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ppt/ink/ink9.xml" ContentType="application/inkml+xml"/>
  <Override PartName="/ppt/ink/ink10.xml" ContentType="application/inkml+xml"/>
  <Override PartName="/ppt/ink/ink11.xml" ContentType="application/inkml+xml"/>
  <Override PartName="/ppt/ink/ink12.xml" ContentType="application/inkml+xml"/>
  <Override PartName="/ppt/ink/ink13.xml" ContentType="application/inkml+xml"/>
  <Override PartName="/ppt/ink/ink14.xml" ContentType="application/inkml+xml"/>
  <Override PartName="/ppt/ink/ink15.xml" ContentType="application/inkml+xml"/>
  <Override PartName="/ppt/ink/ink16.xml" ContentType="application/inkml+xml"/>
  <Override PartName="/ppt/ink/ink17.xml" ContentType="application/inkml+xml"/>
  <Override PartName="/ppt/ink/ink18.xml" ContentType="application/inkml+xml"/>
  <Override PartName="/ppt/ink/ink19.xml" ContentType="application/inkml+xml"/>
  <Override PartName="/ppt/ink/ink20.xml" ContentType="application/inkml+xml"/>
  <Override PartName="/ppt/ink/ink21.xml" ContentType="application/inkml+xml"/>
  <Override PartName="/ppt/ink/ink22.xml" ContentType="application/inkml+xml"/>
  <Override PartName="/ppt/ink/ink23.xml" ContentType="application/inkml+xml"/>
  <Override PartName="/ppt/ink/ink24.xml" ContentType="application/inkml+xml"/>
  <Override PartName="/ppt/ink/ink25.xml" ContentType="application/inkml+xml"/>
  <Override PartName="/ppt/ink/ink26.xml" ContentType="application/inkml+xml"/>
  <Override PartName="/ppt/ink/ink27.xml" ContentType="application/inkml+xml"/>
  <Override PartName="/ppt/ink/ink28.xml" ContentType="application/inkml+xml"/>
  <Override PartName="/ppt/ink/ink29.xml" ContentType="application/inkml+xml"/>
  <Override PartName="/ppt/ink/ink30.xml" ContentType="application/inkml+xml"/>
  <Override PartName="/ppt/ink/ink31.xml" ContentType="application/inkml+xml"/>
  <Override PartName="/ppt/ink/ink32.xml" ContentType="application/inkml+xml"/>
  <Override PartName="/ppt/ink/ink33.xml" ContentType="application/inkml+xml"/>
  <Override PartName="/ppt/ink/ink34.xml" ContentType="application/inkml+xml"/>
  <Override PartName="/ppt/ink/ink35.xml" ContentType="application/inkml+xml"/>
  <Override PartName="/ppt/ink/ink36.xml" ContentType="application/inkml+xml"/>
  <Override PartName="/ppt/ink/ink37.xml" ContentType="application/inkml+xml"/>
  <Override PartName="/ppt/ink/ink38.xml" ContentType="application/inkml+xml"/>
  <Override PartName="/ppt/ink/ink39.xml" ContentType="application/inkml+xml"/>
  <Override PartName="/ppt/ink/ink40.xml" ContentType="application/inkml+xml"/>
  <Override PartName="/ppt/ink/ink41.xml" ContentType="application/inkml+xml"/>
  <Override PartName="/ppt/ink/ink42.xml" ContentType="application/inkml+xml"/>
  <Override PartName="/ppt/ink/ink43.xml" ContentType="application/inkml+xml"/>
  <Override PartName="/ppt/ink/ink44.xml" ContentType="application/inkml+xml"/>
  <Override PartName="/ppt/ink/ink45.xml" ContentType="application/inkml+xml"/>
  <Override PartName="/ppt/ink/ink46.xml" ContentType="application/inkml+xml"/>
  <Override PartName="/ppt/ink/ink47.xml" ContentType="application/inkml+xml"/>
  <Override PartName="/ppt/ink/ink48.xml" ContentType="application/inkml+xml"/>
  <Override PartName="/ppt/ink/ink49.xml" ContentType="application/inkml+xml"/>
  <Override PartName="/ppt/ink/ink50.xml" ContentType="application/inkml+xml"/>
  <Override PartName="/ppt/ink/ink51.xml" ContentType="application/inkml+xml"/>
  <Override PartName="/ppt/ink/ink52.xml" ContentType="application/inkml+xml"/>
  <Override PartName="/ppt/ink/ink53.xml" ContentType="application/inkml+xml"/>
  <Override PartName="/ppt/ink/ink54.xml" ContentType="application/inkml+xml"/>
  <Override PartName="/ppt/ink/ink55.xml" ContentType="application/inkml+xml"/>
  <Override PartName="/ppt/ink/ink56.xml" ContentType="application/inkml+xml"/>
  <Override PartName="/ppt/ink/ink57.xml" ContentType="application/inkml+xml"/>
  <Override PartName="/ppt/ink/ink58.xml" ContentType="application/inkml+xml"/>
  <Override PartName="/ppt/ink/ink59.xml" ContentType="application/inkml+xml"/>
  <Override PartName="/ppt/ink/ink60.xml" ContentType="application/inkml+xml"/>
  <Override PartName="/ppt/ink/ink61.xml" ContentType="application/inkml+xml"/>
  <Override PartName="/ppt/ink/ink62.xml" ContentType="application/inkml+xml"/>
  <Override PartName="/ppt/ink/ink63.xml" ContentType="application/inkml+xml"/>
  <Override PartName="/ppt/ink/ink64.xml" ContentType="application/inkml+xml"/>
  <Override PartName="/ppt/ink/ink65.xml" ContentType="application/inkml+xml"/>
  <Override PartName="/ppt/ink/ink66.xml" ContentType="application/inkml+xml"/>
  <Override PartName="/ppt/ink/ink67.xml" ContentType="application/inkml+xml"/>
  <Override PartName="/ppt/ink/ink68.xml" ContentType="application/inkml+xml"/>
  <Override PartName="/ppt/ink/ink69.xml" ContentType="application/inkml+xml"/>
  <Override PartName="/ppt/ink/ink70.xml" ContentType="application/inkml+xml"/>
  <Override PartName="/ppt/ink/ink71.xml" ContentType="application/inkml+xml"/>
  <Override PartName="/ppt/ink/ink72.xml" ContentType="application/inkml+xml"/>
  <Override PartName="/ppt/ink/ink73.xml" ContentType="application/inkml+xml"/>
  <Override PartName="/ppt/ink/ink74.xml" ContentType="application/inkml+xml"/>
  <Override PartName="/ppt/ink/ink75.xml" ContentType="application/inkml+xml"/>
  <Override PartName="/ppt/ink/ink76.xml" ContentType="application/inkml+xml"/>
  <Override PartName="/ppt/ink/ink77.xml" ContentType="application/inkml+xml"/>
  <Override PartName="/ppt/ink/ink78.xml" ContentType="application/inkml+xml"/>
  <Override PartName="/ppt/ink/ink79.xml" ContentType="application/inkml+xml"/>
  <Override PartName="/ppt/ink/ink80.xml" ContentType="application/inkml+xml"/>
  <Override PartName="/ppt/ink/ink81.xml" ContentType="application/inkml+xml"/>
  <Override PartName="/ppt/ink/ink82.xml" ContentType="application/inkml+xml"/>
  <Override PartName="/ppt/ink/ink83.xml" ContentType="application/inkml+xml"/>
  <Override PartName="/ppt/ink/ink84.xml" ContentType="application/inkml+xml"/>
  <Override PartName="/ppt/ink/ink85.xml" ContentType="application/inkml+xml"/>
  <Override PartName="/ppt/ink/ink86.xml" ContentType="application/inkml+xml"/>
  <Override PartName="/ppt/ink/ink87.xml" ContentType="application/inkml+xml"/>
  <Override PartName="/ppt/ink/ink88.xml" ContentType="application/inkml+xml"/>
  <Override PartName="/ppt/ink/ink89.xml" ContentType="application/inkml+xml"/>
  <Override PartName="/ppt/ink/ink90.xml" ContentType="application/inkml+xml"/>
  <Override PartName="/ppt/ink/ink91.xml" ContentType="application/inkml+xml"/>
  <Override PartName="/ppt/ink/ink92.xml" ContentType="application/inkml+xml"/>
  <Override PartName="/ppt/ink/ink93.xml" ContentType="application/inkml+xml"/>
  <Override PartName="/ppt/ink/ink94.xml" ContentType="application/inkml+xml"/>
  <Override PartName="/ppt/ink/ink95.xml" ContentType="application/inkml+xml"/>
  <Override PartName="/ppt/ink/ink96.xml" ContentType="application/inkml+xml"/>
  <Override PartName="/ppt/ink/ink97.xml" ContentType="application/inkml+xml"/>
  <Override PartName="/ppt/ink/ink98.xml" ContentType="application/inkml+xml"/>
  <Override PartName="/ppt/ink/ink99.xml" ContentType="application/inkml+xml"/>
  <Override PartName="/ppt/ink/ink100.xml" ContentType="application/inkml+xml"/>
  <Override PartName="/ppt/ink/ink101.xml" ContentType="application/inkml+xml"/>
  <Override PartName="/ppt/ink/ink102.xml" ContentType="application/inkml+xml"/>
  <Override PartName="/ppt/ink/ink103.xml" ContentType="application/inkml+xml"/>
  <Override PartName="/ppt/ink/ink104.xml" ContentType="application/inkml+xml"/>
  <Override PartName="/ppt/ink/ink105.xml" ContentType="application/inkml+xml"/>
  <Override PartName="/ppt/ink/ink106.xml" ContentType="application/inkml+xml"/>
  <Override PartName="/ppt/ink/ink107.xml" ContentType="application/inkml+xml"/>
  <Override PartName="/ppt/ink/ink108.xml" ContentType="application/inkml+xml"/>
  <Override PartName="/ppt/ink/ink109.xml" ContentType="application/inkml+xml"/>
  <Override PartName="/ppt/ink/ink110.xml" ContentType="application/inkml+xml"/>
  <Override PartName="/ppt/ink/ink111.xml" ContentType="application/inkml+xml"/>
  <Override PartName="/ppt/ink/ink112.xml" ContentType="application/inkml+xml"/>
  <Override PartName="/ppt/ink/ink113.xml" ContentType="application/inkml+xml"/>
  <Override PartName="/ppt/ink/ink114.xml" ContentType="application/inkml+xml"/>
  <Override PartName="/ppt/ink/ink115.xml" ContentType="application/inkml+xml"/>
  <Override PartName="/ppt/ink/ink116.xml" ContentType="application/inkml+xml"/>
  <Override PartName="/ppt/ink/ink117.xml" ContentType="application/inkml+xml"/>
  <Override PartName="/ppt/ink/ink118.xml" ContentType="application/inkml+xml"/>
  <Override PartName="/ppt/ink/ink119.xml" ContentType="application/inkml+xml"/>
  <Override PartName="/ppt/ink/ink120.xml" ContentType="application/inkml+xml"/>
  <Override PartName="/ppt/ink/ink121.xml" ContentType="application/inkml+xml"/>
  <Override PartName="/ppt/ink/ink122.xml" ContentType="application/inkml+xml"/>
  <Override PartName="/ppt/ink/ink123.xml" ContentType="application/inkml+xml"/>
  <Override PartName="/ppt/ink/ink124.xml" ContentType="application/inkml+xml"/>
  <Override PartName="/ppt/ink/ink125.xml" ContentType="application/inkml+xml"/>
  <Override PartName="/ppt/ink/ink126.xml" ContentType="application/inkml+xml"/>
  <Override PartName="/ppt/ink/ink127.xml" ContentType="application/inkml+xml"/>
  <Override PartName="/ppt/ink/ink128.xml" ContentType="application/inkml+xml"/>
  <Override PartName="/ppt/ink/ink129.xml" ContentType="application/inkml+xml"/>
  <Override PartName="/ppt/ink/ink130.xml" ContentType="application/inkml+xml"/>
  <Override PartName="/ppt/ink/ink131.xml" ContentType="application/inkml+xml"/>
  <Override PartName="/ppt/ink/ink132.xml" ContentType="application/inkml+xml"/>
  <Override PartName="/ppt/ink/ink133.xml" ContentType="application/inkml+xml"/>
  <Override PartName="/ppt/ink/ink134.xml" ContentType="application/inkml+xml"/>
  <Override PartName="/ppt/ink/ink135.xml" ContentType="application/inkml+xml"/>
  <Override PartName="/ppt/ink/ink136.xml" ContentType="application/inkml+xml"/>
  <Override PartName="/ppt/ink/ink137.xml" ContentType="application/inkml+xml"/>
  <Override PartName="/ppt/ink/ink138.xml" ContentType="application/inkml+xml"/>
  <Override PartName="/ppt/ink/ink139.xml" ContentType="application/inkml+xml"/>
  <Override PartName="/ppt/ink/ink140.xml" ContentType="application/inkml+xml"/>
  <Override PartName="/ppt/ink/ink141.xml" ContentType="application/inkml+xml"/>
  <Override PartName="/ppt/ink/ink142.xml" ContentType="application/inkml+xml"/>
  <Override PartName="/ppt/ink/ink143.xml" ContentType="application/inkml+xml"/>
  <Override PartName="/ppt/ink/ink144.xml" ContentType="application/inkml+xml"/>
  <Override PartName="/ppt/ink/ink145.xml" ContentType="application/inkml+xml"/>
  <Override PartName="/ppt/ink/ink146.xml" ContentType="application/inkml+xml"/>
  <Override PartName="/ppt/ink/ink147.xml" ContentType="application/inkml+xml"/>
  <Override PartName="/ppt/ink/ink148.xml" ContentType="application/inkml+xml"/>
  <Override PartName="/ppt/ink/ink149.xml" ContentType="application/inkml+xml"/>
  <Override PartName="/ppt/ink/ink150.xml" ContentType="application/inkml+xml"/>
  <Override PartName="/ppt/ink/ink151.xml" ContentType="application/inkml+xml"/>
  <Override PartName="/ppt/ink/ink152.xml" ContentType="application/inkml+xml"/>
  <Override PartName="/ppt/ink/ink153.xml" ContentType="application/inkml+xml"/>
  <Override PartName="/ppt/ink/ink154.xml" ContentType="application/inkml+xml"/>
  <Override PartName="/ppt/ink/ink155.xml" ContentType="application/inkml+xml"/>
  <Override PartName="/ppt/ink/ink156.xml" ContentType="application/inkml+xml"/>
  <Override PartName="/ppt/ink/ink157.xml" ContentType="application/inkml+xml"/>
  <Override PartName="/ppt/ink/ink158.xml" ContentType="application/inkml+xml"/>
  <Override PartName="/ppt/ink/ink159.xml" ContentType="application/inkml+xml"/>
  <Override PartName="/ppt/ink/ink160.xml" ContentType="application/inkml+xml"/>
  <Override PartName="/ppt/ink/ink161.xml" ContentType="application/inkml+xml"/>
  <Override PartName="/ppt/ink/ink162.xml" ContentType="application/inkml+xml"/>
  <Override PartName="/ppt/ink/ink163.xml" ContentType="application/inkml+xml"/>
  <Override PartName="/ppt/ink/ink164.xml" ContentType="application/inkml+xml"/>
  <Override PartName="/ppt/ink/ink165.xml" ContentType="application/inkml+xml"/>
  <Override PartName="/ppt/ink/ink166.xml" ContentType="application/inkml+xml"/>
  <Override PartName="/ppt/ink/ink167.xml" ContentType="application/inkml+xml"/>
  <Override PartName="/ppt/ink/ink168.xml" ContentType="application/inkml+xml"/>
  <Override PartName="/ppt/ink/ink169.xml" ContentType="application/inkml+xml"/>
  <Override PartName="/ppt/ink/ink170.xml" ContentType="application/inkml+xml"/>
  <Override PartName="/ppt/ink/ink171.xml" ContentType="application/inkml+xml"/>
  <Override PartName="/ppt/ink/ink172.xml" ContentType="application/inkml+xml"/>
  <Override PartName="/ppt/ink/ink173.xml" ContentType="application/inkml+xml"/>
  <Override PartName="/ppt/ink/ink174.xml" ContentType="application/inkml+xml"/>
  <Override PartName="/ppt/ink/ink175.xml" ContentType="application/inkml+xml"/>
  <Override PartName="/ppt/ink/ink176.xml" ContentType="application/inkml+xml"/>
  <Override PartName="/ppt/ink/ink177.xml" ContentType="application/inkml+xml"/>
  <Override PartName="/ppt/ink/ink178.xml" ContentType="application/inkml+xml"/>
  <Override PartName="/ppt/ink/ink179.xml" ContentType="application/inkml+xml"/>
  <Override PartName="/ppt/ink/ink180.xml" ContentType="application/inkml+xml"/>
  <Override PartName="/ppt/ink/ink181.xml" ContentType="application/inkml+xml"/>
  <Override PartName="/ppt/ink/ink182.xml" ContentType="application/inkml+xml"/>
  <Override PartName="/ppt/ink/ink183.xml" ContentType="application/inkml+xml"/>
  <Override PartName="/ppt/ink/ink184.xml" ContentType="application/inkml+xml"/>
  <Override PartName="/ppt/ink/ink185.xml" ContentType="application/inkml+xml"/>
  <Override PartName="/ppt/ink/ink186.xml" ContentType="application/inkml+xml"/>
  <Override PartName="/ppt/ink/ink187.xml" ContentType="application/inkml+xml"/>
  <Override PartName="/ppt/ink/ink188.xml" ContentType="application/inkml+xml"/>
  <Override PartName="/ppt/ink/ink189.xml" ContentType="application/inkml+xml"/>
  <Override PartName="/ppt/ink/ink190.xml" ContentType="application/inkml+xml"/>
  <Override PartName="/ppt/ink/ink191.xml" ContentType="application/inkml+xml"/>
  <Override PartName="/ppt/ink/ink192.xml" ContentType="application/inkml+xml"/>
  <Override PartName="/ppt/ink/ink193.xml" ContentType="application/inkml+xml"/>
  <Override PartName="/ppt/ink/ink194.xml" ContentType="application/inkml+xml"/>
  <Override PartName="/ppt/ink/ink195.xml" ContentType="application/inkml+xml"/>
  <Override PartName="/ppt/ink/ink196.xml" ContentType="application/inkml+xml"/>
  <Override PartName="/ppt/ink/ink197.xml" ContentType="application/inkml+xml"/>
  <Override PartName="/ppt/ink/ink198.xml" ContentType="application/inkml+xml"/>
  <Override PartName="/ppt/ink/ink199.xml" ContentType="application/inkml+xml"/>
  <Override PartName="/ppt/ink/ink200.xml" ContentType="application/inkml+xml"/>
  <Override PartName="/ppt/ink/ink201.xml" ContentType="application/inkml+xml"/>
  <Override PartName="/ppt/ink/ink202.xml" ContentType="application/inkml+xml"/>
  <Override PartName="/ppt/ink/ink203.xml" ContentType="application/inkml+xml"/>
  <Override PartName="/ppt/ink/ink204.xml" ContentType="application/inkml+xml"/>
  <Override PartName="/ppt/ink/ink205.xml" ContentType="application/inkml+xml"/>
  <Override PartName="/ppt/ink/ink206.xml" ContentType="application/inkml+xml"/>
  <Override PartName="/ppt/ink/ink207.xml" ContentType="application/inkml+xml"/>
  <Override PartName="/ppt/ink/ink208.xml" ContentType="application/inkml+xml"/>
  <Override PartName="/ppt/ink/ink209.xml" ContentType="application/inkml+xml"/>
  <Override PartName="/ppt/ink/ink210.xml" ContentType="application/inkml+xml"/>
  <Override PartName="/ppt/ink/ink211.xml" ContentType="application/inkml+xml"/>
  <Override PartName="/ppt/ink/ink212.xml" ContentType="application/inkml+xml"/>
  <Override PartName="/ppt/ink/ink213.xml" ContentType="application/inkml+xml"/>
  <Override PartName="/ppt/ink/ink214.xml" ContentType="application/inkml+xml"/>
  <Override PartName="/ppt/ink/ink215.xml" ContentType="application/inkml+xml"/>
  <Override PartName="/ppt/ink/ink216.xml" ContentType="application/inkml+xml"/>
  <Override PartName="/ppt/ink/ink217.xml" ContentType="application/inkml+xml"/>
  <Override PartName="/ppt/ink/ink218.xml" ContentType="application/inkml+xml"/>
  <Override PartName="/ppt/ink/ink219.xml" ContentType="application/inkml+xml"/>
  <Override PartName="/ppt/ink/ink220.xml" ContentType="application/inkml+xml"/>
  <Override PartName="/ppt/ink/ink221.xml" ContentType="application/inkml+xml"/>
  <Override PartName="/ppt/ink/ink222.xml" ContentType="application/inkml+xml"/>
  <Override PartName="/ppt/ink/ink223.xml" ContentType="application/inkml+xml"/>
  <Override PartName="/ppt/ink/ink224.xml" ContentType="application/inkml+xml"/>
  <Override PartName="/ppt/ink/ink225.xml" ContentType="application/inkml+xml"/>
  <Override PartName="/ppt/ink/ink226.xml" ContentType="application/inkml+xml"/>
  <Override PartName="/ppt/ink/ink227.xml" ContentType="application/inkml+xml"/>
  <Override PartName="/ppt/ink/ink228.xml" ContentType="application/inkml+xml"/>
  <Override PartName="/ppt/ink/ink229.xml" ContentType="application/inkml+xml"/>
  <Override PartName="/ppt/ink/ink230.xml" ContentType="application/inkml+xml"/>
  <Override PartName="/ppt/ink/ink231.xml" ContentType="application/inkml+xml"/>
  <Override PartName="/ppt/ink/ink232.xml" ContentType="application/inkml+xml"/>
  <Override PartName="/ppt/ink/ink233.xml" ContentType="application/inkml+xml"/>
  <Override PartName="/ppt/ink/ink234.xml" ContentType="application/inkml+xml"/>
  <Override PartName="/ppt/ink/ink235.xml" ContentType="application/inkml+xml"/>
  <Override PartName="/ppt/ink/ink236.xml" ContentType="application/inkml+xml"/>
  <Override PartName="/ppt/ink/ink237.xml" ContentType="application/inkml+xml"/>
  <Override PartName="/ppt/ink/ink238.xml" ContentType="application/inkml+xml"/>
  <Override PartName="/ppt/ink/ink239.xml" ContentType="application/inkml+xml"/>
  <Override PartName="/ppt/ink/ink240.xml" ContentType="application/inkml+xml"/>
  <Override PartName="/ppt/ink/ink241.xml" ContentType="application/inkml+xml"/>
  <Override PartName="/ppt/ink/ink242.xml" ContentType="application/inkml+xml"/>
  <Override PartName="/ppt/ink/ink243.xml" ContentType="application/inkml+xml"/>
  <Override PartName="/ppt/ink/ink244.xml" ContentType="application/inkml+xml"/>
  <Override PartName="/ppt/ink/ink245.xml" ContentType="application/inkml+xml"/>
  <Override PartName="/ppt/ink/ink246.xml" ContentType="application/inkml+xml"/>
  <Override PartName="/ppt/ink/ink247.xml" ContentType="application/inkml+xml"/>
  <Override PartName="/ppt/ink/ink248.xml" ContentType="application/inkml+xml"/>
  <Override PartName="/ppt/ink/ink249.xml" ContentType="application/inkml+xml"/>
  <Override PartName="/ppt/ink/ink250.xml" ContentType="application/inkml+xml"/>
  <Override PartName="/ppt/ink/ink251.xml" ContentType="application/inkml+xml"/>
  <Override PartName="/ppt/ink/ink252.xml" ContentType="application/inkml+xml"/>
  <Override PartName="/ppt/ink/ink253.xml" ContentType="application/inkml+xml"/>
  <Override PartName="/ppt/ink/ink254.xml" ContentType="application/inkml+xml"/>
  <Override PartName="/ppt/ink/ink255.xml" ContentType="application/inkml+xml"/>
  <Override PartName="/ppt/ink/ink256.xml" ContentType="application/inkml+xml"/>
  <Override PartName="/ppt/ink/ink257.xml" ContentType="application/inkml+xml"/>
  <Override PartName="/ppt/ink/ink258.xml" ContentType="application/inkml+xml"/>
  <Override PartName="/ppt/ink/ink259.xml" ContentType="application/inkml+xml"/>
  <Override PartName="/ppt/ink/ink260.xml" ContentType="application/inkml+xml"/>
  <Override PartName="/ppt/ink/ink261.xml" ContentType="application/inkml+xml"/>
  <Override PartName="/ppt/ink/ink262.xml" ContentType="application/inkml+xml"/>
  <Override PartName="/ppt/ink/ink263.xml" ContentType="application/inkml+xml"/>
  <Override PartName="/ppt/ink/ink264.xml" ContentType="application/inkml+xml"/>
  <Override PartName="/ppt/ink/ink265.xml" ContentType="application/inkml+xml"/>
  <Override PartName="/ppt/ink/ink266.xml" ContentType="application/inkml+xml"/>
  <Override PartName="/ppt/ink/ink267.xml" ContentType="application/inkml+xml"/>
  <Override PartName="/ppt/ink/ink268.xml" ContentType="application/inkml+xml"/>
  <Override PartName="/ppt/ink/ink269.xml" ContentType="application/inkml+xml"/>
  <Override PartName="/ppt/ink/ink270.xml" ContentType="application/inkml+xml"/>
  <Override PartName="/ppt/ink/ink271.xml" ContentType="application/inkml+xml"/>
  <Override PartName="/ppt/ink/ink272.xml" ContentType="application/inkml+xml"/>
  <Override PartName="/ppt/ink/ink273.xml" ContentType="application/inkml+xml"/>
  <Override PartName="/ppt/ink/ink274.xml" ContentType="application/inkml+xml"/>
  <Override PartName="/ppt/ink/ink275.xml" ContentType="application/inkml+xml"/>
  <Override PartName="/ppt/ink/ink276.xml" ContentType="application/inkml+xml"/>
  <Override PartName="/ppt/ink/ink277.xml" ContentType="application/inkml+xml"/>
  <Override PartName="/ppt/ink/ink278.xml" ContentType="application/inkml+xml"/>
  <Override PartName="/ppt/ink/ink279.xml" ContentType="application/inkml+xml"/>
  <Override PartName="/ppt/ink/ink280.xml" ContentType="application/inkml+xml"/>
  <Override PartName="/ppt/ink/ink281.xml" ContentType="application/inkml+xml"/>
  <Override PartName="/ppt/ink/ink282.xml" ContentType="application/inkml+xml"/>
  <Override PartName="/ppt/ink/ink283.xml" ContentType="application/inkml+xml"/>
  <Override PartName="/ppt/ink/ink284.xml" ContentType="application/inkml+xml"/>
  <Override PartName="/ppt/ink/ink285.xml" ContentType="application/inkml+xml"/>
  <Override PartName="/ppt/ink/ink286.xml" ContentType="application/inkml+xml"/>
  <Override PartName="/ppt/ink/ink287.xml" ContentType="application/inkml+xml"/>
  <Override PartName="/ppt/ink/ink288.xml" ContentType="application/inkml+xml"/>
  <Override PartName="/ppt/ink/ink289.xml" ContentType="application/inkml+xml"/>
  <Override PartName="/ppt/ink/ink290.xml" ContentType="application/inkml+xml"/>
  <Override PartName="/ppt/ink/ink291.xml" ContentType="application/inkml+xml"/>
  <Override PartName="/ppt/ink/ink292.xml" ContentType="application/inkml+xml"/>
  <Override PartName="/ppt/ink/ink293.xml" ContentType="application/inkml+xml"/>
  <Override PartName="/ppt/ink/ink294.xml" ContentType="application/inkml+xml"/>
  <Override PartName="/ppt/ink/ink295.xml" ContentType="application/inkml+xml"/>
  <Override PartName="/ppt/ink/ink296.xml" ContentType="application/inkml+xml"/>
  <Override PartName="/ppt/ink/ink297.xml" ContentType="application/inkml+xml"/>
  <Override PartName="/ppt/ink/ink298.xml" ContentType="application/inkml+xml"/>
  <Override PartName="/ppt/ink/ink299.xml" ContentType="application/inkml+xml"/>
  <Override PartName="/ppt/ink/ink300.xml" ContentType="application/inkml+xml"/>
  <Override PartName="/ppt/ink/ink301.xml" ContentType="application/inkml+xml"/>
  <Override PartName="/ppt/ink/ink302.xml" ContentType="application/inkml+xml"/>
  <Override PartName="/ppt/ink/ink303.xml" ContentType="application/inkml+xml"/>
  <Override PartName="/ppt/ink/ink304.xml" ContentType="application/inkml+xml"/>
  <Override PartName="/ppt/ink/ink305.xml" ContentType="application/inkml+xml"/>
  <Override PartName="/ppt/ink/ink306.xml" ContentType="application/inkml+xml"/>
  <Override PartName="/ppt/ink/ink307.xml" ContentType="application/inkml+xml"/>
  <Override PartName="/ppt/ink/ink308.xml" ContentType="application/inkml+xml"/>
  <Override PartName="/ppt/ink/ink309.xml" ContentType="application/inkml+xml"/>
  <Override PartName="/ppt/ink/ink310.xml" ContentType="application/inkml+xml"/>
  <Override PartName="/ppt/ink/ink311.xml" ContentType="application/inkml+xml"/>
  <Override PartName="/ppt/ink/ink312.xml" ContentType="application/inkml+xml"/>
  <Override PartName="/ppt/ink/ink313.xml" ContentType="application/inkml+xml"/>
  <Override PartName="/ppt/ink/ink314.xml" ContentType="application/inkml+xml"/>
  <Override PartName="/ppt/ink/ink315.xml" ContentType="application/inkml+xml"/>
  <Override PartName="/ppt/ink/ink316.xml" ContentType="application/inkml+xml"/>
  <Override PartName="/ppt/ink/ink317.xml" ContentType="application/inkml+xml"/>
  <Override PartName="/ppt/ink/ink318.xml" ContentType="application/inkml+xml"/>
  <Override PartName="/ppt/ink/ink319.xml" ContentType="application/inkml+xml"/>
  <Override PartName="/ppt/ink/ink320.xml" ContentType="application/inkml+xml"/>
  <Override PartName="/ppt/ink/ink321.xml" ContentType="application/inkml+xml"/>
  <Override PartName="/ppt/ink/ink322.xml" ContentType="application/inkml+xml"/>
  <Override PartName="/ppt/ink/ink323.xml" ContentType="application/inkml+xml"/>
  <Override PartName="/ppt/ink/ink324.xml" ContentType="application/inkml+xml"/>
  <Override PartName="/ppt/ink/ink325.xml" ContentType="application/inkml+xml"/>
  <Override PartName="/ppt/ink/ink326.xml" ContentType="application/inkml+xml"/>
  <Override PartName="/ppt/ink/ink327.xml" ContentType="application/inkml+xml"/>
  <Override PartName="/ppt/ink/ink328.xml" ContentType="application/inkml+xml"/>
  <Override PartName="/ppt/ink/ink329.xml" ContentType="application/inkml+xml"/>
  <Override PartName="/ppt/ink/ink330.xml" ContentType="application/inkml+xml"/>
  <Override PartName="/ppt/ink/ink331.xml" ContentType="application/inkml+xml"/>
  <Override PartName="/ppt/ink/ink332.xml" ContentType="application/inkml+xml"/>
  <Override PartName="/ppt/ink/ink333.xml" ContentType="application/inkml+xml"/>
  <Override PartName="/ppt/ink/ink334.xml" ContentType="application/inkml+xml"/>
  <Override PartName="/ppt/ink/ink335.xml" ContentType="application/inkml+xml"/>
  <Override PartName="/ppt/ink/ink336.xml" ContentType="application/inkml+xml"/>
  <Override PartName="/ppt/ink/ink337.xml" ContentType="application/inkml+xml"/>
  <Override PartName="/ppt/ink/ink338.xml" ContentType="application/inkml+xml"/>
  <Override PartName="/ppt/ink/ink339.xml" ContentType="application/inkml+xml"/>
  <Override PartName="/ppt/ink/ink340.xml" ContentType="application/inkml+xml"/>
  <Override PartName="/ppt/ink/ink341.xml" ContentType="application/inkml+xml"/>
  <Override PartName="/ppt/ink/ink342.xml" ContentType="application/inkml+xml"/>
  <Override PartName="/ppt/ink/ink343.xml" ContentType="application/inkml+xml"/>
  <Override PartName="/ppt/ink/ink344.xml" ContentType="application/inkml+xml"/>
  <Override PartName="/ppt/ink/ink345.xml" ContentType="application/inkml+xml"/>
  <Override PartName="/ppt/ink/ink346.xml" ContentType="application/inkml+xml"/>
  <Override PartName="/ppt/ink/ink347.xml" ContentType="application/inkml+xml"/>
  <Override PartName="/ppt/ink/ink348.xml" ContentType="application/inkml+xml"/>
  <Override PartName="/ppt/ink/ink349.xml" ContentType="application/inkml+xml"/>
  <Override PartName="/ppt/ink/ink350.xml" ContentType="application/inkml+xml"/>
  <Override PartName="/ppt/ink/ink351.xml" ContentType="application/inkml+xml"/>
  <Override PartName="/ppt/ink/ink352.xml" ContentType="application/inkml+xml"/>
  <Override PartName="/ppt/ink/ink353.xml" ContentType="application/inkml+xml"/>
  <Override PartName="/ppt/ink/ink354.xml" ContentType="application/inkml+xml"/>
  <Override PartName="/ppt/ink/ink355.xml" ContentType="application/inkml+xml"/>
  <Override PartName="/ppt/ink/ink356.xml" ContentType="application/inkml+xml"/>
  <Override PartName="/ppt/ink/ink357.xml" ContentType="application/inkml+xml"/>
  <Override PartName="/ppt/ink/ink358.xml" ContentType="application/inkml+xml"/>
  <Override PartName="/ppt/ink/ink359.xml" ContentType="application/inkml+xml"/>
  <Override PartName="/ppt/ink/ink360.xml" ContentType="application/inkml+xml"/>
  <Override PartName="/ppt/ink/ink361.xml" ContentType="application/inkml+xml"/>
  <Override PartName="/ppt/ink/ink362.xml" ContentType="application/inkml+xml"/>
  <Override PartName="/ppt/ink/ink363.xml" ContentType="application/inkml+xml"/>
  <Override PartName="/ppt/ink/ink364.xml" ContentType="application/inkml+xml"/>
  <Override PartName="/ppt/ink/ink365.xml" ContentType="application/inkml+xml"/>
  <Override PartName="/ppt/ink/ink366.xml" ContentType="application/inkml+xml"/>
  <Override PartName="/ppt/ink/ink367.xml" ContentType="application/inkml+xml"/>
  <Override PartName="/ppt/ink/ink368.xml" ContentType="application/inkml+xml"/>
  <Override PartName="/ppt/ink/ink369.xml" ContentType="application/inkml+xml"/>
  <Override PartName="/ppt/ink/ink370.xml" ContentType="application/inkml+xml"/>
  <Override PartName="/ppt/ink/ink371.xml" ContentType="application/inkml+xml"/>
  <Override PartName="/ppt/ink/ink372.xml" ContentType="application/inkml+xml"/>
  <Override PartName="/ppt/ink/ink373.xml" ContentType="application/inkml+xml"/>
  <Override PartName="/ppt/ink/ink374.xml" ContentType="application/inkml+xml"/>
  <Override PartName="/ppt/ink/ink375.xml" ContentType="application/inkml+xml"/>
  <Override PartName="/ppt/ink/ink376.xml" ContentType="application/inkml+xml"/>
  <Override PartName="/ppt/ink/ink377.xml" ContentType="application/inkml+xml"/>
  <Override PartName="/ppt/ink/ink378.xml" ContentType="application/inkml+xml"/>
  <Override PartName="/ppt/ink/ink379.xml" ContentType="application/inkml+xml"/>
  <Override PartName="/ppt/ink/ink380.xml" ContentType="application/inkml+xml"/>
  <Override PartName="/ppt/ink/ink381.xml" ContentType="application/inkml+xml"/>
  <Override PartName="/ppt/ink/ink382.xml" ContentType="application/inkml+xml"/>
  <Override PartName="/ppt/ink/ink383.xml" ContentType="application/inkml+xml"/>
  <Override PartName="/ppt/ink/ink384.xml" ContentType="application/inkml+xml"/>
  <Override PartName="/ppt/ink/ink385.xml" ContentType="application/inkml+xml"/>
  <Override PartName="/ppt/ink/ink386.xml" ContentType="application/inkml+xml"/>
  <Override PartName="/ppt/ink/ink387.xml" ContentType="application/inkml+xml"/>
  <Override PartName="/ppt/ink/ink388.xml" ContentType="application/inkml+xml"/>
  <Override PartName="/ppt/ink/ink389.xml" ContentType="application/inkml+xml"/>
  <Override PartName="/ppt/ink/ink390.xml" ContentType="application/inkml+xml"/>
  <Override PartName="/ppt/ink/ink391.xml" ContentType="application/inkml+xml"/>
  <Override PartName="/ppt/ink/ink392.xml" ContentType="application/inkml+xml"/>
  <Override PartName="/ppt/ink/ink393.xml" ContentType="application/inkml+xml"/>
  <Override PartName="/ppt/ink/ink394.xml" ContentType="application/inkml+xml"/>
  <Override PartName="/ppt/ink/ink395.xml" ContentType="application/inkml+xml"/>
  <Override PartName="/ppt/ink/ink396.xml" ContentType="application/inkml+xml"/>
  <Override PartName="/ppt/ink/ink397.xml" ContentType="application/inkml+xml"/>
  <Override PartName="/ppt/ink/ink398.xml" ContentType="application/inkml+xml"/>
  <Override PartName="/ppt/ink/ink399.xml" ContentType="application/inkml+xml"/>
  <Override PartName="/ppt/ink/ink400.xml" ContentType="application/inkml+xml"/>
  <Override PartName="/ppt/ink/ink401.xml" ContentType="application/inkml+xml"/>
  <Override PartName="/ppt/ink/ink402.xml" ContentType="application/inkml+xml"/>
  <Override PartName="/ppt/ink/ink403.xml" ContentType="application/inkml+xml"/>
  <Override PartName="/ppt/ink/ink404.xml" ContentType="application/inkml+xml"/>
  <Override PartName="/ppt/ink/ink405.xml" ContentType="application/inkml+xml"/>
  <Override PartName="/ppt/ink/ink406.xml" ContentType="application/inkml+xml"/>
  <Override PartName="/ppt/ink/ink407.xml" ContentType="application/inkml+xml"/>
  <Override PartName="/ppt/ink/ink408.xml" ContentType="application/inkml+xml"/>
  <Override PartName="/ppt/ink/ink409.xml" ContentType="application/inkml+xml"/>
  <Override PartName="/ppt/ink/ink410.xml" ContentType="application/inkml+xml"/>
  <Override PartName="/ppt/ink/ink411.xml" ContentType="application/inkml+xml"/>
  <Override PartName="/ppt/ink/ink412.xml" ContentType="application/inkml+xml"/>
  <Override PartName="/ppt/ink/ink413.xml" ContentType="application/inkml+xml"/>
  <Override PartName="/ppt/ink/ink414.xml" ContentType="application/inkml+xml"/>
  <Override PartName="/ppt/ink/ink415.xml" ContentType="application/inkml+xml"/>
  <Override PartName="/ppt/ink/ink416.xml" ContentType="application/inkml+xml"/>
  <Override PartName="/ppt/ink/ink417.xml" ContentType="application/inkml+xml"/>
  <Override PartName="/ppt/ink/ink418.xml" ContentType="application/inkml+xml"/>
  <Override PartName="/ppt/ink/ink419.xml" ContentType="application/inkml+xml"/>
  <Override PartName="/ppt/ink/ink420.xml" ContentType="application/inkml+xml"/>
  <Override PartName="/ppt/ink/ink421.xml" ContentType="application/inkml+xml"/>
  <Override PartName="/ppt/ink/ink422.xml" ContentType="application/inkml+xml"/>
  <Override PartName="/ppt/ink/ink423.xml" ContentType="application/inkml+xml"/>
  <Override PartName="/ppt/ink/ink424.xml" ContentType="application/inkml+xml"/>
  <Override PartName="/ppt/ink/ink425.xml" ContentType="application/inkml+xml"/>
  <Override PartName="/ppt/ink/ink426.xml" ContentType="application/inkml+xml"/>
  <Override PartName="/ppt/ink/ink427.xml" ContentType="application/inkml+xml"/>
  <Override PartName="/ppt/ink/ink428.xml" ContentType="application/inkml+xml"/>
  <Override PartName="/ppt/ink/ink429.xml" ContentType="application/inkml+xml"/>
  <Override PartName="/ppt/ink/ink430.xml" ContentType="application/inkml+xml"/>
  <Override PartName="/ppt/ink/ink431.xml" ContentType="application/inkml+xml"/>
  <Override PartName="/ppt/ink/ink432.xml" ContentType="application/inkml+xml"/>
  <Override PartName="/ppt/ink/ink433.xml" ContentType="application/inkml+xml"/>
  <Override PartName="/ppt/ink/ink434.xml" ContentType="application/inkml+xml"/>
  <Override PartName="/ppt/ink/ink435.xml" ContentType="application/inkml+xml"/>
  <Override PartName="/ppt/ink/ink436.xml" ContentType="application/inkml+xml"/>
  <Override PartName="/ppt/ink/ink437.xml" ContentType="application/inkml+xml"/>
  <Override PartName="/ppt/ink/ink438.xml" ContentType="application/inkml+xml"/>
  <Override PartName="/ppt/ink/ink439.xml" ContentType="application/inkml+xml"/>
  <Override PartName="/ppt/ink/ink440.xml" ContentType="application/inkml+xml"/>
  <Override PartName="/ppt/ink/ink441.xml" ContentType="application/inkml+xml"/>
  <Override PartName="/ppt/ink/ink442.xml" ContentType="application/inkml+xml"/>
  <Override PartName="/ppt/ink/ink443.xml" ContentType="application/inkml+xml"/>
  <Override PartName="/ppt/ink/ink444.xml" ContentType="application/inkml+xml"/>
  <Override PartName="/ppt/ink/ink445.xml" ContentType="application/inkml+xml"/>
  <Override PartName="/ppt/ink/ink446.xml" ContentType="application/inkml+xml"/>
  <Override PartName="/ppt/ink/ink447.xml" ContentType="application/inkml+xml"/>
  <Override PartName="/ppt/ink/ink448.xml" ContentType="application/inkml+xml"/>
  <Override PartName="/ppt/ink/ink449.xml" ContentType="application/inkml+xml"/>
  <Override PartName="/ppt/ink/ink450.xml" ContentType="application/inkml+xml"/>
  <Override PartName="/ppt/ink/ink451.xml" ContentType="application/inkml+xml"/>
  <Override PartName="/ppt/ink/ink452.xml" ContentType="application/inkml+xml"/>
  <Override PartName="/ppt/ink/ink453.xml" ContentType="application/inkml+xml"/>
  <Override PartName="/ppt/ink/ink454.xml" ContentType="application/inkml+xml"/>
  <Override PartName="/ppt/ink/ink455.xml" ContentType="application/inkml+xml"/>
  <Override PartName="/ppt/ink/ink456.xml" ContentType="application/inkml+xml"/>
  <Override PartName="/ppt/ink/ink457.xml" ContentType="application/inkml+xml"/>
  <Override PartName="/ppt/ink/ink458.xml" ContentType="application/inkml+xml"/>
  <Override PartName="/ppt/ink/ink459.xml" ContentType="application/inkml+xml"/>
  <Override PartName="/ppt/ink/ink460.xml" ContentType="application/inkml+xml"/>
  <Override PartName="/ppt/ink/ink461.xml" ContentType="application/inkml+xml"/>
  <Override PartName="/ppt/ink/ink462.xml" ContentType="application/inkml+xml"/>
  <Override PartName="/ppt/ink/ink463.xml" ContentType="application/inkml+xml"/>
  <Override PartName="/ppt/ink/ink464.xml" ContentType="application/inkml+xml"/>
  <Override PartName="/ppt/ink/ink465.xml" ContentType="application/inkml+xml"/>
  <Override PartName="/ppt/ink/ink466.xml" ContentType="application/inkml+xml"/>
  <Override PartName="/ppt/ink/ink467.xml" ContentType="application/inkml+xml"/>
  <Override PartName="/ppt/ink/ink468.xml" ContentType="application/inkml+xml"/>
  <Override PartName="/ppt/ink/ink469.xml" ContentType="application/inkml+xml"/>
  <Override PartName="/ppt/ink/ink470.xml" ContentType="application/inkml+xml"/>
  <Override PartName="/ppt/ink/ink471.xml" ContentType="application/inkml+xml"/>
  <Override PartName="/ppt/ink/ink472.xml" ContentType="application/inkml+xml"/>
  <Override PartName="/ppt/ink/ink473.xml" ContentType="application/inkml+xml"/>
  <Override PartName="/ppt/ink/ink474.xml" ContentType="application/inkml+xml"/>
  <Override PartName="/ppt/ink/ink475.xml" ContentType="application/inkml+xml"/>
  <Override PartName="/ppt/ink/ink476.xml" ContentType="application/inkml+xml"/>
  <Override PartName="/ppt/ink/ink477.xml" ContentType="application/inkml+xml"/>
  <Override PartName="/ppt/ink/ink478.xml" ContentType="application/inkml+xml"/>
  <Override PartName="/ppt/ink/ink479.xml" ContentType="application/inkml+xml"/>
  <Override PartName="/ppt/ink/ink480.xml" ContentType="application/inkml+xml"/>
  <Override PartName="/ppt/ink/ink481.xml" ContentType="application/inkml+xml"/>
  <Override PartName="/ppt/ink/ink482.xml" ContentType="application/inkml+xml"/>
  <Override PartName="/ppt/ink/ink483.xml" ContentType="application/inkml+xml"/>
  <Override PartName="/ppt/ink/ink484.xml" ContentType="application/inkml+xml"/>
  <Override PartName="/ppt/ink/ink485.xml" ContentType="application/inkml+xml"/>
  <Override PartName="/ppt/ink/ink486.xml" ContentType="application/inkml+xml"/>
  <Override PartName="/ppt/ink/ink487.xml" ContentType="application/inkml+xml"/>
  <Override PartName="/ppt/ink/ink488.xml" ContentType="application/inkml+xml"/>
  <Override PartName="/ppt/ink/ink489.xml" ContentType="application/inkml+xml"/>
  <Override PartName="/ppt/ink/ink490.xml" ContentType="application/inkml+xml"/>
  <Override PartName="/ppt/ink/ink491.xml" ContentType="application/inkml+xml"/>
  <Override PartName="/ppt/ink/ink492.xml" ContentType="application/inkml+xml"/>
  <Override PartName="/ppt/ink/ink493.xml" ContentType="application/inkml+xml"/>
  <Override PartName="/ppt/ink/ink494.xml" ContentType="application/inkml+xml"/>
  <Override PartName="/ppt/ink/ink495.xml" ContentType="application/inkml+xml"/>
  <Override PartName="/ppt/ink/ink496.xml" ContentType="application/inkml+xml"/>
  <Override PartName="/ppt/ink/ink497.xml" ContentType="application/inkml+xml"/>
  <Override PartName="/ppt/ink/ink498.xml" ContentType="application/inkml+xml"/>
  <Override PartName="/ppt/ink/ink499.xml" ContentType="application/inkml+xml"/>
  <Override PartName="/ppt/ink/ink500.xml" ContentType="application/inkml+xml"/>
  <Override PartName="/ppt/ink/ink501.xml" ContentType="application/inkml+xml"/>
  <Override PartName="/ppt/ink/ink502.xml" ContentType="application/inkml+xml"/>
  <Override PartName="/ppt/ink/ink503.xml" ContentType="application/inkml+xml"/>
  <Override PartName="/ppt/ink/ink504.xml" ContentType="application/inkml+xml"/>
  <Override PartName="/ppt/ink/ink505.xml" ContentType="application/inkml+xml"/>
  <Override PartName="/ppt/ink/ink506.xml" ContentType="application/inkml+xml"/>
  <Override PartName="/ppt/ink/ink507.xml" ContentType="application/inkml+xml"/>
  <Override PartName="/ppt/ink/ink508.xml" ContentType="application/inkml+xml"/>
  <Override PartName="/ppt/ink/ink509.xml" ContentType="application/inkml+xml"/>
  <Override PartName="/ppt/ink/ink510.xml" ContentType="application/inkml+xml"/>
  <Override PartName="/ppt/ink/ink511.xml" ContentType="application/inkml+xml"/>
  <Override PartName="/ppt/ink/ink512.xml" ContentType="application/inkml+xml"/>
  <Override PartName="/ppt/ink/ink513.xml" ContentType="application/inkml+xml"/>
  <Override PartName="/ppt/ink/ink514.xml" ContentType="application/inkml+xml"/>
  <Override PartName="/ppt/ink/ink515.xml" ContentType="application/inkml+xml"/>
  <Override PartName="/ppt/ink/ink516.xml" ContentType="application/inkml+xml"/>
  <Override PartName="/ppt/ink/ink517.xml" ContentType="application/inkml+xml"/>
  <Override PartName="/ppt/ink/ink518.xml" ContentType="application/inkml+xml"/>
  <Override PartName="/ppt/ink/ink519.xml" ContentType="application/inkml+xml"/>
  <Override PartName="/ppt/ink/ink520.xml" ContentType="application/inkml+xml"/>
  <Override PartName="/ppt/ink/ink521.xml" ContentType="application/inkml+xml"/>
  <Override PartName="/ppt/ink/ink522.xml" ContentType="application/inkml+xml"/>
  <Override PartName="/ppt/ink/ink523.xml" ContentType="application/inkml+xml"/>
  <Override PartName="/ppt/ink/ink524.xml" ContentType="application/inkml+xml"/>
  <Override PartName="/ppt/ink/ink525.xml" ContentType="application/inkml+xml"/>
  <Override PartName="/ppt/ink/ink526.xml" ContentType="application/inkml+xml"/>
  <Override PartName="/ppt/ink/ink527.xml" ContentType="application/inkml+xml"/>
  <Override PartName="/ppt/ink/ink528.xml" ContentType="application/inkml+xml"/>
  <Override PartName="/ppt/ink/ink529.xml" ContentType="application/inkml+xml"/>
  <Override PartName="/ppt/ink/ink530.xml" ContentType="application/inkml+xml"/>
  <Override PartName="/ppt/ink/ink531.xml" ContentType="application/inkml+xml"/>
  <Override PartName="/ppt/ink/ink532.xml" ContentType="application/inkml+xml"/>
  <Override PartName="/ppt/ink/ink533.xml" ContentType="application/inkml+xml"/>
  <Override PartName="/ppt/ink/ink534.xml" ContentType="application/inkml+xml"/>
  <Override PartName="/ppt/ink/ink535.xml" ContentType="application/inkml+xml"/>
  <Override PartName="/ppt/ink/ink536.xml" ContentType="application/inkml+xml"/>
  <Override PartName="/ppt/ink/ink537.xml" ContentType="application/inkml+xml"/>
  <Override PartName="/ppt/ink/ink538.xml" ContentType="application/inkml+xml"/>
  <Override PartName="/ppt/ink/ink539.xml" ContentType="application/inkml+xml"/>
  <Override PartName="/ppt/ink/ink540.xml" ContentType="application/inkml+xml"/>
  <Override PartName="/ppt/ink/ink541.xml" ContentType="application/inkml+xml"/>
  <Override PartName="/ppt/ink/ink542.xml" ContentType="application/inkml+xml"/>
  <Override PartName="/ppt/ink/ink543.xml" ContentType="application/inkml+xml"/>
  <Override PartName="/ppt/ink/ink544.xml" ContentType="application/inkml+xml"/>
  <Override PartName="/ppt/ink/ink545.xml" ContentType="application/inkml+xml"/>
  <Override PartName="/ppt/ink/ink546.xml" ContentType="application/inkml+xml"/>
  <Override PartName="/ppt/ink/ink547.xml" ContentType="application/inkml+xml"/>
  <Override PartName="/ppt/ink/ink548.xml" ContentType="application/inkml+xml"/>
  <Override PartName="/ppt/ink/ink549.xml" ContentType="application/inkml+xml"/>
  <Override PartName="/ppt/ink/ink550.xml" ContentType="application/inkml+xml"/>
  <Override PartName="/ppt/ink/ink551.xml" ContentType="application/inkml+xml"/>
  <Override PartName="/ppt/ink/ink552.xml" ContentType="application/inkml+xml"/>
  <Override PartName="/ppt/ink/ink553.xml" ContentType="application/inkml+xml"/>
  <Override PartName="/ppt/ink/ink554.xml" ContentType="application/inkml+xml"/>
  <Override PartName="/ppt/ink/ink555.xml" ContentType="application/inkml+xml"/>
  <Override PartName="/ppt/ink/ink556.xml" ContentType="application/inkml+xml"/>
  <Override PartName="/ppt/ink/ink557.xml" ContentType="application/inkml+xml"/>
  <Override PartName="/ppt/ink/ink558.xml" ContentType="application/inkml+xml"/>
  <Override PartName="/ppt/ink/ink559.xml" ContentType="application/inkml+xml"/>
  <Override PartName="/ppt/ink/ink560.xml" ContentType="application/inkml+xml"/>
  <Override PartName="/ppt/ink/ink561.xml" ContentType="application/inkml+xml"/>
  <Override PartName="/ppt/ink/ink562.xml" ContentType="application/inkml+xml"/>
  <Override PartName="/ppt/ink/ink563.xml" ContentType="application/inkml+xml"/>
  <Override PartName="/ppt/ink/ink564.xml" ContentType="application/inkml+xml"/>
  <Override PartName="/ppt/ink/ink565.xml" ContentType="application/inkml+xml"/>
  <Override PartName="/ppt/ink/ink566.xml" ContentType="application/inkml+xml"/>
  <Override PartName="/ppt/ink/ink567.xml" ContentType="application/inkml+xml"/>
  <Override PartName="/ppt/ink/ink568.xml" ContentType="application/inkml+xml"/>
  <Override PartName="/ppt/ink/ink569.xml" ContentType="application/inkml+xml"/>
  <Override PartName="/ppt/ink/ink570.xml" ContentType="application/inkml+xml"/>
  <Override PartName="/ppt/ink/ink571.xml" ContentType="application/inkml+xml"/>
  <Override PartName="/ppt/ink/ink572.xml" ContentType="application/inkml+xml"/>
  <Override PartName="/ppt/ink/ink573.xml" ContentType="application/inkml+xml"/>
  <Override PartName="/ppt/ink/ink574.xml" ContentType="application/inkml+xml"/>
  <Override PartName="/ppt/ink/ink575.xml" ContentType="application/inkml+xml"/>
  <Override PartName="/ppt/ink/ink576.xml" ContentType="application/inkml+xml"/>
  <Override PartName="/ppt/ink/ink577.xml" ContentType="application/inkml+xml"/>
  <Override PartName="/ppt/ink/ink578.xml" ContentType="application/inkml+xml"/>
  <Override PartName="/ppt/ink/ink579.xml" ContentType="application/inkml+xml"/>
  <Override PartName="/ppt/ink/ink580.xml" ContentType="application/inkml+xml"/>
  <Override PartName="/ppt/ink/ink581.xml" ContentType="application/inkml+xml"/>
  <Override PartName="/ppt/ink/ink582.xml" ContentType="application/inkml+xml"/>
  <Override PartName="/ppt/ink/ink583.xml" ContentType="application/inkml+xml"/>
  <Override PartName="/ppt/ink/ink584.xml" ContentType="application/inkml+xml"/>
  <Override PartName="/ppt/ink/ink585.xml" ContentType="application/inkml+xml"/>
  <Override PartName="/ppt/ink/ink586.xml" ContentType="application/inkml+xml"/>
  <Override PartName="/ppt/ink/ink587.xml" ContentType="application/inkml+xml"/>
  <Override PartName="/ppt/ink/ink588.xml" ContentType="application/inkml+xml"/>
  <Override PartName="/ppt/ink/ink589.xml" ContentType="application/inkml+xml"/>
  <Override PartName="/ppt/ink/ink590.xml" ContentType="application/inkml+xml"/>
  <Override PartName="/ppt/ink/ink591.xml" ContentType="application/inkml+xml"/>
  <Override PartName="/ppt/ink/ink592.xml" ContentType="application/inkml+xml"/>
  <Override PartName="/ppt/ink/ink593.xml" ContentType="application/inkml+xml"/>
  <Override PartName="/ppt/ink/ink594.xml" ContentType="application/inkml+xml"/>
  <Override PartName="/ppt/ink/ink595.xml" ContentType="application/inkml+xml"/>
  <Override PartName="/ppt/ink/ink596.xml" ContentType="application/inkml+xml"/>
  <Override PartName="/ppt/ink/ink597.xml" ContentType="application/inkml+xml"/>
  <Override PartName="/ppt/ink/ink598.xml" ContentType="application/inkml+xml"/>
  <Override PartName="/ppt/ink/ink599.xml" ContentType="application/inkml+xml"/>
  <Override PartName="/ppt/ink/ink600.xml" ContentType="application/inkml+xml"/>
  <Override PartName="/ppt/ink/ink601.xml" ContentType="application/inkml+xml"/>
  <Override PartName="/ppt/ink/ink602.xml" ContentType="application/inkml+xml"/>
  <Override PartName="/ppt/ink/ink603.xml" ContentType="application/inkml+xml"/>
  <Override PartName="/ppt/ink/ink604.xml" ContentType="application/inkml+xml"/>
  <Override PartName="/ppt/ink/ink605.xml" ContentType="application/inkml+xml"/>
  <Override PartName="/ppt/ink/ink606.xml" ContentType="application/inkml+xml"/>
  <Override PartName="/ppt/ink/ink607.xml" ContentType="application/inkml+xml"/>
  <Override PartName="/ppt/ink/ink608.xml" ContentType="application/inkml+xml"/>
  <Override PartName="/ppt/ink/ink609.xml" ContentType="application/inkml+xml"/>
  <Override PartName="/ppt/ink/ink610.xml" ContentType="application/inkml+xml"/>
  <Override PartName="/ppt/ink/ink611.xml" ContentType="application/inkml+xml"/>
  <Override PartName="/ppt/ink/ink612.xml" ContentType="application/inkml+xml"/>
  <Override PartName="/ppt/ink/ink613.xml" ContentType="application/inkml+xml"/>
  <Override PartName="/ppt/ink/ink614.xml" ContentType="application/inkml+xml"/>
  <Override PartName="/ppt/ink/ink615.xml" ContentType="application/inkml+xml"/>
  <Override PartName="/ppt/ink/ink616.xml" ContentType="application/inkml+xml"/>
  <Override PartName="/ppt/ink/ink617.xml" ContentType="application/inkml+xml"/>
  <Override PartName="/ppt/ink/ink618.xml" ContentType="application/inkml+xml"/>
  <Override PartName="/ppt/ink/ink619.xml" ContentType="application/inkml+xml"/>
  <Override PartName="/ppt/ink/ink620.xml" ContentType="application/inkml+xml"/>
  <Override PartName="/ppt/ink/ink621.xml" ContentType="application/inkml+xml"/>
  <Override PartName="/ppt/ink/ink622.xml" ContentType="application/inkml+xml"/>
  <Override PartName="/ppt/ink/ink623.xml" ContentType="application/inkml+xml"/>
  <Override PartName="/ppt/ink/ink624.xml" ContentType="application/inkml+xml"/>
  <Override PartName="/ppt/ink/ink625.xml" ContentType="application/inkml+xml"/>
  <Override PartName="/ppt/ink/ink626.xml" ContentType="application/inkml+xml"/>
  <Override PartName="/ppt/ink/ink627.xml" ContentType="application/inkml+xml"/>
  <Override PartName="/ppt/ink/ink628.xml" ContentType="application/inkml+xml"/>
  <Override PartName="/ppt/ink/ink629.xml" ContentType="application/inkml+xml"/>
  <Override PartName="/ppt/ink/ink630.xml" ContentType="application/inkml+xml"/>
  <Override PartName="/ppt/ink/ink631.xml" ContentType="application/inkml+xml"/>
  <Override PartName="/ppt/ink/ink632.xml" ContentType="application/inkml+xml"/>
  <Override PartName="/ppt/ink/ink633.xml" ContentType="application/inkml+xml"/>
  <Override PartName="/ppt/ink/ink634.xml" ContentType="application/inkml+xml"/>
  <Override PartName="/ppt/ink/ink635.xml" ContentType="application/inkml+xml"/>
  <Override PartName="/ppt/ink/ink636.xml" ContentType="application/inkml+xml"/>
  <Override PartName="/ppt/ink/ink637.xml" ContentType="application/inkml+xml"/>
  <Override PartName="/ppt/ink/ink638.xml" ContentType="application/inkml+xml"/>
  <Override PartName="/ppt/ink/ink639.xml" ContentType="application/inkml+xml"/>
  <Override PartName="/ppt/ink/ink640.xml" ContentType="application/inkml+xml"/>
  <Override PartName="/ppt/ink/ink641.xml" ContentType="application/inkml+xml"/>
  <Override PartName="/ppt/ink/ink642.xml" ContentType="application/inkml+xml"/>
  <Override PartName="/ppt/ink/ink643.xml" ContentType="application/inkml+xml"/>
  <Override PartName="/ppt/ink/ink644.xml" ContentType="application/inkml+xml"/>
  <Override PartName="/ppt/ink/ink645.xml" ContentType="application/inkml+xml"/>
  <Override PartName="/ppt/ink/ink646.xml" ContentType="application/inkml+xml"/>
  <Override PartName="/ppt/ink/ink647.xml" ContentType="application/inkml+xml"/>
  <Override PartName="/ppt/ink/ink648.xml" ContentType="application/inkml+xml"/>
  <Override PartName="/ppt/ink/ink649.xml" ContentType="application/inkml+xml"/>
  <Override PartName="/ppt/ink/ink650.xml" ContentType="application/inkml+xml"/>
  <Override PartName="/ppt/ink/ink651.xml" ContentType="application/inkml+xml"/>
  <Override PartName="/ppt/ink/ink652.xml" ContentType="application/inkml+xml"/>
  <Override PartName="/ppt/ink/ink653.xml" ContentType="application/inkml+xml"/>
  <Override PartName="/ppt/ink/ink654.xml" ContentType="application/inkml+xml"/>
  <Override PartName="/ppt/ink/ink655.xml" ContentType="application/inkml+xml"/>
  <Override PartName="/ppt/ink/ink656.xml" ContentType="application/inkml+xml"/>
  <Override PartName="/ppt/ink/ink657.xml" ContentType="application/inkml+xml"/>
  <Override PartName="/ppt/ink/ink658.xml" ContentType="application/inkml+xml"/>
  <Override PartName="/ppt/ink/ink659.xml" ContentType="application/inkml+xml"/>
  <Override PartName="/ppt/ink/ink660.xml" ContentType="application/inkml+xml"/>
  <Override PartName="/ppt/ink/ink661.xml" ContentType="application/inkml+xml"/>
  <Override PartName="/ppt/ink/ink662.xml" ContentType="application/inkml+xml"/>
  <Override PartName="/ppt/ink/ink663.xml" ContentType="application/inkml+xml"/>
  <Override PartName="/ppt/ink/ink664.xml" ContentType="application/inkml+xml"/>
  <Override PartName="/ppt/ink/ink665.xml" ContentType="application/inkml+xml"/>
  <Override PartName="/ppt/ink/ink666.xml" ContentType="application/inkml+xml"/>
  <Override PartName="/ppt/ink/ink667.xml" ContentType="application/inkml+xml"/>
  <Override PartName="/ppt/ink/ink668.xml" ContentType="application/inkml+xml"/>
  <Override PartName="/ppt/ink/ink669.xml" ContentType="application/inkml+xml"/>
  <Override PartName="/ppt/ink/ink670.xml" ContentType="application/inkml+xml"/>
  <Override PartName="/ppt/ink/ink671.xml" ContentType="application/inkml+xml"/>
  <Override PartName="/ppt/ink/ink672.xml" ContentType="application/inkml+xml"/>
  <Override PartName="/ppt/ink/ink673.xml" ContentType="application/inkml+xml"/>
  <Override PartName="/ppt/ink/ink674.xml" ContentType="application/inkml+xml"/>
  <Override PartName="/ppt/ink/ink675.xml" ContentType="application/inkml+xml"/>
  <Override PartName="/ppt/ink/ink676.xml" ContentType="application/inkml+xml"/>
  <Override PartName="/ppt/ink/ink677.xml" ContentType="application/inkml+xml"/>
  <Override PartName="/ppt/ink/ink678.xml" ContentType="application/inkml+xml"/>
  <Override PartName="/ppt/ink/ink679.xml" ContentType="application/inkml+xml"/>
  <Override PartName="/ppt/ink/ink680.xml" ContentType="application/inkml+xml"/>
  <Override PartName="/ppt/ink/ink681.xml" ContentType="application/inkml+xml"/>
  <Override PartName="/ppt/ink/ink682.xml" ContentType="application/inkml+xml"/>
  <Override PartName="/ppt/ink/ink683.xml" ContentType="application/inkml+xml"/>
  <Override PartName="/ppt/ink/ink684.xml" ContentType="application/inkml+xml"/>
  <Override PartName="/ppt/ink/ink685.xml" ContentType="application/inkml+xml"/>
  <Override PartName="/ppt/ink/ink686.xml" ContentType="application/inkml+xml"/>
  <Override PartName="/ppt/ink/ink687.xml" ContentType="application/inkml+xml"/>
  <Override PartName="/ppt/ink/ink688.xml" ContentType="application/inkml+xml"/>
  <Override PartName="/ppt/ink/ink689.xml" ContentType="application/inkml+xml"/>
  <Override PartName="/ppt/ink/ink690.xml" ContentType="application/inkml+xml"/>
  <Override PartName="/ppt/ink/ink691.xml" ContentType="application/inkml+xml"/>
  <Override PartName="/ppt/ink/ink692.xml" ContentType="application/inkml+xml"/>
  <Override PartName="/ppt/ink/ink693.xml" ContentType="application/inkml+xml"/>
  <Override PartName="/ppt/ink/ink694.xml" ContentType="application/inkml+xml"/>
  <Override PartName="/ppt/ink/ink695.xml" ContentType="application/inkml+xml"/>
  <Override PartName="/ppt/ink/ink696.xml" ContentType="application/inkml+xml"/>
  <Override PartName="/ppt/ink/ink697.xml" ContentType="application/inkml+xml"/>
  <Override PartName="/ppt/ink/ink698.xml" ContentType="application/inkml+xml"/>
  <Override PartName="/ppt/ink/ink699.xml" ContentType="application/inkml+xml"/>
  <Override PartName="/ppt/ink/ink700.xml" ContentType="application/inkml+xml"/>
  <Override PartName="/ppt/ink/ink701.xml" ContentType="application/inkml+xml"/>
  <Override PartName="/ppt/ink/ink702.xml" ContentType="application/inkml+xml"/>
  <Override PartName="/ppt/ink/ink703.xml" ContentType="application/inkml+xml"/>
  <Override PartName="/ppt/ink/ink704.xml" ContentType="application/inkml+xml"/>
  <Override PartName="/ppt/ink/ink705.xml" ContentType="application/inkml+xml"/>
  <Override PartName="/ppt/ink/ink706.xml" ContentType="application/inkml+xml"/>
  <Override PartName="/ppt/ink/ink707.xml" ContentType="application/inkml+xml"/>
  <Override PartName="/ppt/ink/ink708.xml" ContentType="application/inkml+xml"/>
  <Override PartName="/ppt/ink/ink709.xml" ContentType="application/inkml+xml"/>
  <Override PartName="/ppt/ink/ink710.xml" ContentType="application/inkml+xml"/>
  <Override PartName="/ppt/ink/ink711.xml" ContentType="application/inkml+xml"/>
  <Override PartName="/ppt/ink/ink712.xml" ContentType="application/inkml+xml"/>
  <Override PartName="/ppt/ink/ink713.xml" ContentType="application/inkml+xml"/>
  <Override PartName="/ppt/ink/ink714.xml" ContentType="application/inkml+xml"/>
  <Override PartName="/ppt/ink/ink715.xml" ContentType="application/inkml+xml"/>
  <Override PartName="/ppt/ink/ink716.xml" ContentType="application/inkml+xml"/>
  <Override PartName="/ppt/ink/ink717.xml" ContentType="application/inkml+xml"/>
  <Override PartName="/ppt/ink/ink718.xml" ContentType="application/inkml+xml"/>
  <Override PartName="/ppt/ink/ink719.xml" ContentType="application/inkml+xml"/>
  <Override PartName="/ppt/ink/ink720.xml" ContentType="application/inkml+xml"/>
  <Override PartName="/ppt/ink/ink721.xml" ContentType="application/inkml+xml"/>
  <Override PartName="/ppt/ink/ink722.xml" ContentType="application/inkml+xml"/>
  <Override PartName="/ppt/ink/ink723.xml" ContentType="application/inkml+xml"/>
  <Override PartName="/ppt/ink/ink724.xml" ContentType="application/inkml+xml"/>
  <Override PartName="/ppt/ink/ink725.xml" ContentType="application/inkml+xml"/>
  <Override PartName="/ppt/ink/ink726.xml" ContentType="application/inkml+xml"/>
  <Override PartName="/ppt/ink/ink727.xml" ContentType="application/inkml+xml"/>
  <Override PartName="/ppt/ink/ink728.xml" ContentType="application/inkml+xml"/>
  <Override PartName="/ppt/ink/ink729.xml" ContentType="application/inkml+xml"/>
  <Override PartName="/ppt/ink/ink730.xml" ContentType="application/inkml+xml"/>
  <Override PartName="/ppt/ink/ink731.xml" ContentType="application/inkml+xml"/>
  <Override PartName="/ppt/ink/ink732.xml" ContentType="application/inkml+xml"/>
  <Override PartName="/ppt/ink/ink733.xml" ContentType="application/inkml+xml"/>
  <Override PartName="/ppt/ink/ink734.xml" ContentType="application/inkml+xml"/>
  <Override PartName="/ppt/ink/ink735.xml" ContentType="application/inkml+xml"/>
  <Override PartName="/ppt/ink/ink736.xml" ContentType="application/inkml+xml"/>
  <Override PartName="/ppt/ink/ink737.xml" ContentType="application/inkml+xml"/>
  <Override PartName="/ppt/ink/ink738.xml" ContentType="application/inkml+xml"/>
  <Override PartName="/ppt/ink/ink739.xml" ContentType="application/inkml+xml"/>
  <Override PartName="/ppt/ink/ink740.xml" ContentType="application/inkml+xml"/>
  <Override PartName="/ppt/ink/ink741.xml" ContentType="application/inkml+xml"/>
  <Override PartName="/ppt/ink/ink742.xml" ContentType="application/inkml+xml"/>
  <Override PartName="/ppt/ink/ink743.xml" ContentType="application/inkml+xml"/>
  <Override PartName="/ppt/ink/ink744.xml" ContentType="application/inkml+xml"/>
  <Override PartName="/ppt/ink/ink745.xml" ContentType="application/inkml+xml"/>
  <Override PartName="/ppt/ink/ink746.xml" ContentType="application/inkml+xml"/>
  <Override PartName="/ppt/ink/ink747.xml" ContentType="application/inkml+xml"/>
  <Override PartName="/ppt/ink/ink748.xml" ContentType="application/inkml+xml"/>
  <Override PartName="/ppt/ink/ink749.xml" ContentType="application/inkml+xml"/>
  <Override PartName="/ppt/ink/ink750.xml" ContentType="application/inkml+xml"/>
  <Override PartName="/ppt/ink/ink751.xml" ContentType="application/inkml+xml"/>
  <Override PartName="/ppt/ink/ink752.xml" ContentType="application/inkml+xml"/>
  <Override PartName="/ppt/ink/ink753.xml" ContentType="application/inkml+xml"/>
  <Override PartName="/ppt/ink/ink754.xml" ContentType="application/inkml+xml"/>
  <Override PartName="/ppt/ink/ink755.xml" ContentType="application/inkml+xml"/>
  <Override PartName="/ppt/ink/ink756.xml" ContentType="application/inkml+xml"/>
  <Override PartName="/ppt/ink/ink757.xml" ContentType="application/inkml+xml"/>
  <Override PartName="/ppt/ink/ink758.xml" ContentType="application/inkml+xml"/>
  <Override PartName="/ppt/ink/ink759.xml" ContentType="application/inkml+xml"/>
  <Override PartName="/ppt/ink/ink760.xml" ContentType="application/inkml+xml"/>
  <Override PartName="/ppt/ink/ink761.xml" ContentType="application/inkml+xml"/>
  <Override PartName="/ppt/ink/ink762.xml" ContentType="application/inkml+xml"/>
  <Override PartName="/ppt/ink/ink763.xml" ContentType="application/inkml+xml"/>
  <Override PartName="/ppt/ink/ink764.xml" ContentType="application/inkml+xml"/>
  <Override PartName="/ppt/ink/ink765.xml" ContentType="application/inkml+xml"/>
  <Override PartName="/ppt/ink/ink766.xml" ContentType="application/inkml+xml"/>
  <Override PartName="/ppt/ink/ink767.xml" ContentType="application/inkml+xml"/>
  <Override PartName="/ppt/ink/ink768.xml" ContentType="application/inkml+xml"/>
  <Override PartName="/ppt/ink/ink769.xml" ContentType="application/inkml+xml"/>
  <Override PartName="/ppt/ink/ink770.xml" ContentType="application/inkml+xml"/>
  <Override PartName="/ppt/ink/ink771.xml" ContentType="application/inkml+xml"/>
  <Override PartName="/ppt/ink/ink772.xml" ContentType="application/inkml+xml"/>
  <Override PartName="/ppt/ink/ink773.xml" ContentType="application/inkml+xml"/>
  <Override PartName="/ppt/ink/ink774.xml" ContentType="application/inkml+xml"/>
  <Override PartName="/ppt/ink/ink775.xml" ContentType="application/inkml+xml"/>
  <Override PartName="/ppt/ink/ink776.xml" ContentType="application/inkml+xml"/>
  <Override PartName="/ppt/ink/ink777.xml" ContentType="application/inkml+xml"/>
  <Override PartName="/ppt/ink/ink778.xml" ContentType="application/inkml+xml"/>
  <Override PartName="/ppt/ink/ink779.xml" ContentType="application/inkml+xml"/>
  <Override PartName="/ppt/ink/ink780.xml" ContentType="application/inkml+xml"/>
  <Override PartName="/ppt/ink/ink781.xml" ContentType="application/inkml+xml"/>
  <Override PartName="/ppt/ink/ink782.xml" ContentType="application/inkml+xml"/>
  <Override PartName="/ppt/ink/ink783.xml" ContentType="application/inkml+xml"/>
  <Override PartName="/ppt/ink/ink784.xml" ContentType="application/inkml+xml"/>
  <Override PartName="/ppt/ink/ink785.xml" ContentType="application/inkml+xml"/>
  <Override PartName="/ppt/ink/ink786.xml" ContentType="application/inkml+xml"/>
  <Override PartName="/ppt/ink/ink787.xml" ContentType="application/inkml+xml"/>
  <Override PartName="/ppt/ink/ink788.xml" ContentType="application/inkml+xml"/>
  <Override PartName="/ppt/ink/ink789.xml" ContentType="application/inkml+xml"/>
  <Override PartName="/ppt/ink/ink790.xml" ContentType="application/inkml+xml"/>
  <Override PartName="/ppt/ink/ink791.xml" ContentType="application/inkml+xml"/>
  <Override PartName="/ppt/ink/ink792.xml" ContentType="application/inkml+xml"/>
  <Override PartName="/ppt/ink/ink793.xml" ContentType="application/inkml+xml"/>
  <Override PartName="/ppt/ink/ink794.xml" ContentType="application/inkml+xml"/>
  <Override PartName="/ppt/ink/ink795.xml" ContentType="application/inkml+xml"/>
  <Override PartName="/ppt/ink/ink796.xml" ContentType="application/inkml+xml"/>
  <Override PartName="/ppt/ink/ink797.xml" ContentType="application/inkml+xml"/>
  <Override PartName="/ppt/ink/ink798.xml" ContentType="application/inkml+xml"/>
  <Override PartName="/ppt/ink/ink799.xml" ContentType="application/inkml+xml"/>
  <Override PartName="/ppt/ink/ink800.xml" ContentType="application/inkml+xml"/>
  <Override PartName="/ppt/ink/ink801.xml" ContentType="application/inkml+xml"/>
  <Override PartName="/ppt/ink/ink802.xml" ContentType="application/inkml+xml"/>
  <Override PartName="/ppt/ink/ink803.xml" ContentType="application/inkml+xml"/>
  <Override PartName="/ppt/ink/ink804.xml" ContentType="application/inkml+xml"/>
  <Override PartName="/ppt/ink/ink805.xml" ContentType="application/inkml+xml"/>
  <Override PartName="/ppt/ink/ink806.xml" ContentType="application/inkml+xml"/>
  <Override PartName="/ppt/ink/ink807.xml" ContentType="application/inkml+xml"/>
  <Override PartName="/ppt/ink/ink808.xml" ContentType="application/inkml+xml"/>
  <Override PartName="/ppt/ink/ink809.xml" ContentType="application/inkml+xml"/>
  <Override PartName="/ppt/ink/ink810.xml" ContentType="application/inkml+xml"/>
  <Override PartName="/ppt/ink/ink811.xml" ContentType="application/inkml+xml"/>
  <Override PartName="/ppt/ink/ink812.xml" ContentType="application/inkml+xml"/>
  <Override PartName="/ppt/ink/ink813.xml" ContentType="application/inkml+xml"/>
  <Override PartName="/ppt/ink/ink814.xml" ContentType="application/inkml+xml"/>
  <Override PartName="/ppt/ink/ink815.xml" ContentType="application/inkml+xml"/>
  <Override PartName="/ppt/ink/ink816.xml" ContentType="application/inkml+xml"/>
  <Override PartName="/ppt/ink/ink817.xml" ContentType="application/inkml+xml"/>
  <Override PartName="/ppt/ink/ink818.xml" ContentType="application/inkml+xml"/>
  <Override PartName="/ppt/ink/ink819.xml" ContentType="application/inkml+xml"/>
  <Override PartName="/ppt/ink/ink820.xml" ContentType="application/inkml+xml"/>
  <Override PartName="/ppt/ink/ink821.xml" ContentType="application/inkml+xml"/>
  <Override PartName="/ppt/ink/ink822.xml" ContentType="application/inkml+xml"/>
  <Override PartName="/ppt/ink/ink823.xml" ContentType="application/inkml+xml"/>
  <Override PartName="/ppt/ink/ink824.xml" ContentType="application/inkml+xml"/>
  <Override PartName="/ppt/ink/ink825.xml" ContentType="application/inkml+xml"/>
  <Override PartName="/ppt/ink/ink826.xml" ContentType="application/inkml+xml"/>
  <Override PartName="/ppt/ink/ink827.xml" ContentType="application/inkml+xml"/>
  <Override PartName="/ppt/ink/ink828.xml" ContentType="application/inkml+xml"/>
  <Override PartName="/ppt/ink/ink829.xml" ContentType="application/inkml+xml"/>
  <Override PartName="/ppt/ink/ink830.xml" ContentType="application/inkml+xml"/>
  <Override PartName="/ppt/ink/ink831.xml" ContentType="application/inkml+xml"/>
  <Override PartName="/ppt/ink/ink832.xml" ContentType="application/inkml+xml"/>
  <Override PartName="/ppt/ink/ink833.xml" ContentType="application/inkml+xml"/>
  <Override PartName="/ppt/ink/ink834.xml" ContentType="application/inkml+xml"/>
  <Override PartName="/ppt/ink/ink835.xml" ContentType="application/inkml+xml"/>
  <Override PartName="/ppt/ink/ink836.xml" ContentType="application/inkml+xml"/>
  <Override PartName="/ppt/ink/ink837.xml" ContentType="application/inkml+xml"/>
  <Override PartName="/ppt/ink/ink838.xml" ContentType="application/inkml+xml"/>
  <Override PartName="/ppt/ink/ink839.xml" ContentType="application/inkml+xml"/>
  <Override PartName="/ppt/ink/ink840.xml" ContentType="application/inkml+xml"/>
  <Override PartName="/ppt/ink/ink841.xml" ContentType="application/inkml+xml"/>
  <Override PartName="/ppt/ink/ink842.xml" ContentType="application/inkml+xml"/>
  <Override PartName="/ppt/ink/ink843.xml" ContentType="application/inkml+xml"/>
  <Override PartName="/ppt/ink/ink844.xml" ContentType="application/inkml+xml"/>
  <Override PartName="/ppt/ink/ink845.xml" ContentType="application/inkml+xml"/>
  <Override PartName="/ppt/ink/ink846.xml" ContentType="application/inkml+xml"/>
  <Override PartName="/ppt/ink/ink847.xml" ContentType="application/inkml+xml"/>
  <Override PartName="/ppt/ink/ink848.xml" ContentType="application/inkml+xml"/>
  <Override PartName="/ppt/ink/ink849.xml" ContentType="application/inkml+xml"/>
  <Override PartName="/ppt/ink/ink850.xml" ContentType="application/inkml+xml"/>
  <Override PartName="/ppt/ink/ink851.xml" ContentType="application/inkml+xml"/>
  <Override PartName="/ppt/ink/ink852.xml" ContentType="application/inkml+xml"/>
  <Override PartName="/ppt/ink/ink853.xml" ContentType="application/inkml+xml"/>
  <Override PartName="/ppt/ink/ink854.xml" ContentType="application/inkml+xml"/>
  <Override PartName="/ppt/ink/ink855.xml" ContentType="application/inkml+xml"/>
  <Override PartName="/ppt/ink/ink856.xml" ContentType="application/inkml+xml"/>
  <Override PartName="/ppt/ink/ink857.xml" ContentType="application/inkml+xml"/>
  <Override PartName="/ppt/ink/ink858.xml" ContentType="application/inkml+xml"/>
  <Override PartName="/ppt/ink/ink859.xml" ContentType="application/inkml+xml"/>
  <Override PartName="/ppt/ink/ink860.xml" ContentType="application/inkml+xml"/>
  <Override PartName="/ppt/ink/ink861.xml" ContentType="application/inkml+xml"/>
  <Override PartName="/ppt/ink/ink862.xml" ContentType="application/inkml+xml"/>
  <Override PartName="/ppt/ink/ink863.xml" ContentType="application/inkml+xml"/>
  <Override PartName="/ppt/ink/ink864.xml" ContentType="application/inkml+xml"/>
  <Override PartName="/ppt/ink/ink865.xml" ContentType="application/inkml+xml"/>
  <Override PartName="/ppt/ink/ink866.xml" ContentType="application/inkml+xml"/>
  <Override PartName="/ppt/ink/ink867.xml" ContentType="application/inkml+xml"/>
  <Override PartName="/ppt/ink/ink868.xml" ContentType="application/inkml+xml"/>
  <Override PartName="/ppt/ink/ink869.xml" ContentType="application/inkml+xml"/>
  <Override PartName="/ppt/ink/ink870.xml" ContentType="application/inkml+xml"/>
  <Override PartName="/ppt/ink/ink871.xml" ContentType="application/inkml+xml"/>
  <Override PartName="/ppt/ink/ink872.xml" ContentType="application/inkml+xml"/>
  <Override PartName="/ppt/ink/ink873.xml" ContentType="application/inkml+xml"/>
  <Override PartName="/ppt/ink/ink874.xml" ContentType="application/inkml+xml"/>
  <Override PartName="/ppt/ink/ink875.xml" ContentType="application/inkml+xml"/>
  <Override PartName="/ppt/ink/ink876.xml" ContentType="application/inkml+xml"/>
  <Override PartName="/ppt/ink/ink877.xml" ContentType="application/inkml+xml"/>
  <Override PartName="/ppt/ink/ink878.xml" ContentType="application/inkml+xml"/>
  <Override PartName="/ppt/ink/ink879.xml" ContentType="application/inkml+xml"/>
  <Override PartName="/ppt/ink/ink880.xml" ContentType="application/inkml+xml"/>
  <Override PartName="/ppt/ink/ink881.xml" ContentType="application/inkml+xml"/>
  <Override PartName="/ppt/ink/ink882.xml" ContentType="application/inkml+xml"/>
  <Override PartName="/ppt/ink/ink883.xml" ContentType="application/inkml+xml"/>
  <Override PartName="/ppt/ink/ink884.xml" ContentType="application/inkml+xml"/>
  <Override PartName="/ppt/ink/ink885.xml" ContentType="application/inkml+xml"/>
  <Override PartName="/ppt/ink/ink886.xml" ContentType="application/inkml+xml"/>
  <Override PartName="/ppt/ink/ink887.xml" ContentType="application/inkml+xml"/>
  <Override PartName="/ppt/ink/ink888.xml" ContentType="application/inkml+xml"/>
  <Override PartName="/ppt/ink/ink889.xml" ContentType="application/inkml+xml"/>
  <Override PartName="/ppt/ink/ink890.xml" ContentType="application/inkml+xml"/>
  <Override PartName="/ppt/ink/ink891.xml" ContentType="application/inkml+xml"/>
  <Override PartName="/ppt/ink/ink892.xml" ContentType="application/inkml+xml"/>
  <Override PartName="/ppt/ink/ink893.xml" ContentType="application/inkml+xml"/>
  <Override PartName="/ppt/ink/ink894.xml" ContentType="application/inkml+xml"/>
  <Override PartName="/ppt/ink/ink895.xml" ContentType="application/inkml+xml"/>
  <Override PartName="/ppt/ink/ink896.xml" ContentType="application/inkml+xml"/>
  <Override PartName="/ppt/ink/ink897.xml" ContentType="application/inkml+xml"/>
  <Override PartName="/ppt/ink/ink898.xml" ContentType="application/inkml+xml"/>
  <Override PartName="/ppt/ink/ink899.xml" ContentType="application/inkml+xml"/>
  <Override PartName="/ppt/ink/ink900.xml" ContentType="application/inkml+xml"/>
  <Override PartName="/ppt/ink/ink901.xml" ContentType="application/inkml+xml"/>
  <Override PartName="/ppt/ink/ink902.xml" ContentType="application/inkml+xml"/>
  <Override PartName="/ppt/ink/ink903.xml" ContentType="application/inkml+xml"/>
  <Override PartName="/ppt/ink/ink904.xml" ContentType="application/inkml+xml"/>
  <Override PartName="/ppt/ink/ink905.xml" ContentType="application/inkml+xml"/>
  <Override PartName="/ppt/ink/ink906.xml" ContentType="application/inkml+xml"/>
  <Override PartName="/ppt/ink/ink907.xml" ContentType="application/inkml+xml"/>
  <Override PartName="/ppt/ink/ink908.xml" ContentType="application/inkml+xml"/>
  <Override PartName="/ppt/ink/ink909.xml" ContentType="application/inkml+xml"/>
  <Override PartName="/ppt/ink/ink910.xml" ContentType="application/inkml+xml"/>
  <Override PartName="/ppt/ink/ink911.xml" ContentType="application/inkml+xml"/>
  <Override PartName="/ppt/ink/ink912.xml" ContentType="application/inkml+xml"/>
  <Override PartName="/ppt/ink/ink913.xml" ContentType="application/inkml+xml"/>
  <Override PartName="/ppt/ink/ink914.xml" ContentType="application/inkml+xml"/>
  <Override PartName="/ppt/ink/ink915.xml" ContentType="application/inkml+xml"/>
  <Override PartName="/ppt/ink/ink916.xml" ContentType="application/inkml+xml"/>
  <Override PartName="/ppt/ink/ink917.xml" ContentType="application/inkml+xml"/>
  <Override PartName="/ppt/ink/ink918.xml" ContentType="application/inkml+xml"/>
  <Override PartName="/ppt/ink/ink919.xml" ContentType="application/inkml+xml"/>
  <Override PartName="/ppt/ink/ink920.xml" ContentType="application/inkml+xml"/>
  <Override PartName="/ppt/ink/ink921.xml" ContentType="application/inkml+xml"/>
  <Override PartName="/ppt/ink/ink922.xml" ContentType="application/inkml+xml"/>
  <Override PartName="/ppt/ink/ink923.xml" ContentType="application/inkml+xml"/>
  <Override PartName="/ppt/ink/ink924.xml" ContentType="application/inkml+xml"/>
  <Override PartName="/ppt/ink/ink925.xml" ContentType="application/inkml+xml"/>
  <Override PartName="/ppt/ink/ink926.xml" ContentType="application/inkml+xml"/>
  <Override PartName="/ppt/ink/ink927.xml" ContentType="application/inkml+xml"/>
  <Override PartName="/ppt/ink/ink928.xml" ContentType="application/inkml+xml"/>
  <Override PartName="/ppt/ink/ink929.xml" ContentType="application/inkml+xml"/>
  <Override PartName="/ppt/ink/ink930.xml" ContentType="application/inkml+xml"/>
  <Override PartName="/ppt/ink/ink931.xml" ContentType="application/inkml+xml"/>
  <Override PartName="/ppt/ink/ink932.xml" ContentType="application/inkml+xml"/>
  <Override PartName="/ppt/ink/ink933.xml" ContentType="application/inkml+xml"/>
  <Override PartName="/ppt/ink/ink934.xml" ContentType="application/inkml+xml"/>
  <Override PartName="/ppt/ink/ink935.xml" ContentType="application/inkml+xml"/>
  <Override PartName="/ppt/ink/ink936.xml" ContentType="application/inkml+xml"/>
  <Override PartName="/ppt/ink/ink937.xml" ContentType="application/inkml+xml"/>
  <Override PartName="/ppt/ink/ink938.xml" ContentType="application/inkml+xml"/>
  <Override PartName="/ppt/ink/ink939.xml" ContentType="application/inkml+xml"/>
  <Override PartName="/ppt/ink/ink940.xml" ContentType="application/inkml+xml"/>
  <Override PartName="/ppt/ink/ink941.xml" ContentType="application/inkml+xml"/>
  <Override PartName="/ppt/ink/ink942.xml" ContentType="application/inkml+xml"/>
  <Override PartName="/ppt/ink/ink943.xml" ContentType="application/inkml+xml"/>
  <Override PartName="/ppt/ink/ink944.xml" ContentType="application/inkml+xml"/>
  <Override PartName="/ppt/ink/ink945.xml" ContentType="application/inkml+xml"/>
  <Override PartName="/ppt/ink/ink946.xml" ContentType="application/inkml+xml"/>
  <Override PartName="/ppt/ink/ink947.xml" ContentType="application/inkml+xml"/>
  <Override PartName="/ppt/ink/ink948.xml" ContentType="application/inkml+xml"/>
  <Override PartName="/ppt/ink/ink949.xml" ContentType="application/inkml+xml"/>
  <Override PartName="/ppt/ink/ink950.xml" ContentType="application/inkml+xml"/>
  <Override PartName="/ppt/ink/ink951.xml" ContentType="application/inkml+xml"/>
  <Override PartName="/ppt/ink/ink952.xml" ContentType="application/inkml+xml"/>
  <Override PartName="/ppt/ink/ink953.xml" ContentType="application/inkml+xml"/>
  <Override PartName="/ppt/ink/ink954.xml" ContentType="application/inkml+xml"/>
  <Override PartName="/ppt/ink/ink955.xml" ContentType="application/inkml+xml"/>
  <Override PartName="/ppt/ink/ink956.xml" ContentType="application/inkml+xml"/>
  <Override PartName="/ppt/ink/ink957.xml" ContentType="application/inkml+xml"/>
  <Override PartName="/ppt/ink/ink958.xml" ContentType="application/inkml+xml"/>
  <Override PartName="/ppt/ink/ink959.xml" ContentType="application/inkml+xml"/>
  <Override PartName="/ppt/ink/ink960.xml" ContentType="application/inkml+xml"/>
  <Override PartName="/ppt/ink/ink961.xml" ContentType="application/inkml+xml"/>
  <Override PartName="/ppt/ink/ink962.xml" ContentType="application/inkml+xml"/>
  <Override PartName="/ppt/ink/ink963.xml" ContentType="application/inkml+xml"/>
  <Override PartName="/ppt/ink/ink964.xml" ContentType="application/inkml+xml"/>
  <Override PartName="/ppt/ink/ink965.xml" ContentType="application/inkml+xml"/>
  <Override PartName="/ppt/ink/ink966.xml" ContentType="application/inkml+xml"/>
  <Override PartName="/ppt/ink/ink967.xml" ContentType="application/inkml+xml"/>
  <Override PartName="/ppt/ink/ink968.xml" ContentType="application/inkml+xml"/>
  <Override PartName="/ppt/ink/ink969.xml" ContentType="application/inkml+xml"/>
  <Override PartName="/ppt/ink/ink970.xml" ContentType="application/inkml+xml"/>
  <Override PartName="/ppt/ink/ink971.xml" ContentType="application/inkml+xml"/>
  <Override PartName="/ppt/ink/ink972.xml" ContentType="application/inkml+xml"/>
  <Override PartName="/ppt/ink/ink973.xml" ContentType="application/inkml+xml"/>
  <Override PartName="/ppt/ink/ink974.xml" ContentType="application/inkml+xml"/>
  <Override PartName="/ppt/ink/ink975.xml" ContentType="application/inkml+xml"/>
  <Override PartName="/ppt/ink/ink976.xml" ContentType="application/inkml+xml"/>
  <Override PartName="/ppt/ink/ink977.xml" ContentType="application/inkml+xml"/>
  <Override PartName="/ppt/ink/ink978.xml" ContentType="application/inkml+xml"/>
  <Override PartName="/ppt/ink/ink979.xml" ContentType="application/inkml+xml"/>
  <Override PartName="/ppt/ink/ink980.xml" ContentType="application/inkml+xml"/>
  <Override PartName="/ppt/ink/ink981.xml" ContentType="application/inkml+xml"/>
  <Override PartName="/ppt/ink/ink982.xml" ContentType="application/inkml+xml"/>
  <Override PartName="/ppt/ink/ink983.xml" ContentType="application/inkml+xml"/>
  <Override PartName="/ppt/ink/ink984.xml" ContentType="application/inkml+xml"/>
  <Override PartName="/ppt/ink/ink985.xml" ContentType="application/inkml+xml"/>
  <Override PartName="/ppt/ink/ink986.xml" ContentType="application/inkml+xml"/>
  <Override PartName="/ppt/ink/ink987.xml" ContentType="application/inkml+xml"/>
  <Override PartName="/ppt/ink/ink988.xml" ContentType="application/inkml+xml"/>
  <Override PartName="/ppt/ink/ink989.xml" ContentType="application/inkml+xml"/>
  <Override PartName="/ppt/ink/ink990.xml" ContentType="application/inkml+xml"/>
  <Override PartName="/ppt/ink/ink991.xml" ContentType="application/inkml+xml"/>
  <Override PartName="/ppt/ink/ink992.xml" ContentType="application/inkml+xml"/>
  <Override PartName="/ppt/ink/ink993.xml" ContentType="application/inkml+xml"/>
  <Override PartName="/ppt/ink/ink994.xml" ContentType="application/inkml+xml"/>
  <Override PartName="/ppt/ink/ink995.xml" ContentType="application/inkml+xml"/>
  <Override PartName="/ppt/ink/ink996.xml" ContentType="application/inkml+xml"/>
  <Override PartName="/ppt/ink/ink997.xml" ContentType="application/inkml+xml"/>
  <Override PartName="/ppt/ink/ink998.xml" ContentType="application/inkml+xml"/>
  <Override PartName="/ppt/ink/ink999.xml" ContentType="application/inkml+xml"/>
  <Override PartName="/ppt/ink/ink1000.xml" ContentType="application/inkml+xml"/>
  <Override PartName="/ppt/ink/ink1001.xml" ContentType="application/inkml+xml"/>
  <Override PartName="/ppt/ink/ink1002.xml" ContentType="application/inkml+xml"/>
  <Override PartName="/ppt/ink/ink1003.xml" ContentType="application/inkml+xml"/>
  <Override PartName="/ppt/ink/ink1004.xml" ContentType="application/inkml+xml"/>
  <Override PartName="/ppt/ink/ink1005.xml" ContentType="application/inkml+xml"/>
  <Override PartName="/ppt/ink/ink1006.xml" ContentType="application/inkml+xml"/>
  <Override PartName="/ppt/ink/ink1007.xml" ContentType="application/inkml+xml"/>
  <Override PartName="/ppt/ink/ink1008.xml" ContentType="application/inkml+xml"/>
  <Override PartName="/ppt/ink/ink1009.xml" ContentType="application/inkml+xml"/>
  <Override PartName="/ppt/ink/ink1010.xml" ContentType="application/inkml+xml"/>
  <Override PartName="/ppt/ink/ink1011.xml" ContentType="application/inkml+xml"/>
  <Override PartName="/ppt/ink/ink1012.xml" ContentType="application/inkml+xml"/>
  <Override PartName="/ppt/ink/ink1013.xml" ContentType="application/inkml+xml"/>
  <Override PartName="/ppt/ink/ink1014.xml" ContentType="application/inkml+xml"/>
  <Override PartName="/ppt/ink/ink1015.xml" ContentType="application/inkml+xml"/>
  <Override PartName="/ppt/ink/ink1016.xml" ContentType="application/inkml+xml"/>
  <Override PartName="/ppt/ink/ink1017.xml" ContentType="application/inkml+xml"/>
  <Override PartName="/ppt/ink/ink1018.xml" ContentType="application/inkml+xml"/>
  <Override PartName="/ppt/ink/ink1019.xml" ContentType="application/inkml+xml"/>
  <Override PartName="/ppt/ink/ink1020.xml" ContentType="application/inkml+xml"/>
  <Override PartName="/ppt/ink/ink1021.xml" ContentType="application/inkml+xml"/>
  <Override PartName="/ppt/ink/ink1022.xml" ContentType="application/inkml+xml"/>
  <Override PartName="/ppt/ink/ink1023.xml" ContentType="application/inkml+xml"/>
  <Override PartName="/ppt/ink/ink1024.xml" ContentType="application/inkml+xml"/>
  <Override PartName="/ppt/ink/ink1025.xml" ContentType="application/inkml+xml"/>
  <Override PartName="/ppt/ink/ink1026.xml" ContentType="application/inkml+xml"/>
  <Override PartName="/ppt/ink/ink1027.xml" ContentType="application/inkml+xml"/>
  <Override PartName="/ppt/ink/ink1028.xml" ContentType="application/inkml+xml"/>
  <Override PartName="/ppt/ink/ink1029.xml" ContentType="application/inkml+xml"/>
  <Override PartName="/ppt/ink/ink1030.xml" ContentType="application/inkml+xml"/>
  <Override PartName="/ppt/ink/ink1031.xml" ContentType="application/inkml+xml"/>
  <Override PartName="/ppt/ink/ink1032.xml" ContentType="application/inkml+xml"/>
  <Override PartName="/ppt/ink/ink1033.xml" ContentType="application/inkml+xml"/>
  <Override PartName="/ppt/ink/ink1034.xml" ContentType="application/inkml+xml"/>
  <Override PartName="/ppt/ink/ink1035.xml" ContentType="application/inkml+xml"/>
  <Override PartName="/ppt/ink/ink1036.xml" ContentType="application/inkml+xml"/>
  <Override PartName="/ppt/ink/ink1037.xml" ContentType="application/inkml+xml"/>
  <Override PartName="/ppt/ink/ink1038.xml" ContentType="application/inkml+xml"/>
  <Override PartName="/ppt/ink/ink1039.xml" ContentType="application/inkml+xml"/>
  <Override PartName="/ppt/ink/ink1040.xml" ContentType="application/inkml+xml"/>
  <Override PartName="/ppt/ink/ink1041.xml" ContentType="application/inkml+xml"/>
  <Override PartName="/ppt/ink/ink1042.xml" ContentType="application/inkml+xml"/>
  <Override PartName="/ppt/ink/ink1043.xml" ContentType="application/inkml+xml"/>
  <Override PartName="/ppt/ink/ink1044.xml" ContentType="application/inkml+xml"/>
  <Override PartName="/ppt/ink/ink1045.xml" ContentType="application/inkml+xml"/>
  <Override PartName="/ppt/ink/ink1046.xml" ContentType="application/inkml+xml"/>
  <Override PartName="/ppt/ink/ink1047.xml" ContentType="application/inkml+xml"/>
  <Override PartName="/ppt/ink/ink1048.xml" ContentType="application/inkml+xml"/>
  <Override PartName="/ppt/ink/ink1049.xml" ContentType="application/inkml+xml"/>
  <Override PartName="/ppt/ink/ink1050.xml" ContentType="application/inkml+xml"/>
  <Override PartName="/ppt/ink/ink1051.xml" ContentType="application/inkml+xml"/>
  <Override PartName="/ppt/ink/ink1052.xml" ContentType="application/inkml+xml"/>
  <Override PartName="/ppt/ink/ink1053.xml" ContentType="application/inkml+xml"/>
  <Override PartName="/ppt/ink/ink1054.xml" ContentType="application/inkml+xml"/>
  <Override PartName="/ppt/ink/ink1055.xml" ContentType="application/inkml+xml"/>
  <Override PartName="/ppt/ink/ink1056.xml" ContentType="application/inkml+xml"/>
  <Override PartName="/ppt/ink/ink1057.xml" ContentType="application/inkml+xml"/>
  <Override PartName="/ppt/ink/ink1058.xml" ContentType="application/inkml+xml"/>
  <Override PartName="/ppt/ink/ink1059.xml" ContentType="application/inkml+xml"/>
  <Override PartName="/ppt/ink/ink1060.xml" ContentType="application/inkml+xml"/>
  <Override PartName="/ppt/ink/ink1061.xml" ContentType="application/inkml+xml"/>
  <Override PartName="/ppt/ink/ink1062.xml" ContentType="application/inkml+xml"/>
  <Override PartName="/ppt/ink/ink1063.xml" ContentType="application/inkml+xml"/>
  <Override PartName="/ppt/ink/ink1064.xml" ContentType="application/inkml+xml"/>
  <Override PartName="/ppt/ink/ink1065.xml" ContentType="application/inkml+xml"/>
  <Override PartName="/ppt/ink/ink1066.xml" ContentType="application/inkml+xml"/>
  <Override PartName="/ppt/ink/ink1067.xml" ContentType="application/inkml+xml"/>
  <Override PartName="/ppt/ink/ink1068.xml" ContentType="application/inkml+xml"/>
  <Override PartName="/ppt/ink/ink1069.xml" ContentType="application/inkml+xml"/>
  <Override PartName="/ppt/ink/ink1070.xml" ContentType="application/inkml+xml"/>
  <Override PartName="/ppt/ink/ink1071.xml" ContentType="application/inkml+xml"/>
  <Override PartName="/ppt/ink/ink1072.xml" ContentType="application/inkml+xml"/>
  <Override PartName="/ppt/ink/ink1073.xml" ContentType="application/inkml+xml"/>
  <Override PartName="/ppt/ink/ink1074.xml" ContentType="application/inkml+xml"/>
  <Override PartName="/ppt/ink/ink1075.xml" ContentType="application/inkml+xml"/>
  <Override PartName="/ppt/ink/ink1076.xml" ContentType="application/inkml+xml"/>
  <Override PartName="/ppt/ink/ink1077.xml" ContentType="application/inkml+xml"/>
  <Override PartName="/ppt/ink/ink1078.xml" ContentType="application/inkml+xml"/>
  <Override PartName="/ppt/ink/ink1079.xml" ContentType="application/inkml+xml"/>
  <Override PartName="/ppt/ink/ink1080.xml" ContentType="application/inkml+xml"/>
  <Override PartName="/ppt/ink/ink1081.xml" ContentType="application/inkml+xml"/>
  <Override PartName="/ppt/ink/ink1082.xml" ContentType="application/inkml+xml"/>
  <Override PartName="/ppt/ink/ink1083.xml" ContentType="application/inkml+xml"/>
  <Override PartName="/ppt/ink/ink1084.xml" ContentType="application/inkml+xml"/>
  <Override PartName="/ppt/ink/ink1085.xml" ContentType="application/inkml+xml"/>
  <Override PartName="/ppt/ink/ink1086.xml" ContentType="application/inkml+xml"/>
  <Override PartName="/ppt/ink/ink1087.xml" ContentType="application/inkml+xml"/>
  <Override PartName="/ppt/ink/ink1088.xml" ContentType="application/inkml+xml"/>
  <Override PartName="/ppt/ink/ink1089.xml" ContentType="application/inkml+xml"/>
  <Override PartName="/ppt/ink/ink1090.xml" ContentType="application/inkml+xml"/>
  <Override PartName="/ppt/ink/ink1091.xml" ContentType="application/inkml+xml"/>
  <Override PartName="/ppt/ink/ink1092.xml" ContentType="application/inkml+xml"/>
  <Override PartName="/ppt/ink/ink1093.xml" ContentType="application/inkml+xml"/>
  <Override PartName="/ppt/ink/ink1094.xml" ContentType="application/inkml+xml"/>
  <Override PartName="/ppt/ink/ink1095.xml" ContentType="application/inkml+xml"/>
  <Override PartName="/ppt/ink/ink1096.xml" ContentType="application/inkml+xml"/>
  <Override PartName="/ppt/ink/ink1097.xml" ContentType="application/inkml+xml"/>
  <Override PartName="/ppt/ink/ink1098.xml" ContentType="application/inkml+xml"/>
  <Override PartName="/ppt/ink/ink1099.xml" ContentType="application/inkml+xml"/>
  <Override PartName="/ppt/ink/ink1100.xml" ContentType="application/inkml+xml"/>
  <Override PartName="/ppt/ink/ink1101.xml" ContentType="application/inkml+xml"/>
  <Override PartName="/ppt/ink/ink1102.xml" ContentType="application/inkml+xml"/>
  <Override PartName="/ppt/ink/ink1103.xml" ContentType="application/inkml+xml"/>
  <Override PartName="/ppt/ink/ink1104.xml" ContentType="application/inkml+xml"/>
  <Override PartName="/ppt/ink/ink1105.xml" ContentType="application/inkml+xml"/>
  <Override PartName="/ppt/ink/ink1106.xml" ContentType="application/inkml+xml"/>
  <Override PartName="/ppt/ink/ink1107.xml" ContentType="application/inkml+xml"/>
  <Override PartName="/ppt/ink/ink1108.xml" ContentType="application/inkml+xml"/>
  <Override PartName="/ppt/ink/ink1109.xml" ContentType="application/inkml+xml"/>
  <Override PartName="/ppt/ink/ink1110.xml" ContentType="application/inkml+xml"/>
  <Override PartName="/ppt/ink/ink1111.xml" ContentType="application/inkml+xml"/>
  <Override PartName="/ppt/ink/ink1112.xml" ContentType="application/inkml+xml"/>
  <Override PartName="/ppt/ink/ink1113.xml" ContentType="application/inkml+xml"/>
  <Override PartName="/ppt/ink/ink1114.xml" ContentType="application/inkml+xml"/>
  <Override PartName="/ppt/ink/ink1115.xml" ContentType="application/inkml+xml"/>
  <Override PartName="/ppt/ink/ink1116.xml" ContentType="application/inkml+xml"/>
  <Override PartName="/ppt/ink/ink1117.xml" ContentType="application/inkml+xml"/>
  <Override PartName="/ppt/ink/ink1118.xml" ContentType="application/inkml+xml"/>
  <Override PartName="/ppt/ink/ink1119.xml" ContentType="application/inkml+xml"/>
  <Override PartName="/ppt/ink/ink1120.xml" ContentType="application/inkml+xml"/>
  <Override PartName="/ppt/ink/ink1121.xml" ContentType="application/inkml+xml"/>
  <Override PartName="/ppt/ink/ink1122.xml" ContentType="application/inkml+xml"/>
  <Override PartName="/ppt/ink/ink1123.xml" ContentType="application/inkml+xml"/>
  <Override PartName="/ppt/ink/ink1124.xml" ContentType="application/inkml+xml"/>
  <Override PartName="/ppt/ink/ink1125.xml" ContentType="application/inkml+xml"/>
  <Override PartName="/ppt/ink/ink1126.xml" ContentType="application/inkml+xml"/>
  <Override PartName="/ppt/ink/ink1127.xml" ContentType="application/inkml+xml"/>
  <Override PartName="/ppt/ink/ink1128.xml" ContentType="application/inkml+xml"/>
  <Override PartName="/ppt/ink/ink1129.xml" ContentType="application/inkml+xml"/>
  <Override PartName="/ppt/ink/ink1130.xml" ContentType="application/inkml+xml"/>
  <Override PartName="/ppt/ink/ink1131.xml" ContentType="application/inkml+xml"/>
  <Override PartName="/ppt/ink/ink1132.xml" ContentType="application/inkml+xml"/>
  <Override PartName="/ppt/ink/ink1133.xml" ContentType="application/inkml+xml"/>
  <Override PartName="/ppt/ink/ink1134.xml" ContentType="application/inkml+xml"/>
  <Override PartName="/ppt/ink/ink1135.xml" ContentType="application/inkml+xml"/>
  <Override PartName="/ppt/ink/ink1136.xml" ContentType="application/inkml+xml"/>
  <Override PartName="/ppt/ink/ink1137.xml" ContentType="application/inkml+xml"/>
  <Override PartName="/ppt/ink/ink1138.xml" ContentType="application/inkml+xml"/>
  <Override PartName="/ppt/ink/ink1139.xml" ContentType="application/inkml+xml"/>
  <Override PartName="/ppt/ink/ink1140.xml" ContentType="application/inkml+xml"/>
  <Override PartName="/ppt/ink/ink1141.xml" ContentType="application/inkml+xml"/>
  <Override PartName="/ppt/ink/ink1142.xml" ContentType="application/inkml+xml"/>
  <Override PartName="/ppt/ink/ink1143.xml" ContentType="application/inkml+xml"/>
  <Override PartName="/ppt/ink/ink1144.xml" ContentType="application/inkml+xml"/>
  <Override PartName="/ppt/ink/ink1145.xml" ContentType="application/inkml+xml"/>
  <Override PartName="/ppt/ink/ink1146.xml" ContentType="application/inkml+xml"/>
  <Override PartName="/ppt/ink/ink1147.xml" ContentType="application/inkml+xml"/>
  <Override PartName="/ppt/ink/ink1148.xml" ContentType="application/inkml+xml"/>
  <Override PartName="/ppt/ink/ink1149.xml" ContentType="application/inkml+xml"/>
  <Override PartName="/ppt/ink/ink1150.xml" ContentType="application/inkml+xml"/>
  <Override PartName="/ppt/ink/ink1151.xml" ContentType="application/inkml+xml"/>
  <Override PartName="/ppt/ink/ink1152.xml" ContentType="application/inkml+xml"/>
  <Override PartName="/ppt/ink/ink1153.xml" ContentType="application/inkml+xml"/>
  <Override PartName="/ppt/ink/ink1154.xml" ContentType="application/inkml+xml"/>
  <Override PartName="/ppt/ink/ink1155.xml" ContentType="application/inkml+xml"/>
  <Override PartName="/ppt/ink/ink1156.xml" ContentType="application/inkml+xml"/>
  <Override PartName="/ppt/ink/ink1157.xml" ContentType="application/inkml+xml"/>
  <Override PartName="/ppt/ink/ink1158.xml" ContentType="application/inkml+xml"/>
  <Override PartName="/ppt/ink/ink1159.xml" ContentType="application/inkml+xml"/>
  <Override PartName="/ppt/ink/ink1160.xml" ContentType="application/inkml+xml"/>
  <Override PartName="/ppt/ink/ink1161.xml" ContentType="application/inkml+xml"/>
  <Override PartName="/ppt/ink/ink1162.xml" ContentType="application/inkml+xml"/>
  <Override PartName="/ppt/ink/ink1163.xml" ContentType="application/inkml+xml"/>
  <Override PartName="/ppt/ink/ink1164.xml" ContentType="application/inkml+xml"/>
  <Override PartName="/ppt/ink/ink1165.xml" ContentType="application/inkml+xml"/>
  <Override PartName="/ppt/ink/ink1166.xml" ContentType="application/inkml+xml"/>
  <Override PartName="/ppt/ink/ink1167.xml" ContentType="application/inkml+xml"/>
  <Override PartName="/ppt/ink/ink1168.xml" ContentType="application/inkml+xml"/>
  <Override PartName="/ppt/ink/ink1169.xml" ContentType="application/inkml+xml"/>
  <Override PartName="/ppt/ink/ink1170.xml" ContentType="application/inkml+xml"/>
  <Override PartName="/ppt/ink/ink1171.xml" ContentType="application/inkml+xml"/>
  <Override PartName="/ppt/ink/ink1172.xml" ContentType="application/inkml+xml"/>
  <Override PartName="/ppt/ink/ink1173.xml" ContentType="application/inkml+xml"/>
  <Override PartName="/ppt/ink/ink1174.xml" ContentType="application/inkml+xml"/>
  <Override PartName="/ppt/ink/ink1175.xml" ContentType="application/inkml+xml"/>
  <Override PartName="/ppt/ink/ink1176.xml" ContentType="application/inkml+xml"/>
  <Override PartName="/ppt/ink/ink1177.xml" ContentType="application/inkml+xml"/>
  <Override PartName="/ppt/ink/ink1178.xml" ContentType="application/inkml+xml"/>
  <Override PartName="/ppt/ink/ink1179.xml" ContentType="application/inkml+xml"/>
  <Override PartName="/ppt/ink/ink1180.xml" ContentType="application/inkml+xml"/>
  <Override PartName="/ppt/ink/ink1181.xml" ContentType="application/inkml+xml"/>
  <Override PartName="/ppt/ink/ink1182.xml" ContentType="application/inkml+xml"/>
  <Override PartName="/ppt/ink/ink1183.xml" ContentType="application/inkml+xml"/>
  <Override PartName="/ppt/ink/ink1184.xml" ContentType="application/inkml+xml"/>
  <Override PartName="/ppt/ink/ink1185.xml" ContentType="application/inkml+xml"/>
  <Override PartName="/ppt/ink/ink1186.xml" ContentType="application/inkml+xml"/>
  <Override PartName="/ppt/ink/ink1187.xml" ContentType="application/inkml+xml"/>
  <Override PartName="/ppt/ink/ink1188.xml" ContentType="application/inkml+xml"/>
  <Override PartName="/ppt/ink/ink1189.xml" ContentType="application/inkml+xml"/>
  <Override PartName="/ppt/ink/ink1190.xml" ContentType="application/inkml+xml"/>
  <Override PartName="/ppt/ink/ink1191.xml" ContentType="application/inkml+xml"/>
  <Override PartName="/ppt/ink/ink1192.xml" ContentType="application/inkml+xml"/>
  <Override PartName="/ppt/ink/ink1193.xml" ContentType="application/inkml+xml"/>
  <Override PartName="/ppt/ink/ink1194.xml" ContentType="application/inkml+xml"/>
  <Override PartName="/ppt/ink/ink1195.xml" ContentType="application/inkml+xml"/>
  <Override PartName="/ppt/ink/ink1196.xml" ContentType="application/inkml+xml"/>
  <Override PartName="/ppt/ink/ink1197.xml" ContentType="application/inkml+xml"/>
  <Override PartName="/ppt/ink/ink1198.xml" ContentType="application/inkml+xml"/>
  <Override PartName="/ppt/ink/ink1199.xml" ContentType="application/inkml+xml"/>
  <Override PartName="/ppt/ink/ink1200.xml" ContentType="application/inkml+xml"/>
  <Override PartName="/ppt/ink/ink1201.xml" ContentType="application/inkml+xml"/>
  <Override PartName="/ppt/ink/ink1202.xml" ContentType="application/inkml+xml"/>
  <Override PartName="/ppt/ink/ink1203.xml" ContentType="application/inkml+xml"/>
  <Override PartName="/ppt/ink/ink1204.xml" ContentType="application/inkml+xml"/>
  <Override PartName="/ppt/ink/ink1205.xml" ContentType="application/inkml+xml"/>
  <Override PartName="/ppt/ink/ink1206.xml" ContentType="application/inkml+xml"/>
  <Override PartName="/ppt/ink/ink1207.xml" ContentType="application/inkml+xml"/>
  <Override PartName="/ppt/ink/ink1208.xml" ContentType="application/inkml+xml"/>
  <Override PartName="/ppt/ink/ink1209.xml" ContentType="application/inkml+xml"/>
  <Override PartName="/ppt/ink/ink1210.xml" ContentType="application/inkml+xml"/>
  <Override PartName="/ppt/ink/ink1211.xml" ContentType="application/inkml+xml"/>
  <Override PartName="/ppt/ink/ink1212.xml" ContentType="application/inkml+xml"/>
  <Override PartName="/ppt/ink/ink1213.xml" ContentType="application/inkml+xml"/>
  <Override PartName="/ppt/ink/ink1214.xml" ContentType="application/inkml+xml"/>
  <Override PartName="/ppt/ink/ink1215.xml" ContentType="application/inkml+xml"/>
  <Override PartName="/ppt/ink/ink1216.xml" ContentType="application/inkml+xml"/>
  <Override PartName="/ppt/ink/ink1217.xml" ContentType="application/inkml+xml"/>
  <Override PartName="/ppt/ink/ink1218.xml" ContentType="application/inkml+xml"/>
  <Override PartName="/ppt/ink/ink1219.xml" ContentType="application/inkml+xml"/>
  <Override PartName="/ppt/ink/ink1220.xml" ContentType="application/inkml+xml"/>
  <Override PartName="/ppt/ink/ink1221.xml" ContentType="application/inkml+xml"/>
  <Override PartName="/ppt/ink/ink1222.xml" ContentType="application/inkml+xml"/>
  <Override PartName="/ppt/ink/ink1223.xml" ContentType="application/inkml+xml"/>
  <Override PartName="/ppt/ink/ink1224.xml" ContentType="application/inkml+xml"/>
  <Override PartName="/ppt/ink/ink1225.xml" ContentType="application/inkml+xml"/>
  <Override PartName="/ppt/ink/ink1226.xml" ContentType="application/inkml+xml"/>
  <Override PartName="/ppt/ink/ink1227.xml" ContentType="application/inkml+xml"/>
  <Override PartName="/ppt/ink/ink1228.xml" ContentType="application/inkml+xml"/>
  <Override PartName="/ppt/ink/ink1229.xml" ContentType="application/inkml+xml"/>
  <Override PartName="/ppt/ink/ink1230.xml" ContentType="application/inkml+xml"/>
  <Override PartName="/ppt/ink/ink1231.xml" ContentType="application/inkml+xml"/>
  <Override PartName="/ppt/ink/ink1232.xml" ContentType="application/inkml+xml"/>
  <Override PartName="/ppt/ink/ink1233.xml" ContentType="application/inkml+xml"/>
  <Override PartName="/ppt/ink/ink1234.xml" ContentType="application/inkml+xml"/>
  <Override PartName="/ppt/ink/ink1235.xml" ContentType="application/inkml+xml"/>
  <Override PartName="/ppt/ink/ink1236.xml" ContentType="application/inkml+xml"/>
  <Override PartName="/ppt/ink/ink1237.xml" ContentType="application/inkml+xml"/>
  <Override PartName="/ppt/ink/ink1238.xml" ContentType="application/inkml+xml"/>
  <Override PartName="/ppt/ink/ink1239.xml" ContentType="application/inkml+xml"/>
  <Override PartName="/ppt/ink/ink1240.xml" ContentType="application/inkml+xml"/>
  <Override PartName="/ppt/ink/ink1241.xml" ContentType="application/inkml+xml"/>
  <Override PartName="/ppt/ink/ink1242.xml" ContentType="application/inkml+xml"/>
  <Override PartName="/ppt/ink/ink1243.xml" ContentType="application/inkml+xml"/>
  <Override PartName="/ppt/ink/ink1244.xml" ContentType="application/inkml+xml"/>
  <Override PartName="/ppt/ink/ink1245.xml" ContentType="application/inkml+xml"/>
  <Override PartName="/ppt/ink/ink1246.xml" ContentType="application/inkml+xml"/>
  <Override PartName="/ppt/ink/ink1247.xml" ContentType="application/inkml+xml"/>
  <Override PartName="/ppt/ink/ink1248.xml" ContentType="application/inkml+xml"/>
  <Override PartName="/ppt/ink/ink1249.xml" ContentType="application/inkml+xml"/>
  <Override PartName="/ppt/ink/ink1250.xml" ContentType="application/inkml+xml"/>
  <Override PartName="/ppt/ink/ink1251.xml" ContentType="application/inkml+xml"/>
  <Override PartName="/ppt/ink/ink1252.xml" ContentType="application/inkml+xml"/>
  <Override PartName="/ppt/ink/ink1253.xml" ContentType="application/inkml+xml"/>
  <Override PartName="/ppt/ink/ink1254.xml" ContentType="application/inkml+xml"/>
  <Override PartName="/ppt/ink/ink1255.xml" ContentType="application/inkml+xml"/>
  <Override PartName="/ppt/ink/ink1256.xml" ContentType="application/inkml+xml"/>
  <Override PartName="/ppt/ink/ink1257.xml" ContentType="application/inkml+xml"/>
  <Override PartName="/ppt/ink/ink1258.xml" ContentType="application/inkml+xml"/>
  <Override PartName="/ppt/ink/ink1259.xml" ContentType="application/inkml+xml"/>
  <Override PartName="/ppt/ink/ink1260.xml" ContentType="application/inkml+xml"/>
  <Override PartName="/ppt/ink/ink1261.xml" ContentType="application/inkml+xml"/>
  <Override PartName="/ppt/ink/ink1262.xml" ContentType="application/inkml+xml"/>
  <Override PartName="/ppt/ink/ink1263.xml" ContentType="application/inkml+xml"/>
  <Override PartName="/ppt/ink/ink1264.xml" ContentType="application/inkml+xml"/>
  <Override PartName="/ppt/ink/ink1265.xml" ContentType="application/inkml+xml"/>
  <Override PartName="/ppt/ink/ink1266.xml" ContentType="application/inkml+xml"/>
  <Override PartName="/ppt/ink/ink1267.xml" ContentType="application/inkml+xml"/>
  <Override PartName="/ppt/ink/ink1268.xml" ContentType="application/inkml+xml"/>
  <Override PartName="/ppt/ink/ink1269.xml" ContentType="application/inkml+xml"/>
  <Override PartName="/ppt/ink/ink1270.xml" ContentType="application/inkml+xml"/>
  <Override PartName="/ppt/ink/ink1271.xml" ContentType="application/inkml+xml"/>
  <Override PartName="/ppt/ink/ink1272.xml" ContentType="application/inkml+xml"/>
  <Override PartName="/ppt/ink/ink1273.xml" ContentType="application/inkml+xml"/>
  <Override PartName="/ppt/ink/ink1274.xml" ContentType="application/inkml+xml"/>
  <Override PartName="/ppt/ink/ink1275.xml" ContentType="application/inkml+xml"/>
  <Override PartName="/ppt/ink/ink1276.xml" ContentType="application/inkml+xml"/>
  <Override PartName="/ppt/ink/ink1277.xml" ContentType="application/inkml+xml"/>
  <Override PartName="/ppt/ink/ink1278.xml" ContentType="application/inkml+xml"/>
  <Override PartName="/ppt/ink/ink1279.xml" ContentType="application/inkml+xml"/>
  <Override PartName="/ppt/ink/ink1280.xml" ContentType="application/inkml+xml"/>
  <Override PartName="/ppt/ink/ink1281.xml" ContentType="application/inkml+xml"/>
  <Override PartName="/ppt/ink/ink1282.xml" ContentType="application/inkml+xml"/>
  <Override PartName="/ppt/ink/ink1283.xml" ContentType="application/inkml+xml"/>
  <Override PartName="/ppt/ink/ink1284.xml" ContentType="application/inkml+xml"/>
  <Override PartName="/ppt/ink/ink1285.xml" ContentType="application/inkml+xml"/>
  <Override PartName="/ppt/ink/ink1286.xml" ContentType="application/inkml+xml"/>
  <Override PartName="/ppt/ink/ink1287.xml" ContentType="application/inkml+xml"/>
  <Override PartName="/ppt/ink/ink1288.xml" ContentType="application/inkml+xml"/>
  <Override PartName="/ppt/ink/ink1289.xml" ContentType="application/inkml+xml"/>
  <Override PartName="/ppt/ink/ink1290.xml" ContentType="application/inkml+xml"/>
  <Override PartName="/ppt/ink/ink1291.xml" ContentType="application/inkml+xml"/>
  <Override PartName="/ppt/ink/ink1292.xml" ContentType="application/inkml+xml"/>
  <Override PartName="/ppt/ink/ink1293.xml" ContentType="application/inkml+xml"/>
  <Override PartName="/ppt/ink/ink1294.xml" ContentType="application/inkml+xml"/>
  <Override PartName="/ppt/ink/ink1295.xml" ContentType="application/inkml+xml"/>
  <Override PartName="/ppt/ink/ink1296.xml" ContentType="application/inkml+xml"/>
  <Override PartName="/ppt/ink/ink1297.xml" ContentType="application/inkml+xml"/>
  <Override PartName="/ppt/ink/ink1298.xml" ContentType="application/inkml+xml"/>
  <Override PartName="/ppt/ink/ink1299.xml" ContentType="application/inkml+xml"/>
  <Override PartName="/ppt/ink/ink1300.xml" ContentType="application/inkml+xml"/>
  <Override PartName="/ppt/ink/ink1301.xml" ContentType="application/inkml+xml"/>
  <Override PartName="/ppt/ink/ink1302.xml" ContentType="application/inkml+xml"/>
  <Override PartName="/ppt/ink/ink1303.xml" ContentType="application/inkml+xml"/>
  <Override PartName="/ppt/ink/ink1304.xml" ContentType="application/inkml+xml"/>
  <Override PartName="/ppt/ink/ink1305.xml" ContentType="application/inkml+xml"/>
  <Override PartName="/ppt/ink/ink1306.xml" ContentType="application/inkml+xml"/>
  <Override PartName="/ppt/ink/ink1307.xml" ContentType="application/inkml+xml"/>
  <Override PartName="/ppt/ink/ink1308.xml" ContentType="application/inkml+xml"/>
  <Override PartName="/ppt/ink/ink1309.xml" ContentType="application/inkml+xml"/>
  <Override PartName="/ppt/ink/ink1310.xml" ContentType="application/inkml+xml"/>
  <Override PartName="/ppt/ink/ink1311.xml" ContentType="application/inkml+xml"/>
  <Override PartName="/ppt/ink/ink1312.xml" ContentType="application/inkml+xml"/>
  <Override PartName="/ppt/ink/ink1313.xml" ContentType="application/inkml+xml"/>
  <Override PartName="/ppt/ink/ink1314.xml" ContentType="application/inkml+xml"/>
  <Override PartName="/ppt/ink/ink1315.xml" ContentType="application/inkml+xml"/>
  <Override PartName="/ppt/ink/ink1316.xml" ContentType="application/inkml+xml"/>
  <Override PartName="/ppt/ink/ink1317.xml" ContentType="application/inkml+xml"/>
  <Override PartName="/ppt/ink/ink1318.xml" ContentType="application/inkml+xml"/>
  <Override PartName="/ppt/ink/ink1319.xml" ContentType="application/inkml+xml"/>
  <Override PartName="/ppt/ink/ink1320.xml" ContentType="application/inkml+xml"/>
  <Override PartName="/ppt/ink/ink1321.xml" ContentType="application/inkml+xml"/>
  <Override PartName="/ppt/ink/ink1322.xml" ContentType="application/inkml+xml"/>
  <Override PartName="/ppt/ink/ink1323.xml" ContentType="application/inkml+xml"/>
  <Override PartName="/ppt/ink/ink1324.xml" ContentType="application/inkml+xml"/>
  <Override PartName="/ppt/ink/ink1325.xml" ContentType="application/inkml+xml"/>
  <Override PartName="/ppt/ink/ink1326.xml" ContentType="application/inkml+xml"/>
  <Override PartName="/ppt/ink/ink1327.xml" ContentType="application/inkml+xml"/>
  <Override PartName="/ppt/ink/ink1328.xml" ContentType="application/inkml+xml"/>
  <Override PartName="/ppt/ink/ink1329.xml" ContentType="application/inkml+xml"/>
  <Override PartName="/ppt/ink/ink1330.xml" ContentType="application/inkml+xml"/>
  <Override PartName="/ppt/ink/ink1331.xml" ContentType="application/inkml+xml"/>
  <Override PartName="/ppt/ink/ink1332.xml" ContentType="application/inkml+xml"/>
  <Override PartName="/ppt/ink/ink1333.xml" ContentType="application/inkml+xml"/>
  <Override PartName="/ppt/ink/ink1334.xml" ContentType="application/inkml+xml"/>
  <Override PartName="/ppt/ink/ink1335.xml" ContentType="application/inkml+xml"/>
  <Override PartName="/ppt/ink/ink1336.xml" ContentType="application/inkml+xml"/>
  <Override PartName="/ppt/ink/ink1337.xml" ContentType="application/inkml+xml"/>
  <Override PartName="/ppt/ink/ink1338.xml" ContentType="application/inkml+xml"/>
  <Override PartName="/ppt/ink/ink1339.xml" ContentType="application/inkml+xml"/>
  <Override PartName="/ppt/ink/ink1340.xml" ContentType="application/inkml+xml"/>
  <Override PartName="/ppt/ink/ink1341.xml" ContentType="application/inkml+xml"/>
  <Override PartName="/ppt/ink/ink1342.xml" ContentType="application/inkml+xml"/>
  <Override PartName="/ppt/ink/ink1343.xml" ContentType="application/inkml+xml"/>
  <Override PartName="/ppt/ink/ink1344.xml" ContentType="application/inkml+xml"/>
  <Override PartName="/ppt/ink/ink1345.xml" ContentType="application/inkml+xml"/>
  <Override PartName="/ppt/ink/ink1346.xml" ContentType="application/inkml+xml"/>
  <Override PartName="/ppt/ink/ink1347.xml" ContentType="application/inkml+xml"/>
  <Override PartName="/ppt/ink/ink1348.xml" ContentType="application/inkml+xml"/>
  <Override PartName="/ppt/ink/ink1349.xml" ContentType="application/inkml+xml"/>
  <Override PartName="/ppt/ink/ink1350.xml" ContentType="application/inkml+xml"/>
  <Override PartName="/ppt/ink/ink1351.xml" ContentType="application/inkml+xml"/>
  <Override PartName="/ppt/ink/ink1352.xml" ContentType="application/inkml+xml"/>
  <Override PartName="/ppt/ink/ink1353.xml" ContentType="application/inkml+xml"/>
  <Override PartName="/ppt/ink/ink1354.xml" ContentType="application/inkml+xml"/>
  <Override PartName="/ppt/ink/ink1355.xml" ContentType="application/inkml+xml"/>
  <Override PartName="/ppt/ink/ink1356.xml" ContentType="application/inkml+xml"/>
  <Override PartName="/ppt/ink/ink1357.xml" ContentType="application/inkml+xml"/>
  <Override PartName="/ppt/ink/ink1358.xml" ContentType="application/inkml+xml"/>
  <Override PartName="/ppt/ink/ink1359.xml" ContentType="application/inkml+xml"/>
  <Override PartName="/ppt/ink/ink1360.xml" ContentType="application/inkml+xml"/>
  <Override PartName="/ppt/ink/ink1361.xml" ContentType="application/inkml+xml"/>
  <Override PartName="/ppt/ink/ink1362.xml" ContentType="application/inkml+xml"/>
  <Override PartName="/ppt/ink/ink1363.xml" ContentType="application/inkml+xml"/>
  <Override PartName="/ppt/ink/ink1364.xml" ContentType="application/inkml+xml"/>
  <Override PartName="/ppt/ink/ink1365.xml" ContentType="application/inkml+xml"/>
  <Override PartName="/ppt/ink/ink1366.xml" ContentType="application/inkml+xml"/>
  <Override PartName="/ppt/ink/ink1367.xml" ContentType="application/inkml+xml"/>
  <Override PartName="/ppt/ink/ink1368.xml" ContentType="application/inkml+xml"/>
  <Override PartName="/ppt/ink/ink1369.xml" ContentType="application/inkml+xml"/>
  <Override PartName="/ppt/ink/ink1370.xml" ContentType="application/inkml+xml"/>
  <Override PartName="/ppt/ink/ink1371.xml" ContentType="application/inkml+xml"/>
  <Override PartName="/ppt/ink/ink1372.xml" ContentType="application/inkml+xml"/>
  <Override PartName="/ppt/ink/ink1373.xml" ContentType="application/inkml+xml"/>
  <Override PartName="/ppt/ink/ink1374.xml" ContentType="application/inkml+xml"/>
  <Override PartName="/ppt/ink/ink1375.xml" ContentType="application/inkml+xml"/>
  <Override PartName="/ppt/ink/ink1376.xml" ContentType="application/inkml+xml"/>
  <Override PartName="/ppt/ink/ink1377.xml" ContentType="application/inkml+xml"/>
  <Override PartName="/ppt/ink/ink1378.xml" ContentType="application/inkml+xml"/>
  <Override PartName="/ppt/ink/ink1379.xml" ContentType="application/inkml+xml"/>
  <Override PartName="/ppt/ink/ink1380.xml" ContentType="application/inkml+xml"/>
  <Override PartName="/ppt/ink/ink1381.xml" ContentType="application/inkml+xml"/>
  <Override PartName="/ppt/ink/ink1382.xml" ContentType="application/inkml+xml"/>
  <Override PartName="/ppt/ink/ink1383.xml" ContentType="application/inkml+xml"/>
  <Override PartName="/ppt/ink/ink1384.xml" ContentType="application/inkml+xml"/>
  <Override PartName="/ppt/ink/ink1385.xml" ContentType="application/inkml+xml"/>
  <Override PartName="/ppt/ink/ink1386.xml" ContentType="application/inkml+xml"/>
  <Override PartName="/ppt/ink/ink1387.xml" ContentType="application/inkml+xml"/>
  <Override PartName="/ppt/ink/ink1388.xml" ContentType="application/inkml+xml"/>
  <Override PartName="/ppt/ink/ink1389.xml" ContentType="application/inkml+xml"/>
  <Override PartName="/ppt/ink/ink1390.xml" ContentType="application/inkml+xml"/>
  <Override PartName="/ppt/ink/ink1391.xml" ContentType="application/inkml+xml"/>
  <Override PartName="/ppt/ink/ink1392.xml" ContentType="application/inkml+xml"/>
  <Override PartName="/ppt/ink/ink1393.xml" ContentType="application/inkml+xml"/>
  <Override PartName="/ppt/ink/ink1394.xml" ContentType="application/inkml+xml"/>
  <Override PartName="/ppt/ink/ink1395.xml" ContentType="application/inkml+xml"/>
  <Override PartName="/ppt/ink/ink1396.xml" ContentType="application/inkml+xml"/>
  <Override PartName="/ppt/ink/ink1397.xml" ContentType="application/inkml+xml"/>
  <Override PartName="/ppt/ink/ink1398.xml" ContentType="application/inkml+xml"/>
  <Override PartName="/ppt/ink/ink1399.xml" ContentType="application/inkml+xml"/>
  <Override PartName="/ppt/ink/ink1400.xml" ContentType="application/inkml+xml"/>
  <Override PartName="/ppt/ink/ink1401.xml" ContentType="application/inkml+xml"/>
  <Override PartName="/ppt/ink/ink1402.xml" ContentType="application/inkml+xml"/>
  <Override PartName="/ppt/ink/ink1403.xml" ContentType="application/inkml+xml"/>
  <Override PartName="/ppt/ink/ink1404.xml" ContentType="application/inkml+xml"/>
  <Override PartName="/ppt/ink/ink1405.xml" ContentType="application/inkml+xml"/>
  <Override PartName="/ppt/ink/ink1406.xml" ContentType="application/inkml+xml"/>
  <Override PartName="/ppt/ink/ink1407.xml" ContentType="application/inkml+xml"/>
  <Override PartName="/ppt/ink/ink1408.xml" ContentType="application/inkml+xml"/>
  <Override PartName="/ppt/ink/ink1409.xml" ContentType="application/inkml+xml"/>
  <Override PartName="/ppt/ink/ink1410.xml" ContentType="application/inkml+xml"/>
  <Override PartName="/ppt/ink/ink1411.xml" ContentType="application/inkml+xml"/>
  <Override PartName="/ppt/ink/ink1412.xml" ContentType="application/inkml+xml"/>
  <Override PartName="/ppt/ink/ink1413.xml" ContentType="application/inkml+xml"/>
  <Override PartName="/ppt/ink/ink1414.xml" ContentType="application/inkml+xml"/>
  <Override PartName="/ppt/ink/ink1415.xml" ContentType="application/inkml+xml"/>
  <Override PartName="/ppt/ink/ink1416.xml" ContentType="application/inkml+xml"/>
  <Override PartName="/ppt/ink/ink1417.xml" ContentType="application/inkml+xml"/>
  <Override PartName="/ppt/ink/ink1418.xml" ContentType="application/inkml+xml"/>
  <Override PartName="/ppt/ink/ink1419.xml" ContentType="application/inkml+xml"/>
  <Override PartName="/ppt/ink/ink1420.xml" ContentType="application/inkml+xml"/>
  <Override PartName="/ppt/ink/ink1421.xml" ContentType="application/inkml+xml"/>
  <Override PartName="/ppt/ink/ink1422.xml" ContentType="application/inkml+xml"/>
  <Override PartName="/ppt/ink/ink1423.xml" ContentType="application/inkml+xml"/>
  <Override PartName="/ppt/ink/ink1424.xml" ContentType="application/inkml+xml"/>
  <Override PartName="/ppt/ink/ink1425.xml" ContentType="application/inkml+xml"/>
  <Override PartName="/ppt/ink/ink1426.xml" ContentType="application/inkml+xml"/>
  <Override PartName="/ppt/ink/ink1427.xml" ContentType="application/inkml+xml"/>
  <Override PartName="/ppt/ink/ink1428.xml" ContentType="application/inkml+xml"/>
  <Override PartName="/ppt/ink/ink1429.xml" ContentType="application/inkml+xml"/>
  <Override PartName="/ppt/ink/ink1430.xml" ContentType="application/inkml+xml"/>
  <Override PartName="/ppt/ink/ink1431.xml" ContentType="application/inkml+xml"/>
  <Override PartName="/ppt/ink/ink1432.xml" ContentType="application/inkml+xml"/>
  <Override PartName="/ppt/ink/ink1433.xml" ContentType="application/inkml+xml"/>
  <Override PartName="/ppt/ink/ink1434.xml" ContentType="application/inkml+xml"/>
  <Override PartName="/ppt/ink/ink1435.xml" ContentType="application/inkml+xml"/>
  <Override PartName="/ppt/ink/ink1436.xml" ContentType="application/inkml+xml"/>
  <Override PartName="/ppt/ink/ink1437.xml" ContentType="application/inkml+xml"/>
  <Override PartName="/ppt/ink/ink1438.xml" ContentType="application/inkml+xml"/>
  <Override PartName="/ppt/ink/ink1439.xml" ContentType="application/inkml+xml"/>
  <Override PartName="/ppt/ink/ink1440.xml" ContentType="application/inkml+xml"/>
  <Override PartName="/ppt/ink/ink1441.xml" ContentType="application/inkml+xml"/>
  <Override PartName="/ppt/ink/ink1442.xml" ContentType="application/inkml+xml"/>
  <Override PartName="/ppt/ink/ink1443.xml" ContentType="application/inkml+xml"/>
  <Override PartName="/ppt/ink/ink1444.xml" ContentType="application/inkml+xml"/>
  <Override PartName="/ppt/ink/ink1445.xml" ContentType="application/inkml+xml"/>
  <Override PartName="/ppt/ink/ink1446.xml" ContentType="application/inkml+xml"/>
  <Override PartName="/ppt/ink/ink1447.xml" ContentType="application/inkml+xml"/>
  <Override PartName="/ppt/ink/ink1448.xml" ContentType="application/inkml+xml"/>
  <Override PartName="/ppt/ink/ink1449.xml" ContentType="application/inkml+xml"/>
  <Override PartName="/ppt/ink/ink1450.xml" ContentType="application/inkml+xml"/>
  <Override PartName="/ppt/ink/ink1451.xml" ContentType="application/inkml+xml"/>
  <Override PartName="/ppt/ink/ink1452.xml" ContentType="application/inkml+xml"/>
  <Override PartName="/ppt/ink/ink1453.xml" ContentType="application/inkml+xml"/>
  <Override PartName="/ppt/ink/ink1454.xml" ContentType="application/inkml+xml"/>
  <Override PartName="/ppt/ink/ink1455.xml" ContentType="application/inkml+xml"/>
  <Override PartName="/ppt/ink/ink1456.xml" ContentType="application/inkml+xml"/>
  <Override PartName="/ppt/ink/ink1457.xml" ContentType="application/inkml+xml"/>
  <Override PartName="/ppt/ink/ink1458.xml" ContentType="application/inkml+xml"/>
  <Override PartName="/ppt/ink/ink1459.xml" ContentType="application/inkml+xml"/>
  <Override PartName="/ppt/ink/ink1460.xml" ContentType="application/inkml+xml"/>
  <Override PartName="/ppt/ink/ink1461.xml" ContentType="application/inkml+xml"/>
  <Override PartName="/ppt/ink/ink1462.xml" ContentType="application/inkml+xml"/>
  <Override PartName="/ppt/ink/ink1463.xml" ContentType="application/inkml+xml"/>
  <Override PartName="/ppt/ink/ink1464.xml" ContentType="application/inkml+xml"/>
  <Override PartName="/ppt/ink/ink1465.xml" ContentType="application/inkml+xml"/>
  <Override PartName="/ppt/ink/ink1466.xml" ContentType="application/inkml+xml"/>
  <Override PartName="/ppt/ink/ink1467.xml" ContentType="application/inkml+xml"/>
  <Override PartName="/ppt/ink/ink1468.xml" ContentType="application/inkml+xml"/>
  <Override PartName="/ppt/ink/ink1469.xml" ContentType="application/inkml+xml"/>
  <Override PartName="/ppt/ink/ink1470.xml" ContentType="application/inkml+xml"/>
  <Override PartName="/ppt/ink/ink1471.xml" ContentType="application/inkml+xml"/>
  <Override PartName="/ppt/ink/ink1472.xml" ContentType="application/inkml+xml"/>
  <Override PartName="/ppt/ink/ink1473.xml" ContentType="application/inkml+xml"/>
  <Override PartName="/ppt/ink/ink1474.xml" ContentType="application/inkml+xml"/>
  <Override PartName="/ppt/ink/ink1475.xml" ContentType="application/inkml+xml"/>
  <Override PartName="/ppt/ink/ink1476.xml" ContentType="application/inkml+xml"/>
  <Override PartName="/ppt/ink/ink1477.xml" ContentType="application/inkml+xml"/>
  <Override PartName="/ppt/ink/ink1478.xml" ContentType="application/inkml+xml"/>
  <Override PartName="/ppt/ink/ink1479.xml" ContentType="application/inkml+xml"/>
  <Override PartName="/ppt/ink/ink1480.xml" ContentType="application/inkml+xml"/>
  <Override PartName="/ppt/ink/ink1481.xml" ContentType="application/inkml+xml"/>
  <Override PartName="/ppt/ink/ink1482.xml" ContentType="application/inkml+xml"/>
  <Override PartName="/ppt/ink/ink1483.xml" ContentType="application/inkml+xml"/>
  <Override PartName="/ppt/ink/ink1484.xml" ContentType="application/inkml+xml"/>
  <Override PartName="/ppt/ink/ink1485.xml" ContentType="application/inkml+xml"/>
  <Override PartName="/ppt/ink/ink1486.xml" ContentType="application/inkml+xml"/>
  <Override PartName="/ppt/ink/ink1487.xml" ContentType="application/inkml+xml"/>
  <Override PartName="/ppt/ink/ink1488.xml" ContentType="application/inkml+xml"/>
  <Override PartName="/ppt/ink/ink1489.xml" ContentType="application/inkml+xml"/>
  <Override PartName="/ppt/ink/ink1490.xml" ContentType="application/inkml+xml"/>
  <Override PartName="/ppt/ink/ink1491.xml" ContentType="application/inkml+xml"/>
  <Override PartName="/ppt/ink/ink1492.xml" ContentType="application/inkml+xml"/>
  <Override PartName="/ppt/ink/ink1493.xml" ContentType="application/inkml+xml"/>
  <Override PartName="/ppt/ink/ink1494.xml" ContentType="application/inkml+xml"/>
  <Override PartName="/ppt/ink/ink1495.xml" ContentType="application/inkml+xml"/>
  <Override PartName="/ppt/ink/ink1496.xml" ContentType="application/inkml+xml"/>
  <Override PartName="/ppt/ink/ink1497.xml" ContentType="application/inkml+xml"/>
  <Override PartName="/ppt/ink/ink1498.xml" ContentType="application/inkml+xml"/>
  <Override PartName="/ppt/ink/ink1499.xml" ContentType="application/inkml+xml"/>
  <Override PartName="/ppt/ink/ink1500.xml" ContentType="application/inkml+xml"/>
  <Override PartName="/ppt/ink/ink1501.xml" ContentType="application/inkml+xml"/>
  <Override PartName="/ppt/ink/ink1502.xml" ContentType="application/inkml+xml"/>
  <Override PartName="/ppt/ink/ink1503.xml" ContentType="application/inkml+xml"/>
  <Override PartName="/ppt/ink/ink1504.xml" ContentType="application/inkml+xml"/>
  <Override PartName="/ppt/ink/ink1505.xml" ContentType="application/inkml+xml"/>
  <Override PartName="/ppt/ink/ink1506.xml" ContentType="application/inkml+xml"/>
  <Override PartName="/ppt/ink/ink1507.xml" ContentType="application/inkml+xml"/>
  <Override PartName="/ppt/ink/ink1508.xml" ContentType="application/inkml+xml"/>
  <Override PartName="/ppt/ink/ink1509.xml" ContentType="application/inkml+xml"/>
  <Override PartName="/ppt/ink/ink1510.xml" ContentType="application/inkml+xml"/>
  <Override PartName="/ppt/ink/ink1511.xml" ContentType="application/inkml+xml"/>
  <Override PartName="/ppt/ink/ink1512.xml" ContentType="application/inkml+xml"/>
  <Override PartName="/ppt/ink/ink1513.xml" ContentType="application/inkml+xml"/>
  <Override PartName="/ppt/ink/ink1514.xml" ContentType="application/inkml+xml"/>
  <Override PartName="/ppt/ink/ink1515.xml" ContentType="application/inkml+xml"/>
  <Override PartName="/ppt/ink/ink1516.xml" ContentType="application/inkml+xml"/>
  <Override PartName="/ppt/ink/ink1517.xml" ContentType="application/inkml+xml"/>
  <Override PartName="/ppt/ink/ink1518.xml" ContentType="application/inkml+xml"/>
  <Override PartName="/ppt/ink/ink1519.xml" ContentType="application/inkml+xml"/>
  <Override PartName="/ppt/ink/ink1520.xml" ContentType="application/inkml+xml"/>
  <Override PartName="/ppt/ink/ink1521.xml" ContentType="application/inkml+xml"/>
  <Override PartName="/ppt/ink/ink1522.xml" ContentType="application/inkml+xml"/>
  <Override PartName="/ppt/ink/ink1523.xml" ContentType="application/inkml+xml"/>
  <Override PartName="/ppt/ink/ink1524.xml" ContentType="application/inkml+xml"/>
  <Override PartName="/ppt/ink/ink1525.xml" ContentType="application/inkml+xml"/>
  <Override PartName="/ppt/ink/ink1526.xml" ContentType="application/inkml+xml"/>
  <Override PartName="/ppt/ink/ink1527.xml" ContentType="application/inkml+xml"/>
  <Override PartName="/ppt/ink/ink1528.xml" ContentType="application/inkml+xml"/>
  <Override PartName="/ppt/ink/ink1529.xml" ContentType="application/inkml+xml"/>
  <Override PartName="/ppt/ink/ink1530.xml" ContentType="application/inkml+xml"/>
  <Override PartName="/ppt/ink/ink1531.xml" ContentType="application/inkml+xml"/>
  <Override PartName="/ppt/ink/ink1532.xml" ContentType="application/inkml+xml"/>
  <Override PartName="/ppt/ink/ink1533.xml" ContentType="application/inkml+xml"/>
  <Override PartName="/ppt/ink/ink1534.xml" ContentType="application/inkml+xml"/>
  <Override PartName="/ppt/ink/ink1535.xml" ContentType="application/inkml+xml"/>
  <Override PartName="/ppt/ink/ink1536.xml" ContentType="application/inkml+xml"/>
  <Override PartName="/ppt/ink/ink1537.xml" ContentType="application/inkml+xml"/>
  <Override PartName="/ppt/ink/ink1538.xml" ContentType="application/inkml+xml"/>
  <Override PartName="/ppt/ink/ink1539.xml" ContentType="application/inkml+xml"/>
  <Override PartName="/ppt/ink/ink1540.xml" ContentType="application/inkml+xml"/>
  <Override PartName="/ppt/ink/ink1541.xml" ContentType="application/inkml+xml"/>
  <Override PartName="/ppt/ink/ink1542.xml" ContentType="application/inkml+xml"/>
  <Override PartName="/ppt/ink/ink1543.xml" ContentType="application/inkml+xml"/>
  <Override PartName="/ppt/ink/ink1544.xml" ContentType="application/inkml+xml"/>
  <Override PartName="/ppt/ink/ink1545.xml" ContentType="application/inkml+xml"/>
  <Override PartName="/ppt/ink/ink1546.xml" ContentType="application/inkml+xml"/>
  <Override PartName="/ppt/ink/ink1547.xml" ContentType="application/inkml+xml"/>
  <Override PartName="/ppt/ink/ink1548.xml" ContentType="application/inkml+xml"/>
  <Override PartName="/ppt/ink/ink1549.xml" ContentType="application/inkml+xml"/>
  <Override PartName="/ppt/ink/ink1550.xml" ContentType="application/inkml+xml"/>
  <Override PartName="/ppt/ink/ink1551.xml" ContentType="application/inkml+xml"/>
  <Override PartName="/ppt/ink/ink1552.xml" ContentType="application/inkml+xml"/>
  <Override PartName="/ppt/ink/ink1553.xml" ContentType="application/inkml+xml"/>
  <Override PartName="/ppt/ink/ink1554.xml" ContentType="application/inkml+xml"/>
  <Override PartName="/ppt/ink/ink1555.xml" ContentType="application/inkml+xml"/>
  <Override PartName="/ppt/ink/ink1556.xml" ContentType="application/inkml+xml"/>
  <Override PartName="/ppt/ink/ink1557.xml" ContentType="application/inkml+xml"/>
  <Override PartName="/ppt/ink/ink1558.xml" ContentType="application/inkml+xml"/>
  <Override PartName="/ppt/ink/ink1559.xml" ContentType="application/inkml+xml"/>
  <Override PartName="/ppt/ink/ink1560.xml" ContentType="application/inkml+xml"/>
  <Override PartName="/ppt/ink/ink1561.xml" ContentType="application/inkml+xml"/>
  <Override PartName="/ppt/ink/ink1562.xml" ContentType="application/inkml+xml"/>
  <Override PartName="/ppt/ink/ink1563.xml" ContentType="application/inkml+xml"/>
  <Override PartName="/ppt/ink/ink1564.xml" ContentType="application/inkml+xml"/>
  <Override PartName="/ppt/ink/ink1565.xml" ContentType="application/inkml+xml"/>
  <Override PartName="/ppt/ink/ink1566.xml" ContentType="application/inkml+xml"/>
  <Override PartName="/ppt/ink/ink1567.xml" ContentType="application/inkml+xml"/>
  <Override PartName="/ppt/ink/ink1568.xml" ContentType="application/inkml+xml"/>
  <Override PartName="/ppt/ink/ink1569.xml" ContentType="application/inkml+xml"/>
  <Override PartName="/ppt/ink/ink1570.xml" ContentType="application/inkml+xml"/>
  <Override PartName="/ppt/ink/ink1571.xml" ContentType="application/inkml+xml"/>
  <Override PartName="/ppt/ink/ink1572.xml" ContentType="application/inkml+xml"/>
  <Override PartName="/ppt/ink/ink1573.xml" ContentType="application/inkml+xml"/>
  <Override PartName="/ppt/ink/ink1574.xml" ContentType="application/inkml+xml"/>
  <Override PartName="/ppt/ink/ink1575.xml" ContentType="application/inkml+xml"/>
  <Override PartName="/ppt/ink/ink1576.xml" ContentType="application/inkml+xml"/>
  <Override PartName="/ppt/ink/ink1577.xml" ContentType="application/inkml+xml"/>
  <Override PartName="/ppt/ink/ink1578.xml" ContentType="application/inkml+xml"/>
  <Override PartName="/ppt/ink/ink1579.xml" ContentType="application/inkml+xml"/>
  <Override PartName="/ppt/ink/ink1580.xml" ContentType="application/inkml+xml"/>
  <Override PartName="/ppt/ink/ink1581.xml" ContentType="application/inkml+xml"/>
  <Override PartName="/ppt/ink/ink1582.xml" ContentType="application/inkml+xml"/>
  <Override PartName="/ppt/ink/ink1583.xml" ContentType="application/inkml+xml"/>
  <Override PartName="/ppt/ink/ink1584.xml" ContentType="application/inkml+xml"/>
  <Override PartName="/ppt/ink/ink1585.xml" ContentType="application/inkml+xml"/>
  <Override PartName="/ppt/ink/ink1586.xml" ContentType="application/inkml+xml"/>
  <Override PartName="/ppt/ink/ink1587.xml" ContentType="application/inkml+xml"/>
  <Override PartName="/ppt/ink/ink1588.xml" ContentType="application/inkml+xml"/>
  <Override PartName="/ppt/ink/ink1589.xml" ContentType="application/inkml+xml"/>
  <Override PartName="/ppt/ink/ink1590.xml" ContentType="application/inkml+xml"/>
  <Override PartName="/ppt/ink/ink1591.xml" ContentType="application/inkml+xml"/>
  <Override PartName="/ppt/ink/ink1592.xml" ContentType="application/inkml+xml"/>
  <Override PartName="/ppt/ink/ink1593.xml" ContentType="application/inkml+xml"/>
  <Override PartName="/ppt/ink/ink1594.xml" ContentType="application/inkml+xml"/>
  <Override PartName="/ppt/ink/ink1595.xml" ContentType="application/inkml+xml"/>
  <Override PartName="/ppt/ink/ink1596.xml" ContentType="application/inkml+xml"/>
  <Override PartName="/ppt/ink/ink1597.xml" ContentType="application/inkml+xml"/>
  <Override PartName="/ppt/ink/ink1598.xml" ContentType="application/inkml+xml"/>
  <Override PartName="/ppt/ink/ink1599.xml" ContentType="application/inkml+xml"/>
  <Override PartName="/ppt/ink/ink1600.xml" ContentType="application/inkml+xml"/>
  <Override PartName="/ppt/ink/ink1601.xml" ContentType="application/inkml+xml"/>
  <Override PartName="/ppt/ink/ink1602.xml" ContentType="application/inkml+xml"/>
  <Override PartName="/ppt/ink/ink1603.xml" ContentType="application/inkml+xml"/>
  <Override PartName="/ppt/ink/ink1604.xml" ContentType="application/inkml+xml"/>
  <Override PartName="/ppt/ink/ink1605.xml" ContentType="application/inkml+xml"/>
  <Override PartName="/ppt/ink/ink1606.xml" ContentType="application/inkml+xml"/>
  <Override PartName="/ppt/ink/ink1607.xml" ContentType="application/inkml+xml"/>
  <Override PartName="/ppt/ink/ink1608.xml" ContentType="application/inkml+xml"/>
  <Override PartName="/ppt/ink/ink1609.xml" ContentType="application/inkml+xml"/>
  <Override PartName="/ppt/ink/ink1610.xml" ContentType="application/inkml+xml"/>
  <Override PartName="/ppt/ink/ink1611.xml" ContentType="application/inkml+xml"/>
  <Override PartName="/ppt/ink/ink1612.xml" ContentType="application/inkml+xml"/>
  <Override PartName="/ppt/ink/ink1613.xml" ContentType="application/inkml+xml"/>
  <Override PartName="/ppt/ink/ink1614.xml" ContentType="application/inkml+xml"/>
  <Override PartName="/ppt/ink/ink1615.xml" ContentType="application/inkml+xml"/>
  <Override PartName="/ppt/ink/ink1616.xml" ContentType="application/inkml+xml"/>
  <Override PartName="/ppt/ink/ink1617.xml" ContentType="application/inkml+xml"/>
  <Override PartName="/ppt/ink/ink1618.xml" ContentType="application/inkml+xml"/>
  <Override PartName="/ppt/ink/ink1619.xml" ContentType="application/inkml+xml"/>
  <Override PartName="/ppt/ink/ink1620.xml" ContentType="application/inkml+xml"/>
  <Override PartName="/ppt/ink/ink1621.xml" ContentType="application/inkml+xml"/>
  <Override PartName="/ppt/ink/ink1622.xml" ContentType="application/inkml+xml"/>
  <Override PartName="/ppt/ink/ink1623.xml" ContentType="application/inkml+xml"/>
  <Override PartName="/ppt/ink/ink1624.xml" ContentType="application/inkml+xml"/>
  <Override PartName="/ppt/ink/ink1625.xml" ContentType="application/inkml+xml"/>
  <Override PartName="/ppt/ink/ink1626.xml" ContentType="application/inkml+xml"/>
  <Override PartName="/ppt/ink/ink1627.xml" ContentType="application/inkml+xml"/>
  <Override PartName="/ppt/ink/ink1628.xml" ContentType="application/inkml+xml"/>
  <Override PartName="/ppt/ink/ink1629.xml" ContentType="application/inkml+xml"/>
  <Override PartName="/ppt/ink/ink1630.xml" ContentType="application/inkml+xml"/>
  <Override PartName="/ppt/ink/ink1631.xml" ContentType="application/inkml+xml"/>
  <Override PartName="/ppt/ink/ink1632.xml" ContentType="application/inkml+xml"/>
  <Override PartName="/ppt/ink/ink1633.xml" ContentType="application/inkml+xml"/>
  <Override PartName="/ppt/ink/ink1634.xml" ContentType="application/inkml+xml"/>
  <Override PartName="/ppt/ink/ink1635.xml" ContentType="application/inkml+xml"/>
  <Override PartName="/ppt/ink/ink1636.xml" ContentType="application/inkml+xml"/>
  <Override PartName="/ppt/ink/ink1637.xml" ContentType="application/inkml+xml"/>
  <Override PartName="/ppt/ink/ink1638.xml" ContentType="application/inkml+xml"/>
  <Override PartName="/ppt/ink/ink1639.xml" ContentType="application/inkml+xml"/>
  <Override PartName="/ppt/ink/ink1640.xml" ContentType="application/inkml+xml"/>
  <Override PartName="/ppt/ink/ink1641.xml" ContentType="application/inkml+xml"/>
  <Override PartName="/ppt/ink/ink1642.xml" ContentType="application/inkml+xml"/>
  <Override PartName="/ppt/ink/ink1643.xml" ContentType="application/inkml+xml"/>
  <Override PartName="/ppt/ink/ink1644.xml" ContentType="application/inkml+xml"/>
  <Override PartName="/ppt/ink/ink1645.xml" ContentType="application/inkml+xml"/>
  <Override PartName="/ppt/ink/ink1646.xml" ContentType="application/inkml+xml"/>
  <Override PartName="/ppt/ink/ink1647.xml" ContentType="application/inkml+xml"/>
  <Override PartName="/ppt/ink/ink1648.xml" ContentType="application/inkml+xml"/>
  <Override PartName="/ppt/ink/ink1649.xml" ContentType="application/inkml+xml"/>
  <Override PartName="/ppt/ink/ink1650.xml" ContentType="application/inkml+xml"/>
  <Override PartName="/ppt/ink/ink1651.xml" ContentType="application/inkml+xml"/>
  <Override PartName="/ppt/ink/ink1652.xml" ContentType="application/inkml+xml"/>
  <Override PartName="/ppt/ink/ink1653.xml" ContentType="application/inkml+xml"/>
  <Override PartName="/ppt/ink/ink1654.xml" ContentType="application/inkml+xml"/>
  <Override PartName="/ppt/ink/ink1655.xml" ContentType="application/inkml+xml"/>
  <Override PartName="/ppt/ink/ink1656.xml" ContentType="application/inkml+xml"/>
  <Override PartName="/ppt/ink/ink1657.xml" ContentType="application/inkml+xml"/>
  <Override PartName="/ppt/ink/ink1658.xml" ContentType="application/inkml+xml"/>
  <Override PartName="/ppt/ink/ink1659.xml" ContentType="application/inkml+xml"/>
  <Override PartName="/ppt/ink/ink1660.xml" ContentType="application/inkml+xml"/>
  <Override PartName="/ppt/ink/ink1661.xml" ContentType="application/inkml+xml"/>
  <Override PartName="/ppt/ink/ink1662.xml" ContentType="application/inkml+xml"/>
  <Override PartName="/ppt/ink/ink1663.xml" ContentType="application/inkml+xml"/>
  <Override PartName="/ppt/ink/ink1664.xml" ContentType="application/inkml+xml"/>
  <Override PartName="/ppt/ink/ink1665.xml" ContentType="application/inkml+xml"/>
  <Override PartName="/ppt/ink/ink1666.xml" ContentType="application/inkml+xml"/>
  <Override PartName="/ppt/ink/ink1667.xml" ContentType="application/inkml+xml"/>
  <Override PartName="/ppt/ink/ink1668.xml" ContentType="application/inkml+xml"/>
  <Override PartName="/ppt/ink/ink1669.xml" ContentType="application/inkml+xml"/>
  <Override PartName="/ppt/ink/ink1670.xml" ContentType="application/inkml+xml"/>
  <Override PartName="/ppt/ink/ink1671.xml" ContentType="application/inkml+xml"/>
  <Override PartName="/ppt/ink/ink1672.xml" ContentType="application/inkml+xml"/>
  <Override PartName="/ppt/ink/ink1673.xml" ContentType="application/inkml+xml"/>
  <Override PartName="/ppt/ink/ink1674.xml" ContentType="application/inkml+xml"/>
  <Override PartName="/ppt/ink/ink1675.xml" ContentType="application/inkml+xml"/>
  <Override PartName="/ppt/ink/ink1676.xml" ContentType="application/inkml+xml"/>
  <Override PartName="/ppt/ink/ink1677.xml" ContentType="application/inkml+xml"/>
  <Override PartName="/ppt/ink/ink1678.xml" ContentType="application/inkml+xml"/>
  <Override PartName="/ppt/ink/ink1679.xml" ContentType="application/inkml+xml"/>
  <Override PartName="/ppt/ink/ink1680.xml" ContentType="application/inkml+xml"/>
  <Override PartName="/ppt/ink/ink1681.xml" ContentType="application/inkml+xml"/>
  <Override PartName="/ppt/ink/ink1682.xml" ContentType="application/inkml+xml"/>
  <Override PartName="/ppt/ink/ink1683.xml" ContentType="application/inkml+xml"/>
  <Override PartName="/ppt/ink/ink1684.xml" ContentType="application/inkml+xml"/>
  <Override PartName="/ppt/ink/ink1685.xml" ContentType="application/inkml+xml"/>
  <Override PartName="/ppt/ink/ink1686.xml" ContentType="application/inkml+xml"/>
  <Override PartName="/ppt/ink/ink1687.xml" ContentType="application/inkml+xml"/>
  <Override PartName="/ppt/ink/ink1688.xml" ContentType="application/inkml+xml"/>
  <Override PartName="/ppt/ink/ink1689.xml" ContentType="application/inkml+xml"/>
  <Override PartName="/ppt/ink/ink1690.xml" ContentType="application/inkml+xml"/>
  <Override PartName="/ppt/ink/ink1691.xml" ContentType="application/inkml+xml"/>
  <Override PartName="/ppt/ink/ink1692.xml" ContentType="application/inkml+xml"/>
  <Override PartName="/ppt/ink/ink1693.xml" ContentType="application/inkml+xml"/>
  <Override PartName="/ppt/ink/ink1694.xml" ContentType="application/inkml+xml"/>
  <Override PartName="/ppt/ink/ink1695.xml" ContentType="application/inkml+xml"/>
  <Override PartName="/ppt/ink/ink1696.xml" ContentType="application/inkml+xml"/>
  <Override PartName="/ppt/ink/ink1697.xml" ContentType="application/inkml+xml"/>
  <Override PartName="/ppt/ink/ink1698.xml" ContentType="application/inkml+xml"/>
  <Override PartName="/ppt/ink/ink1699.xml" ContentType="application/inkml+xml"/>
  <Override PartName="/ppt/ink/ink1700.xml" ContentType="application/inkml+xml"/>
  <Override PartName="/ppt/ink/ink1701.xml" ContentType="application/inkml+xml"/>
  <Override PartName="/ppt/ink/ink1702.xml" ContentType="application/inkml+xml"/>
  <Override PartName="/ppt/ink/ink1703.xml" ContentType="application/inkml+xml"/>
  <Override PartName="/ppt/ink/ink1704.xml" ContentType="application/inkml+xml"/>
  <Override PartName="/ppt/ink/ink1705.xml" ContentType="application/inkml+xml"/>
  <Override PartName="/ppt/ink/ink1706.xml" ContentType="application/inkml+xml"/>
  <Override PartName="/ppt/ink/ink1707.xml" ContentType="application/inkml+xml"/>
  <Override PartName="/ppt/ink/ink1708.xml" ContentType="application/inkml+xml"/>
  <Override PartName="/ppt/ink/ink1709.xml" ContentType="application/inkml+xml"/>
  <Override PartName="/ppt/ink/ink1710.xml" ContentType="application/inkml+xml"/>
  <Override PartName="/ppt/ink/ink1711.xml" ContentType="application/inkml+xml"/>
  <Override PartName="/ppt/ink/ink1712.xml" ContentType="application/inkml+xml"/>
  <Override PartName="/ppt/ink/ink1713.xml" ContentType="application/inkml+xml"/>
  <Override PartName="/ppt/ink/ink1714.xml" ContentType="application/inkml+xml"/>
  <Override PartName="/ppt/ink/ink1715.xml" ContentType="application/inkml+xml"/>
  <Override PartName="/ppt/ink/ink1716.xml" ContentType="application/inkml+xml"/>
  <Override PartName="/ppt/ink/ink1717.xml" ContentType="application/inkml+xml"/>
  <Override PartName="/ppt/ink/ink1718.xml" ContentType="application/inkml+xml"/>
  <Override PartName="/ppt/ink/ink1719.xml" ContentType="application/inkml+xml"/>
  <Override PartName="/ppt/ink/ink1720.xml" ContentType="application/inkml+xml"/>
  <Override PartName="/ppt/ink/ink1721.xml" ContentType="application/inkml+xml"/>
  <Override PartName="/ppt/ink/ink1722.xml" ContentType="application/inkml+xml"/>
  <Override PartName="/ppt/ink/ink1723.xml" ContentType="application/inkml+xml"/>
  <Override PartName="/ppt/ink/ink1724.xml" ContentType="application/inkml+xml"/>
  <Override PartName="/ppt/ink/ink1725.xml" ContentType="application/inkml+xml"/>
  <Override PartName="/ppt/ink/ink1726.xml" ContentType="application/inkml+xml"/>
  <Override PartName="/ppt/ink/ink1727.xml" ContentType="application/inkml+xml"/>
  <Override PartName="/ppt/ink/ink1728.xml" ContentType="application/inkml+xml"/>
  <Override PartName="/ppt/ink/ink1729.xml" ContentType="application/inkml+xml"/>
  <Override PartName="/ppt/ink/ink1730.xml" ContentType="application/inkml+xml"/>
  <Override PartName="/ppt/ink/ink1731.xml" ContentType="application/inkml+xml"/>
  <Override PartName="/ppt/ink/ink1732.xml" ContentType="application/inkml+xml"/>
  <Override PartName="/ppt/ink/ink1733.xml" ContentType="application/inkml+xml"/>
  <Override PartName="/ppt/ink/ink1734.xml" ContentType="application/inkml+xml"/>
  <Override PartName="/ppt/ink/ink1735.xml" ContentType="application/inkml+xml"/>
  <Override PartName="/ppt/ink/ink1736.xml" ContentType="application/inkml+xml"/>
  <Override PartName="/ppt/ink/ink1737.xml" ContentType="application/inkml+xml"/>
  <Override PartName="/ppt/ink/ink1738.xml" ContentType="application/inkml+xml"/>
  <Override PartName="/ppt/ink/ink1739.xml" ContentType="application/inkml+xml"/>
  <Override PartName="/ppt/ink/ink1740.xml" ContentType="application/inkml+xml"/>
  <Override PartName="/ppt/ink/ink1741.xml" ContentType="application/inkml+xml"/>
  <Override PartName="/ppt/ink/ink1742.xml" ContentType="application/inkml+xml"/>
  <Override PartName="/ppt/ink/ink1743.xml" ContentType="application/inkml+xml"/>
  <Override PartName="/ppt/ink/ink1744.xml" ContentType="application/inkml+xml"/>
  <Override PartName="/ppt/ink/ink1745.xml" ContentType="application/inkml+xml"/>
  <Override PartName="/ppt/ink/ink1746.xml" ContentType="application/inkml+xml"/>
  <Override PartName="/ppt/ink/ink1747.xml" ContentType="application/inkml+xml"/>
  <Override PartName="/ppt/ink/ink1748.xml" ContentType="application/inkml+xml"/>
  <Override PartName="/ppt/ink/ink1749.xml" ContentType="application/inkml+xml"/>
  <Override PartName="/ppt/ink/ink1750.xml" ContentType="application/inkml+xml"/>
  <Override PartName="/ppt/ink/ink1751.xml" ContentType="application/inkml+xml"/>
  <Override PartName="/ppt/ink/ink1752.xml" ContentType="application/inkml+xml"/>
  <Override PartName="/ppt/ink/ink1753.xml" ContentType="application/inkml+xml"/>
  <Override PartName="/ppt/ink/ink1754.xml" ContentType="application/inkml+xml"/>
  <Override PartName="/ppt/ink/ink1755.xml" ContentType="application/inkml+xml"/>
  <Override PartName="/ppt/ink/ink1756.xml" ContentType="application/inkml+xml"/>
  <Override PartName="/ppt/ink/ink1757.xml" ContentType="application/inkml+xml"/>
  <Override PartName="/ppt/ink/ink1758.xml" ContentType="application/inkml+xml"/>
  <Override PartName="/ppt/ink/ink1759.xml" ContentType="application/inkml+xml"/>
  <Override PartName="/ppt/ink/ink1760.xml" ContentType="application/inkml+xml"/>
  <Override PartName="/ppt/ink/ink1761.xml" ContentType="application/inkml+xml"/>
  <Override PartName="/ppt/ink/ink1762.xml" ContentType="application/inkml+xml"/>
  <Override PartName="/ppt/ink/ink1763.xml" ContentType="application/inkml+xml"/>
  <Override PartName="/ppt/ink/ink1764.xml" ContentType="application/inkml+xml"/>
  <Override PartName="/ppt/ink/ink1765.xml" ContentType="application/inkml+xml"/>
  <Override PartName="/ppt/ink/ink1766.xml" ContentType="application/inkml+xml"/>
  <Override PartName="/ppt/ink/ink1767.xml" ContentType="application/inkml+xml"/>
  <Override PartName="/ppt/ink/ink1768.xml" ContentType="application/inkml+xml"/>
  <Override PartName="/ppt/ink/ink1769.xml" ContentType="application/inkml+xml"/>
  <Override PartName="/ppt/ink/ink1770.xml" ContentType="application/inkml+xml"/>
  <Override PartName="/ppt/ink/ink1771.xml" ContentType="application/inkml+xml"/>
  <Override PartName="/ppt/ink/ink1772.xml" ContentType="application/inkml+xml"/>
  <Override PartName="/ppt/ink/ink1773.xml" ContentType="application/inkml+xml"/>
  <Override PartName="/ppt/ink/ink1774.xml" ContentType="application/inkml+xml"/>
  <Override PartName="/ppt/ink/ink1775.xml" ContentType="application/inkml+xml"/>
  <Override PartName="/ppt/ink/ink1776.xml" ContentType="application/inkml+xml"/>
  <Override PartName="/ppt/ink/ink1777.xml" ContentType="application/inkml+xml"/>
  <Override PartName="/ppt/ink/ink1778.xml" ContentType="application/inkml+xml"/>
  <Override PartName="/ppt/ink/ink1779.xml" ContentType="application/inkml+xml"/>
  <Override PartName="/ppt/ink/ink1780.xml" ContentType="application/inkml+xml"/>
  <Override PartName="/ppt/ink/ink1781.xml" ContentType="application/inkml+xml"/>
  <Override PartName="/ppt/ink/ink1782.xml" ContentType="application/inkml+xml"/>
  <Override PartName="/ppt/ink/ink1783.xml" ContentType="application/inkml+xml"/>
  <Override PartName="/ppt/ink/ink1784.xml" ContentType="application/inkml+xml"/>
  <Override PartName="/ppt/ink/ink1785.xml" ContentType="application/inkml+xml"/>
  <Override PartName="/ppt/ink/ink1786.xml" ContentType="application/inkml+xml"/>
  <Override PartName="/ppt/ink/ink1787.xml" ContentType="application/inkml+xml"/>
  <Override PartName="/ppt/ink/ink1788.xml" ContentType="application/inkml+xml"/>
  <Override PartName="/ppt/ink/ink1789.xml" ContentType="application/inkml+xml"/>
  <Override PartName="/ppt/ink/ink1790.xml" ContentType="application/inkml+xml"/>
  <Override PartName="/ppt/ink/ink1791.xml" ContentType="application/inkml+xml"/>
  <Override PartName="/ppt/ink/ink1792.xml" ContentType="application/inkml+xml"/>
  <Override PartName="/ppt/ink/ink1793.xml" ContentType="application/inkml+xml"/>
  <Override PartName="/ppt/ink/ink1794.xml" ContentType="application/inkml+xml"/>
  <Override PartName="/ppt/ink/ink1795.xml" ContentType="application/inkml+xml"/>
  <Override PartName="/ppt/ink/ink1796.xml" ContentType="application/inkml+xml"/>
  <Override PartName="/ppt/ink/ink1797.xml" ContentType="application/inkml+xml"/>
  <Override PartName="/ppt/ink/ink1798.xml" ContentType="application/inkml+xml"/>
  <Override PartName="/ppt/ink/ink1799.xml" ContentType="application/inkml+xml"/>
  <Override PartName="/ppt/ink/ink1800.xml" ContentType="application/inkml+xml"/>
  <Override PartName="/ppt/ink/ink1801.xml" ContentType="application/inkml+xml"/>
  <Override PartName="/ppt/ink/ink1802.xml" ContentType="application/inkml+xml"/>
  <Override PartName="/ppt/ink/ink1803.xml" ContentType="application/inkml+xml"/>
  <Override PartName="/ppt/ink/ink1804.xml" ContentType="application/inkml+xml"/>
  <Override PartName="/ppt/ink/ink1805.xml" ContentType="application/inkml+xml"/>
  <Override PartName="/ppt/ink/ink1806.xml" ContentType="application/inkml+xml"/>
  <Override PartName="/ppt/ink/ink1807.xml" ContentType="application/inkml+xml"/>
  <Override PartName="/ppt/ink/ink1808.xml" ContentType="application/inkml+xml"/>
  <Override PartName="/ppt/ink/ink1809.xml" ContentType="application/inkml+xml"/>
  <Override PartName="/ppt/ink/ink1810.xml" ContentType="application/inkml+xml"/>
  <Override PartName="/ppt/ink/ink1811.xml" ContentType="application/inkml+xml"/>
  <Override PartName="/ppt/ink/ink1812.xml" ContentType="application/inkml+xml"/>
  <Override PartName="/ppt/ink/ink1813.xml" ContentType="application/inkml+xml"/>
  <Override PartName="/ppt/ink/ink1814.xml" ContentType="application/inkml+xml"/>
  <Override PartName="/ppt/ink/ink1815.xml" ContentType="application/inkml+xml"/>
  <Override PartName="/ppt/ink/ink1816.xml" ContentType="application/inkml+xml"/>
  <Override PartName="/ppt/ink/ink1817.xml" ContentType="application/inkml+xml"/>
  <Override PartName="/ppt/ink/ink1818.xml" ContentType="application/inkml+xml"/>
  <Override PartName="/ppt/ink/ink1819.xml" ContentType="application/inkml+xml"/>
  <Override PartName="/ppt/ink/ink1820.xml" ContentType="application/inkml+xml"/>
  <Override PartName="/ppt/ink/ink1821.xml" ContentType="application/inkml+xml"/>
  <Override PartName="/ppt/ink/ink1822.xml" ContentType="application/inkml+xml"/>
  <Override PartName="/ppt/ink/ink1823.xml" ContentType="application/inkml+xml"/>
  <Override PartName="/ppt/ink/ink1824.xml" ContentType="application/inkml+xml"/>
  <Override PartName="/ppt/ink/ink1825.xml" ContentType="application/inkml+xml"/>
  <Override PartName="/ppt/ink/ink1826.xml" ContentType="application/inkml+xml"/>
  <Override PartName="/ppt/ink/ink1827.xml" ContentType="application/inkml+xml"/>
  <Override PartName="/ppt/ink/ink1828.xml" ContentType="application/inkml+xml"/>
  <Override PartName="/ppt/ink/ink1829.xml" ContentType="application/inkml+xml"/>
  <Override PartName="/ppt/ink/ink1830.xml" ContentType="application/inkml+xml"/>
  <Override PartName="/ppt/ink/ink1831.xml" ContentType="application/inkml+xml"/>
  <Override PartName="/ppt/ink/ink1832.xml" ContentType="application/inkml+xml"/>
  <Override PartName="/ppt/ink/ink1833.xml" ContentType="application/inkml+xml"/>
  <Override PartName="/ppt/ink/ink1834.xml" ContentType="application/inkml+xml"/>
  <Override PartName="/ppt/ink/ink1835.xml" ContentType="application/inkml+xml"/>
  <Override PartName="/ppt/ink/ink1836.xml" ContentType="application/inkml+xml"/>
  <Override PartName="/ppt/ink/ink1837.xml" ContentType="application/inkml+xml"/>
  <Override PartName="/ppt/ink/ink1838.xml" ContentType="application/inkml+xml"/>
  <Override PartName="/ppt/ink/ink1839.xml" ContentType="application/inkml+xml"/>
  <Override PartName="/ppt/ink/ink1840.xml" ContentType="application/inkml+xml"/>
  <Override PartName="/ppt/ink/ink1841.xml" ContentType="application/inkml+xml"/>
  <Override PartName="/ppt/ink/ink1842.xml" ContentType="application/inkml+xml"/>
  <Override PartName="/ppt/ink/ink1843.xml" ContentType="application/inkml+xml"/>
  <Override PartName="/ppt/ink/ink1844.xml" ContentType="application/inkml+xml"/>
  <Override PartName="/ppt/ink/ink1845.xml" ContentType="application/inkml+xml"/>
  <Override PartName="/ppt/ink/ink1846.xml" ContentType="application/inkml+xml"/>
  <Override PartName="/ppt/ink/ink1847.xml" ContentType="application/inkml+xml"/>
  <Override PartName="/ppt/ink/ink1848.xml" ContentType="application/inkml+xml"/>
  <Override PartName="/ppt/ink/ink1849.xml" ContentType="application/inkml+xml"/>
  <Override PartName="/ppt/ink/ink1850.xml" ContentType="application/inkml+xml"/>
  <Override PartName="/ppt/ink/ink1851.xml" ContentType="application/inkml+xml"/>
  <Override PartName="/ppt/ink/ink1852.xml" ContentType="application/inkml+xml"/>
  <Override PartName="/ppt/ink/ink1853.xml" ContentType="application/inkml+xml"/>
  <Override PartName="/ppt/ink/ink1854.xml" ContentType="application/inkml+xml"/>
  <Override PartName="/ppt/ink/ink1855.xml" ContentType="application/inkml+xml"/>
  <Override PartName="/ppt/ink/ink1856.xml" ContentType="application/inkml+xml"/>
  <Override PartName="/ppt/ink/ink1857.xml" ContentType="application/inkml+xml"/>
  <Override PartName="/ppt/ink/ink1858.xml" ContentType="application/inkml+xml"/>
  <Override PartName="/ppt/ink/ink1859.xml" ContentType="application/inkml+xml"/>
  <Override PartName="/ppt/ink/ink1860.xml" ContentType="application/inkml+xml"/>
  <Override PartName="/ppt/ink/ink1861.xml" ContentType="application/inkml+xml"/>
  <Override PartName="/ppt/ink/ink1862.xml" ContentType="application/inkml+xml"/>
  <Override PartName="/ppt/ink/ink1863.xml" ContentType="application/inkml+xml"/>
  <Override PartName="/ppt/ink/ink1864.xml" ContentType="application/inkml+xml"/>
  <Override PartName="/ppt/ink/ink1865.xml" ContentType="application/inkml+xml"/>
  <Override PartName="/ppt/ink/ink1866.xml" ContentType="application/inkml+xml"/>
  <Override PartName="/ppt/ink/ink1867.xml" ContentType="application/inkml+xml"/>
  <Override PartName="/ppt/ink/ink1868.xml" ContentType="application/inkml+xml"/>
  <Override PartName="/ppt/ink/ink1869.xml" ContentType="application/inkml+xml"/>
  <Override PartName="/ppt/ink/ink1870.xml" ContentType="application/inkml+xml"/>
  <Override PartName="/ppt/ink/ink1871.xml" ContentType="application/inkml+xml"/>
  <Override PartName="/ppt/ink/ink1872.xml" ContentType="application/inkml+xml"/>
  <Override PartName="/ppt/ink/ink1873.xml" ContentType="application/inkml+xml"/>
  <Override PartName="/ppt/ink/ink1874.xml" ContentType="application/inkml+xml"/>
  <Override PartName="/ppt/ink/ink1875.xml" ContentType="application/inkml+xml"/>
  <Override PartName="/ppt/ink/ink1876.xml" ContentType="application/inkml+xml"/>
  <Override PartName="/ppt/ink/ink1877.xml" ContentType="application/inkml+xml"/>
  <Override PartName="/ppt/ink/ink1878.xml" ContentType="application/inkml+xml"/>
  <Override PartName="/ppt/ink/ink1879.xml" ContentType="application/inkml+xml"/>
  <Override PartName="/ppt/ink/ink1880.xml" ContentType="application/inkml+xml"/>
  <Override PartName="/ppt/ink/ink1881.xml" ContentType="application/inkml+xml"/>
  <Override PartName="/ppt/ink/ink1882.xml" ContentType="application/inkml+xml"/>
  <Override PartName="/ppt/ink/ink1883.xml" ContentType="application/inkml+xml"/>
  <Override PartName="/ppt/ink/ink1884.xml" ContentType="application/inkml+xml"/>
  <Override PartName="/ppt/ink/ink1885.xml" ContentType="application/inkml+xml"/>
  <Override PartName="/ppt/ink/ink1886.xml" ContentType="application/inkml+xml"/>
  <Override PartName="/ppt/ink/ink1887.xml" ContentType="application/inkml+xml"/>
  <Override PartName="/ppt/ink/ink1888.xml" ContentType="application/inkml+xml"/>
  <Override PartName="/ppt/ink/ink1889.xml" ContentType="application/inkml+xml"/>
  <Override PartName="/ppt/ink/ink1890.xml" ContentType="application/inkml+xml"/>
  <Override PartName="/ppt/ink/ink1891.xml" ContentType="application/inkml+xml"/>
  <Override PartName="/ppt/ink/ink1892.xml" ContentType="application/inkml+xml"/>
  <Override PartName="/ppt/ink/ink1893.xml" ContentType="application/inkml+xml"/>
  <Override PartName="/ppt/ink/ink1894.xml" ContentType="application/inkml+xml"/>
  <Override PartName="/ppt/ink/ink1895.xml" ContentType="application/inkml+xml"/>
  <Override PartName="/ppt/ink/ink1896.xml" ContentType="application/inkml+xml"/>
  <Override PartName="/ppt/ink/ink1897.xml" ContentType="application/inkml+xml"/>
  <Override PartName="/ppt/ink/ink1898.xml" ContentType="application/inkml+xml"/>
  <Override PartName="/ppt/ink/ink1899.xml" ContentType="application/inkml+xml"/>
  <Override PartName="/ppt/ink/ink1900.xml" ContentType="application/inkml+xml"/>
  <Override PartName="/ppt/ink/ink1901.xml" ContentType="application/inkml+xml"/>
  <Override PartName="/ppt/ink/ink1902.xml" ContentType="application/inkml+xml"/>
  <Override PartName="/ppt/ink/ink1903.xml" ContentType="application/inkml+xml"/>
  <Override PartName="/ppt/ink/ink1904.xml" ContentType="application/inkml+xml"/>
  <Override PartName="/ppt/ink/ink1905.xml" ContentType="application/inkml+xml"/>
  <Override PartName="/ppt/ink/ink1906.xml" ContentType="application/inkml+xml"/>
  <Override PartName="/ppt/ink/ink1907.xml" ContentType="application/inkml+xml"/>
  <Override PartName="/ppt/ink/ink1908.xml" ContentType="application/inkml+xml"/>
  <Override PartName="/ppt/ink/ink1909.xml" ContentType="application/inkml+xml"/>
  <Override PartName="/ppt/ink/ink1910.xml" ContentType="application/inkml+xml"/>
  <Override PartName="/ppt/ink/ink1911.xml" ContentType="application/inkml+xml"/>
  <Override PartName="/ppt/ink/ink1912.xml" ContentType="application/inkml+xml"/>
  <Override PartName="/ppt/ink/ink1913.xml" ContentType="application/inkml+xml"/>
  <Override PartName="/ppt/ink/ink1914.xml" ContentType="application/inkml+xml"/>
  <Override PartName="/ppt/ink/ink1915.xml" ContentType="application/inkml+xml"/>
  <Override PartName="/ppt/ink/ink1916.xml" ContentType="application/inkml+xml"/>
  <Override PartName="/ppt/ink/ink1917.xml" ContentType="application/inkml+xml"/>
  <Override PartName="/ppt/ink/ink1918.xml" ContentType="application/inkml+xml"/>
  <Override PartName="/ppt/ink/ink1919.xml" ContentType="application/inkml+xml"/>
  <Override PartName="/ppt/ink/ink1920.xml" ContentType="application/inkml+xml"/>
  <Override PartName="/ppt/ink/ink1921.xml" ContentType="application/inkml+xml"/>
  <Override PartName="/ppt/ink/ink1922.xml" ContentType="application/inkml+xml"/>
  <Override PartName="/ppt/ink/ink1923.xml" ContentType="application/inkml+xml"/>
  <Override PartName="/ppt/ink/ink1924.xml" ContentType="application/inkml+xml"/>
  <Override PartName="/ppt/ink/ink1925.xml" ContentType="application/inkml+xml"/>
  <Override PartName="/ppt/ink/ink1926.xml" ContentType="application/inkml+xml"/>
  <Override PartName="/ppt/ink/ink1927.xml" ContentType="application/inkml+xml"/>
  <Override PartName="/ppt/ink/ink1928.xml" ContentType="application/inkml+xml"/>
  <Override PartName="/ppt/ink/ink1929.xml" ContentType="application/inkml+xml"/>
  <Override PartName="/ppt/ink/ink1930.xml" ContentType="application/inkml+xml"/>
  <Override PartName="/ppt/ink/ink1931.xml" ContentType="application/inkml+xml"/>
  <Override PartName="/ppt/ink/ink1932.xml" ContentType="application/inkml+xml"/>
  <Override PartName="/ppt/ink/ink1933.xml" ContentType="application/inkml+xml"/>
  <Override PartName="/ppt/ink/ink1934.xml" ContentType="application/inkml+xml"/>
  <Override PartName="/ppt/ink/ink1935.xml" ContentType="application/inkml+xml"/>
  <Override PartName="/ppt/ink/ink1936.xml" ContentType="application/inkml+xml"/>
  <Override PartName="/ppt/ink/ink1937.xml" ContentType="application/inkml+xml"/>
  <Override PartName="/ppt/ink/ink1938.xml" ContentType="application/inkml+xml"/>
  <Override PartName="/ppt/ink/ink1939.xml" ContentType="application/inkml+xml"/>
  <Override PartName="/ppt/ink/ink1940.xml" ContentType="application/inkml+xml"/>
  <Override PartName="/ppt/ink/ink1941.xml" ContentType="application/inkml+xml"/>
  <Override PartName="/ppt/ink/ink1942.xml" ContentType="application/inkml+xml"/>
  <Override PartName="/ppt/ink/ink1943.xml" ContentType="application/inkml+xml"/>
  <Override PartName="/ppt/ink/ink1944.xml" ContentType="application/inkml+xml"/>
  <Override PartName="/ppt/ink/ink1945.xml" ContentType="application/inkml+xml"/>
  <Override PartName="/ppt/ink/ink1946.xml" ContentType="application/inkml+xml"/>
  <Override PartName="/ppt/ink/ink1947.xml" ContentType="application/inkml+xml"/>
  <Override PartName="/ppt/ink/ink1948.xml" ContentType="application/inkml+xml"/>
  <Override PartName="/ppt/ink/ink1949.xml" ContentType="application/inkml+xml"/>
  <Override PartName="/ppt/ink/ink1950.xml" ContentType="application/inkml+xml"/>
  <Override PartName="/ppt/ink/ink1951.xml" ContentType="application/inkml+xml"/>
  <Override PartName="/ppt/ink/ink1952.xml" ContentType="application/inkml+xml"/>
  <Override PartName="/ppt/ink/ink1953.xml" ContentType="application/inkml+xml"/>
  <Override PartName="/ppt/ink/ink1954.xml" ContentType="application/inkml+xml"/>
  <Override PartName="/ppt/ink/ink1955.xml" ContentType="application/inkml+xml"/>
  <Override PartName="/ppt/ink/ink1956.xml" ContentType="application/inkml+xml"/>
  <Override PartName="/ppt/ink/ink1957.xml" ContentType="application/inkml+xml"/>
  <Override PartName="/ppt/ink/ink1958.xml" ContentType="application/inkml+xml"/>
  <Override PartName="/ppt/ink/ink1959.xml" ContentType="application/inkml+xml"/>
  <Override PartName="/ppt/ink/ink1960.xml" ContentType="application/inkml+xml"/>
  <Override PartName="/ppt/ink/ink1961.xml" ContentType="application/inkml+xml"/>
  <Override PartName="/ppt/ink/ink1962.xml" ContentType="application/inkml+xml"/>
  <Override PartName="/ppt/ink/ink1963.xml" ContentType="application/inkml+xml"/>
  <Override PartName="/ppt/ink/ink1964.xml" ContentType="application/inkml+xml"/>
  <Override PartName="/ppt/ink/ink1965.xml" ContentType="application/inkml+xml"/>
  <Override PartName="/ppt/ink/ink1966.xml" ContentType="application/inkml+xml"/>
  <Override PartName="/ppt/ink/ink1967.xml" ContentType="application/inkml+xml"/>
  <Override PartName="/ppt/ink/ink1968.xml" ContentType="application/inkml+xml"/>
  <Override PartName="/ppt/ink/ink1969.xml" ContentType="application/inkml+xml"/>
  <Override PartName="/ppt/ink/ink1970.xml" ContentType="application/inkml+xml"/>
  <Override PartName="/ppt/ink/ink1971.xml" ContentType="application/inkml+xml"/>
  <Override PartName="/ppt/ink/ink1972.xml" ContentType="application/inkml+xml"/>
  <Override PartName="/ppt/ink/ink1973.xml" ContentType="application/inkml+xml"/>
  <Override PartName="/ppt/ink/ink1974.xml" ContentType="application/inkml+xml"/>
  <Override PartName="/ppt/ink/ink1975.xml" ContentType="application/inkml+xml"/>
  <Override PartName="/ppt/ink/ink1976.xml" ContentType="application/inkml+xml"/>
  <Override PartName="/ppt/ink/ink1977.xml" ContentType="application/inkml+xml"/>
  <Override PartName="/ppt/ink/ink1978.xml" ContentType="application/inkml+xml"/>
  <Override PartName="/ppt/ink/ink1979.xml" ContentType="application/inkml+xml"/>
  <Override PartName="/ppt/ink/ink1980.xml" ContentType="application/inkml+xml"/>
  <Override PartName="/ppt/ink/ink1981.xml" ContentType="application/inkml+xml"/>
  <Override PartName="/ppt/ink/ink1982.xml" ContentType="application/inkml+xml"/>
  <Override PartName="/ppt/ink/ink1983.xml" ContentType="application/inkml+xml"/>
  <Override PartName="/ppt/ink/ink1984.xml" ContentType="application/inkml+xml"/>
  <Override PartName="/ppt/ink/ink1985.xml" ContentType="application/inkml+xml"/>
  <Override PartName="/ppt/ink/ink1986.xml" ContentType="application/inkml+xml"/>
  <Override PartName="/ppt/ink/ink1987.xml" ContentType="application/inkml+xml"/>
  <Override PartName="/ppt/ink/ink1988.xml" ContentType="application/inkml+xml"/>
  <Override PartName="/ppt/ink/ink1989.xml" ContentType="application/inkml+xml"/>
  <Override PartName="/ppt/ink/ink1990.xml" ContentType="application/inkml+xml"/>
  <Override PartName="/ppt/ink/ink1991.xml" ContentType="application/inkml+xml"/>
  <Override PartName="/ppt/ink/ink1992.xml" ContentType="application/inkml+xml"/>
  <Override PartName="/ppt/ink/ink1993.xml" ContentType="application/inkml+xml"/>
  <Override PartName="/ppt/ink/ink1994.xml" ContentType="application/inkml+xml"/>
  <Override PartName="/ppt/ink/ink1995.xml" ContentType="application/inkml+xml"/>
  <Override PartName="/ppt/ink/ink1996.xml" ContentType="application/inkml+xml"/>
  <Override PartName="/ppt/ink/ink1997.xml" ContentType="application/inkml+xml"/>
  <Override PartName="/ppt/ink/ink1998.xml" ContentType="application/inkml+xml"/>
  <Override PartName="/ppt/ink/ink1999.xml" ContentType="application/inkml+xml"/>
  <Override PartName="/ppt/ink/ink2000.xml" ContentType="application/inkml+xml"/>
  <Override PartName="/ppt/ink/ink2001.xml" ContentType="application/inkml+xml"/>
  <Override PartName="/ppt/ink/ink2002.xml" ContentType="application/inkml+xml"/>
  <Override PartName="/ppt/ink/ink2003.xml" ContentType="application/inkml+xml"/>
  <Override PartName="/ppt/ink/ink2004.xml" ContentType="application/inkml+xml"/>
  <Override PartName="/ppt/ink/ink2005.xml" ContentType="application/inkml+xml"/>
  <Override PartName="/ppt/ink/ink2006.xml" ContentType="application/inkml+xml"/>
  <Override PartName="/ppt/ink/ink2007.xml" ContentType="application/inkml+xml"/>
  <Override PartName="/ppt/ink/ink2008.xml" ContentType="application/inkml+xml"/>
  <Override PartName="/ppt/ink/ink2009.xml" ContentType="application/inkml+xml"/>
  <Override PartName="/ppt/ink/ink2010.xml" ContentType="application/inkml+xml"/>
  <Override PartName="/ppt/ink/ink2011.xml" ContentType="application/inkml+xml"/>
  <Override PartName="/ppt/ink/ink2012.xml" ContentType="application/inkml+xml"/>
  <Override PartName="/ppt/ink/ink2013.xml" ContentType="application/inkml+xml"/>
  <Override PartName="/ppt/ink/ink2014.xml" ContentType="application/inkml+xml"/>
  <Override PartName="/ppt/ink/ink2015.xml" ContentType="application/inkml+xml"/>
  <Override PartName="/ppt/ink/ink2016.xml" ContentType="application/inkml+xml"/>
  <Override PartName="/ppt/ink/ink2017.xml" ContentType="application/inkml+xml"/>
  <Override PartName="/ppt/ink/ink2018.xml" ContentType="application/inkml+xml"/>
  <Override PartName="/ppt/ink/ink2019.xml" ContentType="application/inkml+xml"/>
  <Override PartName="/ppt/ink/ink2020.xml" ContentType="application/inkml+xml"/>
  <Override PartName="/ppt/ink/ink2021.xml" ContentType="application/inkml+xml"/>
  <Override PartName="/ppt/ink/ink2022.xml" ContentType="application/inkml+xml"/>
  <Override PartName="/ppt/ink/ink2023.xml" ContentType="application/inkml+xml"/>
  <Override PartName="/ppt/ink/ink2024.xml" ContentType="application/inkml+xml"/>
  <Override PartName="/ppt/ink/ink2025.xml" ContentType="application/inkml+xml"/>
  <Override PartName="/ppt/ink/ink2026.xml" ContentType="application/inkml+xml"/>
  <Override PartName="/ppt/ink/ink2027.xml" ContentType="application/inkml+xml"/>
  <Override PartName="/ppt/ink/ink2028.xml" ContentType="application/inkml+xml"/>
  <Override PartName="/ppt/ink/ink2029.xml" ContentType="application/inkml+xml"/>
  <Override PartName="/ppt/ink/ink2030.xml" ContentType="application/inkml+xml"/>
  <Override PartName="/ppt/ink/ink2031.xml" ContentType="application/inkml+xml"/>
  <Override PartName="/ppt/ink/ink2032.xml" ContentType="application/inkml+xml"/>
  <Override PartName="/ppt/ink/ink2033.xml" ContentType="application/inkml+xml"/>
  <Override PartName="/ppt/ink/ink2034.xml" ContentType="application/inkml+xml"/>
  <Override PartName="/ppt/ink/ink2035.xml" ContentType="application/inkml+xml"/>
  <Override PartName="/ppt/ink/ink2036.xml" ContentType="application/inkml+xml"/>
  <Override PartName="/ppt/ink/ink2037.xml" ContentType="application/inkml+xml"/>
  <Override PartName="/ppt/ink/ink2038.xml" ContentType="application/inkml+xml"/>
  <Override PartName="/ppt/ink/ink2039.xml" ContentType="application/inkml+xml"/>
  <Override PartName="/ppt/ink/ink2040.xml" ContentType="application/inkml+xml"/>
  <Override PartName="/ppt/ink/ink2041.xml" ContentType="application/inkml+xml"/>
  <Override PartName="/ppt/ink/ink2042.xml" ContentType="application/inkml+xml"/>
  <Override PartName="/ppt/ink/ink2043.xml" ContentType="application/inkml+xml"/>
  <Override PartName="/ppt/ink/ink2044.xml" ContentType="application/inkml+xml"/>
  <Override PartName="/ppt/ink/ink2045.xml" ContentType="application/inkml+xml"/>
  <Override PartName="/ppt/ink/ink2046.xml" ContentType="application/inkml+xml"/>
  <Override PartName="/ppt/ink/ink2047.xml" ContentType="application/inkml+xml"/>
  <Override PartName="/ppt/ink/ink2048.xml" ContentType="application/inkml+xml"/>
  <Override PartName="/ppt/ink/ink2049.xml" ContentType="application/inkml+xml"/>
  <Override PartName="/ppt/ink/ink2050.xml" ContentType="application/inkml+xml"/>
  <Override PartName="/ppt/ink/ink2051.xml" ContentType="application/inkml+xml"/>
  <Override PartName="/ppt/ink/ink2052.xml" ContentType="application/inkml+xml"/>
  <Override PartName="/ppt/ink/ink2053.xml" ContentType="application/inkml+xml"/>
  <Override PartName="/ppt/ink/ink2054.xml" ContentType="application/inkml+xml"/>
  <Override PartName="/ppt/ink/ink2055.xml" ContentType="application/inkml+xml"/>
  <Override PartName="/ppt/ink/ink2056.xml" ContentType="application/inkml+xml"/>
  <Override PartName="/ppt/ink/ink2057.xml" ContentType="application/inkml+xml"/>
  <Override PartName="/ppt/ink/ink2058.xml" ContentType="application/inkml+xml"/>
  <Override PartName="/ppt/ink/ink2059.xml" ContentType="application/inkml+xml"/>
  <Override PartName="/ppt/ink/ink2060.xml" ContentType="application/inkml+xml"/>
  <Override PartName="/ppt/ink/ink2061.xml" ContentType="application/inkml+xml"/>
  <Override PartName="/ppt/ink/ink2062.xml" ContentType="application/inkml+xml"/>
  <Override PartName="/ppt/ink/ink2063.xml" ContentType="application/inkml+xml"/>
  <Override PartName="/ppt/ink/ink2064.xml" ContentType="application/inkml+xml"/>
  <Override PartName="/ppt/ink/ink2065.xml" ContentType="application/inkml+xml"/>
  <Override PartName="/ppt/ink/ink2066.xml" ContentType="application/inkml+xml"/>
  <Override PartName="/ppt/ink/ink2067.xml" ContentType="application/inkml+xml"/>
  <Override PartName="/ppt/ink/ink2068.xml" ContentType="application/inkml+xml"/>
  <Override PartName="/ppt/ink/ink2069.xml" ContentType="application/inkml+xml"/>
  <Override PartName="/ppt/ink/ink2070.xml" ContentType="application/inkml+xml"/>
  <Override PartName="/ppt/ink/ink2071.xml" ContentType="application/inkml+xml"/>
  <Override PartName="/ppt/ink/ink2072.xml" ContentType="application/inkml+xml"/>
  <Override PartName="/ppt/ink/ink2073.xml" ContentType="application/inkml+xml"/>
  <Override PartName="/ppt/ink/ink2074.xml" ContentType="application/inkml+xml"/>
  <Override PartName="/ppt/ink/ink2075.xml" ContentType="application/inkml+xml"/>
  <Override PartName="/ppt/ink/ink2076.xml" ContentType="application/inkml+xml"/>
  <Override PartName="/ppt/ink/ink2077.xml" ContentType="application/inkml+xml"/>
  <Override PartName="/ppt/ink/ink2078.xml" ContentType="application/inkml+xml"/>
  <Override PartName="/ppt/ink/ink2079.xml" ContentType="application/inkml+xml"/>
  <Override PartName="/ppt/ink/ink2080.xml" ContentType="application/inkml+xml"/>
  <Override PartName="/ppt/ink/ink2081.xml" ContentType="application/inkml+xml"/>
  <Override PartName="/ppt/ink/ink2082.xml" ContentType="application/inkml+xml"/>
  <Override PartName="/ppt/ink/ink2083.xml" ContentType="application/inkml+xml"/>
  <Override PartName="/ppt/ink/ink2084.xml" ContentType="application/inkml+xml"/>
  <Override PartName="/ppt/ink/ink2085.xml" ContentType="application/inkml+xml"/>
  <Override PartName="/ppt/ink/ink2086.xml" ContentType="application/inkml+xml"/>
  <Override PartName="/ppt/ink/ink2087.xml" ContentType="application/inkml+xml"/>
  <Override PartName="/ppt/ink/ink2088.xml" ContentType="application/inkml+xml"/>
  <Override PartName="/ppt/ink/ink2089.xml" ContentType="application/inkml+xml"/>
  <Override PartName="/ppt/ink/ink2090.xml" ContentType="application/inkml+xml"/>
  <Override PartName="/ppt/ink/ink2091.xml" ContentType="application/inkml+xml"/>
  <Override PartName="/ppt/ink/ink2092.xml" ContentType="application/inkml+xml"/>
  <Override PartName="/ppt/ink/ink2093.xml" ContentType="application/inkml+xml"/>
  <Override PartName="/ppt/ink/ink2094.xml" ContentType="application/inkml+xml"/>
  <Override PartName="/ppt/ink/ink2095.xml" ContentType="application/inkml+xml"/>
  <Override PartName="/ppt/ink/ink2096.xml" ContentType="application/inkml+xml"/>
  <Override PartName="/ppt/ink/ink2097.xml" ContentType="application/inkml+xml"/>
  <Override PartName="/ppt/ink/ink2098.xml" ContentType="application/inkml+xml"/>
  <Override PartName="/ppt/ink/ink2099.xml" ContentType="application/inkml+xml"/>
  <Override PartName="/ppt/ink/ink2100.xml" ContentType="application/inkml+xml"/>
  <Override PartName="/ppt/ink/ink2101.xml" ContentType="application/inkml+xml"/>
  <Override PartName="/ppt/ink/ink2102.xml" ContentType="application/inkml+xml"/>
  <Override PartName="/ppt/ink/ink2103.xml" ContentType="application/inkml+xml"/>
  <Override PartName="/ppt/ink/ink2104.xml" ContentType="application/inkml+xml"/>
  <Override PartName="/ppt/ink/ink2105.xml" ContentType="application/inkml+xml"/>
  <Override PartName="/ppt/ink/ink2106.xml" ContentType="application/inkml+xml"/>
  <Override PartName="/ppt/ink/ink2107.xml" ContentType="application/inkml+xml"/>
  <Override PartName="/ppt/ink/ink2108.xml" ContentType="application/inkml+xml"/>
  <Override PartName="/ppt/ink/ink2109.xml" ContentType="application/inkml+xml"/>
  <Override PartName="/ppt/ink/ink2110.xml" ContentType="application/inkml+xml"/>
  <Override PartName="/ppt/ink/ink2111.xml" ContentType="application/inkml+xml"/>
  <Override PartName="/ppt/ink/ink2112.xml" ContentType="application/inkml+xml"/>
  <Override PartName="/ppt/ink/ink2113.xml" ContentType="application/inkml+xml"/>
  <Override PartName="/ppt/ink/ink2114.xml" ContentType="application/inkml+xml"/>
  <Override PartName="/ppt/ink/ink2115.xml" ContentType="application/inkml+xml"/>
  <Override PartName="/ppt/ink/ink2116.xml" ContentType="application/inkml+xml"/>
  <Override PartName="/ppt/ink/ink2117.xml" ContentType="application/inkml+xml"/>
  <Override PartName="/ppt/ink/ink2118.xml" ContentType="application/inkml+xml"/>
  <Override PartName="/ppt/ink/ink2119.xml" ContentType="application/inkml+xml"/>
  <Override PartName="/ppt/ink/ink2120.xml" ContentType="application/inkml+xml"/>
  <Override PartName="/ppt/ink/ink2121.xml" ContentType="application/inkml+xml"/>
  <Override PartName="/ppt/ink/ink2122.xml" ContentType="application/inkml+xml"/>
  <Override PartName="/ppt/ink/ink2123.xml" ContentType="application/inkml+xml"/>
  <Override PartName="/ppt/ink/ink2124.xml" ContentType="application/inkml+xml"/>
  <Override PartName="/ppt/ink/ink2125.xml" ContentType="application/inkml+xml"/>
  <Override PartName="/ppt/ink/ink2126.xml" ContentType="application/inkml+xml"/>
  <Override PartName="/ppt/ink/ink2127.xml" ContentType="application/inkml+xml"/>
  <Override PartName="/ppt/ink/ink2128.xml" ContentType="application/inkml+xml"/>
  <Override PartName="/ppt/ink/ink2129.xml" ContentType="application/inkml+xml"/>
  <Override PartName="/ppt/ink/ink2130.xml" ContentType="application/inkml+xml"/>
  <Override PartName="/ppt/ink/ink2131.xml" ContentType="application/inkml+xml"/>
  <Override PartName="/ppt/ink/ink2132.xml" ContentType="application/inkml+xml"/>
  <Override PartName="/ppt/ink/ink2133.xml" ContentType="application/inkml+xml"/>
  <Override PartName="/ppt/ink/ink2134.xml" ContentType="application/inkml+xml"/>
  <Override PartName="/ppt/ink/ink2135.xml" ContentType="application/inkml+xml"/>
  <Override PartName="/ppt/ink/ink2136.xml" ContentType="application/inkml+xml"/>
  <Override PartName="/ppt/ink/ink2137.xml" ContentType="application/inkml+xml"/>
  <Override PartName="/ppt/ink/ink2138.xml" ContentType="application/inkml+xml"/>
  <Override PartName="/ppt/ink/ink2139.xml" ContentType="application/inkml+xml"/>
  <Override PartName="/ppt/ink/ink2140.xml" ContentType="application/inkml+xml"/>
  <Override PartName="/ppt/ink/ink2141.xml" ContentType="application/inkml+xml"/>
  <Override PartName="/ppt/ink/ink2142.xml" ContentType="application/inkml+xml"/>
  <Override PartName="/ppt/ink/ink2143.xml" ContentType="application/inkml+xml"/>
  <Override PartName="/ppt/ink/ink2144.xml" ContentType="application/inkml+xml"/>
  <Override PartName="/ppt/ink/ink2145.xml" ContentType="application/inkml+xml"/>
  <Override PartName="/ppt/ink/ink2146.xml" ContentType="application/inkml+xml"/>
  <Override PartName="/ppt/ink/ink2147.xml" ContentType="application/inkml+xml"/>
  <Override PartName="/ppt/ink/ink2148.xml" ContentType="application/inkml+xml"/>
  <Override PartName="/ppt/ink/ink2149.xml" ContentType="application/inkml+xml"/>
  <Override PartName="/ppt/ink/ink2150.xml" ContentType="application/inkml+xml"/>
  <Override PartName="/ppt/ink/ink2151.xml" ContentType="application/inkml+xml"/>
  <Override PartName="/ppt/ink/ink2152.xml" ContentType="application/inkml+xml"/>
  <Override PartName="/ppt/ink/ink2153.xml" ContentType="application/inkml+xml"/>
  <Override PartName="/ppt/ink/ink2154.xml" ContentType="application/inkml+xml"/>
  <Override PartName="/ppt/ink/ink2155.xml" ContentType="application/inkml+xml"/>
  <Override PartName="/ppt/ink/ink2156.xml" ContentType="application/inkml+xml"/>
  <Override PartName="/ppt/ink/ink2157.xml" ContentType="application/inkml+xml"/>
  <Override PartName="/ppt/ink/ink2158.xml" ContentType="application/inkml+xml"/>
  <Override PartName="/ppt/ink/ink2159.xml" ContentType="application/inkml+xml"/>
  <Override PartName="/ppt/ink/ink2160.xml" ContentType="application/inkml+xml"/>
  <Override PartName="/ppt/ink/ink2161.xml" ContentType="application/inkml+xml"/>
  <Override PartName="/ppt/ink/ink2162.xml" ContentType="application/inkml+xml"/>
  <Override PartName="/ppt/ink/ink2163.xml" ContentType="application/inkml+xml"/>
  <Override PartName="/ppt/ink/ink2164.xml" ContentType="application/inkml+xml"/>
  <Override PartName="/ppt/ink/ink2165.xml" ContentType="application/inkml+xml"/>
  <Override PartName="/ppt/ink/ink2166.xml" ContentType="application/inkml+xml"/>
  <Override PartName="/ppt/ink/ink2167.xml" ContentType="application/inkml+xml"/>
  <Override PartName="/ppt/ink/ink2168.xml" ContentType="application/inkml+xml"/>
  <Override PartName="/ppt/ink/ink2169.xml" ContentType="application/inkml+xml"/>
  <Override PartName="/ppt/ink/ink2170.xml" ContentType="application/inkml+xml"/>
  <Override PartName="/ppt/ink/ink2171.xml" ContentType="application/inkml+xml"/>
  <Override PartName="/ppt/ink/ink2172.xml" ContentType="application/inkml+xml"/>
  <Override PartName="/ppt/ink/ink2173.xml" ContentType="application/inkml+xml"/>
  <Override PartName="/ppt/ink/ink2174.xml" ContentType="application/inkml+xml"/>
  <Override PartName="/ppt/ink/ink2175.xml" ContentType="application/inkml+xml"/>
  <Override PartName="/ppt/ink/ink2176.xml" ContentType="application/inkml+xml"/>
  <Override PartName="/ppt/ink/ink2177.xml" ContentType="application/inkml+xml"/>
  <Override PartName="/ppt/ink/ink2178.xml" ContentType="application/inkml+xml"/>
  <Override PartName="/ppt/ink/ink2179.xml" ContentType="application/inkml+xml"/>
  <Override PartName="/ppt/ink/ink2180.xml" ContentType="application/inkml+xml"/>
  <Override PartName="/ppt/ink/ink2181.xml" ContentType="application/inkml+xml"/>
  <Override PartName="/ppt/ink/ink2182.xml" ContentType="application/inkml+xml"/>
  <Override PartName="/ppt/ink/ink2183.xml" ContentType="application/inkml+xml"/>
  <Override PartName="/ppt/ink/ink2184.xml" ContentType="application/inkml+xml"/>
  <Override PartName="/ppt/ink/ink2185.xml" ContentType="application/inkml+xml"/>
  <Override PartName="/ppt/ink/ink2186.xml" ContentType="application/inkml+xml"/>
  <Override PartName="/ppt/ink/ink2187.xml" ContentType="application/inkml+xml"/>
  <Override PartName="/ppt/ink/ink2188.xml" ContentType="application/inkml+xml"/>
  <Override PartName="/ppt/ink/ink2189.xml" ContentType="application/inkml+xml"/>
  <Override PartName="/ppt/ink/ink2190.xml" ContentType="application/inkml+xml"/>
  <Override PartName="/ppt/ink/ink2191.xml" ContentType="application/inkml+xml"/>
  <Override PartName="/ppt/ink/ink2192.xml" ContentType="application/inkml+xml"/>
  <Override PartName="/ppt/ink/ink2193.xml" ContentType="application/inkml+xml"/>
  <Override PartName="/ppt/ink/ink2194.xml" ContentType="application/inkml+xml"/>
  <Override PartName="/ppt/ink/ink2195.xml" ContentType="application/inkml+xml"/>
  <Override PartName="/ppt/ink/ink2196.xml" ContentType="application/inkml+xml"/>
  <Override PartName="/ppt/ink/ink2197.xml" ContentType="application/inkml+xml"/>
  <Override PartName="/ppt/ink/ink2198.xml" ContentType="application/inkml+xml"/>
  <Override PartName="/ppt/ink/ink2199.xml" ContentType="application/inkml+xml"/>
  <Override PartName="/ppt/ink/ink2200.xml" ContentType="application/inkml+xml"/>
  <Override PartName="/ppt/ink/ink2201.xml" ContentType="application/inkml+xml"/>
  <Override PartName="/ppt/ink/ink2202.xml" ContentType="application/inkml+xml"/>
  <Override PartName="/ppt/ink/ink2203.xml" ContentType="application/inkml+xml"/>
  <Override PartName="/ppt/ink/ink2204.xml" ContentType="application/inkml+xml"/>
  <Override PartName="/ppt/ink/ink2205.xml" ContentType="application/inkml+xml"/>
  <Override PartName="/ppt/ink/ink2206.xml" ContentType="application/inkml+xml"/>
  <Override PartName="/ppt/ink/ink2207.xml" ContentType="application/inkml+xml"/>
  <Override PartName="/ppt/ink/ink2208.xml" ContentType="application/inkml+xml"/>
  <Override PartName="/ppt/ink/ink2209.xml" ContentType="application/inkml+xml"/>
  <Override PartName="/ppt/ink/ink2210.xml" ContentType="application/inkml+xml"/>
  <Override PartName="/ppt/ink/ink2211.xml" ContentType="application/inkml+xml"/>
  <Override PartName="/ppt/ink/ink2212.xml" ContentType="application/inkml+xml"/>
  <Override PartName="/ppt/ink/ink2213.xml" ContentType="application/inkml+xml"/>
  <Override PartName="/ppt/ink/ink2214.xml" ContentType="application/inkml+xml"/>
  <Override PartName="/ppt/ink/ink2215.xml" ContentType="application/inkml+xml"/>
  <Override PartName="/ppt/ink/ink2216.xml" ContentType="application/inkml+xml"/>
  <Override PartName="/ppt/ink/ink2217.xml" ContentType="application/inkml+xml"/>
  <Override PartName="/ppt/ink/ink2218.xml" ContentType="application/inkml+xml"/>
  <Override PartName="/ppt/ink/ink2219.xml" ContentType="application/inkml+xml"/>
  <Override PartName="/ppt/ink/ink2220.xml" ContentType="application/inkml+xml"/>
  <Override PartName="/ppt/ink/ink2221.xml" ContentType="application/inkml+xml"/>
  <Override PartName="/ppt/ink/ink2222.xml" ContentType="application/inkml+xml"/>
  <Override PartName="/ppt/ink/ink2223.xml" ContentType="application/inkml+xml"/>
  <Override PartName="/ppt/ink/ink2224.xml" ContentType="application/inkml+xml"/>
  <Override PartName="/ppt/ink/ink2225.xml" ContentType="application/inkml+xml"/>
  <Override PartName="/ppt/ink/ink2226.xml" ContentType="application/inkml+xml"/>
  <Override PartName="/ppt/ink/ink2227.xml" ContentType="application/inkml+xml"/>
  <Override PartName="/ppt/ink/ink2228.xml" ContentType="application/inkml+xml"/>
  <Override PartName="/ppt/ink/ink2229.xml" ContentType="application/inkml+xml"/>
  <Override PartName="/ppt/ink/ink2230.xml" ContentType="application/inkml+xml"/>
  <Override PartName="/ppt/ink/ink2231.xml" ContentType="application/inkml+xml"/>
  <Override PartName="/ppt/ink/ink2232.xml" ContentType="application/inkml+xml"/>
  <Override PartName="/ppt/ink/ink2233.xml" ContentType="application/inkml+xml"/>
  <Override PartName="/ppt/ink/ink2234.xml" ContentType="application/inkml+xml"/>
  <Override PartName="/ppt/ink/ink2235.xml" ContentType="application/inkml+xml"/>
  <Override PartName="/ppt/ink/ink2236.xml" ContentType="application/inkml+xml"/>
  <Override PartName="/ppt/ink/ink2237.xml" ContentType="application/inkml+xml"/>
  <Override PartName="/ppt/ink/ink2238.xml" ContentType="application/inkml+xml"/>
  <Override PartName="/ppt/ink/ink2239.xml" ContentType="application/inkml+xml"/>
  <Override PartName="/ppt/ink/ink2240.xml" ContentType="application/inkml+xml"/>
  <Override PartName="/ppt/ink/ink2241.xml" ContentType="application/inkml+xml"/>
  <Override PartName="/ppt/ink/ink2242.xml" ContentType="application/inkml+xml"/>
  <Override PartName="/ppt/ink/ink2243.xml" ContentType="application/inkml+xml"/>
  <Override PartName="/ppt/ink/ink2244.xml" ContentType="application/inkml+xml"/>
  <Override PartName="/ppt/ink/ink2245.xml" ContentType="application/inkml+xml"/>
  <Override PartName="/ppt/ink/ink2246.xml" ContentType="application/inkml+xml"/>
  <Override PartName="/ppt/ink/ink2247.xml" ContentType="application/inkml+xml"/>
  <Override PartName="/ppt/ink/ink2248.xml" ContentType="application/inkml+xml"/>
  <Override PartName="/ppt/ink/ink2249.xml" ContentType="application/inkml+xml"/>
  <Override PartName="/ppt/ink/ink2250.xml" ContentType="application/inkml+xml"/>
  <Override PartName="/ppt/ink/ink2251.xml" ContentType="application/inkml+xml"/>
  <Override PartName="/ppt/ink/ink2252.xml" ContentType="application/inkml+xml"/>
  <Override PartName="/ppt/ink/ink2253.xml" ContentType="application/inkml+xml"/>
  <Override PartName="/ppt/ink/ink2254.xml" ContentType="application/inkml+xml"/>
  <Override PartName="/ppt/ink/ink2255.xml" ContentType="application/inkml+xml"/>
  <Override PartName="/ppt/ink/ink2256.xml" ContentType="application/inkml+xml"/>
  <Override PartName="/ppt/ink/ink2257.xml" ContentType="application/inkml+xml"/>
  <Override PartName="/ppt/ink/ink2258.xml" ContentType="application/inkml+xml"/>
  <Override PartName="/ppt/ink/ink2259.xml" ContentType="application/inkml+xml"/>
  <Override PartName="/ppt/ink/ink2260.xml" ContentType="application/inkml+xml"/>
  <Override PartName="/ppt/ink/ink2261.xml" ContentType="application/inkml+xml"/>
  <Override PartName="/ppt/ink/ink2262.xml" ContentType="application/inkml+xml"/>
  <Override PartName="/ppt/ink/ink2263.xml" ContentType="application/inkml+xml"/>
  <Override PartName="/ppt/ink/ink2264.xml" ContentType="application/inkml+xml"/>
  <Override PartName="/ppt/ink/ink2265.xml" ContentType="application/inkml+xml"/>
  <Override PartName="/ppt/ink/ink2266.xml" ContentType="application/inkml+xml"/>
  <Override PartName="/ppt/ink/ink2267.xml" ContentType="application/inkml+xml"/>
  <Override PartName="/ppt/ink/ink2268.xml" ContentType="application/inkml+xml"/>
  <Override PartName="/ppt/ink/ink2269.xml" ContentType="application/inkml+xml"/>
  <Override PartName="/ppt/ink/ink2270.xml" ContentType="application/inkml+xml"/>
  <Override PartName="/ppt/ink/ink2271.xml" ContentType="application/inkml+xml"/>
  <Override PartName="/ppt/ink/ink2272.xml" ContentType="application/inkml+xml"/>
  <Override PartName="/ppt/ink/ink2273.xml" ContentType="application/inkml+xml"/>
  <Override PartName="/ppt/ink/ink2274.xml" ContentType="application/inkml+xml"/>
  <Override PartName="/ppt/ink/ink2275.xml" ContentType="application/inkml+xml"/>
  <Override PartName="/ppt/ink/ink2276.xml" ContentType="application/inkml+xml"/>
  <Override PartName="/ppt/ink/ink2277.xml" ContentType="application/inkml+xml"/>
  <Override PartName="/ppt/ink/ink2278.xml" ContentType="application/inkml+xml"/>
  <Override PartName="/ppt/ink/ink2279.xml" ContentType="application/inkml+xml"/>
  <Override PartName="/ppt/ink/ink2280.xml" ContentType="application/inkml+xml"/>
  <Override PartName="/ppt/ink/ink2281.xml" ContentType="application/inkml+xml"/>
  <Override PartName="/ppt/ink/ink2282.xml" ContentType="application/inkml+xml"/>
  <Override PartName="/ppt/ink/ink2283.xml" ContentType="application/inkml+xml"/>
  <Override PartName="/ppt/ink/ink2284.xml" ContentType="application/inkml+xml"/>
  <Override PartName="/ppt/ink/ink2285.xml" ContentType="application/inkml+xml"/>
  <Override PartName="/ppt/ink/ink2286.xml" ContentType="application/inkml+xml"/>
  <Override PartName="/ppt/ink/ink2287.xml" ContentType="application/inkml+xml"/>
  <Override PartName="/ppt/ink/ink2288.xml" ContentType="application/inkml+xml"/>
  <Override PartName="/ppt/ink/ink2289.xml" ContentType="application/inkml+xml"/>
  <Override PartName="/ppt/ink/ink2290.xml" ContentType="application/inkml+xml"/>
  <Override PartName="/ppt/ink/ink2291.xml" ContentType="application/inkml+xml"/>
  <Override PartName="/ppt/ink/ink2292.xml" ContentType="application/inkml+xml"/>
  <Override PartName="/ppt/ink/ink2293.xml" ContentType="application/inkml+xml"/>
  <Override PartName="/ppt/ink/ink2294.xml" ContentType="application/inkml+xml"/>
  <Override PartName="/ppt/ink/ink2295.xml" ContentType="application/inkml+xml"/>
  <Override PartName="/ppt/ink/ink2296.xml" ContentType="application/inkml+xml"/>
  <Override PartName="/ppt/ink/ink2297.xml" ContentType="application/inkml+xml"/>
  <Override PartName="/ppt/ink/ink2298.xml" ContentType="application/inkml+xml"/>
  <Override PartName="/ppt/ink/ink2299.xml" ContentType="application/inkml+xml"/>
  <Override PartName="/ppt/ink/ink2300.xml" ContentType="application/inkml+xml"/>
  <Override PartName="/ppt/ink/ink2301.xml" ContentType="application/inkml+xml"/>
  <Override PartName="/ppt/ink/ink2302.xml" ContentType="application/inkml+xml"/>
  <Override PartName="/ppt/ink/ink2303.xml" ContentType="application/inkml+xml"/>
  <Override PartName="/ppt/ink/ink2304.xml" ContentType="application/inkml+xml"/>
  <Override PartName="/ppt/ink/ink2305.xml" ContentType="application/inkml+xml"/>
  <Override PartName="/ppt/ink/ink2306.xml" ContentType="application/inkml+xml"/>
  <Override PartName="/ppt/ink/ink2307.xml" ContentType="application/inkml+xml"/>
  <Override PartName="/ppt/ink/ink2308.xml" ContentType="application/inkml+xml"/>
  <Override PartName="/ppt/ink/ink2309.xml" ContentType="application/inkml+xml"/>
  <Override PartName="/ppt/ink/ink2310.xml" ContentType="application/inkml+xml"/>
  <Override PartName="/ppt/ink/ink2311.xml" ContentType="application/inkml+xml"/>
  <Override PartName="/ppt/ink/ink2312.xml" ContentType="application/inkml+xml"/>
  <Override PartName="/ppt/ink/ink2313.xml" ContentType="application/inkml+xml"/>
  <Override PartName="/ppt/ink/ink2314.xml" ContentType="application/inkml+xml"/>
  <Override PartName="/ppt/ink/ink2315.xml" ContentType="application/inkml+xml"/>
  <Override PartName="/ppt/ink/ink2316.xml" ContentType="application/inkml+xml"/>
  <Override PartName="/ppt/ink/ink2317.xml" ContentType="application/inkml+xml"/>
  <Override PartName="/ppt/ink/ink2318.xml" ContentType="application/inkml+xml"/>
  <Override PartName="/ppt/ink/ink2319.xml" ContentType="application/inkml+xml"/>
  <Override PartName="/ppt/ink/ink2320.xml" ContentType="application/inkml+xml"/>
  <Override PartName="/ppt/ink/ink2321.xml" ContentType="application/inkml+xml"/>
  <Override PartName="/ppt/ink/ink2322.xml" ContentType="application/inkml+xml"/>
  <Override PartName="/ppt/ink/ink2323.xml" ContentType="application/inkml+xml"/>
  <Override PartName="/ppt/ink/ink2324.xml" ContentType="application/inkml+xml"/>
  <Override PartName="/ppt/ink/ink2325.xml" ContentType="application/inkml+xml"/>
  <Override PartName="/ppt/ink/ink2326.xml" ContentType="application/inkml+xml"/>
  <Override PartName="/ppt/ink/ink2327.xml" ContentType="application/inkml+xml"/>
  <Override PartName="/ppt/ink/ink2328.xml" ContentType="application/inkml+xml"/>
  <Override PartName="/ppt/ink/ink2329.xml" ContentType="application/inkml+xml"/>
  <Override PartName="/ppt/ink/ink2330.xml" ContentType="application/inkml+xml"/>
  <Override PartName="/ppt/ink/ink2331.xml" ContentType="application/inkml+xml"/>
  <Override PartName="/ppt/ink/ink2332.xml" ContentType="application/inkml+xml"/>
  <Override PartName="/ppt/ink/ink2333.xml" ContentType="application/inkml+xml"/>
  <Override PartName="/ppt/ink/ink2334.xml" ContentType="application/inkml+xml"/>
  <Override PartName="/ppt/ink/ink2335.xml" ContentType="application/inkml+xml"/>
  <Override PartName="/ppt/ink/ink2336.xml" ContentType="application/inkml+xml"/>
  <Override PartName="/ppt/ink/ink2337.xml" ContentType="application/inkml+xml"/>
  <Override PartName="/ppt/ink/ink2338.xml" ContentType="application/inkml+xml"/>
  <Override PartName="/ppt/ink/ink2339.xml" ContentType="application/inkml+xml"/>
  <Override PartName="/ppt/ink/ink2340.xml" ContentType="application/inkml+xml"/>
  <Override PartName="/ppt/ink/ink2341.xml" ContentType="application/inkml+xml"/>
  <Override PartName="/ppt/ink/ink2342.xml" ContentType="application/inkml+xml"/>
  <Override PartName="/ppt/ink/ink2343.xml" ContentType="application/inkml+xml"/>
  <Override PartName="/ppt/ink/ink2344.xml" ContentType="application/inkml+xml"/>
  <Override PartName="/ppt/ink/ink2345.xml" ContentType="application/inkml+xml"/>
  <Override PartName="/ppt/ink/ink2346.xml" ContentType="application/inkml+xml"/>
  <Override PartName="/ppt/ink/ink2347.xml" ContentType="application/inkml+xml"/>
  <Override PartName="/ppt/ink/ink2348.xml" ContentType="application/inkml+xml"/>
  <Override PartName="/ppt/ink/ink2349.xml" ContentType="application/inkml+xml"/>
  <Override PartName="/ppt/ink/ink2350.xml" ContentType="application/inkml+xml"/>
  <Override PartName="/ppt/ink/ink2351.xml" ContentType="application/inkml+xml"/>
  <Override PartName="/ppt/ink/ink2352.xml" ContentType="application/inkml+xml"/>
  <Override PartName="/ppt/ink/ink2353.xml" ContentType="application/inkml+xml"/>
  <Override PartName="/ppt/ink/ink2354.xml" ContentType="application/inkml+xml"/>
  <Override PartName="/ppt/ink/ink2355.xml" ContentType="application/inkml+xml"/>
  <Override PartName="/ppt/ink/ink2356.xml" ContentType="application/inkml+xml"/>
  <Override PartName="/ppt/ink/ink2357.xml" ContentType="application/inkml+xml"/>
  <Override PartName="/ppt/ink/ink2358.xml" ContentType="application/inkml+xml"/>
  <Override PartName="/ppt/ink/ink2359.xml" ContentType="application/inkml+xml"/>
  <Override PartName="/ppt/ink/ink2360.xml" ContentType="application/inkml+xml"/>
  <Override PartName="/ppt/ink/ink2361.xml" ContentType="application/inkml+xml"/>
  <Override PartName="/ppt/ink/ink2362.xml" ContentType="application/inkml+xml"/>
  <Override PartName="/ppt/ink/ink2363.xml" ContentType="application/inkml+xml"/>
  <Override PartName="/ppt/ink/ink2364.xml" ContentType="application/inkml+xml"/>
  <Override PartName="/ppt/ink/ink2365.xml" ContentType="application/inkml+xml"/>
  <Override PartName="/ppt/ink/ink2366.xml" ContentType="application/inkml+xml"/>
  <Override PartName="/ppt/ink/ink2367.xml" ContentType="application/inkml+xml"/>
  <Override PartName="/ppt/ink/ink2368.xml" ContentType="application/inkml+xml"/>
  <Override PartName="/ppt/ink/ink2369.xml" ContentType="application/inkml+xml"/>
  <Override PartName="/ppt/ink/ink2370.xml" ContentType="application/inkml+xml"/>
  <Override PartName="/ppt/ink/ink2371.xml" ContentType="application/inkml+xml"/>
  <Override PartName="/ppt/ink/ink2372.xml" ContentType="application/inkml+xml"/>
  <Override PartName="/ppt/ink/ink2373.xml" ContentType="application/inkml+xml"/>
  <Override PartName="/ppt/ink/ink2374.xml" ContentType="application/inkml+xml"/>
  <Override PartName="/ppt/ink/ink2375.xml" ContentType="application/inkml+xml"/>
  <Override PartName="/ppt/ink/ink2376.xml" ContentType="application/inkml+xml"/>
  <Override PartName="/ppt/ink/ink2377.xml" ContentType="application/inkml+xml"/>
  <Override PartName="/ppt/ink/ink2378.xml" ContentType="application/inkml+xml"/>
  <Override PartName="/ppt/ink/ink2379.xml" ContentType="application/inkml+xml"/>
  <Override PartName="/ppt/ink/ink2380.xml" ContentType="application/inkml+xml"/>
  <Override PartName="/ppt/ink/ink2381.xml" ContentType="application/inkml+xml"/>
  <Override PartName="/ppt/ink/ink2382.xml" ContentType="application/inkml+xml"/>
  <Override PartName="/ppt/ink/ink2383.xml" ContentType="application/inkml+xml"/>
  <Override PartName="/ppt/ink/ink2384.xml" ContentType="application/inkml+xml"/>
  <Override PartName="/ppt/ink/ink2385.xml" ContentType="application/inkml+xml"/>
  <Override PartName="/ppt/ink/ink2386.xml" ContentType="application/inkml+xml"/>
  <Override PartName="/ppt/ink/ink2387.xml" ContentType="application/inkml+xml"/>
  <Override PartName="/ppt/ink/ink2388.xml" ContentType="application/inkml+xml"/>
  <Override PartName="/ppt/ink/ink2389.xml" ContentType="application/inkml+xml"/>
  <Override PartName="/ppt/ink/ink2390.xml" ContentType="application/inkml+xml"/>
  <Override PartName="/ppt/ink/ink2391.xml" ContentType="application/inkml+xml"/>
  <Override PartName="/ppt/ink/ink2392.xml" ContentType="application/inkml+xml"/>
  <Override PartName="/ppt/ink/ink2393.xml" ContentType="application/inkml+xml"/>
  <Override PartName="/ppt/ink/ink2394.xml" ContentType="application/inkml+xml"/>
  <Override PartName="/ppt/ink/ink2395.xml" ContentType="application/inkml+xml"/>
  <Override PartName="/ppt/ink/ink2396.xml" ContentType="application/inkml+xml"/>
  <Override PartName="/ppt/ink/ink2397.xml" ContentType="application/inkml+xml"/>
  <Override PartName="/ppt/ink/ink2398.xml" ContentType="application/inkml+xml"/>
  <Override PartName="/ppt/ink/ink2399.xml" ContentType="application/inkml+xml"/>
  <Override PartName="/ppt/ink/ink2400.xml" ContentType="application/inkml+xml"/>
  <Override PartName="/ppt/ink/ink2401.xml" ContentType="application/inkml+xml"/>
  <Override PartName="/ppt/ink/ink2402.xml" ContentType="application/inkml+xml"/>
  <Override PartName="/ppt/ink/ink2403.xml" ContentType="application/inkml+xml"/>
  <Override PartName="/ppt/ink/ink2404.xml" ContentType="application/inkml+xml"/>
  <Override PartName="/ppt/ink/ink2405.xml" ContentType="application/inkml+xml"/>
  <Override PartName="/ppt/ink/ink2406.xml" ContentType="application/inkml+xml"/>
  <Override PartName="/ppt/ink/ink2407.xml" ContentType="application/inkml+xml"/>
  <Override PartName="/ppt/ink/ink2408.xml" ContentType="application/inkml+xml"/>
  <Override PartName="/ppt/ink/ink2409.xml" ContentType="application/inkml+xml"/>
  <Override PartName="/ppt/ink/ink2410.xml" ContentType="application/inkml+xml"/>
  <Override PartName="/ppt/ink/ink2411.xml" ContentType="application/inkml+xml"/>
  <Override PartName="/ppt/ink/ink2412.xml" ContentType="application/inkml+xml"/>
  <Override PartName="/ppt/ink/ink2413.xml" ContentType="application/inkml+xml"/>
  <Override PartName="/ppt/ink/ink2414.xml" ContentType="application/inkml+xml"/>
  <Override PartName="/ppt/ink/ink2415.xml" ContentType="application/inkml+xml"/>
  <Override PartName="/ppt/ink/ink2416.xml" ContentType="application/inkml+xml"/>
  <Override PartName="/ppt/ink/ink2417.xml" ContentType="application/inkml+xml"/>
  <Override PartName="/ppt/ink/ink2418.xml" ContentType="application/inkml+xml"/>
  <Override PartName="/ppt/ink/ink2419.xml" ContentType="application/inkml+xml"/>
  <Override PartName="/ppt/ink/ink2420.xml" ContentType="application/inkml+xml"/>
  <Override PartName="/ppt/ink/ink2421.xml" ContentType="application/inkml+xml"/>
  <Override PartName="/ppt/ink/ink2422.xml" ContentType="application/inkml+xml"/>
  <Override PartName="/ppt/ink/ink2423.xml" ContentType="application/inkml+xml"/>
  <Override PartName="/ppt/ink/ink2424.xml" ContentType="application/inkml+xml"/>
  <Override PartName="/ppt/ink/ink2425.xml" ContentType="application/inkml+xml"/>
  <Override PartName="/ppt/ink/ink2426.xml" ContentType="application/inkml+xml"/>
  <Override PartName="/ppt/ink/ink2427.xml" ContentType="application/inkml+xml"/>
  <Override PartName="/ppt/ink/ink2428.xml" ContentType="application/inkml+xml"/>
  <Override PartName="/ppt/ink/ink2429.xml" ContentType="application/inkml+xml"/>
  <Override PartName="/ppt/ink/ink2430.xml" ContentType="application/inkml+xml"/>
  <Override PartName="/ppt/ink/ink2431.xml" ContentType="application/inkml+xml"/>
  <Override PartName="/ppt/ink/ink2432.xml" ContentType="application/inkml+xml"/>
  <Override PartName="/ppt/ink/ink2433.xml" ContentType="application/inkml+xml"/>
  <Override PartName="/ppt/ink/ink2434.xml" ContentType="application/inkml+xml"/>
  <Override PartName="/ppt/ink/ink2435.xml" ContentType="application/inkml+xml"/>
  <Override PartName="/ppt/ink/ink2436.xml" ContentType="application/inkml+xml"/>
  <Override PartName="/ppt/ink/ink2437.xml" ContentType="application/inkml+xml"/>
  <Override PartName="/ppt/ink/ink2438.xml" ContentType="application/inkml+xml"/>
  <Override PartName="/ppt/ink/ink2439.xml" ContentType="application/inkml+xml"/>
  <Override PartName="/ppt/ink/ink2440.xml" ContentType="application/inkml+xml"/>
  <Override PartName="/ppt/ink/ink2441.xml" ContentType="application/inkml+xml"/>
  <Override PartName="/ppt/ink/ink2442.xml" ContentType="application/inkml+xml"/>
  <Override PartName="/ppt/ink/ink2443.xml" ContentType="application/inkml+xml"/>
  <Override PartName="/ppt/ink/ink2444.xml" ContentType="application/inkml+xml"/>
  <Override PartName="/ppt/ink/ink2445.xml" ContentType="application/inkml+xml"/>
  <Override PartName="/ppt/ink/ink2446.xml" ContentType="application/inkml+xml"/>
  <Override PartName="/ppt/ink/ink2447.xml" ContentType="application/inkml+xml"/>
  <Override PartName="/ppt/ink/ink2448.xml" ContentType="application/inkml+xml"/>
  <Override PartName="/ppt/ink/ink2449.xml" ContentType="application/inkml+xml"/>
  <Override PartName="/ppt/ink/ink2450.xml" ContentType="application/inkml+xml"/>
  <Override PartName="/ppt/ink/ink2451.xml" ContentType="application/inkml+xml"/>
  <Override PartName="/ppt/ink/ink2452.xml" ContentType="application/inkml+xml"/>
  <Override PartName="/ppt/ink/ink2453.xml" ContentType="application/inkml+xml"/>
  <Override PartName="/ppt/ink/ink2454.xml" ContentType="application/inkml+xml"/>
  <Override PartName="/ppt/ink/ink2455.xml" ContentType="application/inkml+xml"/>
  <Override PartName="/ppt/ink/ink2456.xml" ContentType="application/inkml+xml"/>
  <Override PartName="/ppt/ink/ink2457.xml" ContentType="application/inkml+xml"/>
  <Override PartName="/ppt/ink/ink2458.xml" ContentType="application/inkml+xml"/>
  <Override PartName="/ppt/ink/ink2459.xml" ContentType="application/inkml+xml"/>
  <Override PartName="/ppt/ink/ink2460.xml" ContentType="application/inkml+xml"/>
  <Override PartName="/ppt/ink/ink2461.xml" ContentType="application/inkml+xml"/>
  <Override PartName="/ppt/ink/ink2462.xml" ContentType="application/inkml+xml"/>
  <Override PartName="/ppt/ink/ink2463.xml" ContentType="application/inkml+xml"/>
  <Override PartName="/ppt/ink/ink2464.xml" ContentType="application/inkml+xml"/>
  <Override PartName="/ppt/ink/ink2465.xml" ContentType="application/inkml+xml"/>
  <Override PartName="/ppt/ink/ink2466.xml" ContentType="application/inkml+xml"/>
  <Override PartName="/ppt/ink/ink2467.xml" ContentType="application/inkml+xml"/>
  <Override PartName="/ppt/ink/ink2468.xml" ContentType="application/inkml+xml"/>
  <Override PartName="/ppt/ink/ink2469.xml" ContentType="application/inkml+xml"/>
  <Override PartName="/ppt/ink/ink2470.xml" ContentType="application/inkml+xml"/>
  <Override PartName="/ppt/ink/ink2471.xml" ContentType="application/inkml+xml"/>
  <Override PartName="/ppt/ink/ink2472.xml" ContentType="application/inkml+xml"/>
  <Override PartName="/ppt/ink/ink2473.xml" ContentType="application/inkml+xml"/>
  <Override PartName="/ppt/ink/ink2474.xml" ContentType="application/inkml+xml"/>
  <Override PartName="/ppt/ink/ink2475.xml" ContentType="application/inkml+xml"/>
  <Override PartName="/ppt/ink/ink2476.xml" ContentType="application/inkml+xml"/>
  <Override PartName="/ppt/ink/ink2477.xml" ContentType="application/inkml+xml"/>
  <Override PartName="/ppt/ink/ink2478.xml" ContentType="application/inkml+xml"/>
  <Override PartName="/ppt/ink/ink2479.xml" ContentType="application/inkml+xml"/>
  <Override PartName="/ppt/ink/ink2480.xml" ContentType="application/inkml+xml"/>
  <Override PartName="/ppt/ink/ink2481.xml" ContentType="application/inkml+xml"/>
  <Override PartName="/ppt/ink/ink2482.xml" ContentType="application/inkml+xml"/>
  <Override PartName="/ppt/ink/ink2483.xml" ContentType="application/inkml+xml"/>
  <Override PartName="/ppt/ink/ink2484.xml" ContentType="application/inkml+xml"/>
  <Override PartName="/ppt/ink/ink2485.xml" ContentType="application/inkml+xml"/>
  <Override PartName="/ppt/ink/ink2486.xml" ContentType="application/inkml+xml"/>
  <Override PartName="/ppt/ink/ink2487.xml" ContentType="application/inkml+xml"/>
  <Override PartName="/ppt/ink/ink2488.xml" ContentType="application/inkml+xml"/>
  <Override PartName="/ppt/ink/ink2489.xml" ContentType="application/inkml+xml"/>
  <Override PartName="/ppt/ink/ink2490.xml" ContentType="application/inkml+xml"/>
  <Override PartName="/ppt/ink/ink2491.xml" ContentType="application/inkml+xml"/>
  <Override PartName="/ppt/ink/ink2492.xml" ContentType="application/inkml+xml"/>
  <Override PartName="/ppt/ink/ink2493.xml" ContentType="application/inkml+xml"/>
  <Override PartName="/ppt/ink/ink2494.xml" ContentType="application/inkml+xml"/>
  <Override PartName="/ppt/ink/ink2495.xml" ContentType="application/inkml+xml"/>
  <Override PartName="/ppt/ink/ink2496.xml" ContentType="application/inkml+xml"/>
  <Override PartName="/ppt/ink/ink2497.xml" ContentType="application/inkml+xml"/>
  <Override PartName="/ppt/ink/ink2498.xml" ContentType="application/inkml+xml"/>
  <Override PartName="/ppt/ink/ink2499.xml" ContentType="application/inkml+xml"/>
  <Override PartName="/ppt/ink/ink2500.xml" ContentType="application/inkml+xml"/>
  <Override PartName="/ppt/ink/ink2501.xml" ContentType="application/inkml+xml"/>
  <Override PartName="/ppt/ink/ink2502.xml" ContentType="application/inkml+xml"/>
  <Override PartName="/ppt/ink/ink2503.xml" ContentType="application/inkml+xml"/>
  <Override PartName="/ppt/ink/ink2504.xml" ContentType="application/inkml+xml"/>
  <Override PartName="/ppt/ink/ink2505.xml" ContentType="application/inkml+xml"/>
  <Override PartName="/ppt/ink/ink2506.xml" ContentType="application/inkml+xml"/>
  <Override PartName="/ppt/ink/ink2507.xml" ContentType="application/inkml+xml"/>
  <Override PartName="/ppt/ink/ink2508.xml" ContentType="application/inkml+xml"/>
  <Override PartName="/ppt/ink/ink2509.xml" ContentType="application/inkml+xml"/>
  <Override PartName="/ppt/ink/ink2510.xml" ContentType="application/inkml+xml"/>
  <Override PartName="/ppt/ink/ink2511.xml" ContentType="application/inkml+xml"/>
  <Override PartName="/ppt/ink/ink2512.xml" ContentType="application/inkml+xml"/>
  <Override PartName="/ppt/ink/ink2513.xml" ContentType="application/inkml+xml"/>
  <Override PartName="/ppt/ink/ink2514.xml" ContentType="application/inkml+xml"/>
  <Override PartName="/ppt/ink/ink2515.xml" ContentType="application/inkml+xml"/>
  <Override PartName="/ppt/ink/ink2516.xml" ContentType="application/inkml+xml"/>
  <Override PartName="/ppt/ink/ink2517.xml" ContentType="application/inkml+xml"/>
  <Override PartName="/ppt/ink/ink2518.xml" ContentType="application/inkml+xml"/>
  <Override PartName="/ppt/ink/ink2519.xml" ContentType="application/inkml+xml"/>
  <Override PartName="/ppt/ink/ink2520.xml" ContentType="application/inkml+xml"/>
  <Override PartName="/ppt/ink/ink2521.xml" ContentType="application/inkml+xml"/>
  <Override PartName="/ppt/ink/ink2522.xml" ContentType="application/inkml+xml"/>
  <Override PartName="/ppt/ink/ink2523.xml" ContentType="application/inkml+xml"/>
  <Override PartName="/ppt/ink/ink2524.xml" ContentType="application/inkml+xml"/>
  <Override PartName="/ppt/ink/ink2525.xml" ContentType="application/inkml+xml"/>
  <Override PartName="/ppt/ink/ink2526.xml" ContentType="application/inkml+xml"/>
  <Override PartName="/ppt/ink/ink2527.xml" ContentType="application/inkml+xml"/>
  <Override PartName="/ppt/ink/ink2528.xml" ContentType="application/inkml+xml"/>
  <Override PartName="/ppt/ink/ink2529.xml" ContentType="application/inkml+xml"/>
  <Override PartName="/ppt/ink/ink2530.xml" ContentType="application/inkml+xml"/>
  <Override PartName="/ppt/ink/ink2531.xml" ContentType="application/inkml+xml"/>
  <Override PartName="/ppt/ink/ink2532.xml" ContentType="application/inkml+xml"/>
  <Override PartName="/ppt/ink/ink2533.xml" ContentType="application/inkml+xml"/>
  <Override PartName="/ppt/ink/ink2534.xml" ContentType="application/inkml+xml"/>
  <Override PartName="/ppt/ink/ink2535.xml" ContentType="application/inkml+xml"/>
  <Override PartName="/ppt/ink/ink2536.xml" ContentType="application/inkml+xml"/>
  <Override PartName="/ppt/ink/ink2537.xml" ContentType="application/inkml+xml"/>
  <Override PartName="/ppt/ink/ink2538.xml" ContentType="application/inkml+xml"/>
  <Override PartName="/ppt/ink/ink2539.xml" ContentType="application/inkml+xml"/>
  <Override PartName="/ppt/ink/ink2540.xml" ContentType="application/inkml+xml"/>
  <Override PartName="/ppt/ink/ink2541.xml" ContentType="application/inkml+xml"/>
  <Override PartName="/ppt/ink/ink2542.xml" ContentType="application/inkml+xml"/>
  <Override PartName="/ppt/ink/ink2543.xml" ContentType="application/inkml+xml"/>
  <Override PartName="/ppt/ink/ink2544.xml" ContentType="application/inkml+xml"/>
  <Override PartName="/ppt/ink/ink2545.xml" ContentType="application/inkml+xml"/>
  <Override PartName="/ppt/ink/ink2546.xml" ContentType="application/inkml+xml"/>
  <Override PartName="/ppt/ink/ink2547.xml" ContentType="application/inkml+xml"/>
  <Override PartName="/ppt/ink/ink2548.xml" ContentType="application/inkml+xml"/>
  <Override PartName="/ppt/ink/ink2549.xml" ContentType="application/inkml+xml"/>
  <Override PartName="/ppt/ink/ink2550.xml" ContentType="application/inkml+xml"/>
  <Override PartName="/ppt/ink/ink2551.xml" ContentType="application/inkml+xml"/>
  <Override PartName="/ppt/ink/ink2552.xml" ContentType="application/inkml+xml"/>
  <Override PartName="/ppt/ink/ink2553.xml" ContentType="application/inkml+xml"/>
  <Override PartName="/ppt/ink/ink2554.xml" ContentType="application/inkml+xml"/>
  <Override PartName="/ppt/ink/ink2555.xml" ContentType="application/inkml+xml"/>
  <Override PartName="/ppt/ink/ink2556.xml" ContentType="application/inkml+xml"/>
  <Override PartName="/ppt/ink/ink2557.xml" ContentType="application/inkml+xml"/>
  <Override PartName="/ppt/ink/ink2558.xml" ContentType="application/inkml+xml"/>
  <Override PartName="/ppt/ink/ink2559.xml" ContentType="application/inkml+xml"/>
  <Override PartName="/ppt/ink/ink2560.xml" ContentType="application/inkml+xml"/>
  <Override PartName="/ppt/ink/ink2561.xml" ContentType="application/inkml+xml"/>
  <Override PartName="/ppt/ink/ink2562.xml" ContentType="application/inkml+xml"/>
  <Override PartName="/ppt/ink/ink2563.xml" ContentType="application/inkml+xml"/>
  <Override PartName="/ppt/ink/ink2564.xml" ContentType="application/inkml+xml"/>
  <Override PartName="/ppt/ink/ink2565.xml" ContentType="application/inkml+xml"/>
  <Override PartName="/ppt/ink/ink2566.xml" ContentType="application/inkml+xml"/>
  <Override PartName="/ppt/ink/ink2567.xml" ContentType="application/inkml+xml"/>
  <Override PartName="/ppt/ink/ink2568.xml" ContentType="application/inkml+xml"/>
  <Override PartName="/ppt/ink/ink2569.xml" ContentType="application/inkml+xml"/>
  <Override PartName="/ppt/ink/ink2570.xml" ContentType="application/inkml+xml"/>
  <Override PartName="/ppt/ink/ink2571.xml" ContentType="application/inkml+xml"/>
  <Override PartName="/ppt/ink/ink2572.xml" ContentType="application/inkml+xml"/>
  <Override PartName="/ppt/ink/ink2573.xml" ContentType="application/inkml+xml"/>
  <Override PartName="/ppt/ink/ink2574.xml" ContentType="application/inkml+xml"/>
  <Override PartName="/ppt/ink/ink2575.xml" ContentType="application/inkml+xml"/>
  <Override PartName="/ppt/ink/ink2576.xml" ContentType="application/inkml+xml"/>
  <Override PartName="/ppt/ink/ink2577.xml" ContentType="application/inkml+xml"/>
  <Override PartName="/ppt/ink/ink2578.xml" ContentType="application/inkml+xml"/>
  <Override PartName="/ppt/ink/ink2579.xml" ContentType="application/inkml+xml"/>
  <Override PartName="/ppt/ink/ink2580.xml" ContentType="application/inkml+xml"/>
  <Override PartName="/ppt/ink/ink2581.xml" ContentType="application/inkml+xml"/>
  <Override PartName="/ppt/ink/ink2582.xml" ContentType="application/inkml+xml"/>
  <Override PartName="/ppt/ink/ink2583.xml" ContentType="application/inkml+xml"/>
  <Override PartName="/ppt/ink/ink2584.xml" ContentType="application/inkml+xml"/>
  <Override PartName="/ppt/ink/ink2585.xml" ContentType="application/inkml+xml"/>
  <Override PartName="/ppt/ink/ink2586.xml" ContentType="application/inkml+xml"/>
  <Override PartName="/ppt/ink/ink2587.xml" ContentType="application/inkml+xml"/>
  <Override PartName="/ppt/ink/ink2588.xml" ContentType="application/inkml+xml"/>
  <Override PartName="/ppt/ink/ink2589.xml" ContentType="application/inkml+xml"/>
  <Override PartName="/ppt/ink/ink2590.xml" ContentType="application/inkml+xml"/>
  <Override PartName="/ppt/ink/ink2591.xml" ContentType="application/inkml+xml"/>
  <Override PartName="/ppt/ink/ink2592.xml" ContentType="application/inkml+xml"/>
  <Override PartName="/ppt/ink/ink2593.xml" ContentType="application/inkml+xml"/>
  <Override PartName="/ppt/ink/ink2594.xml" ContentType="application/inkml+xml"/>
  <Override PartName="/ppt/ink/ink2595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4"/>
  </p:sldMasterIdLst>
  <p:sldIdLst>
    <p:sldId id="292" r:id="rId5"/>
    <p:sldId id="289" r:id="rId6"/>
    <p:sldId id="331" r:id="rId7"/>
    <p:sldId id="318" r:id="rId8"/>
    <p:sldId id="329" r:id="rId9"/>
    <p:sldId id="332" r:id="rId10"/>
    <p:sldId id="320" r:id="rId11"/>
    <p:sldId id="317" r:id="rId12"/>
    <p:sldId id="327" r:id="rId13"/>
    <p:sldId id="328" r:id="rId14"/>
    <p:sldId id="256" r:id="rId15"/>
    <p:sldId id="264" r:id="rId16"/>
    <p:sldId id="257" r:id="rId17"/>
    <p:sldId id="275" r:id="rId18"/>
    <p:sldId id="333" r:id="rId19"/>
  </p:sldIdLst>
  <p:sldSz cx="9144000" cy="6858000" type="screen4x3"/>
  <p:notesSz cx="7010400" cy="92964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 horzBarState="maximized">
    <p:restoredLeft sz="33947" autoAdjust="0"/>
    <p:restoredTop sz="94660"/>
  </p:normalViewPr>
  <p:slideViewPr>
    <p:cSldViewPr snapToGrid="0">
      <p:cViewPr varScale="1">
        <p:scale>
          <a:sx n="85" d="100"/>
          <a:sy n="85" d="100"/>
        </p:scale>
        <p:origin x="36" y="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 varScale="1">
      <p:scale>
        <a:sx n="100" d="100"/>
        <a:sy n="100" d="100"/>
      </p:scale>
      <p:origin x="0" y="-187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3" Type="http://schemas.openxmlformats.org/officeDocument/2006/relationships/customXml" Target="../customXml/item3.xml"/><Relationship Id="rId21" Type="http://schemas.openxmlformats.org/officeDocument/2006/relationships/viewProps" Target="viewProps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presProps" Target="presProps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tableStyles" Target="tableStyles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34:02.47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2 2080,'0'-8'364,"1"-9"292,-1 17-646,1-1 0,-1 1 0,0-1 0,1 1-1,-1 0 1,1-1 0,-1 1 0,0-1 0,1 1-1,-1 0 1,1-1 0,-1 1 0,1 0 0,-1 0-1,1-1 1,0 1 0,-1 0 0,1 0 0,-1 0 0,1 0-1,-1 0 1,1-1 0,0 1 0,-1 0 0,1 1-1,0-1 1,1 0-4,0 0 1,0 0-1,-1 1 0,1-1 0,0 0 1,-1 1-1,1 0 0,0-1 0,-1 1 1,1 0-1,-1 0 0,1 0 0,-1 0 1,1 0-1,-1 0 0,0 0 0,0 0 0,2 2 1,13 10-30,-2-6 5,-6-3 112,0 0 0,0 0 0,-1 0 0,1 1 0,-1 1 0,11 10 0,-17-16-84,0 1 0,-1-1-1,1 1 1,0 0 0,-1 0-1,1-1 1,0 1 0,-1 0-1,1 0 1,-1 0 0,1 0 0,-1 0-1,0 0 1,1 0 0,-1 0-1,1 1 1,-2-1 6,1 1 0,-1 0 0,0-1 0,1 1 0,-1 0-1,0-1 1,0 1 0,0-1 0,-1 2 0,1-2-9,-12 25 93,10-17-66,-1-1 0,-7 12 1,5-10 20,4-7-41,1 0 0,-1 0 0,1-1-1,-1 1 1,0-1 0,0 1 0,0-1 0,0 0 0,0 1 0,-5 2 0,6-5-26,0 1 1,0-1 0,0 0-1,0 1 1,0-1 0,1 1-1,-1-1 1,0 1 0,0-1-1,1 1 1,-1 0 0,0-1-1,1 1 1,-1 0 0,0-1 0,1 1-1,-1 0 1,1 0 0,-1-1-1,1 1 1,0 0 0,-1 0-1,1 0 1,0 0 0,-1 0-1,1 0 1,0 0 0,0 0-1,0-1 1,0 1 0,0 0-1,0 0 1,0 0 0,0 0 0,1 1-1,-1 5-50,1-5 45,-1 0-1,1-1 1,0 1-1,0 0 1,0-1-1,0 1 1,0-1-1,0 1 1,0-1-1,1 1 1,-1-1-1,0 0 1,1 0-1,-1 0 1,1 0-1,0 0 1,2 2-1,1 0 13,1 0 0,0 0-1,0 0 1,9 2 0,14 0 48,-8 6 31,-4-8-29,-13-2-38,0 0 0,1-1 0,-1 1 0,8 4 0,-12-5 3,1 1 1,0-1 0,0 1-1,0-1 1,0 1 0,0 0-1,-1-1 1,1 1 0,0 0 0,-1 0-1,1 0 1,0-1 0,-1 1-1,1 0 1,-1 0 0,1 0-1,-1 0 1,0 0 0,1 0-1,-1 0 1,0 0 0,0 0-1,0 0 1,0 0 0,0 2 0,1-1 138,-1 1 0,-1 0 1,1 0-1,0 0 0,-1 0 1,1 0-1,-1 0 0,0-1 1,0 1-1,-2 3 1,0-1-20,-1 0 0,1-1 0,-1 0 0,-5 5 0,8-8-120,-6 6 150,4-3-118,0-1-1,0 0 1,-1 0 0,1 0 0,-5 2 0,-7-2-287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34:07.31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2720,'9'0'677,"-6"0"-541,0-1 1,1 1 0,-1 0-1,0 0 1,0 1-1,0-1 1,1 1-1,-1-1 1,3 2 0,0 8 343,7-4 325,-11-5-722,1 1 1,-1 0 0,0 0-1,1 0 1,-1 0-1,0 0 1,0 0 0,0 1-1,0-1 1,-1 1-1,1-1 1,-1 1 0,0 0-1,2 3 1,0 1 80,-1-4-96,0 1-1,0-1 0,-1 1 0,1 0 0,-1 0 1,0-1-1,0 1 0,-1 0 0,1 7 0,-1-9-54,1 0-1,-1 0 0,0-1 1,0 1-1,1 0 0,-1 0 0,1 0 1,0-1-1,-1 1 0,3 3 1,1 6 65,-6-7-11,1 1 0,-1-1 0,0 0 1,-4 7-1,-1-6-34,7-5-35,-1 0 0,1 0 0,0 1 0,-1-1 1,1 0-1,-1 0 0,1 1 0,0-1 0,-1 0 0,1 1 0,0-1 0,-1 1 1,1-1-1,0 0 0,0 1 0,-1-1 0,1 1 0,0-1 0,0 1 1,0-1-1,0 1 0,-1-1 0,1 1 0,0-1 0,0 1 0,0-1 0,0 1 1,0-1-1,0 1 0,0-1 0,1 1 0,-1 1-3,0-1-1,0 0 1,0 1 0,0-1-1,0 0 1,0 0-1,1 1 1,-1-1 0,0 0-1,1 0 1,-1 0 0,1 0-1,0 1 1,-1-1-1,1 0 1,0 0 0,-1 0-1,1 0 1,0 0-1,0-1 1,0 1 0,0 0-1,0 0 1,0 0 0,0-1-1,0 1 1,0-1-1,1 1 1,-1-1 0,0 1-1,0-1 1,0 0 0,1 1-1,-1-1 1,0 0-1,0 0 1,1 0 0,0 0-1,8 0 89,-1-1 0,0 0 0,0-1 0,13-3 0,-3 1-101,-3 2 77,-1 1 1,23 1-1,-24 1-90,-1-1 0,1-1-1,14-2 1,5-7-1030,-2 7 261</inkml:trace>
</inkml:ink>
</file>

<file path=ppt/ink/ink1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34:52.50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56 1664,'16'-15'731,"-16"15"-486,0 0 480,0 0-186,3-3-22,7-7-218,-10 10-291,1-1 0,-1 1-1,0 0 1,1-1 0,-1 1 0,0 0 0,0-1 0,1 1 0,-1 0 0,0-1 0,0 1-1,1 0 1,-1-1 0,0 1 0,0-1 0,0 1 0,0 0 0,0-1 0,0 1-1,0-1 1,0 1 0,0-1 0,0 1 0,0 0 0,0-1 0,0 0 0,1-4-13,4 4-20,-5 1 22,1 0-1,-1 0 1,1 0-1,-1 1 1,1-1 0,-1-1-1,0 1 1,1 0-1,-1 0 1,1 0-1,-1 0 1,1 0 0,-1 0-1,0 0 1,1 0-1,-1-1 1,0 1-1,1 0 1,-1 0 0,1-1-1,-1 1 1,0 0-1,1 0 1,-1-1-1,0 1 1,1-1 0,0 0 25,0 0 1,0-1 0,1 1 0,-1 0-1,1 0 1,-1 0 0,1 1 0,-1-1-1,1 0 1,-1 0 0,1 1 0,0-1 0,-1 1-1,1 0 1,0-1 0,-1 1 0,1 0-1,0 0 1,-1 0 0,1 0 0,0 0-1,0 0 1,-1 1 0,1-1 0,3 2 0,6 2 88,0 1 0,22 5 1,8 2-89,47 14 105,-82-25-92,-1 0 0,1 0 1,-1 0-1,1-1 1,-1 0-1,1 0 0,6-1 1,0 0-46,66 1-103,-75 0 125,0 0 0,0 0 0,0 0-1,1-1 1,-1 0 0,0 1-1,0-1 1,0-1 0,5-1-1,2-2 75,5 1-8,-11 3-81,0-1 0,0 1 0,0 0 0,0-1 0,-1 0 0,1 0 0,-1 0 0,1 0 0,-1 0 0,0-1 0,0 1 0,4-5 0,-2 3 24,-1 0 0,1 1 1,8-5-1,11-10 150,-22 17-154,-1 0 1,0 0-1,0 0 0,-1-1 0,1 1 0,0 0 1,0-1-1,-1 1 0,1 0 0,0-1 1,-1 1-1,0-1 0,1 1 0,-1-1 0,0 1 1,1-4-1,-1 4-20,0-1 0,0 0 0,0 1 1,0-1-1,0 1 0,1-1 0,-1 1 0,1-1 1,-1 0-1,1 1 0,0 0 0,0-1 0,-1 1 1,1-1-1,0 1 0,0 0 0,0 0 0,0-1 1,1 1-1,-1 0 0,0 0 0,2-1 1,-2 2-6,12-13-57</inkml:trace>
</inkml:ink>
</file>

<file path=ppt/ink/ink10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00:24.1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3 0 2496,'-9'1'575,"8"1"272,10 4 818,5 4-1520,6 18 655,-7-11-486,7 9 226,-1 0 0,-1 2 0,-1 0-1,19 44 1,-13-15 262,-3 0 0,25 107-1,-25 6-333,-19-163-456,-1-2-3,5 51 133,-3 60 1,-16 20 228,8-88-241,0-1-23,-14 93 186,6-84-162,-3-1 0,-1 0 0,-3-1 0,-3-1 0,-1-1 0,-3-2 0,-3-1 0,-67 85 0,13-43-377,17-23 28</inkml:trace>
</inkml:ink>
</file>

<file path=ppt/ink/ink10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00:25.92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64 1408,'13'-13'448,"-13"12"-436,1 1 0,-1 0 1,1-1-1,-1 1 0,0-1 1,1 1-1,-1-1 0,0 0 0,0 1 1,1-1-1,-1 1 0,0-1 0,0 1 1,0-1-1,0 0 0,0 1 1,1-1-1,-1 1 0,0-1 0,-1-1 1,2-3 76,10-8 369,-9 10-63,1 1 186,7-9-202,-9 11-360,-1-1-1,0 1 1,1 0-1,-1-1 1,1 1 0,0 0-1,-1-1 1,1 1 0,-1 0-1,1 0 1,-1 0-1,1-1 1,0 1 0,-1 0-1,1 0 1,-1 0 0,1 0-1,0 0 1,-1 0-1,1 0 1,-1 0 0,1 1-1,0-1 1,-1 0 0,1 0-1,0 1 21,0-2-10,0 1 0,0 0 0,0 0 0,0 0 1,0 0-1,0 0 0,0 0 0,0 1 1,0-1-1,0 0 0,-1 0 0,1 1 1,0-1-1,1 1 0,-1 0-8,-1 0 1,1 0-1,-1 0 0,0 0 0,1 0 1,-1 0-1,0 0 0,0 0 0,0 0 1,0 0-1,0 0 0,0 0 0,0 2 1,-1 9 149,0 1 0,-5 21 0,3-21-54,1 0 0,-1 24-1,4-14-32,-1-9-23,0 1 0,-3 24 0,-2-16 81,2-12-54,1 0 0,-1 19-1,3 17 340,0-47-422,0 0 0,-1 0 1,1 0-1,0 0 0,0 0 0,0 1 0,0-1 0,0 0 0,0 0 0,0 0 1,0 0-1,0 0 0,0 0 0,0 1 0,0-1 0,0 0 0,0 0 1,0 0-1,0 0 0,0 0 0,0 0 0,0 1 0,0-1 0,0 0 1,0 0-1,0 0 0,0 0 0,0 0 0,0 0 0,0 1 0,0-1 0,1 0 1,-1 0-1,0 0 0,0 0 0,0 0 0,0 0 0,0 0 0,0 0 1,0 1-1,0-1 0,1 0 0,-1 0 0,0 0 0,0 0 0,0 0 0,0 0 1,0 0-1,0 0 0,1 0 0,-1 0 0,0 0 0,0 0 0,1 0 1,-1 0-1,1 0 0,-1 0 1,1 0-1,-1 0 0,1 0 0,-1 0 1,1 0-1,-1 0 0,0 0 0,1 0 1,-1-1-1,1 1 0,-1 0 1,1 0-1,-1 0 0,0-1 0,1 1 1,-1 0-1,1-1 0,-1 1 0,0 0 1,1-1-1,-1 1 0,0 0 1,1-1-1,-1 1 0,0-1 0,0 1 1,0 0-1,1-1 0,-1 1 0,0-1 1,0 1-1,0-1 0,0 1 1,0-1-1,0 1 0,0-1 0,0 1 1,0-1-1,0 1 0,0 0 0,0-1 1,0 1-1,0-2 0,3-19 35,6-5-35,-4 15-1,-1 0 0,4-17-1,-4 3 25,-3 16-25,0 0 0,1 1 1,0 0-1,0-1 1,7-14-1,-3 12-52,0 0 0,1 0-1,1 1 1,8-10-1,-12 16 7,0-1-1,1 1 1,-1 0-1,1 0 1,0 0-1,0 1 1,0 0-1,0 0 1,0 0 0,11-3-1,-14 5 43,-1 1-1,0 0 0,1 0 1,-1-1-1,1 1 1,-1 0-1,1 0 1,-1 1-1,1-1 1,-1 0-1,1 0 0,-1 1 1,1-1-1,-1 1 1,1-1-1,-1 1 1,0-1-1,1 1 1,-1 0-1,0 0 0,0 0 1,1 0-1,-1 0 1,0 0-1,0 0 1,0 0-1,0 0 1,0 0-1,1 3 0,1 3 99,1 0 0,-1 1 0,0-1 0,2 14 0,-2-10 62,6 18 80,-2 0 0,-1 1 0,-2 0 0,2 34 0,-6 138 70,0-199-1125,0-6-1648,0-10 694</inkml:trace>
</inkml:ink>
</file>

<file path=ppt/ink/ink10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00:26.25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2304,'0'0'864,"0"0"-672,0 0-32,0 15 1312,0-15-832,16 16 352,-16-16-576,15 0-96,-15 0-192,31 0-32,-15 15-32</inkml:trace>
</inkml:ink>
</file>

<file path=ppt/ink/ink10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00:26.61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3488,'0'0'1280,"0"0"-992,0 16-64,0-16 1344,16 15-896,0 1 0,-1-16-416,1 16 128,15-16-256,16 0-960,-1 0 448</inkml:trace>
</inkml:ink>
</file>

<file path=ppt/ink/ink10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00:26.99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5 31 2912,'-1'0'31,"-24"2"1403,24-1-1379,0-1 0,0 0 0,0 1 0,0-1 0,0 0 0,0 1 0,0-1 1,0 1-1,0 0 0,0-1 0,0 1 0,0 0 0,0 0 0,0 0 0,1-1 0,-1 1 1,0 0-1,0 2 0,-17 31 1491,-29 54-436,45-85-1101,0-1 1,0 1-1,1 0 1,-1-1-1,1 1 1,0 0-1,0 0 1,0 0-1,-1 6 1,2-7-14,0 0 0,0-1 1,1 1-1,-1 0 1,0-1-1,1 1 0,-1 0 1,1-1-1,0 1 1,0 0-1,-1-1 1,1 1-1,0-1 0,0 0 1,1 1-1,-1-1 1,0 0-1,2 2 0,0-1 6,-1 0-1,1 0 0,0 0 0,1-1 0,-1 1 1,0-1-1,0 1 0,1-1 0,-1 0 0,1-1 1,-1 1-1,1-1 0,5 1 0,-1-1-17,1 0 0,0 0 0,-1-1 0,16-3-1,-7-1 8,24-11-1,-24 8 45,-15 8-28,0-1 0,0 0-1,0 1 1,-1-1-1,1 0 1,0 0-1,-1-1 1,1 1-1,0 0 1,-1 0 0,0-1-1,1 1 1,-1-1-1,0 1 1,0-1-1,0 0 1,0 1-1,0-1 1,0 0 0,0 0-1,0 1 1,-1-1-1,1 0 1,0-4-1,5-13 70,5 3-14,-10 15-56,-1 0 1,1 0 0,0 1 0,-1-1 0,1 0 0,-1 0-1,1 0 1,-1 0 0,0 0 0,1 0 0,-1 0 0,1-1-1,-2 0 5,1 0 0,0 0-1,-1 0 1,1 0-1,-1 0 1,1 0 0,-1 0-1,0 0 1,-1-3-1,-5-9 37,5 10-11,1-1 1,-1 1-1,-1 0 0,1 0 0,-1 0 1,1 0-1,-1 0 0,-6-6 1,-20 0 91,-2-11-155,2 13-69,15 1-93,13 7 136,0-1 0,0 0 0,-1 0 0,1 1 0,0-1-1,-1 1 1,1-1 0,-1 1 0,1 0 0,-3-1 0,6 1-72,-1 1-1,1-1 1,-1 0 0,1 1 0,-1-1 0,0 1-1,1-1 1,-1 1 0,0-1 0,2 2 0,11 5-1853,-9-6 1600,-1 0-1,0-1 0,0 1 1,8-1-1</inkml:trace>
</inkml:ink>
</file>

<file path=ppt/ink/ink10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00:27.56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0 188 2560,'13'-13'832,"-13"12"-812,1 1 1,-1-1 0,1 0-1,-1 1 1,0-1 0,1 1-1,-1-1 1,0 0-1,0 1 1,1-1 0,-1 1-1,0-1 1,0 0-1,0 1 1,0-1 0,0 0-1,0 1 1,0-1-1,0 0 1,0 1 0,0-1-1,-1 0 1,1 0-1,0-2 115,0 2-18,-1-1 0,1 1 0,0-1 0,0 0 0,-1 1 0,1-1 0,-1 1 0,1-1 1,-1 1-1,1-1 0,-1 1 0,0-1 0,0 1 0,0 0 0,0-1 0,0 1 0,-2-2 0,2 2-89,1 1 1,-1 0-1,0-1 0,1 1 1,-1 0-1,1-1 0,-1 1 1,0 0-1,1 0 0,-1-1 1,1 1-1,-1 0 0,0 0 1,1 0-1,-1 0 0,0 0 1,1 0-1,-1 0 0,0 0 1,1 0-1,-1 0 0,0 0 1,0 1-1,-2-1 65,0 1-60,-1-1 0,0 1-1,0 0 1,0-1 0,0 2 0,1-1-1,-1 0 1,0 1 0,1 0 0,-1 0 0,1 0-1,0 0 1,0 0 0,0 1 0,-4 3-1,-5 6 154,1 1 1,-13 18-1,4-6-10,5-7-45,4-5 6,0-1 1,-14 26 0,16-24-87,5-8-34,-1 0-1,1 1 0,1 0 0,-1 0 0,1 0 0,0 0 0,1 0 1,0 1-1,0-1 0,-1 14 0,3-21-15,-1 1-1,1 0 1,0 0-1,0-1 1,0 1-1,0 0 1,1-1-1,-1 1 1,0 0 0,0-1-1,0 1 1,0 0-1,1-1 1,-1 1-1,0 0 1,1-1-1,-1 1 1,1-1 0,-1 1-1,0 0 1,1-1-1,-1 1 1,1-1-1,-1 0 1,1 1-1,0-1 1,-1 1 0,1-1-1,-1 0 1,1 1-1,0-1 1,-1 0-1,1 0 1,0 1-1,-1-1 1,1 0 0,0 0-1,-1 0 1,1 0-1,0 0 1,0 0-1,0 0 1,9 2 2,-8-2-17,0 1 1,0 0 0,0 0-1,-1-1 1,1 1 0,0-1-1,0 1 1,0-1 0,0 0-1,0 0 1,0 0 0,0 0-1,0 0 1,0 0 0,0 0-1,0-1 1,0 1 0,0-1-1,0 1 1,0-1 0,0 0-1,0 0 1,3-2 0,3-1-20,1-1 0,-1 0 0,0-1 0,-1 1 0,1-1 0,-1-1 0,0 0 0,0 0 0,-1 0 0,10-15 0,4-22-186,-8 21 137,20-45 127,-28 61-45,-2-1-1,1 1 1,-1-1-1,0 0 1,-1 0 0,0 0-1,0 0 1,0 0-1,-2-13 1,1 14-7,0 5 13,0-1 12,1-1 0,-1 1-1,0-1 1,-1 1 0,1-1 0,0 1-1,-1-1 1,0 1 0,0 0 0,0-1-1,0 1 1,-1 0 0,1 0 0,-4-5-1,5 7-13,-1 1-1,1-1 1,-1 1-1,1 0 1,-1-1-1,1 1 0,-1 0 1,0 0-1,1-1 1,-1 1-1,1 0 1,-1 0-1,1 0 0,-1 0 1,0 0-1,1 0 1,-1 0-1,1 0 1,-1 0-1,0 0 0,1 0 1,-1 0-1,1 0 1,-1 0-1,0 1 1,0-1 2,1 0-5,0 0 0,0 0 0,0 0 0,0 0 0,0 0 0,0 0 0,-1 0 0,1 0-1,0 0 1,0 0 0,0 0 0,0 0 0,0 0 0,0 0 0,-1 0 0,1 1 0,0-1-1,0 0 1,0 0 0,0 0 0,0 0 0,0 0 0,0 0 0,0 0 0,-1 0 0,1 1-1,0-1 1,0 0 0,0 0 0,0 0 0,0 0 0,0 0 0,0 0 0,0 1 0,0-1-1,0 0 1,0 0 0,0 0 0,0 0 0,0 0 0,0 0 0,0 1 0,0-1 0,0 0-1,0 0 1,0 0 0,0 0 0,0 0 0,0 0 0,0 1 0,1-1 0,-1 0 0,0 0-1,0 9 34,0 3 4,0-1 1,-3 19 0,1-17-1,-4 29 94,11-7-34,-2-21-46,1 13 89,-3-13-73,1-1 0,7 23 0,-8-32-64,0-1-1,1 1 1,0 0-1,0 0 1,0-1-1,0 1 1,0-1-1,1 0 1,-1 0-1,1 1 1,0-2-1,0 1 1,5 4-1,-1-3-50,0 0-1,0 0 0,0-1 0,1 0 1,-1 0-1,1-1 0,0 1 0,0-2 1,0 1-1,0-1 0,0-1 0,0 1 1,14-2-1,1-2-25,0-1 0,-1-1 0,36-13 0,-50 15 74,0 0-1,0-1 0,-1 0 1,0 0-1,14-10 0,29-32 366,-44 39-316,0-1 0,0 1 0,0-1 0,-1 0 0,-1 0 0,1 0 0,4-14 0,6-11 62,-10 24-61,-4 8-37,0-1 0,0 1 0,0-1-1,0 0 1,0 0 0,0 0-1,0 1 1,-1-1 0,1 0 0,-1 0-1,1 0 1,-1 0 0,0 0-1,0 0 1,0 0 0,0 0 0,0 0-1,0 0 1,-2-4 0,-8-17 210,10 23-223,0-1 1,0 1 0,0 0-1,0 0 1,0-1 0,-1 1-1,1 0 1,0 0 0,0-1 0,0 1-1,0 0 1,0 0 0,-1 0-1,1-1 1,0 1 0,0 0-1,0 0 1,-1 0 0,1-1-1,0 1 1,0 0 0,0 0-1,-1 0 1,1 0 0,0 0 0,0 0-1,-1 0 1,1 0 0,0 0-1,-1-1 1,1 1 0,0 0-1,0 0 1,-1 0 0,1 0-1,0 1 1,-1-1 0,-4-1-45,3 1 23,0-1 0,-1 1 0,1 0 0,0 0 0,-1 0 0,1 0 0,0 0 0,-1 0 0,1 1 0,0-1 0,-1 1 0,1 0 0,0 0 0,0-1 0,-3 3 0,1 1-1,0-1 0,0 1 0,1 0 1,-1 1-1,1-1 0,0 1 0,0 0 0,1-1 0,-3 6 0,-7 12-5,-2 0 15,10-17 11,1 0 0,0 0 0,0 0 0,0 1 1,0-1-1,1 1 0,0 0 0,-2 10 0,-1 28 0,-3-13-16,12-18-26,0-5 14,-3 2 6,-1-10 17,0 1-1,0 0 1,0-1 0,0 1 0,0 0 0,0 0 0,0-1-1,0 1 1,1 0 0,-1-1 0,0 1 0,0 0-1,1-1 1,-1 1 0,0 0 0,1-1 0,-1 1 0,0-1-1,1 1 1,-1-1 0,1 1 0,-1-1 0,1 1 0,-1-1-1,1 1 1,0-1 0,-1 0 0,1 1 0,-1-1-1,1 0 1,0 1 0,-1-1 0,1 0 0,0 0 0,-1 0-1,1 0 1,0 0 0,0 0 0,-1 0 0,1 0-1,0 0 1,0 0 0,7 0-48,-1-1 1,0-1-1,0 1 1,1-1-1,-1 0 1,0-1-1,-1 0 1,1 0-1,0 0 0,-1-1 1,0 0-1,0 0 1,0-1-1,6-5 1,0-1-86,0-1 0,-1-1 0,0 1 0,-1-2 0,9-14 0,-14 20 137,-1 0-1,0 0 0,0-1 1,-1 1-1,0-1 1,-1 0-1,2-12 0,3-11 122,-2 16 14,-3 9-77,0 1 0,-1-1-1,1 1 1,-2-1 0,1-6-1,0 0 70,0 10-77,-1-1 1,0 0-1,0 1 1,0-1-1,-1 1 1,1-1-1,-1 1 1,-1-6-1,-9-14 511,9 18-155,2 5 43,0 0-181,0 2-112,0 1-129,-1 1 1,1-1-1,-1 0 1,0 0-1,0 0 1,-2 6-1,-3 7 71,4-7-74,1 0 0,0 0 0,1 0 0,1 14 0,-1-6-26,0 141 217,0-151-402,-1-1 0,0 0-1,-3 11 1,0 7-1827,4-23 1915,0 0 0,0 0 0,1 0 1,-1 0-1,1 1 0,-1-1 0,0 0 1,1 0-1,0 0 0,-1 0 0,1 0 1,0-1-1,-1 1 0,1 0 0,0 0 1,1 1-1</inkml:trace>
</inkml:ink>
</file>

<file path=ppt/ink/ink10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00:31.24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 16 2912,'-23'0'1754,"19"0"-463,13 0-656,-4 3-241,-3-2-334,0 0-1,-1 1 1,2-1-1,-1 0 1,0 0-1,0 0 0,0 0 1,0 0-1,1 0 1,-1-1-1,0 1 1,1-1-1,2 1 1,35-1 232,-25 0-179,99 0 649,-97 0-637,-8 1-53,0-1 0,0 0 0,0-1 0,14-2 1,-8-1 7,-9 1-2,1 2 0,-1-1 0,1 1 1,-1 0-1,9 0 0,-14 1-57,0 0 0,0 0 0,-1 0 0,1 0 0,0 0 0,0 0 0,0 0 0,0 0 0,-1-1 0,1 1-1,0 0 1,0-1 0,1 0 0,3-6 486,2 9-307,-3 0-224,-2-9-243,-2 4-741,0 3-2496,0 0 966</inkml:trace>
</inkml:ink>
</file>

<file path=ppt/ink/ink10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00:31.96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587 1824,'-13'13'587,"13"-12"-578,-1-1 0,1 0 0,0 0 0,0 1 0,-1-1 0,1 0 0,0 0 0,0 1 0,0-1 0,0 0 0,0 0 0,-1 1 0,1-1 0,0 0 0,0 1 0,0-1 0,0 0 0,0 1 0,0-1 0,0 0 0,0 1 0,0-1 0,0 0 0,0 1 0,0-1 0,0 0-9,0 3 36,0-1 0,0 1 0,1-1-1,-1 1 1,0-1 0,2 4 0,5 0 408,-4-4-163,1 4 94,0-1 38,12-3 538,-10-2-851,-2 1-67,-1-1 1,1 0-1,0 0 0,-1 0 1,1 0-1,0-1 0,-1 1 1,6-3-1,8-3 66,-1-1 0,0-1 0,0 0 0,0-1 0,-1-1 0,24-20 0,-3-11-56,6 4 5,-32 25-20,0 0 1,-1-1 0,0-1-1,-1 1 1,-1-1-1,0-1 1,5-17 0,-1 7 8,15-27 81,-18 32-13,-1-1 0,-1 0 1,4-24-1,-7 26-150,-3 12 8,1-1 0,1 1 0,0 0 0,-1 0 0,2 0 0,3-9 0,-3 10 11,0-2 0,-1 1 1,3-10-1,0-4 12,2 7 41,-6 12-21,0 1 0,-1 0-1,1-1 1,0 1 0,-1 0 0,1-1-1,-1 1 1,1 0 0,-1-1 0,0-1-1,3-3 70,7-1-63,-10 7-9,0 0 0,0 0 0,0 0 0,0 0 0,0 0 0,1 0 0,-1 0 0,0 0 0,0 0 0,0 0 0,0 0 0,0 0 0,0 0 0,0 0 0,0 0 0,0 0 0,1 0 0,-1 0 0,0 1 0,0-1 0,0 0 0,0 0 0,0 0 0,0 0 0,0 0 0,0 0 0,0 0 0,0 0 0,0 0 0,0 1 0,0-1 0,0 0 0,0 0 0,0 0 0,0 0 0,0 0 0,0 0 0,0 0 0,0 0 0,0 1 0,0-1 0,0 0 0,0 0 0,0 0 0,0 0 0,0 0 0,0 0 0,0 1 0,-8 22 404,4-12-296,-1 4-45,2 0 0,0-1 0,-2 20 0,0 0 1,0-10 30,3-14-38,0-1-1,0 1 0,0 18 1,2 11-22,0-37-35,0 1 0,0-1 0,0 0 0,0 1 0,0-1 0,0 1 0,1-1 0,-1 0 0,1 1 0,0-1 0,0 0 0,0 1 0,0-1 0,0 0 0,0 0 0,1 0-1,-1 0 1,4 3 0,-4-4 2,0 0 0,0 0 0,0-1 0,0 1-1,1 0 1,-1-1 0,0 1 0,0-1 0,1 0-1,-1 1 1,0-1 0,1 0 0,-1 0 0,0 0-1,1 0 1,1 0 0,20-4 53,-23 4-56,5-1 4,-1-1-1,0 0 1,1 0 0,-1 0 0,0 0-1,0 0 1,-1-1 0,6-3-1,26-29 8,-18 17 3,7-7-12,32-44 0,-43 54-3,-9 10 0,0 0 0,1-1 0,-2 1 0,1-1 0,5-12 0,1-3 61,-9 19-52,0 0 1,0 0-1,0 0 1,0 0-1,0-1 1,-1 1-1,1 0 1,-1 0-1,1 0 1,-1-5-1,0 6-14,0 0 1,0 1-1,0-1 1,0 0-1,0 0 1,0 0-1,0 0 0,1 1 1,-1-1-1,0 0 1,0 0-1,1 0 1,0-1-1,7 0-80,-9 2 80,1 0-1,-1 0 1,1 0 0,-1 0 0,1 0 0,-1 0-1,1 0 1,0 1 0,-1-1 0,1 0 0,-1 0 0,1 1-1,0-1 1,-1 0 0,1 0 0,0 1 0,-1-1-1,1 0 1,0 1 0,0-1 0,-1 1 0,1-1 0,0 0-1,0 1 1,0-1 0,-1 1 0,1-1 0,0 1-1,0-1 1,0 0 0,0 1 0,0 0 0,-2 23 96,1 6 101,-4-11 1,3-10-70,0 0-1,0 1 0,1-1 1,0 16-1,1 126 257,0-141-385,-1 0 1,-1 14 0,-6 9 47,13-12-5,-4-19 0,0 1 1,0 0-1,0 0 1,-1 0-1,1 0 1,0 6-1,-1 9-1461,0-5 443</inkml:trace>
</inkml:ink>
</file>

<file path=ppt/ink/ink10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00:32.34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5 0 3552,'-16'31'1312,"16"-31"-992,-15 47-128,-1-31 1056,0-1-736,1 17 224,-1-17-448,1 16-256,15-15-32,-16-1-64,16 1 0</inkml:trace>
</inkml:ink>
</file>

<file path=ppt/ink/ink10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00:32.73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79 0 1824,'0'0'587,"2"3"-353,-1-3-212,-1 0 0,0 0 0,1 1-1,-1-1 1,0 0 0,1 0 0,-1 1-1,0-1 1,1 0 0,-1 0 0,0 1-1,0-1 1,1 0 0,-1 1 0,0-1 0,0 0-1,1 1 1,-1-1 0,0 0 0,0 1-1,0-1 1,0 1 0,0-1 0,0 0-1,0 1 1,0-1 0,0 1 0,0-1 0,0 0-1,0 1 1,0-1 0,0 1 0,0-1-1,0 0 1,0 1 0,0-1 0,0 0-1,-1 1 1,1-1 0,0 1 0,0-1 0,0 0-1,-1 0 1,1 1 0,0-1 0,-1 1-1,-7 12 652,-23 36-38,-6 5-110,-82 92 0,91-115-324,-1-1 0,-2-2-1,0 0 1,-63 39-1,63-45-32,26-18-137,-1 0 1,0 0-1,-13 6 0,14-8-21,1-1-1,-1 0 0,0 0 0,1-1 0,-1 1 0,-6-1 0,8 0-21,0 0 0,0 0 0,0 0 0,0-1-1,1 1 1,-1-1 0,0 1 0,0-1 0,1 0-1,-1 0 1,0 0 0,1 0 0,-1-1 0,1 1-1,-3-2 1,1 0-17,3 2 16,-1-1 0,0 1 0,1-1 0,-1 0 0,1 1 0,0-1 0,-1 0 0,1 0 0,0 0 0,0 0 0,0 0-1,1 0 1,-1 0 0,0 0 0,1 0 0,-1 0 0,1-1 0,0 1 0,0 0 0,0 0 0,0 0 0,0-1 0,1-3-1,-1-3-29,-1-6-12,1 1 0,1-1 1,0 0-1,1 0 0,1 0 0,7-23 0,-6 25 3,1-1-1,0 1 0,1 1 1,10-17-1,-14 26 52,0 0 0,1 0 0,-1 0 0,1 0 0,-1 0-1,1 0 1,0 1 0,0-1 0,1 1 0,-1 0 0,0 0 0,1 0-1,-1 0 1,1 1 0,-1-1 0,1 1 0,0 0 0,0 0 0,0 1-1,-1-1 1,6 0 0,-4 2 45,0 0 1,-1 0-1,0 0 0,1 1 0,-1-1 0,0 1 1,1 0-1,-1 0 0,0 1 0,0-1 0,-1 1 1,1 0-1,0 0 0,-1 0 0,5 6 1,1 1 145,-1 0 0,0 1 0,0-1 1,9 20-1,-9-15-32,49 107 542,-54-115-662,0-1 0,1 1 0,0-1 0,8 10 0,3 7 60,-8-4 62,-7-16-141,1-1-1,0 0 1,-1 0-1,1 0 1,0 0-1,0 0 1,0 0-1,0 0 0,0 0 1,1 0-1,-1-1 1,2 3-1,26 24-199,-24-25-1190,8-3 369</inkml:trace>
</inkml:ink>
</file>

<file path=ppt/ink/ink1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34:51.13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4 12 1408,'0'-11'992,"0"25"-400,0 11-76,1 1-176,-2-1-1,0 1 0,-2-1 1,-9 38-1,5-27-96,-3 47 0,-4 26-30,8-76-167,-3 4-46,3 1 1,-4 72 0,10-16 457,0-79-358,1-9-59,-1 0 0,0 1 1,-1-1-1,1 1 0,-3 6 0,-3 0 131,5-12-157,0-1 0,1 1-1,-1 0 1,1 0 0,-1 0 0,1 0-1,-1 0 1,1 0 0,0 0 0,-1 0-1,1 0 1,0 0 0,-1 2 0,4-44-629,10-34-285,-10 59 705,1-7-66,1 0-1,2 1 0,17-43 1,-7 24 102,-5 8 55,25-59-44,-14 45 95,3 1 0,34-48 1,-43 71 36,35-35 1,-44 51 25,0-1 1,1 1 0,0 1-1,0 0 1,1 0 0,-1 1-1,16-7 1,-9 6-6,0 1 1,1 1-1,0 0 0,27-3 1,-37 6 21,-1 1 0,1 0 0,-1 0 0,1 1 0,0 0 0,-1 0 0,1 1 1,-1-1-1,0 1 0,0 0 0,0 1 0,0 0 0,0 0 0,8 5 0,-11-5-15,-1-1 0,1 0-1,-1 1 1,0 0 0,3 5-1,1 0 8,2 1-6,-6-7-2,0 0 0,-1 0 0,1-1 0,-1 1 0,1 0 0,-1 0 0,0 0 0,0 1 0,0-1 0,0 0 0,0 0 0,0 1 0,0-1 0,-1 1 0,1-1 0,-1 0 0,0 1 0,0-1 0,0 1 0,0-1 0,-1 5 0,-1 0-3,-1 0 1,0-1 0,-1 0-1,1 0 1,-1 0 0,-1 0-1,1 0 1,-1-1 0,0 0-1,0 0 1,0 0 0,-1 0-1,0-1 1,0 0 0,-8 4-1,-41 13-14,3 5-160,-5-5-571,5 5 240,32-18 418,-1-1 1,1-1 0,-25 4-1,1-5-28,10 5 58,21-7 66,11-2-9,-1-1 0,1 0 0,-1 1 0,1 0 0,0-1 1,-1 1-1,1 0 0,0 0 0,0 0 0,0 1 0,-4 2 1,5-4-6,1 1 0,0-1 0,-1 1 0,1-1 0,0 1 0,0-1 0,-1 1 0,1 0 0,0-1 0,0 1 0,0-1 0,0 1 0,-1-1 0,1 1 0,0 0 0,0-1 0,0 1 0,0-1 0,0 1 0,1-1 0,-1 1 0,0 0 0,0-1 0,0 1 0,0-1 0,1 1 0,-1-1 0,0 1 0,1-1 0,-1 1 0,1 0 26,1 3 53,1-1 0,-1 0 1,1 0-1,0 1 0,0-2 0,0 1 0,0 0 0,1-1 0,5 4 0,13 11 324,-1 9-50,7-6 86,6 5-63,0-1 0,38 18 1,-54-35-200,0 0-1,0-1 1,25 4 0,14 4-163,-55-13-25,0-1 0,-1 1 0,1-1-1,0 0 1,0 0 0,0 0 0,0 0 0,0 0-1,0 0 1,0-1 0,0 1 0,0-1 0,0 1-1,-1-1 1,1 0 0,0 1 0,0-1 0,2-2-1,4-1-36,11 1-36</inkml:trace>
</inkml:ink>
</file>

<file path=ppt/ink/ink10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00:33.13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9 1 3328,'-13'0'1061,"12"0"-1053,1 0 0,0 0 0,0 0 0,0 0 0,0 0 0,0 0 0,0 0-1,-1 0 1,1 0 0,0 0 0,0 0 0,0 0 0,0 0 0,0 0 0,0 0 0,-1 0 0,1 1-1,0-1 1,0 0 0,0 0 0,0 0 0,0 0 0,0 0 0,0 0 0,0 0 0,0 0 0,-1 1-1,1-1 1,0 0 0,0 0 0,0 0 0,0 0 0,0 0 0,0 1 0,0-1 0,0 0 0,0 0-1,0 0 1,0 0 0,0 0 0,0 0 0,0 1 0,0-1 0,0 0 0,0 0 0,0 0 0,0 0-1,0 0 1,1 0 0,-1 1 0,0-1 0,0 0 0,0 0 0,0 6 65,1-3-19,-1 0 0,0 0 0,1 0 0,-1 0 0,-1 0 0,1 0 0,0 0 0,-1 0 0,0 0 0,-1 3 0,-2 1 83,3-5-93,0-1-1,0 1 1,0-1 0,0 1 0,0-1 0,1 1 0,-1-1-1,1 1 1,-1-1 0,1 1 0,0 0 0,0-1 0,-1 1-1,1 2 1,0 4 66,-1 0 0,-1 0 0,0 0 0,-5 15 0,6-20-89,0-1-13,1 1 0,-1-1 0,0 1 0,1 0 0,0-1 0,-1 1 0,1 0 0,0-1 0,0 1 0,0 0 0,1-1 0,-1 1 0,1 0 0,-1-1 0,1 1 0,0-1 0,0 1 0,0-1 0,1 1 1,1 2-1,1 2 9,-4-6-14,0 0-1,1 0 0,-1 0 1,0 0-1,1 0 0,-1 0 0,1-1 1,-1 1-1,1 0 0,-1 0 0,1-1 1,0 1-1,-1 0 0,1-1 1,0 1-1,0-1 0,-1 1 0,1-1 1,0 1-1,0-1 0,0 1 0,0-1 1,0 0-1,-1 0 0,1 1 0,0-1 1,0 0-1,0 0 0,0 0 1,0 0-1,0 0 0,0 0 0,0 0 1,0 0-1,1-1 0,5 1 39,3 0 19,-8 1-40,1-1 0,0 0 1,0 1-1,0-1 0,-1-1 0,1 1 1,0 0-1,0-1 0,-1 0 1,5-1-1,8-26 470,-14 26-479,0-1 0,0 1-1,-1-1 1,1 1 0,-1-1-1,0 1 1,0-1 0,0 1-1,0-1 1,0 1 0,0-1-1,-1 1 1,1-1 0,-1 1-1,1 0 1,-1-1 0,0 1-1,0 0 1,0-1 0,-1 1-1,1 0 1,0 0 0,-1 0-1,-3-3 1,-23-24 21,27 29-48,0-1 1,1 1-1,-1-1 0,0 1 0,0 0 1,1-1-1,-1 1 0,0 0 1,0 0-1,0 0 0,1 0 0,-1 0 1,-1 0-1,2 0 4,0 0 1,0 0-1,-1 0 1,1 0-1,0 0 1,0 0-1,0 0 0,0 0 1,0 0-1,0 0 1,0 0-1,0 0 1,0 0-1,0 0 1,0 0-1,0 0 0,-1 0 1,1 0-1,0 0 1,0 0-1,0 0 1,0 0-1,0 0 1,0 0-1,0 0 0,0 0 1,0 0-1,-1 0 1,1 0-1,0 0 1,0 0-1,0 0 0,0 0 1,0 0-1,0 0 1,0 0-1,0 0 1,0 0-1,0 0 1,0 0-1,0 0 0,-1 0 1,1 0-1,0 0 1,0-1-1,0 1 1,0 0-1,0 0 1,0 0-1,0 0 0,0 0 1,0 0-1,0 0 1,0 0-1,0 0 1,0 0-1,0-1 0,0 1 1,0 0-1,0 0 1,0 0-1,0 0 1,0 0-1,11-11-1455,-9 9 401</inkml:trace>
</inkml:ink>
</file>

<file path=ppt/ink/ink10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00:33.48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2400,'0'15'896,"0"-15"-704,16 16-64,-1 0 1024,1-1-672,-1 1 512,17 15-576,-1 0-448,0-15 0,0 15 384,-15-16-160,15 1 192,-16 0-224,1-16-224,0 15 32</inkml:trace>
</inkml:ink>
</file>

<file path=ppt/ink/ink10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00:33.83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5 0 3392,'0'0'1248,"0"0"-960,-15 31-64,-1-31 1056,16 16-736,-31 15 352,15-15-544,-30 15 32,15 0-256,-1 0-128,1-15-32,0-1-1088,15 1 576</inkml:trace>
</inkml:ink>
</file>

<file path=ppt/ink/ink10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00:34.23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 1 3328,'0'0'1216,"0"0"-928,0 0-96,0 0 1152,0 0-768,0 0 832,15 0-800,1 0 160,15 0-448,0 0 32,16 0-224,-16 0-288,16 0 96,-16 0-2464,0 0 1408</inkml:trace>
  <inkml:trace contextRef="#ctx0" brushRef="#br0" timeOffset="1">1 203 4576,'0'0'1664,"0"0"-1280,62 0-96,-31 0 448,16 0-448,-16-15 32,16 15-192,0-16-1216,-1 16 576</inkml:trace>
</inkml:ink>
</file>

<file path=ppt/ink/ink10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00:39.40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651 1888,'0'0'613,"0"3"-367,0 4-147,0-1 2298,2-6-1880,0 0-475,1 0 0,-1-1 0,0 1-1,0 0 1,0-1 0,0 1 0,0-1 0,0 0 0,0 0 0,4-1 0,-3 0-21,-1 1 0,1 0 0,-1 0 0,1 0 0,0 0 1,0 0-1,-1 1 0,1 0 0,0-1 0,6 1 0,-7 0-16,1-1 0,0 1 0,0-1 0,-1 1 0,1-1 0,-1 0 0,1 0 0,0 0 0,-1-1 0,0 1 0,1-1 0,-1 1 0,0-1 0,0 0 0,0 1 0,4-5 0,0 0 22,0 0 0,1 1-1,7-4 1,-2 1 1,0 0 0,0 0 0,0-1 0,-1-1 1,-1 0-1,1 0 0,-2-1 0,1-1 0,-2 1 0,1-1 0,-2-1 0,0 0 0,0 0 0,9-26 0,31-127 191,-35 128-173,-7 23-77,6-29 0,-8 25 1,-2 12 37,0 0 1,0-1-1,1 1 0,0 0 1,0 0-1,4-8 0,-3 10 44,-1 0-1,0 0 0,0-1 0,0 1 0,-1 0 0,0-1 0,0 1 0,0 0 1,0-11-1,-1 5 200,0 11-232,0 14 194,-1-7-146,0 1 1,0-1 0,-1 0-1,1 1 1,-2-1 0,-2 7-1,1-4 45,1 1 1,-5 19-1,3 30 161,-5 2-102,6-30-80,2-8 4,-10 42 0,10-61-87,-3 11 43,1 0 1,-2 17 0,6-30-34,0 0 0,-1 0 0,1 0 0,0 0 0,0-1 1,1 1-1,-1 0 0,0 0 0,1 0 0,0 0 1,0-1-1,0 1 0,0 0 0,0-1 0,0 1 0,1-1 1,-1 1-1,3 2 0,-4-5-10,1 1-1,-1-1 1,1 0 0,0 1-1,-1-1 1,1 0-1,-1 0 1,1 1 0,0-1-1,-1 0 1,1 0 0,0 0-1,-1 1 1,1-1 0,0 0-1,-1 0 1,1 0-1,0 0 1,-1 0 0,1-1-1,0 1 1,-1 0 0,2 0-1,0-1 11,-1 1-16,-1 1-1,1-1 1,-1 0-1,0 0 1,1 0-1,-1 0 1,1 0 0,-1 0-1,1 0 1,-1 0-1,1 0 1,-1 0-1,1 0 1,-1-1-1,1 1 1,-1 0 0,1 0-1,-1 0 1,1-1-1,-1 1 1,0 0-1,1 0 1,-1-1 0,0 1-1,1 0 1,-1-1-1,1 1 1,-1 0-1,0-1 1,0 1-1,1-1 1,-1 1 0,0 0-1,0-1 1,1 0-1,5-10-31,5-4-73,-6 9 47,0 0 0,-1 0-1,1-1 1,-1 1 0,3-10-1,5-17-312,-6 15 128,10-22 1,41-54-266,-49 79 424,-1-1-1,9-31 1,-11 24 133,-4 17-20,0 1-1,0 0 0,0 0 1,0 0-1,1-1 0,0 1 1,0 0-1,1 1 0,-1-1 1,1 0-1,0 1 0,7-9 1,0 3 114,-10 10-114,1 1 0,-1-1 0,0 1 1,0-1-1,0 1 0,0-1 0,0 1 0,1-1 1,-1 0-1,0 1 0,0-1 0,0 1 1,-1-1-1,1 1 0,0-1 0,0 1 0,0-1 1,0 1-1,0-1 0,-1 1 0,-2 2 91,-4 2 78,2 21 47,-12 21 200,5-16-247,-66 185 633,65-178-694,10-28-47,0 0 0,-6 12 0,8-19-115,0 1-1,0-1 1,1 1 0,-1-1 0,1 1 0,0-1 0,0 1 0,1 4-1,-1 0-296,0-8 304,0 0 0,0 0 0,0 1 1,0-1-1,0 0 0,0 0 0,0 0 0,0 0 0,0 0 1,0 0-1,0 0 0,0 0 0,0 0 0,0 0 0,0 1 1,0-1-1,0 0 0,0 0 0,0 0 0,0 0 0,0 0 0,0 0 1,0 0-1,0 0 0,0 0 0,0 0 0,0 0 0,0 0 1,0 1-1,0-1 0,0 0 0,1 0 0,-1 0 0,0 0 1,0 0-1,0 0 0,0 0 0,0 0 0,0 0 0,0 0 0,0 0 1,0 0-1,0 0 0,0 0 0,1 0 0,-1 0 0,0 0 1,0 0-1,0 0 0,0 0 0,0 0 0,0 0 0,0 0 1,0 0-1,0 0 0,1 0 0,9 0-3114,-7 0 865</inkml:trace>
</inkml:ink>
</file>

<file path=ppt/ink/ink10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00:39.73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0 437 1312,'0'0'421,"-2"3"-245,0-2-88,1 0 1,0 0-1,-1 0 0,1 0 0,-1 0 0,1 0 1,-1 0-1,1 0 0,-1 0 0,0-1 0,0 1 0,1-1 1,-1 1-1,-2 0 0,4-1-75,-1 0 0,1-1 1,0 1-1,0 0 0,0 0 1,0 0-1,0 0 0,0 0 0,0 0 1,0 0-1,0 0 0,0 0 1,-1 0-1,1 0 0,0 0 0,0 0 1,0 0-1,0 0 0,0 0 1,0 1-1,0-1 0,0 0 0,0 0 1,0 0-1,0 0 0,-1 0 1,1 0-1,0 0 0,0 0 0,0 0 1,0 0-1,0 0 0,0 0 1,0 0-1,0 0 0,0 0 0,0 0 1,0 1-1,0-1 0,0 0 1,0 0-1,0 0 0,0 0 0,0 0 1,0 0-1,0 0 0,0 0 1,0 0-1,0 0 0,0 1 0,0-1 1,0 0-1,0 0 0,0 0 1,0 0-1,0 0 0,0 2 53,-1 0-1,1 0 0,0-1 1,-1 1-1,0 0 1,1-1-1,-1 1 1,0 0-1,0-1 0,0 1 1,0-1-1,0 1 1,0-1-1,-2 2 1,3-3-60,0 1 0,-1-1 1,1 0-1,0 0 0,0 1 1,-1-1-1,1 0 0,0 0 1,0 1-1,0-1 0,0 0 1,0 0-1,-1 1 1,1-1-1,0 0 0,0 1 1,0-1-1,0 0 0,0 1 1,0-1-1,0 0 0,0 1 1,0-1-1,0 0 0,0 1 1,0 4 76,0-1-1,-1 1 1,0-1-1,0 1 1,0-1 0,-1 1-1,1-1 1,-1 0 0,0 1-1,0-1 1,-5 7 0,-14 17 498,14-8-302,7-18-227,-1 0-1,1 0 0,-1 0 0,0 0 0,0 0 0,0 0 0,0 0 0,0 0 1,0 0-1,-1 0 0,1 0 0,-2 1 0,-1 2 49,0 1 0,0-1 1,0 1-1,1 0 0,-4 7 0,5-7-82,1-6-17,1 1 0,0 0 1,-1 0-1,1 0 0,0-1 1,0 1-1,0 0 0,0 0 1,0 0-1,0-1 0,0 1 1,0 0-1,0 0 0,0 0 1,0-1-1,1 1 0,-1 0 1,0 0-1,0-1 0,1 1 1,-1 0-1,1-1 0,-1 1 1,1 0-1,-1-1 0,1 1 1,-1 0-1,1-1 0,-1 1 1,1-1-1,0 1 0,-1-1 1,1 1-1,0-1 0,-1 0 1,1 1-1,0-1 0,0 0 1,1 1-1,8-5 37,-8 3-33,0 0-1,-1 0 0,1 0 0,0 1 1,0-1-1,-1 1 0,1-1 1,0 1-1,0 0 0,3-1 0,-1 1-2,0 0 0,0 0 0,0 0 0,0-1 0,-1 0 0,1 0 0,7-3 0,27-18 123,-36 20-111,1 0 16,0 1 1,0-1-1,-1 0 0,1-1 0,-1 1 0,1 0 1,-1-1-1,0 1 0,0-1 0,0 0 1,0 0-1,-1 0 0,1 0 0,-1 0 0,1 0 1,-1 0-1,0 0 0,-1-1 0,1 1 1,0-4-1,-5-5 42,0 4-43,1-5-3,3 11-12,-1-1 0,1 1-1,-1 0 1,1-1 0,-1 1 0,0 0-1,0 0 1,0 0 0,0 0 0,-1 0-1,1 0 1,0 0 0,-3-2 0,-7-8 92,-13-11 260,23 22-370,0 0 0,-1 0 0,1-1 0,-1 2 0,1-1 0,-1 0 0,0 0 0,1 0 0,-1 1 0,0-1 0,0 1 0,1-1 0,-4 1 0,5 0 1,0 0 0,0 0 0,0 0 0,0 0 0,0 0 0,0 0 0,0 0 0,0 0 0,0 0 0,0 0 0,-1 0 0,1 0 0,0 0 0,0 0 0,0 0 0,0 0 0,0 0 0,0 0 0,0 0 0,0 0 0,0 0 0,0 0 0,0 0 0,-1 0 0,1 0 0,0 0 0,0 0 0,0-1 0,0 1 0,0 0 0,0 0 0,0 0 0,0 0 0,0 0 0,0 0 0,0 0 0,0 0 0,0 0 0,0 0 0,0 0 0,0 0 0,0-1 0,0 1 0,0 0 0,0 0 0,0 0 0,0 0 0,0 0 0,0 0 0,0 0 0,0 0 0,0 0 0,0 0 0,0-1 0,0 1 0,0 0 0,0 0 3,0 0-13,0-1 0,0 1 0,0-1 0,0 1-1,0-1 1,0 1 0,0 0 0,0-1 0,0 1 0,0-1 0,1 1 0,-1-1-1,0 1 1,0 0 0,0-1 0,1 1 0,-1-1 0,0 1 0,0 0-1,1-1 1,-1 1 0,0 0 0,1 0 0,-1-1 0,1 1 0,2-1-17,0 0 0,0 1 1,0-1-1,1 1 0,-1 0 0,4 0 1</inkml:trace>
  <inkml:trace contextRef="#ctx0" brushRef="#br0" timeOffset="1">452 1185 1056,'-13'13'357,"13"-13"-355,-1 0 0,1 0-1,0 1 1,0-1 0,-1 0-1,1 0 1,0 0-1,0 1 1,-1-1 0,1 0-1,0 0 1,0 1 0,0-1-1,0 0 1,0 1 0,-1-1-1,1 0 1,0 0 0,0 1-1,0-1 1,0 0 0,0 1-1,0-1 1,0 0-1,0 1 1,0-1 0,0 0-1,0 1 1,0-1 0,0 0-1,0 0 1,0 1 0,1-1-1,-1 0 1,0 1 0,0-1-1,0 1 53,1-1 0,-1 0 0,0 0 0,0 1 0,0-1 0,0 0 0,0 1 0,0-1 0,0 0 0,0 1 0,0-1 0,0 0 0,0 0 0,0 1 0,0-1 0,0 0 0,0 1 0,0-1 0,0 0 0,0 1 0,0-1 0,0 0 0,0 0 0,0 1 0,0-1 0,-1 0 0,1 1 0,0-1 0,0 0 0,0 0 0,-1 0 0,1 1 0,0-1 0,0 0 0,-1 0 0,1 1 0,-11 9 794,9-7-208,2-3 192,0-268 1802,2 241-2663,1 0 0,9-35 0,-1-1 68,-6 25-14,8-51-7,34-106-151,-37 158 41,1 1 0,24-52 0,-25 68 124,1 0 0,1 0-1,0 1 1,2 1 0,27-30-1,99-93 1868,-138 140-1886,0-1 1,-1 1-1,1-1 1,0 1-1,0 0 1,0 0-1,0 0 1,0 0-1,0 0 1,1 0-1,-1 0 1,0 1-1,0-1 1,1 1-1,-1 0 1,0-1-1,1 1 1,3 1-1,-6-1-12,1 0 1,-1 0-1,0 0 1,0 0-1,0 0 0,0-1 1,0 1-1,0 0 1,0 0-1,0 0 0,0 0 1,0 0-1,1 0 1,-1 0-1,0 0 0,0 1 1,0-1-1,0 0 1,0 0-1,0 0 0,0 0 1,0 0-1,0 0 1,0 0-1,0 0 1,0 0-1,1 0 0,-1 0 1,0 0-1,0 0 1,0 0-1,0 0 0,0 0 1,0 0-1,0 0 1,0 1-1,0-1 0,0 0 1,0 0-1,0 0 1,0 0-1,0 0 0,0 0 1,0 0-1,0 0 1,0 0-1,0 0 0,0 0 1,0 1-1,0-1 1,0 0-1,0 0 0,0 0 1,0 0-1,0 0 1,0 0-1,0 15 189,1-12-172,-1 0 0,1 0 1,-1 0-1,0 1 0,0-1 0,-1 0 0,1 0 0,-1 0 0,1 0 0,-1 0 0,0 0 0,0 0 0,-1 0 0,1 0 0,0 0 0,-1 0 0,0-1 0,-3 5 0,-2 0 2,3-4-7,1 0 0,0 0-1,0 1 1,0-1 0,-2 5-1,-11 23-150,11-18-177,-2-9-332,3 0 126,2 9-1852,2-12 2321,1 1-1,-1 0 1,0 0 0,1-1-1,-1 1 1,1 0 0,0-1 0,0 1-1,-1-1 1,1 1 0,0-1 0,0 1-1,1-1 1,1 3 0,-3-4 57,1 0 0,-1 0 0,0 1 0,0-1-1,0 0 1,1 0 0,-1 1 0,0-1 0,0 0 0,0 0 0,0 1 0,0-1 0,1 0 0,-1 1 0,0-1 0,0 0-1,0 1 1,0-1 0,0 0 0,0 0 0,0 1 0,0-1 0,0 0 0,0 1 0,0-1 0,0 71 101,0-63-88,-1 1 0,1 0-1,-1 0 1,-1 0-1,0-1 1,-5 17-1,3-13 219,-1-1-1,-6 14 0,10-23-216,-2 1 0,1-1-1,-1 1 1,0 0-1,0-1 0,-1 0 1,1 0-1,0 0 0,-1 0 1,-6 2-1,4-1-20,4-2 7,-1 0 0,1 0 1,0-1-1,-1 1 0,1-1 1,0 1-1,-1-1 0,1 0 0,-5-1 1,-9 3 58,7 1-38,8-3-18,0 0 0,1 1 0,-1-1 0,0 0 0,0 1 0,0-1 0,0 0 0,0 0 0,0 0 0,0 0 0,0 0 0,0 0 0,0 0 0,1 0 0,-1 0 0,0 0 0,0-1 0,0 1 0,0 0 0,0 0 0,0-1 0,0 1 0,1-1 0,-1 1 0,0-1 0,-1 0 0,2 1-5,-2-1-4,-1 0 0,1 1 0,0-1 0,0 1 0,-1 0 0,1-1-1,0 1 1,-5 1 0,3-1-53,-1-3-58,3 1 51,-4-5 56,7 7-18,-1-1 1,0 1 0,1-1-1,-1 1 1,1 0-1,-1 0 1,0-1-1,1 1 1,-1 0-1,1 0 1,-1-1-1,1 1 1,-1 0-1,1 0 1,-1 0-1,1 0 1,-1 0 0,1 0-1,-1 0 1,1 0-1,-1 0 1,1 0-1,-1 0 1,1 0-1,0 0 1,28 0-3365,-14 0 1510</inkml:trace>
  <inkml:trace contextRef="#ctx0" brushRef="#br0" timeOffset="2">966 484 2400,'-16'0'896,"16"0"-704,0 0-64,0 15 1152,0 1-736,0-1 288,0 1-512,0 15 96,-15 0-256,15-15 0,0 0-96,-16-1 288,16 1-160,0-1-256,0 1 32,-15-16 128,15 0-32</inkml:trace>
  <inkml:trace contextRef="#ctx0" brushRef="#br0" timeOffset="3">1075 499 2656,'0'0'960,"0"0"-736,16 16-64,-16-1 1408,15 1-896,-15 0 576,16-1-736,15 1-64,-15 15-288,15-15 32,0-1-96,0 1 96,0-1-128</inkml:trace>
  <inkml:trace contextRef="#ctx0" brushRef="#br0" timeOffset="4">1340 546 3904,'-16'16'1440,"16"-16"-1120,-62 15-96,31 1 672,15-1-544,-15 1 128,0 15-288,0-15 96,0-1-160,15 1-480,1-1 160</inkml:trace>
</inkml:ink>
</file>

<file path=ppt/ink/ink10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00:40.06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59 16 2496,'-13'-13'784,"15"13"-410,-2-1-365,0 1 0,0 0 0,0 0 0,0 0 1,0 0-1,1-1 0,-1 1 0,0 0 0,0 0 1,0 0-1,0 0 0,1 0 0,-1 0 0,0 0 1,0 0-1,0-1 0,0 1 0,1 0 0,-1 0 1,0 0-1,0 0 0,0 0 0,1 0 0,-1 0 1,0 0-1,0 0 0,0 0 0,1 0 0,-1 0 1,0 1-1,0-1 0,1 0 0,-25 0 2631,21 0-2555,0 0 0,0 0 1,0 0-1,0 1 0,0-1 0,0 1 0,0 0 0,-6 2 1,-12 4 59,0-3-26,10-2-58,1 0 0,-1 1 0,-11 4 0,1 3 108,1 1 1,0 1 0,2 1-1,-23 19 1,34-26-149,0 0-1,1 0 1,0 0 0,0 1 0,0 0 0,1 0-1,0 1 1,0-1 0,1 1 0,0 0 0,0 1-1,1-1 1,0 1 0,0-1 0,1 1 0,1 0-1,-1 0 1,1 0 0,1 14 0,-1-20-23,1 0 0,1 0 0,-1 1 0,0-1 0,1 0-1,0 0 1,-1 0 0,1 0 0,0 0 0,1 0 0,-1 0 0,0 0 0,1 0 0,0-1 0,0 1 0,0-1 0,0 1 0,0-1 0,0 1 0,0-1 0,1 0 0,-1 0 0,1 0 0,0-1 0,0 1 0,-1-1 0,1 1 0,0-1 0,0 0 0,0 0 0,0 0-1,1-1 1,4 2 0,47 3 77,-37-2-57,16 2-20,-20-7-54,0 0 0,1 0-1,-1-1 1,0-1 0,0 0 0,-1-1-1,0-1 1,1 0 0,-2-1 0,19-12-1,1-7-81,-31 24 132,3 0 15,0 0 0,-1 0 0,0-1 0,1 0 0,-1 0 0,0 0 0,-1 0-1,1 0 1,0 0 0,-1-1 0,0 0 0,0 1 0,0-1 0,0 0 0,-1 0 0,1 0 0,1-8-1,-1 7 53,0 0-1,1 0 0,0 0 0,0 0 0,0 1 1,7-8-1,-10 12-55,0 0 1,1-1 0,-1 1-1,0 0 1,0 0 0,1 0-1,-1-1 1,0 1 0,0 0-1,0 0 1,1 0-1,-1-1 1,0 1 0,0 0-1,0-1 1,0 1 0,0 0-1,1 0 1,-1-1 0,0 1-1,0 0 1,0-1 0,0 1-1,0 0 1,0-1 0,0 1-1,0 0 1,0 0-1,0-1 1,0 1 0,0 0-1,-1-1 1,1 1 0,0 0-1,0 0 1,0-1 0,0 1-1,0 0 1,0-1 0,-1 1-1,1 0 1,0 0 0,0 0-1,0-1 1,-1 1-1,1 0 1,0 0 0,-1-1-1,1 1 39,-11 8 110,11-8-150,0 0 1,0 0-1,0 1 0,-1-1 0,1 0 0,0 0 0,0 1 0,0-1 0,-1 0 0,1 0 1,0 1-1,0-1 0,0 0 0,0 1 0,0-1 0,0 0 0,0 1 0,0-1 0,0 0 0,0 0 1,0 1-1,0-1 0,0 0 0,0 1 0,0-1 0,0 133 481,0-126-472,1-1-1,0 1 1,0-1-1,0 1 0,1-1 1,0 0-1,0 1 0,6 9 1,2 9 121,-8-18-101,-2-7-28,1 1 0,-1-1 1,0 1-1,0-1 0,0 1 0,0 0 0,0-1 0,1 1 0,-1-1 0,0 1 0,0-1 0,1 1 0,-1-1 0,0 0 0,1 1 0,-1-1 0,1 1 0,-1-1 0,0 0 0,1 1 0,-1-1 0,1 0 0,-1 1 0,1-1 0,-1 0 0,1 0 0,-1 1 0,1-1 0,-1 0 0,1 0 0,0 0 0,0 0 0,5 2 25,1 1-7,-6-3-24,0 1 1,0 0 0,1-1 0,-1 1-1,0-1 1,0 0 0,0 1 0,1-1 0,-1 0-1,0 0 1,0 0 0,1 0 0,-1 0 0,0 0-1,0 0 1,1 0 0,-1 0 0,0-1 0,0 1-1,1 0 1,-1-1 0,0 1 0,0-1-1,0 0 1,0 1 0,0-1 0,0 0 0,0 1-1,0-1 1,1-1 0,25-20-144,-24 19 111,1 0 0,-1 0 0,1 1 0,-1-2 0,0 1 0,0 0 0,0-1 0,-1 1 0,1-1 0,2-5 0,-1 1-55,-2 5 50,-1 0 0,1 1 0,-1-1 0,0 0 0,0 0 0,0 0 0,0 0 0,-1 0 0,1 0 0,-1-1 0,0-4 0,0-80-42,0 84 84,0 1-1,0 0 0,0 0 0,-1 0 0,0 0 1,1 0-1,-1 0 0,0 0 0,0 0 0,-1 0 1,-1-3-1,0 1 1,3 4-2,-1 0 0,1 0 0,-1 0 0,1-1 0,-1 1-1,1 0 1,0-1 0,0 1 0,-1 0 0,1-1 0,0 1 0,0 0 0,1-1 0,-1 1-1,0-2 1,0 3-4,1-1 0,-1 1 0,0-1 0,0 1 0,0-1 0,0 1 0,0-1 0,0 1 0,0 0 0,0-1 0,0 1 0,0-1-1,0 1 1,0-1 0,0 1 0,-1-1 0,1 1 0,0-1 0,0 1 0,0 0 0,-1-1 0,1 1 0,0-1 0,-1 1 0,-6-5-142,7 5 136,0 0 1,-1-1 0,1 1 0,-1 0 0,1 0 0,0 0 0,-1-1 0,1 1 0,0 0 0,0-1 0,-1 1 0,1 0 0,0 0 0,-1-1 0,1 1 0,0-1 0,0 1 0,0 0 0,0-1 0,-1 1 0,1-1-1,0 1 1,0 0 0,0-1 0,0 1 0,0-1 0,0 1 0,0 0 0,0-1 0,0 0 0,0 1 6,0 0-1,0 0 1,0 0-1,0 0 1,0 0-1,0 0 1,0-1-1,0 1 1,0 0-1,0 0 1,0 0-1,0 0 1,0 0-1,0 0 1,0 0-1,0 0 1,0 0-1,0 0 1,0-1-1,0 1 1,0 0-1,0 0 1,0 0-1,0 0 1,0 0-1,0 0 1,0 0-1,0 0 1,0 0-1,1 0 1,-1 0-1,0 0 1,0 0-1,0 0 1,0 0-1,0-1 1,0 1-1,0 0 1,0 0-1,0 0 1,0 0-1,0 0 1,0 0-1,1 0 1,-1 0-1,0 0 1,0 0-1,0 0 1,0 0-1,0 0 1,0 0-1,0 0 1,0 0-1,0 0 1,0 0-1,1 1 1,0-2-1,1 1 1,-1 0 0,0 0-1,1-1 1,-1 1 0,0 0 0,1-1-1,-1 0 1,0 1 0,1-1-1,1-1 1,-1 1-1,0 0 0,-1 0 0,1 0 0,0 0 0,0 0 0,0 0-1,0 1 1,0-1 0,0 1 0,0-1 0,0 1 0,3 0 0,23 4-109,-22-2 94,0 0-1,1-1 0,11 0 1,24-5 23,-23 1 36,27 0 0,-19 3 62,4 1 68,33-5 0,-31-1 60,-14 2-51,1 1-1,20-1 1,49-4 218,3-1-185,-60 8-1521,-45 0 1</inkml:trace>
</inkml:ink>
</file>

<file path=ppt/ink/ink10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00:40.41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3 0 2912,'0'0'923,"-3"6"-550,-7 14-32,9-19-267,1 0 1,-1 0-1,1 0 0,-1-1 1,1 1-1,0 0 0,-1 0 0,1 0 1,0 0-1,0 0 0,0 0 1,0 0-1,0-1 0,0 1 0,0 0 1,0 0-1,0 2 0,1 3 184,-1 9 251,-1-1 0,0 1 1,-1 0-1,-1-1 0,-6 19 1,5-18-213,1 0-1,0 0 1,1 0 0,1 0 0,0 17 0,-3 30 338,-1-30-343,2-17-164,1-1 1,-1 21-1,3 74 219,0-106-365,0 0 0,0 0 0,0 0 0,1 0 0,-1 0 0,1 0 0,0 0 0,0 0 0,0 0 0,0 0 0,0 0 0,0 0 0,1-1 0,0 1 0,2 3 0,11 22-174</inkml:trace>
</inkml:ink>
</file>

<file path=ppt/ink/ink10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00:40.76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75 18 2976,'-26'-13'971,"25"12"-908,0 1 1,-1-1-1,1 0 1,-1 1-1,1-1 1,-1 1-1,1 0 1,-1-1-1,1 1 1,-1 0-1,1 0 1,-1 0-1,1 0 1,-1 0-1,-2 1 1,-11 0 1533,10 0-1403,-1 0 0,1 0-1,0 1 1,0-1 0,0 1 0,0 0 0,1 1 0,-1-1 0,1 1 0,-1 0 0,1 0 0,0 0-1,-4 4 1,-13 22 430,1-4-65,-22 33 221,33-45-612,-6 10 152,1 1 1,2 1 0,-14 33 0,-20 88 687,36-109-895,2 2 1,-3 40 0,7 49-107,5-109-17,0 0 0,2 0 0,0 0 0,8 26 0,-6-31 4,0 0 0,1-1 0,0 0 0,1 0-1,0 0 1,1-1 0,1 0 0,0 0 0,0-1 0,1-1 0,0 1-1,19 13 1,96 54-2282,-60-45 1030</inkml:trace>
</inkml:ink>
</file>

<file path=ppt/ink/ink10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00:41.97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3 1084 2240,'-13'13'720,"7"-23"-224,0 6-217,5 4-265,1-1 0,0 1-1,-1 0 1,1 0 0,-1-1 0,1 1 0,0 0 0,-1-1 0,1 1 0,0 0 0,-1-1 0,1 1 0,0-1 0,-1 1 0,1-1 0,0 1 0,0 0 0,0-1 0,-1 1 0,1-1 0,0 1 0,0-1 0,0 1 0,0-1 0,0 1-1,0-1 1,0 1 0,0-1 0,0 1 0,0-1 0,0 0 0,0-1 16,0 1 0,1-1-1,-1 0 1,0 1 0,1-1 0,-1 1 0,1-1-1,-1 1 1,1-1 0,-1 1 0,1-1-1,2-1 1,-2 1 9,0 0 0,0 1 1,0-1-1,-1 0 0,1 0 0,0 1 0,-1-1 0,1 0 1,-1 0-1,1 0 0,-1 0 0,0-3 0,-1-30 384,0 10-189,2 0 0,3-28 0,1 22-84,-1 0-1,0-32 0,5-72 98,-5 104-238,1-8-6,10-41 0,-7 43-3,2-30 0,-6 56 0,0 1-1,0-1 1,1 1 0,8-12 0,12-26 22,-15 23 19,-4 10-3,0 0-1,1 1 1,0 0-1,1 0 1,0 1-1,1 0 1,13-15-1,5 5 307,0 0-1,44-27 0,-70 49-339,1 0 0,-1 0 0,1 0 1,0 0-1,-1 1 0,1-1 0,0 0 1,-1 1-1,1 0 0,0-1 0,0 1 1,0 0-1,0 0 0,1 0 0,1 0 37,0 1-1,0 0 1,0 0-1,0 1 0,-1-1 1,7 4-1,-9-5-26,0 1 0,-1-1 0,1 1 0,0 0 0,0-1 0,0 1 0,0 0 0,0 0 0,-1 0 0,1 0 0,0-1 0,-1 1 0,1 0 0,0 0 0,-1 0-1,1 0 1,-1 0 0,0 1 0,1 0 0,-1 1 13,1-1 1,-1 0-1,0 1 0,0-1 0,-1 0 0,1 0 1,0 1-1,-1-1 0,0 3 0,-1 0 10,0 1 1,-1-1-1,1-1 0,-1 1 0,0 0 0,0-1 0,-7 9 0,-5 3-169,-15 15-841,28-30 809,1 1 0,-1-1 0,0 1 0,0-1 0,0 0 0,0 0 0,-1 0 0,1 0-1,0 0 1,0 0 0,0 0 0,-1-1 0,-3 1 0,-7-1-887,13 0 1040,0 0-1,0 0 1,0 0-1,0 0 1,0 0-1,-1 0 1,1 0-1,0 0 1,0 0-1,0 0 1,0 0-1,0 0 1,0 0-1,0 0 1,0 0-1,0 0 1,0 0-1,0 0 1,-1 0-1,1 0 1,0 0-1,0 0 0,0 0 1,0 0-1,0 0 1,0 0-1,0 0 1,0 0-1,0 0 1,0 1-1,0-1 1,0 0-1,0 0 1,-1 0-1,1 0 1,0 0-1,0 0 1,0 0-1,0 0 1,0 0-1,0 0 1,0 0-1,0 0 1,0 1-1,0-1 1,0 0-1,0 0 1,0 0-1,0 0 1,0 0-1,0 0 1,0 0-1,0 0 1,0 0-1,0 0 1,0 1-1,0-1-3,0 1 0,0-1 0,0 1 0,0-1 0,0 0 0,0 1 0,0-1 0,0 1 0,0-1 0,1 1 0,-1-1 0,0 1 0,0-1 0,0 0 0,0 1 0,1-1 0,-1 1 0,0-1 0,0 0 0,1 1 0,-1-1 0,0 0 0,1 1-1,-1-1 1,0 0 0,1 1 0,-1-1 0,1 0 0,-1 0 0,0 0 0,1 1 0,-1-1 0,1 0 0,-1 0 0,1 0 0,-1 0 0,0 0 0,1 0 0,-1 0 0,1 0 0,-1 0 0,1 0 0,-1 0 0,1 0 0,-1 0 0,1 0 0,19 3-249,-9 1 242,-1 1 0,0 0 0,16 10 1,-21-12 50,0 0 1,0 1-1,-1-1 1,1 1-1,-1 0 1,0 1-1,0-1 1,-1 1-1,5 7 1,-7-11 12,-1 0 0,1 1 1,-1-1-1,0 1 0,1-1 1,-1 1-1,0-1 1,0 1-1,0-1 0,0 1 1,0-1-1,0 1 0,0-1 1,-1 1-1,1-1 0,-1 1 1,0 1-1,-9 2 614,2 8-149,6-11-457,0 0-1,0-1 1,0 1 0,0-1 0,0 0-1,0 0 1,-1 0 0,1 0 0,0 0 0,-1 0-1,1 0 1,0-1 0,-1 0 0,1 1-1,-1-1 1,1 0 0,-4 0 0,-2 1 15,0 0 0,-1 0 1,-11 4-1,12-3-18,1 0-1,-1-1 1,-13 2 0,16-3-22,-28-2-19,31 2-27,0-1-1,0 1 1,1-1 0,-1 1 0,0-1-1,1 0 1,-1 1 0,0-1 0,1 0-1,-1 0 1,1 0 0,-3-2-1,2 0-522,4 0-1306,11-10 506</inkml:trace>
</inkml:ink>
</file>

<file path=ppt/ink/ink1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34:51.47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1 2560,'16'47'960,"-16"-47"-768,15 46-32,-15-15 544,0-15-416,0 15 448,0-15-416,0 15 128,0-15-288,-15-1 128,15 16-160,-16-31-64,16 16-32,-15-16-2016,15 0 1088</inkml:trace>
</inkml:ink>
</file>

<file path=ppt/ink/ink10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00:42.30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7 0 4224,'0'0'1568,"0"0"-1216,0 16-96,-16-1 704,16 1-576,0-1 0,0 1-256,0 15-96,0-15 0,-15-1 224,15 16-128,-16-15-448,16 0 128</inkml:trace>
</inkml:ink>
</file>

<file path=ppt/ink/ink10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00:42.64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 0 3328,'-16'0'1216,"16"0"-928,16 16-96,-16-1 960,0 1-672,16 0 64,-16 15-320,15 0-64,1 0-96,-1 0 96,1 0-96,0-15-96,15 15 0,-16-31-3200,-15 0 1728</inkml:trace>
  <inkml:trace contextRef="#ctx0" brushRef="#br0" timeOffset="1">203 31 2816,'-15'0'1056,"15"0"-832,-47 16-64,32-16 1120,-1 16-736,0 15 128,1-16-384,-16 32-64,15-16-128,0 0-64,1-15 0</inkml:trace>
</inkml:ink>
</file>

<file path=ppt/ink/ink10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00:43.08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8 171 2304,'-5'-6'415,"-15"-13"304,20 18-701,-1 1-1,1-1 1,-1 1 0,1-1 0,-1 1 0,1 0 0,-1-1 0,1 1 0,-1 0 0,1-1 0,-1 1-1,1 0 1,-1 0 0,0 0 0,1-1 0,-1 1 0,1 0 0,-1 0 0,0 0 0,1 0 0,-1 0 0,0 0-1,1 0 1,-1 0 0,1 0 0,-1 1 0,0-1 0,1 0 0,-1 0 0,1 0 0,-2 1 0,-3 12 350,3-10-233,0 1 1,-1-1-1,1 0 1,-1 0-1,-5 4 1,-3 4 37,3-2-77,0 0 0,1 0 0,0 1 0,0 0 0,1 1 0,0-1 0,-5 15 0,-7 17 139,7-26-158,9-14-75,0 0 1,1 0 0,-1 0-1,0 1 1,1-1-1,0 1 1,-1-1-1,1 1 1,0-1-1,0 1 1,1 0 0,-1-1-1,0 1 1,1 0-1,0 0 1,-1 0-1,1-1 1,0 1 0,1 0-1,-1 0 1,0 0-1,1-1 1,1 6-1,-1-6-1,-1 0 0,1 0 0,0-1 0,-1 1-1,1 0 1,0-1 0,0 1 0,0 0-1,1-1 1,-1 1 0,0-1 0,1 0-1,-1 1 1,0-1 0,1 0 0,0 0-1,-1 0 1,1 0 0,0 0 0,3 1-1,-5-2 2,1 1 3,0 0-1,-1-1 1,1 1 0,0-1 0,0 1 0,0-1-1,-1 0 1,1 1 0,0-1 0,0 0 0,0 0-1,0 1 1,0-1 0,0 0 0,0 0-1,0 0 1,0 0 0,0 0 0,0 0 0,-1 0-1,1-1 1,0 1 0,0 0 0,0 0 0,0-1-1,1 0 1,6-2 24,12-2-40,-15 4-86,0 0 0,-1 0 1,1 0-1,-1-1 1,1 0-1,5-3 0,-3 0-109,1 0-1,0-1 1,-1 0-1,0 0 1,-1-1-1,9-10 1,-12 13 167,0-1 1,0 0 0,-1 0 0,0 0 0,0-1 0,0 1 0,-1-1 0,1 1 0,-1-1 0,-1 1-1,1-1 1,-1-9 0,0-133 678,0 127-528,-1-43 1217,1 58-1112,-1-1 0,0 1 0,0 0 0,-1 0 0,1-1 0,-5-8 0,3 11 92,1 6-31,0 0-219,1 0 0,-1 1 0,1-1 0,0 0 0,-1 1 0,1-1 0,1 1 0,-1 0 0,0-1 0,0 1 0,1-1 0,0 1 0,-1 0 1,1 4-1,-2 11 105,-10 34 327,7-36-347,-4 25 0,6-9-37,-1-3-14,-7 34 0,-5-4 78,6-29-80,-8 53-1,13-24-810,-6-9-2624,9-3 886</inkml:trace>
</inkml:ink>
</file>

<file path=ppt/ink/ink10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00:43.47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 76 3552,'-11'1'1421,"20"-4"-832,-6-4 321,-4 16 655,1-9-1117,0 0-112,0 0-96,3 0 187,1 0-325,0 0 0,1 0 0,-1-1 0,0 0 0,0 0 0,7-2 1,13-4 243,-9 6-87,27 0-1,-42 1-258,39 0 272,124-3 475,43-16-265,40-3-175,-100 16-173,-67 1-39,8-1 63,115 7-1,-142 5-81,36 1 163,-91-7-188,1-1 1,-1 1 0,0 1-1,0-1 1,0 1-1,0 0 1,0 0-1,0 0 1,0 1-1,0 0 1,7 3 0,-7-3 108,4 4-802,-9-6 602,1 0 0,-1 0 0,0 0 0,0 0 0,0 1 0,0-1 0,0 0 0,0 0 1,0 1-1,0-1 0,1 0 0,-1 0 0,0 0 0,0 1 0,0-1 0,0 0 0,0 0 0,0 1 0,0-1 0,0 0 0,-1 0 0,1 0 0,0 1 0,0-1 0,0 0 0,0 0 0,0 1 0,0-1 0,0 0 0,0 0 0,-1 0 0,1 1 0,0-1 0,0 0 0,0 0 0,0 0 1,-1 0-1,1 0 0,0 1 0,-1-1-62,0 0 0,1 1 0,-1-1 1,0 0-1,0 1 0,0-1 1,1 0-1,-1 0 0,0 0 1,0 0-1,0 0 0,0 0 0,-1 0 1</inkml:trace>
</inkml:ink>
</file>

<file path=ppt/ink/ink10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00:43.8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6 4064,'39'0'1307,"-21"-3"-801,-13 2-506,6-2 150,-1 1 1,1-1-1,-1 2 1,1 0-1,0 0 1,-1 1 0,1 0-1,14 2 1,6 8 393,-14-6-331,-11-3-181,0 0-1,0 1 1,0 0-1,0-1 1,-1 2-1,1-1 1,-1 1 0,1 0-1,-1 0 1,0 0-1,7 6 1,-9-5 37,1 1 0,-1 0 0,1 0 0,-1 0 0,-1 0 0,1 0 0,-1 0 0,0 1 0,0-1 0,-1 1 0,1 0 0,-1-1 0,0 1 0,-1 0 0,0 6 0,1-10-40,-1 0 0,0-1 0,0 1 0,-1 0 0,1 0 0,0 0 0,-1 0 0,1 0 0,-1-1 0,0 1 0,1 0 0,-1 0 0,0-1 0,0 1 0,0 0 1,0-1-1,0 1 0,0-1 0,-1 0 0,1 1 0,-1-1 0,-1 2 0,-7 6 113,-11 20 50,-23 30-74,29-41 252,14-17-348,-1 0 0,1 0 0,0 1-1,-1-1 1,1 0 0,0 1 0,0-1-1,0 1 1,0-1 0,1 1 0,-1 0-1,0-1 1,1 1 0,-1 0 0,1-1-1,-1 1 1,1 0 0,0 3 0,0-4-14,0-1 1,0 1-1,0 0 1,1 0-1,-1 0 1,0-1-1,1 1 1,-1 0 0,0 0-1,1-1 1,-1 1-1,1 0 1,-1-1-1,1 1 1,0 0-1,-1-1 1,1 1-1,0-1 1,-1 1-1,1-1 1,0 1 0,-1-1-1,1 0 1,0 1-1,0-1 1,0 0-1,-1 0 1,1 1-1,0-1 1,0 0-1,0 0 1,0 0-1,-1 0 1,1 0 0,1 0-1,7 0 71,0-1 0,0 1 0,9-3 1,129-36-121,-83 21-478,-32 9 342,-10 4-1064,-1-1 0,0-1 0,38-18-1,-37 12-131,21-19 0</inkml:trace>
</inkml:ink>
</file>

<file path=ppt/ink/ink10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00:44.17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1 1 3136,'32'15'1184,"-32"-15"-928,93 63-64,-62-17 1376,16 17-896,0 15 1120,0 0-992,-16 46 64,-16-15-512,-30 0 192,15 1-288,-63-17 288,1-15-320,-31 0-32,-1-16-128,1-31-2720,-1 0 1440</inkml:trace>
</inkml:ink>
</file>

<file path=ppt/ink/ink10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01:05.17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64,'31'3'27,"-16"2"-15,-1 0 1,20 11-1,-32-15-12,1-1 0,0 1 0,0 0 0,-1-1 0,1 1 0,0-1 0,0 0 0,0 0 0,0 0 0,0 0 0,3-2 0,-3 2 0,0-1 0,0 1 0,0 0 0,0 0 0,1 0 0,-1 0 0,0 0 0,0 1 0,0-1 0,0 1 0,3 1 0,2 3 0,-6-4 0,-1 0 0,0 0 0,1-1 0,-1 1 0,1 0 0,-1-1 0,1 1 0,0-1 0,-1 1 0,1-1 0,0 1 0,-1-1 0,1 0 0,2 0 0,370 0 277,-359 1-214,30 6-1,-30-4-84,30 1-1,674-4 39,-713 1 64,0-1 0,0 1-1,10 3 1,12 1 108,0-10-97,-22 4-73,0-1 0,0 1 0,1 0 0,5 0 0,8 2 72,-3-1 5,1 0-1,18-3 1,-12-2 24,-8 2-45,-1 1 0,24-1 0,119 3-47,694 0 1781,-849 0-1920,-3 0 96,0 0 330,0 0-138,0 0-261,0 0-219,0 0-747,0 0 310</inkml:trace>
</inkml:ink>
</file>

<file path=ppt/ink/ink10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01:13.9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77 16 4992,'-13'-13'1589,"10"10"-960,3 3-399,0 0-236,0 0 1,0 1 0,0-1-1,0 0 1,0 0 0,-1 0-1,1 0 1,0 1 0,0-1-1,0 0 1,0 0 0,0 0-1,0 1 1,0-1 0,0 0-1,0 0 1,0 0 0,0 1-1,0-1 1,0 0 0,0 0-1,0 0 1,0 1-1,0-1 1,0 0 0,0 0-1,0 0 1,0 1 0,0-1-1,0 0 1,1 0 0,-1 0-1,0 1 1,0-1-2,0 0-1,1 1 1,-1-1-1,0 0 1,0 1-1,0-1 1,0 0-1,0 1 1,0-1-1,0 0 1,0 1 0,0-1-1,0 0 1,0 1-1,0-1 1,0 1-1,0-1 1,0 0-1,0 1 1,0-1-1,0 0 1,0 1 0,0-1-1,-1 0 1,1 1-1,0-1 1,0 0-1,0 0 1,-1 1-1,1-1 1,0 0-1,0 1 1,-1-1 0,1 0-1,-13 11-211,0-6-431,11-2 467,-7 7-50,-52 20 129,21-11 234,-9 7-60,21-15-72,14-6-4,1 1 0,0 0 0,0 0 0,-15 12 0,11-5 3,0 1 0,1 1 0,1 0 0,0 1 0,1 0 0,-20 33 0,6-2-122,-35 82-1,36-65 156,3 1 0,-18 77 0,-16 116 165,38-166-155,9-41-17,-17 83 39,7 63 45,8 273 298,24-254-170,-9-151-175,4 67 24,51 250 39,-21-229-22,4-55-30,-25-66-35,-2 0 16,16 34 103,43 72 0,128 150 427,-153-232-505,12 16 70,-49-59-319,0-1 1,0 0-1,2-1 1,-1 0-1,14 10 0,9 10-510</inkml:trace>
</inkml:ink>
</file>

<file path=ppt/ink/ink10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01:14.30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5 1 5152,'0'26'1648,"2"-13"-987,1-5-574,-1-1-59,1 1-1,-1 0 1,2-1-1,-1 0 1,1 0 0,0 0-1,0 0 1,1 0-1,8 8 1,-4-6-5,14 15-18,2-1-1,38 28 1,-57-47 62,0 1 0,0 0 0,0 1 0,7 8 0,-6-7 78,-7-7-128,0 0 0,1 1 0,-1-1 0,0 0 1,0 0-1,0 0 0,1 0 0,-1 0 0,0 1 0,0-1 0,0 0 0,1 0 0,-1 1 0,0-1 0,0 0 1,0 0-1,0 0 0,1 1 0,-1-1 0,0 0 0,0 1 0,0-1 0,0 0 0,0 0 0,0 1 0,0-1 1,0 0-1,0 0 0,0 1 0,0-1 0,0 0 0,0 1 0,0-1 0,0 0 0,0 0 0,0 1 0,-1-1 1,1 0-1,0 0 0,0 1 0,0-1 0,0 0 0,-1 1 0,-1 2 89,0 0 0,0 0 0,0 1 0,0-1 0,-1-1 0,0 1 0,1 0 0,-1 0 0,-5 2-1,1 0 82,0-1 1,-1 0-1,1 0 0,-15 4 0,-155 38 479,168-43-565,3 0-715,-1-1 0,0 0 0,0 0 0,0 0-1,-15 0 1,4-2-1604</inkml:trace>
</inkml:ink>
</file>

<file path=ppt/ink/ink10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01:09.96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 545 2976,'-13'0'971,"13"0"-965,0 0 0,0 0 1,0 0-1,0 0 1,0 0-1,-1 0 1,1 0-1,0 0 1,0 0-1,0 0 1,0 0-1,0 0 0,0 0 1,0 0-1,0 0 1,0 0-1,0 0 1,-1 0-1,1 0 1,0 0-1,0 0 1,0 0-1,0 0 0,0 0 1,0 0-1,0 0 1,0 0-1,0 0 1,0 1-1,0-1 1,0 0-1,0 0 1,0 0-1,-1 0 1,1 0-1,0 0 0,0 0 1,0 0-1,0 0 1,0 0-1,0 0 1,0 0-1,0 1 1,0-1-1,0 0 1,0 0-1,0 0 0,0 0 1,0 0-1,0 0 1,0 0-1,0 0 1,0 0-1,0 0 1,0 1-1,0-1 1,-2 10 265,-3-5 31,5-5-300,0 0 1,0 0 0,-1 0 0,1 0 0,0 0 0,0 0 0,0 0 0,0 0 0,0 0 0,0 0 0,0 0 0,0 0 0,0 0 0,0 0 0,0 0 0,0 0 0,0 0 0,0 0 0,0 0 0,0 0 0,0 0 0,0 0 0,0 0 0,0 0 0,-1 0 0,1 0 0,0 0 0,0 1 0,0-1 0,0 0 0,0 0 0,0 0-1,0 0 1,0 0 0,0 0 0,0 0 0,0 0 0,0 0 0,0 0 0,0 0 0,0 0 0,0 0 0,0 0 0,0 0 0,0 0 0,0 0 0,0 1 0,0-1 0,0 0 0,0 0 0,0 0 0,0 0 0,1 0 0,-1 0 0,0 0 0,0 0 0,0 0 0,0 0 0,0 0 0,0 0 0,0 0 0,0 0 0,0 0 0,0 0-1,0 0 1,8 11 717,8-11-188,25 1 219,-19 0-617,1-1 0,31-4 0,-7-7-28,-23 8-67,-11 1 14,0 0 1,0 0-1,0-1 1,0-1-1,-1 0 1,25-12-1,-1-10 10,-15 14-41,-13 8 8,0-1 1,1 0 0,-2 0 0,1-1 0,6-6 0,3-6 57,14-21 1,-16 20-40,-8 10-30,0-1-1,-1 0 1,0 0-1,0-1 1,-1 0-1,0 0 1,-1 0 0,0 0-1,-1-1 1,-1 1-1,2-14 1,0-1 70,-2 14-45,0 0 1,0 0-1,7-17 1,10-32-11,-10 28 170,-8 29-177,0 0 0,0 0 0,-1-1 0,1 1 1,-1 0-1,0 0 0,-1-5 0,1 0-29,-1 7-49,-1 4-12,1 0 54,-1 0 0,1 0-1,0 0 1,-1 1 0,1-1 0,0 0 0,0 0 0,1 1 0,-1-1 0,0 0 0,0 6 0,-1 5-2,-10 25 16,8-27 10,0 1 0,-2 20-1,2 14-35,4 62 0,1-44 60,-1-60-35,0 1-3,-1 0 1,1 0-1,1-1 1,-1 1-1,1 0 1,-1 0-1,1-1 1,1 1 0,-1 0-1,1-1 1,0 1-1,0-1 1,0 0-1,3 5 1,-1-3 35,1 0 0,-1-1-1,1 0 1,1 0 0,-1 0 0,0-1-1,1 1 1,0-1 0,0 0 0,0-1 0,11 5-1,-4-6 51,0-1 0,0 0-1,0 0 1,0-2-1,-1 1 1,18-4 0,-25 2-72,0 1-1,0-1 1,0 0 0,-1 0 0,1-1 0,0 1 0,-1-1 0,0 0 0,0 0-1,4-4 1,-1 0 9,0 0 0,-1 0 0,0 0 0,7-13-1,-4 3 1,-1-1 0,-1 1 0,7-30-1,-2 8 64,-4 11-68,5-42 0,-6 31-55,-5 3-141,0 5-91,-2 30 263,0 1 0,0-1 0,0 0-1,0 1 1,0-1 0,0 1 0,0-1 0,1 1 0,-1-1-1,0 1 1,0-1 0,1 1 0,-1-1 0,0 1-1,1-1 1,-1 1 0,0-1 0,1 1 0,-1-1-1,1 1 1,-1 0 0,1-1 0,-1 1 0,1 0 0,-1-1-1,1 1 1,-1 0 0,1 0 0,-1 0 0,1-1-1,0 1 1,0 0 0,-1 0 6,0 0-1,0 0 1,0 0 0,0 0-1,0 0 1,1 0 0,-1 0-1,0 0 1,0 0 0,0 0 0,0 0-1,0 0 1,0 0 0,0 0-1,0 0 1,0 0 0,0 0-1,0 0 1,1 0 0,-1 0-1,0 0 1,0 0 0,0 0-1,0 0 1,0 0 0,0 0 0,0 0-1,0 0 1,0 0 0,0 1-1,0-1 1,0 0 0,0 0-1,1 0 1,-1 0 0,0 0-1,0 0 1,0 0 0,0 0-1,0 0 1,0 0 0,0 0-1,0 0 1,0 1 0,0-1 0,0 0-1,0 0 1,0 0 0,0 0-1,0 0 1,0 0 0,0 0-1,0 0 1,0 0 0,0 0-1,0 1 1,-1 2 24,1 0 0,-1 0 0,1 0-1,-1 1 1,0-1 0,-3 5 0,-1 9 44,-10 69 285,11-62-184,-11 48 1,-16 11-22,24-66 6,0-1 0,-1 1 0,-17 24 0,-4 8 78,27-36-479,2-10-987,15-3-3947,1 0 2689</inkml:trace>
</inkml:ink>
</file>

<file path=ppt/ink/ink1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34:51.8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33 1248,'13'-26'389,"-13"26"-385,0-1 0,0 1 0,0 0 0,0 0 0,1-1 0,-1 1 0,0 0 0,0 0 0,0-1 0,0 1 0,0 0-1,0 0 1,1 0 0,-1-1 0,0 1 0,0 0 0,0 0 0,1 0 0,-1 0 0,0-1 0,0 1 0,1 0 0,-1 0 0,0 0 0,0 0-1,1 0 1,-1 0 0,0 0 0,0 0 0,1 0 0,-1 0 0,0 0 0,0 0 0,1 0 0,-1 0 0,0 0 0,1 0 0,2 0 16,0-1 19,0 1-1,0-1 0,-1 1 1,1 0-1,0 0 0,0 1 1,0-1-1,0 0 1,-1 1-1,6 1 0,-3 9 186,8-6 16,-11-4-185,0 0 0,0 0 0,0 1 0,0-1 1,0 0-1,-1 1 0,1-1 0,0 1 0,-1 0 0,1 0 0,-1 0 0,0-1 0,0 1 0,1 0 0,-1 0 0,-1 1 0,1-1 0,0 0 0,0 0 0,-1 0 1,1 1-1,-1-1 0,0 0 0,0 3 0,0 1 67,0-1 1,-1 1 0,0-1-1,0 0 1,0 1-1,-1-1 1,0 0 0,0 0-1,-2 5 1,-9 19 437,12-25-491,-1-1 0,1 1 0,-1-1 0,1 1 0,-1-1 0,0 0-1,0 0 1,-3 4 0,-6 8 159,3 6 25,7-17-153,0 0 0,-1-1 0,1 1 0,-1 0 0,-4 6 0,-38 65 145,43-70-244,0 0-1,1-1 0,-1 1 0,1 0 0,0 0 0,0 5 0,1-5 10,-1-5-9,-1 0 0,1 0 0,0 0 0,0 1 0,0-1 0,0 0 0,0 0 0,0 0 0,0 0-1,0 0 1,0 0 0,0 0 0,0 0 0,0 0 0,0 0 0,0 1 0,0-1 0,0 0 0,0 0 0,0 0 0,1 0 0,-1 0 0,0 0 0,0 0-1,0 0 1,0 0 0,0 0 0,0 0 0,0 0 0,0 1 0,0-1 0,0 0 0,0 0 0,0 0 0,0 0 0,0 0 0,0 0 0,1 0 0,-1 0 0,0 0-1,0 0 1,0 0 0,0 0 0,0 0 0,0 0 0,0 0 0,0 0 0,0 0 0,0 0 0,1 0 0,-1 0 0,0 0 0,0 0 0,0 0 0,0 0-1,0 0 1,75 0 287,-59 0-250</inkml:trace>
</inkml:ink>
</file>

<file path=ppt/ink/ink10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01:15.3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2976,'0'0'971,"0"0"-603,0 0-11,0 0 523,0 0-288,0 0-160,0 0-144,0 0 101,0 0-117,0 0-48,3 3-85,-2-2-122,1 1 0,0-1-1,-1 0 1,1 0 0,0 0 0,0 0 0,0-1 0,0 1 0,0 0 0,3 0 0,16 6 79,12 14 150,-28-19-218,0-1 1,0 0 0,0 0-1,7 0 1,3 1 52,83 16 465,-50-9-369,56 5 1,204-19 239,-110-3-183,-98 10-134,114-6 88,-136-4-60,-67 8-93,0 1 0,13 3 1,-12-2 199,-1 0-1,16-1 1,17-1 592,-44 0-827,1 0 0,-1 0 1,0 0-1,0 0 0,0 1 0,0-1 0,0 0 0,0 0 1,0 0-1,0 0 0,0 0 0,0 0 0,0 0 1,1 0-1,-1 0 0,0 0 0,0-1 0,0 1 1,0 0-1,0 0 0,0 0 0,0 0 0,0 0 0,0 0 1,0 0-1,0 0 0,1 0 0,-1 0 0,0 0 1,0 0-1,0 0 0,0 0 0,0 0 0,0 0 1,0 0-1,0 0 0,0-1 0,0 1 0,0 0 0,0 0 1,0 0-1,0 0 0,0 0 0,0 0 0,0 0 1,0 0-1,0 0 0,0 0 0,0-1 0,0 1 1,0 0-1,0 0 0,0 0 0,0 0 0,0 0 0,0 0 1,0-11-711,0 9 172</inkml:trace>
</inkml:ink>
</file>

<file path=ppt/ink/ink10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01:17.96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9 390 2400,'-6'6'417,"4"-4"-302,0 0 0,-1-1 0,2 1 0,-1 0 0,0 0-1,0 0 1,1 1 0,-1-1 0,1 0 0,-1 1 0,1-1 0,0 1 0,0-1 0,0 1 0,0 2 0,1-5-104,0 1 1,0-1-1,0 0 1,0 0-1,0 0 0,0 0 1,0 0-1,0 0 1,0 0-1,0 0 0,0 0 1,0 0-1,0 1 1,0-1-1,0 0 0,0 0 1,0 0-1,0 0 1,0 0-1,0 0 1,0 0-1,0 0 0,0 0 1,0 0-1,0 0 1,0 0-1,0 1 0,0-1 1,-1 0-1,1 0 1,0 0-1,0 0 1,0 0-1,0 0 0,0 0 1,0 0-1,0 0 1,0 0-1,0 0 0,0 0 1,0 0-1,0 0 1,-1 0-1,1 0 1,0 0-1,0 0 0,0 0 1,0 0-1,0 0 1,0 0-1,0 0 0,0 0 1,0 0-1,0 0 1,-1 0-1,1 0 1,-1 0 26,1 0 1,-1 1 0,0-1 0,1 0 0,-1 0 0,0 1 0,0-1 0,1 1 0,-1-1 0,1 0 0,-1 1 0,0-1 0,1 1 0,-1 0 0,1-1 0,-1 1 0,1-1 0,-1 1 0,1 0 0,0-1 0,-1 1 0,1 0-1,0-1 1,0 1 0,-1 0 0,1 0 0,0-1 0,0 1 0,0 0 0,0 0 0,0 0 0,0-1 0,0 1 0,0 0 0,0 0 0,0-1 0,0 1 0,1 0 0,-1 0 0,0-1 0,1 1 0,-1 0 0,0-1 0,1 1-1,0 1 1,-1-2-8,1 0 0,0 1-1,-1-1 1,1 1 0,0-1 0,-1 0-1,1 1 1,0-1 0,0 0-1,-1 0 1,1 0 0,0 0-1,0 0 1,-1 0 0,1 0-1,0 0 1,0 0 0,0 0-1,-1 0 1,1 0 0,0 0-1,0 0 1,0-1 0,19-9 566,-14 7-592,4-1 88,-8 3-80,1 0 1,-1-1-1,1 1 0,-1 0 1,0-1-1,0 1 1,0-1-1,4-4 0,53-43-50,-30 13 176,-24 29-123,0 0-1,-1 0 1,0 0 0,4-9 0,2-5-47,14-13-7,-18 13 75,-4 11-10,8-21 64,-5 2 58,6 8-58,-6-5-6,1 14-48,-5 11-55,0-1 0,0 1 0,-1-1 0,1 1 1,-1-1-1,1 1 0,-1-1 0,1 1 0,-1-1 0,0 0 1,1 1-1,-1-1 0,0-2 0,0 0 134,0 10 12,-3 13 92,0-7-147,-1 1 0,2 0 0,0-1 1,1 1-1,0 0 0,1 20 0,0 84-174,0-114 107,0-1 0,0 1 0,0 0 0,0 0 0,1 0 0,-1-1 1,1 1-1,0 0 0,0 0 0,0-1 0,0 1 0,0-1 0,1 1 0,-1-1 1,1 1-1,2 3 0,9 12 263,-13-17-251,1 1 0,0-1 0,0 0 0,0 0 0,-1 0 0,1 0 0,0 0 0,0 0 0,1 0 1,-1-1-1,0 1 0,0 0 0,0-1 0,0 1 0,1 0 0,-1-1 0,0 0 0,0 1 0,1-1 0,-1 0 0,1 1 0,-1-1 0,0 0 0,1 0 0,-1 0 0,0 0 0,1-1 0,1 1 0,3-1 44,0-1-1,0 0 0,1 0 0,-1 0 0,8-5 1,-8 5-33,-1-1 1,1 0 0,-1 0 0,0 0 0,0-1-1,0 0 1,-1 0 0,1 0 0,-1-1 0,0 1-1,0-1 1,0 0 0,-1 0 0,0 0 0,0-1 0,4-9-1,11-27 35,8 6-48,-16 17-67,11-33 0,-2 6-17,-17 42 69,0 1-1,0-1 1,0 0 0,-1 0 0,1 0 0,-1 0 0,0 0 0,0 0 0,0 0-1,-1-1 1,0 1 0,1 0 0,-2-6 0,1 4 3,0 4-9,1 0 0,-1 1 0,0-1-1,1 0 1,-1 0 0,1 0 0,0 0 0,-1 0 0,1 1 0,0-1 0,2-2 0,-2 2 13,-1 1 0,1 0 1,0-1-1,0 1 0,-1-1 0,1 1 0,-1-1 0,1 1 1,-1-1-1,0 1 0,1-3 0,-1 2 72,0 2 5,-3 2 22,0 2-36,-1 1 0,1-1 0,1 1 0,-1 0 1,0 0-1,1 0 0,0 0 0,-2 7 0,2-2-16,2-7-39,-1 1 0,1-1-1,-1 0 1,0 0 0,0 1 0,-3 5-1,-14 11 83,5-7-30,4 6 10,5-7-18,-14 15 111,-6 9-22,16-21-112,-12 30 33,19-42-62,0-1-1,0 0 0,1 1 1,-1-1-1,0 1 0,0-1 0,0 0 0,-1 0 0,1 0 1,-1 0-1,1 0 0,-1 0 0,-2 2 0,-9 12 68,11-3-32,2-11-6,0-2 16,0 0 6,0 0 64,0 0-155,2 0-406,0 0 206,0 0 0,0 0 0,-1-1 0,1 1 0,0-1-1,0 0 1,-1 1 0,1-1 0,-1 0 0,1 0 0,-1 0-1,1 0 1,-1 0 0,1 0 0,-1-1 0,2-1 0,13-10-2984,-1 10 1008</inkml:trace>
</inkml:ink>
</file>

<file path=ppt/ink/ink10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01:18.83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 16 992,'0'-9'126,"0"3"6110,-3 6-6204,-3 0-26,6 0-4,6 0-4,-3 0-110,-3 0 58,0 0 118,0 0 6</inkml:trace>
</inkml:ink>
</file>

<file path=ppt/ink/ink10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01:25.91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5 14 3072,'-13'-13'976,"13"14"-877,-1-1 0,1 1 0,0 0 1,-1 0-1,1-1 0,0 1 0,0 0 0,0 0 1,0-1-1,-1 1 0,1 0 0,0 0 0,0 0 1,1 1-1,-1-2 455,0 0 12,0 0-188,0 0 6,0 0-112,0 0-21,-3 0-38,2 0-162,0 0 0,0 0 0,0 0 0,-1 0 0,1 0 0,0 1 0,0-1 0,0 0 0,0 1 0,0-1 0,-2 2 0,-13 12 575,12-10-483,0-1-50,0 1 0,1 0 0,-1 0 0,-3 6 0,2 3 152,-2-9-147,3 0-72,2 8-59,1-2 9,1-7 23,-1 1 0,1 0 1,0-1-1,1 1 0,-1-1 0,0 1 0,1 0 0,1 4 0,0-2-22,8 23 221,-9-27-177,0 0-1,0-1 1,0 1-1,-1 0 1,2 0-1,-1-1 1,0 1 0,0-1-1,0 1 1,1-1-1,-1 0 1,3 2-1,30 10 103,-24-10-96,-7-2-13,-1 0 1,1-1-1,-1 1 1,1-1 0,0 1-1,-1-1 1,1 0-1,0 0 1,-1 0-1,1 0 1,0-1 0,-1 1-1,1-1 1,0 1-1,-1-1 1,1 0-1,-1 0 1,1 0-1,-1 0 1,4-3 0,1 0 84,-5 3-67,0 0 0,1 0 0,-1 0 0,0-1 0,0 1 0,0-1 1,-1 0-1,1 0 0,0 1 0,2-4 0,3-4 116,6-2 76,-12 9-205,0-1-1,-1 1 0,1-1 0,-1 1 1,1-1-1,-1 0 0,0 1 1,0-1-1,0 0 0,-1 1 0,1-1 1,-1 0-1,-1-4 0,-1 0 69,2 4-81,-1-1 0,0 1 1,1-1-1,-1 1 0,-1 0 1,1-1-1,0 1 0,-1 0 0,-4-4 1,-4 2-41,-7-6 313,18 11-273,0 0 0,0-1 0,-1 1 0,1 0 0,0 0 0,0-1 0,-1 1 0,1 0 0,0 0 0,0 0 0,-1-1 0,1 1 0,0 0 0,0 0 0,-1 0 0,1 0 0,0 0 0,-1 0 0,1 0 0,0-1 0,0 1 0,-1 0 0,1 0 0,0 0 0,-1 0 0,1 0 1,0 0-1,-1 0 0,1 1 0,0-1 0,-1 0 0,1 0 0,0 0 0,0 0 0,-1 0 0,1 1 0,-1-1-10,1 0 0,0 0 1,0 0-1,-1 0 0,1 0 0,0 1 1,-1-1-1,1 0 0,0 0 1,-1 0-1,1 0 0,0 0 0,-1 0 1,1 0-1,0 0 0,0 0 1,-1 0-1,1 0 0,0 0 0,-1 0 1,1-1-1,0 1 0,-1 0 1,1 0-1,0 0 0,0 0 0,-1 0 1,1-1-1,0 1 0,0 0 1,-1 0-1,1-1 0,0 1 0,0 0 1,0 0-1,-1-1 0,-8-6-291,9 7 290,0 0-1,0 0 1,0 0-1,-1 0 1,1 0-1,0 0 1,0 0-1,0 0 1,-1 0-1,1 0 1,0 0-1,0 1 1,0-1-1,-1 0 1,1 0-1,0 0 1,0 0-1,0 0 1,0 0-1,0 1 0,-1-1 1,1 0-1,0 0 1,0 0-1,0 0 1,0 1-1,0-1 1,0 0-1,0 0 1,0 0-1,0 1 1,0-1-1,0 0 1,0 0-1,0 0 1,0 1-1,0-1 1,0 0-1,0 0 0,0 0 1,0 1-1,0-1 1,0 0-1,0 0 1,0 0-1,0 0 1,0 1-1,0-1 6,0 0 0,0 0 0,0 0 0,0 0-1,0 0 1,0 1 0,0-1 0,0 0 0,0 0-1,0 0 1,0 0 0,0 0 0,0 0 0,0 0-1,0 0 1,0 0 0,0 0 0,0 1 0,0-1 0,0 0-1,0 0 1,0 0 0,0 0 0,0 0 0,0 0-1,0 0 1,0 0 0,1 0 0,-1 0 0,0 0-1,0 0 1,0 0 0,0 1 0,0-1 0,0 0 0,0 0-1,0 0 1,0 0 0,0 0 0,0 0 0,0 0-1,1 0 1,-1 0 0,0 0 0,0 0 0,0 0-1,0 0 1,0 0 0,0 0 0,0 0 0,0 0 0,0 0-1,0 0 1,1 0 0,-1 0 0,0 0 0,13 0 32</inkml:trace>
</inkml:ink>
</file>

<file path=ppt/ink/ink10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01:26.6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88 2240,'0'0'720,"0"0"-448,0 0 11,0 0 405,0-3-118,0-168 2022,0 170-2596,0 1 0,0-1 0,0 1 0,0-1 0,0 1 0,0-1 0,0 1 0,0-1 0,1 1-1,-1-1 1,0 1 0,0-1 0,0 1 0,0 0 0,1-1 0,-1 1 0,0-1 0,1 1 0,-1 0 0,0-1 0,0 1 0,1-1 0,-1 1 0,1 0 0,-1 0-1,0-1 1,1 1 0,-1 0 0,1 0 0,-1-1 0,1 1 0,-1 0 0,1 0 0,-1 0 0,0 0 0,1 0 0,-1 0 0,1 0 0,-1 0 0,1 0 0,0 0-1,2 0-80,-3 0 16</inkml:trace>
</inkml:ink>
</file>

<file path=ppt/ink/ink10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01:27.1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7 25 2720,'0'0'891,"0"0"-545,0 0-26,2 0 486,-1 0-764,-1 0 0,1 0 0,-1 0 0,1 0 0,-1 0 0,1 0 0,-1 0 0,1 0 0,-1 0 0,0 0 0,1 0 0,-1 0 0,1-1 0,-1 1 0,1 0 0,-1 0 0,1-1 0,-1 1 0,0 0 0,1-1 0,-1 1 0,0 0 0,1-1 0,-1 1 0,0 0 0,1-1 0,-1 1 0,0-1 0,0 1 0,0-1 0,1 1 0,-1 0 1,0-1-1,0 1 0,0-1 0,0 1 0,0-1 0,0 1 0,0-1 0,0 1 0,0-2 0,0 0 731,13-1 608,-9-4-823,-5 14-198,1-4-104,0 10 160,0-2-49,0-9-335,0-1 1,1 1-1,-1 0 1,0 0-1,-1-1 1,1 1-1,0 0 1,-1 0-1,1-1 1,-1 1-1,0 1 1,-2 3 139,1 0-17,-2 0 1,1 0-1,-1 0 0,1 0 1,-6 5-1,6-8-103,1 0 1,0-1 0,0 1-1,1 0 1,-3 4-1,3-5-15,1 0 0,-1 0 0,0 0 0,0-1 0,0 1-1,-1 0 1,1-1 0,0 1 0,-1-1 0,1 1 0,-1-1 0,-2 2 0,-2 0 10,6-3-44,-1 0 0,1 0 0,-1 0 0,1 0 0,-1 1 0,1-1 0,-1 0 1,1 0-1,0 0 0,-1 1 0,1-1 0,-1 0 0,1 0 0,0 1 0,-1-1 1,1 0-1,0 1 0,-1-1 0,1 0 0,0 1 0,-1-1 0,1 1 0,0-1 1,0 0-1,0 1 0,-1-1 0,1 1 0,0-1 0,0 1 0,0-1 0,0 1 1,0-1-1,0 1 0,0-1 0,0 1 0,0-1 0,0 0 0,0 1 0,0-1 1,0 1-1,0-1 0,1 2 0,-4-2 93,-4 0 62,14 0-353,-4 0-963,-3-13-2474,0 10 2006</inkml:trace>
</inkml:ink>
</file>

<file path=ppt/ink/ink10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01:29.35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 1250 1824,'-13'-13'587,"23"8"-75,-5-6 330,6 5-247,-10 5-560,0 1 1,1 0-1,-1-1 1,0 1-1,0-1 1,-1 0-1,1 1 1,0-1-1,0 0 1,0 1-1,0-1 1,0 0-1,-1 0 1,1 0-1,0-1 1,12-32 795,-10 24-558,15-55 825,-13 49-909,-2 1 0,0-1-1,1-20 1,-1 10 48,8-36 137,-8 30-194,12-64 146,0-9-110,1-3-186,31-118-41,-44 211 26,12-50 66,1 28-18,-6 17 2,11-37 234,-16 45-232,0 0 1,1 1-1,1 0 1,0 0-1,0 1 1,1-1 0,0 2-1,14-13 1,-9 12-121,0 1 1,27-14 0,-37 22 56,0-1 0,1 1 0,-1-1 0,0 1 0,1 0 0,-1 1 0,1-1 0,-1 0 0,1 1 0,-1 0 0,1 0 0,0 0 0,-1 0 0,1 0 0,-1 1 1,1 0-1,-1 0 0,4 1 0,-4 0 19,-1 1 0,0 0 0,0 0 0,0 0 0,0 0 0,2 7 0,-3-9-14,0 0-2,-1 1-1,0-1 0,1 0 1,-1 0-1,0 0 0,0 1 1,0-1-1,0 0 0,0 0 1,0 0-1,0 1 0,0-1 1,0 0-1,-1 0 0,0 2 1,-9 36 307,9-34-258,0 1 0,-1-1 0,0 0 0,0 0 0,0 1 0,0-2 0,-1 1 0,-4 7 0,-2 3 80,-10 20 58,14-24-191,-1 0 0,-14 20 0,-39 34-328,40-39 53,10-19-160,8-7 413,1 0 0,0 1 0,-1-1 1,1 0-1,-1 0 0,1 1 0,0-1 0,-1 0 0,1 1 1,0-1-1,-1 1 0,1-1 0,0 0 0,0 1 0,-1-1 0,1 1 1,0-1-1,0 1 0,0-1 0,0 1 0,-1-1 0,1 0 1,0 1-1,0-1 0,0 1 0,0-1 0,0 1 0,0-1 1,0 1-1,1-1 0,-1 2 0,-1 9-307,1-8 286,0 1 0,-1-1 0,1 0 0,1 0 0,-1 0 0,0 0 0,1 1 1,0-1-1,0 3 0,2 0 46,0 0-56,0 0 0,1 0 0,-1 0 0,1 0 0,5 5 0,-6-8 75,-1 0 0,0 0-1,1 0 1,-1 1 0,2 4-1,-3-5 1,1 1 0,0-1 1,0 0-1,1 0 0,2 4 0,-4-7-16,0 1 0,0 0 0,-1 0 0,1-1 0,0 1 0,-1 0 0,1 0 0,-1 0 0,1 0 0,-1-1 0,1 1 0,0 2-1,-1-3 9,0 1-1,0-1 0,-1 0 1,1 0-1,0 1 0,0-1 1,0 0-1,-1 1 0,1-1 1,0 0-1,0 0 0,0 0 0,-1 1 1,1-1-1,0 0 0,-1 0 1,1 0-1,0 1 0,0-1 1,-1 0-1,1 0 0,-1 0 1,0 1 12,0-1 1,0 1 0,-1-1 0,1 1 0,0 0-1,0-1 1,0 1 0,0 0 0,0 0 0,0 0-1,1 0 1,-1 0 0,0 0 0,-1 2 0,-2 7 222,3-9-244,1 0 0,0 0 0,-1 0 0,1 0 0,0 0 0,-1 0 0,1 0 0,-1 0 0,0 0 0,1 0 0,-1 0 0,0 0 0,0 0 0,0 0 0,1-1 0,-1 1 0,0 0 0,0-1 0,0 1 0,0 0 1,0-1-1,0 0 0,0 1 0,0-1 0,-1 1 0,1-1 0,0 0 0,0 0 0,0 0 0,0 0 0,0 0 0,-3 0 0,-3 0-26,5 0 45,0 0 0,0-1 1,0 2-1,0-1 1,0 0-1,0 0 1,-1 1-1,1-1 1,-3 2-1,-3 3 67,7-4-89,0 0 1,-1-1-1,1 1 0,0 0 0,-1 0 0,1-1 0,-1 1 0,1-1 0,-1 1 0,0-1 0,1 0 1,-1 1-1,1-1 0,-1 0 0,-1 0 0,-23 0-4010,23 0 2229</inkml:trace>
</inkml:ink>
</file>

<file path=ppt/ink/ink10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01:29.70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7 1 3328,'0'0'1216,"0"0"-928,0 16-96,0-1 1568,0 1-992,0-1-160,-16 1-384,16-1 160,0 1-192,-15 0-192,15-1 0,-16 1-352,16-1 192</inkml:trace>
</inkml:ink>
</file>

<file path=ppt/ink/ink10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01:30.03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4 0 4320,'0'16'1600,"0"-16"-1248,15 31-96,-15-31 768,16 16-608,-16 15-32,0-16-224,16 1 160,-1 0-192,1-1 96,-16 1-128,0-1-544,15-15 224</inkml:trace>
  <inkml:trace contextRef="#ctx0" brushRef="#br0" timeOffset="1">187 47 4384,'-15'0'1632,"15"0"-1248,-31 31-128,31-15 1184,-16-1-832,-15 1-96,15 0-320,1-1-96,-17 1-32,17-1-1536,-1-15 800</inkml:trace>
</inkml:ink>
</file>

<file path=ppt/ink/ink10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01:30.45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3 198 2912,'-6'-5'318,"0"0"0,-1 0-1,0 0 1,-8-4 0,13 9-225,0-1 0,1 0 0,-1 1 0,1-1 0,-1 1 0,0-1-1,0 1 1,1 0 0,-1 0 0,0 0 0,0 0 0,1 0 0,-1 0 0,-2 1 0,-7 0 305,3 0-212,0 0-1,0 0 0,0 1 1,-15 5-1,21-6-136,-2 0 35,1 0 0,-1 0 1,1 0-1,0 1 0,0 0 0,0-1 0,0 1 0,0 0 0,0 0 0,-3 4 1,-6 4 232,9-7-255,-2-1 39,1 1 0,0 0 0,0 1 0,1-1 0,-1 1 0,0 0 0,1-1 0,0 1 0,0 1 0,-4 6 0,-12 20 247,16-28-316,0 1-1,0 0 1,0 0 0,1 1 0,-4 7 0,6-9-20,0 0 1,0-1 0,0 1 0,0 0 0,1 0-1,-1 0 1,1 0 0,0 0 0,1 3 0,-2-4-5,1 0 1,0-1-1,-1 1 1,1 0 0,0-1-1,0 1 1,0 0-1,0-1 1,0 1 0,0-1-1,1 0 1,-1 1-1,0-1 1,1 0 0,-1 0-1,1 0 1,1 1-1,2 0 13,0-1-1,0-1 0,0 1 0,0-1 1,0 0-1,0 0 0,0 0 1,9-2-1,-3-1-316,0 1 1,17-8-1,-15 5-263,0-2-1,22-14 1,-18 10-67,-5 5 272,-6 2 152,1 0-1,-1 0 1,0 0-1,0 0 1,0-1 0,0 0-1,-1 0 1,0-1-1,0 0 1,6-8-1,-7 7 192,0-1 0,0 1 0,-1-1 0,1 1 0,-2-1 0,1 0-1,-1 0 1,0 0 0,-1-1 0,0 1 0,0-10 0,-1-109 3515,0 125-3451,0 1 0,0 0 1,0 0-1,0 0 0,0 0 1,0 0-1,0 0 0,-1 0 1,1-1-1,0 1 0,-1 0 1,1 0-1,-1 0 0,1 0 1,-1 0-1,1 0 0,-1 1 1,0-1-1,0 0 0,1 0 1,-1 0-1,0 0 0,0 1 1,0-1-1,-1 0 0,-16 29 683,12-18-598,0 1-1,1-1 1,1 1-1,-6 20 1,-9 21 193,16-45-283,-8 19 139,1 0-1,-10 40 1,-27 115 416,35-131-753,6-9-1119,6-39 1187,-1 0 0,1-1 1,-1 1-1,0 0 0,0-1 0,0 1 1,0-1-1,0 1 0,0-1 0,0 0 0,-3 3 1</inkml:trace>
</inkml:ink>
</file>

<file path=ppt/ink/ink1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34:52.97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3232,'0'0'1035,"0"0"-614,0 0-160,0 0 145,0 0-103,3 0 129,0 1-347,0-1 0,1 0 0,-1 1 0,0 0-1,0 0 1,6 2 0,7 3 207,-6-4-108,0-1-1,0 0 1,0 0 0,17-2 0,2 0 81,369 1 908,-398 0-1178,0 0-1,1 0 0,-1 0 1,0 0-1,1 0 1,-1 0-1,0 0 1,1 0-1,-1 0 1,0 0-1,0 0 1,1 0-1,-1 0 1,0 0-1,1-1 0,-1 1 1,0 0-1,0 0 1,1 0-1,-1 0 1,0-1-1,1 1 1,-1 0-1,0 0 1,0-1-1,11-9-1509,-9 7 369</inkml:trace>
</inkml:ink>
</file>

<file path=ppt/ink/ink10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01:30.78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6 6464,'0'0'2400,"0"0"-1856,15 15-160,-15-15 864,16 0-768,15 0 224,0 0-416,31 0-96,-15 0-128,31-15 224,-16 15-160,1-16 320,-17 16-256,1 0-1376,-31 0 640</inkml:trace>
</inkml:ink>
</file>

<file path=ppt/ink/ink10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01:31.13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3968,'0'0'1285,"5"3"-768,-1-1-439,-1-1 45,0 1 0,0-1 0,0 1-1,0-1 1,0 0 0,0 0 0,0-1 0,1 1 0,-1-1 0,3 1 0,-2-1-12,-1 0-1,0 0 1,0 1 0,0 0 0,0-1 0,1 1 0,-1 0 0,3 2-1,9 3 173,16 0 49,-21-4-238,1 1-1,13 4 1,-16-4-17,1 0 1,-1 1-1,0 0 0,0 1 0,0 0 1,-1 0-1,12 11 0,-16-13-26,-1-1 1,0 1-1,0 0 0,0 0 1,-1 0-1,1 0 0,-1 0 0,1 0 1,-1 1-1,0-1 0,0 0 0,0 1 1,-1-1-1,1 1 0,-1-1 0,0 1 1,0-1-1,0 1 0,-1-1 1,1 1-1,-1-1 0,-1 5 0,0-2 19,0 0-1,-1 0 1,1-1-1,-1 0 1,-1 1-1,1-1 1,-1 0-1,-5 6 1,3-4 51,0 0 0,1 1 0,-6 9 0,3 1 250,4-10-249,1-1 0,-1 0 1,0 1-1,-1-2 0,1 1 0,-10 10 0,13-16-116,0-1-1,0 1 0,0 0 1,0 0-1,0 0 0,1 0 1,-1 0-1,0 0 0,1 0 1,-1 0-1,1 0 0,-1 0 1,0 2-1,1-2-2,1 0-1,-1 0 1,0-1 0,0 1-1,1 0 1,-1-1 0,0 1-1,1-1 1,-1 1 0,0 0-1,1-1 1,-1 1 0,1-1-1,-1 1 1,1-1 0,0 1-1,-1-1 1,1 0 0,-1 1-1,1-1 1,0 0 0,-1 1-1,1-1 1,0 0 0,0 0-1,10 2 110,-1 0-1,1-1 1,-1 0-1,1-1 1,14-2 0,4 1 194,-14 0-331,1 0-1,22-6 1,-14 3-293,20-1-493,-10-6-1152,-3 9 577</inkml:trace>
</inkml:ink>
</file>

<file path=ppt/ink/ink10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01:34.46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2 12 2144,'0'0'97,"0"-1"0,0 1 0,0 0 1,0-1-1,0 1 0,0-1 0,0 1 0,0-1 0,0 1 1,0-1-1,0 1 0,0-1 0,0 1 0,0-1 0,0 1 0,0-1 1,0 1-1,-1 0 0,1-1 0,0 1 0,0-1 0,-1 1 1,0-1-1,-13 13 1760,10-7-2068,-3 2 323,1 0-1,0 0 0,0 1 0,1 0 0,-9 17 0,-103 263 1271,112-272-1319,-24 64 471,8-7-156,-2-18-4,17-20-224,4-16-82,-4 12 91,4-25-125,0-1 1,1 0-1,0 1 1,1-1 0,-1 1-1,1 0 1,0-1-1,0 1 1,1-1-1,1 8 1,-2-13-31,0 3 11,1-1-1,0 1 1,0-1 0,-1 0 0,1 1 0,3 3-1,-3-5-1,0 0 0,-1 0 0,1-1 0,0 1 0,0 0 0,0-1 0,0 1 0,0 0 0,0-1 0,0 1-1,0-1 1,0 1 0,0-1 0,0 0 0,0 0 0,0 1 0,1-1 0,-1 0 0,0 0 0,2 0 0,-2 0-9,67-2 420,-58 1-563,0 0 0,0-1 0,0 0 0,16-6 0,8-7-394</inkml:trace>
</inkml:ink>
</file>

<file path=ppt/ink/ink10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01:35.46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 80 4224,'-13'-26'1365,"13"25"-1318,0 0 1,-1-1-1,1 1 0,-1 0 0,0 0 1,1 0-1,-1 0 0,0 0 0,1 0 1,-1 0-1,0 1 0,0-1 0,0 0 1,0 0-1,-1 0 0,-1-1 114,0-1 538,3 2-671,0 1 0,0-1-1,0 1 1,1-1 0,-1 0 0,0 1-1,0-1 1,0 1 0,1-1-1,-1 1 1,0-1 0,0 0 0,1 1-1,-1-1 1,1 1 0,-1 0 0,0-1-1,1 1 1,-1-1 0,1 1 0,-1 0-1,1-1 1,-1 1 0,1 0 0,0-1-1,1 0-19,1 0-1,-1 1 1,0-1-1,1 0 1,-1 1-1,0 0 1,3-1-1,5 1-1,0 1 0,-1 0 0,13 2 0,24 7 80,-7-5-45,50 9 8,2-3-44,-32-4 6,4 3 37,56 6 75,-107-14-90,0-1 0,0-1 0,15 0 1,-9-1 20,-12 1-4,1 0 1,0-1-1,0 0 1,-1 0-1,1-1 1,8-3-1,-8 2 29,12 0 213,-18 3-279,-1 1 0,1-1-1,-1 0 1,1 0 0,0 0 0,-1 0 0,1 0-1,-1 0 1,1 0 0,-1 0 0,1-1 0,-1 1-1,1 0 1,-1 0 0,0 0 0,1 0 0,-1-1-1,1 1 1,-1 0 0,1-1 0,-1 1 0,0 0-1,1-1 1,-1 1 0,1 0 0,-1-1 0,0 1-1,0 0 1,1-1 0,-1 1 0,0-1 0,0 1-1,1-1 1,-1 1 0,0-1 0,0 1 0,0-1-1,0 1 1,0-1 0,0 1 0,0-1 0,0 1-1,0-1 1,0 1 0,0-1 0,0 1 0,0-2-1,0 1 14,0 1 0,0-1 0,0 0 0,0 0 0,0 0 0,0 0 0,0 1 0,0-1-1,0 0 1,1 0 0,-1 0 0,0 0 0,1-1 0,3-1 84,-1-2 37,-9-2-85,5 7-61,1-1-2,0 1-1,-1-1 1,1 1-1,0-1 0,-1 1 1,1-1-1,0 1 1,-1-1-1,1 1 1,0-1-1,0 0 1,0 1-1,0-1 1,0 1-1,-1-1 1,1 0-1,0 1 1,0-1-1,1 1 1,-1-1-1,0 0 1,0 1-1,0-1 1,0 1-1,1-2 1,-1 2-3,0-1 3,0 1 0,0-1 0,0 0 0,0 1 0,0-1-1,0 0 1,0 0 0,0 1 0,0-1 0,-1 0 0,1 1 0,0-1-1,0 0 1,-1 1 0,1-1 0,0 0 0,-1 1 0,1-1 0,-1 1-1,1-1 1,-1 1 0,1-1 0,-1 1 0,1-1 0,-1 1 0,1-1-1,-1 1 1,-1-1 0,0 1 0,0-1 0,-1 1 0,1 0 0,-1-1-1,1 1 1,-1 1 0,-2-1 0,-10 1 1,11-1-14,0-1 1,0 1-1,0 1 1,0-1-1,0 1 1,0-1-1,0 1 1,1 0 0,-1 0-1,0 1 1,0-1-1,1 1 1,-1 0-1,1 0 1,0 0-1,-1 0 1,1 1-1,0-1 1,0 1-1,-4 6 1,-44 52-79,26-29 83,16-19-8,1 0 0,0 1-1,1 0 1,-8 20 0,12-24 39,0-1-1,0 1 0,1-1 1,0 1-1,1 0 0,0 0 1,1 16-1,0-25-13,0 1 1,0-1-1,0 0 0,0 0 0,0 1 1,0-1-1,1 0 0,-1 0 0,1 1 1,-1-1-1,1 0 0,-1 0 0,1 0 1,-1 0-1,1 0 0,0 0 1,0 0-1,0 0 0,-1 0 0,3 2 1,-1-2 7,0 0 1,-1-1 0,1 1 0,0 0-1,0 0 1,0-1 0,-1 1 0,1-1 0,0 0-1,0 0 1,0 0 0,3 0 0,1 0 14,0-1 1,1 0 0,-1 0-1,0-1 1,0 1 0,0-2 0,6-2-1,-8 3-37,0 0-1,0-1 0,0 0 1,0 0-1,-1 0 0,1 0 0,-1 0 1,3-4-1,10-11-98,2 3 44,-13 11 41,0 0 0,0 0 1,0-1-1,-1 1 0,1-1 1,-1 0-1,0-1 1,-1 1-1,1-1 0,4-11 1,-2-9 104,0 13-43,-5 12-51,0-1 0,-1 1 0,1-1 0,0 1 0,-1 0 0,1-1 0,-1 1 0,1-1 0,-1 0 0,0 1 0,0-1 0,1-1 0,-1-5-38,0 11 102,-3 15 156,2-15-167,0 0-1,-1 0 1,1 0-1,-1 0 1,0 0 0,-3 4-1,3-5-20,1 1 0,-1-1 0,1 0-1,-1 0 1,1 0 0,0 1 0,0-1 0,0 1 0,0-1-1,1 1 1,-1-1 0,1 1 0,-1-1 0,1 1 0,0-1-1,0 5 1,0 97-103,1-100 129,-1 0-1,0 0 0,1-1 0,0 1 0,0 0 1,0-1-1,0 1 0,1 0 0,0-1 1,-1 0-1,1 1 0,0-1 0,1 0 1,-1 0-1,0 0 0,1 0 0,0-1 0,-1 1 1,1-1-1,0 1 0,1-1 0,3 2 1,-4-3-27,-1 0 0,0 0 0,1 0 0,-1-1 0,1 1 0,-1-1 0,1 0 0,0 0 1,-1 0-1,1 0 0,-1 0 0,1-1 0,-1 1 0,4-2 0,2 0-139,0-1-1,13-7 0,-14 7 47,1-1 0,-1 0 0,-1 0 0,1 0 0,-1-1 0,1 0 0,-1-1-1,-1 0 1,1 1 0,-1-2 0,6-7 0,13-20-93,-10 13 66,1 0-1,23-22 1,-22 25-85,-1 1 0,16-24 0,-30 40 177,0-1-1,0 1 1,0 0 0,0-1-1,0 1 1,0 0-1,0 0 1,1 0 0,-1 0-1,1 0 1,-1 0 0,0 0-1,4-1 1,-5 2 9,0 0-1,1 0 1,-1 0 0,0 0 0,1 0 0,-1 0-1,0 0 1,1 0 0,-1 0 0,0 0 0,1 0-1,-1 0 1,0 0 0,1 0 0,-1 0 0,0 1-1,0-1 1,1 0 0,-1 0 0,0 0 0,1 1-1,-1-1 1,0 0 0,0 0 0,1 1 0,-1 0 16,1 0 1,-1 0-1,1 0 1,-1 0 0,0 0-1,0 0 1,1 0-1,-1 0 1,0 0-1,0 0 1,0 2 0,0 262 2385,0-265-2409,0-1 1,0 1 0,0 0-1,0-1 1,0 1-1,1-1 1,-1 1-1,0 0 1,0-1-1,0 1 1,0 0-1,1-1 1,-1 1-1,0 0 1,0-1-1,1 1 1,-1 0-1,0-1 1,1 1-1,-1 0 1,0 0-1,1-1 1,6-6-79,0-1 0,0-1 0,-1 1-1,9-17 1,-4 4-108,2 0 0,22-27 0,-1 1-72,-33 45 245,0 1-1,1-1 1,-1 1-1,0 0 0,0-1 1,1 1-1,-1 0 1,1 0-1,-1 0 1,1 0-1,0 0 0,-1 0 1,1 1-1,0-1 1,-1 1-1,1-1 1,0 1-1,0-1 0,0 1 1,-1 0-1,1 0 1,0 0-1,0 0 1,2 0-1,-2 0-7,12 2-266,-9 8 103,-3-3 193,9 20 183,-8-19-103,0-1-1,0 1 1,-1 0-1,0 0 1,0 0-1,-1 0 1,0 1-1,0 9 1,0 6 125,0-12-103,-1-1 0,0 0 0,0 0 1,-1 0-1,-3 12 0,-2-9 139,5-13-213,0 0-1,0 1 1,1-1 0,-1 0 0,0 1 0,1-1-1,-1 1 1,1-1 0,0 1 0,-1 0 0,1-1-1,0 2 1,0 10 287,0-10-602,0-3-1713,0 0 502</inkml:trace>
</inkml:ink>
</file>

<file path=ppt/ink/ink10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01:36.04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65 32 2816,'-7'-8'670,"5"6"-522,1 0 0,-1 1 1,1-1-1,-1 0 0,1 1 0,-1-1 0,0 1 0,0 0 0,0-1 0,0 1 0,0 0 0,0 0 0,0 0 0,0 1 0,0-1 1,-1 0-1,1 1 0,0-1 0,-4 1 0,6 0-118,-1 0 1,1 0-1,-1 0 1,1 0-1,-1 0 1,1 0-1,0 0 1,-1 0-1,1 0 0,-1 0 1,1 0-1,0 1 1,-1-1-1,1 0 1,0 0-1,-1 0 1,1 1-1,0-1 1,-1 0-1,1 0 1,0 1-1,-1-1 0,1 0 1,0 1-1,0-1 1,-1 0-1,1 1 1,-8 7 364,-5-4-212,9-2-140,0-1 1,-1 0-1,1 1 0,0 0 0,-6 4 0,-55 43 235,62-47-269,-12 11 54,0 0-1,1 0 1,0 1-1,1 1 0,-20 30 1,-29 53 310,37-63-260,-23 34 115,-7 39 223,45-86-368,-26 59 279,4 2 1,-40 161 0,65-217-310,-3 9 23,2-1 0,1 1 0,-3 64 0,12-65 52,1-1 0,1 1 0,16 61 0,-16-82-46,0 0 1,1-1-1,1 1 0,0-1 0,1 0 1,1 0-1,0-1 0,0 0 1,1 0-1,1-1 0,0 0 0,0-1 1,20 15-1,-5-10-61,0 0 1,44 17-1,-20-14-58</inkml:trace>
</inkml:ink>
</file>

<file path=ppt/ink/ink10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01:37.07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 1278 3808,'0'1'51,"-1"-1"0,1 0 1,-1 0-1,1 0 0,0 0 0,-1 0 0,1 0 1,-1 0-1,1 0 0,-1 0 0,1 0 0,0 0 1,-1 0-1,1 0 0,-1 0 0,1-1 0,0 1 1,-1 0-1,1 0 0,0 0 0,-1-1 1,1 1-1,0 0 0,-1 0 0,1-1 0,0 1 1,-1-1-1,7-6 571,-4 4-625,-1 3 44,-1 0 0,1-1 0,-1 1 0,0-1 0,1 1 0,-1-1 0,0 0 0,0 1 0,1-1 0,-1 1 0,0-1 0,0 1 0,0-1 0,0 0-1,0 1 1,0-1 0,0 1 0,0-1 0,0 0 0,0 1 0,0-1 0,0 1 0,0-1 0,0 0 0,-1 0 0,1 1 51,0-7 150,-1 0-1,2 1 1,-1-1-1,1 0 1,0 1-1,0-1 1,1 1-1,0-1 0,0 1 1,5-9-1,-2 3-100,-1 0-1,1 0 0,-2-1 0,0 1 1,2-19-1,-2 1 44,0-32 1,-3-159 44,2 143-293,1 53 47,2-30 8,-9-1 33,1 37-16,2 0-1,0 0 0,2-27 0,4-9-62,-1 0-115,16-74 0,-16 110 105,2 0 0,0 0 1,1 1-1,12-21 0,-16 32 70,1 1 1,0 0 0,1 0-1,-1 0 1,1 1 0,1-1-1,-1 1 1,1 0 0,-1 1-1,1-1 1,1 1 0,-1 0-1,13-5 1,-4 5 21,0 0-1,-1 1 1,2 1 0,-1 1-1,30 0 1,-39 1-9,1 0-1,0 1 1,0 0-1,-1 1 1,1 0-1,-1 0 1,1 0-1,8 5 1,2 2 183,23 17-1,-25-16-76,-14-9-110,1 0 1,-1 0 0,1 0-1,-1 1 1,0-1 0,0 0-1,0 1 1,0-1 0,0 1 0,0-1-1,0 1 1,0-1 0,0 1-1,-1 0 1,1-1 0,0 4-1,0 1 55,-1 0-1,0-1 0,0 12 1,-1 0 106,1-14-194,0 0-1,-1 0 0,0 1 1,1-1-1,-1 0 0,0 0 1,0 0-1,-1 0 0,1 0 1,0 0-1,-3 3 0,-25 29-337,24-30 291,1 0 0,0 0 0,0 0 0,0 0 0,0 1-1,-4 10 1,-1 5-323,8-18 357,-1 0 0,1 1-1,0-1 1,0 1 0,0-1 0,0 7 0,1-8 29,0-1 0,0 1 0,0 0 0,1 0 0,-1-1 0,1 1 0,-1 0 1,1-1-1,0 1 0,0-1 0,0 1 0,0-1 0,0 1 0,0-1 0,0 0 0,0 1 1,2 0-1,5 6 20,-5-5-10,0 0 1,0 0 0,0 0 0,0 1 0,3 4 0,-5-6-15,0 0 0,0 1 1,1-1-1,-1 0 0,1 0 0,0 0 1,-1 0-1,1 0 0,3 2 0,-3-2 24,0-1-1,0 1 0,0 0 1,-1 0-1,1 0 0,0 0 1,-1 1-1,0-1 0,2 3 1,2 3 44,-3-3 106,-12 1 154,-3-1 103,-1 1 0,0-2 0,-24 6 0,-48 3 473,67-10-802,-12 0 131,1-1 1,-33-3-1,13 0-121,37 1-132,13 0 24,0 0-1,0 0 0,0 0 1,0 0-1,0 0 0,-1 0 1,1 0-1,0 0 0,0 0 1,0 0-1,0 0 0,0 0 1,0 0-1,0 0 0,0 0 1,0 0-1,0 0 1,0 0-1,-1 0 0,1 0 1,0 0-1,0 0 0,0 0 1,0 0-1,0 0 0,0-1 1,0 1-1,0 0 0,0 0 1,0 0-1,0 0 0,0 0 1,0 0-1,-1 0 1,1 0-1,0 0 0,0 0 1,0 0-1,0 0 0,0 0 1,0-1-1,0 1 0,0 0 1,0 0-1,0 0 0,0 0 1,0 0-1,0 0 0,0 0 1,0 0-1,0 0 0,0 0 1,0-1-1,0 1 1,0 0-1,0 0 0,0 0-44,0-1 0,0 1 0,0-1 0,1 1 0,-1-1 0,0 1 0,0-1-1,0 1 1,0-1 0,0 1 0,1-1 0,-1 1 0,0-1 0,0 1 0,1-1 0,-1 1-1,0 0 1,1-1 0,-1 1 0,0-1 0,1 1 0,-1 0 0,1-1 0,-1 1 0,0 0 0,1 0-1,-1-1 1,1 1 0,-1 0 0,1 0 0,-1 0 0,1-1 0,23 1-4766,-11 0 3226,18 0-1041</inkml:trace>
</inkml:ink>
</file>

<file path=ppt/ink/ink10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01:37.41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3 1 4896,'16'0'1824,"-16"0"-1440,-16 15-96,16 1 1056,0-16-800,0 15 416,0 1-576,-15 0-256,15-1-128,0 16 192,0-15-96,-16 0 256,16-1-224,-16 1 160,16-16-160,-15 0-128,15 15-32</inkml:trace>
</inkml:ink>
</file>

<file path=ppt/ink/ink10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01:37.75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 12 4576,'-1'-11'1231,"1"15"-364,0-2-737,0 0 1,0 0-1,0 0 1,0-1-1,0 1 1,1 0-1,-1 0 0,1-1 1,0 3-1,12 1 505,-10-3-542,0 0 0,-1 0 0,1 0 0,-1 0-1,0 0 1,0 1 0,0-1 0,0 1 0,0-1 0,0 1 0,-1 0 0,3 3 0,-2-1 32,0-1 0,1 0 1,0 0-1,4 5 1,4 3 118,13 12 25,-23-23-246,1 0 0,-1 0 0,1 0 0,-1 0 0,1 0 1,-1 0-1,1 0 0,0-1 0,-1 1 0,1-1 0,0 1 1,0-1-1,2 1 0,1 2 441,8 10-907,-26-16-3327,13 2 3629,-1 0 1,1 1-1,-1-1 1,1 0-1,0 0 0,0 0 1,-1 1-1,1-1 1,0 0-1,0 0 1,0 0-1,0 0 0,0-1 1</inkml:trace>
  <inkml:trace contextRef="#ctx0" brushRef="#br0" timeOffset="1">172 12 4160,'-16'16'1536,"16"-16"-1216,0 0-64,-15 15 1632,-1-15-1088,1 32 640,-1-17-832,0 1-256,1-1-224,-16 1 96,31 0-128,-16 15-256,1-31 96,15 15-4928,0-15 2752</inkml:trace>
</inkml:ink>
</file>

<file path=ppt/ink/ink10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01:38.1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3 354 3072,'18'-37'1365,"-11"27"-1272,-4 7 86,-1-1 0,0 1 0,0 0 0,0 0 0,0-1 0,0 1-1,-1-1 1,1 0 0,-1 1 0,0-1 0,1-7 0,-2-109 2152,0 120-2325,0 0 0,0 0 0,0 0 0,0-1 0,0 1 0,0 0 0,0 0 0,0 0 0,0 0 0,0 0 0,0-1 0,-1 1 0,1 0 0,0 0 0,0 0 0,0 0 0,0 0 0,0 0 0,0 0 0,0-1 0,0 1 0,0 0 0,0 0 0,-1 0 0,1 0 0,0 0 0,0 0 0,0 0 0,0 0 0,0 0 0,0 0 1,-1 0-1,1 0 0,0 0 0,0 0 0,0 0 0,0 0 0,0 0 0,-1 0 0,1 0 0,0 0 0,0 0 0,0 0 0,0 0 0,0 0 0,0 0 0,-1 0 0,1 0 0,0 0 0,0 0 0,0 0 0,0 0 0,0 0 0,-1 0 21,0 0 1,0 0-1,0 0 1,0 0-1,0 0 0,0 0 1,0 0-1,0 1 0,0-1 1,0 0-1,1 0 1,-1 1-1,0-1 0,0 0 1,0 1-1,0-1 0,1 1 1,-1-1-1,0 1 1,0-1-1,1 1 0,-1 0 1,0-1-1,1 1 0,-1 0 1,1 0-1,-1 0 1,1-1-1,-1 1 0,1 0 1,0 0-1,-1 0 0,1 0 1,0 0-1,-1 1 1,-5 11 159,-38 52 667,30-42-726,2 1 0,-19 48 0,31-70-110,-1 0 1,1 0-1,0 0 1,0 0 0,-1 0-1,2 0 1,-1 0-1,0 0 1,0 0-1,1 0 1,-1 0 0,1 0-1,-1 0 1,1 0-1,0-1 1,0 1-1,0 0 1,0 0 0,0-1-1,0 1 1,2 1-1,-1 1 43,0-1 6,1 1 0,0-1 0,-1 0 1,1 0-1,0 0 0,0 0 0,5 3 0,-7-5-81,1 0 1,-1 0-1,0-1 1,1 1-1,-1-1 0,0 1 1,1-1-1,-1 1 1,1-1-1,-1 0 0,1 0 1,-1 1-1,1-1 0,-1 0 1,1-1-1,-1 1 1,1 0-1,-1 0 0,1-1 1,-1 1-1,0 0 1,3-2-1,2-1-172,0-1-1,0 0 1,-1 0-1,0 0 1,1-1 0,-2 1-1,1-1 1,0 0 0,-1-1-1,5-8 1,-4 6 41,0 0 1,-1-1 0,-1 0-1,1 0 1,-1 0-1,3-19 1,0-18 26,-4 33 103,2-12 31,2-44-1,-4 37 23,-1 21 43,-1 1 1,0 0 0,0 0 0,-1 0 0,-3-16-1,-12-3 991,13 37-1023,1 1-1,-1-1 0,2 0 1,-1 1-1,0 9 0,0-2 4,-9 46 145,7-19 73,-10 65 271,1-21-84,8-50-408,-5 15-214,8-32 70,-4 17-861,-15 13-3172,19-44 3630,1 0 0,0 0 0,0 0-1,1 0 1,0 10 0,0-15 485</inkml:trace>
</inkml:ink>
</file>

<file path=ppt/ink/ink10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01:38.64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78 5216,'0'0'1696,"5"-2"-1040,0-1-471,1 1 0,-1 0-1,1 1 1,0-1 0,-1 1 0,1 0 0,0 0 0,6 1 0,3 0 298,0-1 1,25-5 0,-1 0 118,44 1 171,224-21 785,-166 24-1165,11-2-93,-102-1-146,53-3 156,-4 8 277,-83 0-587</inkml:trace>
</inkml:ink>
</file>

<file path=ppt/ink/ink1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34:53.35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1888,'0'0'613,"5"2"-367,1 1-76,-1-1 0,0 0 0,1-1 0,0 1 0,-1-1 0,1 0 0,0 0 0,7-1 0,-10 0-98,0 1-1,0-1 1,1 1 0,-1-1-1,0 1 1,0 0-1,0 0 1,5 3 0,3 0 73,-3-1 102,1 1 1,-1 0-1,0 0 1,14 11-1,-15-11-109,-5-3-57,-1 1 0,1-1-1,-1 1 1,1-1 0,-1 1-1,0-1 1,1 1 0,-1 0-1,0 0 1,0 0 0,0 0-1,-1 0 1,1 0 0,0 0-1,-1 0 1,1 0-1,-1 0 1,0 0 0,0 0-1,1 0 1,-1 0 0,-1 0-1,1 1 1,0-1 0,0 0-1,-1 0 1,1 0 0,-1 0-1,0 0 1,0 0 0,0 0-1,0 0 1,0-1 0,0 1-1,0 0 1,0 0-1,-1-1 1,1 1 0,-1-1-1,-2 3 1,-22 14 559,5 8-203,7-13-163,11-10-213,-1 0 0,0 1 1,1-1-1,0 1 0,0 0 0,0 0 0,-4 7 0,2-2-30,0 0 0,-1 0 0,0-1 0,0 0 1,-10 9-1,14-15-26,1-1 0,-1 1 0,0 0 1,1 0-1,0 0 0,-1 0 0,1 0 0,0 0 1,0 0-1,0 0 0,1 1 0,-1-1 0,0 0 1,0 4-1,-2 7-3,-3-2-23,6-11 14,-1 1-1,1-1 1,-1 1 0,1-1 0,-1 1 0,1 0-1,-1-1 1,1 1 0,0-1 0,-1 1 0,1 0-1,0 0 1,0-1 0,0 1 0,-1 0 0,1-1 0,0 1-1,0 0 1,0 0 0,0-1 0,0 1 0,0 0-1,0 0 1,0-1 0,1 1 0,-1 0 0,0-1 0,1 2-1,17 11-1778,5-21-1228,-4 6 860</inkml:trace>
</inkml:ink>
</file>

<file path=ppt/ink/ink10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01:38.97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5984,'31'0'2762,"11"0"-2394,-32 0-177,-1 1 0,1 0 0,-1 0 0,12 4 0,3 0 1,14 1 113,-17-4-140,27 8 0,-35-6-91,-2-1-10,0 0 0,-1 0 0,1 1 0,-1 0 0,15 9 0,-2 13 315,-13-17-268,-8-8-81,-1 1-1,1-1 0,-1 0 1,0 1-1,1-1 1,-1 1-1,0-1 0,0 1 1,0-1-1,0 1 0,0 0 1,0 0-1,-1-1 0,1 1 1,-1 0-1,1 0 0,-1 0 1,1 0-1,-1 0 1,0-1-1,0 1 0,0 0 1,0 3-1,0-1 8,-1 1 1,1-1-1,-1 0 1,1 1-1,-1-1 1,-1 0-1,1 1 0,0-1 1,-1 0-1,0 0 1,-4 7-1,0-4 7,0 1 1,-1-1-1,1 0 0,-1-1 0,-9 7 1,-6 3 81,0-2 0,-36 16 0,48-25 102,1 1-1,-1 0 1,-10 10 0,4-5-83,15-10-148,0-1-1,0 1 1,0 0-1,0 0 1,0-1-1,0 1 0,0 0 1,0 0-1,0 0 1,-1 2-1,2-3 4,1 1-1,-1-1 0,0 1 1,1-1-1,-1 1 1,0-1-1,1 1 0,-1-1 1,1 1-1,-1-1 1,1 0-1,-1 1 0,1-1 1,-1 0-1,1 0 1,0 1-1,-1-1 0,1 0 1,-1 0-1,1 0 1,0 0-1,-1 0 0,1 0 1,6 2 58,0-1 1,0-1-1,0 0 0,0 0 1,0 0-1,0 0 1,-1-1-1,1-1 0,12-3 1,7 0 210,-11 3-156,17-4-76,17-17-523,-1 7-177,-28 10-621,21-8-1,19-15-405</inkml:trace>
</inkml:ink>
</file>

<file path=ppt/ink/ink10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01:39.40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59 1 3904,'0'0'1253,"6"2"-762,5 4-134,-1 1 1,1 0 0,-1 0-1,0 1 1,-1 0-1,13 14 1,-8-6-1,-1 1 0,-1 0 0,16 29-1,19 56 610,-36-78-726,-2 1 0,12 48 0,-4 44 391,-10-63-372,-1-8-75,9 87 219,-23 60 50,0-115-191,-24 112 1,18-138-38,-1 0 0,-43 92 0,27-81 275,-44 68 0,57-105-338,-1 0-1,-1-1 1,-2 0 0,-40 35-1,10-20-763,-59 34 1,89-60 135,-58 35-723</inkml:trace>
</inkml:ink>
</file>

<file path=ppt/ink/ink10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01:42.9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4 88 2080,'0'0'667,"0"0"-411,2-3-43,11-10 635,-12 13-807,-1 1 0,1-1 0,-1 0-1,1 0 1,-1 0 0,1 0 0,-1 0 0,0 1 0,1-1 0,-1 0 0,1 0 0,-1 0 0,1 0-1,-1 0 1,1-1 0,-1 1 0,2 0 0,6-1 583,0 1-227,13 0 2923,-21-2-3080,0-9 64,0 9-107,0 2-183,1 0 0,-1 0 0,0 0 0,1 0-1,-1 0 1,0 0 0,0 0 0,1 0 0,-1 0-1,0 0 1,1 0 0,-1 0 0,0 0 0,1 0-1,-1 0 1,0 0 0,1 0 0,-1 0 0,0 0 0,1 0-1,-1-1 1,0 1 0,0 0 0,1 0 0,-1 0-1,0 0 1,0-1 0,1 1 0,-1 0 0,0 0-1,0-1 1,0 1 0,1 0 0,-1 0 0,0-1-1,-6-7 256,5 7-208,-2-2 243,3 3 69,-5 0-74,-1 0-180,3 1-68,0-1 0,0 1-1,0-1 1,0 0 0,0-1 0,0 1-1,0 0 1,0-1 0,0 0 0,-3-1-1,3 0 30,0 1 0,-1-1 0,1 1 0,-1-1 0,0 1 0,1 0 0,-1 0 0,0 1 0,0-1 0,-6 0 0,-18 2 237,16 0-160,0 0-1,0-1 0,1-1 1,-21-3-1,19-3-61,12 7-85,-1-1 0,1 0 0,0 0 0,-1 1 0,1-1 0,-1 1-1,1-1 1,-1 1 0,1-1 0,-1 1 0,0 0 0,-1 0 0,-25 0-266,28 0 252,0 0 0,-1 0 1,1 0-1,0 0 0,0 0 0,0 0 1,0 0-1,0 0 0,0 0 0,0 0 1,0 0-1,0 0 0,0 0 1,0 0-1,-1 0 0,1 0 0,0 0 1,0 0-1,0 0 0,0 0 0,0 0 1,0 0-1,0 0 0,0 0 0,0 0 1,0 0-1,0 0 0,-1 0 0,1-1 1,0 1-1,0 0 0,0 0 0,0 0 1,0 0-1,0 0 0,0 0 0,0 0 1,0 0-1,0 0 0,0 0 0,0 0 1,0 0-1,0-1 0,0 1 1,0 0-1,0 0 0,0 0 0,0 0 1,0 0-1,0 0 0,0 0 0,0 0 1,0 0-1,0 0 0,0-1 0,0 1 1,0-7-101,0 14 112,0-7-5,0 0 0,0 0 0,0 1 1,0-1-1,0 0 0,0 0 0,0 0 1,0 0-1,0 0 0,0 0 1,0 0-1,0 0 0,0 0 0,0 0 1,0 1-1,0-1 0,0 0 1,0 0-1,0 0 0,0 0 0,0 0 1,0 0-1,0 0 0,0 0 0,0 0 1,0 0-1,0 0 0,0 0 1,0 1-1,1-1 0,-1 0 0,0 0 1,0 0-1,0 0 0,0 0 0,0 0 1,0 0-1,0 0 0,0 0 1,0 0-1,0 0 0,0 0 0,1 0 1,-1 0-1,0 0 0,0 0 0,0 0 1,0 0-1,0 0 0,0 0 1,0 0-1,0 0 0,0 0 0,0 0 1,0 0-1,1 0 0,12 0 147</inkml:trace>
</inkml:ink>
</file>

<file path=ppt/ink/ink10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01:54.55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32 3136,'13'-13'1029,"-13"13"-1008,1-1-1,-1 1 1,0 0 0,1-1-1,-1 1 1,0 0-1,1-1 1,-1 1-1,0 0 1,0-1 0,0 1-1,1 0 1,-1-1-1,0 1 1,0-1 0,0 1-1,0 0 1,0-1-1,0 1 1,0-1-1,1 1 1,-1-1 0,-1 1-1,1-1 1,0 1-1,0-1 1,1-4 101,0 5-91,-1 0 0,0-1 0,1 1 0,-1 0 1,1 0-1,-1-1 0,1 1 0,-1 0 1,1 0-1,-1 0 0,0 0 0,1 0 1,-1 0-1,1 0 0,-1 0 0,1 0 1,-1 0-1,1 0 0,-1 0 0,1 0 1,-1 0-1,1 0 0,-1 0 0,1 1 1,-1-1-1,0 0 0,1 0 0,-1 1 1,1-1-1,0 1 0,10 8 576,-11-8-673,0-1 85,1 0 0,-1 0 1,0 0-1,0 1 0,1-1 0,-1 0 1,0 0-1,0 1 0,0-1 1,0 0-1,1 1 0,-1-1 0,0 0 1,0 1-1,0-1 0,0 0 1,0 0-1,0 1 0,0-1 0,0 0 1,0 1-1,0-1 0,0 0 1,0 1-1,0-1 0,0 21 287,1 1-11,-5 39 0,-6-14-18,5 0-69,-6 0 91,8-30-236,1 4 240,-2-1 0,-1 1 0,-12 35 0,14-51-5,6-8 22,-2 2-307,1-1 1,-1 0-1,0 0 0,0 1 0,0-1 0,0 0 0,0 0 0,-1 0 0,1 0 0,0-3 0,6-16-77,17-13 0,-9 1 62,-11 22-22,1-1 0,7-10 0,45-56-712,-47 58 547,-9 16 141,1-1 0,0 1-1,0 0 1,0 0-1,1 0 1,0 1 0,-1-1-1,7-6 1,-1 2-73,15-15-158,-22 21 251,1 1 0,0 0 0,-1 0 0,1 0 1,-1 0-1,1 0 0,0 0 0,0 0 0,0 0 1,0 1-1,-1-1 0,1 1 0,3-1 0,0 4-14,-4-2 76,1 1 0,-1 1 1,0-1-1,1 0 0,-1 0 0,0 0 1,-1 1-1,1-1 0,0 0 0,-1 1 1,1-1-1,-1 1 0,1-1 0,-1 1 1,0-1-1,-1 5 0,4 25 488,-1-26-441,1 6 26,0-1-1,-1 1 0,0 0 1,-1 13-1,0-13-18,0-1-1,1 1 1,0 0 0,4 12-1,-5-17-18,1 2 9,-1 0 1,0 0-1,-1 0 0,-1 13 1,1-8 14,0 7 62</inkml:trace>
</inkml:ink>
</file>

<file path=ppt/ink/ink10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01:55.9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 157 3648,'-31'15'1888,"32"-15"-1862,0 0 0,-1-1 0,1 1 0,0 0 0,0 0 0,0 0 0,-1 0 0,1 0 0,0 0 0,0 0 0,0 0 0,0 0 0,-1 0 0,1 1 0,0-1 0,0 0 0,0 0 0,-1 1 0,1-1 0,0 1 0,0-1 0,-1 1 0,1-1 0,0 1 0,-1-1-1,1 1 1,0 1 0,0-2-12,-1 1-1,1 0 0,0-1 1,-1 1-1,1-1 1,0 1-1,0-1 0,-1 1 1,1-1-1,0 1 0,0-1 1,0 0-1,-1 1 0,1-1 1,0 0-1,0 0 0,0 0 1,0 1-1,0-1 0,0 0 1,0 0-1,-1 0 0,1-1 1,0 1-1,0 0 0,0 0 1,0 0-1,1-1 0,5-2 52,1-1 0,0 2 0,14-4-1,-21 5-56,9-2 71,-1 0-1,0-1 1,11-6 0,-5 2-21,-9 4-32,0 0 0,-1 0 0,1 0-1,-1 0 1,0-1 0,0 0 0,-1 0 0,6-8-1,16-17 287,-26 30-308,12-14 198,-12 14-196,0-1 0,1 1 1,-1-1-1,0 1 0,1 0 1,-1-1-1,0 1 0,0-1 0,0 1 1,0-1-1,1 1 0,-1-1 0,0 1 1,0-1-1,0 1 0,0-1 1,0 1-1,0 0 0,0-1 0,0 1 1,0-1-1,0 1 0,-1-1 1,1 1-1,0-1 0,0 1 0,0-1 1,0 1-1,-1-1 0,1 0 0,-11-4 160,7-1-94,0 1-26,-8 3-20,1 2-8,6 0-23,0-1-1,-1 1 1,1 0-1,-1 1 1,1 0-1,0-1 1,0 1-1,-1 1 1,1-1-1,0 1 1,0 0-1,0 0 1,-7 5-1,-20 19 145,29-23-136,-1 0 0,0 0 0,0 0 0,1 0 0,0 1 0,0-1 0,0 1 0,0 0 0,0 0 0,1 0 0,0 0 0,0 0 0,0 0 0,0 1 0,-1 5 0,0-2-2,0 0 1,1 0-1,0 0 0,1 0 1,0 1-1,0-1 1,1 0-1,0 0 1,0 1-1,1-1 0,0 0 1,0 0-1,1 0 1,6 16-1,0-2 80,-5-13-41,1 0 0,8 16 0,-10-22-13,1 0-1,-1 0 0,0 0 1,1 0-1,-1-1 0,1 1 0,0-1 1,0 0-1,0 0 0,6 3 1,0-2 33,-1 0 1,1 0-1,0-1 1,0 0-1,1 0 1,-1-1-1,0-1 0,17 0 1,-17 0-61,-1-1-61,1 1-1,-1-2 1,1 1 0,-1-1 0,0 0 0,1-1 0,-1 0 0,0 0 0,14-8 0,-1-3-392,37-30 1,-48 36 453,-2 2-10,-1-1 0,0 0-1,0-1 1,-1 0 0,0 0-1,-1 0 1,1-1 0,6-16 0,8-11 1,6 0-130,-16 15 79,-9 16 69,1 1 0,0 0 0,0 0 0,0 0 1,1 0-1,-1 1 0,1-1 0,3-3 0,23-22 384,-26 27-186,-1 4 91,1 4-297,0-1-1,0 1 1,0-1-1,-1 1 1,0 0 0,0 0-1,0 0 1,1 9-1,0 0 33,2 16 222,6 0-37,-7-13-111,-4-13-83,1 0-1,0-1 0,1 1 1,-1 0-1,1-1 1,0 1-1,3 4 1,3 3 135,15 20 229,-5-16 288,-10-20-550,-6 3-115,0 0-1,-1 0 1,1 0-1,0 1 1,0-1-1,0 0 1,3 0-1,0-1-144,-3-1 121,-1 1 1,1 0-1,-1 0 0,0-1 1,1 1-1,-1-1 1,0 1-1,-1-1 1,1 1-1,0-1 1,-1 0-1,0 1 1,1-4-1,-1-41-140,-1 28 28,2 10 68,-1 1-1,2-1 1,-1 1-1,4-11 1,-3 13 15,-1-1 1,1 0-1,-1 0 1,0-7-1,-1 12 24,0 0 0,0 0 0,1 0 0,-1 0-1,0 0 1,1 0 0,0 0 0,-1 0 0,1 0 0,0 0 0,0 0-1,2-2 1,-2 3-19,-1 0 0,1-1 0,0 1 0,0 0 0,-1 0 0,1-1 0,-1 1-1,0-1 1,1 1 0,-1 0 0,0-4 0,0 5 32,0 0 0,0 0 0,0 0 0,0 0 0,0 0 0,0 0 0,0 0 0,0 0 0,0 0 0,0 0 0,0-1 0,0 1 0,0 0 0,0 0 0,0 0 0,0 0 0,0 0 0,0 0 0,0 0 0,0 0 0,0 0 0,0 0 0,1 0-1,-1-1 1,0 1 0,0 0 0,0 0 0,0 0 0,0 0 0,0 0 0,0 0 0,0 0 0,0 0 0,0 0 0,0 0 0,0 0 0,0 0 0,0 0 0,1 0 0,-1 0 0,0 0 0,0 0 0,0 0 0,0 0 0,0 0 0,0 0 0,0 0 0,0 0 0,0 0 0,0 0 0,1 0 0,-1 0 0,0 0 0,0 0 0,0 0 0,0 0 0,1 0 1,0 0 1,1 0 0,-1 0 0,0 0-1,0 1 1,0-1 0,0 0-1,1 1 1,-1-1 0,0 1-1,0-1 1,0 1 0,0 0 0,0-1-1,0 1 1,0 0 0,-1 0-1,1 0 1,0-1 0,0 1 0,0 0-1,-1 0 1,1 0 0,-1 0-1,1 0 1,-1 1 0,1-1-1,0 2 1,0-1 6,0 0-1,0 1 0,0-1 0,1 0 1,-1 0-1,1 0 0,-1 0 1,1 0-1,0 0 0,0-1 1,2 3-1,22 14 50,-5 8 38,-18-23-40,1 0-1,-1 0 1,1 0 0,0 0-1,0 0 1,0-1 0,1 0-1,-1 0 1,1 0 0,-1 0-1,1-1 1,-1 1 0,1-1-1,0-1 1,7 2 0,2-2 59,-5 0-36,-1 0 1,1 0-1,-1 0 1,1-1-1,10-3 1,-17 4-59,-1-1-1,1 0 1,0 1-1,0-1 1,-1 0-1,1 0 1,0 0 0,-1 0-1,1 0 1,-1 0-1,0-1 1,1 1-1,-1 0 1,0-1 0,0 1-1,1-1 1,-1 1-1,0-1 1,-1 1-1,1-1 1,0 0 0,0 0-1,-1 1 1,1-1-1,-1 0 1,1 0-1,-1 0 1,0 0 0,0 0-1,0-2 1,0 2-1,0-1-1,0 1 1,0 0 0,0-1 0,0 1 0,-1 0 0,1-1 0,-1 1 0,0 0-1,1 0 1,-1-1 0,0 1 0,0 0 0,-1 0 0,1 0 0,0 0 0,-1 0-1,-2-2 1,-13-19 43,15 21-71,1 0 1,-1-1-1,0 1 1,0 0-1,0 0 0,0 0 1,0 0-1,0 0 0,0 1 1,-1-1-1,1 0 0,-3 0 1,-2-3-74,6 4 76,1 1-1,-1-1 1,0 1 0,0-1 0,1 0-1,-1 1 1,0-1 0,0 1 0,0 0-1,0-1 1,1 1 0,-1 0 0,0-1-1,0 1 1,0 0 0,0 0 0,0 0-1,0 0 1,0 0 0,0 0 0,0 0-1,0 0 1,0 0 0,0 0 0,0 1-1,-1-1 1,0 1-22,0 0 1,0 1-1,0-1 1,1 0-1,-1 1 1,0-1-1,0 1 1,1-1-1,-1 1 0,1 0 1,-1 0-1,1 0 1,0-1-1,0 1 1,0 1-1,0-1 1,0 0-1,0 0 0,0 0 1,1 0-1,-1 1 1,1-1-1,-1 4 1,1 15-88,0-6 139,0 0 0,3 24 0,-2-35 16,0 1 0,1 0-1,-1 0 1,1-1 0,0 1-1,0-1 1,0 0 0,0 1-1,1-1 1,0 0 0,0 0-1,4 4 1,-5-7-6,0 1 1,0 0-1,1-1 1,-1 1-1,0-1 0,1 0 1,-1 0-1,1 0 1,-1 0-1,1 0 0,4 1 1,29 0 101,-32-2-144,2 0-57,0 0-1,0 0 1,0-1 0,-1 0-1,1 0 1,0-1-1,0 1 1,-1-1-1,1 0 1,-1-1 0,1 1-1,-1-1 1,0 0-1,7-6 1,11-5-591,19-7-113,-9-5 15,-26 22 675,-1-1 0,-1 0 0,1 0 0,-1 0 0,0-1 0,8-11 0,-11 14 97,1-1-1,-1 0 1,-1 0 0,1 0 0,-1 0-1,1 0 1,-1 0 0,0 0-1,-1 0 1,1 0 0,-1-1-1,1 1 1,-1 0 0,-1-6-1,1-2 289,0 12-295,0 0 1,0 0-1,0 0 0,0 0 1,0 0-1,0 0 1,0 0-1,0 0 0,0-1 1,0 1-1,0 0 0,0 0 1,0 0-1,0 0 1,0 0-1,0 0 0,0 0 1,0 0-1,0 0 1,0 0-1,0 0 0,0-1 1,0 1-1,0 0 1,0 0-1,0 0 0,-1 0 1,1 0-1,0 0 1,0 0-1,0 0 0,0 0 1,0 0-1,0 0 0,0 0 1,0 0-1,0 0 1,0 0-1,0 0 0,0 0 1,0-1-1,-1 1 1,1 0-1,0 0 0,0 0 1,0 0-1,0 0 1,0 0-1,0 0 0,0 0 1,0 0-1,0 0 1,0 1-1,-1-1 0,1 0 1,0 0-1,-1 0 51,1 0 1,-1 0-1,0 0 1,1 0-1,-1 1 0,0-1 1,1 0-1,-1 0 1,1 1-1,-1-1 0,0 1 1,1-1-1,-1 0 0,1 1 1,-1-1-1,1 1 1,-1-1-1,1 1 0,-1 0 1,0 0-1,-7 20 759,5-12-561,2-1 0,-1 1 0,1 16 0,3 2 295,11 53 0,-10-67-432,-2-10-85,-1 0 1,2 0-1,-1 0 1,0 0 0,0 0-1,1-1 1,3 6-1,8 16 447,-11-14-357,-2-9-163,0 0-1,0-1 1,0 1-1,0 0 1,0-1 0,0 1-1,0-1 1,0 1-1,0 0 1,0-1-1,1 1 1,-1 0-1,0-1 1,0 1 0,1 0-1,-1-1 1,0 1-1,1-1 1,-1 1-1,1-1 1,-1 1-1,1-1 1,-1 1 0,1-1-1,-1 0 1,1 1-1,-1-1 1,1 0-1,-1 1 1,1-1 0,0 0-1,-1 1 1,1-1-1,0 0 1,0 0-1,2 0-946</inkml:trace>
</inkml:ink>
</file>

<file path=ppt/ink/ink10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01:57.96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04 2816,'0'-75'3338,"2"69"-3087,9-4-96,-11 10-151,0 0 1,1 0-1,-1-1 0,0 1 1,0 0-1,1 0 0,-1-1 1,0 1-1,0 0 1,1 0-1,-1-1 0,0 1 1,0 0-1,0-1 1,0 1-1,0 0 0,1 0 1,-1-1-1,0 1 0,0 0 1,0-1-1,0 1 1,0 0-1,0-1 0,0 1 1,0 0-1,0-1 1,0 1-1,0 0 0,0-1 1,-1 1-1,1 0 0,0-1 1,0 1-1,0 0 1,0-1-1,0 1 0,-1-1 1,1 0 21,1 3-17,-1-1 0,0 1 0,1 0 0,0-1 0,-1 1 0,1-1 0,0 1 0,-1-1 0,1 0 0,0 1 0,2 1 0,0 3 0,-2-4-7,0 0 0,-1 0 0,1 0 0,-1 0 0,0 0 0,1 0 0,-1-1 0,0 1 0,0 0 0,-1 3 0,1 5 19,1-2-2,0 0 1,0 0-1,1 0 0,5 15 1,-6-21-16,0 1 8,0 1 0,0-1 0,-1 1 0,1 0 0,-1-1 0,0 1 0,0-1 0,-1 6 0,1 1 8,0 52 599,0-62-610,0 0-1,0 0 1,0 0 0,-1 0 0,1 1-1,0-1 1,0 0 0,0 0-1,0 0 1,0 0 0,0 0 0,0 0-1,0 0 1,0 0 0,0 0-1,0 0 1,0 1 0,1-1-1,-1 0 1,0 0 0,0 0 0,0 0-1,0 0 1,0 0 0,0 0-1,0 0 1,0 0 0,0 0-1,0 0 1,0 0 0,0 0 0,0 1-1,0-1 1,0 0 0,0 0-1,0 0 1,1 0 0,-1 0-1,0 0 1,0 0 0,0 0 0,0 0-1,0 0 1,0 0 0,0 0-1,0 0 1,0 0 0,0 0-1,1 0 1,-1 0 0,0 0 0,0 0-1,0 0 1,0 0 0,0 0-1,0 0 1,1-1 12,0 1-1,0 0 1,0 0-1,0-1 1,0 1 0,-1 0-1,1-1 1,0 1-1,0-1 1,0 1-1,-1-1 1,1 0 0,0 1-1,-1-1 1,1 0-1,0 1 1,-1-1-1,1 0 1,-1 0 0,1 1-1,-1-1 1,0 0-1,1-1 1,11-15 56,1 4-31,-3 5-43,-1-2-1,0 1 1,-1-1-1,0 0 1,-1 0-1,7-13 1,-10 14-94,2 0 1,-1 1-1,1 0 0,12-13 1,-14 16 51,0 1 1,1 0-1,-1 1 1,1-1-1,0 1 0,0 0 1,0 0-1,10-4 1,-15 7 34,1-1 0,-1 1 0,1 0 0,-1 0 0,1 0 1,0-1-1,-1 1 0,1 0 0,-1 0 0,1 0 0,0 0 1,-1 0-1,1 0 0,-1 0 0,1 0 0,0 0 0,-1 0 0,1 0 1,-1 1-1,1-1 0,0 0 0,-1 0 0,1 0 0,0 1 0,0 0 7,-1 0 0,0 0 0,1 0-1,-1 0 1,0 0 0,1 0-1,-1 0 1,0 0 0,0 0-1,0 0 1,0 2 0,2 14 279,3-6-173,-4-9-74,1 1 0,-1 0 0,0 0 0,0 1 0,0-1 0,-1 0 0,1 0 0,-1 0 0,0 6 0,0 66 877,0-73-891,0-1 0,0 0 0,0 0 0,1 0 0,-1 1 0,0-1 0,0 0 0,1 0 0,-1 0 0,1 0 0,-1 1-1,1-1 1,1 2 0,24 25 145</inkml:trace>
</inkml:ink>
</file>

<file path=ppt/ink/ink10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01:59.18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3 421 2656,'-26'-13'837,"16"10"-501,-29 3 1973,31 3-1957,-23 12 32,31-15-384,-2 1 21,0 0-1,0 1 0,0-1 1,0 0-1,0 1 0,0-1 0,0 1 1,0-1-1,-1 3 0,-7 22 119,8-24-118,-1 1 0,1-1 1,0 0-1,-1 0 0,1 0 1,-5 2-1,4-2-10,0 0 0,0-1 0,1 1 0,-1 0 0,1 0 0,0 0 0,-1 1 0,1-1 0,0 0 1,0 1-1,1 0 0,-1-1 0,-2 5 0,3 0 47,0 1-1,1-1 1,0 11 0,0-14-12,0-3-32,0-1 0,-1 1 0,1-1 0,0 1 0,0 0 0,0-1 0,1 1-1,-1-1 1,0 1 0,0 0 0,0-1 0,0 1 0,1-1 0,-1 1 0,0-1 0,0 1 0,1-1 0,-1 1 0,0-1 0,1 1-1,-1-1 1,1 1 0,-1-1 0,0 0 0,2 1 0,16 1 265,-9-2-195,-1-1-48,0 0 0,-1 0 0,0-1 0,1 0 0,-1 0 0,0-1 0,0 0-1,0 0 1,0 0 0,9-8 0,-11 8 4,0 1 0,0-1 0,1 1-1,7-3 1,-11 5-35,1-1 0,0 0 0,-1 0 0,1 0 0,-1 0 0,1 0 0,-1 0 0,1-1 0,-1 0 0,0 1 0,1-1 0,-1 0 0,0 0 0,0 0 0,-1 0 0,1 0-1,0 0 1,1-3 0,-2 2-8,-1 0-1,1 0 1,0 1-1,-1-1 1,1 0-1,-1 0 1,0 0-1,0 0 1,-1-5-1,0-8-99,1-7-20,0 23 114,0-1-1,0 1 1,0 0-1,0-1 1,0 1-1,0 0 1,0-1 0,0 1-1,0 0 1,0 0-1,0-1 1,0 1-1,0 0 1,1-1 0,-1 1-1,0 0 1,0-1-1,0 1 1,0 0-1,0 0 1,1-1-1,-1 1 1,0 0 0,0 0-1,1-1 1,0 0-15,0 0 1,0 0 0,1 0-1,-1 0 1,0 0-1,1 0 1,-1 0-1,1 0 1,-1 0 0,1 1-1,-1-1 1,1 1-1,-1-1 1,1 1 0,0 0-1,-1-1 1,3 1-1,0 0 8,-1 0-1,0-1 0,0 1 0,0-1 0,0 0 0,0 1 0,1-2 0,2 0 0,9-4 20,-7 5 1,0 0 0,0 0 0,0 0 0,0 1-1,0 0 1,0 1 0,0 0 0,0 0 0,11 4 0,17 2 53,-16-6 24,-1 0-1,20-1 1,-19-1 21,-1 1 1,33 4-1,-28 0-36,-8-1-59,0 0-1,19 0 1,12-3 339,-45 0-219,-4 2-40,0 0-77,1-1 1,-1 0-1,0 0 1,1 0-1,-1 0 0,0 0 1,0 0-1,0 0 1,0-1-1,0 1 1,0-1-1,-2 1 1,-28 1 46,4 0-16,12 6-19,6-3-22,0-1-18,-1 0 1,0-1-1,-14 2 1,14-3-22,0 0 1,0 1-1,-13 5 1,19-6 9,1 1 1,-1-1-1,1 1 1,0-1-1,0 1 1,0 1-1,-5 4 1,6-4 3,1-1 1,0 1-1,0-1 0,1 1 1,-1 0-1,-2 7 1,-1 1 68,4-9-14,-1-1-1,1 1 0,0 0 1,0-1-1,0 1 0,1 0 1,-1 3-1,1-5-23,0-1 1,0 1-1,0-1 0,0 0 0,0 1 1,0-1-1,0 1 0,0-1 1,0 1-1,1-1 0,-1 0 1,0 1-1,0-1 0,1 1 1,-1-1-1,0 0 0,0 1 1,1-1-1,-1 0 0,1 1 1,0-1 2,0 1-1,0-1 1,0 1 0,0-1 0,0 0-1,0 1 1,0-1 0,0 0 0,0 0-1,0 0 1,3 0 0,1-1 7,1 0 0,-1 0 1,1 0-1,-1-1 0,0 0 0,0 0 0,0-1 1,0 1-1,5-4 0,8-4-55,-4 2-50,0 0 1,18-16-1,-1 2 72,-29 20 19,1 0 0,-1 0 0,0-1-1,1 1 1,-1 0 0,0-1 0,0 1 0,-1-1 0,1 0-1,-1 0 1,1 0 0,-1 1 0,0-1 0,2-6 0,2-4 2,4-6 1,-3 9-2,-1-1 0,0 1 0,-1-1 0,0-1 0,0 1 1,3-22-1,-5 10 3,-2 15-13,1 1 1,0 0-1,0-1 0,1 1 0,0 0 0,0 0 1,5-10-1,6-12-207,-5 15-86,-8 13 292,0 1 1,0 0-1,0 0 1,0 0-1,1 0 1,-1 0 0,0 0-1,0 0 1,0 0-1,1 0 1,-1 0-1,0-1 1,0 1-1,0 0 1,1 0 0,-1 0-1,0 0 1,0 0-1,0 0 1,1 0-1,-1 1 1,0-1-1,0 0 1,0 0 0,1 0-1,-1 0 1,0 0-1,0 0 1,0 0-1,0 0 1,1 0 0,-1 1-1,0-1 1,0 0-1,0 0 1,1 0-1,1 4-38,0-1 0,0 0 0,-1 1 0,1-1-1,1 6 1,4 8 179,12 29 31,-14-31-75,1-2 1,13 25-1,-13-29-40,0 1 0,1 0 0,0-1-1,0 0 1,1-1 0,11 9 0,-6-7 12,0 0 40,0 0 0,20 10 0,-28-18-65,1 1 0,0-1 0,1 0 0,-1 0 0,0-1 0,0 0 0,1 0 0,12 0 0,16 1-63,-25-2 16,0 1 0,0-1 1,0-1-1,0 1 1,14-4-1,5-7 27,-27 10-8,0 0 0,0 0-1,0 0 1,0 0 0,0 0 0,-1-1 0,1 1 0,0-1-1,0 1 1,-1-1 0,1 0 0,-1 1 0,0-1-1,0 0 1,1 0 0,-1 0 0,0 0 0,0 0-1,-1-1 1,1 1 0,0 0 0,-1 0 0,1 0 0,-1-1-1,0 1 1,0 0 0,0-4 0,0 4-5,0-1 0,0 0 1,-1 0-1,1 1 0,-1-1 0,1 0 0,-1 1 1,0-1-1,0 1 0,0-1 0,0 1 1,-1-1-1,1 1 0,-1 0 0,1-1 1,-1 1-1,0 0 0,0 0 0,0 0 1,0 1-1,0-1 0,-4-2 0,5 3-19,-1 1-1,0-1 0,1 0 0,-1 1 0,0 0 0,1-1 1,-1 1-1,0 0 0,0 0 0,0 0 0,1 0 1,-1 0-1,0 0 0,0 0 0,1 1 0,-1-1 0,0 1 1,-1 0-1,-3 2-57,0 0 0,0 0 1,-9 8-1,2-1-37,3-4 79,0 1 0,1 1 0,-17 16 0,22-19 22,0 0-1,0 0 0,1 1 1,-1-1-1,1 1 0,1 0 0,-1 0 1,1 0-1,-3 8 0,4-7 6,0-1-1,0 1 0,1 0 1,0 9-1,5 5 140,-5-21-127,0 1 0,0-1 0,1 1 0,-1-1 1,0 1-1,0-1 0,1 1 0,-1-1 1,1 0-1,-1 1 0,0-1 0,1 1 1,-1-1-1,1 0 0,-1 1 0,1-1 1,-1 0-1,1 0 0,-1 1 0,1-1 1,-1 0-1,1 0 0,0 0 0,-1 0 0,1 0 1,18-7 221,-1 2-117,-14 4-94,0 1 0,0-1-1,0-1 1,0 1 0,0 0 0,-1-1-1,1 0 1,6-4 0,53-51 62,-57 52-78,1 1 0,-1-1 0,0 0 0,0-1 0,0 0-1,-1 0 1,0 0 0,0 0 0,0-1 0,-1 0 0,0 0 0,0 0 0,5-15 0,-6 10-2,1 0 0,-2 0 0,1 0 0,0-23 0,0 9 0,0 7 3,6-20 0,5-28-36,-12 35-26,-1-47 0,-2 40 342,1 36-149,0 8-6,0 7 6,1 8 49,-4 26 1,0-27-120,-1 12 56,1-1 0,1 1 0,3 53 0,10-35 115,-8-31-11,-2-5-12,2 1 1,0 0-1,0 0 0,2-1 1,10 26-1,1-8 66</inkml:trace>
</inkml:ink>
</file>

<file path=ppt/ink/ink10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02:10.20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 1482 3552,'-13'26'1147,"13"-25"-1106,-1 0-1,1 0 1,-1 1 0,1-1 0,-1 0 0,0 0 0,1 0 0,-1 0 0,0 0 0,0-1 0,0 1 0,1 0 0,-1 0 0,0 0 0,-1 0 0,-2 1 119,2 1 624,2-3-224,0 0 6,0-5-257,1-4-274,0 1-1,1-1 1,4-12 0,2-5 157,-6 19-162,1-4 18,-1-1 1,1 1-1,-2-1 0,1-13 1,-1 0 15,6-37 0,-2 27-27,11-137-53,-13 50 18,-1 24 76,8-27-9,-7 71-51,12-128 28,-10 144-46,5-37 382,25-101-1,-29 156-203,1-1 1,1 1-1,1 0 0,1 0 0,0 1 1,15-19-1,-22 34-176,0 0 0,0 1 0,0-1 0,0 1 0,1-1 0,0 1 0,-1 0 0,1 0 0,0 1 0,1-1 0,-1 1 0,0 0 0,1 0 0,-1 1 0,1-1 1,-1 1-1,1 0 0,0 0 0,0 0 0,8 1 0,0-1 3,-10 1 1,1-1 0,0 1 0,-1 0 0,1 0 0,-1 1 0,1-1 0,-1 1-1,6 1 1,2 2 35,-1 1-1,17 8 1,-23-11-11,-1 0 1,0 0 0,0 0-1,0 0 1,0 1-1,0-1 1,-1 1-1,1-1 1,-1 1-1,1 0 1,-1 0 0,0 0-1,2 6 1,-2 0 121,-1 1 0,0-1 0,0 1 0,-3 19-1,2-8-9,0-18-180,0-1 0,0 1-1,-1 0 1,1 0 0,-1 0 0,1-1 0,-1 1-1,0 0 1,0-1 0,0 1 0,0-1-1,0 1 1,-1-1 0,1 1 0,-4 3 0,-8 13-1218,12-16 947,0 1 0,1 0 0,-1-1 0,1 1 0,-1-1 0,1 1 0,0 0 0,1 4 0,0 2-35,-1-9 319,0 1-1,0 0 1,0 0-1,1-1 1,-1 1-1,1 0 1,-1-1-1,1 1 1,0 0-1,-1-1 1,1 1-1,1 1 1,-1-2 11,0 1 1,0-1-1,0 1 1,0 0-1,-1-1 1,1 1-1,0 0 1,-1-1-1,0 1 1,1 0-1,-1 0 1,0 1-1,0 4 104,-1 0 0,0-1-1,0 1 1,0-1-1,-4 8 1,1 2 188,3-11-163,0 1-1,-1-1 0,0 0 0,0 0 0,-5 9 0,2-7 197,-1 0-1,-13 12 0,12-12-134,-3 4 80,1-2-156,-1 1-1,0-1 1,0 0-1,-1-1 1,-20 12 0,-28 11 140,40-18-16,6-8-48,5 1 14,8-6-186,0 0 1,0 0-1,0 0 1,-1 0 0,1 0-1,0 0 1,0 0-1,0 0 1,-1 0-1,1 0 1,0 0 0,0 0-1,0 0 1,0 0-1,-1 0 1,1 0 0,0 0-1,0 0 1,0 0-1,0 0 1,-1-1-1,1 1 1,0 0 0,0 0-1,0 0 1,0 0-1,0 0 1,0-1-1,-1 1 1,1 0 0,0 0-1,0 0 1,0 0-1,0-1 1,0 1 0,0 0-1,0 0 1,0 0-1,0 0 1,0-1-1,0 1 1,0 0 0,0 0-1,0 0 1,0-1-1,0 1 1,0 0-1,0 0 1,0 0 0,0 0-1,0-1 1,0 1-1,0 0 1,1 0 4,-1-1 0,0 1 0,1 0 0,-1-1 1,0 1-1,1 0 0,-1 0 0,1 0 0,-1-1 0,0 1 0,1 0 0,-1 0 0,1 0 1,-1 0-1,1 0 0,-1 0 0,0 0 0,1 0 0,-1 0 0,1 0 0,-1 0 0,1 0 1,0 0-1</inkml:trace>
</inkml:ink>
</file>

<file path=ppt/ink/ink10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02:10.53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17 4384,'-16'-16'1632,"16"16"-1248,0 47-128,16-32 1056,-16 1-768,0 31 352,16-16-544,-1 0-64,1 0-160,-16 0 192,15 0-192,1-15 160,-1 15-160,1-31 352,-16 16-256</inkml:trace>
</inkml:ink>
</file>

<file path=ppt/ink/ink10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02:11.18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 16 1824,'0'0'587,"0"0"-353,0 0 44,0 0 564,0 0-170,2 0 139,9 0-187,-11 0-609,0 0 1,0 0-1,0 0 0,0 0 1,0 0-1,0 0 0,0 0 1,1 0-1,-1 0 0,0 0 1,0 0-1,0 0 0,0 0 1,0 0-1,0 0 0,0 0 1,0 0-1,0 0 0,0 0 1,0 0-1,1 0 0,-1 0 1,0 0-1,0 0 0,0 0 1,0 1-1,0-1 0,0 0 1,0 0-1,0 0 1,0 0-1,0 0 0,0 0 1,0 0-1,0 0 0,0 0 1,0 0-1,0 0 0,1 0 1,-1 0-1,0 1 0,0-1 1,0 0-1,0 0 0,0 0 1,0 0-1,0 0 0,0 0 1,0 0-1,0 0 0,0 0 1,0 0-1,0 1 0,0-1 1,-1 0-1,1 0 0,1 1 192,-1 0-1,0 0 0,0 0 0,0 0 0,0 0 0,0 0 0,0 0 0,0 0 0,0 1 0,-1 0 0,0-2-130,0 0 0,0 1 0,0-1 1,0 0-1,0 0 0,0 0 0,0 0 0,0 0 0,0-1 0,-2 1 0,1 0 132,-1 0-53,-1 0-32,1 1-76,1-1 0,-1 0-1,0 0 1,1 0-1,-1 0 1,1 0-1,-4-1 1,5 0-252,1 0 1,0 0-1,0 0 0,0-1 0,0 1 1,1 0-1,-1 0 0,0 0 1,0 0-1,1 0 0,-1 0 0,1-2 1,12-12-1412</inkml:trace>
</inkml:ink>
</file>

<file path=ppt/ink/ink1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34:53.92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76 32 1888,'13'13'613,"-13"-13"-596,1 1 1,-1-1-1,1 1 0,-1-1 0,0 1 0,1 0 1,-1-1-1,0 1 0,0-1 0,0 1 0,1 0 1,-1-1-1,0 1 0,0 0 0,0-1 1,0 1-1,0 0 0,0-1 0,0 1 0,0 0 1,0-1-1,-1 1 0,1 0 0,0 2 114,0 0 15,0 1 50,0 0-1,0 0 1,0 0-1,0 0 0,-1-1 1,1 1-1,-1 0 1,0 0-1,0-1 0,-1 1 1,1 0-1,-1-1 1,1 0-1,-5 7 0,0 1 77,4-8-203,0 0-1,1 0 0,-1 0 1,-1 0-1,1 0 1,0 0-1,-1-1 0,1 1 1,-1-1-1,-3 3 0,-26 18 416,22-14-338,-1-1 0,-1-1-1,1 0 1,-1 0 0,0-1 0,-15 5-1,-22 4-33,44-12-89,-1-1-1,1 0 0,0 0 1,-1 0-1,1 0 0,-1-1 1,0 0-1,1-1 0,-1 1 0,-7-1 1,-49 0 265,60 0-291,1 0 0,0 0 1,-1 0-1,1 0 0,0 0 1,-1 0-1,1-1 1,0 1-1,-1 0 0,1-1 1,0 1-1,0-1 0,-1 0 1,1 1-1,0-1 0,0 0 1,0 0-1,0 1 0,0-1 1,0 0-1,0 0 0,0 0 1,0 0-1,0-1 0,1 1 1,-1 0-1,0 0 1,1 0-1,-1-1 0,1 1 1,-1 0-1,1-1 0,0 1 1,-1 0-1,1-1 0,0 1 1,0 0-1,0-1 0,0 1 1,0-3-1,1-3-38,0 1 0,0-1 0,1 1 1,0 0-1,0-1 0,6-11 0,0 2-10,1 0 1,0 1-1,15-18 1,-17 25 12,-1 1 0,1 0 0,1 0-1,-1 1 1,1 0 0,1 0 0,13-7 0,7-5-45,-25 15 49,0 0 0,0 0 0,0 0 1,1 0-1,-1 1 0,1 0 0,-1 0 1,1 0-1,0 1 0,0-1 0,0 1 1,8-1-1,-5 2-56,20 2 131,-27-2-25,0 0 0,0 0-1,1 1 1,-1-1 0,0 0 0,0 1-1,0-1 1,0 1 0,1 0 0,-1-1 0,0 1-1,0 0 1,0 0 0,0 0 0,-1 0-1,1-1 1,0 1 0,0 0 0,0 2-1,2 1 91,-1 0-1,1 0 0,0 0 0,-1-1 0,2 1 0,3 3 0,-3-4-48,-1 1-1,1 0 0,-1-1 1,0 1-1,0 0 1,3 6-1,55 88 387,-44-74-331,11 10 202,-23-23-264,6 7 55,-11-18-89,1 1 0,-1-1 0,1 0 1,-1 1-1,1-1 0,-1 0 0,1 0 0,-1 1 0,1-1 0,0 0 0,-1 0 1,1 0-1,-1 1 0,1-1 0,0 0 0,-1 0 0,1 0 0,-1 0 0,1 0 1,0 0-1,-1-1 0,1 1 0,-1 0 0,1 0 0,0-1 0,-1 1 13,3 0 67,0 0-59,-3 0-36,1 0 0,0 0 0,0 0 0,-1 0-1,1-1 1,0 1 0,-1 0 0,1 0 0,0-1 0,-1 1-1,1-1 1,-1 1 0,1 0 0,0-1 0,-1 1 0,1-1-1,-1 1 1,1-1 0,-1 0 0,0 1 0,1-1-1,-1 0 1,0 1 0,1-1 0,-1 0 0,1 0 0,-1-1 6,1 1 0,-1 0 0,1 0 0,0 0 0,0-1 1,-1 1-1,1 0 0,0 0 0,0 0 0,0 0 0,0 0 1,0 1-1,2-2 0,2-1 17,-4 3-21,-1 0 0,1 0 1,0-1-1,-1 1 0,1 0 1,-1-1-1,1 1 1,0 0-1,-1-1 0,1 1 1,-1-1-1,1 1 1,-1-1-1,0 1 0,1-1 1,-1 1-1,1-1 0,-1 0 1,0 1-1,0-1 1,1-1-1,1-2 6,8-13 35,-7 13-25,-1 0 0,0 0-1,1 0 1,-1 0 0,-1 0 0,1 0-1,-1-1 1,2-5 0,-5-3 89,-2 9-70,-3 0-19,3-2-13,0 1 9,-9 3-84,0 2 32,12 0 23,1 0 0,-1 0 0,0 0 0,0 0 0,0 0-1,0 0 1,0 0 0,1 0 0,-1 0 0,0-1 0,0 1 0,0 0 0,-1-1 0,0-10-840,2 9 236</inkml:trace>
</inkml:ink>
</file>

<file path=ppt/ink/ink10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02:12.48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4736,'0'0'1530,"0"0"-932,0 0-278,3 0 5,7 0-53,-10 0-262,0 0 0,0 0 0,1 0-1,-1 0 1,0 0 0,0 0 0,0 0 0,0 0 0,0 0-1,0 0 1,0 0 0,0 0 0,0 0 0,0 0-1,1 0 1,-1 0 0,0 0 0,0 0 0,0 0 0,0 0-1,0 0 1,0 0 0,0 0 0,0 0 0,0 0 0,0 0-1,0 0 1,1 0 0,-1 0 0,0 0 0,0 0-1,0 0 1,0 1 0,0-1 0,0 0 0,0 0 0,0 0-1,0 0 1,0 0 0,0 0 0,0 0 0,0 0 0,0 0-1,0 0 1,0 0 0,0 1 0,0-1 0,0 0-1,0 0 1,0 0 0,0 0 0,0 0 0,0 0 0,0 0-1,0 0 1,0 1 0,0-1 39,0 1-1,1 0 1,-1 0-1,0 0 1,1 0-1,-1 0 1,0 0-1,1-1 1,-1 1-1,1 0 1,-1 0-1,1-1 1,0 1-1,-1 0 1,1-1-1,0 1 1,0-1 0,-1 1-1,1-1 1,0 1-1,0-1 1,0 1-1,1-1 1,14 12 455,-12-7-378,1 0 0,-1 0 0,-1 0-1,4 6 1,-3-5-51,-1-1 0,1 1-1,0-1 1,5 4 0,-2-1 11,-2-3 26,-1-1 0,1 1 0,8 5-1,-7-6-35,-4-3-32,0 0 0,0 1 0,0-1 0,0 0 0,0 1 0,-1 0 1,1-1-1,-1 1 0,1 0 0,-1 0 0,1 0 0,-1 0 0,2 4 1,-3-5-24,1 0-1,0 0 1,-1 0 0,1 0 0,0-1 0,0 1 0,0 0 0,0 0 0,-1 0 0,1-1 0,0 1-1,0-1 1,1 1 0,-1 0 0,0-1 0,0 0 0,0 1 0,2-1 0,19 2-2722,-19-2 893</inkml:trace>
</inkml:ink>
</file>

<file path=ppt/ink/ink10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02:12.83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3 1 5824,'-31'15'2144,"31"-15"-1664,-31 16-128,15 0 864,1-1-736,-1 1 288,0 15-448,-15-16-32,16 1-192,-1 0 288,16-1-192,-16-15-192,16 16 0</inkml:trace>
</inkml:ink>
</file>

<file path=ppt/ink/ink10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02:13.18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9 390 4320,'39'-26'1392,"-36"24"-1304,1 0 1,-1 0-1,0-1 1,0 1-1,0 0 1,-1-1-1,1 0 0,2-3 1,2-3 155,-3 6-88,-1 0-1,-1 0 1,1 0 0,0 0 0,-1 0-1,1-1 1,-1 1 0,0-1 0,0 1 0,-1-1-1,1 0 1,-1 0 0,0 0 0,0 0-1,0 0 1,0 0 0,-1 0 0,1 0-1,-1 0 1,0 0 0,-1 0 0,1 0 0,-2-8-1,-9-19 395,9 20-451,1 7 6,0-1 0,0 1 0,-1-1 0,-2-6 1,3 10-82,0-1 0,0 0 0,0 1 0,0 0 0,-1-1 0,1 1 0,0 0 0,-1 0 0,1-1 1,-1 1-1,1 0 0,-1 0 0,1 1 0,-1-1 0,0 0 0,-1 0 0,1 0-27,0 1-1,0 0 0,0 0 1,0 0-1,0 0 1,0 0-1,0 0 0,0 0 1,1 0-1,-1 1 0,0-1 1,0 1-1,0 0 0,0-1 1,0 1-1,1 0 1,-1 0-1,0 0 0,1 0 1,-3 3-1,-2 1-1,0 0 0,1 0 0,0 1 0,-5 6 0,4-3 0,1 0-1,0 1 1,0 0-1,1 0 1,0 0-1,-4 16 1,-4 12 11,9-30 28,0-1-1,0 1 1,1 0-1,0 0 1,1 0 0,0 0-1,0 0 1,1 0-1,0 13 1,0-14-2,0 16 117,0-23-138,0 1-1,0-1 0,0 0 0,0 0 1,0 1-1,0-1 0,0 0 0,0 1 0,0-1 1,0 0-1,0 0 0,0 1 0,0-1 1,0 0-1,1 0 0,-1 1 0,0-1 1,0 0-1,0 0 0,0 0 0,0 1 1,1-1-1,-1 0 0,0 0 0,0 0 1,0 1-1,1-1 0,-1 0 0,0 0 1,0 0-1,0 0 0,1 0 0,-1 1 1,0-1-1,0 0 0,1 0 0,-1 0 1,2 1 7,-1 0-1,1-1 1,-1 1 0,1 0 0,0-1 0,-1 1 0,1-1 0,0 0 0,-1 1 0,1-1 0,0 0 0,-1 0 0,1 0-1,0 0 1,-1 0 0,1-1 0,0 1 0,-1 0 0,1-1 0,-1 1 0,1-1 0,0 0 0,-1 1 0,2-2 0,1 0-20,-1-1-1,1 1 1,-1-1 0,0 1 0,0-1 0,0 0 0,0-1 0,-1 1 0,1 0 0,-1-1 0,3-3 0,2-7-97,9-22 0,-15 31 92,4-6-10,-2-1 0,1 0 1,-1 0-1,1-21 0,-2 16 35,9-31 0,-10 41-18,3-4 1,-1 0 0,-1-1 0,0 1 0,0-1 0,-1-18 0,-1-73-801,0 101 590,-3 6-7,-1 5 85,0-3 135,1-1 0,0 1 0,1 0 0,-1 1 1,1-1-1,0 0 0,0 8 0,-6 56 157,-16 11 230,-2 46 219,19-83-280,-9 47 61</inkml:trace>
</inkml:ink>
</file>

<file path=ppt/ink/ink10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02:13.53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 141 5312,'0'0'71,"0"0"0,-1 0 0,1 0 0,-1 0 0,1 0 0,0 0 0,-1 0 1,1 0-1,-1 0 0,1 0 0,0 0 0,-1 0 0,1 0 0,-1 0 0,1 0 0,0 0 0,-1 0 1,1 0-1,-1-1 0,1 1 0,0 0 0,-1 0 0,1-1 0,0 1 0,-1 0 0,1 0 0,-1-1 0,7-7 827,-3 6-874,-3 1 65,1 1 1,-1-1-1,1 1 1,0 0-1,-1-1 1,1 1-1,-1 0 1,1-1-1,0 1 1,-1 0-1,1 0 0,0 0 1,-1-1-1,1 1 1,0 0-1,0 0 1,-1 0-1,2 0 1,6 0 199,13-6 584,36-5 1,2-1-93,-15 1-194,65-7-1,117-2 193,-190 16-672,82-5 223,-88 9-228,-10 1 10,-1-1 0,34-4 0,-7-6 218,-4 5-36,-19-6 164,-20 10-517,-1 1-1,1-1 0,-1 1 1,0 0-1,1-1 0,-1 1 1,4 1-1,0-1-1137,-6 0-19</inkml:trace>
</inkml:ink>
</file>

<file path=ppt/ink/ink10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02:13.8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3904,'4'0'211,"0"0"0,1 1 0,-1 0 0,0 0 0,0 0 1,0 0-1,0 1 0,0 0 0,0 0 0,6 4 0,14 5 693,7-1 182,-16-6-825,-1 1-1,0 0 1,0 1 0,23 14 0,-34-18-213,1 0 1,-1 0-1,1 1 1,-1-1-1,0 1 1,0 0-1,0 0 1,-1 0-1,1 0 1,-1 0-1,0 1 1,0-1-1,0 1 1,0 0-1,0-1 1,-1 1-1,0 0 1,1 0-1,-1 0 1,0 8-1,-1-11-19,0 1-1,0 0 1,0-1-1,0 1 1,0 0-1,-1-1 1,1 1-1,0-1 1,-1 1-1,0-1 1,1 1-1,-1-1 1,0 1-1,0-1 1,0 0-1,-1 3 1,-4 4 78,1-2-84,1 0 0,-1 0 0,0 0 0,-1-1 0,1 0-1,-12 8 1,6-5-33,1 1 0,0 0 0,-9 10 0,16-15 23,0-1 0,0 0-1,1 1 1,-1 0 0,1 0-1,0 0 1,0 0-1,1 0 1,-1 0 0,1 0-1,0 0 1,0 1-1,0-1 1,0 5 0,1-4 23,-1 15 71,1-19-89,0 0-1,0 0 0,0 0 1,0 0-1,0-1 0,0 1 1,0 0-1,1 0 0,-1 0 1,0-1-1,0 1 1,1 0-1,-1 0 0,1-1 1,-1 1-1,1 0 0,-1-1 1,1 1-1,0 1 0,2-1 19,0 0 0,0-1 0,0 1 0,0-1 0,1 1 0,-1-1 0,0 0 0,0 0 0,0 0 1,0-1-1,6 0 0,-2-1 0,1 0 0,0 0 0,-1-1 0,8-3 1,19-10-464,10 0 86</inkml:trace>
</inkml:ink>
</file>

<file path=ppt/ink/ink10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02:14.23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81 32 2080,'-13'-26'667,"13"26"-660,0-1 0,0 1 1,0 0-1,-1 0 0,1 0 0,0-1 1,0 1-1,0 0 0,0 0 1,0 0-1,0-1 0,0 1 1,0 0-1,0 0 0,-1 0 1,1-1-1,0 1 0,0 0 1,0 0-1,0 0 0,-1 0 0,1 0 1,0-1-1,0 1 0,0 0 1,0 0-1,-1 0 0,1 0 1,0 0-1,0 0 0,-1 0 1,1 0-1,0 0 0,-1 0 1,-3 0 36,2-1 56,0 1 0,-1 0 0,1 0 0,0 0 0,0 1 0,-1-1 0,1 1 0,-4 0 0,-28 17 1148,19-5-952,1-1-1,1 1 1,-18 22 0,9-7 34,1 2 0,-22 40-1,36-58-246,-15 31 160,2 0 0,1 0-1,-16 65 1,-2 11 287,6 2 0,-23 184-1,40-138 45,12 248-1,4-372-434,14 75-1,14-9 145,-21-78-203,-3-12-37,0 3 23,1 1-1,18 38 1,-14-44-27,0 0 1,1-1-1,0 0 1,23 22-1,45 32 78,-80-70-116</inkml:trace>
</inkml:ink>
</file>

<file path=ppt/ink/ink10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02:14.5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2 0 3712,'52'0'1221,"-52"0"-1203,1 0 0,0 0 0,0 0 0,0 0-1,0 0 1,0 1 0,0-1 0,0 0 0,-1 0 0,1 1-1,0-1 1,0 0 0,0 1 0,0-1 0,-1 1 0,1-1 0,0 1-1,0-1 1,-1 1 0,1-1 0,0 1 0,-1 0 0,1-1-1,-1 1 1,1 1 0,10 10 131,0 0 1,-1 0-1,0 2 0,-1-1 1,10 23-1,1 1 193,-8-14 100,0 1 1,15 47-1,-7 29 287,-17-80-604,15 77 478,18 125 351,-30-111-543,-4-56-225,2 2-34,0 45 96,-5-44 0,-3 1 0,-3-1 0,-2 0 0,-2-1 0,-30 87 0,29-109-105,-1-1 0,-3 0 1,0-1-1,-2-1 0,-34 46 0,16-35-938,-2-1 1,-72 60-1,16-34-778</inkml:trace>
</inkml:ink>
</file>

<file path=ppt/ink/ink10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02:16.16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6 5984,'16'-16'2208,"-16"16"-1728,15 16-128,1-16 672,15 0-640,0 0-96,1 0-160,14 0 448,1 0-320</inkml:trace>
</inkml:ink>
</file>

<file path=ppt/ink/ink10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02:16.52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7 4320,'0'-16'1600,"0"16"-1248,0 16-96,16-16 1120,-1 0-800,17 0 416,-1 0-608,31-16-64,0 16-192,16 0 256,0 0-192</inkml:trace>
</inkml:ink>
</file>

<file path=ppt/ink/ink10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02:21.4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96 299 3904,'0'-65'3002,"0"63"-2932,-1 1 0,1-1 0,0 1-1,-1-1 1,1 1 0,-1 0-1,1-1 1,-1 1 0,0 0-1,0-2 1,-6-11 219,3 1-88,3 9-150,0 0-1,0 0 0,0 0 0,-1 1 0,0-1 1,0 0-1,-2-3 0,-3-4 1,3 5-26,1 0 0,-1 0 0,-1 1 0,-6-8 0,-15-16 172,23 26-176,0-1 0,0 0 0,0 1 1,-1 0-1,1 0 0,-1 0 0,0 0 0,0 0 0,0 1 0,0 0 0,0-1 0,-1 2 0,-6-4 0,-8-2 36,-1-2-4,-12-5 28,23 11-57,0 2 0,-1-1 0,1 1 0,0 1-1,-1-1 1,1 2 0,-1-1 0,-9 3 0,5 0 15,1 0 0,-1 1 0,1 0 0,-23 12 0,24-10-34,0 1-1,1 0 0,0 1 1,0 0-1,1 1 0,-12 12 1,9-6-25,1 1 1,0 1-1,-16 27 0,23-33 35,0-1 0,0 1 0,1 0 0,1 0 1,0 1-1,0-1 0,1 1 0,0 0 0,1-1 0,1 15 0,-1-1 70,0-17-50,0 0-1,1 0 0,0 0 1,0 0-1,1 0 0,0 0 1,1 0-1,4 14 0,2-7 71,0-1-1,0-1 0,1 1 0,1-1 0,17 17 1,-2-5 73,41 33 0,-40-39-43,1-2 0,0 0 0,1-2 0,0-1 0,42 13 0,-11-8-1623,-9-4 342</inkml:trace>
</inkml:ink>
</file>

<file path=ppt/ink/ink1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35:36.77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731 1056,'-1'12'43,"-6"32"178,0 74 0,7-50-119,0-59-73,0 0 0,1-1 0,0 1 0,0 0 0,1 0 1,4 11-1,-2-5 1,7 21 52,1-1-1,1-1 0,34 61 1,8-17-8,-31-42-45,2-2-1,36 36 1,49 53-227,-2-25 465,-72-65-200,62 43 0,-19-16-14,-55-40-45,83 63 125,-86-68-95,1 0 0,48 21 1,-31-21-17,0-1 1,50 10-1,83 3 156,-51-16-71,-48-16-63,-31 2-24,2 1-6,43-4-12,-5-8-41,-37 5 14,4 1 6,38-8 22,166-55 141,-103 26-155,35-1 32,18-5 123,170-73 240,-353 115-364,0-1-1,0-1 1,-1-1-1,28-21 1,-35 23-30,0-1-1,-1-1 1,-1 0 0,0-1 0,0 0 0,-1-1-1,9-16 1,-9 8 70,0-1 0,-2 0-1,0-1 1,5-34 0,-10 47-48,-1 1 0,0-1 0,-1 1 0,-1-1 0,1 0 1,-2 1-1,1-1 0,-1 0 0,-1 1 0,-3-12 0,-2-7 7,-2 0 1,-1 0-1,-1 1 0,-17-31 0,14 34-12,-60-116 72,-38-93-31,23 62-149,72 142 95,-29-60-8,32 61 35,0 0 0,-2 2-1,-24-32 1,20 35 81,-1 0-1,-1 2 0,-2 1 1,0 0-1,0 2 0,-41-24 1,47 33-76,-1 0 1,0 1 0,0 1 0,-33-9 0,19 10 3,0 1 0,-44-2-1,-171 7 97,-4 22-34,160-13-70,69-6-20,-131 14 7,-4 10 55,20-5 133,24 5-101,74-18-150,20-5-46,0 1-1,0 1 1,1 1 0,0 0 0,-28 14 0,26-7-995,-22 18 0,42-31 1082</inkml:trace>
</inkml:ink>
</file>

<file path=ppt/ink/ink10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02:21.75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8 49 3648,'-39'-26'1173,"31"21"-703,8 2-188,0 3-259,0-1-1,0 1 1,0-1 0,0 1-1,0-1 1,0 1-1,1-1 1,-1 1 0,0 0-1,0-1 1,0 1-1,1-1 1,-1 1 0,0-1-1,1 1 1,-1 0-1,0-1 1,1 1 0,-1 0-1,0-1 1,1 1 0,-1 0-1,1 0 1,0-1-1,15-3 239,-10 4-237,0 0-1,0 1 1,0-1 0,9 3-1,-7-1-20,-1 1-1,0 0 1,8 4-1,13 7 31,-22-12-13,-1-1 1,0 1 1,0 0-1,0 0 0,-1 1 1,1-1-1,0 1 1,-1 0-1,0 0 1,0 1-1,0-1 0,0 1 1,0 0-1,5 7 1,-4 0 88,0 1 0,0 0-1,-1-1 1,4 22 0,-1-8 18,-2-4 43,-1 0 0,-1 1 0,-1 0 0,0 0-1,-3 22 1,1-25 20,0-3-22,-2 0 1,0 0-1,-4 16 0,3-18-35,2-8-8,0 1 0,-1-1-1,0 1 1,-6 11 0,8-17-102,-1 1 0,0-1-1,0 0 1,0 1 0,0-1-1,0 0 1,0 0 0,0 0-1,0 0 1,-1 0 0,1 0-1,0 0 1,0 0 0,-1 0-1,1-1 1,-1 1 0,1 0-1,-1-1 1,1 0 0,-1 1-1,1-1 1,-1 0 0,1 1-1,-3-1 1,4 0-32,0 0-1,0 0 1,0 0-1,0 0 1,0 0-1,0 0 1,0 0 0,0 0-1,0 0 1,0 0-1,-1 0 1,1 0 0,0 0-1,0 0 1,0 0-1,0 0 1,0 0-1,0 0 1,0 0 0,0 0-1,0 0 1,0 0-1,0 0 1,-1 0-1,1 0 1,0-1 0,0 1-1,0 0 1,0 0-1,0 0 1,0 0 0,0 0-1,0 0 1,0 0-1,0 0 1,0 0-1,0 0 1,0 0 0,0 0-1,0 0 1,0-1-1,0 1 1,0 0-1,0 0 1,0 0 0,0 0-1,0 0 1,0 0-1,0 0 1,0 0 0,0 0-1,0 0 1,0-1-1,0 1 1,0 0-1,0 0 1,2-13-2403,11-2 641</inkml:trace>
</inkml:ink>
</file>

<file path=ppt/ink/ink10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02:22.53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6 1 3808,'-2'0'105,"1"0"1,-1 0 0,0 0-1,1 1 1,-1-1 0,0 0-1,1 1 1,-1 0-1,1-1 1,-1 1 0,1 0-1,-1 0 1,1 0-1,-1 0 1,1 0 0,0 0-1,0 0 1,0 0-1,-2 2 1,3-3-106,-3 4 210,0 0 1,0 0-1,0 0 0,1 1 1,0-1-1,0 1 0,-3 7 1,-3 9 42,-1-2-131,2 1 1,1 0-1,0 0 1,-5 38-1,6-30 169,-11 38 0,13-51 427,3-35-204,0-38-562,1 52 33,-1 0-1,1 0 0,1 0 1,1-7-1,3-12-28,-4 9 17,-2 13 19,0 1 0,0-1 0,0 1 1,1-1-1,-1 0 0,1 1 1,0-1-1,0 1 0,-1 0 1,1-1-1,1 1 0,-1 0 1,0-1-1,1 1 0,-1 0 1,1 0-1,3-3 0,0-1-44,1 1 0,0 0 0,0 0 0,0 0 0,0 1 0,1 0 0,13-6 0,-17 9 38,9-5-54,1 1 1,1 0-1,-1 1 1,1 1-1,0 0 1,-1 1-1,16-1 1,124 3-131,-140 1 256,0 0 0,23 6 0,-27-5-32,-1 0 0,1 0 1,0-1-1,0 0 1,0-1-1,-1 0 0,1-1 1,15-2-1,-7-1 20,-10 2-19,0 0 0,1 0 1,10-1-1,-13 3 143,-6 1-161,0-1-1,0 0 0,-1 0 0,1-1 1,0 1-1,0 0 0,-1 0 1,1-1-1,0 1 0,0 0 0,0-1 1,0 1-1,0-1 0,-1 0 0,1 1 1,-1-2-1,-10-5 54,9 7-54,0-1 0,0 1-1,0 0 1,0 0 0,0 0 0,-3 0 0,2 0-15,-1 0 0,1 0 0,0 0 0,-1 0-1,1-1 1,-9-2 0,4 0-13,-23-7-84,30 9 76,0 1-1,-1-1 1,1 1-1,0 0 0,-1 0 1,1 0-1,0 1 1,-1-1-1,1 0 0,0 1 1,0-1-1,-5 3 0,4-2 2,1 1 1,0 0-1,-1 0 0,1 0 0,0 0 0,0 0 0,0 0 0,0 1 0,0-1 0,0 1 0,1-1 0,0 1 0,-1 0 0,0 3 0,-2 1-22,-6 11-10,7-5 48,2-11 11,1 1 0,-1-1 0,1 0 0,-1 0 0,0 1 0,0-1 0,0 0 0,0 0 0,0 0 1,0 0-1,-1 0 0,1 0 0,-2 1 0,1-1 21,1 0-1,-1-1 1,1 1 0,-1 0 0,1 0 0,0 0 0,0 0-1,0 0 1,0 0 0,0 1 0,1-1 0,-1 0-1,0 0 1,1 1 0,0-1 0,0 0 0,-1 1 0,1-1-1,1 0 1,-1 3 0,0-4-6,0-1 1,0 1-1,0-1 0,0 1 0,0 0 1,0-1-1,0 1 0,0-1 1,0 1-1,1 0 0,-1-1 0,0 1 1,0-1-1,1 1 0,-1-1 1,0 1-1,0-1 0,1 1 0,-1-1 1,1 1-1,-1-1 0,0 1 1,1-1-1,-1 0 0,1 1 0,0-1 1,15 2-257,-10-2-102,-1-3-270,3-6-145,-3 4 478,0-1-1,0 1 1,1 0 0,9-6-1,-14 10 271,0 1-1,0 0 0,0-1 1,-1 1-1,1-1 1,0 1-1,0-1 1,-1 1-1,1-1 1,0 0-1,-1 1 0,1-1 1,0 0-1,-1 1 1,1-1-1,-1 0 1,1 0-1,-1 0 1,0 1-1,1-1 1,-1 0-1,0 0 0,1 0 1,-1 0-1,0-1 1,3-8-15,5 2 107,-8 8-62,1-1-1,-1 1 1,0 0-1,1 0 1,-1-1 0,0 1-1,1 0 1,-1 0-1,0-1 1,0 1-1,1 0 1,-1-1-1,0 1 1,0 0 0,0-1-1,1 1 1,-1-1-1,0 1 1,0 0-1,0-1 1,0 1-1,0-1 1,0 1 0,0 0-1,0-1 1,0 1-1,0-1 1,0-2 460,0 6 234,0-2-680,1 0 0,-1 0 0,0-1 0,1 1 0,-1 0 0,0 0 0,1 0 0,-1 0 0,1-1 0,-1 1 0,1 0 0,-1 0 0,1-1 0,0 1 0,-1 0 0,1-1 0,0 1 0,0-1 0,0 1 0,-1-1 0,1 1 0,0-1 0,1 1 0,14 10 206,-12-6-176,1-1-1,-1 0 0,1 0 0,-1-1 1,1 1-1,0-1 0,0 0 0,1 0 1,-1-1-1,1 1 0,-1-1 0,1-1 0,7 2 1,17 1 230,-1-3 0,44-2 0,-18 0-158,-46 1-121,-1 0-1,17-3 0,-2-7-73,-11 7 37,-11 3 19,0 0-1,0 0 1,-1 0 0,1 0 0,0-1 0,0 1 0,0 0 0,0-1 0,0 1 0,0 0-1,-1-1 1,1 1 0,0-1 0,0 0 0,-1 1 0,1-1 0,0 0 0,-1 1 0,1-1-1,-1 0 1,1 0 0,-1 1 0,1-1 0,-1 0 0,1 0 0,-1-1 0,1 1 0,0 0 1,-1 0 0,1 1 0,-1-1 0,1 0 0,-1 0 0,1 0 0,-1 0 0,0 0 0,1 0 0,-1 1 0,0-1 0,0 0 0,0 0 0,0 0 0,0 0 0,0 0 0,0 0 0,0 0 0,0 0 0,0 0 0,0 0 0,-1 0 0,1 0 0,0 0 1,0 0-1,-1 1 0,1-1 0,-1 0 0,1 0 0,-2-1 0,1 1 2,1-1-9,-1-1 1,0 1 0,0 0 0,1-1 0,0 1 0,-1 0-1,1-1 1,0 1 0,0-5 0,-1-9-113,0 13 95,-1 0 1,0 0-1,1 0 1,-1 1-1,0-1 1,-1 1-1,1-1 1,-5-3-1,3 2-37,2 2-108,2 4-181,-1 1 334,1 0 0,0 0 0,-1 0 0,0 0 0,0 0 0,-2 5 1,-3 13 174,0 29 56,-4 22 49,8-47-200,-4 28 36,-15 25 19,11 0 6,-11-5 154,11-19-5,8-45-216,-1 0-1,0 0 1,-1 0 0,0-1 0,0 0-1,0 0 1,-1 0 0,-10 13-1,-9-1-663,14 6-117,9-24 607,-1-1 0,1 1-1,-1-1 1,1 0 0,-1 1 0,1-1-1,-1 0 1,0 0 0,0 0 0,0 0 0,-3 1-1,-14 0-851</inkml:trace>
</inkml:ink>
</file>

<file path=ppt/ink/ink10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02:22.9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0 16 4160,'39'-13'1333,"-38"13"-1313,-1-1 0,1 1-1,-1 0 1,1 0 0,-1 0-1,1-1 1,-1 1 0,1 0-1,-1 0 1,1 0 0,-1 0-1,1 0 1,-1 0 0,1 0 0,-1 0-1,1 0 1,-1 0 0,1 0-1,-1 0 1,1 0 0,-1 1-1,1-1 1,-1 0 0,0 0-1,1 1 1,3 1 48,-1 0 11,0-1-1,0 0 0,0 1 0,0-1 0,0 0 0,1 0 1,-1-1-1,0 1 0,0-1 0,4 1 0,-3 0 11,0 0 0,0 0 0,0 0 0,0 1 0,0-1-1,-1 1 1,1 0 0,0 0 0,-1 1 0,0-1 0,1 1 0,-1 0 0,0 0 0,3 4-1,-5-6-60,0 1-1,0 0 0,0 0 1,-1 0-1,1 0 0,-1 0 1,1 3-1,1 5 58,0-3-50,1 4 79,-1 1-1,0 0 1,0-1-1,0 14 1,-3-15-65,1 1 1,-2-1-1,1 0 0,-2 1 1,1-1-1,-1 0 0,-1-1 0,0 1 1,0-1-1,-1 1 0,0-1 1,-1-1-1,0 1 0,0-1 0,-1 0 1,0 0-1,0-1 0,-1 0 1,0 0-1,0-1 0,0 0 0,-1 0 1,0-1-1,0 0 0,-1-1 1,1 0-1,-1 0 0,0-1 1,0 0-1,0-1 0,0 0 0,-20 1 1,27-3-49,-1 0 1,1 0-1,0-1 1,0 1-1,0-1 1,0 1-1,0-1 1,0 0-1,0 0 1,0 0-1,0-1 1,-3-1-1,5 2-37,-1-1 0,1 1 0,-1 0 0,1-1 0,0 1 0,0-1 0,0 1 0,0-1 0,0 0 0,0 0 0,0 1 0,1-1 0,-1 0 0,0 0 0,1 0 1,0 0-1,-1 1 0,1-1 0,0 0 0,0-4 0,1 0-448,0-1 1,0 1 0,0-1 0,5-10-1,-6 16 469,16-45-1729</inkml:trace>
</inkml:ink>
</file>

<file path=ppt/ink/ink10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02:23.29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1 63 3712,'0'-62'4170,"2"62"-3663,-1 0-498,0 0 1,-1 1-1,1-1 0,0 0 0,0 1 0,-1-1 1,1 0-1,0 1 0,-1-1 0,1 1 1,-1-1-1,1 1 0,-1-1 0,1 1 1,-1-1-1,1 1 0,-1 0 0,1-1 1,-1 1-1,0 0 0,1-1 0,-1 1 1,0 0-1,1 0 0,-1-1 0,0 1 0,0 0 1,0 0-1,0 0 0,0-1 0,0 1 1,0 1-1,0 39 8,-1-22 34,0-2 21,-5 31-1,3-29-5,0-1 1,1 21-1,2-16-53,1-13-15,0 1 0,-1-1 0,-1 0 0,0 0 1,0 0-1,-4 12 0,-15 25 44,10-2 79,8-35 6,0-1 0,-5 18 0,-2-5 59,4-10-12,0 1 1,-5 18-1,6-8 32,3-15-101,0-1 1,-1 1-1,0-1 0,0 0 0,-6 13 0,-3-4 301,8-6-119,4-23 242,-1 12-515,0-1-1,0 1 1,0-1 0,1 1 0,-1 0 0,1-1 0,-1 1 0,1-1 0,0 1 0,-1 0 0,1-1 0,1 0 0,6-13-3,-5 9-33,0-1 1,-1 0 0,3-11-1,-4 12 13,0 1 0,0 0 0,1 0 0,0 0 0,0 1 0,0-1 0,0 0 0,1 1 0,0-1 0,6-7 0,-6 8 7,1-3-9,0 1 0,0-1 1,-1 1-1,4-11 0,-5 12-13,0 0 0,0-1 0,7-8 1,17-9-73,-23 18 69,1 1 1,-1 0-1,0-1 1,0 0-1,4-8 1,-5 7-26,1 1 0,0 0 1,0-1-1,1 1 0,7-8 0,2 0-172,-13 14 165,1 0-1,-1-1 0,0 1 0,1 0 0,-1 0 0,0 0 1,0-1-1,1 1 0,-1 0 0,0 0 0,0 0 1,0 0-1,0 1 0,0 136 999,-1-129-871,0 0-1,0 0 1,-2 10 0,-2 15 114,11 5 5,-5-33-110,0 0 0,0 0-1,0 0 1,0 0 0,-1 0 0,0 0-1,0-1 1,-1 1 0,-1 9 0,-4 1 394,5-13-328,-1-1 0,1 2-1,1-1 1,-1 0-1,0 0 1,1 0-1,-1 0 1,1 6-1,0-9 248</inkml:trace>
</inkml:ink>
</file>

<file path=ppt/ink/ink10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02:23.66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7 16 5056,'-16'-15'1888,"16"15"-1472,-15 0-128,15 0 64,-16 0-256,16 0 32,-15 0-64</inkml:trace>
  <inkml:trace contextRef="#ctx0" brushRef="#br0" timeOffset="1">62 297 6240,'-31'62'2304,"31"-62"-1792,-15 47-160,-1-16 1024,16-15-832,0-1 192,0 1-416,31-16 640,-15-16-544,31 1-1664,-16-1 640,0 0-3584,16 1 2336</inkml:trace>
</inkml:ink>
</file>

<file path=ppt/ink/ink10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02:24.50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5 369 5408,'13'-13'1728,"-12"12"-1693,-1 1 1,0 0-1,0-1 1,1 1 0,-1 0-1,0-1 1,1 1-1,-1 0 1,0 0-1,1-1 1,-1 1 0,1 0-1,-1 0 1,0 0-1,1 0 1,-1 0-1,1-1 1,-1 1 0,0 0-1,1 0 1,-1 0-1,1 0 1,-1 0-1,1 0 1,-1 0-1,1 1 1,4-2 220,-2-6 856,-3 14-283,0-5-45,0-2-347,0 0-255,0 0-102,0 0-22,0 13 65,0-10-38,-13-3 305,12 0-387,1 0 0,0 0 0,0 0 1,0 0-1,0 0 0,0-1 1,0 1-1,0 0 0,0 0 0,0 0 1,0 0-1,-1 0 0,1 0 0,0 0 1,0 0-1,0 1 0,0-1 1,0 0-1,0 0 0,0 0 0,0 0 1,0 0-1,0 0 0,0 0 0,-1 0 1,1 0-1,0 0 0,0 0 1,0 0-1,0 0 0,0 0 0,0 0 1,0 0-1,0 0 0,0 0 0,0 1 1,0-1-1,0 0 0,0 0 1,0 0-1,0 0 0,0 0 0,0 0 1,0 0-1,0 0 0,0 0 1,0 0-1,0 0 0,0 1 0,0-1 1,0 0-1,0 0 0,0 0 0,0 0 1,0 0-1,0 0 0,0 1 4,0-1 0,0 1-1,0-1 1,0 0 0,0 1-1,0-1 1,0 1 0,0-1-1,0 1 1,0-1 0,0 0-1,0 1 1,0-1 0,-1 1-1,1-1 1,0 0 0,0 1-1,0-1 1,-1 1 0,1-1-1,0 0 1,-1 1 0,1-1-1,0 0 1,-1 0 0,1 1-1,0-1 1,-1 0 0,1 0-1,0 1 1,-1-1 0,1 0-1,-1 0 1,1 0 0,0 0-1,-1 0 1,1 0 0,-1 1-1,1-1 1,-1 0 0,1 0-1,0 0 1,-1 0 0,1-1-1,-1 1 1,0 0 0,-1 0 2,1 0 0,-1 0 0,0 0 0,0 1 0,1-1 0,-1 1 0,0-1 0,-2 2 0,-9 8-260,12-9 231,1-1 1,-1 1-1,1-1 0,-1 0 0,1 1 0,-1-1 0,1 0 0,-1 1 0,1-1 0,-1 0 1,1 0-1,-1 0 0,0 1 0,1-1 0,-1 0 0,1 0 0,-1 0 0,0 0 0,1 0 1,-2 0-1,-3 0-69,-24 16-247,13 13 74,16-28 267,-1 0-1,1 0 0,-1 1 0,1-1 1,0 0-1,-1 1 0,1-1 0,0 0 1,0 1-1,0-1 0,0 1 1,0-1-1,0 0 0,0 1 0,0-1 1,1 0-1,-1 1 0,0-1 0,1 0 1,0 1-1,0 1 0,2 1 57,0 0-1,0 0 0,0 0 0,7 5 1,-4-3-9,-4-4-34,-1-1-1,1 1 1,0-1-1,0 0 1,0 0-1,0 1 0,0-1 1,0 0-1,0-1 1,1 1-1,-1 0 1,0-1-1,0 1 1,4-1-1,7 3 68,-4 0-42,-6-2-50,1 0 0,-1 0-1,0 0 1,0-1 0,6 1 0,21-5-312,-21 2 180,1 0 0,-1 1 0,10 0 0,-1-1-143,0 0-1,24-5 0,-31 5 235,1-1-13,-4 2 41,-1-1 0,1 0 0,-1 0 0,1 0 0,7-5 0,13-6 15,-26 13 5,0-1 0,-1 1 0,1-1 0,0 0 0,-1 1 0,1-1 0,0 0 0,-1 0 0,1 0 0,-1 0 0,0-1 0,1 1 0,-1 0 0,0 0 0,0-1 0,2-2 0,4-5 0,6-2-16,-8-9-54,3 11 73,-8 9 5,1 0-1,-1 0 1,0 0-1,1-1 1,-1 1-1,0 0 1,1 0-1,-1-1 1,0 1-1,0 0 1,1-1-1,-1 1 1,0 0-1,0-1 1,0 1 0,1 0-1,-1-1 1,0 1-1,0-1 1,0 1-1,0 0 1,0-1-1,0 1 1,0-1-1,0 1 1,0-1-1,0 0 1,-2-4 120,-9-8-43,11 12-92,0 0 1,-1 0-1,1 1 0,-1-1 1,1 0-1,-1 0 1,1 0-1,-1 0 0,1 1 1,-1-1-1,0 0 0,1 1 1,-1-1-1,0 0 1,0 1-1,0-1 0,1 1 1,-1-1-1,0 1 0,0-1 1,0 1-1,0 0 1,0-1-1,0 1 0,0 0 1,0 0-1,0 0 0,0 0 1,0 0-1,0 0 1,0 0-1,0 0 0,0 0 1,-1 1-1,-4-1-49,6 0 52,-1 0 0,0 0 0,0 0 0,0 0 0,1 0 0,-1 0 0,0 1 0,0-1 0,1 0 1,-1 0-1,0 1 0,1-1 0,-1 1 0,0-1 0,1 1 0,-1-1 0,0 1 0,1-1 0,-1 1 0,1-1 0,-1 1 0,1 0 0,-1-1 0,1 1 0,0 0 0,-1-1 0,1 1 0,-1 1 0,1-1 6,-1 0 0,1 1-1,-1-1 1,0 0-1,1 0 1,-1 0 0,0 0-1,0 0 1,0 0-1,0 0 1,1-1 0,-1 1-1,-1 0 1,0 0-1,-18 8 23,16-8-24,0 1 0,0-1 0,0 1 1,1 0-1,-1 0 0,0 0 0,1 1 1,-1-1-1,1 1 0,0 0 0,0 0 0,0 0 1,0 0-1,-3 6 0,-7 19 304,21-23-165,-3 5-1,-4-9-132,-1 0 0,0 0 1,1 0-1,-1 0 0,1 0 0,-1 0 0,1-1 0,-1 1 0,1 0 0,-1 0 0,1 0 0,0-1 0,-1 1 0,1-1 0,0 1 0,0 0 0,0-1 0,-1 1 0,1-1 1,0 0-1,2 1 0,2 1 13,0-1-1,1 0 1,-1-1 0,1 1 0,0-1 0,-1 0 0,1-1 0,9-1 0,4-2-110,27-9 1,-22-1-75,-4 2-161,-8 7 159,-11 5 157,0 0 0,0 0 0,0-1 0,0 1 0,0 0 0,0-1 0,-1 1 0,1-1 0,0 1 0,0-1 0,-1 1 0,1-1 0,0 1 0,-1-1 0,1 0 0,1-1 0,-1-1-8,0 0 0,0 1 0,-1-1 0,1-1 0,-1 1 0,1 0 0,-1 0 0,0 0 0,0-3 0,0 3-243,0 3 111,-1 0 163,0 1 0,0-1-1,0 0 1,0 0-1,1 0 1,-1 0 0,0 1-1,0-1 1,1 0-1,-1 1 1,0-1-1,0 1 1,1-1 0,-1 1-1,1-1 1,-1 1-1,0-1 1,1 1 0,-1 0-1,0 1 1,1-1 0,-1 0 1,1 0-1,0 0 1,0 0-1,0 0 0,-1 0 1,1 0-1,1 0 1,-1 0-1,0 0 1,0 0-1,0 0 1,0 0-1,1 1 0,-1-1 1,0 0-1,1 0 1,-1 0-1,2 1 1,2 5 91,7 19 195,-9-22-252,0 0-1,0 0 1,0 0 0,1-1-1,-1 1 1,1-1 0,0 0 0,0 0-1,4 3 1,-5-3 4,1-1-1,0 0 1,0 0 0,0 0-1,0 0 1,0-1-1,0 1 1,0-1 0,1 0-1,-1 0 1,0 0 0,1 0-1,5 0 1,0 0 24,-7-1-54,1 0-1,0 1 1,0-1 0,0 0-1,0 0 1,0-1 0,0 1 0,0-1-1,0 1 1,3-3 0,12-7 68,-6 7-44,-9 3-55,-1-1-1,0 1 0,0-1 1,1 1-1,-1-1 0,0 0 0,0 0 1,0 0-1,0 0 0,0 0 1,0 0-1,0-1 0,0 1 1,0 0-1,-1-1 0,1 0 1,-1 1-1,1-1 0,-1 0 0,1 0 1,-1 0-1,0 0 0,1-3 1,4-16 45,-4 13-21,0 1 0,0 0 0,5-10 0,0 2-1,-3 10-12,-1-1 1,0-1-1,0 1 1,-1 0 0,0-1-1,2-9 1,-2-2-37,4-18-44,15-19 24,-16 11 90,-2 21-8,3-20 8,-3 24-94,1-28 0,-4-18-224,0 52 169,-3 23 23,-5 5 60,4-6 20,-1 0 0,1 0 0,-4 14 1,-3 22 50,-11 35 152,15-60-139,-14 42 421,-24 116-1,40-132-367,1-32-252,0 9-222,5-17 283,0 1 1,0 0 0,0-1 0,5 12 0</inkml:trace>
</inkml:ink>
</file>

<file path=ppt/ink/ink10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02:25.43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8 3904,'0'-3'150,"0"0"1,1 0-1,-1 0 1,1 0-1,0 1 1,0-1-1,0 0 1,0 0-1,0 1 1,0-1-1,1 0 1,-1 1-1,3-3 0,-2 4-55,-1 0-1,0 0 0,0 1 0,0-1 0,1 1 0,-1-1 0,0 1 0,1-1 0,-1 1 0,1 0 0,-1-1 0,0 1 0,1 0 0,-1 0 0,1 0 0,-1 0 0,3 1 0,3-1 16,-4 0-86,-1 0 0,1 0 1,-1 0-1,1 1 0,-1-1 0,1 1 0,0-1 1,-1 1-1,0 0 0,1 0 0,-1 0 0,0 0 1,1 0-1,-1 0 0,0 1 0,0-1 0,0 1 1,0 0-1,0-1 0,0 1 0,-1 0 0,1 0 0,0 0 1,-1 0-1,0 1 0,1-1 0,0 3 0,3 6 62,-1 0-1,0 0 0,-1 0 1,0 0-1,0 1 0,-2 0 1,2 13-1,-7 15 108,0-15-93,1 9-8,1-11-9,-1 1 0,-7 30 1,-2-17 38,7-22 118,-7 29 0,10-29-125,1-9 16,0-1 1,0 1-1,0 0 1,-1-1-1,0 1 1,-3 7-1,2 0 306,3-13-432,0 0-1,0 0 0,0 0 1,0 0-1,0 1 1,0-1-1,0 0 0,0 0 1,0 0-1,0 0 1,0 0-1,0 0 0,0 0 1,0 0-1,0 0 1,0 0-1,0 1 0,0-1 1,0 0-1,0 0 1,0 0-1,0 0 0,0 0 1,0 0-1,0 0 1,0 0-1,0 0 0,0 0 1,0 0-1,1 0 1,-1 1-1,0-1 0,0 0 1,0 0-1,0 0 1,0 0-1,0 0 0,0 0 1,0 0-1,0 0 1,0 0-1,0 0 0,0 0 1,1 0-1,-1 0 1,0 0-1,0 0 0,0 0 1,0 0-1,0 0 1,0 0-1,0 0 0,0 0 1,0 0-1,0 0 1,1 0-1,1-1 10,0 1 0,0-1 0,1 1 0,-1-1 0,0 0 1,0 0-1,0 0 0,0 0 0,0 0 0,0-1 0,0 1 0,-1 0 0,1-1 0,2-2 1,1-1-7,0-1 0,0 0 1,5-9-1,11-29 3,70-112 0,-63 107-77,-23 37-20,1 1 0,1 0 0,0 0 0,15-17 0,-7 13-218,-15 15 296,0 0 1,1-1-1,-1 1 1,0 0 0,0 0-1,0 0 1,0 0 0,0 0-1,0 0 1,0 0-1,0 0 1,0-1 0,0 1-1,0 0 1,0 0-1,1 0 1,-1 0 0,0 0-1,0 0 1,0 0-1,0 0 1,0 0 0,0 0-1,0 0 1,1 0-1,-1 0 1,0 0 0,0 0-1,0 0 1,0 0 0,0 0-1,0 0 1,1 0-1,-1 0 1,0 0 0,0 0-1,0 0 1,0 0-1,0 0 1,0 0 0,0 0-1,1 0 1,-1 0-1,0 0 1,0 0 0,0 1-1,0-1 1,0 0-1,0 0 1,0 0 0,0 0-1,0 0 1,0 0 0,0 0-1,0 0 1,1 1-1,0 1-12,0-1-1,1 1 0,-1 0 0,0 0 0,0 0 1,0 0-1,0 1 0,0-1 0,0 0 1,-1 0-1,1 1 0,-1-1 0,1 3 0,-1 35 99,0-21-30,0 290 2373,0-307-2127,0-7-172,-1 3-129,1-1-1,1 1 0,-1-1 1,0 1-1,1-1 1,0-3-1,3 2-33,3-5-110,-7 5 59,1 0 0,-1 0-1,1 0 1,-1-7 0,-1 2-145,2-1-1,2-16 1,8-11-479,-7 23 503,0 1 0,3-17 0,-5 11 113,-2 12 66,1 0 1,0 0-1,3-7 0,-3 10 22,1 0-1,0 0 0,0 0 1,0 0-1,4-3 0,2-5-28,2-8-49,-9 16 44,1-1 1,-1 1-1,1 1 0,1-1 0,-1 0 1,0 0-1,1 1 0,0-1 0,0 1 0,0 0 1,0 0-1,0 0 0,5-3 0,-7 6 50,-1-1-1,1 1 0,0-1 1,-1 1-1,1 0 0,0 0 1,-1-1-1,1 1 0,0 0 0,-1 0 1,1 0-1,0 0 0,-1 0 1,1 0-1,0 0 0,-1 0 1,1 0-1,0 0 0,-1 0 1,1 0-1,0 1 0,-1-1 0,1 0 1,0 0-1,-1 1 0,1-1 1,-1 0-1,1 1 0,0-1 1,-1 1-1,1-1 0,-1 1 1,1-1-1,-1 1 0,0-1 0,1 1 1,-1-1-1,1 1 0,-1 0 1,1 0-1,0 4 112,1 0 0,-1-1 0,1 1 0,0 10 0,-1-7-74,2 9 95,1 4 36,-1 0-1,0 24 1,-3 98 431,0-126-683,0 70-1190,0-85-1978,0-2 966</inkml:trace>
</inkml:ink>
</file>

<file path=ppt/ink/ink10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02:25.77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72 3712,'52'0'1685,"85"0"1104,-134 1-2763,0-1-1,0-1 0,-1 1 0,1 0 0,0-1 0,4 0 0,-2-6 82,-3 3-48,9-2 64,-10 6-113,0-1 0,0 1 0,0-1 0,0 1 0,0-1 0,0 1 0,0-1 0,0 0 0,0 1 0,0-1 0,0 0 0,-1 0 0,1 0-1,0 0 1,0-1 0,0-1 3,0 1 1,0-1-1,-1 0 0,1 0 0,-1 0 0,0 0 0,1 0 0,-1 0 0,-1 0 0,0-3 0,1-3 19,0 7-24,0 1-1,0-1 1,0 1-1,0-1 0,-1 0 1,1 1-1,0-1 1,-1 1-1,1-1 1,-1 1-1,0-1 0,1 1 1,-1-1-1,0 1 1,0 0-1,-2-3 1,-3-4 20,3 2 28,-1 1 0,0 0 0,-1 0 0,1 0 0,-1 1 0,0 0 0,-9-6 0,12 8 14,-1 0-1,1 0 1,-1 1 0,0-1-1,1 1 1,-1 0 0,0 0 0,0 0-1,0 0 1,0 0 0,0 1-1,0-1 1,0 1 0,-5 0-1,6 0-44,0 0 0,0 0-1,0 1 1,0-1 0,0 0-1,0 1 1,0 0 0,0-1-1,0 1 1,1 0 0,-1 0-1,0 0 1,0 0 0,1 0-1,-1 0 1,0 1 0,1-1-1,-1 1 1,1-1-1,0 1 1,-1-1 0,1 1-1,-1 3 1,-2 0 29,-3 6-4,0 0 1,1 0 0,0 0-1,1 1 1,0 0 0,1 0-1,-3 15 1,6-22-32,1 0-1,-1 0 1,1 1 0,1-1-1,-1 0 1,1 1 0,0-1-1,0 0 1,0 0 0,1 0 0,-1 0-1,4 7 1,-3-8 10,-1-1 10,1 1-1,0-1 1,-1 0 0,1 1-1,1-1 1,-1 0 0,0 0-1,1 0 1,-1-1 0,1 1-1,6 4 1,-1-2 37,1 0 0,1 0 0,11 3 0,-14-5-348,0-2 0,1 1 0,-1-1 0,0 0 0,0 0 0,0-1 0,1 0 0,-1 0 0,11-3 0,3-1-1072,0 0 0,23-9 0,3-3-597</inkml:trace>
</inkml:ink>
</file>

<file path=ppt/ink/ink10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02:26.12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7 141 3904,'16'-78'1440,"-16"78"-1120,16-31-96,-16 15 1312,15 16-896,-15-15 576,0 15-704,0 15-224,0-15-160,-15 47 224,15 0-160,-32 31 256,17-16-256,-1 0 320,1 1-288</inkml:trace>
</inkml:ink>
</file>

<file path=ppt/ink/ink10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02:27.22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59 4320,'0'-26'1392,"0"26"-1371,-1-1 0,1 1 0,0 0 0,0-1-1,0 1 1,0 0 0,0-1 0,0 1 0,0 0 0,1-1 0,-1 1 0,0 0 0,0-1 0,0 1 0,0 0 0,0 0 0,0-1-1,0 1 1,1 0 0,-1-1 0,0 1 0,0 0 0,0 0 0,1 0 0,-1-1 0,4-2 60,0 0 1,0 0-1,0 0 1,0 1-1,0-1 1,0 1-1,1 0 1,4-1-1,41-10 385,-22 6-369,3-2 140,62-11 0,-45 15 78,91-23 0,-75 15 99,-34 7-135,4-4 489,-33 10-740,8-2 366,-1-1 1,0 1-1,12-7 0,-7 4 246,-9-1-256,-4 6-372,0 0 0,0-1 0,0 1 1,1-1-1,-1 1 0,0-1 0,0 1 0,0 0 0,1-1 0,-1 1 1,0 0-1,1-1 0,-1 1 0,0 0 0,1-1 0,-1 1 0,0 0 1,1 0-1,-1-1 0,1 1 0,-1 0 0,0 0 0,1 0 0,-1 0 0,1-1 1,-1 1-1,1 0 0,-1 0 0,0 0 0,1 0 0,-1 0 0,1 0 1,-1 0-1,1 0 0,-1 0 0,1 1 0,-1-1 0,0 0 0,2 0 1,-5 3-120,1-2 85,1 1 10,0-1 0,0 0 0,0 0 0,0 0 1,0 1-1,0-1 0,1 0 0,-1 1 0,0-1 0,1 1 0,-1-1 0,1 1 0,-1-1 0,1 1 0,0-1 0,0 1 1,0-1-1,0 1 0,0-1 0,0 4 0,-1 11 26,-1 0 1,-1 0 0,-6 20-1,-5 30 115,12-16-40,2-32 21,-3 26 0,-2-17-38,3-15 19,-1 0 1,2 1-1,-1 16 0,2 10 160,0-36-199,0-1 0,0 0 0,0 0 0,0 0 0,-1 0 0,1 0 0,-1 1 0,0-1 0,1 0 1,-1 0-1,0 0 0,0 0 0,-2 2 0,2-3 11,0 0 1,1 0 0,-1 0 0,1 0-1,-1 1 1,1-1 0,-1 0 0,1 0-1,-1 0 1,1 1 0,0-1-1,0 3 1,0-5-59,0 1 0,0-1 0,0 0 1,0 1-1,0-1 0,0 1 0,0-1 0,0 1 0,1-1 0,-1 1 0,0-1 0,0 1 0,1-1 0,-1 1 0,0-1 1,1 1-1,-1-1 0,1 1 0,-1-1 0,0 1 0,1 0 0,-1-1 0,2 0 0,-2 1-12,1 0 0,0-1 0,-1 1 0,1-1 0,-1 1 0,1-1 0,-1 1 0,1-1 0,-1 0 0,1 1 0,-1-1 0,0 1 0,1-1 0,-1 0 0,0 1 0,0-1 0,1 0 0,-1 0 0,0 1 0,0-1 0,0 0 0,0 1 0,0-1 0,0-1 0,1-5-28,0 0 0,0 0 0,0 0 0,1 0 0,0 0 1,1 0-1,0 1 0,0-1 0,4-6 0,-2 4-16,-1 0-1,0-1 1,3-12-1,-6 20 38,1-10-16,1 1 0,1 0 0,-1 0 0,2 0 0,0 0 0,6-10 0,-8 16-88,0 1 0,1-1 0,6-6 0,-10 11 103,1 0 0,-1-1 1,0 1-1,1 0 0,-1 0 1,0-1-1,1 1 1,-1 0-1,0 0 0,1 0 1,-1 0-1,0-1 1,1 1-1,-1 0 0,1 0 1,-1 0-1,0 0 0,1 0 1,-1 0-1,1 0 1,-1 0-10,1 1 1,-1-1-1,0 0 1,1 1-1,-1-1 0,0 0 1,0 0-1,0 1 1,1-1-1,-1 1 1,0-1-1,0 0 1,0 1-1,0-1 1,0 0-1,0 1 1,0-1-1,1 1 1,-1-1-1,0 0 1,0 1-1,-1-1 1,1 1-1,0 171-157,1-165 241,-1 0 0,1 0 0,1 0-1,-1 0 1,6 13 0,-6-15-19,2 3 139,-3-7-161,0 1 0,0-1 0,1 0 0,-1 0 0,0 0 0,1 0 0,-1 0 0,1 0 0,-1 0-1,1 0 1,-1 0 0,1 0 0,0-1 0,-1 1 0,1 0 0,0 0 0,0 0 0,0-1 0,-1 1-1,1 0 1,0-1 0,0 1 0,0-1 0,0 1 0,2 0 0,2 0 13,0 0 1,0 0-1,0 0 1,1-1-1,-1 1 1,0-1-1,0-1 1,1 1-1,-1-1 1,0 0-1,8-2 1,3-2-114,-1-1 1,22-11 0,-28 12 41,-1 0 0,1-1 0,-1 0 0,0 0 0,9-10 0,-13 13 49,-1 0 0,0-1 0,-1 1 0,1-1 0,-1 0 0,1 0 0,-1 0 0,0 0 0,-1 0 0,3-7 0,1-3 40,7-14 16,-9 22-94,0 0-1,0 0 0,-1 0 0,0-1 1,0 1-1,-1-1 0,1 0 0,-1-8 1,-1 1-549,0 28 439,0 51 394,2 0 4,-1-54-179,0-1 1,1 0-1,0 1 0,6 15 1,-4-18 39,1 1 0,0-1 0,0 0 0,1 0 0,0-1 0,0 1 0,11 8 0,-11-11-71,-4-2-62,0-1 0,1-1 0,-1 1-1,1 0 1,0 0 0,0-1 0,-1 0 0,1 1-1,0-1 1,0 0 0,0-1 0,0 1 0,0 0-1,0-1 1,1 0 0,-1 0 0,0 0 0,0 0-1,6-1 1,6 1-128,-14 0 115,0 0 1,0 0-1,0 0 0,0 0 0,1 0 0,-1 0 0,0 0 1,0 0-1,0 0 0,0-1 0,0 1 0,0 0 1,1-1-1,-1 1 0,0-1 0,0 1 0,0-1 0,0 0 1,0 1-1,-1-1 0,1 0 0,0 0 0,0 1 1,0-1-1,-1 0 0,1 0 0,0 0 0,-1 0 0,1 0 1,-1 0-1,1 0 0,-1 0 0,1 0 0,-1-2 1,5-8-137,-1 3 87,-2 6 63,-1-1-1,0 1 1,1-1 0,-1 0 0,0 1-1,-1-1 1,1 0 0,0 0 0,-1 0 0,0 1-1,1-1 1,-1 0 0,0 0 0,-1 0-1,1 0 1,0 0 0,-1 1 0,1-1-1,-3-4 1,-1-15 3,2 11-7,0 0 1,0 1-1,-2-1 0,1 1 1,-8-16-1,-18-24-481,27 37 214,2 13 279,0 0 0,0 0 0,-1 0 0,1 0 0,0 0 0,0 0 0,0 0 0,0 0 1,0 0-1,0-1 0,0 1 0,0 0 0,0 0 0,0 0 0,0 0 0,0 0 0,0 0 0,0 0 1,1 0-1,-1 0 0,0 0 0,0-1 0,0 1 0,0 0 0,0 0 0,0 0 0,0 0 0,0 0 0,0 0 1,0 0-1,0 0 0,0 0 0,0 0 0,0 0 0,0 0 0,0 0 0,1 0 0,-1 0 0,0 0 1,0 0-1,0 0 0,0 0 0,0 0 0,0-1 0,0 1 0,0 0 0,0 0 0,0 0 0,0 0 1,1 1-1,-1-1 0,0 0 0,0 0 0,0 0 0,0 0 0,0 0 0,57 0 195,-55 0-188,0 0-1,-1 0 1,1-1 0,0 1-1,-1 0 1,1 0-1,0-1 1,-1 1-1,1-1 1,-1 0-1,1 1 1,-1-1 0,2-1-1,10-4 22,59-12 50,-33 2-15,-1-1 0,0-1 0,34-25 0,-70 42-59,-1 0 1,0 1 0,0-1 0,1 0-1,-1 0 1,0 0 0,0-1 0,0 1-1,0 0 1,0 0 0,-1 0-1,1-1 1,0 1 0,0 0 0,-1-1-1,1 1 1,-1-1 0,1 1 0,-1-1-1,0 1 1,0-1 0,1 1 0,-1-1-1,0 1 1,0-1 0,-1 1 0,1-1-1,0 1 1,0-1 0,-1 1 0,1-1-1,-1 1 1,1-1 0,-1 1-1,0 0 1,1-1 0,-1 1 0,0 0-1,0 0 1,0-1 0,0 1 0,0 0-1,0 0 1,0 0 0,-2-1 0,2 2-19,0-1 1,0 1 0,-1 0-1,1 0 1,0-1 0,0 1-1,0 0 1,0 0-1,-1 0 1,1 0 0,0 0-1,0 0 1,0 1 0,-1-1-1,1 0 1,0 1 0,0-1-1,0 0 1,-2 2 0,-1 0-1,1 0 0,0 0 1,0 1-1,0-1 1,-3 3-1,-9 12-34,1 0 1,0 1-1,2 0 0,0 1 1,-12 25-1,3 0-45,13-28 88,-7 20 0,10-7 29,2-14 6,-3 10 56,5-19-52,-1 0-1,1 0 0,0 0 0,-1 8 1,2-13-13,0 1 0,0-1 0,1 1 1,-1 0-1,0-1 0,0 1 1,1-1-1,-1 1 0,1 0 0,-1-1 1,2 2-1,-2-2-22,1-1 1,-1 1-1,1-1 1,-1 1-1,1-1 0,-1 1 1,1-1-1,-1 1 1,1-1-1,0 0 1,-1 1-1,1-1 1,0 0-1,-1 1 0,1-1 1,0 0-1,-1 0 1,2 0-1,2 0-105,1 0 1,-1-1-1,0 1 0,0-1 0,0 0 0,0-1 1,5-1-1,1-1-244,-3 2 233,0 0 0,0-1 0,-1 0 0,1 0 0,-1-1 1,0 0-1,0 0 0,0 0 0,-1-1 0,0 1 0,0-1 0,0-1 1,0 1-1,-1-1 0,1 0 0,-1 0 0,-1 0 0,5-9 0,4-16 138,-2 0 0,12-58 0,-15 34 129,7-35 132,-11 78-137,0 1-1,1 0 1,0 1-1,8-16 1,-9 21-51,-1 0 1,1 0 0,1 0-1,-1 1 1,1-1 0,-1 1 0,1 0-1,1 0 1,-1 0 0,0 1 0,6-4-1,-2 2 16,-3 3 9,0 11 3,-4-6-94,0-1 1,0 0 0,0 1 0,0-1-1,-1 1 1,1-1 0,-1 1 0,1-1-1,-1 1 1,0-1 0,0 1 0,0-1-1,-1 1 1,1-1 0,0 1 0,-2 3 0,-2 13 138,-14 135 610,-29 79-28,44-222-651,1 1 0,0-1-1,-1 15 1,3-14-168,1 0 1,1 0-1,0 0 0,1-1 1,0 1-1,0-1 0,9 19 1,-10-26-582,0 0 1,0 0 0,1 0-1,-1 0 1,5 4 0,-3-5 173,-1 0 0,1 0 0,0-1 0,0 1 0,6 2 0</inkml:trace>
</inkml:ink>
</file>

<file path=ppt/ink/ink1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34:16.28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33 2304,'-16'0'1504,"16"-3"-1328,0 3-162,0 0 0,0-1-1,0 1 1,0-1 0,0 1 0,0-1 0,0 1 0,0-1 0,0 1 0,0 0-1,1-1 1,-1 1 0,0-1 0,0 1 0,0-1 0,1 1 0,-1 0-1,0-1 1,0 1 0,1 0 0,-1-1 0,0 1 0,1 0 0,-1-1 0,0 1-1,1 0 1,-1 0 0,0-1 0,1 1 0,-1 0 0,1 0 0,-1 0-1,1-1 1,-1 1 0,0 0 0,1 0 0,-1 0 0,1 0 0,-1 0 0,1 0-1,-1 0 1,1 0 0,-1 0 0,1 0 0,0 1 0,0-1 61,1-1 1,0 1-1,0 0 1,-1 0-1,1-1 1,0 1-1,0-1 1,1 0-1,10-10 421,-12 11-470,-1 0 0,1-1-1,0 1 1,-1-1 0,1 1 0,0 0-1,-1 0 1,1-1 0,0 1 0,-1 0 0,1 0-1,0 0 1,-1 0 0,1-1 0,0 1-1,0 0 1,-1 0 0,1 1 0,0-1-1,-1 0 1,2 0 0,3 1 68,32-2 187,1 1 133,40 3 1,-8 8-106,-19-8-166,-6 0-25,62 12 0,-87-11-103,92 15 60,-12-13-20,-51-4-24,319 24 146,-139-8-237,-218-17 56,209 11-8,47-7 188,11 6-43,15-9-8,40 1-31,21 7-14,-9-5-43,-7 7-26,72 2 10,-204-10-15,393 10-6,-189-1 0,-15-7 0,-8 4 0,-13-5 10,-184 0 15,334 3 68,390-8 131,89 0-214,-805-12 125,-193 11-131,48-1 105,-44 2-287,-1 1 1,0-2 0,1 1-1,-1-1 1,1-1-1,-1 0 1,0 0-1,12-4 1,-15 3-852</inkml:trace>
</inkml:ink>
</file>

<file path=ppt/ink/ink10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02:48.02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1312,'0'0'421,"0"0"-245,0 0 134,0 0 788,0 0-271,0 0-38,3 0-373,-2 0-442,1 0 85,1 0 0,-1-1-1,0 1 1,0 1-1,0-1 1,0 0-1,0 0 1,0 1 0,4 1-1,-2 4 104,0-1-37,9-3 239,-10-2-310,-1-1-56,0 1-1,0 0 0,0 0 0,1 0 0,-1 1 1,0-1-1,0 0 0,0 1 0,2 0 0,0 6 39,-4-7-32,1 1 0,-1-1 0,0 0 0,0 1 0,1-1 0,-1 1 0,0-1 1,1 0-1,-1 1 0,0-1 0,1 0 0,-1 1 0,0-1 0,1 0 0,-1 0 0,1 1 0,-1-1 0,1 0 0,-1 0 0,1 0 0,-1 0 0,1 1 0,-1-1 0,1 0 0,-1 0 0,1 0 1,-1 0-1,1 0 0,-1 0 0,1 0 0,0-1 0,29 2 297,-12-1-215,1 0 0,23-3 1,-30 1 79,5-2 3,0 2 1,1 0-1,-1 1 1,27 1-1,-13 3-263,109 7-431,-56-10 391,144 3 284,-104 7-48,1-5-92,-62 0-18,123 3-10,342-8 231,-498-1-623,57-10-1,-82 10 427,7 0 172,0 0 0,0 0 0,15 1 0,-12 1-39,-13-1-108,0 0 0,0 0 0,0-1-1,0 1 1,1 0 0,-1-1 0,0 1 0,0-1 0,0 0-1,0 0 1,0 0 0,0 0 0,2-1 0,-3 1-18,0 0 0,0 0 1,0 1-1,1-1 0,-1 1 1,0-1-1,0 1 0,0-1 1,1 1-1,-1 0 0,0 0 0,3-1 1,-1 1-56,-6 3-592,-10 10 160</inkml:trace>
</inkml:ink>
</file>

<file path=ppt/ink/ink10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02:48.38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2 3136,'0'-13'1029,"0"13"-1022,0 0 0,-1 0 0,1 0 0,0 0 0,0 0 0,0 0 0,0 0 0,0 0 0,0-1 0,0 1 0,0 0 0,0 0 0,0 0 0,0 0 0,0 0 0,0 0 1,0 0-1,0 0 0,0 0 0,1 0 0,-1-1 0,0 1 0,0 0 0,0 0 0,0 0 0,0 0 0,0 0 0,0 0 0,0 0 0,0 0 0,0 0 0,0 0 0,0 0 0,0 0 0,0 0 0,0 0 0,1 0 0,-1 0 0,0-1 0,0 1 0,0 0 0,0 0 0,0 0 0,0 0 0,0 0 0,0 0 0,0 0 0,0 0 0,0 0 0,1 0 0,-1 0 0,0 0 0,0 0 0,0 0 0,0 1 0,0-1 0,13 0 378,7 0 172,25-3 0,5-3 27,72-1 0,-5 6-12,202 5-8,-140 6-404,-18-5 256,-90-1-264,180 5 202,297-9 100,-543 0-722,-1 0 0,1 0 1,0 1-1,7 1 0,-10-1-169,0-1-1,0 1 1,0 0 0,-1 1-1,1-1 1,0 0 0,-1 0 0,1 1-1,0 1 1</inkml:trace>
</inkml:ink>
</file>

<file path=ppt/ink/ink10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02:49.52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169 2560,'3'0'832,"-3"0"-817,1 0 0,-1 0 0,1 0 0,-1 0 0,1 0 0,-1 0 0,1 0 0,-1-1 0,1 1 0,-1 0 0,1 0 0,-1 0 0,1 0 0,-1-1 0,0 1 0,1 0 0,-1 0 0,1-1 0,-1 1 0,0 0 0,1-1 0,-1 1 0,0 0 0,1-1-1,-1 1 1,0-1 0,0 1 0,1 0 0,-1-1 0,0 1 0,0-1 0,0 1 0,1-1 0,-1 1 0,0-1 0,0 1 0,0-1 0,0 1 0,0-1 0,0 1 0,0-1 0,0 0-1,0 1 0,0 0 1,0 0-1,0 0 0,0 0 0,0 0 0,0 0 0,0 0 0,0 0 0,0 0 1,0 0-1,0 0 0,0-1 0,0 1 0,0 0 0,0 0 0,0 0 1,0 0-1,0 0 0,0 0 0,0 0 0,0 0 0,0 0 0,0 0 0,0 0 1,0-1-1,0 1 0,0 0 0,0 0 0,0 0 0,0 0 0,0 0 0,0 0 1,0 0-1,1 0 0,-1 0 0,0 0 0,0 0 0,0 0 0,0 0 0,0 0 1,0 0-1,0 0 0,0 0 0,0 0 0,0 0 0,1 0 0,-1 0 0,0 0 1,0 0-1,0 0 0,0 0 0,0 0 0,0 0 0,0 0 0,0 0 1,11 0 566,-11 0-572,0 0 1,0 0-1,0 0 1,0 0 0,0 0-1,0 0 1,0 0-1,0 0 1,1 0-1,-1 0 1,0 0-1,0 0 1,0 0-1,0 0 1,0 0 0,0 0-1,0 0 1,0 0-1,0 0 1,0 0-1,1 0 1,-1 0-1,0 0 1,0 0-1,0 0 1,0 0 0,0 0-1,0 0 1,0 0-1,0 0 1,0-1-1,0 1 1,0 0-1,0 0 1,0 0-1,0 0 1,0 0-1,0 0 1,1 0 0,-1 0-1,0 0 1,0 0-1,0 0 1,0-1-1,0 1 1,0 0-1,0 0 1,0 0-1,0 0 1,0 0 0,0 0-1,0 0 1,0 0-1,0 0 1,-1 0-1,1-1 1,0-6 231,0 3-146,-1 1-1,1-1 1,0 1 0,0-1-1,1 0 1,-1 1 0,1-1-1,1-4 1,-1 6-48,1-1 2,0 0 1,-1-1 0,1 1 0,-1-1 0,0 1 0,0-1 0,0 1 0,-1-1 0,1 0 0,-1 1 0,0-6-1,-1-29 170,1 4-38,4-45 1,6 30-33,5-58 174,4-22-33,-10 73-307,15-70-14,2 45 122,-18 55-67,8-26-107,-4 27-168,0-1-1,28-38 0,-28 47 268,0 0-1,1 1 1,1 1-1,19-18 1,-19 23 70,0 0-1,18-9 1,-14 9-55,-14 7-27,1 1 1,0 0-1,0 0 1,-1 0-1,1 0 0,1 1 1,-1 0-1,0 0 0,0 0 1,0 0-1,1 1 0,-1 0 1,0 0-1,8 2 1,-9-1 21,0-1 0,-1 1 0,1 1 0,-1-1 0,1 0 0,-1 1 0,0 0 0,0-1 0,1 1 0,-1 1 0,-1-1 0,1 0 0,0 1 0,0-1 0,-1 1 0,0 0 1,1 0-1,-1 0 0,2 5 0,0-1 32,-3-6-43,0 0 1,0 1-1,-1-1 0,1 1 0,0-1 0,-1 1 0,1 0 1,-1-1-1,0 1 0,1 2 0,-1-3-5,-1 0 0,1 1 0,0-1 0,-1 0 0,1 0 0,-1 0 1,0 0-1,1 0 0,-1 0 0,0 0 0,0 0 0,1 0 0,-1 0 0,0 0 0,0 0 0,0-1 0,0 1 0,0 0 0,-2 0 0,-23 18 135,9-7 177,0 0 1,-1-1-1,-23 11 1,38-22-357,0 1 0,0 0 0,1 0 0,-1 0 0,0 0 0,1 0 0,-1 1 0,1-1 1,-1 1-1,-2 2 0,5-3 17,0-1 0,-1 0 1,1 1-1,0-1 0,0 0 0,-1 1 1,1-1-1,0 1 0,0-1 1,0 0-1,-1 1 0,1-1 1,0 1-1,0-1 0,0 1 0,0-1 1,0 1-1,0-1 0,0 1 1,0-1-1,0 1 0,0-1 0,0 0 1,0 1-1,1-1 0,-1 1 1,0-1-1,0 1 0,0-1 1,0 0-1,1 1 0,-1-1 0,0 1 1,1-1-1,-1 1 0,0-1 16,13 8-218,6 15 97,9-2 31,-1 0 35,21 15-21,-40-32 68,-1 1 1,0 0 0,-1 1 0,10 9 0,-14-13 26,0 0 0,0 1 1,0-1-1,0 1 0,0-1 1,-1 1-1,1 0 1,-1-1-1,0 1 0,0 0 1,0 0-1,0 0 1,-1 0-1,1 5 0,-1-7-10,0 0 1,0-1-1,0 1 0,0 0 0,0-1 0,0 1 0,0 0 0,0-1 0,-1 1 0,1 0 0,0-1 0,-1 1 0,1-1 1,0 1-1,-1 0 0,1-1 0,-1 1 0,1-1 0,0 1 0,-1-1 0,1 1 0,-1-1 0,0 0 0,1 1 0,-1-1 0,1 0 1,-1 1-1,0-1 0,1 0 0,-1 0 0,0 0 0,1 1 0,-1-1 0,0 0 0,1 0 0,-1 0 0,0 0 0,1 0 1,-2 0-1,-8 2 100,-14 8 26,-17-5-161,17 0 6,9-2 7,-1-1 0,-23 1-1,-36-3 186,74 0-167,1 0 0,-1 1 0,1-1 0,-1 0 0,0 0 0,1 0 1,-1 0-1,1 0 0,-1 0 0,0 0 0,1 0 0,-1-1 0,1 1 1,-1 0-1,0 0 0,1 0 0,-1-1 0,1 1 0,-1 0 0,1-1 1,-1 1-1,1 0 0,-1-1 0,1 1 0,-1 0 0,1-1 0,0 1 0,-1-1 1,1 1-1,0-1 0,-1 1 0,1-2 0,0 2-17,0-1 1,0 1-1,1-1 0,-1 1 1,0-1-1,1 1 1,-1 0-1,0-1 0,1 1 1,-1-1-1,1 1 0,-1 0 1,1-1-1,-1 1 0,1 0 1,-1 0-1,1-1 0,-1 1 1,1 0-1,-1 0 0,1 0 1,-1-1-1,1 1 0,-1 0 1,1 0-1,-1 0 0,1 0 1,0 0-1,-1 0 0,1 1 1,10-1-990,-4 0 455,0 0 0,0-1 0,11-1 0,26-11-3127</inkml:trace>
</inkml:ink>
</file>

<file path=ppt/ink/ink10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02:49.87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3 1 3904,'0'0'1253,"0"0"-762,0 0-187,-3 2 176,2 0-436,-1 0 1,1 0-1,-1 0 0,1 1 1,0-1-1,0 0 0,0 0 1,0 1-1,1-1 1,-1 1-1,0-1 0,1 1 1,0 3-1,-1 41 414,2-21-225,0-8-102,1 0-1,6 24 1,-6-31-70,-1-6-51,-1 0 0,1 0-1,-1 0 1,-1 0 0,1 0-1,-1 0 1,0 0 0,0 0-1,-3 8 1,2-8-1,1 0-1,0 1 0,0-1 0,-1 9 1,3-4 204,-1-8-161,0 0 1,0 0-1,0 0 0,0 0 1,0 0-1,-1 0 1,1 0-1,0 0 0,-1 0 1,0 2-1,-2 2 81,2-4-116,1-1-1,0 0 1,-1 1-1,1-1 1,-1 0-1,0 0 1,1 0 0,-1 1-1,0-1 1,0 0-1,0 0 1,0 0 0,0 0-1,0 0 1,0 0-1,0-1 1,0 1-1,0 0 1,0 0 0,0-1-1,-1 1 1,1-1-1,0 1 1,0-1 0,-1 0-1,1 1 1,-2-1-1,-8 0-1776,11 0 1730,0 0-1,0 0 0,0 0 0,0 0 1,0 0-1,0 0 0,-1 0 0,1 0 0,0 0 1,0 0-1,0 0 0,0 0 0,0 0 0,0 0 1,0 0-1,0 0 0,0 0 0,0 0 1,0 0-1,-1 0 0,1 0 0,0 0 0,0 0 1,0 0-1,0 0 0,0 0 0,0 0 1,0 0-1,0 0 0,0 0 0,0 0 0,0 0 1,0 0-1,0-1 0,0 1 0,-1 0 0,1 0 1,0 0-1,0 0 0,0 0 0,0 0 1,0 0-1,0 0 0,0 0 0,0 0 0,0 0 1,0-1-1,0 1 0,0 0 0,0 0 1,0 0-1,0 0 0,0 0 0,0 0 0,0 0 1,1 0-1,-1-13-3297</inkml:trace>
</inkml:ink>
</file>

<file path=ppt/ink/ink10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02:50.20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4576,'1'1'77,"0"-1"0,0 0-1,0 0 1,0 0 0,0 0 0,0 1 0,0-1 0,0 1-1,0-1 1,0 0 0,-1 1 0,1-1 0,0 1 0,0 0 0,-1-1-1,1 1 1,0 0 0,-1-1 0,1 1 0,0 0 0,-1 0-1,1 0 1,-1-1 0,1 1 0,-1 0 0,1 1 0,10 14 274,-5-10-135,0 1 0,0 0 0,-1 1 0,5 7-1,3 7 114,2 2-130,-10-15-90,1-1 0,0 1 0,12 13 0,7-1 73,-16-14-38,0-1 0,10 12-1,-7-7 50,0-1 0,1-1 1,0 0-1,28 15 0,-40-24-297,0 1 0,0 0 0,1 1 0,-1-1 1,0 0-1,0 0 0,-1 0 0,1 1 0,0-1 0,0 0 1,0 1-1,-1-1 0,1 0 0,0 3 0,0-2-1987,-1-11 108,0 2 1250,0 4 492,0 1 1,0 0-1,0 0 0,0 0 0,0 0 0,0 0 0,1 0 0,-1-1 0,2-2 1,0 2 114,0 0-1,-1-1 1,1 1 0,-1-1 0,0 0 0,0 1 0,0-1 0,0 0 0,-1 0 0,1-6 0,-1-5 19,-1 7 366,1 0 0,1 1 1,-1-1-1,3-9 0,1 2 107,-2 8 378,0 0 0,-1 1 0,1-1 0,0-10-1,-2 17-726,0-1-1,0 1 1,0 0-1,0 0 1,0 0-1,0 0 1,0 0-1,0 0 1,0 0-1,0 0 1,0 0-1,0 0 1,0-1-1,0 1 1,0 0-1,0 0 0,0 0 1,0 0-1,0 0 1,0 0-1,0 0 1,0 0-1,0 0 1,0 0-1,-1 0 1,1-1-1,0 1 1,0 0-1,0 0 1,0 0-1,0 0 0,0 0 1,0 0-1,0 0 1,0 0-1,0 0 1,0 0-1,0 0 1,0 0-1,-1 0 1,1 0-1,0 0 1,0 0-1,0 0 1,0 0-1,0 0 0,0 0 1,0 0-1,0 0 1,0 0-1,0 0 1,-1 0-1,1 0 1,0 0-1,0 0 1,0 0-1,-2 0 56,1 0 1,-1 1-1,0-1 0,1 1 0,-1-1 1,0 1-1,1-1 0,-1 1 0,1 0 1,-1 0-1,1 0 0,-3 1 0,-17 19 384,3-4-267,-149 105 819,151-112-748,-18 15 0,20-13-684,-18 6-2573</inkml:trace>
</inkml:ink>
</file>

<file path=ppt/ink/ink10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02:09.24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6 125 2720,'13'0'891,"-13"0"-885,0 0 0,0 0 0,0 0 0,0 0 0,0 0 0,0 0 0,0 0 0,0 0 0,0 0 0,1 0 0,-1 0 1,0 0-1,0 0 0,0 0 0,0 0 0,0 0 0,0 0 0,0 0 0,0 0 0,0 0 0,0 0 0,1 0 0,-1 0 1,0 0-1,0 0 0,0 0 0,0 0 0,0 0 0,0 0 0,0 0 0,0 0 0,0 0 0,0 0 0,0 0 0,0-1 0,0 1 1,0 0-1,0 0 0,0 0 0,0 0 0,0 0 0,0 0 0,0 0 0,1 0 0,-1 0 0,0 0 0,0 0 0,0-1 1,0 1-1,-1 0 0,1 0 0,0 0 0,0 0 0,0 0 0,0 0 0,0 0 0,1-2 38,-1 1 0,0 0 0,1-1 0,0 1 0,-1 0 0,1-1 0,0 1 0,-1 0 0,1 0 0,0 0 0,0 0 0,0-1 0,0 1 1,0 1-1,0-1 0,0 0 0,1 0 0,-1 0 0,0 1 0,0-1 0,1 0 0,2 0 0,-2 0 69,-1 0-35,0 1 1,0-1 0,-1 1-1,1-1 1,0 1 0,0 0-1,0-1 1,0 1 0,-1 0-1,1 0 1,0 0 0,0 0 0,0 0-1,0 0 1,1 0 0,4-2 283,1-3 112,0-1 1,0 0-1,9-11 1,-9 10-299,-6 7-158,-1-1-1,0 1 0,0 0 1,1-1-1,-1 1 0,0-1 1,0 1-1,1 0 0,-1-1 0,0 1 1,0-1-1,0 1 0,0-1 1,0 1-1,0-1 0,1 1 1,-1-1-1,0 1 0,0 0 0,0-1 1,-1 1-1,1-1 0,0 1 1,0-1-1,0 1 0,0-1 1,0 1-1,0 0 0,-1-1 0,1 1 1,0-1-1,0 1 0,-1 0 1,1-1-1,-1 0 0,1 1-16,-13-5 207,0-5-16,13 10-187,0-1-1,0 1 1,-1 0-1,1 0 1,0-1-1,0 1 1,-1 0-1,1 0 1,0 0-1,-1 0 1,1-1 0,0 1-1,0 0 1,-1 0-1,1 0 1,0 0-1,-1 0 1,1 0-1,0 0 1,-1 0-1,1 0 1,0 0-1,-1 0 1,1 0-1,-1 0 1,-19 0 85,9-2-42,5-3-54,-8-1-32,-23 4-19,35 2 43,0 0 0,0 0 1,0 1-1,0-1 0,1 1 0,-1-1 1,0 1-1,0 0 0,0-1 0,1 1 0,-4 2 1,4-2 13,0 0 0,-1 0 0,1-1 0,-1 1 0,1 0 0,-1-1 0,1 1 0,-1-1 0,1 1 0,-1-1 0,-1 0 0,3 0 0,0 0 1,-1 0 0,1 0 0,0 0 0,0 0-1,-1 0 1,1 0 0,0 1 0,0-1-1,0 0 1,-1 0 0,1 0 0,0 0-1,0 0 1,0 0 0,0 0 0,-1 1-1,1-1 1,0 0 0,0 0 0,0 0-1,0 0 1,0 1 0,-1-1 0,1 0 0,0 0-1,0 0 1,0 1 0,0-1 0,0 0-1,0 0 1,0 0 0,0 1 0,0-1-1,-8 14 10,5-10-8,1 1 1,-1-1-1,1 1 1,0 0-1,0 0 1,0 0-1,1 0 1,0 0 0,0 0-1,-1 6 1,2 2 14,-1-9 6,1 1 0,0-1-1,0 1 1,0-1-1,1 0 1,2 9 0,-1-6 11,0 1 0,0-1 0,5 7 0,-6-11-14,0-1 0,0 1 1,1-1-1,-1 1 0,1-1 0,0 0 0,0 0 0,0 0 0,0 0 0,0 0 1,0-1-1,0 1 0,0-1 0,1 1 0,4 1 0,24 2 332,-22-3-308,0 0-1,0-1 0,0-1 0,0 1 0,0-1 1,0-1-1,0 0 0,0 0 0,14-4 0,8-5 43,62-9-1,-76 17-72,-3 2-8,-1-2 0,1 0 0,0-1 0,-1 0 0,0-1 0,1 0 0,17-10 0,-15 6-32,28-12 22,-43 20 32,0-1 0,0 1-1,1-1 1,-1 1 0,0-1 0,0 1-1,0-1 1,0 1 0,0-1-1,0 0 1,0 0 0,0 0 0,1-1-1,-1 1-20,-1 0 0,1 0 0,-1 0-1,0 0 1,0 0 0,0 0 0,1 0 0,-1 0-1,0 0 1,0 0 0,-1-2 0,1-4-183,0 8 118,0 1 0,-1-1 0,1 1 0,0-1 0,-1 0 0,1 1 0,-1-1 1,0 0-1,1 1 0,-2 1 0,-5 11-125,6-10 180,0 0 0,1 0 0,-1 0-1,1 0 1,0 5 0,-2 24 93,-1-21-19,-2 18 121,5-27-169,1 0 0,-1 1 0,1-1 0,-1 0 0,3 5 0,0 1 28,1 10 74,-3-15-82,-1 0 1,1 0-1,0 0 0,1 1 0,-1-1 0,1-1 0,0 1 0,0 0 1,0 0-1,0-1 0,0 1 0,1-1 0,6 6 0,-9-8-21,1 0 0,0 0 0,-1-1-1,1 1 1,0 0 0,0-1 0,0 1 0,0-1-1,-1 1 1,1-1 0,0 1 0,0-1-1,0 0 1,0 1 0,0-1 0,0 0 0,0 0-1,0 0 1,2 0 0,-1 0 52,1-1 1,0 0-1,-1 0 1,1 0-1,0 0 0,2-2 1,1 0 20,-3 1-83,-1 1-1,0-1 0,0 1 1,0-1-1,0 0 0,0 0 1,0 0-1,0 0 0,-1 0 0,1-1 1,-1 1-1,0 0 0,1-1 1,-1 1-1,0-1 0,-1 1 1,1-1-1,1-5 0,1-3-62,3-4-54,-5 13 53,0 0 0,0 0 1,-1 1-1,1-1 0,0 0 1,-1 0-1,0 0 0,1 0 0,-1 0 1,0 0-1,0 0 0,0 0 1,0 1-1,0-1 0,-1 0 0,1-3 1,-5-11-257,3 10 175,0-1-1,1 1 1,-1-1 0,1 0-1,1-6 1,0 11 118,0 0-1,0 0 1,-1 1-1,1-1 1,0 0-1,0 0 1,-1 0-1,1 0 1,-1 1-1,0-1 1,1 0-1,-1 1 1,0-1 0,0 0-1,0 1 1,0-1-1,0 1 1,-1-1-1,-1-1 1,-8-10-34,5-4 14,4 8 8,-10-15-131,3 3-155,9 20 302,-1 1 0,1-1 0,0 0-1,0 0 1,0 0 0,0 1 0,0-1 0,0 0 0,1 0 0,-1 1 0,0-1 0,0 0-1,0 0 1,1 1 0,-1-1 0,0 0 0,1 1 0,-1-1 0,1 0 0,-1 1 0,1-1-1,0-1 1,0 2 1,-1-1-1,1 1 1,-1 0-1,1-1 1,0 1-1,-1-1 0,1 1 1,-1 0-1,1 0 1,0-1-1,-1 1 1,1 0-1,0 0 0,-1 0 1,1 0-1,0 0 1,0 0-1,1 0 1,5-1 12,1-2 18,-2 1 7,0 0 0,0 1 1,1-1-1,-1 1 0,0 0 0,14 0 0,549 1 2390,-567 0-2037,-2 0-251,0 0-85</inkml:trace>
</inkml:ink>
</file>

<file path=ppt/ink/ink10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02:09.59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5 1 4736,'-13'0'1530,"10"1"-1139,-2 8-184,-18 35 150,19-37-211,1 0-1,-1 0 1,1 0-1,1 0 1,-1 1-1,-1 9 1,3-10 9,-1 0-1,0 0 1,-1 0-1,-2 6 1,-52 81 1125,43-64-932,-14 47 0,23-62-276,-32 121 289,25-83-258,8-40-58,3-9-25,-1 0 0,1-1 0,0 1-1,0 0 1,1 0 0,-1 0 0,1 0 0,0 0 0,0 0 0,0 0 0,1 0 0,-1 0-1,1 0 1,0 0 0,0 0 0,0 0 0,1 0 0,-1-1 0,4 7 0,-2-6 15,-1 1 1,1-1-1,0 0 1,1 0-1,-1 0 1,1 0 0,0-1-1,0 0 1,0 1-1,0-1 1,0 0-1,1-1 1,-1 1-1,1-1 1,0 0 0,0 0-1,7 1 1,48 13 22,2-1-52</inkml:trace>
</inkml:ink>
</file>

<file path=ppt/ink/ink10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02:01.06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63 3232,'0'0'1184,"0"0"-896,0 0-96,0 0 960,16 0-672,-1 0 224,16 0-416,-15-15 96,15 15-224,0-16 128,-15 16-160,15-15 160,0 15-192,0-16 384,-15 16-256</inkml:trace>
</inkml:ink>
</file>

<file path=ppt/ink/ink10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02:01.74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670 2080,'0'26'667,"0"-26"-661,0 0 1,0 0 0,0 1 0,0-1-1,0 0 1,0 0 0,0 1-1,0-1 1,0 0 0,0 0 0,0 1-1,0-1 1,1 0 0,-1 0 0,0 1-1,0-1 1,0 0 0,0 0 0,0 1-1,0-1 1,1 0 0,-1 0 0,0 0-1,0 1 1,0-1 0,1 0-1,-1 0 1,0 0 0,0 0 0,0 1-1,1-1 1,-1 0 0,0 0 0,0 0-1,1 0 1,-1 0 0,1 0 0,19 11 275,-19-11-215,0 1-1,0-1 0,0 1 0,-1-1 1,1 0-1,0 1 0,0-1 1,0 0-1,0 0 0,0 1 0,0-1 1,0 0-1,-1 0 0,1 0 1,0 0-1,0 0 0,2-1 1,3 0 153,0 1-113,0 0 0,0-1 0,-1 0 0,1 0 0,0-1 0,0 1 0,-1-1 0,1-1 0,-1 1 0,1-1 0,-1 0 0,0 0 0,0 0 0,5-5 0,13-21 47,12-1-69,-21 18-42,26-27 0,-18 14 40,52-46-1,32-20 286,-93 80-340,0-1 0,-2 0 0,1-1 0,-2 0 0,1-1 0,-2 0-1,0-1 1,-1 0 0,0 0 0,-1-1 0,-1 0 0,-1 0 0,0-1-1,-1 1 1,0-1 0,-2 0 0,2-27 0,-4-47 270,-1 89-264,-1 7-20,-4 10 18,1 0 0,0 1-1,1 0 1,-2 22 0,2-14 62,-10 34 0,13-56-86,-2 7 17,0 0-1,1 0 1,-1 0 0,2 0 0,0 0 0,-1 15-1,1 1 4,0-14 46,1 0 1,0 0-1,0 1 1,1-1-1,3 12 1,7 4 423,-10-25-455,0-1 1,0 1 0,0-1-1,0 1 1,0-1 0,0 0 0,1 1-1,-1-1 1,0 0 0,1 0-1,-1 0 1,0 0 0,4 2-1,-1-3 4,0 1-1,0 0 1,0-1-1,0 0 1,1 0-1,-1 0 0,0-1 1,0 1-1,0-1 1,0 0-1,0 0 1,0 0-1,0-1 0,-1 0 1,1 1-1,5-4 1,27-16-655,-7-2 10,-24 18 508,1 1 1,-1 0-1,0-1 0,0 0 0,0 0 0,-1-1 0,0 1 0,0-1 0,0 0 0,0 0 0,-1 0 1,0 0-1,2-9 0,3-4-31,-1-1 0,7-31 0,-11 25 46,-1 14 38,0 0 0,0 0-1,7-17 1,-6 22 64,-1 0 1,1-1-1,-1 1 0,0 0 0,-1-1 1,0 1-1,0-1 0,-1-14 0,0 13 86,0 11 65,0 26 193,-2-5 17,-8 39 0,4-28-146,-4 13-34,-6 44 102,15-82-274,0 0 0,0 19 0,-1 4 64,-8 2 177,4-6 6,3-19-145,3-8-126,0-1-1,-1 1 1,1 0 0,0 0-1,-1 0 1,1 0 0,0 0 0,0 0-1,0 0 1,0 0 0,0-1 0,0 1-1,0 0 1,0 0 0,0 0 0,0 0-1,0 0 1,1 0 0,-1 0-1,0 0 1,1 0 0,-1-1 0,1 1-1,-1 0 1,1 0 0,0 1 0,-1-2-25,6 13-1208,-6-13 1153,1 1 0,0-1 1,0 0-1,-1 1 0,1-1 0,0 0 0,0 0 1,0 1-1,0-1 0,-1 0 0,1 0 0,0 0 1,2 0-1</inkml:trace>
</inkml:ink>
</file>

<file path=ppt/ink/ink10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02:02.13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7 1 3648,'0'1'101,"0"1"1,0 0 0,-1-1-1,1 1 1,0 0 0,-1-1-1,1 1 1,-1 0-1,0-1 1,1 1 0,-1-1-1,0 0 1,0 1-1,0-1 1,0 1 0,0-1-1,0 0 1,0 0-1,-3 2 1,4-3-102,-3 3 183,0 1 1,1 0-1,-1-1 1,1 1-1,-1 0 1,1 0-1,1 0 1,-1 1-1,0-1 1,1 0-1,0 1 1,-1 4 0,0 8 140,1-1 1,0 18-1,1-33-313,0 2 36,0 1-1,1 0 1,-1 0 0,1 0-1,0-1 1,0 1-1,0 0 1,1-1-1,-1 1 1,4 5-1,-4-8-26,-1 0 0,1 0 0,0 0-1,0 0 1,-1 0 0,1 0 0,0 0-1,0 0 1,0 0 0,0-1 0,0 1-1,0 0 1,0-1 0,0 1 0,0-1 0,0 1-1,0-1 1,1 1 0,-1-1 0,1 0-1,1 1 43,0-1 0,1 0-1,-1 0 1,0 0 0,0-1-1,0 1 1,6-2 0,-3 0 16,0 0 1,0 0 0,-1 0-1,1-1 1,-1 0-1,0 0 1,0 0 0,8-8-1,-9 7-38,0-1 0,0 1 0,0-1-1,-1 0 1,0 0 0,0 0 0,-1-1-1,3-6 1,-4 10-33,0 0 0,-1 0 0,1 1 0,-1-1 0,1 0 0,-1 0 0,0 0 0,0 0 1,0 0-1,0 0 0,0 0 0,0 0 0,-1 0 0,1 0 0,-1 0 0,1 1 0,-1-1 0,0 0 0,0 0 0,0 0 0,0 1 0,0-1 0,0 0 0,0 1 0,0-1 0,0 1 0,-1 0 0,1-1 0,-1 1 0,-1-1 0,-18-8-94,-2 1-119,15 5-15,-8-3-535,16 7 647,-1 0 0,1 0 1,0 0-1,-1 0 0,1 0 0,0 0 1,-1 1-1,1-1 0,0 0 0,-1 0 1,1 0-1,0 0 0,-1 1 0,1-1 1,0 0-1,-1 0 0,1 1 0,0-1 1,0 0-1,0 0 0,-1 1 0,1-1 1,0 0-1,0 1 0,0-1 0,-1 0 1,1 1-1,0-1 0,0 0 0,0 1 1,0-1-1,0 0 0,0 1 1,0-1-1,0 1 0,0-1 0,0 0 1,0 1-1,0-1 0,0 0 0,0 1 1,1-1-1,-1 3-2787</inkml:trace>
</inkml:ink>
</file>

<file path=ppt/ink/ink1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34:16.98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 12 1888,'2'-10'850,"1"8"826,-2 3-1608,0 0 0,-1-1 1,1 1-1,0 0 1,-1 0-1,1-1 1,-1 1-1,1 0 0,-1 0 1,1 0-1,-1 0 1,0 0-1,1 0 0,-1 1 1,6 24 363,-3-19-321,-2-5-93,-1-1 1,1 0-1,-1 1 0,1-1 0,-1 0 0,1 1 1,-1-1-1,0 1 0,0 1 0,-7 39 281,-9 67 95,11 16-308,1-94-99,0-3 164,-1 37-1,5 29 447,-1-87-634,1 0-1,-1 0 1,-1 0 0,1 0-1,-5 13 1,4-15-59,-1 13-245</inkml:trace>
</inkml:ink>
</file>

<file path=ppt/ink/ink10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02:02.4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2 63 4640,'-31'-15'2096,"21"15"-1290,10 0-572,10 0 523,67 0-407,123-3-119,-90-11-238,-17 2 46,16 9 63,-15 1 95,-36-3-95,68-3 95,35 8 336,-151-1-948,-20 4-1890,-6 10 540</inkml:trace>
</inkml:ink>
</file>

<file path=ppt/ink/ink10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02:02.9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 514 3392,'-13'26'1088,"12"-26"-1059,1 1-1,0-1 1,-1 1 0,1 0-1,-1-1 1,1 1 0,0 0-1,0-1 1,-1 1 0,1 0 0,0-1-1,0 1 1,0 0 0,0 0-1,0-1 1,0 1 0,0 0-1,0-1 1,0 1 0,0 0-1,1 1 1,-1 0 108,0-2-126,0 0 0,0 0 0,0 0 0,0 0 0,0 0 0,0 0-1,0 0 1,0 1 0,0-1 0,0 0 0,0 0 0,0 0 0,0 0 0,0 0 0,0 0 0,0 0 0,0 0 0,0 0 0,0 0 0,0 1 0,0-1 0,0 0 0,0 0 0,0 0 0,0 0-1,0 0 1,0 0 0,1 0 0,-1 0 0,0 0 0,0 0 0,0 0 0,0 0 0,0 0 0,0 0 0,0 0 0,0 1 0,0-1 0,0 0 0,0 0 0,0 0 0,1 0 0,-1 0 0,0 0-1,0 0 1,0 0 0,0 0 0,0 0 0,0 0 0,0 0 0,0 0 0,0 0 0,0 0 0,1 0 0,-1 0 0,0-1 0,8 2 321,-3-1-153,-1 1 0,0-1 0,0-1 1,1 1-1,-1 0 0,0-1 0,5-1 0,4-4-69,0 0 1,-1-1-1,0-1 0,0 0 0,19-17 0,13-11 18,6-19 118,7 3-70,29-45 111,-79 88-270,23-30 135,34-60 0,-62 95-151,1-1 0,-1 0 1,0 1-1,0-1 0,0 0 1,-1 0-1,1 0 0,-1-1 1,0 1-1,-1 0 0,0 0 1,1 0-1,-2-8 0,1 10-9,0 1 3,0 0-1,0 1 0,-1-1 1,1 0-1,0 1 1,-1-1-1,1 1 0,-1-1 1,0 1-1,1-1 0,-1 1 1,0-1-1,0 1 1,0 0-1,0-1 0,0 1 1,-2-2-1,3 3 7,0 0-1,0 0 1,0 0 0,0 0-1,0-1 1,0 1 0,-1 0-1,1 0 1,0 0 0,0 0-1,0 0 1,0 0 0,0 0-1,0 0 1,0 0 0,0 0-1,0-1 1,0 1-1,-1 0 1,1 0 0,0 0-1,0 0 1,0 0 0,0 0-1,0 0 1,0 0 0,-1 0-1,1 0 1,0 0 0,0 0-1,0 0 1,0 0 0,0 0-1,0 0 1,0 0 0,-1 0-1,1 0 1,0 0 0,0 0-1,0 0 1,0 1 0,0-1-1,0 0 1,0 0 0,0 0-1,-1 0 1,1 0-1,0 0 1,0 0 0,0 0-1,0 0 1,0 0 0,0 1-1,0-1 1,0 0 0,0 0-1,-4 4 20,0 1-1,1-1 0,-1 1 0,1 0 0,0 0 0,1 0 0,-1 0 0,1 1 1,0-1-1,-1 6 0,-1 9 100,-3 31 0,4-29-18,0 4-31,-1 0 10,1 0 0,1 0-1,1 0 1,4 29 0,7-6-37,-8-29-30,-2-17 18,0 1-1,0 0 0,1-1 1,-1 1-1,1-1 0,0 1 1,0-1-1,0 1 1,1-1-1,-1 0 0,1 1 1,-1-1-1,1 0 1,4 4-1,-1-3 76,0 0 0,1-1 1,-1 0-1,1 0 0,0-1 0,0 0 0,0 0 0,0 0 1,0-1-1,12 2 0,-15-3-86,1-1 0,-1 1 1,0-1-1,0 0 0,1 1 1,-1-1-1,0-1 0,0 1 0,0 0 1,0-1-1,-1 0 0,1 0 0,3-2 1,-2 1-108,0-1 0,0 0 0,-1 1 1,0-1-1,1-1 0,-1 1 0,4-8 0,17-32-592,-16 32 521,-2 0 1,1-1-1,-2 0 1,7-20 0,4-18-140,12-49-78,-26 87 335,0 0 1,-2 1 0,0-21 0,-1 10 244,1 28-71,0-2-72,1 0-1,-2 0 0,1 0 0,0 0 0,0 0 0,-1 0 1,-1 3-1,-6 25 223,-8 50-1,14-71-242,1 5 45,0 1 0,1 21 0,1-26 0,-1 1 0,0-1 0,-4 22 0,-6-10 213,9-17-198,0 0 0,0 1 0,1-1 0,-1 0 0,2 7 0,-1 5-1267,0-5 169</inkml:trace>
</inkml:ink>
</file>

<file path=ppt/ink/ink10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02:03.35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3 1 4640,'0'47'1728,"0"-47"-1344,-15 31-96,-1-16 384,16-15-416,-15 31 128,15-15-256,-16 0 224,16-1-224,0-15 32,0 16-96</inkml:trace>
</inkml:ink>
</file>

<file path=ppt/ink/ink10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02:05.20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1449 2912,'-13'0'923,"13"0"-917,0 0 1,0 0-1,0 0 1,0 0-1,0 0 1,0 0-1,0 0 1,0 0-1,0 0 1,0 0 0,-1 0-1,1 0 1,0 0-1,0 0 1,0 0-1,0 0 1,0 0-1,0 0 1,0 0 0,0 0-1,0 0 1,0 0-1,-1 0 1,1 1-1,0-1 1,0 0-1,0 0 1,0 0-1,0 0 1,0 0 0,0 0-1,0 0 1,0 0-1,0 0 1,0 0-1,0 0 1,0 0-1,0 0 1,0 1 0,0-1-1,0 0 1,0 0-1,0 0 1,0 0-1,0 0 1,0 0-1,0 0 1,0 0-1,0 0 1,0 0 0,0 1-1,0-1 1,0 0-1,0 0 1,0 0-1,0 0 1,0 10 1550,0-10-1522,0-1 0,0 1 0,0-1 0,0 1 0,0-1 0,0 0 0,0 1 0,1-1 0,-1 1 0,0-1 0,0 1 0,1-1 0,-1 1 1,0-1-1,1 1 0,-1-1 0,0 1 0,1 0 0,-1-1 0,1 1 0,-1-1 0,0 1 0,2-1 0,-1 1-6,-1-1 0,1 1 1,-1-1-1,1 1 0,-1-1 1,1 1-1,-1-1 0,1 1 1,-1-1-1,1 1 0,-1-1 0,0 0 1,1 1-1,-1-1 0,0 0 1,1 1-1,-1-1 0,0 0 1,0 0-1,0 1 0,0-1 1,0 0-1,0 1 0,0-2 0,0 0 11,1 1-1,-1-1 0,0 1 0,0-1 0,1 1 1,-1-1-1,1 1 0,-1-1 0,1 1 0,0-1 1,-1 1-1,2-2 0,4-10 251,-5 9-220,0 0-1,0 0 1,-1 0-1,0-9 1,3-18 350,1 8-265,0-1-1,1-38 0,-5-51-50,0 60-52,8-96-9,-3 95-38,15-291 54,-11 260 305,4 0 1,25-90-1,-26 136-96,-6 22-93,5-23 1,-9 27-159,-2 8-31,1-1 0,1 0 1,-1 1-1,1-1 0,3-7 0,-5 11 1,1 1 0,0 0 0,0-1 0,0 1-1,0 0 1,0-1 0,0 1 0,1 0 0,-1 0 0,0 0-1,0 0 1,1 0 0,-1 0 0,1 0 0,-1 1 0,1-1-1,-1 0 1,1 1 0,-1-1 0,1 1 0,0 0 0,-1-1-1,1 1 1,3 0 0,-4 0 18,1 0-1,-1 0 1,0 1-1,1-1 1,-1 0-1,0 0 1,0 1-1,1-1 1,-1 1 0,0-1-1,0 1 1,0 0-1,0-1 1,0 1-1,1 0 1,-1 0 0,0 0-1,-1-1 1,1 1-1,0 0 1,0 0-1,0 1 1,0-1-1,-1 0 1,1 0 0,-1 0-1,1 0 1,0 2-1,-1-1 29,1 0 0,-1 0-1,1 0 1,-1 0 0,0 0 0,0 1-1,0-1 1,0 0 0,0 0 0,0 0-1,0 0 1,-1 0 0,1 0 0,-1 0-1,0 2 1,-10 7 260,7 1-183,4-10-84,-1 1 0,1-1 0,-1 0 0,0 0 0,0 1 0,0-1 0,0 0 0,0 0 0,0 0 0,-1 0 0,-2 3 0,2-3-17,1 0 1,-1 0 0,1 0 0,0 0 0,-1 0 0,1 0-1,0 0 1,0 0 0,0 0 0,1 0 0,-1 1 0,0-1-1,1 0 1,0 1 0,-1-1 0,1 0 0,0 1-1,0 2 1,0-5-10,0 2 3,0 0 1,0 0-1,0-1 0,0 1 0,1 0 0,-1-1 1,0 1-1,1-1 0,0 3 0,0-3-8,0 0-1,0 0 1,0 1-1,0-1 1,0 0-1,0 0 1,1 0-1,-1 0 1,0-1-1,0 1 1,1 0-1,-1-1 1,1 1-1,-1 0 1,1-1-1,-1 0 1,1 1-1,-1-1 1,1 0-1,-1 0 1,3 0-1,9 3-70,0 1-16,-1 1-1,0 0 1,0 0 0,-1 2 0,0-1-1,0 2 1,0-1 0,-1 1 0,12 12-1,-19-16 87,0-1 0,0 1-1,0 0 1,0 0-1,-1 0 1,1 0 0,-1 0-1,0 1 1,0-1-1,-1 0 1,1 1 0,-1 0-1,0-1 1,0 7-1,1-5 13,3 18 21,-3-18 5,-1 1 0,1 0 1,-1 0-1,0 10 0,-2-14-20,1 0 0,-1 1 1,1-1-1,-1 0 0,0 0 0,0 1 0,0-1 0,-1 0 1,1 0-1,-1 0 0,0-1 0,-3 5 0,-21 24 52,24-27-62,-1 0 22,0 0 1,0 0 0,0 0-1,-1 0 1,1 0-1,-1-1 1,0 0 0,0 0-1,0 0 1,-8 4-1,-14 7 116,-16 8 28,38-20-159,0 0 0,0-1 0,0 1-1,0-1 1,0 0 0,-1 0 0,-4 0 0,3-4 12,6 3-23,-6-7 18,9 2-86,0 2-71,0-1-153,2-3-313,19 2-679,-6-5-2010,-3 7 950</inkml:trace>
</inkml:ink>
</file>

<file path=ppt/ink/ink10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02:05.52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 0 4160,'0'31'1536,"0"-31"-1216,-16 47-64,16-31 832,0-1-640,0 16 32,-15-15-288,15 15-64,0-15-64,0-1 160,0 1-128,0-1-384,15-15 160</inkml:trace>
</inkml:ink>
</file>

<file path=ppt/ink/ink10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02:05.86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4736,'0'0'1530,"2"2"-932,0 0-528,-1-1 0,0 0 0,0 1-1,0 0 1,0-1 0,0 1 0,0 0 0,-1-1 0,1 1 0,0 0 0,-1 0 0,1 2 0,0 29 1132,-1-30-1143,0-1-26,1-1-1,-1 1 1,0 0-1,1 0 1,-1-1-1,0 1 1,1 0-1,0-1 1,-1 1-1,1 0 0,0-1 1,1 2-1,-1-1-14,0-1 0,0 1 0,0-1 0,0 1 0,-1 0 0,1-1 0,-1 1 0,1 0 0,-1-1 0,1 1 0,-1 0 0,0 2 0,0-3 3,0 1-1,0 0 0,1-1 0,-1 1 0,0-1 0,1 1 1,-1 0-1,1-1 0,0 1 0,-1-1 0,1 1 1,0-1-1,1 2 0,3 5 55,0 3 90,6 6 64,-9-14 43,-2-3-64,0 0 91,0 0-102,0 0 38,-28 0-5659,25 0 4379</inkml:trace>
</inkml:ink>
</file>

<file path=ppt/ink/ink10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02:06.24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6 0 3904,'0'0'1440,"0"0"-1120,0 0-96,0 0 1088,0 0-768,0 0 416,-15 0-576,15 16 224,-16-1-352,-15 1 64,31-1-192,-16 17 64,-15-17-96,15 16 224,1-15-192,-1 0-960,16-16 448</inkml:trace>
</inkml:ink>
</file>

<file path=ppt/ink/ink10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02:06.8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4 322 3232,'0'-13'1035,"0"13"-1028,0 0 0,0 0 1,0 0-1,0 0 0,0 0 1,0 0-1,0 0 1,0-1-1,0 1 0,0 0 1,0 0-1,0 0 1,0 0-1,0 0 0,0 0 1,0 0-1,0 0 1,0 0-1,0 0 0,0-1 1,0 1-1,0 0 1,0 0-1,0 0 0,0 0 1,0 0-1,0 0 0,0 0 1,0 0-1,0 0 1,0 0-1,1 0 0,-1 0 1,0 0-1,0 0 1,0 0-1,0 0 0,0-1 1,0 1-1,0 0 1,0 0-1,0 0 0,0 0 1,0 0-1,1 0 1,-1 0-1,0 0 0,0 0 1,0 0-1,0 0 0,0 0 1,0 0-1,0 0 1,0 0-1,0 0 0,1 1 1,5-1 218,-5 0-160,-1 0 1,1 1-1,0-1 0,-1 0 1,1 0-1,0 0 1,0 0-1,-1 0 1,1 0-1,0 0 1,-1 0-1,1 0 1,0 0-1,-1 0 1,1-1-1,0 1 1,-1 0-1,1 0 0,0-1 1,-1 1-1,1 0 1,0-1-1,-1 1 1,1-1-1,-1 1 1,1-1-1,-1 1 1,1-1-1,-1 1 1,1-1-1,-1 1 1,0-1-1,1 0 0,-1 1 1,0-1-1,1 1 1,-1-1-1,0 0 1,0 0-1,0 1 1,0-1-1,0 0 1,1 1-1,-1-1 1,0 0-1,-1 1 0,1-1 1,0-1-1,0-8 580,0 10-639,0 0 0,0 0 0,0 0 1,0 0-1,0 0 0,0-1 0,0 1 0,0 0 1,0 0-1,0 0 0,0 0 0,0 0 0,0 0 1,0 0-1,0 0 0,0 0 0,0 0 0,0-1 1,0 1-1,0 0 0,0 0 0,0 0 0,0 0 1,0 0-1,0 0 0,0 0 0,0 0 0,0 0 1,0 0-1,0 0 0,0 0 0,0 0 0,0 0 1,-1-1-1,1 1 0,0 0 0,0 0 1,0 0-1,0 0 0,0 0 0,0 0 0,0 0 1,0 0-1,0 0 0,0 0 0,0 0 0,-1 0 1,1 0-1,0 0 0,0 0 0,0 0 0,0 0 1,0 0-1,0 0 0,0 0 0,0 0 0,-3 0 61,-42 2 547,41-1-588,0-1 1,0 1-1,0 0 0,0 1 0,0-1 1,0 0-1,0 1 0,-5 3 0,-1 2 39,5-5-42,1 1 0,-1 0 1,1 1-1,0-1 0,0 1 0,-4 4 0,2 9 32,4-8-21,-4 2 38,6-11-66,-1 1 0,0 0 0,1 0 1,-1-1-1,1 1 0,0 0 0,-1 0 1,1-1-1,-1 1 0,1 0 0,0 0 1,0 0-1,0 0 0,-1 0 0,1-1 1,0 1-1,0 0 0,0 0 0,0 0 1,0 0-1,0 0 0,1 0 0,-1-1 1,0 1-1,1 1 0,9 11 292,-9-12-289,-1-1 0,0 0 0,0 0 1,0 1-1,1-1 0,-1 0 0,0 0 1,0 0-1,1 1 0,-1-1 0,0 0 1,1 0-1,-1 0 0,0 0 0,1 0 1,-1 0-1,0 0 0,0 0 1,1 0-1,-1 0 0,0 0 0,1 0 1,-1 0-1,0 0 0,1 0 0,10-2 63,0 0 0,0 0 0,0-1 0,-1-1-1,1 0 1,12-7 0,24-8-385,-12 6-891,39-20 0,-72 32 1184,0 0 0,0 0 0,0 0 0,0 0 0,0-1 0,0 1 0,-1 0 0,1-1 0,0 1 0,-1-1 0,0 0 0,1 1 0,-1-1 0,0 0 0,0 0 0,0 0 0,0 0 0,0 0 0,0 0 0,0 0 0,0-4 0,1 0 16,4-9-5,-5 14 4,0-1 1,0 0 0,-1 0-1,1 1 1,-1-1 0,1 0 0,-1 0-1,1 0 1,-1 0 0,0 0 0,0 0-1,0 0 1,0 0 0,0 0 0,-1 0-1,0-2 1,-9-30-40,7 15 19,1 8 2,0 1 0,0-1 0,-7-16 0,6 19 21,-1-1 9,0-1 1,-1 1-1,-10-17 0,2 0 184,13 25-182,0 1-1,-1-1 0,1 0 0,0 1 0,0-1 0,0 0 0,-1 1 1,1-1-1,0 0 0,-1 1 0,1-1 0,0 1 0,-1-1 0,1 1 0,-1-1 1,1 1-1,-1-1 0,1 1 0,-1-1 0,0 0 0,0 2 0,1-1 0,-1 1 0,1-1 0,-1 0 0,1 1 0,-1-1 0,1 1-1,-1-1 1,1 1 0,-1-1 0,1 1 0,0 0 0,-1-1 0,1 1 0,0-1 0,0 1-1,-1 1 1,0 0 19,0 1-1,1 0 0,-1-1 0,0 1 0,1 0 0,0 0 0,0 0 0,0-1 0,0 1 1,1 4-1,-1 8 80,-1 14 142,-11 52 0,7-53-145,-1-1 49,-1 0-1,-2 0 1,-15 32-1,11-25 33,5-17-53,1-1 58,-7 26 0,-2 18-1017,14-42-2650,2-3 912</inkml:trace>
</inkml:ink>
</file>

<file path=ppt/ink/ink10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02:07.16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0 4640,'-15'0'1728,"15"0"-1344,15 0-96,1 0 1024,-16 0-768,16 0 640,15 0-704,0 0 32,16 0-320,-1 0 192,1 0-256,16 0 256,-32 0-256,15 0-32,-30 16-64,0-16-3424,-16 15 1856</inkml:trace>
</inkml:ink>
</file>

<file path=ppt/ink/ink10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02:07.49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3648,'0'0'1173,"2"0"-703,32 0 1903,-26 1-2029,-1 0-1,1 0 1,9 3 0,-9-1-138,1-1-1,-1-1 1,13 2-1,-16-3-142,1 1-1,-1 0 0,0 0 1,1 0-1,-1 1 1,0 0-1,0 0 1,0 0-1,0 1 1,6 4-1,1-1 30,-12-6-87,1 0 0,-1 0 1,0 0-1,0 0 0,1 0 1,-1 0-1,0 1 0,0-1 1,0 0-1,1 0 0,-1 0 1,0 0-1,0 0 0,0 0 1,1 0-1,-1 1 0,0-1 1,0 0-1,0 0 0,0 0 1,0 0-1,1 1 0,-1-1 1,0 0-1,0 0 0,0 0 1,0 1-1,0-1 0,0 0 1,0 0-1,0 0 0,0 1 1,0-1-1,0 0 0,1 3 41,-1 0 0,-1 0-1,1-1 1,0 1 0,-1 0-1,1 0 1,-1-1 0,0 1-1,0-1 1,0 1 0,0-1-1,0 1 1,-1-1-1,1 1 1,-1-1 0,1 0-1,-1 0 1,0 0 0,0 0-1,0 0 1,0 0 0,0-1-1,-1 1 1,-2 1 0,-6 4 19,7-6-44,1 1 0,0 0 1,0 0-1,0 0 0,0 0 0,1 0 0,-1 1 1,0-1-1,1 1 0,-3 3 0,1 1-5,3-5-55,0 0 1,-1 0-1,1 0 1,0-1-1,-1 1 1,0 0 0,1-1-1,-1 1 1,0-1-1,0 1 1,0-1-1,0 0 1,-4 2 0,5-2 18,0-1 0,0 1 0,0 0 0,0-1 0,1 1 0,-1 0 0,0 0 0,0-1 0,0 1 0,1 0 0,-1 0 0,0 0 0,1 0 0,-1 0 0,1 0 0,-1 0 1,0 2-1,1-2 19,0-1 1,0 1 0,0-1-1,0 1 1,0-1 0,0 0-1,0 1 1,0-1 0,1 1-1,-1-1 1,0 1 0,0-1-1,0 1 1,1-1 0,-1 0-1,0 1 1,0-1 0,1 0 0,-1 1-1,0-1 1,1 0 0,-1 1-1,0-1 1,1 0 0,-1 1-1,1-1 1,-1 0 0,0 0-1,1 0 1,-1 1 0,1-1-1,-1 0 1,1 0 0,-1 0-1,1 0 1,-1 0 0,0 0 0,1 0-1,-1 0 1,1 0 0,-1 0-1,1 0 1,-1 0 0,1 0-1,10-1 157,-1 0-1,1 0 0,16-5 0,-10 2 30,45-8 307,34-7-1288,-65 16 188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34:07.65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 63 2912,'-12'1'3741,"24"-5"-2437,-9 2-1265,0 1 1,1-1-1,-1 0 0,1 1 0,0 0 1,-1 0-1,1 0 0,0 0 1,0 1-1,6-1 0,8 1 123,-3 1-63,-1-1 0,17-3 0,-7-2-2,-9 2-28,1 1 0,23-1 0,-14 3-17,-3 0 4,35-3 1,-28-4 6,-24 6-52,1-1-1,0 1 1,0 0 0,9 0 0,63 1 261,-76 0-263,-1 0-1,1 0 0,0 0 0,-1-1 0,1 1 0,-1-1 0,1 1 1,-1-1-1,1 0 0,-1 1 0,1-1 0,-1 0 0,2-1 0,5-3-31,8 3-14</inkml:trace>
</inkml:ink>
</file>

<file path=ppt/ink/ink1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34:17.31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2656,'0'16'960,"0"-16"-736,32 0-64,-17 0 416,16 16-352,32-16 192,-1 0-256,0 0 224,16 0-256,-15 0 160,-1 0-160,-15-16 64,-1 16-96,-14 0-416,-17 0 192</inkml:trace>
</inkml:ink>
</file>

<file path=ppt/ink/ink11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02:57.78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702 2816,'0'0'917,"0"0"-565,3-2-90,7-9 282,-10 11-520,1 0 0,-1 0 0,0-1 0,1 1 0,-1 0 0,0-1 0,0 1 0,1 0 0,-1-1 0,0 1 0,0 0 0,1-1 0,-1 1 0,0-1 0,0 1 0,0 0 0,0-1 0,0 1 0,0-1 0,0 1 0,0-1 0,0 1 0,0 0 0,0-1 0,0 1 0,0-1 0,1-4 111,6 0 37,-7 5-156,1 0 0,-1 0-1,0 0 1,1-1 0,-1 1 0,1 0 0,-1-1-1,0 1 1,1 0 0,-1-1 0,0 1 0,1 0 0,-1-1-1,0 1 1,0-1 0,1 1 0,-1-1 0,0 1-1,0-1 1,0 1 0,0-1 0,0 1 0,1-1-1,-1 1 1,0 0 0,0-1 0,0 1 0,0-1-1,0 1 1,-1-1 0,1 0 0,0 0-2,0 1 0,0-1 0,0 1 0,0-1 0,0 1 0,0-1-1,0 1 1,0-1 0,0 1 0,0-1 0,0 1 0,0-1 0,0 1 0,0 0 0,0-1 0,1 1 0,-1-1 0,0 1 0,0-1 0,1 1 0,-1 0 0,0-1 0,0 1 0,1-1 0,-1 1 0,0 0-1,1-1 1,-1 1 0,1 0 0,-1 0 0,1-1 0,9-6 302,-8 4-284,-1 1 0,1-1-1,-1 0 1,1 0-1,-1 1 1,0-1 0,0 0-1,0 0 1,0 0-1,-1 0 1,1-5 0,3-10 95,24-73 348,-5 7-248,17-53-230,-33 118-45,1 1 0,21-36 0,-24 46 67,0 0 1,0 0-1,1 1 1,0 0-1,1 0 1,-1 0-1,1 1 1,1 0 0,10-7-1,-11 7 10,25-24 266,-25 23-227,-1 0 0,1 1 0,0 0-1,12-8 1,2 8 14,-10 4-57,2-3-6,-11 4-24,1 0 0,-1 0 1,1 0-1,-1 0 0,1 0 0,-1 0 0,1 1 0,-1 0 0,1-1 0,0 1 0,-1 0 0,1 0 0,-1 0 0,1 0 0,0 1 1,-1-1-1,4 2 0,7 8-49,-13-9 61,1-1 0,-1 1 0,0-1-1,1 1 1,-1-1 0,0 1-1,1-1 1,-1 1 0,0-1-1,0 1 1,0-1 0,1 1 0,-1 0-1,0-1 1,0 1 0,0-1-1,0 1 1,0 0 0,0-1-1,0 1 1,0-1 0,-1 1 0,1 0-1,0-1 1,0 2 0,-1-2 16,0 14 574,-8-10-502,1-1-9,-33 14 96,28-11-117,1 0 1,-26 6 0,5-4-104,23-5 20,-1-1 0,1 0 0,0 0 0,-12-1 0,20-1 6,-1 0 0,1 0-1,-1 0 1,0 0 0,1 1 0,-1-1-1,1 1 1,-1-1 0,1 1 0,-1 0-1,1 0 1,0 0 0,-1 0 0,1 0-1,0 1 1,-3 1 0,5-2 6,0-1-1,-1 0 1,1 1-1,0-1 0,-1 0 1,1 1-1,0-1 1,0 1-1,0-1 1,-1 0-1,1 1 1,0-1-1,0 1 1,0-1-1,0 1 1,0-1-1,0 1 1,0-1-1,0 1 1,0-1-1,0 1 1,0-1-1,0 0 1,0 1-1,0-1 1,0 1-1,1-1 1,-1 1-1,0-1 1,0 0-1,1 1 1,-1-1-1,0 1 1,0-1-1,1 1 1,-1-1 5,13 5-111,-9-3 66,0 1-1,-1-1 1,0 1 0,1 0-1,5 6 1,-6-6 30,1 1 0,-1-1 0,1 0 1,5 4-1,12 3-3,-17-9 18,0 1-1,0 0 1,0 0-1,0 0 1,0 1-1,0-1 1,-1 1 0,4 3-1,35 26-57,-42-32 62,1 0 0,-1 1 0,0-1 1,1 1-1,-1-1 0,0 0 0,1 1 0,-1-1 0,0 1 0,0-1 0,0 1 0,1-1 0,-1 1 0,0 0 0,0-1 0,0 1 0,0-1 0,0 1 0,0-1 0,0 1 0,0-1 0,0 1 0,0-1 0,0 1 0,0 0 0,0-1 0,-1 1 0,1-1 0,0 1 0,-11 13 76,8-12-62,-4 5 56,5-4-52,-1 0 0,0 0 0,0 0-1,0-1 1,0 1 0,0-1 0,-6 3 0,-108 39 256,114-43-274,-1 0 1,1 0-1,-1-1 0,0 1 0,1-1 0,-1 0 0,1 0 0,-6-1 0,2 1 12,2 0 38,5 0-5,0 0 27,0-3-38,0 2-39,0 0 0,0 1 0,0-1-1,1 0 1,-1 1 0,0-1 0,0 0-1,1 0 1,-1 1 0,0-1 0,1 0-1,-1 1 1,1-1 0,-1 1 0,1-1-1,-1 1 1,1-1 0,-1 1 0,1-1-1,0 1 1,0-1 0,21-9-690,-6 3-620,-1-6-2837</inkml:trace>
</inkml:ink>
</file>

<file path=ppt/ink/ink11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02:58.1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4 1 1888,'0'3'613,"1"2"-511,-1 7 750,0 0-1,-3 16 0,-3-13-213,5-12-543,0 0 0,0 0 0,0 1 0,0-1 0,0 1 0,1-1 0,-1 1 0,1 3 0,-1 1 20,1 0-1,-2 0 0,1 0 0,-3 9 0,2-10-18,0 0 0,1 0 0,-1 1 0,1 8 0,2-14-74,-1 0 0,0 1 0,0-1 0,0 1-1,-1-1 1,1 0 0,0 1 0,-1-1 0,0 0 0,1 1 0,-1-1-1,0 0 1,0 0 0,0 0 0,-1 0 0,1 1 0,0-2 0,-1 1 0,-1 2-1,1-3-6,1 0-1,0 1 1,0-1-1,0 0 0,-1 0 1,1 1-1,0-1 1,1 1-1,-1-1 0,0 1 1,0-1-1,1 1 1,-1-1-1,1 1 0,-1 0 1,1-1-1,0 1 1,-1 0-1,1 1 0,0-2-6,0-1 0,0 1 1,1-1-1,-1 1 0,0-1 0,0 1 0,0-1 0,0 1 0,0-1 0,-1 1 0,1-1 0,0 1 0,0-1 0,0 1 0,0-1 0,0 1 0,-1-1 0,1 0 0,0 1 0,0-1 0,-1 1 0,1-1 0,0 0 0,-1 1 0,1-1 0,0 0 1,-1 1-1,1-1 0,-1 0 0,1 1 0,-1-1 0,-6 5 230,4 0-109,3-5-147,0 0-1,0 1 1,0-1 0,0 0 0,0 1 0,0-1 0,0 0 0,0 0 0,-1 1 0,1-1 0,0 0 0,0 1 0,0-1 0,0 0-1,0 0 1,-1 1 0,1-1 0,0 0 0,0 0 0,-1 1 0,1-1 0,0 0 0,0 0 0,-1 0 0,1 0 0,0 1-1,0-1 1,-1 0 0,1 0 0,0 0 0,-1 0 0,1 0 0,0 0 0,-1 0 0,1 0 0,0 0 0,0 0 0,-1 0 0,1 0-1,0 0 1,-1 0 0,1 0 0,0 0 0,-1 0 0,1 0 0,0 0 0,-1-1 0,1 1 0,0 0 0,0 0 0,-1 0 0,1 0-1,0-1 1,-3-9-1251,3 7-2240</inkml:trace>
</inkml:ink>
</file>

<file path=ppt/ink/ink11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02:58.5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3 76 2816,'-1'-11'1119,"5"20"-563,9-4 627,-10-3-965,-1 0-1,1 1 0,-1-1 0,1 1 1,-1 0-1,0 0 0,0 0 0,0 0 1,3 6-1,0-1-214,10 15 499,17 35-1,-21-39-331,-8-15-105,0 0 1,0 1-1,0 0 0,2 7 0,0 17 138,1-12-104,-5-12-317,1 0 1,-1 0-1,0 1 1,0-1-1,0 1 0,-1 10 1,1-16 154,-1 0 1,0 1 0,0-1-1,0 0 1,0 1 0,0-1-1,0 0 1,0 1 0,0-1-1,0 0 1,0 1-1,-1-1 1,1 0 0,0 0-1,0 1 1,0-1 0,0 0-1,0 1 1,-1-1 0,1 0-1,0 0 1,0 1 0,0-1-1,-1 0 1,1 1-1,-13-12-3371</inkml:trace>
  <inkml:trace contextRef="#ctx0" brushRef="#br0" timeOffset="1">219 14 2912,'-13'-13'923,"13"14"-868,-1-1 0,1 1 0,0 0 0,-1 0 1,1 0-1,0-1 0,0 1 0,-1 0 1,1 0-1,0 0 0,0 0 0,0-1 1,0 3-1,0-2 58,0 1 0,0-1 0,0 1 0,0-1 0,-1 1 0,1-1 0,-1 1 0,1-1 0,-1 0 1,1 1-1,-2 1 0,-6 14 476,3 22 105,-5-2-284,5-9-180,4-17-149,-1 1 1,-1 0-1,-4 13 0,-2-4 156,-1 1-1,-18 28 0,26-46-201,0-1 0,0 1 0,0 0 0,0-1 0,1 1 0,-1 0 0,0 5 0,-1 3 53,2-11-81,1 1 0,-1-1 0,0 0 0,0 0 0,0 0 0,1 0-1,-1 0 1,0 0 0,0 0 0,-1 0 0,1 0 0,0 0 0,0 0-1,0-1 1,0 1 0,-1 0 0,1-1 0,0 1 0,-1-1 0,1 0 0,-3 1-1,2-1-127,0 1-1,-1-1 1,1 0-1,0 0 1,-1 0-1,1 0 0,-1 0 1,1 0-1,0-1 1,-1 1-1,1-1 1,-4-1-1,-10-9-1291,1 9-1963</inkml:trace>
</inkml:ink>
</file>

<file path=ppt/ink/ink11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02:58.88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2816,'0'0'917,"2"0"-565,1 0-252,-1 1 0,1 0 0,-1 0 0,1 0 0,-1 0 0,1 0 0,-1 0 0,0 1 0,0-1-1,0 1 1,0 0 0,0-1 0,0 1 0,0 0 0,0 0 0,-1 0 0,1 1 0,1 2 0,-1 0 15,-2-5-102,1 1 0,-1 0-1,0-1 1,1 1 0,-1-1-1,0 1 1,1-1 0,-1 1-1,0 0 1,1-1 0,-1 1-1,1-1 1,-1 0-1,1 1 1,0-1 0,-1 1-1,1-1 1,-1 0 0,1 1-1,0-1 1,0 0 0,4 3-2,0 0 66,0 1 1,0 0-1,0 0 0,0 1 1,-1-1-1,0 1 0,7 10 1,-6-4 53,6 7 31,-11-18-158,0 0 0,0 0 0,0 0 0,0 0 0,0 0 0,1 0 0,-1 0 0,0 0-1,0 0 1,0 0 0,0 0 0,0 0 0,0 0 0,0 1 0,0-1 0,0 0 0,0 0 0,0 0 0,1 0 0,-1 0 0,0 0 0,0 0-1,0 1 1,0-1 0,0 0 0,0 0 0,0 0 0,0 0 0,0 0 0,0 0 0,0 0 0,0 1 0,0-1 0,0 0 0,0 0 0,0 0 0,0 0-1,0 0 1,-1 0 0,1 0 0,0 1 0,0-1 0,0 0 0,0 0 0,0 0 0,0 0 0,0 0 0,0 0 0,0 0 0,0 0 0,0 0-1,-1 1 1,1-1 0,0 0 0,0 0 0,0 0 0,-11 10 177,11-10-168,0 1-1,-1-1 1,1 0-1,0 1 0,-1-1 1,1 0-1,0 1 1,0-1-1,-1 0 1,1 1-1,0-1 0,0 0 1,0 1-1,-1-1 1,1 1-1,0-1 0,0 0 1,0 1-1,0-1 1,0 1-1,0-1 0,0 1 1,0-1-1,0 0 1,0 1-1,0 0 0,-1 4-5,-9-3-205,14-2 223,0 0 0,1 0 0,-1-1-1,0 0 1,0 0 0,1 0 0,3-2-1,11-3 18,108-14-404,-80 9-550,0 9-2512</inkml:trace>
</inkml:ink>
</file>

<file path=ppt/ink/ink11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02:59.94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6 2976,'0'0'971,"0"-2"-603,0-6-251,0 3 3579,3 5-3328,150 0 1280,-150 0-1640,0 0 1,1 1 0,-1-1 0,0 1-1,0 0 1,0 0 0,1 0 0,-1 0-1,0 1 1,2 1 0,-1-1 7,-3-2-9,-1 1 0,1-1 1,0 1-1,-1-1 0,1 0 1,0 1-1,-1-1 0,1 0 1,0 0-1,-1 1 0,1-1 1,0 0-1,-1 0 0,1 0 1,0 0-1,0 0 0,-1 0 0,1 0 1,1 0-1,7-2 375,-1 2-1556,-16 0-2356,3 3 1034,-8 10 288</inkml:trace>
</inkml:ink>
</file>

<file path=ppt/ink/ink11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03:00.30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1 3648,'-15'0'1344,"15"15"-1024,15-15-128,-15 0 1184,16 16-800,-1-16 128,1 0-416,0 0 160,15 0-256,0 0-1440,16 0 672,-16 0-3456</inkml:trace>
</inkml:ink>
</file>

<file path=ppt/ink/ink11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03:00.83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 883 1472,'-26'0'475,"22"0"-351,5-2-56,12-11 406,-10-3 134,7 3-229,-9 13-320,-1-1 0,0 1 0,1 0 0,-1-1 1,1 1-1,-1-1 0,0 0 0,0 1 0,1-1 0,-1 1 0,0-1 1,0 1-1,0-1 0,1 0 0,-1 1 0,0-1 0,0 1 0,0-1 0,0 0 1,0 0-1,0-5 166,2 3-65,2-4 44,0-1-1,-1 0 1,1 1 0,-2-1-1,1 0 1,-1 0 0,0-1-1,-1 1 1,1-14 0,-2 12-69,0 1 0,3-13 0,7-20 110,-8 23-194,-2-20-1,3-41-33,9 0-122,-5 43 107,3-74-1,-11 101 3,2 0-1,-1 1 0,1-1 0,3-11 0,0 9-62,1 0 0,7-14 0,8-20 44,-15 32 119,-4 8-33,1-1 0,0 1 0,0 0-1,1 1 1,0-1 0,0 0 0,0 1 0,7-9 0,-2 7 122,0 0-1,12-7 1,-17 12-167,1-1-1,-1 1 0,1 1 0,-1-1 0,1 0 0,-1 1 1,1 0-1,5-2 0,-5 4-19,0 0 0,0 0 1,0 1-1,-1-1 0,1 1 0,0 0 1,-1 0-1,1 0 0,-1 0 0,0 1 0,6 4 1,-7-5 17,-1-1 1,0 0-1,0 0 1,0 1-1,0-1 1,0 0-1,0 1 1,0-1-1,0 1 0,0 0 1,-1-1-1,1 1 1,0 0-1,-1-1 1,0 1-1,1 0 1,-1-1-1,0 1 1,0 0-1,0 0 1,0-1-1,0 1 1,0 0-1,-1 0 1,1-1-1,-1 1 1,1 0-1,-1-1 1,1 1-1,-1 0 1,0-1-1,0 1 0,0-1 1,0 0-1,0 1 1,0-1-1,0 0 1,-3 3-1,1-1 23,-1 0 0,0 0-1,0-1 1,0 1 0,-5 2-1,-12 7 138,17-10-237,0 0-1,0 0 0,0 0 0,0 0 0,-1-1 1,1 0-1,0 0 0,-1 0 0,1 0 1,-1-1-1,-8 1 0,2 0-518,8 7-154,2-2-77,3-6 531,0 0 242,1 1 0,-1-1-1,0 0 1,0 1 0,0 0 0,0 0 0,0-1 0,0 1 0,3 2 0,18 7-85,-18-8 135,0 0 0,-1 1 0,1-1 0,-1 1 1,0 0-1,1 0 0,-1 0 0,4 5 0,8 5 279,-10-11-196,-6-2-88,1 0-1,-1 0 1,0 1 0,1-1-1,-1 0 1,1 0 0,-1 0-1,0 0 1,1 0-1,-1 0 1,0 1 0,1-1-1,-1 0 1,0 0 0,1 1-1,-1-1 1,0 0-1,1 0 1,-1 1 0,0-1-1,0 0 1,1 1 0,-1-1-1,0 0 1,0 1-1,0-1 1,1 0 0,-1 1-1,0-1 1,0 1 0,0-1-1,0 0 1,0 1-1,0-1 1,0 1 0,0-1-1,0 0 1,0 1 0,0-1-1,0 1 1,0-1-1,0 0 1,0 1 0,0-1-1,-1 0 1,1 1 0,0-1-1,0 1 1,0-1-1,-1 0 1,1 1 0,-1 1 27,-1 0 0,1 0 0,0 0-1,-1 0 1,1 0 0,-1 0 0,1 0 0,-1-1 0,0 1 0,0-1 0,0 1 0,0-1 0,0 0 0,0 0 0,0 0 0,0 0 0,-1 0 0,1 0 0,0 0-1,-1-1 1,-2 1 0,1-1-23,1 1-1,0-1 0,0 0 0,0 1 1,0 0-1,-1 0 0,1 0 0,-3 2 1,-9 2 19,-34-2 631,30-3-1472,17 0-1209,9 0-1580,9 0 1165</inkml:trace>
</inkml:ink>
</file>

<file path=ppt/ink/ink11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03:01.1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7 0 4320,'-16'0'1600,"1"16"-1248,15-16-96,0 16 1120,0-1-800,-16 16 352,16 1-576,0-1-64,0 0-160,0 16 320,16-32-224,-16 16-192,0-15-32,0 0-2976,0-16 1632,0 0-2400</inkml:trace>
</inkml:ink>
</file>

<file path=ppt/ink/ink11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03:01.5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2 3968,'13'-26'1285,"-13"26"-1271,0 0-1,0-1 1,0 1 0,0 0-1,0 0 1,0-1-1,1 1 1,-1 0 0,0 0-1,0-1 1,0 1 0,0 0-1,0 0 1,1-1-1,-1 1 1,0 0 0,0 0-1,0 0 1,1 0-1,-1-1 1,0 1 0,0 0-1,1 0 1,-1 0 0,0 0-1,0 0 1,1 0-1,-1 0 1,0 0 0,0 0-1,1 0 1,-1 0-1,0 0 1,1 0 0,-1 0-1,0 0 1,1 0-1,20 0 414,-21 0-388,0 0-1,0 0 1,1 0-1,-1 0 1,0 0 0,1 0-1,-1 0 1,0 0-1,1 0 1,-1 0-1,0 0 1,1 0-1,-1 0 1,0 0 0,1 0-1,-1 0 1,0 1-1,0-1 1,1 0-1,-1 0 1,0 0 0,0 0-1,1 1 1,-1-1-1,0 0 1,21 14 887,-18-13-859,0 1-1,0 0 0,0 0 1,0 0-1,0 0 0,0 0 1,0 0-1,-1 1 0,1-1 1,-1 1-1,3 5 0,-2-4-7,-2-1-40,1-1-1,0 1 1,-1 0 0,1 0-1,-1 0 1,0 1 0,0-1-1,0 0 1,0 0 0,-1 1-1,1-1 1,-1 0 0,0 1-1,0-1 1,-1 5 0,-1-2 101,0-1 1,-1 0-1,1 0 1,-5 6-1,-6-6 312,-3 8-198,15-12-233,0 0-1,0 1 0,0-1 1,-1 0-1,1 0 0,0 0 1,-1 0-1,1 0 0,-1 0 1,0 0-1,1-1 0,-1 1 0,0-1 1,1 1-1,-1-1 0,0 1 1,1-1-1,-3 0 0,9-2-138,6-3-8,0 1 1,0 0 0,18-4 0,-14 5-1431,0 1 1,28-1 0,-12 3-1326</inkml:trace>
</inkml:ink>
</file>

<file path=ppt/ink/ink11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03:02.4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17 3808,'-16'0'1408,"16"-16"-1088,16 32-96,-16-16 1152,0 0-800,15 0 480,1 0-608,15 0-352,-15 15-64,15-15 384,0 0-224,0 16 128,0-16-192,1 0-5760</inkml:trace>
</inkml:ink>
</file>

<file path=ppt/ink/ink1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34:17.76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8 1 2656,'0'0'960,"0"0"-736,0 0-64,0 0 896,0 15-608,0 1 320,0 15-448,0 0 96,0 1-256,-16 30 64,16 0-128,-16 1 160,16-1-160,0-15 32,0-1-64,-15 1 96,30-16-96</inkml:trace>
</inkml:ink>
</file>

<file path=ppt/ink/ink11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03:03.15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945 1888,'0'44'1141,"0"-41"-362,0-3-123,0 0 245,0 0-320,0-3-175,0-59 820,1 53-1099,0 0-1,0 1 0,3-10 1,2-18-3,-3-38-59,0-6-162,39-163 244,-25 162-262,-7 42 156,2 1 0,1 0 1,30-60-1,-36 85 115,1 0-1,1 1 1,-1 0-1,2 1 1,20-20-1,-26 27-133,3-4 48,0 1-1,1 0 1,1 0 0,-1 1 0,1 0-1,13-6 1,-20 11-68,1 0 0,-1 0 0,0 0-1,0 1 1,1-1 0,-1 1 0,0-1 0,0 1-1,1 0 1,-1 0 0,1 0 0,-1 0 0,0 0-1,1 0 1,-1 1 0,0-1 0,0 1-1,1 0 1,-1 0 0,0 0 0,0 0 0,0 0-1,0 0 1,0 0 0,0 1 0,0-1 0,0 1-1,-1-1 1,1 1 0,-1 0 0,1 0-1,-1-1 1,2 4 0,0-1-10,-1 0 0,0 0 1,-1 0-1,1 0 0,-1 0 0,0 1 1,0-1-1,1 7 0,-1 37 194,-1-36-137,0-7-1,0-1 0,0 1 0,0-1 0,-1 0 1,0 1-1,0-1 0,0 1 0,0-1 0,-1 0 0,1 0 0,-1 0 0,0 0 0,0 0 0,-1 0 0,-5 6 0,2-1 85,2-3-59,0-1 1,0 0 0,0 0-1,-1 0 1,0-1 0,0 1-1,-8 5 1,9-8-43,-1 1-1,1-1 1,-1 0-1,1 0 1,-8 1-1,9-2-60,1-1-1,-1 1 1,1 0 0,-1 0 0,1 0-1,0 0 1,-1 1 0,1-1-1,0 1 1,-3 1 0,3 0-809,2-3 225,2 0 64,2 0 408,-1-1 76,-1 1 0,0 0 0,1 0 0,-1 0 0,0 1 0,1-1 0,-1 1 0,4 0 0,1 3-51,-4-3 90,1 0 1,-1 1-1,1 0 0,-1 0 1,0 0-1,0 0 0,1 1 0,-2-1 1,6 6-1,-7-6 28,0 1 1,-1-1-1,1 1 0,-1-1 1,1 0-1,-1 1 1,0-1-1,0 1 0,0-1 1,0 1-1,0-1 0,-1 1 1,1-1-1,-1 1 0,0-1 1,1 1-1,-1-1 0,0 0 1,-1 0-1,1 1 0,0-1 1,-1 0-1,1 0 0,-4 3 1,2-2 68,0 1 0,0-2 1,0 1-1,-1 0 0,1-1 1,-5 3-1,-32 7 332,40-12-393,-37 13 118,34-11-113,0 0 1,-1 0-1,1 0 1,-1-1-1,0 1 1,1-1 0,-1 0-1,0 0 1,0-1-1,0 1 1,-5 0-1,7-1-2,1 0 0,-1 0-1,1 0 1,-1-1 0,0 1-1,1 0 1,-1-1 0,1 1-1,-1 0 1,1-1 0,-1 0-1,1 1 1,0-1 0,-1 0-1,1 0 1,0 0-1,-1 0 1,1 0 0,-2-2-1,3 3-14,0 0 0,0 0 0,-1-1 1,1 1-1,0 0 0,0 0 0,0 0 1,0 0-1,0 0 0,0 0 0,0 0 0,0 0 1,-1 0-1,1 0 0,0 0 0,0 0 1,0-1-1,0 1 0,0 0 0,0 0 0,0 0 1,0 0-1,0 0 0,0 0 0,0 0 1,0-1-1,0 1 0,0 0 0,0 0 0,0 0 1,0 0-1,0 0 0,0 0 0,0-1 1,0 1-1,0 0 0,0 0 0,0 0 0,0 0 1,0 0-1,0 0 0,0 0 0,0 0 1,0-1-1,0 1 0,0 0 0,1 0 0,-1 0 1,0 0-1,0 0 0,0 0 0,0 0 1,0 0-1,0 0 0,0 0 0,0 0 1,1-1-1,0 0-104,0 0 1,1 0-1,-1 0 1,0 0-1,1 0 1,-1 0-1,1 0 1,2-1-1,0 1-776,1 0 0,-1 1 0,0-1 0,8 1 0</inkml:trace>
</inkml:ink>
</file>

<file path=ppt/ink/ink11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03:03.5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 1 4480,'-13'3'1426,"13"-3"-1413,-1 1-1,1-1 1,0 0-1,0 0 1,0 0-1,-1 0 1,1 1 0,0-1-1,0 0 1,0 0-1,0 0 1,0 1 0,0-1-1,-1 0 1,1 0-1,0 1 1,0-1 0,0 0-1,0 0 1,0 0-1,0 1 1,0-1 0,0 0-1,0 0 1,0 1-1,0-1 1,0 0-1,0 0 1,0 1 0,0-1-1,0 0 1,1 0-1,-1 1 1,0-1 0,0 0-1,0 0 1,0 0-1,0 1 1,0-1 0,1 0-1,-1 0 1,0 0-1,0 0 1,0 1 0,1-1-1,10 6 359,-10-5-329,0-1 0,0 0 0,0 1 0,0-1 1,0 1-1,0 0 0,0-1 0,0 1 0,0 0 0,-1-1 1,1 1-1,0 0 0,0 0 0,-1 0 0,2 1 0,-1 0 5,0 1-1,0-1 0,1 0 0,-1 0 0,1 1 1,0-1-1,0-1 0,-1 1 0,1 0 0,0 0 1,1-1-1,2 3 0,22 17 153,-20-13-103,0-1 0,-1 1 0,0 0 0,0 1 0,6 11 0,-6-10 128,0 0-1,11 13 0,-5-6-98,-10-15-126,-1 0-1,0 0 1,-1 0-1,1 1 1,0-1-1,-1 0 1,1 0-1,-1 1 1,1-1-1,-1 0 1,0 1-1,0-1 1,0 0 0,-1 1-1,0 2 1,1 3 8,0-6 2,-1 0 0,1 0 1,0 0-1,-1 0 0,1 0 0,-1 0 0,0 0 1,1 0-1,-1 0 0,0 0 0,0 0 1,0 0-1,-1-1 0,1 1 0,0 0 0,-3 2 1,-2 1 33,1-1 1,-1 0 0,-9 5-1,3-1-17,-2 1 0,10-6-24,1 0-1,-1-1 0,1 0 1,-1 0-1,0 0 1,0 0-1,-5 1 1,1-2-24,1 1 1,-1 0 0,1 0-1,0 1 1,0 0 0,0 0-1,0 1 1,-11 7 0,18-11 23,0 0 1,0 0-1,0 0 1,0 0-1,0 1 1,-1-1-1,1 0 1,0 0-1,0 0 1,0 0-1,0 0 1,0 0 0,0 0-1,0 0 1,0 0-1,0 0 1,0 1-1,0-1 1,0 0-1,-1 0 1,1 0-1,0 0 1,0 0-1,0 0 1,0 0-1,0 1 1,0-1-1,0 0 1,0 0-1,0 0 1,0 0 0,0 0-1,0 0 1,0 0-1,0 1 1,0-1-1,0 0 1,1 0-1,-1 0 1,0 0-1,0 0 1,0 0-1,0 0 1,0 1-1,0-1 1,0 0-1,0 0 1,0 0-1,0 0 1,0 0 0,0 0-1,1 0 1,-1 0-1,0 0 1,0 0-1,0 0 1,2 2 18,-1-1 1,0 0-1,1 0 0,-1 0 1,1 0-1,-1 0 1,1 0-1,0-1 1,-1 1-1,1-1 1,0 1-1,3 0 1,28 0 396,-27-1-363,2 1 1,-5-1-55,0 1-1,0-1 1,0 0 0,0 0-1,0 0 1,0 0 0,0-1 0,-1 1-1,1-1 1,4-1 0,1-3-52,-7 4-63,1 0-1,-1 0 0,1 0 1,-1 0-1,1 1 0,-1-1 1,1 1-1,0-1 0,-1 1 0,4-1 1,-2 1-830,-3-1 853,0 1 1,0 0-1,1-1 1,-1 1-1,0-1 1,0 1-1,0-1 1,0 1-1,0-1 1,0 1 0,0-1-1,0 1 1,0 0-1,0-1 1,0 1-1,0-1 1,0 1-1,-1-1 1,1 1-1,0-1 1,0 1-1,0 0 1,-1-1-1,1 1 1,0-1-1,0 1 1,-1 0-1,0-1 1,-11-1-977,-4-1 299,13 1 725,1 0 1,-1 0-1,1 0 0,0-1 0,0 1 0,0 0 0,0-1 0,0 1 1,1-1-1,-3-5 0,-2-3 8,-7-6 193,11 15-63,0 0 1,0-1-1,1 1 1,-1-1-1,1 1 1,-1-1-1,1 1 1,0-1-1,0 0 1,0 1-1,0-1 1,1 0-1,-1 0 0,1 0 1,-1 0-1,1-5 1,0 1 259,-1 5-264,1 0 1,0 0 0,-1 0 0,1 0-1,0 0 1,0-1 0,1 1 0,-1 0-1,0 0 1,1 0 0,-1 0 0,1 0-1,-1 0 1,1 0 0,0 0 0,2-3-1,0 3-13,0 0-1,0 0 1,1 0-1,-1 1 0,0-1 1,1 1-1,0 0 1,-1 0-1,1 0 1,0 0-1,0 1 0,-1-1 1,1 1-1,0 0 1,6 1-1,-2-1-11,1 1 0,-1 0-1,0 1 1,-1-1 0,1 2 0,0-1 0,8 4 0,-9-2-133,-4-2-9,0 0 0,0-1 0,0 0 0,0 1 1,0-1-1,0 0 0,0-1 0,1 1 0,-1-1 0,5 1 0,8-1-4014</inkml:trace>
</inkml:ink>
</file>

<file path=ppt/ink/ink11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03:03.93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2 4160,'0'-1'75,"0"-1"-1,0 1 1,0 0 0,0 0 0,1-1 0,-1 1-1,0 0 1,0 0 0,1 0 0,-1-1 0,1 1-1,-1 0 1,1 0 0,0 0 0,-1 0 0,1 0-1,0 0 1,0 0 0,-1 0 0,1 0 0,0 0-1,0 1 1,0-1 0,0 0 0,0 1 0,0-1-1,0 0 1,1 1 0,-1-1 0,0 1 0,0 0 0,0-1-1,0 1 1,1 0 0,-1 0 0,0 0 0,0 0-1,3 0 1,-4 0-55,0-1 0,1 1 0,-1 0 0,1 0 0,-1 0 0,1 0 0,-1 0 0,1 0 0,-1 0 0,1 0 0,-1 0 0,1 1 0,-1-1 0,1 0-1,-1 0 1,1 0 0,-1 1 0,1-1 0,-1 0 0,0 0 0,1 1 0,-1-1 0,1 0 0,-1 1 0,0-1 0,1 0 0,-1 1 0,0-1 0,0 1 0,1-1 0,-1 1 0,5 6 280,8-2-23,-8-2-233,0 1-1,0 0 1,0 1-1,-1-1 1,6 7 0,2 2 227,-10-11-245,0 0-1,0 0 1,-1 1-1,1-1 1,-1 0-1,0 1 0,0-1 1,0 1-1,0-1 1,0 1-1,0-1 1,-1 1-1,1 4 0,0 4 53,-1-1-1,-1 14 1,0 2 277,1 3 141,0-27-261,5-2-230,-2 0-134,0 0 0,0 0 0,0-1 0,1 1 0,-1-1 0,-1 0-1,1 0 1,0 0 0,0 0 0,0-1 0,0 1 0,-1-1 0,4-2-1,23-12-4280</inkml:trace>
</inkml:ink>
</file>

<file path=ppt/ink/ink11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03:06.9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780 2560,'0'0'832,"0"0"-517,0 0-91,3 0 176,-3 0-380,0 0 0,1 0 0,-1 0 1,1 0-1,-1 0 0,1 0 1,-1 0-1,1-1 0,-1 1 1,1 0-1,-1 0 0,1 0 1,-1 0-1,1-1 0,-1 1 1,0 0-1,1 0 0,-1-1 1,1 1-1,-1 0 0,0-1 1,1 1-1,-1 0 0,0-1 0,1 1 1,-1-1-1,0 1 0,0 0 1,1-1-1,-1 1 0,0-1 1,0 1-1,0-1 0,0 1 1,0-1-1,1 1 0,-1-1 1,0 1-1,0-1 0,0 1 1,-1-1-1,4-5 321,23-20 715,-25 26-1025,-1-1 0,0 1 1,1-1-1,-1 1 0,0-1 0,1 0 0,-1 1 0,0-1 0,0 1 0,1-1 1,-1 0-1,0 1 0,0-1 0,0 0 0,0 1 0,0-1 0,0 0 0,0 1 1,0-1-1,0 0 0,0 1 0,0-1 0,-1 0 0,1-2 81,0 2-92,0-1 1,0 0 0,0 1 0,1-1-1,-1 1 1,0-1 0,1 1-1,-1-1 1,1 1 0,0 0 0,0-1-1,0-1 1,6-10 35,-6 10-50,-1 0 0,1-1 0,-1 1 0,1-1 0,-1 1 0,-1-7 0,1-9-5,0-194 511,2 177-601,6-39 0,-5 51 5,-2 16 53,2-15 48,1 0 1,6-24 0,9-44 296,-16 82-161,1-1 0,1 1-1,0 0 1,0 1-1,8-10 1,-4 6-55,-8 10-108,-1 1 1,1 0 0,0 0 0,0-1-1,0 1 1,1 0 0,-1 0 0,0 0-1,0 0 1,1 0 0,-1 1 0,0-1-1,1 0 1,-1 1 0,0-1 0,1 1-1,-1-1 1,1 1 0,-1-1 0,1 1-1,0 0 1,2 0 0,0 0-5,1 1 0,-1 0 0,0 0 1,1 0-1,6 4 0,-1-2 187,-3-1-106,-4 0-26,21 10 96,-13-8 59,-10-4-169,0 1 1,1-1-1,-1 0 0,0 1 1,0-1-1,0 1 0,0-1 1,0 1-1,0 0 0,0-1 1,0 1-1,0 0 0,0 0 0,0 0 1,0 0-1,0 0 0,-1 0 1,2 1-1,-5 1 176,-1 1-74,0-1-44,1 1 0,-1 0 0,1-1 0,-5 7 0,8-9-78,0 0-1,-1 0 0,1 0 0,0 0 0,-1-1 1,1 1-1,-1 0 0,1 0 0,-1 0 0,0-1 1,1 1-1,-1 0 0,0-1 0,0 1 0,1-1 1,-1 1-1,0-1 0,0 1 0,0-1 0,1 0 1,-1 1-1,0-1 0,0 0 0,0 0 0,0 1 1,-1-1-1,-10 2-115,7 0-145,0 1 0,-1-1 0,1 1 1,-5 3-1,5 1-136,5-7 375,0 1 0,0-1 1,0 0-1,-1 1 0,1-1 0,0 0 0,0 1 1,-1-1-1,1 0 0,0 1 0,0-1 1,-1 0-1,1 0 0,0 1 0,-1-1 0,1 0 1,-1 0-1,1 0 0,0 1 0,-1-1 1,1 0-1,-1 0 0,1 0 0,0 0 0,-1 0 1,1 0-1,-1 0 0,1 0 0,0 0 1,-1 0-1,0 0 10,1 0 0,0 0 0,0 0 1,0 0-1,0 0 0,0 0 0,0 0 1,0 0-1,0 0 0,0 0 0,0 0 0,-1 0 1,1 0-1,0 0 0,0 0 0,0 0 1,0 0-1,0 0 0,0 0 0,0 0 1,0 0-1,0 0 0,0 0 0,0 0 0,-1 0 1,1 0-1,0 0 0,0 0 0,0 0 1,0 0-1,0 1 0,0-1 0,0 0 1,0 0-1,0 0 0,0 0 0,0 0 0,0 0 1,0 0-1,0 0 0,0 0 0,0 0 1,0 0-1,0 1 0,0-1 0,0 0 0,0 0 1,0 0-1,0 0 0,0 0 0,0 0 1,0 0-1,0 0 0,0 0 0,0 0 1,0 1-1,0 0-5,0 0 0,0 0 1,0 0-1,0 0 0,0 0 1,0 0-1,0 0 0,1 0 1,-1-1-1,0 1 1,1 0-1,-1 0 0,0 0 1,1 0-1,-1 0 0,1 0 1,0-1-1,-1 1 0,1 0 1,0 0-1,-1-1 0,1 1 1,0 0-1,0-1 0,1 2 1,1-1-8,0 0 0,1 0 1,-1-1-1,0 1 1,1-1-1,4 1 0,14 2-31,-14-1 37,-1 1 0,0 0-1,0 0 1,13 9 0,-11-7-12,0 0-1,0 0 1,11 4-1,-1-1 14,-19-7 26,1-1 1,0 1-1,0-1 1,-1 1-1,1 0 1,0-1-1,-1 1 1,1 0-1,-1 0 1,1-1-1,-1 1 1,1 0-1,-1 0 1,0 0-1,1 0 1,-1 0-1,0-1 1,1 1-1,-1 0 1,0 2-1,-3 2 214,-4-1-155,0 0 0,0 0 0,-1 0 0,0-1 0,-11 3 1,18-5-69,-46 14 287,42-13-246,-1-1 1,0 0 0,1-1 0,-1 1-1,0-1 1,-11-2 0,9 2-76,-26 0-69,31 0 203,3 0-123,1 1-54,0 0-1,-1 0 1,1 0-1,0 0 1,-1 0 0,1 0-1,0-1 1,0 1-1,0 0 1,2 1 0,-1 0-399,-1-2 296,-1 0-1,0 1 1,1-1-1,-1 0 1,0 1-1,1-1 1,-1 0-1,0 0 1,0 1-1,0-1 1,1 1-1,-1-1 1,0 0-1,0 1 0,0-1 1,0 1-1,1-1 1,-1 0-1,0 1 1,0-1-1,0 1 1,0-1-1,0 0 1,0 1-1,0 0 1,-1-1 155,1 0 0,0 1 0,0-1 1,0 0-1,0 0 0,0 0 0,0 0 0,0 1 1,0-1-1,0 0 0,0 0 0,0 0 0,1 1 1,-1-1-1,0 0 0,0 0 0,0 0 1,0 0-1,0 1 0,0-1 0,0 0 0,0 0 1,0 0-1,1 0 0,-1 0 0,0 0 1,0 1-1,0-1 0,0 0 0,0 0 0,1 0 1,-1 0-1,0 0 0,0 0 0,0 0 1,0 0-1,1 0 0,-1 0 0,3 1-268,0 0-1,0-1 1,0 1-1,1-1 1,-1 0-1,4 0 1</inkml:trace>
</inkml:ink>
</file>

<file path=ppt/ink/ink11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03:07.4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4 18 3392,'0'0'1088,"-2"0"-651,-9 0-122,11 0-291,0 0 1,0 0 0,0 0-1,0 0 1,0 0 0,0 0-1,0 0 1,-1 0 0,1 0-1,0 0 1,0 0 0,0 0-1,0 0 1,0 0-1,0 0 1,0 0 0,0 0-1,-1 0 1,1-1 0,0 1-1,0 0 1,0 0 0,0 0-1,0 0 1,0 0 0,0 0-1,0 0 1,0 0-1,0 0 1,0 0 0,-1-1-1,1 1 1,0 0 0,0 0-1,0 0 1,0 0 0,0 0-1,0 0 1,0 0-1,0 0 1,0-1 0,0 1-1,0 0 1,0 0 0,0 0-1,0 0 1,0 0 0,0 0-1,0-1 1,0 2-23,0-1-1,0 0 1,0 0-1,0 0 1,0 0 0,0 0-1,0 0 1,0 0-1,0 0 1,0 0 0,0 0-1,0 0 1,0 0 0,0 0-1,0 0 1,0 0-1,0 0 1,0 0 0,0 0-1,0 0 1,-1 0-1,1 0 1,0 0 0,0 0-1,0 0 1,0 0 0,0 0-1,0 0 1,0 0-1,0 0 1,0 0 0,0 0-1,0 0 1,0 0-1,0 0 1,0 0 0,0 0-1,0 0 1,0 0-1,0 0 1,-1 0 0,1 0-1,0 0 1,0 0 0,0 0-1,0 0 1,0-1-1,0 1 1,0 0 0,0 0-1,0 0 1,0 0-1,0 0 1,0 0 0,0 0-1,0 0 1,0 0 0,0 0-1,0 0 1,0 0-1,0 0 1,0 0 0,0 0-1,0 0 1,0-1-1,-2 4 57,0-1-1,0 0 0,0 0 0,1 1 0,-1-1 0,0 1 0,1 0 1,0-1-1,-2 6 0,-7 13 123,3-11-87,2 0 10,-1-1 1,1 1 0,-6 18-1,8-20-95,1-2 47,0-1-1,0 1 1,1 0-1,0-1 0,0 1 1,0 9-1,1-15-52,0 0 0,0 0 0,0 0 0,0 0 0,0 0 0,0 0 0,0 1-1,0-1 1,0 0 0,0 0 0,0 0 0,0 0 0,0 0 0,0 0-1,0 0 1,0 0 0,0 0 0,0 0 0,0 0 0,0 1 0,0-1 0,0 0-1,0 0 1,0 0 0,0 0 0,0 0 0,0 0 0,0 0 0,0 0 0,0 0-1,0 0 1,0 0 0,1 0 0,-1 0 0,0 0 0,0 1 0,0-1 0,0 0-1,0 0 1,0 0 0,0 0 0,0 0 0,0 0 0,0 0 0,0 0-1,1 0 1,-1 0 0,0 0 0,0 0 0,0 0 0,0 0 0,0 0 0,0 0-1,0 0 1,0 0 0,1-1 0,6 2 384,-3-1-307,-1 1 0,1-1 1,-1 0-1,1 0 0,-1-1 0,1 1 0,-1-1 1,6-1-1,-4-1-57,1 0-16,1 0 0,-1 0 0,-1-1 0,1 0 0,5-5 0,-9 8 0,0-1-1,-1 0 0,0 0 1,1 0-1,-1 0 0,0 0 1,0 0-1,0 0 0,0 0 1,-1-1-1,1 1 0,0 0 0,-1-3 1,4-8 37,2 2 50,-6 10-85,1 1 0,-1-1 0,1 0 0,-1 1 1,1-1-1,-1 0 0,1 0 0,-1 1 0,0-1 0,1 0 0,-1 0 0,0 0 0,0 0 0,0 0 1,1 0-1,-1 1 0,0-1 0,0 0 0,0 0 0,0 0 0,-1 0 0,1 0 0,0 0 0,0 1 1,-1-3-1,-4-5 71,4 7-60,0 0 0,0-1 0,1 1 1,-1-1-1,0 1 0,0-1 0,1 1 0,-1-1 0,1 1 0,0-1 0,-1 0 0,1 1 0,0-3 0,0 3 26,0-1-1,0 0 0,-1 1 0,1-1 0,0 0 0,-1 1 0,1-1 1,-1 1-1,0-1 0,1 1 0,-1-1 0,0 1 0,0-1 0,0 1 1,0 0-1,0 0 0,-2-2 0,3 2-9,-1 1 0,1 0 0,0 0 0,-1-1 0,1 1 0,0 0 0,-1-1 0,1 1-1,0 0 1,0-1 0,0 1 0,-1-1 0,1 1 0,0 0 0,0-1 0,0 1 0,0-1 0,0 1 0,0 0 0,0-1 0,0 1 0,0-1 0,0 1 0,0-1-1,0 1 1,0-1 0,-1-4-39,-7 2-513,7 2 120,8 1 156,0 0 233,-1 0 328,-3-1-578,1 1 1,-1 0 0,1 0 0,0 0 0,-1 1 0,1-1 0,-1 1 0,5 1-1,-8-2 76,0 1-1,1 0 1,-1 0 0,0 0-1,1-1 1,-1 1-1,0 0 1,0 0-1,0 0 1,0 0-1,0 0 1,0-1-1,0 3 1</inkml:trace>
</inkml:ink>
</file>

<file path=ppt/ink/ink11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03:07.73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6 2560,'15'-15'960,"-15"30"-768,0 1-32,0-16 832,16 16-576,-16 15 192,15-16-352,-15 17 32,16-1-160,-1 0 64,-15-16-96,16 1 96,0 0-128,-1-1 672,-15 1-384,0-16-4736</inkml:trace>
</inkml:ink>
</file>

<file path=ppt/ink/ink11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03:08.08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6 1 3392,'-16'0'1248,"16"15"-960,-15 17-64,15-17 288,-16 16-320,0 1 768,16-17-544,-15 16-192,-1 0-128,-15 1 32,16-1-64,-17-16 192,17 1-160,-1 0 96,-15-16-96,15 0-3296,1 0 1728,15 0-736</inkml:trace>
</inkml:ink>
</file>

<file path=ppt/ink/ink11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03:08.42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7 3648,'26'-13'1173,"-25"13"-1144,-1-1 0,1 1 0,-1 0 0,1-1 0,0 1 0,-1 0 0,1-1 0,0 1-1,-1 0 1,1 0 0,0 0 0,0-1 0,-1 1 0,1 0 0,0 0 0,-1 0 0,1 0 0,0 0 0,0 0 0,-1 1 0,2-1-1,0 1 88,3 1 359,8 9-166,-8-9-221,-4-2-72,0 0 0,-1 1 1,1-1-1,0 0 0,-1 1 0,1-1 0,-1 0 1,1 1-1,-1-1 0,1 1 0,-1-1 1,1 1-1,-1-1 0,1 1 0,-1-1 1,0 1-1,1-1 0,-1 1 0,0 0 1,1-1-1,-1 2 0,3 3 35,1 3 84,-3-7-112,0 0 0,0 1 0,0-1 1,0 1-1,0-1 0,-1 1 0,1-1 0,-1 1 0,1 0 0,-1-1 0,0 1 1,0-1-1,1 3 0,-1 58 510,0-61-524,0 0-1,0-1 1,0 1-1,0 0 1,0-1-1,0 1 1,-1 0-1,1-1 1,0 1-1,0 0 1,0-1-1,-1 1 1,1 0-1,0-1 1,-1 1 0,1-1-1,0 1 1,-1-1-1,1 1 1,-1-1-1,1 1 1,-1-1-1,1 1 1,-1-1-1,0 1 1,0-1-2,1 1 0,-1-1-1,1 0 1,-1 1 0,1-1 0,-1 1 0,1-1 0,-1 1 0,1-1-1,-1 1 1,1 0 0,0-1 0,-1 1 0,1-1 0,0 1 0,0 0-1,-1-1 1,1 1 0,0 0 0,0-1 0,0 1 0,0 0 0,0-1-1,0 1 1,0 0 0,0 0-4,0 0-1,0 0 1,0-1-1,0 1 1,0 0 0,0 0-1,0-1 1,-1 1-1,1 0 1,0-1-1,0 1 1,-1 0 0,1-1-1,0 1 1,-1 0-1,1-1 1,-1 1-1,1-1 1,-1 1 0,1-1-1,-1 1 1,1-1-1,-1 1 1,0 0-1,0-1 1,1 0 0,-1 1 0,1-1 0,-1 0 0,1 1 0,-1-1 0,1 1-1,0-1 1,-1 0 0,1 1 0,0-1 0,-1 1 0,1-1 0,0 1 0,-1-1-1,1 1 1,0 0 0,0-1 0,0 1 0,0-1 0,0 1 0,0-1 0,-1 2-1,1-2-1,0 0-1,0 0 1,0 0-1,0 0 0,0 1 1,0-1-1,0 0 0,0 0 1,0 0-1,0 0 1,0 0-1,0 0 0,0 0 1,0 0-1,0 0 0,0 0 1,0 1-1,0-1 1,0 0-1,0 0 0,0 0 1,0 0-1,1 0 0,-1 0 1,0 0-1,0 0 1,0 0-1,0 0 0,0 0 1,0 0-1,0 0 0,0 1 1,0-1-1,0 0 1,0 0-1,0 0 0,0 0 1,0 0-1,1 0 0,-1 0 1,0 0-1,0 0 0,0 0 1,0 0-1,0 0 1,0 0-1,0 0 0,0 0 1,0 0-1,0 0 0,1 0 1,-1 0-1,0 0 1,0 0-1,0 0 0,0 0 1,2 0-5,0 0 0,0 0-1,0 0 1,-1-1 0,1 1 0,0 0 0,0-1 0,0 1 0,0-1 0,-1 1 0,1-1 0,0 0-1,2-1 1,-2 0 10,0 1 0,1 0 0,-1 0 0,0 0 0,1 0 0,-1 1 0,1-1 0,-1 1 0,1-1 0,-1 1 0,1 0 0,-1 0 0,4 0 0,10 0-2,2 1-336,36-5-1,-7-9-3528</inkml:trace>
</inkml:ink>
</file>

<file path=ppt/ink/ink11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03:09.1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16 4224,'-15'0'1568,"15"-15"-1216,15 15-96,-15 0 1408,0 0-960,0 0 64,0 0-448,0 0-160,32 0-96,-17 0 224,1 0-160,15 0-192,-16 15 32,1-15-4800</inkml:trace>
</inkml:ink>
</file>

<file path=ppt/ink/ink11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03:09.48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0 3904,'-16'16'1440,"16"-16"-1120,16 15-96,0-15 864,-1 0-640,1 0 192,15 0-384,16 0-160</inkml:trace>
</inkml:ink>
</file>

<file path=ppt/ink/ink1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34:18.4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0 1888,'13'26'613,"-13"-25"-595,0 0-1,1 0 1,-1-1-1,0 1 1,1 0-1,-1 0 1,0 0-1,0 0 1,0-1-1,0 1 1,0 0 0,0 0-1,0 1 1,0 331 2819,1-320-2791,0 0-1,0 0 1,4 13 0,-2-14 40,-1 0 0,-1 1 1,1 12-1,-2-21-35,-1 0 1,1 0-1,0-1 0,-1 1 1,0 0-1,0 0 1,0-1-1,-1 1 0,1-1 1,-4 7-1,2 3 178,3-13-226,0 0 0,0 0-1,0 0 1,0 0 0,0 0-1,0 0 1,0 0-1,0 1 1,0-1 0,0 0-1,0 0 1,0 0 0,0 0-1,0 0 1,0 0-1,0 0 1,0 0 0,0 0-1,0 0 1,0 1-1,0-1 1,0 0 0,0 0-1,0 0 1,0 0 0,0 0-1,0 0 1,0 0-1,0 0 1,0 0 0,0 0-1,0 0 1,0 0 0,-1 0-1,1 0 1,0 0-1,0 1 1,0-1 0,0 0-1,0 0 1,0 0-1,0 0 1,0 0 0,0 0-1,0 0 1,0 0 0,-1 0-1,1 0 1,0 0-1,0 0 1,0 0 0,0 0-1,0 0 1,0 0 0,0 0-1,0-1 1,-2 1 9,1 0 1,0-1-1,0 1 1,0-1-1,0 1 1,0-1-1,0 1 1,0-1-1,0 0 1,0 0-1,0 1 1,0-1-1,0 0 1,0 0-1,1 0 1,-1 0-1,0 0 0,1 0 1,-1 0-1,0 0 1,1 0-1,-1 0 1,1-1-1,-1-1 1,0-2-32,-1-1 0,1 1-1,0-1 1,0 1 0,0-10 0,1 2-17,-1-7-114,2 0-1,0 0 1,1 0-1,1 0 1,7-23-1,-4 19-89,2 1 0,1 0 0,14-27 1,6 1-1,-26 43 225,-1-1 1,2 1-1,-1 0 1,1 1 0,0-1-1,0 1 1,0 0 0,1 0-1,0 0 1,0 0 0,0 1-1,9-6 1,-1 2-3,7-5-121,37-16 0,-48 26 184,0 0 1,0 0 0,0 1-1,0 1 1,1-1 0,-1 1-1,11 1 1,44 2 376,-57-2-389,0 1 0,0 0 0,0 1 0,0 0 0,0 0 0,7 3 0,-4 1-39,19 12 0,-19-11 52,-8-6-16,-1 1 0,0-1 0,1 0 0,-1 0 0,0 1-1,0-1 1,1 1 0,-1-1 0,0 1 0,0-1 0,-1 1-1,1 0 1,0-1 0,-1 1 0,1 0 0,-1 0-1,1 0 1,-1 2 0,1-3-14,-1 1-1,0-1 0,0 0 1,-1 0-1,1 0 0,0 0 1,0 0-1,0 0 1,-1 0-1,1 1 0,-1-1 1,1 0-1,-1 0 1,1 0-1,-1 0 0,1 0 1,-1-1-1,0 1 1,0 0-1,1 0 0,-1 0 1,0-1-1,0 1 0,0 0 1,0-1-1,0 1 1,0-1-1,0 1 0,-2 0 1,-26 7 127,-4 13-75,5-16-57,14-3-8,-9 3 5,12-2-3,0-1 0,-19 1 0,-53-3 148,81 0-170,0 1 0,1-1 0,-1 0-1,1 0 1,-1 1 0,0-1-1,1 1 1,-1-1 0,1 1-1,-1 0 1,1 0 0,-1-1 0,1 1-1,0 0 1,-1 0 0,1 0-1,-2 2 1,3-2-10,-1-1 0,1 1 0,0 0 0,-1-1 0,1 1 0,0-1 0,-1 1 0,1 0 1,0-1-1,0 1 0,0 0 0,-1-1 0,1 1 0,0-1 0,0 1 0,0 0 0,0-1 0,0 1 0,0 0 0,0-1 0,1 1 0,-1 0 0,0 0 0,1 2-44,-2 24-15,0-20 144,1 0 0,-1 0 0,1 0 0,1-1 0,0 1 0,0 0 0,0 0 0,0 0 0,1 0 0,1-1 0,-1 1 0,7 11 0,48 68 640,-54-82-642,1 0 1,-1 1-1,1-1 0,0 0 0,0-1 1,1 1-1,-1-1 0,9 5 0,5 5 47,-4-2-9,-6-4-7,1 0 0,1-1 1,14 9-1,-6-5 120,-13-7-161,-1 0-1,0-1 0,1 1 0,0-1 0,-1-1 0,1 1 1,0 0-1,0-1 0,0 0 0,0 0 0,6-1 0,20 0-216,-18 0 10</inkml:trace>
</inkml:ink>
</file>

<file path=ppt/ink/ink11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03:10.10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732 1312,'0'0'421,"0"0"-245,0 0-58,0 0 127,0 0 75,0 0 501,0 0-186,0 0 117,0 0-261,0 0 15,3 0-26,7 0 485,-10 0-953,0 1-1,0-1 0,0 0 0,0 0 0,1 0 0,-1 0 0,0 0 1,0 0-1,0 0 0,0 0 0,0 0 0,0 0 0,0 0 0,0 0 0,0 0 1,0 0-1,1 0 0,-1 0 0,0 0 0,0 0 0,0-1 0,0 1 1,0 0-1,0 0 0,0 0 0,0 0 0,0 0 0,0 0 0,0 0 0,0 0 1,1 0-1,-1 0 0,0 0 0,0 0 0,0 0 0,0 0 0,0 0 1,0-1-1,0 1 0,0 0 0,0 0 0,0 0 0,0 0 0,0 0 0,0 0 1,0 0-1,0 0 0,0 0 0,0 0 0,0-1 0,0 1 0,0 0 1,0 0-1,0 0 0,0 0 0,0 0 0,0-1 2,0 1 0,0-1 0,0 1 0,0-1 0,0 1 0,0-1 0,0 1 0,0-1 0,0 1 0,0 0 0,0-1 0,0 1-1,1-1 1,-1 1 0,0-1 0,0 1 0,1-1 0,-1 1 0,0 0 0,1-1 0,-1 1 0,0 0 0,1-1 0,-1 1 0,0 0 0,1-1 0,-1 1 0,1 0 0,-1 0 0,1 0 0,-1-1 0,0 1 0,1 0-1,-1 0 1,1 0 0,-1 0 0,1 0 0,-1 0 0,1 0 0,-1 0 0,2 0 0,-2 0-10,0 0-1,0 0 0,0 0 1,0 0-1,0 0 1,0 0-1,0 0 1,0 0-1,0 0 0,1 0 1,-1 0-1,0 0 1,0 0-1,0 0 1,0 0-1,0 0 0,0 0 1,0 0-1,0 0 1,0 0-1,0 0 1,1 0-1,-1 0 0,0 0 1,0 0-1,0 0 1,0 0-1,0 0 1,0 0-1,0-1 0,0 1 1,0 0-1,0 0 1,0 0-1,0 0 1,0 0-1,0 0 1,0 0-1,0 0 0,0 0 1,0 0-1,0 0 1,0-1-1,0 1 1,1 0-1,-1 0 0,0 0 1,0 0-1,-1 0 1,1 0-1,0 0 1,0 0-1,0 0 0,0 0 1,0 0-1,0-1 1,0 0 15,1-1 1,-1 0 0,0 1 0,1-1-1,-1 1 1,1-1 0,-1 1 0,1-1-1,0 1 1,0 0 0,0-2 0,1 1 5,-1 1 1,0-1 0,-1 0 0,1 0 0,0 0-1,0 1 1,-1-1 0,1 0 0,-1 0 0,0 0 0,1-3-1,-1-2 25,-1 5-40,1 0 0,0 0 0,0 0 0,0-1 0,1 1 0,-1 0 0,0 0 0,1 0 0,0-3 0,1 2-1,0-1 0,0 1-1,-1-1 1,1 1 0,-1-1 0,0 0-1,0 0 1,-1 1 0,1-1 0,-1-7-1,1 4-6,0-1-1,0 1 0,0-1 1,1 1-1,0-1 0,5-9 1,-3 7-38,-1 1 1,4-21 0,-4-8 16,-3-50 0,0 47 54,-1 33-21,2 0-1,-1 0 1,1 0-1,0 0 1,1 0-1,0 0 0,0 0 1,5-11-1,20-74-35,-25 85-2,-1 2 12,0 1 0,1 0 0,0-1 0,0 1 0,0 0 0,1 0 0,3-5 0,6-11-69,-12 20 74,1 1 1,-1-1-1,0 0 1,1 0-1,-1 0 0,1 0 1,0 0-1,-1 1 1,1-1-1,0 0 1,-1 0-1,1 1 1,0-1-1,0 1 1,-1-1-1,1 1 0,0-1 1,0 1-1,0-1 1,0 1-1,0 0 1,0-1-1,1 1 1,-1 0 18,0-1 0,0 1 0,0 0 0,0 0 0,0-1 0,0 1 0,-1-1 0,1 1 1,0-1-1,0 1 0,0-1 0,0 0 0,-1 1 0,1-1 0,0 0 0,-1 1 0,1-1 0,0 0 1,-1 0-1,1 0 0,-1 0 0,0 0 0,1-1 0,0 1 1,-1 0 0,1 0 0,0 0-1,-1 0 1,1 0 0,0 0 0,0 1 0,0-1 0,0 0-1,0 0 1,0 0 0,0 1 0,0-1 0,0 1 0,0-1-1,0 1 1,0-1 0,0 1 0,0 0 0,1-1 0,-1 1-1,0 0 1,0 0 0,0 0 0,0 0 0,1 0 0,-1 0-1,0 0 1,2 1 0,1-1 29,-1 0-1,1 0 1,0-1 0,0 1 0,-1-1-1,6-1 1,-1-2 88,-6 3-115,-1 0 1,1 0-1,0 0 0,-1 0 0,1 1 1,0-1-1,0 0 0,0 1 0,0 0 1,0-1-1,0 1 0,0 0 0,0 0 1,0 0-1,-1 0 0,1 0 1,0 1-1,3 0 0,3 1-18,1 1-5,0 0 0,0 0 1,0 1-1,0 0 0,-1 0 0,0 1 0,12 8 0,-8 2 376,-12-15-361,0 0-1,0 0 1,0 1 0,0-1-1,-1 0 1,1 0-1,0 0 1,0 0 0,0 0-1,0 1 1,0-1 0,-1 0-1,1 0 1,0 0 0,0 0-1,0 0 1,0 0 0,-1 0-1,1 0 1,0 1-1,0-1 1,0 0 0,-1 0-1,1 0 1,0 0 0,0 0-1,0 0 1,-1 0 0,1 0-1,0 0 1,0 0 0,0 0-1,-1-1 1,1 1 0,0 0-1,0 0 1,-2 0 23,0 0 0,0 0 0,0 1 0,0-1 0,0 0 0,0 1 0,1-1 1,-3 2-1,-43 27 525,35-23-497,5-2-76,1-1 0,0 0 0,-1 0 0,0-1 0,0 1 0,1-1 0,-1-1 0,0 1 0,-15 0 0,22-2 3,-1-1 0,1 1 1,-1 0-1,1 0 0,-1 0 0,1 0 1,-1 0-1,1 0 0,-1 0 0,1 0 1,-1 0-1,1 0 0,-1 0 0,1 1 0,-1-1 1,1 0-1,-1 0 0,1 0 0,0 1 1,-1-1-1,1 0 0,-1 1 0,1-1 1,-1 0-1,1 1 0,0-1 0,-1 0 0,1 1 1,0-1-1,-1 1 0,1-1 0,0 0 1,0 1-1,0-1 0,-1 1 0,1-1 1,0 1-1,0-1 0,0 1 0,0-1 1,0 1-1,0-1 0,0 1 0,0-1 0,0 2 1,0 0-220,1-2 221,1 0 0,-1 1-1,1-1 1,0 0 0,-1 0 0,1 1 0,-1-1-1,0 1 1,1 0 0,-1-1 0,1 1 0,1 1-1,10 4-8,15-1-94,47 21 170,-73-25-59,-1-1 1,0 1-1,1-1 0,-1 1 1,0-1-1,0 1 1,0-1-1,0 1 0,0 0 1,0 0-1,0 0 0,0-1 1,0 1-1,2 2 0,-3-2 15,0 0 0,1 0-1,-1 0 1,0 0-1,0 0 1,0 0 0,0 0-1,0 0 1,0 0-1,0 0 1,0 1 0,0-1-1,0 0 1,-1 0-1,1-1 1,0 1 0,-1 0-1,1 0 1,-1 0-1,0 1 1,0-1 2,0 1 1,0-1-1,0 0 1,0 0-1,0 0 1,0 0-1,0 0 0,-1 0 1,1 0-1,0-1 1,-1 1-1,1 0 0,0-1 1,-1 1-1,1-1 1,-1 1-1,1-1 0,-1 0 1,1 1-1,-3-1 1,-8 2 73,7 0-61,1 0-1,0 0 1,1 0-1,-7 4 0,8-4-18,-1 0 0,0 0-1,0-1 1,0 1-1,0-1 1,-4 1 0,6-1-3,-8 1 5,1 0 1,0 0-1,-13 7 1,19-8 15,-1 0 0,0-1 0,0 1 1,0 0-1,0-1 0,0 0 0,0 0 1,0 0-1,0 0 0,-4-1 0,2 1 100,5 0-121,0 0-1,0 0 0,-1 0 1,1 0-1,0 0 1,0 0-1,0 0 0,0 0 1,0 0-1,0 0 1,-1 0-1,1 0 0,0 0 1,0 0-1,0 0 0,0 0 1,0 0-1,0 0 1,-1 0-1,1 0 0,0 0 1,0 0-1,0 0 1,0 0-1,0 0 0,-1 0 1,1 0-1,0 0 0,0 0 1,0 0-1,0 0 1,0 0-1,0 0 0,0 0 1,0-1-1,-1 1 0,1 0 1,0 0-1,0 0 1,0 0-1,0 0 0,0 0 1,0 0-1,0-1 1,0 1-1,0 0 0,0 0 1,0 0-1,0 0 0,0 0 1,0-1-1,0 1 1,0 0-1,0-2-161,0-9-1296,0 11-2309</inkml:trace>
</inkml:ink>
</file>

<file path=ppt/ink/ink11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03:10.52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3 1 2912,'15'0'2048,"-15"2"-1605,1 0-347,-1 1 1,0-1 0,0 0 0,-1 1 0,1-1 0,0 0-1,-1 1 1,1-1 0,-1 0 0,0 0 0,0 0 0,0 0-1,0 1 1,0-1 0,0-1 0,0 1 0,-1 0 0,-2 3-1,1-1-40,-1-1-1,2 1 0,-1 0 0,0 0 0,1 0 1,0 0-1,0 0 0,0 0 0,0 1 0,1-1 0,-1 1 1,0 6-1,1 3 50,0 1 0,1 23 0,1-11-7,-2-13-67,1-12-21,0 1 0,-1-1 0,1 1 0,0-1 0,0 0 0,1 1 0,-1-1 0,0 0 0,1 1 0,-1-1 0,1 0 0,0 1 0,0-1 0,0 0 0,0 0 0,0 0 0,0 0 0,1 0 0,-1 0 0,1 0 0,1 1 0,1 2 66,0-1-1,1 0 1,-1-1 0,7 5 0,-8-7-46,0 1 1,-1-1-1,1 0 1,0-1-1,0 1 1,-1 0-1,1-1 1,0 0-1,0 1 1,4-1-1,1 0 10,-6 0-22,1 0 0,0 1-1,0-1 1,0-1-1,0 1 1,0 0-1,-1-1 1,1 1-1,0-1 1,0 0-1,0 0 1,-1 0-1,1 0 1,-1 0 0,1-1-1,-1 1 1,1-1-1,2-2 1,-3 2-6,-1 0 0,1 0 0,-1 0 0,1-1 0,-1 1 0,0 0 0,0-1 0,0 1 0,0-1 0,0 0 0,0 1 0,-1-1 0,1 1 1,-1-1-1,0 0 0,0 0 0,0 1 0,0-1 0,0 0 0,-1 1 0,1-1 0,-2-4 0,-4-11 0,0 0-1,-1 1 1,-1 0-1,0 0 1,-17-24-1,12 18-101,11 15-38,2-5 48</inkml:trace>
</inkml:ink>
</file>

<file path=ppt/ink/ink11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03:10.86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7 1248,'26'-13'389,"-23"11"-336,0 1 0,-1-1 0,1 0 0,-1 0 0,0 0 0,1-1 0,2-2 0,7-8 466,-11 13-487,0 0 1,0-1-1,-1 1 1,1 0 0,0 0-1,-1 0 1,1-1-1,0 1 1,0 0-1,-1 0 1,1 0-1,0 0 1,-1 0-1,1 1 1,0-1 0,0 0-1,-1 0 1,1 0-1,0 1 1,-1-1-1,2 1 1,29 25 1732,-20-22-1444,-10-3-289,0-1 0,0 0 0,0 1 0,0-1 0,0 1 0,0-1 1,0 1-1,0-1 0,0 1 0,0 0 0,0 0 0,0-1 0,0 1 1,0 0-1,-1 0 0,1 0 0,0 0 0,-1 0 0,1 0 0,-1 0 0,1 0 1,-1 0-1,1 0 0,-1 0 0,0 0 0,1 0 0,-1 1 0,0-1 1,0 0-1,0 0 0,0 0 0,0 0 0,0 0 0,-1 2 0,1 39 838,-2-37-561,1-4-254,0 0 0,-1 0 0,1 1 1,0-1-1,0 0 0,0 1 0,1-1 0,-1 1 0,0-1 0,1 1 0,-1-1 0,0 1 1,1-1-1,0 1 0,-1 0 0,1-1 0,0 3 0,0-2-37,0 0-1,0-1 1,-1 1-1,1 0 0,0-1 1,-1 1-1,1-1 1,-1 1-1,0 0 1,1-1-1,-1 0 1,0 1-1,0-1 1,0 1-1,0-1 1,0 0-1,-2 2 1,3-3-15,0 0 1,0 0-1,-1 0 1,1 0 0,0 0-1,0 0 1,0 0-1,0 1 1,0-1-1,0 0 1,0 0-1,0 0 1,0 0 0,0 0-1,-1 0 1,1 0-1,0 0 1,0 0-1,0 1 1,0-1-1,0 0 1,0 0 0,0 0-1,0 0 1,0 0-1,0 0 1,0 0-1,0 1 1,0-1-1,0 0 1,0 0 0,0 0-1,0 0 1,0 0-1,0 0 1,0 1-1,0-1 1,0 0-1,0 0 1,0 0 0,0 0-1,0 0 1,1 0-1,-1 0 1,0 0-1,0 1 1,0-1-1,0 0 1,0 0 0,0 0-1,0 0 1,0 0-1,0 0 1,0 0-1,1 0 1,-1 0-1,10 11 163,-9-11-154,-1 1 0,1-1 0,0 0 0,-1 1 0,1-1 0,0 0 0,-1 1 0,1-1 0,0 0 0,-1 0 0,1 0 0,0 1 0,-1-1 0,1 0 0,0 0 0,0 0 0,-1 0 0,1 0 0,0-1 0,-1 1 0,2 0 0,3-1 17,52 1-34,-36-2-321,8-11 92</inkml:trace>
</inkml:ink>
</file>

<file path=ppt/ink/ink11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03:11.2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47 4896,'-15'-31'1824,"15"31"-1440,0 31-96,15-31 832,1 0-672,15-15 192,16-1-384,-1 16-256,17-16 0</inkml:trace>
</inkml:ink>
</file>

<file path=ppt/ink/ink11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03:11.97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767 3808,'0'0'1227,"0"0"-742,3-3-123,-2 2-278,1 0 0,-1-1-1,0 1 1,1 0-1,-1 0 1,1 0-1,-1 0 1,1 1-1,0-1 1,-1 0 0,1 1-1,0-1 1,0 1-1,2-1 1,-4 1-76,0 0 1,0 0 0,0 0-1,0 0 1,0 0-1,1 0 1,-1 0 0,0 0-1,0 0 1,0 0-1,0 0 1,0 0 0,0 0-1,0 0 1,0 0 0,0 0-1,0 0 1,0 0-1,1 0 1,-1 0 0,0 0-1,0 0 1,0 0-1,0 0 1,0 0 0,0 0-1,0 0 1,0 0-1,0 0 1,0 0 0,0 0-1,0 0 1,0 0-1,1-1 1,-1 1 0,0 0-1,0 0 1,0 0 0,0 0-1,0 0 1,0 0-1,0 0 1,0 0 0,0 0-1,0 0 1,0-1-1,0 1 1,0 0 0,0 0-1,0 0 1,0 0-1,0 0 1,0 0 0,0 0-1,0 0 1,0 0-1,0-11 355,0 11-355,-1 0 1,1 0-1,0 0 0,0 0 0,0 0 0,0 0 1,0 0-1,0-1 0,0 1 0,0 0 1,0 0-1,0 0 0,0 0 0,0 0 1,0 0-1,0 0 0,0 0 0,0 0 1,0 0-1,0-1 0,1 1 0,-1 0 0,0 0 1,0 0-1,0 0 0,0 0 0,0 0 1,0 0-1,0 0 0,0 0 0,0 0 1,0 0-1,0 0 0,0 0 0,0 0 1,0 0-1,0-1 0,1 1 0,-1 0 0,0 0 1,0 0-1,0 0 0,0 0 0,0 0 1,0 0-1,0 0 0,0 0 0,0 0 1,0 0-1,1 0 0,-1 0 0,0 0 0,0 0 1,0 0-1,0 0 0,0 1 0,1-2 19,0 1 0,0 0 0,-1 0 0,1 0 0,0-1 0,0 1 0,-1 0 0,1-1 0,0 1 0,0-1 0,-1 1 0,1-1 0,-1 1 0,1-1 0,0 0 0,-1 1 0,1-1 0,-1 1 0,1-2 0,10-17 347,-10 16-344,6-13 135,-2-1-1,1-1 1,-2 1-1,3-27 0,-5 32-100,0-4 93,0-29 1,-1-3-36,25-121-298,-21 114 112,-5 44 84,1 0 1,0 0-1,0 0 1,1 0-1,7-19 1,22-46-267,-29 72 258,0 0 0,1 1 0,-1-1 0,1 1-1,0-1 1,0 1 0,0 0 0,1 0-1,-1 0 1,7-4 0,2 1 59,0 0 0,15-5 1,-20 8-48,4-1 57,1 0 0,0 1 0,0 1 1,0 0-1,13-1 0,-18 3-70,-1-1 0,0 1 1,1 1-1,-1-1 1,1 1-1,-1 0 1,0 1-1,0-1 0,0 1 1,0 0-1,0 1 1,6 3-1,-4-2-27,-6-3 26,-1-1 0,0 1 1,0-1-1,0 1 0,0-1 1,0 1-1,0 0 0,0 0 1,0-1-1,0 1 0,0 0 1,0 0-1,0 0 0,0 0 0,-1 0 1,1 0-1,0 0 0,-1 0 1,1 1-1,-1-1 0,0 0 1,1 0-1,-1 0 0,0 1 0,1-1 1,-1 0-1,0 1 0,0 0 1,0 0 18,0 0 0,0 0 0,0 0 1,0-1-1,-1 1 0,1 0 0,0 0 1,-1-1-1,1 1 0,-1 0 0,0-1 1,-1 4-1,0-3 6,1-1 0,-1 1 1,0-1-1,0 0 0,1 1 1,-1-1-1,0 0 0,0 0 1,0 0-1,0-1 0,0 1 1,-1 0-1,-2 0 0,-9 1 17,-11 4 3,-12 15 14,10-16 27,13-3-42,-20 9 15,32-11-74,-6 2-69,0 0 1,0 1 0,-13 5-1,15-5-158,5-3 212,1 1 0,-1-1 0,1 0 1,-1 0-1,1 0 0,-1 0 0,1 1 0,0-1 0,-1 0 0,1 0 0,0 1 0,-1-1 0,1 0 0,-1 0 0,1 1 0,0-1 1,0 1-1,-1-1 0,1 0 0,0 1 0,0-1 0,-1 1 0,1-1 0,0 0 0,0 1 0,0-1 0,0 1 0,0-1 0,-1 1 1,1-1-1,0 1 0,0-1 0,0 0 0,0 1 0,1 0 0,-1-1 17,-1 0-1,1 0 1,0 0 0,0 0-1,0 0 1,0 1-1,0-1 1,0 0 0,0 0-1,0 0 1,0 0 0,0 0-1,0 0 1,0 0-1,0 0 1,0 0 0,0 0-1,0 1 1,0-1 0,0 0-1,1 0 1,-1 0 0,0 0-1,0 0 1,0 0-1,0 0 1,0 0 0,0 0-1,0 0 1,0 0 0,0 0-1,0 0 1,0 0-1,0 1 1,0-1 0,0 0-1,0 0 1,1 0 0,-1 0-1,0 0 1,0 0 0,0 0-1,0 0 1,0 0-1,0 0 1,0 0 0,0 0-1,0 0 1,0 0 0,1 0-1,-1 0 1,0 0-1,0 0 1,0 0 0,0 0-1,0 0 1,2 0 7,-1 0-1,1 0 1,-1 1 0,0-1-1,1 0 1,-1 1 0,1 0-1,-1-1 1,0 1 0,2 1-1,11 5 192,12-2-121,-5 5-452,5-5 63,-20-2 301,1-1 0,-1 1-1,0 0 1,-1 1 0,12 7 0,-17-11 18,0 0 0,0 0-1,0 0 1,0 1 0,0-1 0,1 0 0,-1 0 0,0 0 0,0 0 0,0 0 0,0 0 0,0 0 0,0 0 0,0 0 0,0 0 0,0 0-1,0 1 1,0-1 0,1 0 0,-1 0 0,0 0 0,0 0 0,0 0 0,0 0 0,0 0 0,0 1 0,0-1 0,0 0 0,0 0 0,0 0-1,0 0 1,0 0 0,0 0 0,0 1 0,0-1 0,0 0 0,0 0 0,0 0 0,-1 0 0,1 0 0,0 0 0,0 0 0,0 0 0,0 1-1,0-1 1,0 0 0,0 0 0,0 0 0,0 0 0,0 0 0,0 0 0,-1 0 0,1 0 0,0 0 0,0 0 0,0 0 0,-3 3 31,0-1-1,1 0 1,-1 0 0,0 0 0,-1-1 0,1 1 0,0-1 0,-7 3 0,-34 6 174,28-7-162,-88 23 113,86-24-173,17-2-5,0 0-1,-1 0 1,1 0 0,-1 0-1,1 0 1,0 1-1,-1-1 1,1 1-1,-2 0 1,-10 9-126,13-9-29,1-1-1,0 0 1,0 1 0,-1-1-1,1 0 1,0 0 0,0 1-1,0-1 1,0 0 0,-1 0-1,1 0 1,0 0 0,2 0-1,15 2-1756,10 11-1942</inkml:trace>
</inkml:ink>
</file>

<file path=ppt/ink/ink11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03:12.62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7 4320,'0'0'1392,"2"0"-848,9 0-251,-11 0-287,0 0-1,0 0 1,0 0 0,0 0-1,0 0 1,0 0-1,0 0 1,0 0 0,0 0-1,0 0 1,0 0 0,1 0-1,-1 0 1,0 0-1,0 0 1,0 0 0,0 0-1,0 0 1,0 0-1,0 0 1,0 0 0,0 0-1,0 0 1,1 0-1,-1 0 1,0 0 0,0 0-1,0 0 1,0 0 0,0 0-1,0 0 1,0 0-1,0 0 1,0 0 0,0-1-1,0 1 1,0 0-1,0 0 1,0 0 0,0 0-1,0 0 1,0 0 0,0 0-1,0 0 1,0 0-1,0 0 1,0 0 0,0-1-1,0 1 1,0 0-1,0 0 1,0 0 0,0 0-1,0 0 1,0 0 0,0 0-1,0-1 17,0 1 0,0-1 0,0 1 0,1-1 0,-1 1 0,0-1 0,0 1 0,0 0 1,0-1-1,1 1 0,-1-1 0,0 1 0,0 0 0,1-1 0,-1 1 0,0-1 0,1 1 0,-1 0 0,0 0 0,1-1 0,-1 1 0,1 0 0,-1 0 0,0-1 0,1 1 0,18-4 532,30 4-25,-30 1-798,-19-1 276,1-1 0,-1 1 0,1 0 1,-1 0-1,1 0 0,-1 0 0,1 0 1,-1 0-1,1 0 0,-1 0 0,0 0 1,1 1-1,-1-1 0,1 0 0,-1 0 0,1 0 1,-1 0-1,1 1 0,-1-1 0,1 0 1,-1 1-1,0-1 0,1 0 0,-1 1 1,0-1-1,1 0 0,-1 1 0,0-1 0,1 0 1,-1 1-1,0 0 0,5 6 98,-1-4-18,-4-3-84,0 0 1,0 0-1,0 1 1,0-1-1,1 0 0,-1 0 1,0 0-1,0 0 1,0 0-1,0 0 0,0 0 1,0 0-1,0 0 1,1 1-1,-1-1 0,0 0 1,0 0-1,0 0 1,0 0-1,0 0 0,0 0 1,0 1-1,0-1 1,0 0-1,0 0 0,0 0 1,0 0-1,0 0 1,0 1-1,0-1 0,0 0 1,0 0-1,0 0 1,0 0-1,0 0 1,0 1-1,0-1 0,0 0 1,0 0-1,0 0 1,0 0-1,0 0 0,0 1 1,-1-1-1,1 0 1,0 0-1,0 0 0,0 0 1,0 0-1,0 0 1,-5 9 55,-7 21 184,11-25-231,-1-1-1,1 1 1,-1-1-1,0 1 1,0-1 0,-1 1-1,1-1 1,-1 0-1,0 0 1,0 0-1,0-1 1,0 1-1,-7 4 1,-1-2-3,8-4-2,1-1 0,-1 1 0,0-1 0,1 1 0,-1 0 0,1 0 0,-1 0 0,1 0 0,0 0-1,-4 5 1,4-2 7,2-4-15,-1 0 0,1-1 0,0 1 0,0 0 0,-1-1 0,1 1 0,0-1 1,-1 1-1,1-1 0,-1 1 0,1-1 0,-1 1 0,1-1 0,-1 1 0,1-1 1,-1 0-1,0 1 0,1-1 0,-1 0 0,1 1 0,-2-1 0,-3 3-14,4-3 11,0 1 0,0-1 0,0 1 0,0 0 0,1 0 0,-1-1 0,0 1 0,0 0 0,0 0 0,1 0 0,-1 0 0,1 0 0,-1 0 0,0 0 0,1 0 0,0 0 0,-1 0 0,0 2 0,0 22-29,1-24 35,-1 0 1,1-1 0,0 1-1,0 0 1,0 0 0,0 0-1,1 0 1,-1 0 0,0-1-1,0 1 1,0 0 0,1 0-1,-1 0 1,1 1 0,12 3 23,-7-1-21,-5-3-3,-1-1 0,1 1 0,0 0 0,-1-1 0,1 1 0,-1-1 1,1 1-1,0-1 0,0 0 0,-1 1 0,1-1 0,0 1 0,0-1 0,-1 0 1,1 0-1,0 0 0,0 1 0,0-1 0,0 0 0,-1 0 0,1 0 1,0 0-1,0 0 0,0-1 0,0 1 0,-1 0 0,3-1 0,1-5-48,-4 5 5,0 1 0,1 0 0,-1-1 0,0 1 0,1-1 0,-1 1 0,0 0 0,1-1 0,-1 1 0,0 0-1,1-1 1,-1 1 0,0 0 0,1-1 0,-1 1 0,1 0 0,-1 0 0,1 0 0,-1-1 0,1 1 0,-1 0 0,1 0 0,-1 0 0,1 0 0,-1 0 0,1 0 0,-1 0 0,1 0 0,-1 0 0,0 0-1,2 0 1,11 0-1351,-11 0-2058</inkml:trace>
</inkml:ink>
</file>

<file path=ppt/ink/ink11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03:12.96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3904,'0'0'1440,"0"0"-1120,15 0-96,1 16 1088,0-16-768,15 0-288,-16 0-192,16 0 128,-15 0-96,15 0-4032,-15 0 2112,-1 15 160</inkml:trace>
</inkml:ink>
</file>

<file path=ppt/ink/ink11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03:13.30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6 3648,'2'0'126,"0"0"0,-1-1-1,1 1 1,0 0 0,0-1 0,0 1 0,0-1-1,0 0 1,0 0 0,-1 0 0,3-1 0,-2 1-88,-1 0 1,0 0 0,1 0-1,-1 1 1,1-1-1,-1 0 1,1 1 0,-1 0-1,1-1 1,-1 1 0,3-1-1,1 4 650,-1 0-467,1 1-1,-1-1 1,1-1-1,5 3 1,-5-2-138,-1-1 1,1 0 0,-1 1-1,0 0 1,0 0 0,0 0 0,0 0-1,4 5 1,-2 9-1,-4-8-59,4 6-7,-5-12-6,0 1-1,0-1 1,0 0-1,0 0 1,0 1-1,-1-1 1,1 6-1,-1-8 16,0 1 0,0 0-1,0-1 1,-1 1 0,1 0 0,0-1 0,-1 1-1,1-1 1,-1 1 0,1 0 0,-1-1-1,0 0 1,0 1 0,-1 2 0,-3 3 67,-4 14 207,7-16-259,-1 0 0,1 1-1,-1-1 1,0 0-1,-6 8 1,9-13-56,1 1 0,0-1-1,0 1 1,0-1 0,-1 0 0,1 0-1,0 1 1,0-1 0,0 0 0,0 0-1,-1 0 1,1 0 0,2 0 0,22 0 45,-9 0 49,0 0 0,20-3-1,11-7-760,0 7-3094</inkml:trace>
</inkml:ink>
</file>

<file path=ppt/ink/ink11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03:14.89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7 3328,'5'-9'336,"-5"8"-275,0 0-1,1 0 1,-1 0 0,1 0 0,-1 0 0,1 0 0,-1 0 0,1 0 0,-1 0 0,1 0 0,0 0 0,-1 1 0,2-2 0,-1 4-16,-1 0 1,1 0-1,-1 0 1,1 0 0,-1 0-1,0 0 1,0 0 0,0 1-1,0-1 1,0 3 0,1 10-52,1-1 1,0 1 0,1-1 0,8 25 0,1 1 15,35 127 336,-45-162-285,0 1-1,1 0 1,0-1 0,0 0-1,0 0 1,8 9 0,3 7 330,-8-3-113,-4-14-10,-1 1-1,0-1 0,1 0 1,3 5-1,-5-8-206,1 0 0,0 0 0,-1 0-1,1 0 1,0 0 0,-1 0 0,1-1 0,0 1-1,0 0 1,0-1 0,0 1 0,0-1 0,0 1-1,0-1 1,0 1 0,0-1 0,0 0-1,0 1 1,0-1 0,0 0 0,0 0 0,2 0-1,0 0 31,0 0-1,0-1 0,0 1 0,0-1 0,-1 0 0,1 0 1,0 0-1,0 0 0,-1 0 0,1-1 0,-1 1 0,1-1 1,2-2-1,5-5 220,16-18 1,-7 7-72,38-32 49,17-34-157,-23 24-86,38-32-64,-69 76-359,0 0 1,38-24-1,4 8-315</inkml:trace>
</inkml:ink>
</file>

<file path=ppt/ink/ink11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03:15.59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172 3136,'-16'0'1429,"16"2"-1173,0 227 2096,0-227-2257,0 1-1,1-1 1,-1 0 0,1 0-1,-1 1 1,1-1-1,0 0 1,0 0 0,0 0-1,0 0 1,2 4-1,-2-5-28,0 0-1,-1 0 0,1 0 0,0 0 0,0 0 0,0 0 1,0-1-1,0 1 0,0 0 0,0 0 0,0-1 0,0 1 0,0 0 1,0-1-1,1 1 0,-1-1 0,0 0 0,2 1 0,-2-1-20,0 0-1,0-1 0,0 1 0,0 0 0,0-1 1,0 1-1,0-1 0,0 1 0,0-1 0,0 0 1,1 0-1,3-3 103,3-1-48,0 1 1,0 0 0,1 1 0,-1 0 0,14-3-1,9-3 17,3-4 2,-1-2-1,0 0 0,51-36 1,-33 15-52,54-50 1,-57 45-1176,60-40-1,1 16-340</inkml:trace>
</inkml:ink>
</file>

<file path=ppt/ink/ink1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34:18.78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2240,'0'0'832,"0"0"-672,0 31 0,0-15 800,15-1-544,-15 1 768,16 15-704,-1 0 352,-15 0-512,0 1-32,16 14-160,-16-30 128,16 15-160,-16 0 256,0-15-224</inkml:trace>
</inkml:ink>
</file>

<file path=ppt/ink/ink11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03:23.98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3 1 320,'0'0'112,"0"0"53,0 0 385,0 0-172,0 0-138,0 0-96,0 0 38,0 0-33,0 0 75,0 0-91,0 0-21,0 0 11,0 0 154,0 0-63,0 0-65,0 2-80,0 0-64,0 0-1,0 0 1,-1-1 0,1 1-1,-1 0 1,0-1 0,1 1-1,-1 0 1,0-1-1,0 1 1,0-1 0,0 0-1,0 1 1,-3 1 0,2 0 85,2-3 6,0 0 54,0 0-33,0 0 80,0 0-69,0 0-16,0 0-42,0 0-54,0 0-80,0 0 58,-3 0 145,2 0-83,0 0-1,0-1 1,0 1 0,0 0 0,0 0-1,0 0 1,0 0 0,0 0 0,0 1-1,-2-1 1,3 1-33,0 0 1,0 0-1,-1 0 0,1 0 1,0 0-1,0 0 0,0 1 0,1-1 1,-1 0-1,0 1 0,0-2-20,0 0 1,0 0-1,0 0 0,0 0 0,0 1 0,0-1 0,0 0 1,0 0-1,0 0 0,0 0 0,0 0 0,0 0 1,0 0-1,0 0 0,0 0 0,0 0 0,0 0 0,0 1 1,0-1-1,0 0 0,0 0 0,0 0 0,0 0 1,0 0-1,0 0 0,0 0 0,0 0 0,0 0 0,0 0 1,0 0-1,0 0 0,0 1 0,0-1 0,0 0 1,-1 0-1,1 0 0,0 0 0,0 0 0,0 0 0,0 0 1,0 0-1,0 0 0,0 0 0,0 0 0,0 0 0,0 0 1,-1 0-1,1 0 0,0 0 0,0 0 0,0 0 1,0 0-1,0 0 0,0 0 0,0 0 0,0 0 0,-1 0 9,1-1-1,-1 1 1,1 0-1,0 0 0,-1 0 1,1 0-1,-1 0 0,1 1 1,-1-1-1,1 0 0,0 0 1,-1 0-1,1 0 0,0 0 1,-1 0-1,1 1 0,-1-1 1,1 0-1,0 0 0,-1 1 1,4 4 522,-1-4-506,0 0 0,-1 0 1,1 0-1,0 0 0,0 0 0,-1-1 0,1 1 1,0-1-1,0 1 0,4-1 0,178 0 1471,-181 0-1126,-3 0-112,0 0-85,0 0-74,0 0 26,0 0-182,0 13-1604,0-10-2214</inkml:trace>
</inkml:ink>
</file>

<file path=ppt/ink/ink11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03:24.36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2816,'0'0'917,"0"0"-565,3 2-64,1 3-13,-2-3-157,0 0 0,-1 0 1,1 0-1,0 0 1,0-1-1,0 1 1,0-1-1,0 1 1,0-1-1,1 0 0,-1 0 1,0 0-1,1 0 1,-1 0-1,0 0 1,5 0-1,-5-1-85,-1 0-1,1 0 1,-1 0 0,1 1-1,-1-1 1,1 1-1,-1-1 1,1 1 0,-1-1-1,1 1 1,-1 0-1,2 1 1,10 4 114,-4-5-31,1 1 0,-1-2-1,1 1 1,10-2 0,-5 0 14,62 1 531,-76 0-713,-1 0 1,0 0-1,0 0 0,0 0 0,0 0 0,0 0 0,0 0 0,0 0 0,0 0 0,0 0 0,0 0 0,0 0 0,1 0 0,-1 0 0,0 0 1,0 0-1,0 0 0,0 0 0,0 0 0,0 0 0,0 0 0,0 0 0,0 1 0,0-1 0,0 0 0,1 0 0,-1 0 0,0 0 0,0 0 1,0 0-1,0 0 0,0 0 0,0 0 0,0 0 0,0 0 0,0 0 0,0 0 0,0 0 0,0 1 0,0-1 0,0 0 0,0 0 0,0 0 1,0 0-1,0 0 0,0 0 0,0 0 0,0 0 0,0 0 0,0 0 0,0 1 0,0-1 0,0 0 0,0 0 0,0 0 0,0 0 0,3 10-2209,-3-9 2113,1-1 1,0 1-1,0-1 0,-1 0 0,1 0 0,0 1 1,0-1-1,0 0 0,0 0 0,-1 0 0,1 0 1,0 0-1,2 0 0</inkml:trace>
</inkml:ink>
</file>

<file path=ppt/ink/ink11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03:24.74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 2 3328,'-12'0'1270,"24"0"-210,-12 0-670,3 0 4,5-1-222,-4 1-109,1 0 1,-1-1-1,0 2 0,0-1 0,1 0 0,-1 1 1,4 1-1,3 3 66,-8-4-83,-1 0 0,1 1 0,0-1-1,1-1 1,-1 1 0,0 0-1,0-1 1,0 1 0,6-1-1,113 0 926,-116 1-869,0-1 0,0 1 0,-1 0 0,1 1 0,6 1 0,-7-1-15,-1 0-1,1-1 1,1 0 0,8 1-1,7-2-518,8 0-2426</inkml:trace>
</inkml:ink>
</file>

<file path=ppt/ink/ink11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03:25.2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76 16 2304,'0'0'23,"-1"-1"0,1 1-1,0-1 1,0 1 0,0-1 0,0 1 0,0-1 0,0 1-1,0-1 1,0 0 0,0 1 0,0-1 0,0 1 0,1-1 0,-1 1-1,0 0 1,0-1 0,0 1 0,1-1 0,-1 1 0,0-1-1,1 1 1,-1-1 0,0 1 0,1 0 0,-1-1 0,0 1-1,1 0 1,-1-1 0,1 1 0,-1 0 0,0 0 0,1-1-1,-1 1 1,1 0 0,-1 0 0,1 0 0,-1 0 0,1-1 0,-1 1-1,1 0 1,-1 0 0,1 0 0,-1 0 0,2 0 0,-2 0-21,0 0 1,0 0 0,0 0 0,0 0 0,0 0-1,0 0 1,0 0 0,0 0 0,1 0 0,-1 0-1,0 0 1,0 0 0,0 0 0,0 0 0,0 0-1,0 0 1,0 0 0,0 0 0,0 0 0,0 0 0,0 0-1,1 0 1,-1 1 0,0-1 0,0 0 0,0 0-1,0 0 1,0 0 0,0 0 0,0 0 0,0 0-1,0 0 1,0 0 0,0 0 0,0 0 0,0 0-1,0 0 1,0 0 0,0 1 0,0-1 0,0 0-1,1 0 1,-1 0 0,0 0 0,0 0 0,0 0-1,0 0 1,0 0 0,0 0 0,0 0 0,0 1 0,-1-1-1,1 0 1,0 0 0,0 0 0,0 0 0,1 12 158,-1-9-131,0-1 0,0 0-1,0 0 1,0 1 0,0-1 0,0 0-1,0 0 1,-1 1 0,1-1 0,-1 0-1,0 0 1,1 0 0,-1 0 0,0 0-1,0 0 1,0 0 0,-1 0 0,1 0-1,0 0 1,-1-1 0,-1 3 0,-4 4 80,0 1 0,0 0 0,1 0 0,-8 18 0,9-18-38,0 1 0,-1-1 1,1 0-1,-14 14 1,-22 13 76,32-26-100,0 1-1,-11 18 1,-10 12 146,10-18-54,-1-1 0,-1-1 0,-1 0-1,-26 17 1,34-26 14,12-9-95,0 0 1,0-1-1,0 1 1,-8 3-1,11-5-48,-1-1-1,1 0 1,0 0-1,0 0 1,-1 0-1,1 0 1,0 0-1,-1 0 1,1 0-1,0 0 1,-1 0-1,1 0 1,0 0-1,0 0 1,-1 0-1,1 0 1,0 0-1,-1 0 0,1 0 1,0 0-1,0 0 1,-1-1-1,1 1 1,0 0-1,-1 0 1,1-1-1,-1 1 23,1-1-1,0 0 0,-1 0 0,1 1 0,0-1 0,-1 0 0,1 0 0,0 0 0,0 1 1,0-1-1,0 0 0,0 0 0,0 0 0,0-1 0,-1-21 208,1 14-310,0-1 1,0 1 0,1-1-1,1-9 1,0 8 36,3-13 0,9-26 0,-12 42 1,1 1-1,0 0 1,0 0-1,1 1 1,0-1-1,0 1 1,0 0 0,8-8-1,-1 2-109,-6 7-13,-1-1-1,1 1 1,11-8 0,-14 12 121,-1 0 0,0 1 0,0-1-1,1 0 1,-1 1 0,1-1 0,-1 1 0,1-1 0,-1 1 0,1-1 0,-1 1 0,1 0 0,-1 0 0,1 0 0,-1 0 0,1 0 0,-1 0 0,1 0-1,-1 1 1,1-1 0,-1 1 0,1-1 0,1 1 0,15 10-31,-9-9 63,-8-2 6,0 0 0,0 0 0,1 1 0,-1-1 0,0 1 0,0-1 0,0 1 0,1-1 0,-1 1 0,2 1-1,-3-1 12,1 0-1,0 0 1,-1 0-1,1 0 1,-1 0-1,1 1 1,-1-1-1,1 0 1,-1 0-1,0 3 1,2 4 80,0-4-51,0 0 0,0 0 0,0 0 0,4 5 0,-4-6-33,0 0-1,-1 0 0,1-1 0,-1 1 1,1 0-1,0 4 0,3 25 96,6 1 207,-6 9-52,1-18-43,-4-18-141,-1 0 0,1 0-1,-1 0 1,0 8 0,0-9 26,-1-1 0,0 1 0,0-1 1,-1 1-1,1-1 0,-1 1 0,0-1 0,0 1 1,0-1-1,-1 0 0,1 1 0,-5 6 0,5-8-418,0 0 0,1 0 0,-1 0-1,1-1 1,0 1 0,-1 0-1,1 0 1,0 0 0,1 0 0,-1 0-1,1 0 1,-1 0 0,2 3 0,-1-5 133,0-1 1,-1 0 0,1 1 0,0-1 0,0 0-1,0 1 1,-1-1 0,1 0 0,0 0 0,0 0-1,0 0 1,0 0 0,1 0 0</inkml:trace>
</inkml:ink>
</file>

<file path=ppt/ink/ink11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03:25.9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6 1 1056,'0'0'357,"0"0"-229,0 0 11,0 0 160,0 0-11,-3 2 261,-7 9-186,10-11-351,-1 0 1,1 1 0,-1-1 0,1 1-1,-1-1 1,1 0 0,-1 1 0,1-1-1,-1 0 1,0 0 0,1 0 0,-1 1-1,1-1 1,-1 0 0,1 0 0,-1 0-1,0 0 1,1 0 0,-1 0 0,0 0-1,-5 1 46,-25 25 438,-1-11 21,28-12-431,3-3-70,0 0 0,1 0 1,-1 1-1,0-1 0,1 0 0,-1 1 1,1-1-1,-1 0 0,1 1 0,-1-1 1,1 1-1,-1-1 0,1 1 1,-1-1-1,1 1 0,-1 0 0,1-1 1,0 1-1,0-1 0,-1 1 0,1 1 1,-3 2 9,-1 4 23,3-7-38,0 1 0,0-1 0,0 0 0,0 1-1,1-1 1,-1 1 0,0-1 0,1 1 0,-1-1 0,1 1-1,0-1 1,-1 1 0,1 0 0,0-1 0,0 1-1,0 0 1,0-1 0,0 1 0,0 0 0,1-1-1,-1 1 1,0-1 0,2 3 0,13 25 479,14-14-580,2 1 511,-30-16-400,0 1-1,0-1 0,0 0 1,-1 0-1,1 0 1,0 1-1,0-1 0,0 0 1,0 0-1,0 0 1,0 0-1,0-1 0,-1 1 1,1 0-1,0 0 0,0 0 1,0-1-1,0 1 1,-1 0-1,1-1 0,0 1 1,0-1-1,0 1 1,-1-1-1,2 0 0,9-5 143,6 4-49,-15 3-100,0-1 0,1 0 0,-1 0 1,0-1-1,1 1 0,-1 0 1,0-1-1,1 1 0,3-3 0,-1 1 4,-3 2-11,-1-1 0,1 1 0,-1-1 1,0 0-1,1 1 0,-1-1 1,0 0-1,1 0 0,-1 1 0,0-1 1,0 0-1,0 0 0,0-1 1,0 1-1,0 0 0,0 0 0,0 0 1,0-1-1,-1 1 0,1 0 1,0-1-1,-1 1 0,1-3 0,-1-123-39,0 127 27,0 0-1,0 0 0,1 0 0,-1 0 0,0 0 0,0 0 0,0 0 0,0 0 0,0 0 1,0 0-1,0 0 0,0 0 0,0 0 0,0 0 0,0 0 0,0 0 0,1 0 0,-1 0 0,0 0 1,0 0-1,0 0 0,0 0 0,0 0 0,0 0 0,0 0 0,0 0 0,0 0 0,0 0 1,0 0-1,0 0 0,1 0 0,-1-1 0,0 1 0,0 0 0,0 0 0,0 0 0,0 0 0,0 0 1,0 0-1,0 0 0,0 0 0,0 0 0,0 0 0,0 0 0,0 0 0,0 0 0,0-1 1,0 1-1,0 0 0,0 0 0,0 0 0,0 0 0,0 0 0,0 0 0,0 0 0,0 0 0,0 0 1,1 0-69,-1 1 1,1-1 0,0 1 0,0-1 0,0 0 0,-1 1 0,1-1 0,0 0 0,0 1 0,0-1-1,0 0 1,0 0 0,1 0 0,13 3-1041,1 10-1361</inkml:trace>
</inkml:ink>
</file>

<file path=ppt/ink/ink11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03:26.4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 1 2304,'0'0'752,"-1"0"-378,4 1 324,-2-1-657,1 0 1,-1 1-1,0-1 0,1 0 1,-1 0-1,0 1 0,0-1 1,0 1-1,1-1 1,-1 1-1,0 0 0,0-1 1,0 1-1,0 0 0,0 0 1,0-1-1,0 1 1,0 0-1,-1 0 0,1 0 1,0 0-1,0 1 0,-1-1 1,1 0-1,-1 0 0,1 0 1,-1 0-1,1 1 1,-1-1-1,0 0 0,1 0 1,-1 1-1,0-1 0,0 0 1,0 0-1,0 2 0,0-1-6,0 0 0,0 0-1,1-1 1,-1 1 0,0 0-1,1-1 1,0 1-1,-1 0 1,1-1 0,0 1-1,0-1 1,0 1 0,0-1-1,0 1 1,0-1-1,0 0 1,0 0 0,2 2-1,10 13 263,-8-6-157,-4-7-99,0-1 1,0 0-1,0 0 0,1 0 1,-1 0-1,0 0 0,1 0 1,1 2-1,4 2 59,-5-4-50,0 0 0,0-1 0,0 1 0,0 0 0,0 0 0,-1 0 0,1 1 1,-1-1-1,1 0 0,-1 1 0,0-1 0,0 1 0,0-1 0,0 1 0,1 2 0,-2-2 276,0-3 159,0 0-218,0 0-849,0 0-2111,0 0 597,0 0-101</inkml:trace>
</inkml:ink>
</file>

<file path=ppt/ink/ink11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03:26.76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5 0 2912,'-10'0'886,"20"0"-193,-10 0-80,0 3-192,0-2-379,0 1 0,0 0 1,-1-1-1,1 1 0,-1-1 0,1 1 0,-1-1 0,0 1 1,1-1-1,-1 0 0,-1 2 0,1-1 1,0-1 0,0 1 1,0 0-1,0 0 0,1 0 0,-1-1 0,0 1 0,1 0 1,-1 0-1,1 0 0,0 3 0,0-3-3,-1 0 0,1 1 0,0-1 0,-1 0 0,1 0 1,-1 1-1,0-1 0,0 0 0,0 0 0,-2 4 0,-7 15 170,8-16-176,0 0 1,-1 0 0,1 0 0,-1 0-1,-1-1 1,-5 7 0,-28 27 442,24-25-376,12-12-69,-1 1-1,1-1 1,0 0 0,0 1 0,0-1-1,0 0 1,0 1 0,0 0-1,0-1 1,0 1 0,0-1-1,1 1 1,-1 0 0,1 0-1,-1-1 1,1 4 0,0-3 42,0-2-863,0 0 176</inkml:trace>
</inkml:ink>
</file>

<file path=ppt/ink/ink11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03:27.58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8 2816,'13'-13'917,"-13"13"-900,1 0 1,-1-1-1,0 1 0,1 0 0,-1 0 1,0-1-1,0 1 0,1 0 0,-1-1 1,0 1-1,0-1 0,0 1 0,1 0 1,-1-1-1,0 1 0,0-1 0,0 1 1,0 0-1,0-1 0,0 1 0,0-1 1,0 1-1,0-1 0,0 1 0,0 0 1,0-2-1,1-2 13,10 2 6,-10 2-19,0 0-1,0 0 1,0 0-1,0 0 1,0 0-1,0-1 1,0 1-1,0 0 1,0 0-1,0-1 1,0 1-1,2-2 1,1-4 92,-3 6-95,-1-1-1,0 1 0,0-1 0,1 1 1,-1-1-1,0 1 0,1 0 0,-1-1 1,0 1-1,1 0 0,-1-1 0,0 1 0,1 0 1,-1 0-1,1-1 0,-1 1 0,1 0 1,-1 0-1,0 0 0,1-1 0,-1 1 1,1 0-1,-1 0 0,1 0 0,-1 0 1,1 0-1,-1 0 0,1 0 0,-1 0 1,1 0-1,0 0 0,6 0 109,-5 0-123,0 0 1,1 0 0,-1 0-1,0 0 1,0 0-1,0 1 1,0-1-1,0 0 1,3 2 0,2 1-48,-3-1 94,-1-1-1,1 1 0,-1 0 0,1 0 1,-1 0-1,0 0 0,0 0 0,0 1 1,5 5-1,-8-5-8,1 0 0,0 0 0,0 0 0,-1 0-1,0 0 1,0 1 0,0-1 0,0 0 0,0 0 0,-1 0 0,1 0 0,-2 6 0,1-5-18,-1-1 1,1 0 0,0 0-1,-1 0 1,1 0 0,-5 5-1,-9 17 94,5-1-3,8-17-79,-1 0-1,0 0 0,-1 0 0,1 0 1,-1-1-1,0 1 0,-10 10 0,13-16-43,-1 1-1,1 0 0,-1-1 0,1 1 1,0 0-1,-1 0 0,1 0 0,0 0 0,0 0 1,1 0-1,-1 0 0,0 0 0,1 0 1,-1 1-1,1-1 0,0 0 0,0 0 0,0 1 1,0-1-1,0 0 0,0 3 0,1 7-339,-1-11 351,0-1 0,0 0 0,0 0-1,0 0 1,0 0 0,0 0 0,0 0-1,0 1 1,0-1 0,0 0 0,0 0-1,0 0 1,0 0 0,0 0-1,0 0 1,0 1 0,0-1 0,0 0-1,0 0 1,1 0 0,-1 0 0,0 0-1,0 0 1,0 0 0,0 0-1,0 0 1,0 1 0,0-1 0,1 0-1,-1 0 1,0 0 0,0 0 0,0 0-1,0 0 1,0 0 0,0 0-1,1 0 1,-1 0 0,0 0 0,0 0-1,0 0 1,0 0 0,0 0 0,1 0-1,-1 0 1,0 0 0,0 0-1,0 0 1,0-1 0,0 1 0,0 0-1,1 0 1,-1 0 0,13-2 104,-1 0 1,1-1 0,-1-1-1,0 0 1,16-8-1,-17 8-29,-3 1-29,-1 0-1,1 0 1,0 1 0,0 0 0,0 0 0,0 1 0,0 0-1,1 1 1,15 1 0,7-1 115,-21 0-95,-7-1-83,-1 1 0,1 0 0,-1-1 0,1 1-1,-1 1 1,1-1 0,0 0 0,-1 0 0,1 1 0,-1 0 0,5 1 0,-7-1-225,0-1 1,1 1 0,-1 0-1,0 0 1,1-1-1,-1 1 1,0 0-1,0 0 1,0 0 0,0 0-1,0 0 1,0-1-1,0 3 1</inkml:trace>
</inkml:ink>
</file>

<file path=ppt/ink/ink11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03:52.21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1312,'0'0'421,"0"0"-245,0 0-21,2 0 256,0 0-365,1 0 1,-1 0-1,0 1 0,0-1 1,0 1-1,0 0 1,0 0-1,0 0 1,3 2-1,18 7 188,26 7 91,89 25 1,-101-33-258,6-1 35,-1 2 1,65 26 0,-70-20 53,50 15 0,-79-29-148,-1 0-1,0 1 1,0 0 0,0 1-1,-1-1 1,10 8-1,-2 0 88,18 19-1,-24-22 60,-8-7-150,12 12 234,-12-12-230,1-1 0,-1 1 0,0-1-1,0 0 1,1 1 0,-1-1 0,0 1 0,0-1-1,1 1 1,-1-1 0,0 1 0,0-1 0,0 0-1,0 1 1,0-1 0,0 1 0,0-1 0,0 1-1,0-1 1,0 1 0,0-1 0,0 1 0,0-1-1,0 1 1,-1-1 0,1 1 0,0-1-1,0 1 1,0-1 0,-1 1 0,-12 4-116,-3 8-970</inkml:trace>
</inkml:ink>
</file>

<file path=ppt/ink/ink11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03:52.58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79 1248,'5'-4'52,"0"1"1,0-1-1,0 1 0,0 1 1,1-1-1,-1 1 0,1-1 1,0 2-1,-1-1 0,1 1 1,0-1-1,0 2 0,0-1 1,0 1-1,7 0 0,2-1 42,-1 0 0,17-5-1,3 1 128,28 0 13,13-6-36,3 6-65,-38 1-51,73-5 97,-78 9-99,-12-1 8,41 5 0,-33 3 30,-26-6-86,1 1 0,-1-1 0,1 0 0,6 0 0,15 1 355,-27-2-383,0 0-1,0 0 1,0 0-1,0 0 1,0 0 0,0 0-1,0 0 1,1 0-1,-1 0 1,0 1 0,0-1-1,0 0 1,0 0 0,0 0-1,0 0 1,0 0-1,0 0 1,0 0 0,0 0-1,0 0 1,0 0-1,1 1 1,-1-1 0,0 0-1,0 0 1,0 0-1,0 0 1,0 0 0,0 0-1,0 0 1,0 0 0,0 1-1,0-1 1,0 0-1,0 0 1,0 0 0,0 0-1,0 0 1,0 0-1,0 0 1,0 0 0,0 1-1,-1-1 1,1 0-1,0 0 1,0 0 0,0 0-1,-10 7 183,9-7-162,-1 1-1,0-1 1,0 1-1,0-1 1,1 0-1,-1 1 0,0-1 1,0 0-1,0 0 1,-3-1-1,3 1-18,0 0 1,0 0-1,1 0 0,-1 0 0,0 0 0,0 0 0,0 0 0,0 1 1,0-1-1,-2 2 0,-4 3-144,6-4 84,1 0 1,0-1 0,-1 1-1,1 0 1,-1 0-1,1-1 1,-1 1-1,1-1 1,-1 1-1,0-1 1,1 0-1,-1 1 1,-1-1 0,-13 0-2005</inkml:trace>
</inkml:ink>
</file>

<file path=ppt/ink/ink1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34:19.1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3328,'26'0'1061,"-26"0"-1044,1 0-1,-1 0 0,0 0 1,1 0-1,-1 0 1,0 0-1,1 0 0,-1 0 1,0 0-1,0 0 1,1 0-1,-1 0 1,0 0-1,1 0 0,-1 0 1,0 0-1,1 1 1,-1-1-1,0 0 0,0 0 1,1 0-1,-1 1 1,0-1-1,0 0 0,1 1 1,0 0 38,0 0-1,0 0 1,1 0 0,-1 0 0,0 0 0,1 0 0,-1 0-1,1 0 1,-1-1 0,1 1 0,-1-1 0,1 1-1,-1-1 1,1 1 0,0-1 0,-1 0 0,3 1-1,-2-1-7,0 0-1,-1 0 0,1 0 0,0 0 0,-1 1 0,1-1 0,-1 1 0,1 0 1,-1-1-1,1 1 0,-1 0 0,1 0 0,1 1 0,5 2 119,2 1-15,-8-4-125,0 0 1,1 0-1,-1 0 1,0 1-1,0-1 1,0 1-1,0-1 0,2 3 1,9 9 102,-13-13-118,1 1 0,-1-1 0,0 1 1,1-1-1,-1 1 0,0 0 0,1-1 1,-1 1-1,0-1 0,0 1 0,0 0 1,0-1-1,1 1 0,-1 0 0,0-1 0,0 1 1,0 0-1,0-1 0,0 1 0,-1 0 1,1-1-1,0 1 0,0 0 0,-1 2 49,1-1-29,0 0 1,-1 1-1,1-1 0,-1 0 1,0 0-1,1 0 1,-1 0-1,0 0 0,0 0 1,0 0-1,-1 0 1,1 0-1,0 0 0,-1-1 1,1 1-1,-1 0 1,0-1-1,-3 3 0,-3 4-85,8-8 51,0 0 1,0 0-1,0 1 0,0-1 0,-1 0 0,1 1 0,0-1 0,0 0 0,0 1 0,0-1 0,0 0 0,0 1 0,0-1 0,0 0 0,0 0 0,1 1 1,-1-1-1,0 0 0,0 1 0,0-1 0,0 0 0,0 0 0,0 1 0,1-1 0,-1 0 0,0 0 0,0 1 0,0-1 0,1 0 0,-1 0 0,0 1 0,0-1 1,1 0-1,-1 0 0,0 0 0,0 0 0,1 1 0,-1-1 0,0 0 0,1 0 0,-1 0 0,12-3 109,-9 1-74,0 1-1,0 0 1,0 0-1,0 0 1,1 1 0,-1-1-1,0 1 1,0 0-1,4 0 1,10 0 40,3 0 13,34-3 1,99-23-1189,-106 23 304</inkml:trace>
</inkml:ink>
</file>

<file path=ppt/ink/ink11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03:53.01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9 1 832,'68'42'433,"-61"-37"-386,-1-1 51,0 1-1,0 0 1,0 0 0,7 9-1,-1-1-25,4 3-11,33 31 65,-39-40-103,-4-3-2,-1 1 0,1 0 0,6 7-1,4 15 41,-8-12-4,18 21 188,-22-28-178,1 0 0,-1 1 1,-1-1-1,1 1 0,-2 0 0,1 0 1,-1 0-1,0 0 0,0 12 0,-2-14 22,0 0-1,0-1 0,-1 1 0,0 0 0,0-1 0,-1 1 0,0-1 1,0 1-1,0-1 0,-1 0 0,0 0 0,0 0 0,0 0 0,-5 5 1,-9 8 32,0-1 0,-1 0 0,-1-2 0,-32 22 0,-9 9 20,40-29-133,-4 2 65,-28 20 1,39-31-84,1 1 1,0 0 0,-15 16-1,21-20 19,1 1 0,-1 0-1,1 0 1,0 0 0,1 1-1,0-1 1,-4 11 0,8-17-5,0-1 0,-1 0 1,1 1-1,0-1 0,0 1 0,0-1 1,-1 1-1,1-1 0,0 1 1,0-1-1,0 1 0,0-1 0,0 0 1,0 1-1,0-1 0,0 1 0,0-1 1,0 1-1,0-1 0,1 1 0,-1-1 1,0 1-1,0-1 0,0 1 0,0-1 1,1 0-1,-1 1 0,0-1 1,1 1-1,-1-1 0,0 0 0,1 1 1,-1-1-1,1 1 0,1-1-56,1 1 1,0 0-1,0-1 0,0 0 0,-1 0 0,5 0 1,11 0-1896</inkml:trace>
</inkml:ink>
</file>

<file path=ppt/ink/ink11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03:54.2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3 1 1248,'0'0'389,"0"0"-239,0 0 20,0 0 337,0 0-123,0 0 11,0 0-182,0 0-69,0 0 11,0 0 234,0 0-96,2 0 1,211 0 378,-213-1-671,1 1 1,-1 0-1,0 0 1,0 0-1,0 0 1,0 0 0,0 0-1,0 0 1,0 0-1,0 0 1,0 0 0,0 0-1,0 0 1,1 0-1,-1 0 1,0 0 0,0 0-1,0 0 1,0 0-1,0 0 1,0 0-1,0 1 1,0-1 0,0 0-1,0 0 1,0 0-1,1 0 1,-1 0 0,0 0-1,0 0 1,0 0-1,0 0 1,0 0 0,0 0-1,0 0 1,0 0-1,0 0 1,0 0 0,0 1-1,0-1 1,0 0-1,0 0 1,0 0-1,0 0 1,0 0 0,0 0-1,0 0 1,0 0-1,0 0 1,0 0 0,0 1-1,0-1 1,0 0-1,0 0 1,0 0 0,0 0-1,0 0 1,0 1 0,0-1 0,0 0 0,1 0 0,-1 1 0,0-1 0,0 0 0,0 0 0,0 1 0,0-1 0,0 0 0,0 1 0,0-1 0,0 0 0,0 0 0,0 1 0,0-1 0,0 0 0,0 0 0,0 1 0,-1-1 0,1 0 0,0 0-1,0 1 1,0-1 0,0 0 0,0 0 0,-1 1 0,1-1 0,0 0 0,0 0 0,0 0 0,-1 1 0,1-1 0,0 0 0,0 0 0,-1 0 0,1 0 0,0 0 0,0 1 0,-1-1 0,1 0 0,0 0 0,0 0 0,-1 0 0,-15 6 179,12-4-133,1 0-20,0-1-1,0 1 0,0-1 0,1 0 0,-1 0 0,0 0 0,0-1 0,-1 1 0,1-1 0,0 1 0,-4-1 0,-6 0 18,0 2 0,-22 4-1,22-4-5,1 0 0,-21 1 0,-123-3-695,353 0 267,-190 0 348,0 1 1,-1 0-1,1 0 1,0 0-1,-1 1 0,10 3 1,-10-3-49,1-1 118,0 0 0,-1 0 1,10-1-1,-6 0 330,-22 0 7,-3 0-332,7 0-25,0 0 0,0 0 0,-15-3-1,7-1-2,9 2-6,1 0 0,-1 0 0,1 1 0,-1 0 0,-6 0 0,-94 1-336,110 1 304,0-1 1,1 0 0,-1 1-1,0 0 1,0 0 0,6 2-1,7 3-31,-8-4 21,-1-1 0,1-1 0,13 1-1,11 0-22,-10 4 37,-11-2 27,-1-1 0,0-1 0,17 1 0,157-2 353,-183 1-346,0-1 1,-1 0 0,1 0 0,-1 0 0,1 0 0,0 0 0,-1 0 0,1 0 0,-1 0 0,1 0 0,0 0 0,-1 0 0,1 0 0,-1-1 0,1 1 0,0 0 0,-1 0 0,1-1 0,-1 1 0,1 0 0,-1-1 0,1 1 0,-1 0 0,1-1 0,-1 1-1,0-1 1,1 1 0,-1-1 0,1 1 0,-1-1 0,0 1 0,1-1 0,-1 0-2,-1 1-1,1-1 0,0 1 0,-1-1 1,1 1-1,0-1 0,-1 1 1,1-1-1,0 1 0,-1 0 0,1-1 1,-1 1-1,1 0 0,-1-1 1,1 1-1,-1 0 0,1 0 0,-1-1 1,1 1-1,-1 0 0,1 0 1,-1 0-1,1 0 0,-1 0 0,1 0 1,-1 0-1,1 0 0,-1 0 1,0 0-1,0 0 0,-100 0-798,104 0 519,0 0 0,0 1 0,0 0 0,0-1 0,0 1 0,0 0 0,0 0 1,0 1-1,0-1 0,0 1 0,0-1 0,2 3 0,24 12-658</inkml:trace>
</inkml:ink>
</file>

<file path=ppt/ink/ink11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03:54.63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59 1 1824,'-15'6'155,"0"1"1,1 0 0,0 1-1,0 1 1,-20 16-1,24-16-115,1 0 0,0 0 0,0 1 0,1 0-1,-11 19 1,-16 20 340,16-27-232,8-11 28,2 0 0,0 1 1,0 0-1,-7 13 0,-30 69 571,40-82-653,0 1 0,1 0-1,1 1 1,0-1 0,1 1 0,1-1 0,0 1 0,0 0 0,2 24-1,0-21-15,0-1 0,2 1 0,3 20 0,-3-30-65,0 0 0,0 0-1,1 0 1,0 0 0,0-1-1,0 0 1,1 1 0,0-1-1,0-1 1,1 1 0,5 5-1,4 1 39,1 0 0,1-1-1,25 14 1,-8-5 77,-16-9-83,-4-2-145,22 10 0,-20-13-254,0-1-1,0-1 0,16 2 1</inkml:trace>
</inkml:ink>
</file>

<file path=ppt/ink/ink11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03:54.97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1056,'32'0'416,"-1"15"-352,0 16 32,0 1 288,0 14-224,16 1 352,-16 31-288,16-16 320,-16 1-320,-15-17 160,-16 1-224,0 15 0,-16-15-96,1 15 288,-17 1-160,1-16-192,16-16 0,-1 15-1632</inkml:trace>
</inkml:ink>
</file>

<file path=ppt/ink/ink11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03:55.56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2 2304,'0'-16'864,"15"16"-672,-15 0-32,16 0 384,0-15-320,15 15 192,16 0-256,-16 0-64,15 0-64,1 0 224,0 15-128,-16-15 32,0 16-96,-15-16 96,-1 15-96,-15-15-1504</inkml:trace>
</inkml:ink>
</file>

<file path=ppt/ink/ink11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03:55.95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6 2816,'0'0'1056,"16"0"-832,-1 0-64,1 0 288,30 0-288,1 0-64,16-16-64,-1 16 320,0 16-192,1-16 0,-17 0-96,1 15 96,-16-15-96,-15 0-32,-1 0 0,-15 0-1728,0 0 928,-15 0-1248</inkml:trace>
</inkml:ink>
</file>

<file path=ppt/ink/ink11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03:56.28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2 2080,'0'-11'821,"0"19"-575,0-8-244,0 0 1,0 0 0,0 1 0,0-1 0,0 0-1,0 0 1,0 0 0,0 0 0,0 0 0,0 0-1,0 0 1,0 0 0,0 0 0,0 0 0,0 1-1,0-1 1,0 0 0,0 0 0,0 0 0,0 0 0,0 0-1,0 0 1,0 0 0,0 0 0,0 0 0,0 0-1,1 0 1,-1 0 0,0 1 0,0-1 0,0 0-1,0 0 1,0 0 0,0 0 0,0 0 0,0 0-1,0 0 1,0 0 0,0 0 0,0 0 0,0 0-1,1 0 1,-1 0 0,0 0 0,0 0 0,0 0 0,0 0-1,0 0 1,0 0 0,0 0 0,0 0 0,0 0-1,0 0 1,1 0 0,-1 0 0,0 0 0,0 0 4,1 0 0,-1 0 0,1 0 0,-1 0 0,0 0 0,1 0 0,-1 0 0,1 0 1,-1 0-1,0 0 0,1 0 0,-1 0 0,1 1 0,-1-1 0,0 0 0,1 0 0,-1 0 0,0 1 1,1-1-1,-1 0 0,0 0 0,1 1 0,-1-1 0,0 0 0,0 1 0,1-1 0,-1 0 1,0 1-1,0-1 0,1 1 0,3 6 210,9-2 23,34 24 245,12-1 193,69 22-1,-118-48-649,-1 2 1,16 8-1,9 11-359,-5-13 172,-9 14 430,-8-16-141,-11-8-94,0 1-1,0-1 0,0 1 1,0 0-1,0 0 0,0-1 1,0 1-1,0 0 1,0 0-1,0 0 0,-1 0 1,1 0-1,0 0 0,0 0 1,-1 0-1,1 1 0,-1-1 1,1 0-1,-1 0 1,0 0-1,1 1 0,-1-1 1,0 0-1,0 0 0,0 1 1,0-1-1,0 3 0,0-1 75,1-1-71,-1 0 0,1 1 0,-1-1 0,0 0 0,0 0 0,0 0 0,0 0 0,-1 1 0,1-1 1,0 0-1,-1 0 0,1 0 0,-1 0 0,0 0 0,0 0 0,-1 2 0,-11 5 25,10-7-54,0 0 0,0 0 0,0 0 0,0 0 0,1 0 0,-1 1 0,1-1 0,-5 6 0,4-3 36,2-2-19,-1-1 0,1 0 0,-1 0 0,1 0 0,-1 0 0,0 0 0,-2 1 0,-22 8 165,5 12-48,5-11-87,13-10-45,0 0 0,0 0 0,0 0 0,1 0 0,-1 0 0,1 1 0,-1-1 0,-3 6 0,-9 18-487,-1-8-2079</inkml:trace>
</inkml:ink>
</file>

<file path=ppt/ink/ink11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04:23.47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3 297 1472,'1'34'280,"-1"-7"-151,0 0 0,-6 33 0,-9 11-54,6-32 53,-6 46-1,10-2 12,3-54-93,-9 155 169,11 159 153,1-319-300,1-1-1,8 36 1,-9-50-24,0 1 0,0-1-1,-2 11 1,2 14 163,-1-32-186,1 0 1,-1 0-1,1 0 1,-1 0-1,1 0 1,0 0-1,0 0 1,-1 0-1,1-1 1,1 1-1,-1 0 1,3 2-1,-4-3-13,0-1 0,1 0-1,-1 1 1,0-1 0,1 0-1,-1 0 1,0 1 0,0-1-1,1 1 1,-1-1 0,0 0-1,0 1 1,0-1 0,0 0-1,1 1 1,-1-1 0,0 1-1,0-1 1,0 1 0,0-1-1,0 0 1,0 1 0,0-1-1,0 1 1,0-1 0,0 1-1,1 4 53,0-4-36,0-1 1,0 1-1,1-1 1,-1 0-1,0 0 0,0 1 1,1-1-1,-1 0 1,0 0-1,1 0 0,-1 0 1,0 0-1,1 0 1,-1-1-1,0 1 1,0 0-1,1-1 0,1 0 1,1-6 3,-1 3-18,10 2-160,-12 2 146,-1 0-1,1 0 1,-1 0 0,1 0-1,-1 0 1,0 0 0,1 0-1,-1 0 1,1 0 0,-1 0-1,0 0 1,1 0 0,-1-1-1,1 1 1,-1 0 0,0 0-1,1 0 1,-1-1 0,0 1-1,1 0 1,-1 0 0,0-1-1,1 1 1,-1 0 0,0-1-1,0 1 1,1 0 0,-1-1-1,0 1 1,0-1 0,5-6-91,24-9 20,-28 16 74,0-1 0,1 1-1,-1 0 1,0-1 0,1 1 0,-1 0 0,0 0 0,1 0 0,1 0 0,15-3-132,-7-1 73,-8 2 5,0 1 0,0 0 0,0 0-1,0 0 1,0 0 0,0 0 0,0 1 0,0 0 0,0-1-1,6 1 1,7 0-114,2 0 243,36 3 0,-5 7 123,14-5-26,9 4-76,152 11-366,-157-18 220,81 12 1,25 2 154,-13-1-27,242 32 131,-162-30-277,-30-3-38,270 32 240,-321-33-79,-107-10-30,51 2 26,56 16-23,-47-15-53,-55-4 9,287 27 42,-190-14-18,703 63 20,-579-61-94,-26-3 38,325 17 29,-110-15 290,-2-1-105,-381-15-317,162 3-126,-156 2 240,142 3 31,-161-8-32,128-3-15,-59-7 124,1 5-52,-6-6-150,-95 9 74,28-2-3,-1-2 0,77-18 1,66-20 157,-168 37-30,166-33-211,-191 35 76,1 0 0,18-9 1,-23 8 90,1 0 1,0 2 0,22-5 0,-28 7-40,0 0 0,0 0 0,0-1 0,-1 0 0,1 0 0,-1-1 0,14-8 0,-13 5 13,-4 4-2,-1 0-1,1 1 1,-1-1 0,9-3-1,32-4 66,-37 7-63,1 0 1,-1-1-1,8-5 0,-5 3 34,24-11 0,101-29 125,-126 42-180,1 1 1,15-3-1,8-2 42,-26 5-18,-1 0 0,-1-1 0,11-7 0,15-10 198,-16 14-134,-8 5-39,-1-1 1,0 0 0,0-1-1,-1 1 1,10-9 0,6-16 28,-9 12-128,-2 3 40,1-1-1,-2 0 0,0 0 0,13-29 0,-2-30 85,6-8 74,-15 39-96,0 0-14,17-42 1,-13 42 2,12-59 0,-20 72-21,-5 20-14,17-65-155,17-139 1,-32-31 540,-5 148-233,1 86-156,-1 0-1,0 1 0,-1-1 0,-3-11 0,1 3-74,1 3 11,0-3-6,-1 1 0,0 0-1,-1 0 1,-13-26 0,18 42 50,-1-1-1,0 1 1,0 0 0,0 0-1,0 0 1,0 0 0,0 0-1,0 0 1,-1 1 0,1-1-1,0 0 1,0 1 0,-1-1-1,1 0 1,0 1 0,-1 0-1,1-1 1,0 1 0,-4 0-1,-30-1-787,24 1 770,-4 0 361,11 0-245,0 0-1,0 0 1,0 0 0,0 0-1,1 1 1,-6 1 0,-14 8 168,7-7-183,10-2-45,0 0 0,1 0 0,-1 1 0,1 0 0,-1 0 0,-7 4 1,5-3-12,-1 0 0,1 0 0,-1-1 0,0-1 0,-10 2 1,-7 0-2,13 0-1,-12 1 95,-43 2 1,48-5-53,0 1 0,-19 3 0,6 0-18,-27 1-34,28-1-91,17-2 41,1-1 0,-21 1 0,18-3 54,0 2 0,-18 3 0,17-2 9,0 0 0,-20-1 0,11-2 3,-4 1 56,-33-4-1,35-1-29,10 1-50,0 0 0,0 2-1,-33 1 1,12 5-28,13-1 43,-33 0 0,-251-4-66,207-8 36,8 1-30,47 6 36,13 0 100,-51 5 0,57 2-82,23-4-1,0-1 0,0 0 0,-1 0 1,1 0-1,0-1 0,-1 0 0,-7-1 0,2-2 2,-12-1-6,-43-2 0,13 6-64,21 1 83,-51-5-1,53-1 11,18 3-40,0 0 0,0 0 0,0 2 0,-23 1 0,-27 12-20,48-9 70,0 0 0,0-1 0,-25 1 0,-383-4-104,359 6 23,8-1 112,5-11 3,-4 11-27,-10 1-26,-1274-6 59,1185 8-43,-2-1-65,-105-7 11,-5 0 118,141 8-143,5 0-77,26-9 156,-124 5 106,169 0-152,-72 5-26,22-2 98,-2 1-202,-85-8 250,163-1-101,-31-5-1,37 3-40,-1 1 0,0 0 0,-36 3 0,-18 10 14,11-6 203,32-1-101,8 0-80,-35 1-1,31-6-15,10 1 7,-1 0 0,-20 3-1,22 0 13,-17 2 31,2-9 56,11 0-26,-22 1 33,-55 3 1,51 1-102,-241-1-359,200-8 274,52 4 90,-35 0 0,-160 4-27,-49 0 148,192-5-92,14 0-18,9 9-1,32 0 9,-48-2 68,-13 1-11,14 7-88,25-5-12,-65 8-120,39 0 230,-123 37 1,169-40-75,1 2-1,0 2 1,1 1-1,-43 27 0,29-13-220,12-11-1008</inkml:trace>
</inkml:ink>
</file>

<file path=ppt/ink/ink11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01:44.22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2 3904,'0'0'1253,"0"0"-762,2-3-118,11-10 1803,-12 13-2064,1-1 0,-1 1 0,0 0 0,0 0 0,0 0 0,0 0 0,0 0 0,0 0 0,0 0 0,1 1 0,-1-1-104,-1 0-1,0 0 1,0 0-1,0 0 1,0 0 0,0 0-1,0 0 1,0 0-1,0 0 1,0 0-1,0 0 1,0 0 0,1 0-1,-1 0 1,0 0-1,0 0 1,0 0-1,0 0 1,0 0 0,0 0-1,0 0 1,0 0-1,0 0 1,0 0 0,0 0-1,1 0 1,-1 0-1,0 0 1,0 0-1,0 0 1,0-1 0,0 1-1,0 0 1,0 0-1,0 0 1,0 0-1,0 0 1,0 0 0,0 0-1,0 0 1,0 0-1,0 0 1,0 0 0,0-1-1,0 1 1,0 0-1,0 0 1,0 0-1,0 0 1,0 0 0,0 0-1,0 0 1,0 0-1,0 0 1,0 0-1,0-1 1,0 1 6,0-1-1,0 1 1,0-1-1,0 1 1,0-1 0,0 1-1,0-1 1,0 1-1,0-1 1,0 1-1,1 0 1,-1-1 0,0 1-1,0-1 1,0 1-1,1-1 1,-1 1 0,0 0-1,1-1 1,-1 1-1,0-1 1,1 1 0,-1 0-1,0-1 1,1 1-1,-1 0 1,1 0-1,-1-1 1,0 1 0,1 0-1,-1 0 1,1 0-1,-1 0 1,1-1 0,-1 1-1,1 0 1,-1 0-1,1 0 1,-1 0-1,1 0 1,0 0 0,2 0 268,-3 0-100,2 0 4,89 0 678,-89 0-852,0 1-1,-1-1 0,1 0 1,0 0-1,0 1 0,-1-1 1,1 1-1,0 0 0,-1-1 1,1 1-1,-1 0 0,2 1 1,-1-1-4,-1 0-1,1 0 1,0 0 0,-1 0 0,1-1 0,0 1 0,-1-1 0,1 1 0,0-1 0,-1 0 0,1 1 0,2-1 0,-2 0 39,1 1 1,-1-1-1,1 1 1,-1 0-1,1 0 1,-1 0-1,0 0 1,0 0-1,1 1 1,-1-1-1,0 1 1,0-1-1,0 1 0,-1 0 1,1-1-1,2 5 1,1-2 68,-2-1 284,-3-3-208,0 0-342,0 0 28</inkml:trace>
</inkml:ink>
</file>

<file path=ppt/ink/ink11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01:44.59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4160,'0'0'1333,"0"2"-821,0 11 1413,2-13-975,0 0-867,0 1 0,-1-1 0,1 0 0,-1 1 0,1-1 0,-1 1 0,1-1 0,-1 1 1,1 0-1,-1 0 0,2 0 0,-1 0-16,-1 1-1,1-1 1,0-1 0,-1 1-1,1 0 1,0 0 0,0-1-1,0 1 1,0-1 0,0 0-1,3 1 1,2-1 121,-5-1-147,0 1 0,0 0 0,0 0 0,0 0 0,0 1 0,1-1-1,-1 0 1,0 1 0,3 0 0,3 4 56,-7-4-84,0 0 1,1 0 0,-1 0 0,1 0-1,-1-1 1,1 1 0,-1-1-1,1 1 1,0-1 0,-1 1-1,1-1 1,-1 0 0,3 0-1,3 0-9,10 2 234,-16-2-206,-1 0 1,1 1-1,-1-1 0,1 0 0,-1 1 0,1-1 0,-1 1 0,0-1 0,1 1 0,-1-1 1,0 1-1,1-1 0,-1 1 0,0-1 0,0 1 0,1-1 0,-1 1 0,0-1 1,0 1-1,0 0 0,0-1 0,0 1 0,0-1 0,0 1 0,0 0 0,0 0 1,0-1-257</inkml:trace>
</inkml:ink>
</file>

<file path=ppt/ink/ink1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34:19.50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1248,'0'0'389,"3"6"-239,-1-1 43,0 0 0,0 0 0,0 0 0,-1 0 0,1 1 0,-1-1 0,-1 0 0,1 1 0,-1 6 0,0 175 1722,1-162-1832,2-1 1,6 31-1,-7-46-16,-1 1 0,-1-1 0,1 1 0,-2 9 0,1 5 590,0-23-628,-1 1-1,1 0 0,0-1 0,0 1 0,-1 0 0,1-1 0,-1 1 1,1-1-1,-1 1 0,0-1 0,0 1 0,1-1 0,-1 0 1,0 1-1,0-1 0,0 0 0,-2 2 0,2-4-44,1 0 0,-1 0 0,1 0 0,-1 0 0,1 0 0,0 0 0,0 0 0,0 0 0,-1 0 0,1 0 0,0 0 0,0 0 0,0 0 0,1 0 0,-1-2 0,0-23-379,0-5 97</inkml:trace>
</inkml:ink>
</file>

<file path=ppt/ink/ink11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01:46.1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15 16 2080,'16'-15'1429,"-17"15"-1402,1 0 1,0 1-1,0-1 0,0 1 0,-1-1 1,1 1-1,0-1 0,0 1 0,0-1 1,0 1-1,0-1 0,0 1 0,0-1 1,0 1-1,0-1 0,0 1 0,1 0 1,0 8 495,-1-6-442,0 0 1,-1 0 0,1 0 0,0 0-1,-1 0 1,0 0 0,0 0 0,0-1 0,0 1-1,0 0 1,0 0 0,-1-1 0,1 1-1,-4 4 1,-19 38 282,-1 3-51,-1-8-103,11-17-45,1 1 0,-20 42-1,28-49-119,0 0 131,0-1-1,-2 1 1,-15 25-1,4-13 54,12-15-148,-1-2 0,-1 1 0,-1-1-1,1 0 1,-2-1 0,-12 11 0,4-7 64,-1 2 0,-29 18 0,43-31-119,0-1-1,0 1 1,0-2 0,0 1 0,0-1 0,-1 0 0,1 0 0,-1 0 0,1-1 0,-10 1 0,13-3-9,0 1 0,1-1 0,-1 1 1,0-1-1,1 0 0,-1 0 0,1 0 1,-1 0-1,1 0 0,0-1 0,0 1 1,-1-1-1,-2-2 0,2 1 4,-1 0 0,1-1 1,0 1-1,0 0 0,1-1 0,-5-6 0,7 8-20,-1 0-1,1 0 1,-1 0-1,1 0 1,0 0 0,0 0-1,-1 1 1,2-5-1,-1 6 0,0-16-61,0 1 0,1 0-1,1-1 1,1 1 0,6-25-1,3 11-5,1 1-1,25-40 1,-36 65 38,1-1 0,-1 0 0,1 1 0,0 0 0,0 0 0,0 0 1,1 0-1,-1 0 0,1 0 0,0 1 0,-1 0 0,1 0 0,0 0 0,0 0 0,1 1 1,-1-1-1,0 1 0,0 0 0,1 0 0,-1 1 0,1-1 0,-1 1 0,5 0 0,-6 1 74,0-1 0,0 1-1,0 0 1,-1 0-1,1 0 1,0 0 0,0 0-1,-1 1 1,1-1-1,-1 1 1,0 0 0,1 0-1,-1 0 1,0 0 0,0 0-1,0 0 1,2 3-1,3 4 96,-1 0-1,0 1 0,6 11 0,19 54 411,-27-65-473,-1 1 0,0-1 0,2 18 1,-2-9 7,3 5 7,-4-18-41,0 0 0,-1 0 0,0 0 0,0 11 0,0-10-22,0 1-1,0-1 1,0 0-1,1 0 1,4 12-1,-5-14-18,0 2 6,-1-6 2,0 0 0,0-1 0,0 1 0,0 0 0,0-1 0,0 1 0,0 0 0,0-1 0,1 1 0,-1 0 0,0-1 0,0 1 0,1 0 0,-1-1 0,0 1 0,1 0 0,-1-1 0,2 2 0,-1-1 8,0 0 0,0 1 1,0-1-1,0 0 0,0 1 1,0 0-1,0-1 0,0 1 0,0-1 1,-1 1-1,1 0 0,-1 0 1,1-1-1,0 4 0,-1-3 129,0-2 96,0 0-86,0 3-26,0 5-795,0-16-1312,0 5 608</inkml:trace>
</inkml:ink>
</file>

<file path=ppt/ink/ink11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01:47.13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4 47 2240,'0'11'819,"0"-22"325,0 11-606,3 0 113,10 0 410,-13-3-640,0 3-406,0 0-1,0 0 0,-1-1 1,1 1-1,0 0 0,0-1 0,0 1 1,0 0-1,0-1 0,0 1 0,0 0 1,0 0-1,0-1 0,0 1 1,0 0-1,1-1 0,-1 1 0,0 0 1,0 0-1,0-1 0,0 1 0,0 0 1,0-1-1,1 1 0,-1 0 0,0 0 1,0 0-1,0-1 0,1 1 1,-1 0-1,0 0 0,0 0 0,1-1 1,-1 1-1,0 0 0,0 0 0,1 0 1,-1 0-1,0 0 0,1 0 1,-1 0-1,0-1 0,1 1 0,8-3 665,-8 3-664,-1 0-1,0 0 1,0-1 0,0 1-1,0 0 1,0 0 0,0-1-1,1 1 1,-1 0 0,0-1-1,0 1 1,0 0 0,0 0-1,0-1 1,0 1-1,0 0 1,0-1 0,0 1-1,0 0 1,-1 0 0,1-1-1,0 1 1,0 0 0,0 0-1,0-1 1,-1-7 724,2 7-694,-1 0 0,0 0 0,0 0 0,0 0 0,0 0 1,0-1-1,0 1 0,0 0 0,0 0 0,-1-1 0,2 2-44,-1 0 1,0 0-1,0 0 1,0-1-1,0 1 0,0 0 1,0 0-1,0 0 1,0 0-1,0 0 0,0 0 1,0 0-1,0 0 1,0 0-1,0 0 0,0-1 1,0 1-1,0 0 1,0 0-1,0 0 1,0 0-1,-1 0 0,1 0 1,0 0-1,0 0 1,0 0-1,0 0 0,0 0 1,0 0-1,0-1 1,0 1-1,0 0 0,0 0 1,0 0-1,0 0 1,0 0-1,0 0 0,0 0 1,-1 0-1,1 0 1,0 0-1,0 0 0,0 0 1,0 0-1,0 0 1,0 0-1,0 0 0,0 0 1,0 0-1,0 0 1,-1 0-1,1 0 0,0 0 1,0 0-1,0 0 1,0 0-1,-1 0-20,0 0-1,0 0 1,-1 0-1,1 1 1,0-1 0,0 0-1,0 0 1,0 1-1,0-1 1,0 1 0,-2 0-1,-13 13 152,-60 62 369,75-75-490,0 0 1,-1 0-1,1 1 1,0-1-1,0 0 0,0 1 1,0-1-1,0 1 1,0 0-1,0-1 0,0 1 1,1 0-1,-1-1 1,1 1-1,-1 0 0,1 0 1,-1-1-1,1 1 1,0 0-1,0 0 0,0 0 1,0 0-1,0-1 1,1 1-1,-1 0 0,1 0 1,-1-1-1,1 3 1,0-1 11,0-1 0,1 0 0,-1 1 0,0-1 0,1 0 0,-1 0 0,1 0 1,0 0-1,0 0 0,0 0 0,0-1 0,0 1 0,0-1 0,4 3 0,-2-2 16,0 0-1,0 0 1,0-1-1,0 0 0,0 0 1,0 0-1,0 0 1,0 0-1,7-1 0,14 1 86,-16 0-48,0-1 0,0 0 1,0 0-1,0-1 0,12-2 1,-1-8 109,-6 8-116,-12 2-45,0 1 0,1-1 0,-1 1 0,0-1 1,1 0-1,-1 0 0,0 0 0,0 0 1,0 0-1,4-3 0,-6 3-17,1 1 0,-1-1-1,1 1 1,-1-1 0,0 1 0,1-1-1,-1 1 1,0-1 0,0 1 0,1-1-1,-1 1 1,0-1 0,0 0 0,0 1 0,0-1-1,1 1 1,-1-1 0,0 0 0,0 1-1,-1-2 1,2-4 10,0 5-9,0 0 0,-1 0 0,1-1 0,-1 1 0,1-1-1,-1 1 1,1-1 0,-1 1 0,0-1 0,0 1 0,0 0 0,0-4-1,-10-20 187,8 23-200,1 0 1,-1 0 0,1 1-1,-1-1 1,0 0 0,0 1 0,0 0-1,0-1 1,0 1 0,0 0-1,-4-1 1,-10-8-222,16 10 213,0-1 1,-1 1-1,1-1 0,0 1 0,-1-1 0,1 1 1,0-1-1,-1 1 0,1-1 0,0 0 0,0 1 1,0-1-1,0 1 0,0-1 0,0 1 1,0-1-1,0 0 0,0 1 0,0-1 0,0 0 1,0 1-1,0-1 0,0 1 0,0-1 0,1 0 1,-1 1-13,0-3-92,0 6 26,0 10 22</inkml:trace>
</inkml:ink>
</file>

<file path=ppt/ink/ink11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01:47.97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 16 3328,'-11'1'3518,"19"-4"-2386,-5-5-966,-3 13-6,0-13 144,0 6-64,0 2 5,0 0-117,0 0-117,0 0 31,0 0-20,0 0-65,0 0 80,3 2 267,23 27 230,-18-9-175,-6-15-351,0 0 0,0 0-1,1-1 1,0 1 0,-1-1 0,2 1-1,3 4 1,-4-6 11,-1 0 0,1 0-1,-1 1 1,0-1 0,2 5 0,-2-5 14,-1 1-1,1-1 1,1 0 0,-1 0 0,3 4-1,-3-5-10,0-1-1,-1 0-1,0 0 1,0 0 0,0 0 0,0 1 0,0-1 0,0 0 0,0 0-1,-1 1 1,1-1 0,0 1 0,-1-1 0,1 1 0,-1-1-1,0 1 1,1-1 0,-1 1 0,0-1 0,0 1 0,0-1-1,0 3 1,0-4-9,0 1-1,0-1 1,0 1-1,0-1 0,0 1 1,0-1-1,0 1 1,0-1-1,0 1 1,0-1-1,1 1 0,-1-1 1,0 1-1,0-1 1,0 0-1,1 1 1,-1-1-1,0 1 0,1-1 1,-1 0-1,0 1 1,1-1-1,-1 0 1,0 1-1,1-1 0,-1 0 1,1 1-1,-1-1 1,0 0-1,1 0 1,-1 0-1,1 0 0,-1 1 1,1-1-1,-1 0 1,1 0-1,-1 0 1,1 0-1,-1 0 0,1 0 1,0 0-1,2 0 288,-3 0-123,0 11-80,0-9-784,0-13-1328,0 9 555</inkml:trace>
</inkml:ink>
</file>

<file path=ppt/ink/ink11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01:48.33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2 11 3552,'0'0'1147,"0"0"-683,0 0-102,0 0 470,0-2-176,0-7 922,0 18-911,-3-4-245,-88 86 740,50-60-1066,33-18-26,-5-8 100,0 5-234,10-4-656,3 1-644,0-14-2226,0 4 966</inkml:trace>
</inkml:ink>
</file>

<file path=ppt/ink/ink11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01:49.9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8 368 2304,'13'-13'752,"-12"13"-731,-1-1-1,1 1 1,-1 0-1,1-1 1,-1 1 0,1 0-1,-1-1 1,1 1-1,-1 0 1,1 0 0,0 0-1,-1-1 1,1 1-1,-1 0 1,1 0 0,0 0-1,-1 0 1,1 0-1,-1 0 1,1 0 0,0 0-1,-1 1 1,1-1-1,-1 0 1,2 0 0,-2 0 40,47 0 3368,-42-2-2959,5-9-124,-9 11-329,-1 0-1,0-1 0,1 1 0,-1-1 1,0 1-1,1-1 0,-1 0 1,0 1-1,0-1 0,1 1 0,-1-1 1,0 1-1,0-1 0,0 0 0,0 1 1,0-1-1,0 1 0,0-1 0,0 0 1,0 1-1,0-1 0,0 1 0,0-1 1,-1 0-1,1 0 0,0 1 15,0-1-7,-1-1 1,1 1 0,0-1 0,0 1-1,-1 0 1,1 0 0,-1-1-1,0 1 1,1 0 0,-1 0-1,0 0 1,1-1 0,-1 1-1,0 0 1,0 0 0,0 0 0,0 1-1,0-1 1,0 0 0,0 0-1,-1 0 1,1 1 0,0-1-1,0 1 1,0-1 0,-1 1 0,-1-1-1,-3-2 37,-28-10-61,23 10-38,10 3 32,-1-1-1,0 1 0,0 0 0,0-1 1,0 1-1,0 0 0,0 0 0,0 0 1,0 1-1,1-1 0,-1 0 0,0 1 1,0-1-1,0 1 0,0 0 0,1-1 1,-1 1-1,-1 1 0,-10 4-30,-5-3 4,15-3 49,0 1 0,0-1-1,0 1 1,0 0 0,0 0-1,1 0 1,-1 0 0,0 0-1,0 0 1,1 1 0,-1 0-1,0-1 1,-2 3 0,-15 22 160,3-14 7,15-11-175,1 0 1,-1 0-1,0-1 1,1 2-1,-1-1 1,1 0 0,-1 0-1,1 0 1,-1 1-1,1-1 1,0 0-1,0 1 1,0-1-1,0 1 1,0 0 0,0-1-1,0 1 1,0 0-1,1 0 1,-1-1-1,1 1 1,-1 0-1,1 0 1,0 0-1,-1 2 1,1 3-19,0-5 32,-1 1 0,1 0 0,0-1 1,0 1-1,0 0 0,0-1 0,0 1 0,1 0 0,-1-1 1,1 1-1,1 3 0,14-1 197,-14-4-204,0-1 10,0 1 1,0 0 0,0 0-1,0-1 1,0 1-1,1-1 1,-1 0 0,0 0-1,0 0 1,1 0-1,-1 0 1,0 0-1,0 0 1,1-1 0,-1 1-1,0-1 1,0 0-1,3-1 1,16-4 162,-13 5-139,-1-1 0,0-1 0,10-3 0,-10 3-26,0 0 0,14-3 0,-15 4 16,-1 1 0,1-1 0,0 0 0,-1-1 0,1 1-1,6-5 1,-2 0 31,-7 6-55,0 0 0,0-1 0,-1 1 0,1-1 0,-1 0 0,1 0 0,-1 0 0,0 0 0,0 0 0,4-6 0,-2 1-4,-1-1-1,0 0 1,2-11 0,-4 15-11,0-5 0,0 0 0,0 1 0,0-1 0,-2-14 0,0 3 0,1-198-1083,0 209 865,0 18 316,-2 24 209,-7 20 180,-11 45 50,-58 157 247,77-252-769,-2 9 76,0 0-1,0 0 1,1 1 0,0-1 0,1 14 0,0-18-5,1-1 1,-1 0-1,-1 0 0,1 0 1,-6 12-1,6-14-199,-2 13-1268,3-2 341</inkml:trace>
</inkml:ink>
</file>

<file path=ppt/ink/ink11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01:50.3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 63 6400,'0'0'85,"0"0"1,-1 1 0,1-1 0,-1 0-1,1 0 1,0 0 0,-1 0-1,1 0 1,-1 0 0,1 0-1,0 0 1,-1 0 0,1 0-1,-1-1 1,1 1 0,0 0-1,-1 0 1,1 0 0,-1 0-1,1-1 1,0 1 0,-1 0-1,1 0 1,0 0 0,-1-1-1,1 1 1,-1-1 0,7-6 941,-3 4-1035,-3 3 78,1-1 0,-1 1 0,1-1 0,0 1 0,-1 0-1,1 0 1,0-1 0,-1 1 0,1 0 0,0 0 0,-1-1-1,1 1 1,0 0 0,0 0 0,-1 0 0,1 0 0,0 0-1,-1 0 1,1 0 0,0 0 0,1 1 0,3 0 201,7-1 226,-3 0-161,1 0-1,-1 0 1,13-3 0,-10 1-127,4-2 80,1 1 1,29-1 0,-21 4-83,0 1-25,31-5-1,-6-6 11,-4 5 0,-21 0 19,-10 2-27,1 1 0,19-1 0,28 3-1101,-61 0-838,-4 0-2197,-11 0 1227</inkml:trace>
</inkml:ink>
</file>

<file path=ppt/ink/ink11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01:50.78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 5408,'0'0'1728,"5"0"-1046,1-1-551,-2 1-9,0 0 1,-1 0-1,1 0 0,-1 0 1,1 0-1,0 1 1,-1-1-1,6 3 0,1 1 121,-7-3-147,0 1 0,0-1 1,0 0-1,0 0 0,0 0 1,0-1-1,1 1 0,-1-1 0,6 1 1,-3-1-18,-1 0 0,1 1 0,0 0 1,0 0-1,6 3 0,-5-2-9,0 0 0,0-1 0,0 0 0,1 0 1,8 0-1,-8 0 82,0 0 1,0 0 0,0 1-1,15 5 1,-21-6-138,-1-1-6,0 0-1,0 1 0,0-1 1,0 0-1,-1 0 0,1 1 1,0-1-1,0 0 1,0 1-1,-1-1 0,1 1 1,0-1-1,0 1 0,-1-1 1,1 1-1,0-1 0,-1 1 1,1 0-1,-1 0 0,1-1 1,-1 1-1,1 0 0,-1 0 1,1-1-1,-1 1 1,0 0-1,0 0 0,1 0 1,-1 0-1,0-1 0,0 1 1,0 0-1,0 0 0,0 0 1,0 0-1,0 0 0,0 1 1,-1 4 31,2-4-20,-1 0-1,0-1 1,-1 1 0,1-1 0,0 1 0,0 0 0,-1-1 0,1 1 0,-1-1 0,1 1 0,-1-1 0,0 1 0,0-1 0,1 1-1,-1-1 1,-2 2 0,-3 6 31,-1 2 13,4-5-27,-1 0-1,0-1 0,0 1 0,-8 6 0,3-4 24,6-5-41,-1-1 1,1 1 0,0 0 0,0 0 0,0 0 0,1 0-1,-1 1 1,1-1 0,0 1 0,-2 4 0,-2 18-10,0-13-23,5-12 12,0 0 0,1 1 0,-1-1 0,0 1 0,1-1 1,-1 1-1,1 0 0,-1-1 0,1 1 0,0 0 0,-1-1 0,1 1 0,0 2 0,0 0 3,0-3 5,0 0 0,0 0 0,0 0 1,0 0-1,0 0 0,0 0 0,0 0 0,0 0 0,0 0 0,0 0 0,1 0 0,-1-1 0,0 1 0,1 0 0,-1 0 0,1 0 0,-1 0 0,1 0 0,-1 0 0,1-1 0,0 1 0,-1 0 0,1-1 0,0 1 0,-1 0 0,1-1 0,0 1 0,0-1 0,0 1 0,0-1 0,0 1 0,1 0 0,-1 0 6,1-1-1,0 1 1,-1 0-1,1-1 1,0 1-1,-1-1 1,1 1-1,0-1 1,0 0-1,-1 0 1,1 1-1,0-1 0,0-1 1,-1 1-1,1 0 1,0 0-1,0-1 1,-1 1-1,3-1 1,9-2 31,19 1 44,-23 2 18,1 0-1,17-4 1,49-21 315,-45 22-303</inkml:trace>
</inkml:ink>
</file>

<file path=ppt/ink/ink11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04:25.6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1 224,'-16'15'96,"16"1"-64</inkml:trace>
</inkml:ink>
</file>

<file path=ppt/ink/ink11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04:26.69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7 17 64,'-13'44'27,"10"-34"-24,1 0 0,-1-1 1,-1 1-1,-5 10 1,1-1 48,0 12 231,-2-8-134,8-9-160,-4 11-47,4-20 48,0-1 1,0 0 0,-1 0 0,-5 5 0,6-6 14,-1 1 1,1-1 0,-1 0-1,1 1 1,0 0 0,0-1-1,1 1 1,-1 0 0,-1 6-1,-1 15 26,4-18-18,-1 0 0,0 0 0,-1 0-1,1-1 1,-1 1 0,-1-1 0,-4 10 0,-2-1 15,-5 7 2,12-17-27,1-1-1,0 1 1,0 1-1,0 5 1,-1 4 0,-9 33 22,5-29 5,-3 23 1,5-5-10,0-8-42,-6 28-1,4-29-9,-2 29 0,4-20-8,-7 12-41,6-5-48,-5-8 75,6-16 76,-8 33 119,11-50-111,0 1 1,1-1-1,-1 0 1,1 0-1,-1 1 1,1-1-1,1 4 0,-3 12 43,-8 7 38,7-15-90,3 90-166,0-98 141,0 0 1,0-1 0,0 1-1,-1 0 1,1-1 0,-1 1-1,1 0 1,-1-1 0,0 1-1,0-1 1,-2 4 0,2-4 3,0 0 0,0 0 0,0 0 0,0 1 0,0-1 0,1 0 0,-1 1 0,1-1 0,0 0 0,0 1 0,0 2 0,0 57-7,-1-61 7,1-1-1,0 1 1,0-1-1,0 1 0,0-1 1,0 1-1,0-1 1,0 1-1,0-1 1,0 1-1,1-1 1,-1 1-1,0-1 0,0 1 1,0-1-1,1 1 1,-1-1-1,0 1 1,0-1-1,1 0 0,-1 1 1,0-1-1,1 1 1,-1-1-1,0 0 1,1 1-1,-1-1 0,1 0 1,7 8 40,-3 13-52,1-15-99,-2-4 33,12 26-72,-12-17 154,-3-9 4,0 0 0,0 0 0,1 1 0,-1-1 0,0 0 0,1 0-1,-1 0 1,3 1 0,58 60-67,-60-62 72,0 1 0,-1-1 1,1 1-1,0-1 0,0 0 0,0 0 1,0 0-1,0 0 0,1 0 1,-1 0-1,0 0 0,0-1 1,1 1-1,2-1 0,8 3 70,22 9 38,-26-8-102,-1-1 0,18 4 0,-11-5 6,30-1 1,1 1 16,-15 3-23,-10-2-41,39 2 0,96-5 181,-144 1-133,0 0 1,-1 0-1,1 1 0,12 4 0,-17-4-19,-4-1-5,0-1-1,0 0 0,0 1 0,1-1 1,-1 0-1,0-1 0,0 1 0,0-1 1,0 1-1,0-1 0,6-2 0,13-3 51,-10 4 8,0 1-1,-1 1 1,15 1-1,-14 0-87,1-1 0,-1 0 0,0-1 0,15-2 0,38-13 267,-29 7-289,-2-2 0,42-18-1,-50 18 38,62-30 119,-54 30-27,-26 6-78,0-1 1,-1-1 0,1 1 0,9-12-1,-3 3-26,-9 10 41,-1-1 0,1 1 0,5-12 0,-3 6 6,-5 8-9,1-1 0,-1 0 0,-1 1 0,1-1 0,-1 0 0,1 0 0,0-4 0,1-5 60,10-10 262,-7 12-220,3-7-199,0 0 0,12-36 0,-19 43 42,-2 7 26,1 0-1,0 1 0,0-1 1,0 1-1,0-1 0,0 1 1,1-1-1,0 1 0,4-6 1,4-9 116,0 1 0,14-37 1,-15 31-105,-7 21-1,-1-1-1,1 0 0,-1 1 1,0-1-1,0 0 0,-1 0 1,1 0-1,0 0 0,-1 0 1,0 0-1,1 0 0,-1 0 1,-1 0-1,1 0 1,0 0-1,-1 0 0,1 0 1,-3-5-1,-5-21 29,5 15-5,-1 1-1,-9-22 1,7 23-42,-2-1 47,1-2-1,1 1 1,1-1 0,-7-25 0,8 15 39,2 9-49,-1 0 1,-6-20 0,-2 8-29,6 17 10,1 0-1,-5-20 1,4-10-12,-6 4-53,8 18 46,2 11 39,0 1 0,0 0 0,-1-1 1,0 1-1,-6-12 0,-3-4 17,7 12-21,-1 1 0,-1-1-1,1 1 1,-2 0 0,0 0 0,0 1-1,0 0 1,-14-13 0,-80-50-6,51 38-49,21 13-83,-86-58 30,92 66 105,0 0-1,0 2 1,-31-11 0,25 12-28,20 6 21,0 0-1,0 1 0,0 1 0,0-1 0,-1 1 0,-16-1 0,12 3 42,7 0-24,1-1 0,0 2-1,-1-1 1,1 1-1,-7 1 1,11-1-21,0 0 1,0-1-1,1 2 1,-1-1-1,0 0 0,1 0 1,-1 0-1,1 1 1,-2 1-1</inkml:trace>
</inkml:ink>
</file>

<file path=ppt/ink/ink11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02:16.91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70 1 2656,'11'0'1036,"-20"0"-563,9 0-457,0 0-1,0 0 0,0 0 1,0 0-1,0 0 0,0-1 1,0 1-1,0 0 0,-1 0 1,1 0-1,0 0 0,0 0 1,0 0-1,0 0 0,0 0 1,0 1-1,0-1 0,0 0 1,0 0-1,0 0 0,-1 0 1,1 0-1,0 0 0,0 0 1,0 0-1,0 0 1,0 0-1,0 0 0,0 0 1,0 0-1,0 0 0,0 0 1,0 0-1,0 0 0,0 0 1,0 1-1,0-1 0,0 0 1,0 0-1,0 0 0,-1 0 1,1 0-1,0 0 0,0 0 1,0 0-1,0 0 0,0 0 1,0 0-1,0 1 0,0-1 1,0 0-1,0 0 0,1 0 1,-1 0-1,0 0 1,0 0-1,-1 18 416,0 0 0,-1-1 1,-1 1-1,-1-1 0,0 0 1,-1 0-1,-9 20 0,9-25-319,-1 8 44,-2-1 0,0 0-1,-2-1 1,-18 29 0,2-16-77,-1-2 0,-2 0 0,-1-2 0,-40 28 0,53-42-25,-1 0 1,-1-1 0,0-2-1,0 1 1,-1-2 0,0-1-1,-35 10 1,15-7 114,27-6-95,-1-1 0,0-1 0,-1 0 0,1-1 0,-16 1 0,28-3-71,0 0 0,0 0 0,0 0 1,0 0-1,0-1 0,0 1 0,0-1 0,0 1 0,0-1 0,0 0 0,0 1 0,1-1 0,-1 0 0,0 0 0,0 0 0,1-1 0,-1 1 0,1 0 0,-1-1 0,1 1 0,-1-1 0,1 1 0,0-1 0,0 0 1,0 1-1,0-1 0,-1-2 0,0 2 1,1 0 0,-1-1 0,1 1 0,0-1 0,-1 1 0,1-1 0,0 0 0,0 1 0,1-1 1,-1 0-1,1 0 0,-1 0 0,1-3 0,0 1-2,1 1 0,0 0 0,1 0 0,-1 0 0,1 0 0,-1 0-1,1 0 1,5-6 0,37-63-594,-43 71 589,0 0 0,1 0-1,-1 1 1,1-1 0,-1 0-1,1 0 1,0 1 0,0-1-1,0 1 1,0 0 0,0-1-1,0 1 1,0 0-1,0 0 1,0 0 0,0 1-1,1-1 1,-1 0 0,0 1-1,1-1 1,-1 1 0,0 0-1,1 0 1,-1 0 0,0 0-1,1 0 1,-1 1 0,0-1-1,1 1 1,-1-1 0,0 1-1,0 0 1,3 1 0,4 3 125,0-1 1,-1 2 0,1-1 0,-1 1 0,-1 1 0,11 10 0,6 8 496,33 44-1,-13-10 38,-16-25 160,-22-18-1520,7-1 134</inkml:trace>
</inkml:ink>
</file>

<file path=ppt/ink/ink1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34:19.83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2 1 3328,'26'0'1061,"-26"0"-1044,1 0-1,-1 0 0,0 0 1,1 0-1,-1 0 1,0 0-1,1 0 0,-1 0 1,0 0-1,1 0 1,-1 0-1,0 0 1,1 0-1,-1 0 0,0 0 1,0 1-1,1-1 1,-1 0-1,0 0 0,1 0 1,-1 1-1,0-1 1,0 0-1,0 0 0,1 1 1,14 8 474,-12-8-367,0 0-1,-1 1 1,1-1 0,-1 1-1,0-1 1,1 1-1,-1 0 1,0 0-1,0 0 1,3 4-1,4 8 197,1-1 0,18 20 0,-27-32-299,1 1-1,-1 0 0,1 0 0,-1 0 0,0 0 0,0 0 0,0 0 0,0 0 0,0 0 0,0 1 0,-1-1 0,1 0 0,0 3 0,2 8 105,0-6-75,-3-6-39,0 0 1,1 0 0,-1 0 0,0-1 0,1 1 0,-1 0 0,0 0 0,0 0 0,0 0-1,0 0 1,0 0 0,0 0 0,0 0 0,0 0 0,0 0 0,0 0 0,0 0 0,-1 0 0,1 0-1,0 0 1,-1 1 0,-2 5 39,0 6 1,2-11-40,1 1-1,-1 0 1,0-1 0,1 0 0,-1 1-1,0-1 1,-1 1 0,1-1-1,0 0 1,-1 0 0,1 0 0,-1 0-1,1 0 1,-1 0 0,0 0-1,0 0 1,0-1 0,0 1 0,0-1-1,0 1 1,-5 1 0,-1 0-77,0 0-1,0-1 1,-1 0 0,1 0 0,-1-1 0,-12 1-1,-61-1-520,56-2 509,7 1 58,0-2-1,-19-4 1,22 3 88,-32-1 0,-15 4 181,62 0-249,0 0-1,0 0 1,-1 0-1,1 0 0,0 0 1,-1 0-1,1 0 1,0 0-1,0 1 0,0-1 1,-1 0-1,1 1 0,0-1 1,0 1-1,0 0 1,0-1-1,0 1 0,0 0 1,0 0-1,0-1 1,0 1-1,0 0 0,0 0 1,1 0-1,-1 0 0,0 0 1,1 0-1,-1 1 1,0-1-1,1 0 0,-1 0 1,1 0-1,0 0 1,-1 1-1,1-1 0,0 0 1,0 0-1,0 1 0,0-1 1,0 2-1,1 5 57,0 0 0,0-1 0,1 1-1,0 0 1,4 8 0,-4-10 61,4 8 1,0-1 0,0 0 0,1-1 0,1 0 0,0 0 0,1 0 0,15 15 1,-2-1 47,-2-4-32,0 0-1,2-2 1,0 0 0,2-1-1,0-2 1,0 0 0,36 17-1,-13-16 400,-43-16-727,0 0 0,0 0 0,0 0 0,1-1 1,-1 0-1,0 0 0,1 0 0,-1 0 0,1-1 1,0 1-1,-1-1 0,6-1 0,3 1-2980,-11 0 965</inkml:trace>
</inkml:ink>
</file>

<file path=ppt/ink/ink11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02:17.30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0 16 4160,'-26'-13'1333,"26"13"-1321,0 0 0,0 0 0,0-1 0,0 1 0,-1 0 0,1 0 0,0 0-1,0 0 1,0 0 0,0 0 0,-1-1 0,1 1 0,0 0 0,0 0 0,0 0 0,-1 0 0,1 0-1,0 0 1,0 0 0,0 0 0,-1 0 0,1 0 0,0 0 0,0 0 0,0 0 0,-1 0 0,1 0 0,0 0-1,0 0 1,0 0 0,-1 0 0,1 0 0,0 1 0,0-1 0,0 0 0,0 0 0,-1 0 0,1 0 0,0 0-1,0 0 1,0 1 0,-1-1 0,-11 10 479,-1-4 730,5 7-346,-1-6-509,7-6-310,1 0 0,-1 0 0,1 0 0,-1 0-1,1 0 1,0 1 0,0-1 0,0 0 0,-1 1 0,2-1 0,-1 1 0,0-1 0,0 1 0,0 0 0,1-1 0,-2 4 0,0 0 30,0 2 17,0 0 0,0 0 0,0 0 0,1 0 0,-1 13 0,2-16-86,0 4 40,0 1 0,0 0 0,1 0 0,0-1 0,1 1 0,2 9-1,-3-16-26,0 0 0,0 1 0,0-1 0,1 0 0,-1 0 0,0-1 0,1 1 0,-1 0 0,1 0 0,0-1 0,0 1 0,-1-1 0,1 1 0,0-1 0,0 0 0,0 1 0,1-1 0,-1-1 0,0 1 0,0 0 0,1 0 0,-1-1 0,0 1 0,0-1 0,1 0 0,-1 0 0,1 0 0,2 0 0,-1 0 17,0 0-1,0-1 1,0 0-1,0 0 0,-1 0 1,1 0-1,0 0 0,0-1 1,5-3-1,-5 3-15,-1 0-1,1 0 0,-1-1 0,0 0 0,1 1 1,-1-1-1,-1 0 0,1 0 0,0-1 1,-1 1-1,1-1 0,-1 1 0,0-1 0,1-4 1,-2 5-31,0 0 0,0 0 0,-1 1 0,1-1 0,-1 0 0,0 0 0,0 0 0,0 0 0,0 0 0,-1 0 0,1 0 0,-1 0 0,-1-3 0,-4-7 25,5 11-22,0 1 0,1 0 0,-1-1 0,0 1 0,1-1 0,-1 1 0,1-1 0,-1 1 0,1-1 0,0 1 0,0-1 0,-1-1 0,1 2-7,0 0 0,0 1 0,0-1 0,0 0 0,0 0 0,0 1 0,0-1 0,0 0 0,-1 1 0,1-1 0,0 0 1,0 1-1,-1-1 0,1 0 0,-1 1 0,1-1 0,0 1 0,-1-1 0,1 0 0,-1 1 0,1-1 0,-1 1 0,0 0 1,0-1-1,0 0-17,1 1 0,-1 0 0,1-1-1,0 1 1,-1 0 0,1-1 0,-1 1 0,1-1 0,0 1 0,-1-1 0,1 1 0,0-1 0,-1 1 0,1-1 0,0 1 0,0-1 0,-1 1 0,1-1 0,0 1 0,0-1 0,0 1 0,0-1 0,0-1 0,0 0-870,2 2-1930,11 0 784</inkml:trace>
</inkml:ink>
</file>

<file path=ppt/ink/ink11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02:17.63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5824,'15'15'2144,"-15"-15"-1664,16 32-128,-1-17 1120,-15 1-864,32 15 64,-17 0-448,16 16 160,0 0-256,-15-1 608,15-15-448,-15-15-96,-1 0-128,-15-16-2624,16 15 1408,-16-30-3680,0-1 2720</inkml:trace>
  <inkml:trace contextRef="#ctx0" brushRef="#br0" timeOffset="0.5">328 16 5152,'-31'0'1888,"31"0"-1440,-47 32-160,16-17 1280,0-15-928,-1 47-64,1-16-352,-15 16 64,14-16-192,17-15 256,-16 15-224</inkml:trace>
</inkml:ink>
</file>

<file path=ppt/ink/ink11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02:18.1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7 447 3328,'1'-16'743,"0"11"-502,-1 1 0,0-1 0,0 1 0,0-1 0,-1 1 0,1-1 0,-1 0 0,-1-4 0,-24-22 1417,25 29-1591,1 1-22,-1 0 0,1 0 0,-1 1 0,1-1 0,-1 0 1,1 0-1,-1 0 0,1 0 0,-1 0 0,0 1 0,0-1 0,1 0 0,-1 0 0,0 1 0,-1-1 0,0 0-3,0 1-1,0 0 0,-1 0 1,1 0-1,0 0 0,0 0 1,0 0-1,0 1 0,0-1 1,-4 2-1,-10 3 98,1 1-1,0 0 1,1 1 0,-1 1-1,1 0 1,-14 12 0,16-10-71,1 1 1,0 1 0,1 0-1,0 1 1,1 0 0,0 0-1,-13 27 1,19-31-17,-1 0 1,2 0-1,-1 0 0,1 0 0,0 0 1,1 0-1,0 16 0,1-22-15,0 0-1,0 0 1,0 0 0,1-1-1,-1 1 1,1 0 0,0 0-1,0-1 1,0 1-1,0 0 1,0-1 0,3 5-1,-3-6-17,0 0 0,1 0-1,-1 0 1,0 0-1,0 0 1,1 0 0,-1 0-1,1-1 1,-1 1 0,1 0-1,-1-1 1,1 1-1,-1-1 1,1 0 0,-1 0-1,1 1 1,0-1 0,-1 0-1,1 0 1,-1 0-1,1-1 1,0 1 0,-1 0-1,3-1 1,8-2-227,0-1-1,0 0 1,0-1 0,0 0 0,-1-1-1,1 0 1,-1-1 0,-1 0 0,0 0-1,0-2 1,0 1 0,-1-1 0,10-12-1,-9 9 103,-1 0-1,0-1 0,-1 0 0,-1-1 0,0 0 1,0 0-1,-2 0 0,1 0 0,-2-1 0,0 0 1,2-17-1,-1-41 149,0 32-7,3-58 613,-8-54 1523,0 140-1828,0 26-148,0 2-65,0 4 32,-3 27 0,0-21-22,-2 9 153,0 45-1,6-44-74,-4 83 343,-8-40-76,6-3-106,0-33-58,1-15-269,0 29 1,4-9-1631,0-13 362</inkml:trace>
</inkml:ink>
</file>

<file path=ppt/ink/ink11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02:18.45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8 4480,'2'-11'1452,"4"14"-618,1 2-656,-4-4-68,-1-1 1,1 1-1,-1-1 1,1 1-1,0-1 1,-1 0-1,1 0 0,0 0 1,-1-1-1,1 1 1,-1-1-1,1 1 1,-1-1-1,1 0 1,-1 0-1,1 0 1,2-1-1,9-3 163,-5 3-150,1 1 0,1 0-1,-1 1 1,0 0 0,0 0-1,0 1 1,0 1 0,13 3 0,-8-2 22,0-1 1,23 2-1,131-4 1103,-167 0-1450,-2 0-1329,0 0 358</inkml:trace>
</inkml:ink>
</file>

<file path=ppt/ink/ink11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02:18.80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3904,'26'0'1819,"-23"0"-1781,1 0 0,0 0 0,0 0 0,-1 0 0,1 1 0,5 1 0,12 5 511,-18-6-470,1 0-1,-1 0 1,0 0 0,1 0 0,-1-1-1,1 1 1,5-1 0,0 0 99,-1 1 0,0-1 0,0 1 0,0 1 0,0 0 0,0 0 0,13 6 0,12 1 149,-24-7-241,0 0 0,0 0 0,0 1 0,0 1 0,14 7 0,-21-9-55,0-1-1,0 0 0,-1 0 0,1 1 0,-1-1 0,1 1 0,-1 0 1,0-1-1,1 1 0,-1 0 0,0 0 0,0 0 0,0 0 0,-1 0 0,1 0 1,0 0-1,-1 0 0,1 0 0,-1 0 0,0 0 0,0 0 0,1 0 0,-2 1 1,1-1-1,0 0 0,0 0 0,-1 0 0,1 0 0,-1 0 0,1 0 1,-2 3-1,0 1 64,-1 1 0,1-1 0,-1 0 1,-1 0-1,1 0 0,-1 0 0,0-1 0,-5 6 1,-28 22 339,24-23-283,0 1 1,0 1-1,-12 16 1,-19 32 125,43-59-261,0 0 0,0 0 1,1 0-1,-1 0 0,1 0 0,-1 1 1,1-1-1,-1 0 0,1 0 0,0 1 1,-1-1-1,1 0 0,0 1 0,0-1 1,0 0-1,0 0 0,0 1 1,1-1-1,-1 0 0,0 1 0,0-1 1,1 0-1,-1 0 0,1 1 0,-1-1 1,1 0-1,0 0 0,-1 0 0,1 0 1,0 0-1,0 0 0,0 0 0,0 0 1,-1 0-1,2 0 0,-1 0 0,0-1 1,0 1-1,0 0 0,0-1 0,2 1 1,2 1 56,0-2 1,0 1-1,1-1 1,-1 0 0,0 0-1,0 0 1,1 0-1,-1-1 1,0 0-1,0 0 1,7-3 0,12-2 125,-4 3-111,-13 2-139,1 0 0,-1-1 0,0 1 0,0-2 0,12-4 0,28-22-3779,-31 27 1708</inkml:trace>
</inkml:ink>
</file>

<file path=ppt/ink/ink11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04:27.74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1 188 160,'-4'2'11,"-1"0"-1,1 0 1,0 1 0,-5 3-1,-1 10 1,1-9-10,7-5 7,0-1 0,0 1-1,0 0 1,0-1 0,1 1-1,-1 0 1,1 0-1,-1 0 1,1 1 0,-2 2-1,-25 29 121,11-6-182,-20 46-1,10-18 330,26-53-273,-11 20-19,2 0 1,-11 35-1,3-1 38,8-38-8,-4 14 17,9 4 19,3-17-24,-3 11 2,2-17-23,1 0 1,0 0-1,1 0 1,1 0-1,2 28 1,5-4 29,15 48 1,-3-5 72,-7-24-129,-9-45 21,1 1 0,0-1 0,1 0 0,13 22 0,-13-25 3,0 0 0,0 1-1,-1 0 1,0 0 0,4 17 0,-5-17 15,1-1-1,0-1 1,0 1 0,1 0 0,0-1 0,1 0 0,9 10 0,-4-3 18,-6-8-16,1 0-1,-1-1 0,1 1 0,1-1 1,-1-1-1,8 6 0,-1 0 0,-11-9-27,1 0 1,0 1 0,0-1-1,0 0 1,0-1-1,0 1 1,0 0 0,0-1-1,0 0 1,5 1 0,16 8-24,-14-6 94,1 0 0,19 4 0,17-3 50,-26-1-88,-9-1-17,-1-1 0,0-1-1,1 0 1,-1 0 0,17-2-1,3-4 110,-10 2 21,36-2 0,-43 5-116,-1-1 0,0 0-1,0-1 1,0-1 0,0 0 0,0 0 0,-1-2 0,1 1 0,-1-2 0,0 1 0,0-2 0,-1 1 0,12-10 0,-11 6-50,119-87-123,-71 61 146,-9-5 136,-34 26-78,27-18 1,5 4-32,-24 15-82,-1-1 0,-1-1-1,43-37 1,-51 39 63,-9 8 5,1-1 0,-1 1-1,0-1 1,0 0 0,5-8 0,-6-6-1,-3 11-2,3-6 38,9-22 1,-9 26-12,0 1 0,-1-2 0,0 1 0,1-14 0,-3 0 70,-1-39 0,-1 34-73,-1 4-4,-1-1 0,-1 1 0,-7-28 0,8 45-2,-1 1 0,0 0 1,0-1-1,-1 1 0,-1 1 1,1-1-1,-1 1 0,-7-9 1,-3-2 70,-35-31 0,13 16 37,2-2-59,-83-79-158,43 47 44,10-2 150,5 18-75,11 6-208</inkml:trace>
</inkml:ink>
</file>

<file path=ppt/ink/ink11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04:02.69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68 16 1248,'16'-15'768,"-17"27"-443,2-9-239,-2 11 200,0 0 1,-1 0-1,-5 24 1,0-6 33,0-10-216,0-1 0,-1 0 0,-20 38 0,20-45-77,3-3 4,1-2-1,0 0 0,-1-1-1,0 1 1,-1-1 0,1-1 0,-10 10 0,-10 10 135,14-15-114,0-1-1,-1 0 0,0 0 0,0-1 1,-1-1-1,-16 9 0,14-10-9,7-3-30,-1-1 0,0 0 0,-12 4 1,-10-3-151,13 1 78,14-4 90,1-1 0,-1 0 0,1 0 1,-1 0-1,0 0 0,1 0 0,-1-1 0,0 0 0,1 0 0,-1 0 1,0 0-1,0 0 0,1-1 0,-1 1 0,-4-2 0,-18-9 25,24 10-55,2 1 4,-1 0 0,0 0 0,1 0 0,-1 0 0,0 0-1,1 0 1,-1 0 0,0-1 0,1 1 0,-1 0 0,0-1 0,1 1 0,-1 0 0,0-1 0,1 1-1,-1-1 1,1 1 0,-1-1 0,1 1 0,-1-1 0,1 1 0,0-1 0,-1 1 0,1-1-1,-1 0 1,1 0 0,-3-6 42,-2-1-6,4 7-35,0 0 1,0-1-1,0 1 1,0-1 0,1 1-1,-1-1 1,1 1-1,-1-1 1,1 0-1,-1 1 1,1-1-1,0 0 1,0 1-1,0-4 1,0 5-6,-1-5 13,1 0-1,0 0 1,0 0-1,1 0 1,0 0-1,0 0 1,0 0-1,0 0 1,1 0-1,-1 0 0,1 1 1,0-1-1,5-6 1,-1 3-82,1 1 1,0 0 0,0 0-1,0 0 1,1 1 0,0 0 0,17-8-1,22-15-276,-45 28 327,0 1 1,-1-1-1,1 1 1,0-1 0,0 1-1,0 0 1,0 0 0,0 0-1,0 0 1,0 0 0,0 0-1,-1 0 1,1 1 0,0-1-1,4 2 1,20 11-8,-25-12 40,1 0 0,-1 0 0,0 0 0,0 0 0,1 1 0,-1-1 0,0 0 0,0 1 0,0-1 0,0 1 0,0-1 0,-1 1 0,1-1 0,0 1 0,-1 0 0,1-1 0,-1 1 0,0 0 0,1-1 0,-1 3 0,2 8 97,1-6 20,0 0 1,0 0 0,0-1-1,8 10 1,-5-6-33,4 5 82,-7-9-134,1 0 0,-1-1 0,-1 1 0,5 9 0,-7-11-16,1-1 0,0 1 0,0 0-1,0 0 1,0 0 0,1-1 0,-1 1 0,1-1-1,-1 1 1,1-1 0,0 1 0,0-1 0,0 0 0,0 0-1,1 0 1,-1 0 0,5 2 0,2-1 43,-9-3-72,0 0-1,0 0 0,1 0 0,-1 0 0,0 0 1,0 0-1,1 0 0,-1 0 0,0 0 0,0 0 0,1 0 1,-1 0-1,0 1 0,0-1 0,0 0 0,1 0 1,-1 0-1,0 0 0,0 0 0,0 1 0,0-1 1,1 0-1,-1 0 0,0 0 0,0 1 0,0-1 0,0 0 1,0 0-1,0 0 0,0 1 0,1-1 0,0 25 649,-4-20-1220,-7 5-1953,10-10 2491,0 0-1,0 0 0,0 0 1,-1 0-1,1 0 0,0 0 1,0 1-1,0-1 0,0 0 1,0 0-1,0 0 0,0 0 1,0 0-1,0 0 0,-1 0 1,1 0-1,0 0 0,0 1 1,0-1-1,0 0 0,0 0 1,0 0-1,0 0 1,0 0-1,0 0 0,0 0 1,0 1-1,0-1 0,0 0 1,0 0-1,0 0 0,0 0 1,0 0-1,0 0 0,0 1 1,0-1-1,0 0 0,0 0 1,0 0-1,0 0 0,0 0 1,0 0-1,1 0 0,-1 0 1,0 1-1,0-1 0,0 0 1,0 0-1,0 0 0,0 0 1,0 0-1,0 0 1,0 0-1,1 0 0,-1 0 1,0 0-1,13 13-1583</inkml:trace>
</inkml:ink>
</file>

<file path=ppt/ink/ink11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04:03.19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3 16 1984,'-2'0'132,"-1"0"-48,1 0-1,0 0 0,0 0 1,-1 0-1,1 0 1,0 1-1,0-1 1,-1 1-1,1-1 1,0 1-1,0 0 0,0 0 1,0 0-1,0 0 1,0 0-1,0 0 1,0 1-1,0-1 1,1 1-1,-1-1 0,-1 3 1,-4 3 215,1-3-119,1 2 1,-1-1-1,1 0 0,1 1 0,-1 0 0,1 0 1,0 0-1,1 1 0,-5 10 0,4 0 84,2-9-183,0-1 1,0 1 0,0-1-1,-4 8 1,2-8-102,1 1 0,1-1 0,-1 0-1,1 1 1,1 0 0,-2 10 0,3-14 20,-1-1 0,1 0 0,0 1 0,1-1 1,-1 1-1,0-1 0,1 0 0,0 0 0,-1 1 0,1-1 0,1 0 1,-1 0-1,0 0 0,1 0 0,0 0 0,-1 0 0,5 4 0,7 8 70,-12-10-25,-1-4-38,1-1 0,-1 1 0,0-1 0,0 1 0,0-1 0,1 1 0,-1-1 0,0 1 0,1-1 0,-1 0 0,0 1 0,1-1 0,-1 1 0,0-1 0,1 0 0,-1 1-1,1-1 1,1 1 0,-1-1 0,1 1 0,-1-1 0,1 0 0,-1 0 0,1 0-1,0 0 1,-1 0 0,1 0 0,-1 0 0,1 0 0,-1-1 0,3 0-1,16-9 0,-7 7 10,-12 3-12,1 0-1,-1 0 1,1 0-1,-1 0 1,1-1-1,-1 1 1,1-1-1,-1 1 1,0-1-1,1 1 1,-1-1 0,0 0-1,1 0 1,-1 0-1,0 0 1,0 0-1,0 0 1,1 0-1,-1 0 1,1-2-1,11-31 109,-10 24-74,3-9 128,-4 15-161,0-1-1,0 1 1,-1 0-1,0 0 0,0-1 1,0 1-1,-1 0 1,1-1-1,-1 1 1,0-1-1,0 1 0,-2-8 1,-2-7-38,1 9-172,1 0 0,0-1 0,0-12-1,2 20 190,0 0 0,0 1 0,0-1-1,0 0 1,-1 1 0,0-1-1,1 0 1,-1 1 0,0-1 0,0 1-1,-2-4 1,2 4 66,0 0 1,0 0-1,0 0 1,0-1 0,1 1-1,-1 0 1,0-1-1,1 1 1,0 0-1,0-1 1,0-2-1,0-24 115,0 27-373,2 2 75,11 0-496,3 0-2411</inkml:trace>
</inkml:ink>
</file>

<file path=ppt/ink/ink11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04:03.54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1472,'0'15'544,"16"1"-416,-1 15-32,1-15 576,0 15-384,-1 0-256,1 0-32,-1 0 96,1-15-32,-1 15 128,-15-15-128,16 15 192</inkml:trace>
</inkml:ink>
</file>

<file path=ppt/ink/ink11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04:03.87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2 1 3232,'0'0'1184,"0"0"-896,-16 0-96,16 15 96,0 1-192,-15 15 256,-1 0-224,-15 16 96,15-16-128,-15 0 0,0 1-32,0-1 224,0 0-160,0-15-96,15-1-64,-15 1 224,15-16-96,16 0-1856</inkml:trace>
</inkml:ink>
</file>

<file path=ppt/ink/ink1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34:20.18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2 3072,'0'-11'1206,"0"20"-652,0-9-536,0 0 0,0 0 0,0 0 0,0 0 0,0 0 0,0 0 0,0 0 0,0 0 0,0 0-1,0 0 1,0 1 0,0-1 0,0 0 0,0 0 0,0 0 0,0 0 0,0 0 0,0 0 0,0 0 0,0 0 0,0 0 0,0 0 0,0 0 0,0 1 0,0-1 0,0 0 0,0 0 0,0 0 0,0 0 0,0 0 0,0 0 0,0 0 0,0 0 0,1 0 0,-1 0 0,0 0 0,0 0-1,0 0 1,0 0 0,0 0 0,0 0 0,0 0 0,0 0 0,0 0 0,0 0 0,0 0 0,1 0 0,-1 0 0,0 0 0,0 0 0,0 0 0,0 0 0,0 0 0,0 0 0,0 0 0,0 0 0,22-1 1228,-12 1-1036,-1-1 0,0 1 0,1 1 0,-1 0 0,11 2 0,3 7 25,-14-8-164,1-1-1,-1-1 1,11 0-1,25 2 127,-41-1-182,0-1 0,0 1 0,0 0 0,0 0 0,-1 1 0,1-1-1,0 1 1,5 2 0,6 9 161,-14-12-165,-1-1-1,0 1 1,1-1-1,-1 1 1,0 0-1,1-1 0,-1 1 1,0-1-1,0 1 1,1 0-1,-1-1 1,0 1-1,0 0 1,0-1-1,0 1 0,0 0 1,0-1-1,0 1 1,0 0-1,0-1 1,0 1-1,0 0 0,-1 0 1,1 2 32,0-2-23,0 0 0,0 0 1,0 0-1,0 0 0,0 1 0,0-1 1,-1 0-1,1 0 0,0 0 0,-1 1 1,1-1-1,-1 0 0,1 0 1,-1 0-1,1 0 0,-1 0 0,0 0 1,0 0-1,1 0 0,-3 1 0,2-1-13,-1 0-1,0 0 0,0-1 0,0 1 0,0 0 0,0-1 1,0 1-1,-3-1 0,-9 3 35,8-1-85,1 1-1,0-1 0,0 1 0,-6 3 0,7 1-72,4-7 111,-1 0 0,1 1 1,0-1-1,0 0 0,0 1 0,-1-1 0,1 1 0,0-1 0,0 0 1,-1 0-1,1 1 0,0-1 0,-1 0 0,1 0 0,0 1 0,-1-1 1,1 0-1,-1 0 0,1 0 0,0 1 0,-1-1 0,1 0 1,-1 0-1,1 0 0,0 0 0,-1 0 0,1 0 0,-1 0 0,1 0 1,-1 0-1,-2 0 6,3 1 22,0-1 1,0 1-1,0 0 1,1-1 0,-1 1-1,0 0 1,0-1-1,0 1 1,1 0 0,-1-1-1,0 1 1,1 0-1,-1-1 1,1 1 0,-1-1-1,0 1 1,1-1-1,-1 1 1,1-1 0,0 1-1,-1-1 1,1 0-1,-1 1 1,1-1-1,0 0 1,-1 1 0,1-1-1,0 0 1,-1 0-1,1 1 1,0-1 0,-1 0-1,2 0 1,30 0 96,-17-1-94,94 1 231,-102 0-279,0-1 0,0 0 1,0 0-1,0-1 0,12-4 1,-14 4-13,-1 1-114,-1 1 0,1-1 0,-1 0 0,1 1 1,0 0-1,-1-1 0,1 1 0,5 1 0,0 0-463,9-1-497</inkml:trace>
</inkml:ink>
</file>

<file path=ppt/ink/ink11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04:04.8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6 736,'0'0'224,"0"0"-128,0 0 53,0 0 289,3 0-145,2 0-229,11-1 106,-15 0-162,-1 1 0,0 0 0,1 0 0,-1 0 0,1-1 0,-1 1 0,0 0 0,1-1 0,-1 1 0,0 0 0,1-1 0,-1 1 0,0 0 0,1-1 0,-1 1 0,0 0 0,0-1 0,1 1 0,-1-1 0,0 1 0,0-1 0,0 1 0,0-1 0,0 1 1,0-1-1,0 1 0,0 0 0,0-1 0,0 0 0,0 1-4,0 0-1,0 0 1,0 0 0,0 0 0,0-1 0,0 1 0,0 0 0,0 0 0,0 0 0,0 0 0,0 0 0,0 0 0,0 0 0,0 0 0,0 0-1,0 0 1,0-1 0,0 1 0,0 0 0,0 0 0,0 0 0,0 0 0,0 0 0,0 0 0,0 0 0,1 0 0,-1 0 0,0 0 0,0 0-1,0 0 1,0 0 0,0-1 0,0 1 0,0 0 0,0 0 0,0 0 0,0 0 0,0 0 0,0 0 0,0 0 0,1 0 0,-1 0 0,0 0 0,0 0-1,0 0 1,0 0 0,0 0 0,0 0 0,0 0 0,0 0 0,0 0 0,0 0 0,1 0 0,-1 0 0,0 0 0,0 0 0,8 0 306,16 1 208,-24-1-513,1 0 1,-1 0-1,1 0 0,0 0 1,-1 0-1,1 0 1,-1 1-1,1-1 1,-1 0-1,1 0 1,-1 1-1,1-1 1,-1 0-1,0 1 0,1-1 1,-1 0-1,1 1 1,-1-1-1,0 1 1,1-1-1,-1 1 1,0-1-1,1 1 0,-1-1 1,0 1-1,0-1 1,1 1-1,-1-1 1,0 1-1,0-1 1,0 1-1,0 0 1,3 5 63,-2-4-29,1 0 1,-1 0-1,1 0 0,-1 0 1,0 0-1,0 1 0,0-1 1,0 1-1,0-1 0,-1 0 1,1 1-1,-1-1 0,1 1 1,-1 0-1,0-1 0,0 1 1,0-1-1,0 1 0,-1-1 1,1 1-1,-1-1 1,-1 5-1,-24 40 355,21-34-406,-5-8 6,5 2 65,5-7-72,0 1 0,-1-1 0,1 0 0,0 1 0,0-1 0,-1 1 1,1-1-1,0 0 0,0 0 0,-1 1 0,1-1 0,0 0 0,-1 1 0,1-1 0,0 0 0,-1 0 0,1 0 0,0 1 0,-1-1 0,1 0 1,-1 0-1,1 0 0,0 0 0,-1 0 0,1 0 0,-1 0 0,1 0 0,-1 0 0,1 0 0,-1 0 0,110 0-473,-96 0-1627</inkml:trace>
</inkml:ink>
</file>

<file path=ppt/ink/ink11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04:05.19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16 1568,'-15'-15'576,"30"30"-448,1-15-32,-16 0 576,31 0-384,-15-15 32,15 15-192,0 0 64,0 0-128,0 15 128</inkml:trace>
</inkml:ink>
</file>

<file path=ppt/ink/ink11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04:05.52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16 896,'-15'-16'352,"30"32"-288,1-16 0,-1 0 512,1 0-320,15 0 32,16 0-160,-16 0 64</inkml:trace>
</inkml:ink>
</file>

<file path=ppt/ink/ink11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04:06.98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1 32 416,'0'-31'3739,"-3"31"-3691,-41 0 288,42 0-324,0 0 0,1 0 0,-1 1 0,0-1 0,1 1 0,-1-1 0,0 1 0,1-1 0,-1 1 0,1 0 0,-1 0 0,1 0 0,-1 0 0,1 0 0,-1 0 0,1 0 1,0 1-1,-2 1 0,-13 9 191,11-9-75,1-1-73,-1 0 0,1 0 0,0 0 1,0 1-1,0 0 0,0 0 0,0 0 0,0 0 1,1 1-1,0-1 0,-1 1 0,1 0 1,-4 7-1,-7 12 185,1 1 0,-20 49 0,32-71-217,0 1 1,1 0 0,-1-1-1,0 1 1,1 0 0,0-1-1,0 1 1,0 0 0,0 0-1,0-1 1,0 1 0,1 0-1,-1 0 1,1-1-1,0 1 1,0-1 0,0 1-1,0-1 1,0 1 0,0-1-1,1 1 1,-1-1 0,1 0-1,0 0 1,-1 0 0,1 0-1,0 0 1,0 0 0,0 0-1,5 2 1,2 1-2,1 0-1,0 0 1,0-1 0,0 0 0,21 4 0,-21-6-15,1-1-1,-1 0 1,1-1 0,15-1 0,-1 1 44,-17-1-19,0 0 1,-1 0-1,1 0 0,8-3 1,-9 2-43,1 0 0,-1 0 0,1 1 0,9 0 0,-14 1 14,1-1-1,0 1 1,0-1-1,0 0 0,-1 0 1,1 0-1,-1 0 1,1 0-1,-1-1 1,1 0-1,-1 0 1,0 0-1,0 0 1,0 0-1,0-1 1,0 1-1,0-1 1,-1 0-1,1 0 1,-1 0-1,0 0 1,3-5-1,0-3 24,6-6-70,-11 16 44,0 1 0,1-1-1,-1 1 1,0-1 0,1 1-1,-1-1 1,0 1 0,0-1 0,1 1-1,-1-1 1,0 0 0,0 1 0,0-1-1,0 1 1,0-1 0,0 0 0,0 1-1,0-1 1,0 1 0,0-1-1,0 0 1,0 1 0,0-1 0,0 1-1,-1-2 1,1 2 1,0-2-2,0 2-138,0 2 20,0 58-196,0-59 307,0 1 1,1 0-1,-1-1 0,0 1 1,1 0-1,-1-1 0,1 1 1,-1-1-1,1 1 1,0-1-1,-1 1 0,1-1 1,1 2-1,3 5 4,-1 0 49,-3-5-23,1 1 0,0 0 0,1 0 0,-1-1 0,4 6 0,-4-8-16,-1 0 0,1 0 0,-1 0 0,0 0 0,1 0 0,0 0 0,-1 0 0,1 0 0,0-1 0,-1 1 0,1-1-1,0 1 1,0-1 0,-1 0 0,1 1 0,0-1 0,2 0 0,6 0 2,-5 1 8,0 0-1,-1-1 1,1 0 0,0 0 0,0-1 0,-1 1-1,1-1 1,7-2 0,19-23 148,-21 22-110,-9 3-43,0 1 1,0 0 0,0-1-1,0 1 1,0 0-1,0-1 1,0 0-1,0 1 1,0-1 0,0 1-1,0-1 1,0 0-1,0 0 1,0 0-1,-1 1 1,1-1 0,0 0-1,-1 0 1,1 0-1,-1 0 1,1 0-1,-1 0 1,1 0 0,-1-1-1,1 1 1,-1 0-1,0 0 1,0 0-1,0 0 1,0 0 0,0 0-1,0-3 1,0-2-41,-1-1 0,0 0-1,0 0 1,-1 0 0,1 1 0,-4-7 0,3 7-21,0-12-59,2 16 115,0 1 0,0-1 0,0 1 0,0 0 0,-1-1 1,1 1-1,0 0 0,-1-1 0,0-1 0,-15-26 62,10 25-91,1 1-36,3-10-107,5 2-454,7 6-1999,-4-5 698,-6 9 1806,1 1-1,0-1 1,0 1 0,-1 0 0,1 0-1,0-1 1,0 1 0,0 0-1,0 0 1,-1 0 0,1 0 0,0 0-1,2 0 1</inkml:trace>
</inkml:ink>
</file>

<file path=ppt/ink/ink11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04:07.5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2 0 1664,'2'1'44,"0"-1"1,0 0-1,0 1 1,0-1-1,0 1 1,0-1-1,0 1 1,0 0-1,-1 0 1,1 0-1,0 0 1,0 0-1,-1 0 1,1 0-1,-1 1 1,1-1-1,-1 1 1,3 2-1,1 3 84,-1 0 0,0 0 0,4 9-1,-5-10 32,-3-5-147,1-1 0,-1 1 0,0 0 0,0 0 0,1 0 0,-1 0 0,0 0 1,0-1-1,0 1 0,0 0 0,0 0 0,0 0 0,-1 0 0,1 0 0,0 0 1,0-1-1,-1 1 0,1 0 0,0 0 0,-1 0 0,1-1 0,-1 1 0,0 1 1,-17 17 285,10-12-55,2-1-162,0 1-1,-1-1 1,0-1 0,-1 1 0,1-1 0,-1 0 0,0-1 0,0 0 0,-1 0 0,-10 3 0,-41 9 101,59-16-181,0 1 1,-1-1-1,1 0 1,0 0 0,-1 0-1,1 0 1,0 0 0,-1 0-1,1 0 1,0 0-1,-1 0 1,1-1 0,0 1-1,-1 0 1,1-1 0,0 1-1,0-1 1,-1 0-1,1 1 1,0-1 0,-2-1-1,2 1 1,0 0 0,0 0 0,0 1 0,-1-1 0,1 0 0,0 1 0,0-1 0,0 1-1,-1 0 1,1-1 0,-3 1 0,4 0 0,0 0 0,0 0-1,0 0 1,0 0 0,0 0-1,0 0 1,0 0 0,0 0-1,0 0 1,0 0 0,0 0-1,-1 0 1,1 0 0,0 0-1,0 0 1,0 0 0,0 0-1,0 0 1,0 0 0,0 0 0,0 0-1,0 0 1,0 0 0,0 0-1,-1 0 1,1 0 0,0 0-1,0 0 1,0-1 0,0 1-1,0 0 1,0 0 0,0 0-1,0 0 1,0 0 0,0 0-1,0 0 1,0 0 0,0 0 0,0 0-1,0 0 1,0 0 0,0-1-1,0 1 1,0 0 0,0 0-1,0 0 1,0 0 0,0 0-1,0 0 1,0 0 0,0 0-1,0 0 1,0 0 0,0-1-1,0 1 1,0-1-25,0 0 0,0 0 0,0 0 1,0 0-1,1 0 0,-1 0 0,0 0 0,1 0 0,-1 0 0,1 0 0,-1 0 0,1 0 0,-1 0 0,1 0 0,0 1 0,-1-1 1,1 0-1,0 0 0,-1 1 0,1-1 0,0 0 0,2 0 0,0-1 3,0 1 0,0 0 0,0-1 0,0 2 0,0-1 0,0 0 0,6 0-1,0 0 111,0 1 0,1 0 0,-1 1-1,0 0 1,11 2 0,-13-1-65,0 0-1,0 1 1,-1 0 0,1 0 0,-1 0-1,0 1 1,0-1 0,0 2 0,0-1-1,0 1 1,-1-1 0,0 2 0,8 10 0,-8-10-415,-2-3 169,-1 0 0,1 1 1,-1-1-1,0 1 0,0-1 0,0 1 1,-1 0-1,1-1 0,0 6 0,-2-5 27,-1-1-1,0 0 0,0 0 1,0 1-1,0-1 0,-1 0 1,-1 3-1</inkml:trace>
</inkml:ink>
</file>

<file path=ppt/ink/ink11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04:09.70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651 896,'3'0'32,"-1"0"0,0 0 1,1 0-1,-1 0 0,0-1 0,1 1 1,-1-1-1,0 0 0,1 0 0,-1 0 0,2-1 1,-1 1-23,-1-1 0,1 1 0,-1 0 0,1 1 0,0-1 0,-1 0 0,1 1 0,0-1 0,-1 1 0,1 0 0,3 0 0,-2 0 14,0-1 1,0 1 0,0-1 0,0 1-1,0-1 1,0 0 0,-1-1-1,1 1 1,4-3 0,2-1 49,-1-1 0,9-8 0,-7 6 6,6-5-2,-5 4-82,0 0-1,12-12 0,-17 14-21,24-24 193,-1-2 0,27-37 0,80-130-183,-124 182 158,1 0 0,19-21 0,-29 35-12,0-1-1,-1 1 1,1-1-1,4-9 1,-7 11-100,0 1 1,0 0-1,1-1 1,-1 1 0,1 0-1,0 0 1,0 0-1,0 0 1,0 0 0,0 0-1,0 0 1,4-2 0,25-12 289,-28 15-286,0 1 0,0-1 1,1 0-1,-1 1 1,0 0-1,0 0 1,0 0-1,0 0 1,0 0-1,0 1 1,0-1-1,5 2 1,-8 0-12,1-1 0,0 1 1,-1-1-1,0 1 1,1-1-1,-1 1 1,0 0-1,1-1 1,-1 1-1,0-1 1,0 1-1,0 0 1,-1-1-1,1 1 1,0-1-1,-1 1 0,1-1 1,-1 1-1,0 2 1,-2 1 1,2-3-13,-1 1 1,1 0 0,0 0-1,-1 0 1,2 0-1,-1 0 1,0 0 0,0 0-1,1 0 1,0 0-1,0 4 1,-1 5 45,0-7-43,1 1-1,0-1 1,0 1 0,0 0 0,1-1-1,0 1 1,1 6 0,9 13-10,-11-22 2,0-3 0,0 1 1,0 0-1,0-1 0,1 1 0,-1 0 0,0-1 0,0 1 0,0 0 1,1-1-1,-1 1 0,0 0 0,1-1 0,-1 1 0,0-1 0,1 1 1,-1 0-1,1-1 0,-1 1 0,1-1 0,-1 1 0,1-1 0,0 0 1,-1 1-1,1-1 0,-1 0 0,2 1 0,5 2-10,0 2-47,-7-4 44,1-1 1,0 1-1,0 0 0,0-1 1,0 1-1,0-1 0,0 1 1,0-1-1,0 1 0,0-1 1,0 0-1,0 1 0,0-1 1,0 0-1,0 0 0,0 0 1,0 0-1,0 0 0,0 0 1,0 0-1,0 0 0,0 0 1,1 0-1,1-1 0,7-3 99,1 0 0,-1 0 0,1-1 0,9-7-1,-13 7-93,2 0-14,-1 0 0,0-1 0,0 0 0,-1-1-1,0 1 1,0-2 0,7-9 0,-7 8 15,-3 4 0,-1 0 0,1-1 0,-1 1 0,5-12 0,-3-11-16,-1 13-11,-2 8 41,0 1-1,0 0 0,-1 0 1,0-1-1,0-11 0,-1 8-78,1 21 30,-1-6 123,0 0-1,-1 0 0,1-1 0,-3 10 0,-1-7 39,3-5-108,0-1 1,0 1-1,0-1 1,0 1 0,0-1-1,1 1 1,-1-1 0,1 1-1,-1-1 1,1 1 0,0 0-1,0-1 1,-1 1 0,1 2-1,0 2 30,-1 0 0,0-1 0,0 1-1,-4 8 1,4-8 6,-1-1-1,1 0 1,0 1 0,-1 8-1,2 48 251,0-61-293,0 0-1,0 0 1,0 0-1,0-1 1,0 1-1,0 0 1,0 0-1,0-1 1,0 1-1,-1 0 1,1 0-1,0-1 1,0 1-1,-1 0 1,1-1-1,0 1 1,-1 0-1,1-1 1,-1 1-1,1 0 1,-1-1 0,1 1-1,-1-1 1,1 1-1,-1-1 1,-1 1-1,2 0-16,-1-1-1,1 0 1,-1 1 0,1-1-1,-1 0 1,1 1 0,0-1-1,-1 1 1,1-1-1,-1 1 1,1-1 0,0 1-1,-1-1 1,1 1 0,0 0-1,0-1 1,0 1-1,-1-1 1,1 1 0,0 0-1,0-1 1,0 1 0,0 0-1,0-1 1,0 1-1,0 0 1,0 2-441,0-3 316,-1 1-1,1 0 1,0-1 0,0 1-1,0 0 1,0-1 0,0 1-1,0 0 1,0-1-1,0 1 1,0 0 0,0-1-1,0 1 1,0 0 0,1-1-1,-1 1 1,0 0-1,1-1 1,-1 1 0,0-1-1,1 1 1,-1-1 0,1 1-1,12 12-2097</inkml:trace>
</inkml:ink>
</file>

<file path=ppt/ink/ink11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04:10.08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7 1 2816,'-15'15'1056,"-1"1"-832,16 0-64,-16-16 1184,16 15-768,0-15-224,0 31-224,0-15 0,0 0-64,0-1-1504,0 1 768,16-1-1984</inkml:trace>
</inkml:ink>
</file>

<file path=ppt/ink/ink11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04:10.43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5 94 1056,'-18'-37'485,"8"16"-197,9 21-227,1-1 0,0 1 0,-1-1 0,1 1 0,0-1 0,0 1 0,0-1 0,-1 1 0,1-1 0,0 0 0,0 1 0,0-1 0,0 1 0,0-1 0,0 0 0,0 1 0,0-1 0,0 1 0,0-1 0,0 1 0,1-1 0,-1-1 0,0 2-43,0 0 0,0 0 0,1-1 0,-1 1 0,0 0 0,0-1 0,0 1 0,0 0 0,0 0 0,0-1 0,0 1 0,0 0 0,0-1 0,0 1 0,0 0 0,-1-1 0,1 1 0,0 0 0,0 0 0,0-1 0,0 1 0,0 0 0,0 0-1,-1-1 1,1 1 0,0 0 0,0 0 0,0-1 0,-1 1 0,1 0 0,0 0 0,0 0 0,-1-1 0,1 1 0,-2-1 26,1 0 0,0-1 0,-1 1 0,1 0 0,-1 0 0,0 0 0,1 1 0,-1-1 0,1 0 0,-1 0 0,0 1 0,0-1 0,1 1-1,-1 0 1,0-1 0,0 1 0,0 0 0,1 0 0,-1 0 0,0 1 0,0-1 0,0 0 0,1 0 0,-4 2 0,0 1 122,0 1 0,0 0 0,0 1 0,0-1-1,1 1 1,-1 0 0,-4 8 0,8-12-149,-29 43 712,22-31-566,-1-1 0,0 0 0,-15 16 0,18-23-132,0 1 1,1 0-1,0 0 1,0 0-1,0 1 0,1-1 1,0 1-1,0 0 0,1 0 1,0 1-1,0-1 1,1 1-1,0 0 0,0-1 1,0 1-1,0 10 0,3-14-8,-1 0 0,1 0-1,0 0 1,0 0-1,0 0 1,1 0 0,-1 0-1,1 0 1,0-1-1,0 1 1,0-1 0,1 1-1,3 4 1,16 25 418,-20-30-454,-1 0 0,1 0 0,-1 0 0,1 0 0,0 0 1,0 0-1,1-1 0,-1 1 0,1-1 0,-1 1 0,1-1 0,0 0 1,-1 0-1,1 0 0,0-1 0,5 3 0,15 6-1413,-21-8 1074,0-1 0,0 0-1,0 0 1,0-1 0,0 1-1,0 0 1,0-1 0,1 1-1,2-1 1,-2 0-1824</inkml:trace>
  <inkml:trace contextRef="#ctx0" brushRef="#br0" timeOffset="1">0 265 2816,'0'-16'1056,"0"32"-832,32-16-64,-17 0 640,1 0-480,-1 0 0,17 0-192,-1 0 320,0 0-224,0 0 224,0 0-224,-15 0-576,-1 0 192,1 0-3456</inkml:trace>
</inkml:ink>
</file>

<file path=ppt/ink/ink11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04:10.78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5 1 2560,'0'0'960,"0"15"-768,0 17-32,0-17 544,-16 16-416,1 1 192,15-1-320,-16 0 128,16 0-160,-15 0 64,-1-15-96,16-1 224,-16 1-192,16 0-192,-15-16 32,15 0-768,0 0 416,-16-16-2560</inkml:trace>
</inkml:ink>
</file>

<file path=ppt/ink/ink11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04:12.18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2304,'3'0'752,"4"0"-429,-3 0-45,1-1-1,0 1 1,0 1 0,0-1-1,0 1 1,5 1 0,-2 0-197,-2 1 11,0-1 0,0-1 0,0 1 0,1-1 0,-1 0 0,12 0 0,-8-1-35,-5 1-20,-1 0 1,1-1-1,0 0 1,0 0-1,-1-1 1,1 1-1,0-1 1,6-2-1,-3-2 29,-6 4-50,-1 0 0,0 1 0,1-1 1,-1 0-1,1 0 0,-1 1 1,1-1-1,0 1 0,-1-1 1,1 1-1,-1 0 0,1-1 0,2 1 1,9 0 143,-11 0 144,-2 0-123,0 0-197,0 0-352,0 0-1317</inkml:trace>
</inkml:ink>
</file>

<file path=ppt/ink/ink1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34:20.53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8 2912,'0'0'923,"3"-3"-550,7-7-21,-9 9-293,-1 1 0,1 0 1,-1-1-1,1 1 0,-1 0 0,1-1 1,-1 1-1,1 0 0,-1 0 0,1-1 1,0 1-1,-1 0 0,1 0 0,-1 0 1,1 0-1,0 0 0,-1 0 0,1 0 1,-1 0-1,1 0 0,0 0 0,-1 0 1,1 0-1,-1 1 0,2-1 0,-2 0 70,0 0-112,0 0 1,0 0-1,0 0 0,0 0 0,0 0 0,0 0 1,0 0-1,1 0 0,-1 0 0,0 0 1,0 0-1,0 0 0,0 0 0,0 0 0,0 0 1,0 0-1,0 0 0,0 0 0,0 0 0,0 0 1,1 0-1,-1 0 0,0 0 0,0 0 1,0 0-1,0 0 0,0 0 0,0 0 0,0 1 1,0-1-1,0 0 0,0 0 0,0 0 0,0 0 1,0 0-1,0 0 0,0 0 0,1 0 1,-1 0-1,0 0 0,0 0 0,0 0 0,0 1 1,0-1-1,0 0 0,0 0 0,0 0 1,0 0-1,0 0 0,0 0 0,0 0 0,0 0 1,0 0-1,0 0 0,0 1 0,-1-1 0,1 0 10,0 1 0,0-1 0,0 1 0,1-1 0,-1 1 0,0-1 0,0 1 0,0-1 0,0 0 0,0 1 0,1-1 0,-1 1 0,0-1 0,0 1 0,1-1 0,-1 0-1,0 1 1,0-1 0,1 0 0,-1 1 0,0-1 0,1 0 0,-1 1 0,1-1 0,-1 0 0,0 0 0,1 0 0,0 1 0,17 2 441,-17-3-447,1-1 0,0 1-1,-1 1 1,1-1 0,-1 0 0,1 0 0,0 0-1,-1 1 1,1-1 0,-1 1 0,1 0-1,-1-1 1,1 1 0,-1 0 0,1 0-1,-1 0 1,0 0 0,1 0 0,-1 0 0,0 0-1,2 2 1,2 10 304,-5-12-319,0-1-1,0 0 0,1 0 0,-1 0 0,0 0 0,0 1 0,0-1 0,0 0 1,0 0-1,0 0 0,0 0 0,0 0 0,1 1 0,-1-1 0,0 0 1,0 0-1,0 0 0,0 0 0,0 0 0,1 0 0,-1 0 0,0 0 0,0 1 1,0-1-1,1 0 0,-1 0 0,0 0 0,0 0 0,0 0 0,0 0 0,1 0 1,-1 0-1,0 0 0,0 0 0,0 0 0,1 0 0,-1 0 0,0 0 1,0-1-1,0 1 0,0 0 0,1 0 0,-1 0 0,0 0-1,0 0-1,0 0 0,-1 0 1,1-1-1,0 1 0,0 0 1,0 0-1,0 0 0,-1 0 1,1 0-1,0 0 0,0 0 1,0 0-1,-1 0 0,1 0 1,0 0-1,0 0 1,0 0-1,-1 0 0,1 0 1,0 0-1,0 0 0,0 0 1,0 1-1,-1-1 0,1 0 1,0 0-1,0 0 0,0 0 1,0 0-1,0 0 0,-1 0 1,1 1-1,0-1 1,0 0-1,0 0 0,0 0 1,0 0-1,0 1 0,0-1 1,0 0-1,-1 0 0,1 1 1,0-1 5,-1 1 1,1 0-1,-1-1 1,1 1-1,0 0 1,-1-1-1,1 1 1,0 0-1,-1 0 1,1 0-1,0-1 1,0 1-1,0 0 1,0 0-1,0 0 1,0 0-1,0-1 1,0 3-1,0-3-2,0 0 0,0 1 0,1-1-1,-1 1 1,0-1 0,0 0 0,0 1-1,0-1 1,0 1 0,0-1 0,0 0-1,0 1 1,-1-1 0,1 1 0,0-1 0,0 0-1,0 1 1,0-1 0,0 0 0,-1 1-1,1-1 1,0 1 0,0-1 0,-1 0-1,1 0 1,0 1 0,0-1 0,-1 0-1,1 1 1,0-1 0,-1 0 0,1 0-1,0 0 1,-1 1 0,1-1 0,-1 0 0,1 0-1,0 0 1,-1 0 0,1 0 0,-1 0-1,1 0 1,0 0 0,-1 0 0,1 0-1,-1 0 1,1 0 0,-1 0 0,-4 3 179,-6 7-100,11-10-92,-1 1 1,1-1-1,-1 1 1,1-1-1,-1 0 1,1 1-1,-1-1 1,1 0-1,-1 0 1,0 0-1,1 1 1,-1-1-1,1 0 1,-1 0-1,0 0 1,1 0-1,-1 0 1,1 0-1,-1 0 1,0 0-1,1 0 1,-1 0-1,1-1 1,-1 1-1,0 0 1,1 0-23,-3 0-217,3 0 69,3 2-11,14 9 75,-13-9 82,0 0 0,0 1-1,0-1 1,-1 1 0,7 5 0,-8-6 24,-1-1 1,0 1 0,0-1 0,0 1-1,0 0 1,0-1 0,0 1 0,-1 0-1,1-1 1,-1 1 0,1 0 0,0 3-1,0 27 322,-1-29-254,0-1-32,-1-1-1,1 1 1,-1-1 0,0 1-1,0-1 1,0 1-1,0-1 1,0 1 0,0-1-1,0 0 1,0 0 0,0 1-1,-1-1 1,1 0 0,0 0-1,-1 0 1,-2 1-1,-28 15 129,28-15-156,3-1 5,1-1 1,-1 1-1,0-1 0,0 1 0,0-1 0,1 0 0,-1 1 0,0-1 0,0 0 0,0 0 1,0 0-1,0 0 0,0 0 0,1 0 0,-2 0 0,-5 2 34,1 2-15,-1-1 38,7-4-75,-1 1 1,1-1-1,0 0 0,-1 1 1,1-1-1,0 0 1,0 0-1,0 1 0,0-1 1,0 0-1,-1 0 0,1 1 1,0-1-1,1 0 1,-1-1-1,0-8-933,0 7 251</inkml:trace>
</inkml:ink>
</file>

<file path=ppt/ink/ink11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04:12.83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1 1 1472,'0'0'475,"-3"2"-283,-15 10 2,14-10-122,0 0 0,0 1 0,0-1 0,-6 6 0,-55 57 1310,-7 8-961,70-72-412,0 1 1,1 0 0,-1 0-1,1-1 1,-1 1-1,1 0 1,0 0-1,0 1 1,0-1-1,0 0 1,0 0 0,0 0-1,1 1 1,-1 3-1,-2 6 8,-2 0-20,5-8-19,5 4 15,-2 2 24,-3-9-14,0 0 1,0 0 0,1 0-1,-1 0 1,0-1 0,0 1-1,1 0 1,-1 0 0,1 0-1,-1 0 1,1-1 0,-1 1-1,1 0 1,-1 0 0,1-1-1,0 1 1,0-1 0,-1 1-1,1 0 1,0-1 0,0 1-1,-1-1 1,1 0 0,0 1-1,1-1 1,16 11 167,8-6-118,-11 0-179,-12-3 108,1-1 0,-1 0 0,0 0 0,1 0 0,-1 0 0,1-1 0,-1 1 0,4-1 0,5-1 87,0-1 1,-1 0-1,1-1 0,-1 0 1,18-8-1,-9 4-58,-13 5-10,-1 0 0,1-1 1,-1 0-1,0-1 0,0 1 1,0-1-1,10-8 0,-9-1 21,0 8-139,-6 5 111,-1 0 0,0-1-1,1 1 1,-1 0 0,0 0 0,1-1-1,-1 1 1,0 0 0,1 0 0,-1-1 0,0 1-1,1 0 1,-1-1 0,0 1 0,0 0-1,0-1 1,1 1 0,-1 0 0,0-1 0,0 1-1,0-1 1,0 1 0,0 0 0,0-1-1,1 1 1,-1-1 0,0 1 0,0-1 0,0 1-1,-1-1 1,1-2-127,0 6 232,-1 1 0,1-1 0,0 0 0,0 0 0,0 0 0,0 0 0,0 0 0,1 0 0,-1 0 0,1 0 0,0 0 0,0 0 0,2 4 0,38 24 93,-38-28-170,0-1-1,0 0 0,1 0 1,-1-1-1,1 1 0,-1-1 0,1 1 1,-1-1-1,1 0 0,0-1 0,-1 1 1,1 0-1,0-1 0,0 0 0,-1 0 1,1 0-1,5-1 0,4-1 41,0 0-1,0-1 1,17-5 0,-23 6-40,-1-1 1,1 0 0,-1 0-1,0 0 1,0-1 0,0 0-1,10-8 1,-16 11-8,1 0 1,0 0-1,-1 0 0,1 0 0,-1 0 0,1-1 1,-1 1-1,1 0 0,-1 0 0,0 0 0,1-1 1,-1 1-1,0 0 0,0 0 0,0-1 0,0 1 1,0 0-1,-1-3 0,1-5 48,0 1 7,1 5-59,-1 0 1,0 0-1,0 0 1,0 0 0,0 0-1,0 0 1,-1 0 0,1 0-1,-1 1 1,-1-5-1,-10-12-30,10 17 16,0 0 0,1-1-1,-1 1 1,1 0-1,-1-1 1,1 1-1,0-1 1,0 1-1,0-1 1,1 0-1,-1 1 1,0-1-1,1 0 1,0 0-1,0-2 1,0-42-648,0 46 564,0 1 1,0-1-1,0 0 0,0 1 1,0-1-1,0 0 0,0 1 1,0-1-1,1 0 0,-1 1 1,0-1-1,1 0 0,-1 1 1,0-1-1,1 1 0,-1-1 1,1 1-1,-1-1 0,1 1 1,-1-1-1,1 1 0,-1-1 1,1 1-1,-1 0 0,1-1 1,0 1-1,-1 0 0,1-1 1,0 1-1,-1 0 0,1 0 1,0 0-1,-1 0 0,1-1 1,0 1-1,-1 0 0,1 0 1,0 0-1,0 1 0,0-1 1,11-2-494,19-11-1100</inkml:trace>
</inkml:ink>
</file>

<file path=ppt/ink/ink11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04:13.18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2 0 1824,'9'8'197,"-7"-7"-166,-1 1 0,1-1 0,0 0 1,-1 1-1,1-1 0,-1 1 0,0 0 1,1-1-1,-1 1 0,0 0 0,0 0 0,0 0 1,0 0-1,-1 0 0,1 0 0,0 0 1,-1 0-1,1 0 0,-1 4 0,0-4-5,1-1 1,-1 1-1,0 0 0,0-1 0,1 1 0,-1-1 1,1 1-1,0-1 0,1 3 0,-2-3 14,1 1-1,0-1 0,-1 0 1,1 1-1,-1-1 1,1 0-1,-1 1 0,0-1 1,1 3-1,-6 20 265,4-18-202,-1 0 1,1 1 0,-1 10 0,2-14-73,0 1 0,0-1 0,0 1 0,0-1 0,-1 1 0,0-1 0,0 1 0,0-1 0,0 1 0,0-1 0,-4 5 0,2-3 28,-1 0 0,-1-1 1,1 1-1,-1-1 0,-9 7 0,2-2 148,-1 1 53,-25 15 0,33-23-257,-1 1 0,1-1 1,0 0-1,-1 0 0,1-1 1,-1 0-1,1 0 0,-1 0 1,-7 0-1,3-1 33,5 0-14,0 1 0,0-2 0,1 1 0,-6-1 1,8 1-26,1-1 0,0 1 0,0 0-1,0-1 1,0 1 0,0-1 0,0 1 0,0-1 0,0 1 0,0-1 0,0 0 0,0 1 0,1-1 0,-1 0 0,0 0 0,0 0 0,1 1 0,-1-1 0,0 0 0,1 0 0,-1 0 0,0-2 0,1 1-14,-1 0 1,1 0 0,0 1-1,0-1 1,0 0-1,0 0 1,0 1-1,0-1 1,0 0 0,0 0-1,1 1 1,-1-1-1,1 0 1,-1 1 0,1-1-1,0 1 1,0-1-1,0 1 1,-1-1-1,1 1 1,1-1 0,-1 1-1,0 0 1,0-1-1,0 1 1,1 0 0,-1 0-1,1 0 1,1-1-1,7-4-8,0 0 0,0 1 0,17-6 0,-26 10 40,9-2 48,0-1 0,0 2 1,1-1-1,-1 2 1,15-2-1,-19 3-25,-1-1 1,1 2-1,-1-1 0,1 0 0,-1 1 1,0 0-1,1 1 0,-1-1 0,0 1 0,0 0 1,0 0-1,6 3 0,-5 0 14,-1-3 12,0 1 1,0 1-1,0-1 0,0 1 1,-1 0-1,1 0 1,-1 0-1,0 1 0,-1-1 1,1 1-1,-1 0 0,4 6 1,8 20-208</inkml:trace>
</inkml:ink>
</file>

<file path=ppt/ink/ink11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04:13.93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682 1312,'0'0'421,"5"0"-245,-2 0-160,-1 0-1,1 0 0,-1-1 0,1 1 0,-1 0 1,4-2-1,4-8 182,-8 9-187,-1 1-1,0-1 0,0 1 0,0 0 1,1 0-1,-1-1 0,0 1 1,0 0-1,1 0 0,1 1 1,1-1 36,0 0 0,1 0 0,-1-1 0,0 1 0,6-3 0,4 0-30,-1-2 0,1 0 0,-1 0 0,0-1 0,-1-1 0,13-8 0,50-45 75,-64 51-60,-2-1 1,1 0-1,-1-1 1,-1 0-1,0 0 1,-1-1 0,12-23-1,-4 6 95,13-15 12,4-8-36,64-150-384,-84 171 486,-10 26-112,-1-1 0,1 1 0,0 0 0,1 0 0,-1 0 0,5-6 0,6 3 206,-9 1-110,-5 17-125,1-7-59,-1 0 1,1 0-1,-1-1 0,0 1 1,0 0-1,0 0 0,0 0 1,-1-1-1,1 1 1,-1-1-1,-2 5 0,1-4 122,1 0-1,1 0 1,-1 0-1,0 1 1,-2 5-1,2-1 56,1-1-8,-1 0 0,0 0 0,-1-1 0,-5 11-1,0 8-17,-2 10-128,8-30-35,0 1 14,0 1 0,0 0-1,0 0 1,1 0 0,-1 13-1,2 25 177,3-40-70,-3-5-102,1 1 0,-1-1 1,1 1-1,-1-1 0,1 1 0,0-1 1,-1 1-1,1-1 0,0 0 0,-1 1 1,1-1-1,0 0 0,-1 1 0,1-1 0,0 0 1,0 0-1,-1 0 0,2 0 0,14-5 104,1-1-108,-11 3-17,0 1 0,-1-1 0,0 0 0,0-1 0,0 1 0,8-8 0,30-32-151,-24 24 44,-2 2 49,-9 11-13,-1-1 0,-1 1-1,0-1 1,0-1-1,0 1 1,-1-1-1,0 0 1,7-14-1,-5 4 7,0 2-11,7-26 0,-13 41 86,1-8 8,0 1 0,1 0 0,5-12-1,-4 8 434,-5 24-112,0-9-239,1 0-1,0 0 1,-1 0-1,1 0 1,-1 1-1,0-1 1,0 0-1,-2 3 1,-2 9 112,-1 14 188,1-14-217,4-12-143,-1 0 1,1 1-1,0-1 1,0 0-1,1 1 1,-1-1-1,1 1 1,-1 3-1,0 2 55,0-1-1,-1 0 1,0 0-1,0 0 0,-1 0 1,-5 10-1,-1 6 43,4 13 359,4-34-566,0 0 0,-1 0 0,1 0-1,-1 0 1,1 0 0,-1 0 0,0 0 0,0 0 0,0-1 0,-1 1 0,1-1-1,0 1 1,-4 1 0,-9-1-756</inkml:trace>
</inkml:ink>
</file>

<file path=ppt/ink/ink11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04:14.35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7 48 2816,'-2'0'917,"0"0"-865,0-1 67,0 1 0,0 0 0,0 0 0,0 0 1,-1 0-1,1 1 0,0-1 0,0 1 0,-3 0 0,-1 15 361,-4 3 3,7-15-371,0 0 1,1 0-1,-1 0 1,-2 8-1,0 14 85,-1-11-145,5-14-58,0 1-1,1 0 1,-1 0-1,0-1 1,1 1-1,-1 0 1,1 0-1,0 0 1,-1 0-1,1 0 1,0 0-1,0 0 1,0 0-1,1 0 1,-1 0-1,1 2 1,0-1 19,0-1 1,0 1-1,0 0 1,1-1-1,-1 1 0,1-1 1,0 1-1,0-1 1,0 0-1,0 0 1,0 0-1,0 0 1,0 0-1,1 0 1,-1-1-1,1 1 0,-1-1 1,1 0-1,4 2 1,-4-2 13,-1 0 0,1 0 0,-1-1 0,1 1 0,-1-1 0,1 0 0,-1 0 0,1 1 0,-1-2 0,1 1 0,-1 0 0,1 0 0,-1-1 0,1 0 0,-1 1 0,1-1 0,-1 0 0,0 0 0,1 0 0,-1 0 0,0-1 0,0 1 0,0-1 0,3-2 0,1-1-5,-1 1 0,1-1 1,10-5-1,-5 3-47,-9 6 29,0-1 0,-1 1 0,0 0 1,1-1-1,-1 1 0,0-1 0,0 1 1,1-1-1,-1 0 0,0 0 0,-1 1 0,1-1 1,0 0-1,-1 0 0,1 0 0,-1 0 1,1-3-1,0-3 97,-1-1 0,-1-15-1,1 4 12,0-60-1205,0 79 1000,-1 1 0,1-1 1,0 1-1,0-1 0,1 1 0,-1-1 0,0 1 0,0-1 0,0 1 0,0-1 1,0 1-1,0-1 0,1 1 0,-1-1 0,0 1 0,0 0 0,1-1 1,-1 1-1,0-1 0,1 1 0,-1 0 0,0-1 0,1 1 0,-1 0 0,1-1 1,-1 1-1,0 0 0,1-1 0,-1 1 0,1 0 0,-1 0 0,1 0 1,-1 0-1,1-1 0,-1 1 0,1 0 0,-1 0 0,1 0 0,-1 0 0,1 0 1,-1 0-1,1 0 0,-1 0 0,1 1 0,0-1 0,15 0-1592</inkml:trace>
</inkml:ink>
</file>

<file path=ppt/ink/ink11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04:14.70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7 12 1312,'1'-11'827,"-7"22"-374,-5-2-321,7-5-23,1-1 1,-1 1-1,0 0 1,1-1-1,0 1 1,0 1-1,-4 5 1,2 1 114,-2-1 0,-12 16 0,12-16-87,0-1 0,-10 19 0,-14 32 412,29-57-535,0 0 1,0 1-1,0-1 1,0 1-1,1-1 1,0 1-1,-1 0 1,0 5-1,0 3-5,-6 17-4,12-17 3,0-4 16,1 18 120,5-8-134,-7-2-420</inkml:trace>
</inkml:ink>
</file>

<file path=ppt/ink/ink11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04:15.03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6 2240,'0'0'832,"16"0"-672,15 0 0,-15 0 608,30-15-448,-14 15 416,14 0-416,-15 15 192,1-15-288,-1 0 128,0 16-192,-15-16-352</inkml:trace>
</inkml:ink>
</file>

<file path=ppt/ink/ink11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04:15.36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 2 3072,'-4'5'152,"1"1"0,-1-1 0,1 1-1,1-1 1,-1 1 0,1 0 0,0 0 0,1 0 0,-2 8 0,1-6-87,2-7-52,-1 0-1,1 0 1,0 1 0,-1-1 0,1 0-1,0 0 1,0 0 0,0 1 0,0-1 0,0 0-1,0 0 1,0 0 0,1 1 0,-1-1-1,0 0 1,1 0 0,-1 0 0,0 0-1,1 0 1,0 0 0,-1 0 0,1 0-1,0 0 1,-1 0 0,3 2 0,3 5 28,1 3 10,-4-5-27,0-1 1,1 0 0,0 0-1,0 0 1,0 0-1,0-1 1,1 0 0,6 6-1,-3-5-20,24 14 172,-30-18-161,0 0 1,0 0-1,1-1 0,-1 1 1,0-1-1,1 1 0,-1-1 1,0 0-1,1 0 0,-1 0 1,1 0-1,-1 0 0,4-1 1,-1-1 35,1 0 0,-1 0 0,1-1 0,-1 0-1,0 0 1,0-1 0,0 1 0,0-1 0,-1 0 0,6-6 0,-7 7-14,0-1 0,0 0 0,0 1 0,0-1 0,-1 0 0,1 0 0,-1 0 0,0-1 0,-1 1 0,1-1 0,-1 1 0,1-1 0,-1 1-1,0-8 1,-2 4-20,0 0-1,0 0 1,-1 0-1,-5-15 1,6 21-20,1-1-4,-1 0 0,0 1 0,0-1-1,0 0 1,0 1 0,-1-1 0,1 1-1,-1-1 1,1 1 0,-3-3-1,3 4-5,1 1 0,-1 0-1,1-1 1,-1 1-1,1 0 1,-1-1-1,1 1 1,-1 0-1,0 0 1,1 0 0,-1-1-1,1 1 1,-1 0-1,1 0 1,-1 0-1,0 0 1,1 0-1,-1 0 1,1 0 0,-1 0-1,0 0 1,1 0-1,-1 0 1,1 1-1,-2-1 1,2 0-112,-3 0-3011</inkml:trace>
</inkml:ink>
</file>

<file path=ppt/ink/ink11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04:17.82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 16 2080,'-11'-1'596,"13"-2"-303,-1 2-217,0 0-1,0 1 0,-1-1 0,1 0 0,0 1 0,-1-1 1,1 0-1,-1 1 0,1-1 0,-1 0 0,1 0 0,0-1 1,-1 3-2,0 0 1,0 0 0,0 0 0,0 0 0,0 0 0,0 1 0,0-1-1,0 0 1,1 0 0,-1 0 0,0 0 0,1 0 0,-1 0 0,1 0-1,-1 0 1,1 0 0,-1 0 0,1 0 0,0 0 0,0 0 0,-1-1 0,1 1-1,1 1 1,1-1-30,-1 0 0,1-1 0,-1 1 0,1 0 0,0-1 0,-1 0-1,1 1 1,3-1 0,24 4 389,-14-1-262,0 1 0,1-2 0,23 2 0,1-5 29,-11 0-14,49 5 1,-49 3-72,-25-6-64,1 1 1,0-1 0,-1 0-1,11 0 1,46-1-1285,-62 0 192</inkml:trace>
</inkml:ink>
</file>

<file path=ppt/ink/ink11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04:18.57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216 896,'1'0'9,"-1"-1"0,1 1 0,-1 0 0,1 0 0,-1 0 0,1 0 0,-1 0 0,1 0 0,-1 0 0,1 0 0,-1 0 0,1 0 1,-1 0-1,1 1 0,-1-1 0,1 0 0,-1 0 0,1 0 0,-1 1 0,0-1 0,1 0 0,-1 1 0,1-1 0,-1 0 0,0 1 0,1-1 0,-1 0 0,0 1 0,1-1 0,-1 1 0,0-1 0,1 0 0,-1 1 0,0-1 0,0 1 1,0-1-1,0 1 0,1-1 0,-1 1 0,0-1 0,0 1 0,0-1 0,0 1 0,0-1 0,0 2 0,0 0 167,0-2 379,0 0-118,2-2 64,9-9-95,-11 11-361,1-1 1,-1 1-1,0 0 1,1-1 0,-1 1-1,0-1 1,1 0 0,-1 1-1,0-1 1,0 1 0,1-1-1,-1 1 1,0-1-1,0 0 1,0 1 0,0-1-1,0 1 1,0-1 0,0 0-1,0 0 1,1-5 89,4-2 44,-4 7-152,0 0 0,-1-1 0,1 1 1,0-1-1,0 1 0,-1-1 0,1 1 0,-1-1 0,1 0 1,-1 1-1,0-1 0,1 0 0,-1 1 0,0-4 1,0-7 125,-1 3-49,1-1 1,1 1-1,1-13 0,27-90 189,-23 79-291,2-10 3,2 0 0,28-79-1,7 22-12,32-114 0,-69 186-26,2-7 233,2 0 1,0 0-1,27-48 0,-19 51 80,45-53 0,-46 62-138,-16 18-99,1 0 0,0 1 1,0 0-1,0-1 1,1 1-1,0 1 0,-1-1 1,1 1-1,0 0 0,9-4 1,-9 4-8,21-13 156,-24 14-177,0 1 0,0-1 0,0 1 1,0 0-1,1-1 0,-1 1 0,0 0 0,1 0 1,-1 1-1,1-1 0,-1 0 0,1 1 0,0-1 0,-1 1 1,1 0-1,3 0 0,18 0 210,-24 0-219,0 0 0,0 0-1,1 0 1,-1 0 0,0 0 0,0 0-1,1 0 1,-1 0 0,0 0 0,1 0 0,-1 0-1,0 0 1,0 0 0,1 0 0,-1 1-1,0-1 1,0 0 0,0 0 0,1 0 0,-1 0-1,0 0 1,0 1 0,1-1 0,-1 0-1,0 0 1,0 0 0,0 1 0,0-1-1,1 0 1,-1 0 0,0 0 0,0 1 0,0-1-1,0 0 1,0 0 0,0 1 0,0-1-1,3 5 51,-1 0 0,-1 0 0,1 0 0,-1-1 0,0 1 0,0 1-1,0-1 1,0 0 0,-1 0 0,0 0 0,0 0 0,-1 0 0,0 6-1,-3 5 107,0-1 0,-10 25-1,11-32-112,-1 0 0,0 0 0,-1 0-1,0-1 1,0 0 0,-10 11-1,-26 18-111,20-14 12,13-13-63,0 0-1,-1-1 1,0 0 0,-14 9-1,11-10-212,1 1 0,-1 0 0,-15 16 0,27-24 320,-1 0 0,1 0 0,0 0 0,0 0 0,0 0 0,0 0 0,0 0 0,0 0 1,0 0-1,0 0 0,-1 0 0,1 0 0,0 1 0,0-1 0,0 0 0,0 0 0,0 0 0,0 0 0,0 0 0,0 0 0,0 0 0,0 0 0,0 1 0,0-1 0,0 0 0,0 0 0,0 0 0,0 0 0,0 0 0,0 0 1,0 1-1,0-1 0,0 0 0,0 0 0,0 0 0,0 0 0,0 0 0,0 0 0,0 0 0,0 1 0,0-1 0,0 0 0,0 0 0,0 0 0,0 0 0,0 0 0,1 0 0,-1 0 0,0 0 0,0 0 0,0 1 1,0-1-1,0 0 0,0 0 0,0 0 0,1 0 0,12 10-318,-11-9 286,0 0 0,0 1 0,0-1-1,0 1 1,0-1 0,0 1-1,0-1 1,0 1 0,0 0-1,1 3 1,7 6-39,-3-5 33,0 0 1,0-1-1,9 4 0,-9-4 36,1 0 0,-1 0-1,7 6 1,20 34 127,-32-43-93,0 0 0,0 1 0,0-1 1,0 1-1,-1 0 0,2 3 0,-2-6-12,-1 1 0,1 0 0,-1 0 0,0 0 0,0 0 0,1-1 0,-1 1 0,0 0 0,0 0 0,0 0-1,0 0 1,0 0 0,0 0 0,0-1 0,0 1 0,0 0 0,0 0 0,-1 0 0,1 0 0,0-1 0,-1 1 0,1 0 0,0 0 0,-1 0 0,0 1 0,-28 13 511,27-14-520,-1 0 1,0 0-1,0-1 1,0 1-1,0-1 1,0 0-1,0 0 1,0 0-1,0 0 1,-3-1-1,-3 1 23,-69 0 262,76 0-544,2 0-528,7 9-3397,-1-3 3599,-4 10-975</inkml:trace>
</inkml:ink>
</file>

<file path=ppt/ink/ink11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04:18.93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4 1 3488,'-15'0'1280,"15"0"-992,-16 31-64,1-15 480,15-1-416,0 1-32,-16 15-160,16-15 64,0 15-96,-16 0 32,16-16-32,-15 17 96,15-17-96,0-15-2688,0 16 1408</inkml:trace>
</inkml:ink>
</file>

<file path=ppt/ink/ink1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34:21.36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88 2560,'0'-47'2027,"0"47"-2019,0-1 0,0 1 0,0-1 0,0 1 1,0-1-1,0 1 0,0-1 0,0 1 0,0-1 1,0 1-1,0-1 0,0 1 0,0 0 0,0-1 0,1 1 1,-1-1-1,0 1 0,0-1 0,0 1 0,1-1 1,-1 1-1,0 0 0,1-1 0,-1 1 0,0 0 1,1-1-1,-1 1 0,0 0 0,1-1 0,-1 1 1,1 0-1,9-8 130,21-33 501,-27 37-559,-1 0 0,0 0 0,0-1-1,3-6 1,-4 8-45,-1 1 1,0-1-1,1 0 1,0 1-1,0-1 0,-1 1 1,2 0-1,-1 0 1,0 0-1,0 0 0,1 0 1,2-2-1,0 1 76,1 1 0,-1-1 0,1 1 1,0 0-1,0 0 0,0 1 0,0 0 0,0 0 0,0 0 0,0 1 0,8 0 0,-12 0-71,0 0-1,-1 0 0,1 1 0,0-1 1,0 1-1,0-1 0,0 1 0,-1 0 1,1 0-1,0-1 0,-1 1 0,1 0 1,2 2-1,19 21 224,-8-9-169,44 45 610,-57-58-661,0-1-1,0 1 1,0 0 0,0-1-1,0 0 1,0 0 0,1 1-1,-1-1 1,0 0 0,1-1-1,-1 1 1,1 0 0,-1-1-1,0 1 1,1-1 0,-1 0-1,1 0 1,-1 0 0,1 0-1,-1 0 1,1-1 0,-1 1-1,1-1 1,4-1 0,-3 0-42,1 0 8,0 0 1,0-1 0,-1 1-1,1-1 1,-1 0 0,0 0 0,0 0-1,0-1 1,0 0 0,0 1-1,3-7 1,-1-6 113,7 1-43</inkml:trace>
</inkml:ink>
</file>

<file path=ppt/ink/ink11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04:19.27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0 31 4320,'16'16'1600,"-16"-16"-1248,31 31-96,-16-31 128,1 16-256,-1 15 32,17-16-96,14 1 512,-30 0-320</inkml:trace>
  <inkml:trace contextRef="#ctx0" brushRef="#br0" timeOffset="1">328 0 3808,'-15'16'1408,"15"-16"-1088,-47 31-96,16-15 448,15 15-416,-15 0 32,0 0-160,-16 0 64,16 16-128,0-16-2560,-16-15 1344</inkml:trace>
</inkml:ink>
</file>

<file path=ppt/ink/ink11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04:19.60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7 1248,'3'-2'389,"-1"0"-303,0 1 0,1-1 0,-1 1-1,0-1 1,1 1 0,-1 0 0,1 0 0,-1 0-1,1 0 1,0 1 0,-1-1 0,1 1 0,0 0-1,0-1 1,-1 1 0,1 0 0,0 1 0,-1-1-1,1 0 1,0 1 0,-1 0 0,4 0 0,0 1 63,0 0 43,0 0-1,0 0 0,-1 0 0,1 1 1,0 0-1,-1 0 0,9 7 1,-6-3-11,10 11 96,-18-17-265,1 0-1,-1 0 1,1 0-1,-1 0 1,1 0-1,-1 0 1,0 1-1,1-1 0,-1 0 1,0 0-1,0 0 1,0 0-1,0 1 1,0-1-1,0 0 1,0 0-1,0 0 1,0 0-1,-1 2 0,-13 21 178,2-3-10,7-8 93,-2-9-151,7-4-115,-1 0 0,1 1 0,-1-1 0,1 0 0,-1 0-1,1 1 1,0-1 0,-1 0 0,1 1 0,0-1 0,-1 0 0,1 1 0,0-1 0,0 1 0,-1-1-1,1 1 1,0-1 0,0 0 0,0 1 0,-1-1 0,1 1 0,0-1 0,0 1 0,0-1 0,0 1-1,0-1 1,0 1 0,0-1 0,0 1 0,0-1 0,1 2 0,-2-1-1,1-1 0,0 1 1,0 0-1,0 0 0,0 0 1,1 0-1,-1-1 0,0 1 1,0 0-1,0 0 0,1 0 1,-1-1-1,1 3 0,0-3-5,1 1-1,-1-1 0,1 1 0,-1-1 0,1 1 0,-1-1 0,1 0 0,-1 0 0,1 0 1,-1 0-1,1 0 0,2 0 0,5-1-36,80 1-160,-71 0-1472</inkml:trace>
</inkml:ink>
</file>

<file path=ppt/ink/ink11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04:28.88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38 2 736,'-11'-1'188,"8"1"-162,-1 0 0,1-1 0,0 1 0,0 1 0,0-1 0,-1 0 0,1 1 0,0-1 0,-3 2 0,-31 17 550,30-14-540,-1 0 0,1 0 0,0 1 0,0 0 0,-10 14 0,-8 5 9,-144 118 19,108-100 52,-2-2-1,-90 41 1,-109 29 115,181-79-158,52-20-74,13-4-16,-1-2 0,1 0 0,-31 6 0,39-10-20,-1-1 0,1-1 1,-10 0-1,1 0-227,15 0-840</inkml:trace>
</inkml:ink>
</file>

<file path=ppt/ink/ink11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04:29.27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4 1 1408,'-3'0'31,"1"-1"1,0 1-1,-1 0 1,1 0-1,-1 1 1,1-1-1,0 0 1,-1 1-1,1 0 1,0-1-1,-1 1 1,1 0-1,0 0 0,0 0 1,0 1-1,0-1 1,0 0-1,0 1 1,-2 1-1,2-1-21,-1 0-1,1 0 0,-1 0 0,1 0 1,-6 2-1,5-3-11,1 0-1,0 0 1,-1 0-1,1 0 1,0 1-1,0 0 1,0-1 0,0 1-1,1 0 1,-1 0-1,-2 2 1,-3 7 15,4-5-18,0-1-1,-1 0 1,0 0-1,0 0 0,0 0 1,0-1-1,-1 1 0,-6 4 1,5-5-8,3-3 28,1 1 0,-1 0 0,1 0 1,-1 1-1,1-1 0,0 0 0,0 1 1,0-1-1,0 1 0,-3 5 0,-3 0 45,7-6-50,-1-1 0,1 0 1,-1 1-1,1-1 0,0 1 1,-1-1-1,1 1 1,0 0-1,0-1 0,0 1 1,1 0-1,-1 0 0,0 0 1,1 0-1,-1 0 0,1 0 1,0 0-1,-1 0 1,1 3-1,0 4 12,0-1 0,0 1 0,1-1-1,0 0 1,0 1 0,1-1 0,0 0 0,0 0 0,5 8 0,-7-16-22,11 23 67,1 0 1,30 40-1,-37-57-44,1 0 1,0 0-1,0-1 0,1 0 0,0 0 0,-1-1 1,12 5-1,9 8 90,-25-16-93,-1 1 1,1-1 0,0 0-1,0 0 1,0 0-1,0 0 1,0 0-1,0 0 1,0 0-1,0-1 1,0 1-1,1-1 1,-1 0-1,0 1 1,0-1 0,0 0-1,3 0 1,-3-1-1,0 0 1,-1 0 0,1 0-1,-1 0 1,1-1 0,-1 1 0,0 0-1,0 0 1,1-1 0,-1 1-1,0-1 1,0 1 0,0-1 0,0 0-1,-1 1 1,1-1 0,0 0-1,-1 1 1,1-4 0,0 0-1,0 1-1,-1-1 1,0 1 0,0 0-1,0-1 1,0 1 0,-1-1-1,0 1 1,1 0 0,-2-1 0,-2-6-1,0-5 198,3 13-194,-1-8 127,-1 0 1,0 0 0,-1 0-1,0 0 1,-1 0 0,-7-11 0,-16-11 227,15 4-788,13 29 374,0-1 1,1 1 0,-1 0 0,0 0 0,1-1 0,-1 1 0,0 0 0,1 0 0,-1 0-1,1-1 1,-1 1 0,0 0 0,1 0 0,-1 0 0,1 0 0,-1 0 0,1 0 0,-1 0-1,0 0 1,1 0 0,-1 0 0,1 0 0,0 0 0</inkml:trace>
</inkml:ink>
</file>

<file path=ppt/ink/ink11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04:52.0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 13 1248,'-1'0'39,"-1"0"0,0 0-1,1 0 1,-1 0 0,1-1 0,-1 1 0,1-1-1,-1 1 1,1-1 0,-1 0 0,1 1 0,-1-1 0,1 0-1,0 0 1,-1 0 0,1 0 0,-2-3 0,2 5 426,1-1-443,0 1 0,-1-1 0,1 0 0,0 1 0,0-1-1,-1 1 1,1-1 0,0 0 0,0 1 0,0-1 0,0 0 0,-1 1-1,1-1 1,0 1 0,0-1 0,0 1 0,0-1 0,0 0-1,0 1 1,0-1 0,0 1 0,0-1 0,0 0 0,0 1 0,1-1-1,-1 1 1,0-1 0,0 0 0,0 1 0,0-1 0,1 1-1,-1-1 1,0 0 0,0 1 0,1-1 0,-1 0 0,1 1 0,10 16 380,-9-13-348,0 0 0,0 0 0,1 0-1,0 0 1,5 6 0,72 54-99,-69-56 85,2 1 67,0-1 1,28 12 0,-15-7 6,-22-11-97,-1 0 0,0-1 0,1 1 0,-1-1 0,1 1 0,-1-1 0,1 0 0,0 0 0,0-1 0,-1 1 0,1-1 0,0 0 0,0 0 0,-1 0 0,6-1 0,-3-1 7,0 1 1,0-1-1,0 0 1,-1 0 0,1-1-1,0 0 1,-1 0-1,0 0 1,6-5-1,1-3 42,-8 8-6,-1 1 0,0-2 0,1 1 0,-1 0 1,0 0-1,-1-1 0,1 0 0,-1 1 0,3-6 0,0-17 46,-2 17-78,-2 9-30,-1-1 1,1 0-1,-1 0 0,0 0 1,0 0-1,1 0 1,-1 0-1,0 0 1,0 1-1,0-1 1,0 0-1,0 0 1,0 0-1,0 0 1,0 0-1,-1 0 1,1 0-1,0 0 0,0 0 1,-1 0-1,1 1 1,-1-1-1,1 0 1,0 0-1,-1 0 1,0 0-1,0 0 0,1 0-3,-1-1-1,1 1 1,-1-1-1,1 0 1,-1 1-1,1-1 0,0 0 1,0 1-1,0-3 1,0 4 2,0-1 0,0 1 1,0-1-1,0 1 0,0 0 1,0-1-1,0 1 0,0-1 1,0 1-1,0-1 0,0 1 1,0-1-1,0 1 0,-1-1 1,1 1-1,0-1 0,0 1 1,0-1-1,-1 1 0,1 0 1,0-1-1,-1 1 0,1 0 1,0-1-1,-1 1 0,1 0 1,0-1-1,-1 1 0,1 0 1,-1 0-1,1-1 0,-1 1 1,1 0-1,0 0 0,-1 0 1,1 0-1,-1-1 0,1 1 1,-1 0-1,1 0 0,-1 0 1,1 0-1,-1 0 0,1 0 1,-1 0-1,1 1 0,-1-1 0,0 0 1,-2 0-23,-2-1 2,1 1 0,-1 0 0,0 0 0,0 1 1,1-1-1,-1 1 0,0 0 0,1 0 0,-1 1 0,1-1 0,-1 1 0,1 0 1,-1 0-1,-5 4 0,-14 15-14,1 1 0,2 1 0,-27 36 1,40-49 28,1-1-14,3-6 6,1 1 0,1 0 1,-1-1-1,0 1 0,-1 6 0,-2 17-43,4-13 33,-3 6-23,4-14 32,-1-1 0,1 1 0,0-1 0,0 11 0,2-13 15,-1 0 0,1 0 1,-1-1-1,1 1 1,0 0-1,0 0 0,0 0 1,1-1-1,-1 1 1,1 0-1,-1-1 0,3 3 1,3 3 35,0-1 0,1-1 0,0 1 0,0-1 0,0 0 0,1-1 0,0 0 0,13 5 0,-17-7-9,-1-1 0,1 0 1,0 0 0,0-1 0,-1 1 0,1-1 0,0 0 0,0 0 0,9 0 0,-3-2 40,-1 0 1,18-4-1,-4 1-40,-8 2-33,14-4-98,-19 2-17,-1 0-1,0-2 1,-1 1-1,18-13 1,-9 4-12,19-20 0,-22 19 201,-2-1 0,0 1-1,11-20 1,-19 29-37,-1-1 0,0 0 1,0 0-1,-1 0 0,3-8 0,0-21 39,-4 17-42,8-20 43,-8 25 53,-1 0 0,-1-17 0,0 15 345,0 16-451,0-1-1,0 1 1,0-1 0,0 1-1,-1 0 1,1-1 0,0 1 0,0-1-1,0 1 1,0-1 0,0 1-1,1 0 1,-1-1 0,0 1 0,0-1-1,0 1 1,0 0 0,0-1 0,1 1-1,-1-1 1,0 1 0,0 0-1,0-1 1,1 1 0,-1 0 0,0-1-1,1 1 1,8 7 279,-5-3-314,1 2 42,0 0 0,-1 0-1,0 1 1,0 0 0,0-1-1,-1 2 1,0-1-1,0 0 1,-1 0 0,1 1-1,0 8 1,0-3 1,1 0 0,0 0 0,7 13 0,7 7 89,3-1-1,26 33 1,4 5 116,-47-65-155,0 1 1,0-1-1,1 0 0,0 0 1,0 0-1,0-1 0,10 8 1,-15-12-66,1 0 0,-1 0 1,0 0-1,1 1 0,-1-1 0,0 0 1,1 0-1,-1 0 0,0 0 0,1 1 1,-1-1-1,1 0 0,-1 0 1,0 0-1,1 0 0,-1 0 0,1 0 1,-1 0-1,0 0 0,1 0 0,-1 0 1,1-1-1,-1 1 0,0 0 1,1 0-1,-1 0 0,0 0 0,1-1 1,-1 1-1,1 0 0,-1 0 0,0-1 1,0 1-1,1 0 0,-1 0 1,0-1-1,0 1 0,1 0 0,-1-1 1,0 1-1,0 0 0,0-1 0,1 1 1,-1 0-1,0-1 0,0 1 1,0-1-1,0 1 0,0-1 0,1-27-40,-1 16-69,-1-22 21,0 17-7,1 0 1,0 1-1,4-20 1,1 13-50,-2 13 47,-1-1 1,-1 1-1,1-14 1,-2 21 67,0 0 1,0 0 0,1-1-1,-1 1 1,1 0 0,0 0-1,0 0 1,0 0 0,0-1-1,0 1 1,3-3 0,-1 1-32,2 0 0,-1-1 0,10-7 0,-4 3-26,-9 9 67,0-1 1,0 1-1,0 0 1,1 0-1,-1 0 1,0 0-1,1 0 1,-1 0-1,1 0 0,-1 0 1,1 0-1,-1 1 1,1-1-1,0 1 1,-1-1-1,1 1 1,0 0-1,-1-1 1,3 1-1,12 3-50,-10 2 73,1-1-1,-1 2 0,1-1 0,-2 1 0,9 9 0,3 4-1,-9-10 3,-7-8-19,1 1 0,-1 0-1,1-1 1,-1 1 0,1-1 0,-1 1-1,1-1 1,0 0 0,0 0-1,0 1 1,0-1 0,-1 0 0,2-1-1,-1 1 1,0 0 0,0-1 0,0 1-1,0-1 1,0 0 0,3 1-1,7-1 42,-3 0 2,1 0 1,-1 0 0,1-1 0,-1 0 0,1-1 0,-1 0-1,1 0 1,11-6 0,-1 0 78,25-16 0,-38 20-98,-1 0 1,0 0-1,0 0 1,0-1-1,-1 0 1,1 0 0,4-7-1,-9 10-17,0 0-1,0 0 1,0-1 0,0 1 0,0 0-1,-1 0 1,1-1 0,-1 1-1,0 0 1,1-1 0,-1 1-1,0 0 1,-1-1 0,1 1-1,-1-3 1,0-3 2,2 7-13,-1 0 0,0-1 0,0 1-1,0 0 1,0-1 0,-1 1 0,1 0 0,0 0 0,0-1-1,-1 1 1,1 0 0,-1 0 0,1 0 0,-1-1 0,0 1-1,1 0 1,-1 0 0,0 0 0,0 0 0,1 0 0,-1 0-1,0 1 1,0-1 0,0 0 0,0 0 0,0 0 0,-2 0-1,0 0-15,-1 0 1,1 1-1,0-1 0,-1 1 0,1 0 0,-1-1 0,-5 2 0,-1-1-20,7 0 28,0 0-1,1 0 1,-1 1-1,1-1 1,-1 0-1,1 1 1,-1 0-1,0 0 1,1-1-1,0 1 1,-1 1-1,-4 2 1,4-1 2,0 0 0,0 0 0,0 0 0,0 1 0,-4 5 0,-1 2-24,3-4 34,0 0 1,0 0-1,1 1 0,0-1 1,0 1-1,1 0 0,0 0 1,0 1-1,1-1 0,0 0 1,0 1-1,1-1 0,0 1 1,1 0-1,0 11 0,-1 6 33,1-13-13,-1 0 0,3 12 0,-2-20-7,1-1-1,0 0 1,0 0-1,0 0 1,1 0-1,-1 0 1,1 0-1,0 0 1,0 0 0,3 3-1,5 4 61,-1 0 0,1-1-1,1-1 1,0 0 0,1 0 0,-1-1-1,1 0 1,24 11 0,-29-16-191,0-1 1,1 1 0,-1-1-1,0-1 1,1 1-1,-1-1 1,1 0 0,-1-1-1,1 0 1,-1 0-1,1-1 1,0 0-1,-1 0 1,0 0 0,1-1-1,11-5 1,-17 6 74,1 1 1,-1-1 0,0 0-1,0 0 1,1-1 0,-1 1-1,0 0 1,0-1 0,0 1-1,-1-1 1,1 0 0,0 1-1,-1-1 1,1 0-1,-1 0 1,1 0 0,-1 0-1,1-3 1,14-18-92,-10 13 141,0-1-1,-1 1 0,0-1 1,0 0-1,-1 0 1,-1 0-1,0 0 1,0-1-1,-1 1 0,0-13 1,-2 22-21,0 1-1,0-1 1,0 0 0,0 1 0,1-1 0,-1 1-1,1-1 1,-1 0 0,1 1 0,-1-1 0,1 1-1,0-1 1,0 1 0,1-3 0,3-4-24,-3 3 28,3-4 6,-4 9 8,-1 0 1,0-1-1,0 1 1,0 0-1,1 0 0,-1 0 1,0 0-1,0 0 1,0 0-1,1 0 1,-1 0-1,0 0 0,0 0 1,1 0-1,-1 0 1,0 0-1,0 0 1,1 0-1,-1 0 0,0 0 1,0 0-1,0 0 1,1 0-1,-1 0 1,0 0-1,0 0 0,1 0 1,-1 0-1,0 1 1,0-1-1,0 0 0,0 0 1,1 0-1,-1 0 1,0 0-1,0 1 1,0-1-1,0 0 0,1 0 1,-1 2 7,1-1 0,-1 1 1,1-1-1,-1 0 0,0 1 1,1-1-1,-1 1 0,0-1 1,0 1-1,0-1 0,0 1 1,-1 2-1,1 6 65,1-5 14,-1 0 0,1 0 1,0 0-1,4 9 0,-4-8-50,1-1 1,0 1 0,-1 0-1,0 0 1,0 6 0,-1 126 943,0-136-864,0-4 107,0-5-249,1 1 0,0-1 0,0 1 1,1 0-1,0 0 0,0 0 0,0 0 0,6-10 0,4-12 52,20-40-126,-20 45 0,-9 18 86,-1 0-29,0 0-1,0 0 1,1 1-1,0-1 1,-1 1-1,2 0 1,-1 0 0,0 0-1,1 0 1,0 0-1,8-5 1,-10 7 47,0 1-1,0-1 1,0 1 0,0-1-1,1 1 1,-1 0 0,0 0-1,1 0 1,-1 1 0,1-1-1,-1 0 1,1 1 0,0 0-1,-1-1 1,1 1 0,-1 0 0,1 0-1,-1 1 1,1-1 0,0 0-1,-1 1 1,1 0 0,-1 0-1,0-1 1,1 1 0,-1 1-1,0-1 1,1 0 0,-1 0-1,0 1 1,0 0 0,2 1-1,10 9 207,-1 0 0,-1 0-1,0 1 1,-1 1 0,18 27-1,-22-29-44,-1 0-1,8 24 1,-7-18 31,-3-8-36,-2-7-376,-1 1 1,1-1-1,-1 1 1,0-1-1,0 1 1,0 0-1,0-1 0,-1 1 1,0 0-1,1-1 1,-1 1-1,-1 0 1,0 7-1,-12 30-1731,-3-7 159</inkml:trace>
</inkml:ink>
</file>

<file path=ppt/ink/ink11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04:54.89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3 78 736,'0'0'224,"0"0"-128,0 0 21,0 0 177,0 0-65,0 0 59,0 0-107,0 3-85,0 57 1024,0-59-1113,0 1-1,1 0 1,-1-1-1,0 1 1,1-1-1,-1 1 1,1 0-1,-1-1 1,1 1 0,0-1-1,-1 1 1,1-1-1,1 2 1,3 5 29,-2-3-21,-3-5-13,0 1-1,0 0 1,0-1-1,1 1 0,-1-1 1,0 1-1,1 0 0,-1-1 1,1 1-1,-1-1 0,1 1 1,-1-1-1,1 1 0,-1-1 1,1 0-1,-1 1 0,1-1 1,0 0-1,-1 1 0,1-1 1,0 1-1,4 1 2,11 11 19,-1 0 15,-10-12-28,-1 0 1,0 0-1,0 0 1,1-1-1,-1 1 1,0-1-1,1 0 0,7-2 1,4 2-122,46 0 326,-59 0-211,-1 0 1,1-1 0,-1 1-1,1 0 1,-1-1 0,1 0 0,-1 1-1,1-1 1,-1 0 0,4-2-1,-3 2-5,-1-1-1,0 1 0,0 0 0,1 1 1,-1-1-1,1 0 0,-1 1 0,1-1 1,-1 1-1,5 0 0,-5 0-4,0 0 1,-1 0-1,1-1 0,0 1 0,-1 0 0,1-1 1,-1 1-1,1-1 0,0 0 0,-1 1 0,0-1 0,1 0 1,-1 0-1,1 0 0,-1 0 0,0 0 0,2-2 1,-2 3 35,-1-1 1,1 1 0,0-1 0,0 1 0,-1 0-1,1-1 1,0 1 0,0 0 0,0 0-1,-1 0 1,1 0 0,0 0 0,1 0 0,-2 0-28,0 0 1,0 0 0,0 0 0,0 0-1,0 0 1,1 0 0,-1 0 0,0 0-1,0 0 1,0 0 0,0 0-1,0 0 1,0 0 0,0 0 0,0 0-1,0 0 1,0 0 0,0 0 0,1 0-1,-1 0 1,0 0 0,0 0-1,0 0 1,0 0 0,0 0 0,0 0-1,0 0 1,0 0 0,0 0 0,0 0-1,1 0 1,-1 0 0,0 0 0,0 0-1,0 0 1,0 0 0,0 0-1,0 0 1,0 0 0,0 0 0,0 0-1,0 0 1,0 0 0,0-1 0,0 1-1,0 0 1,1 0 0,-1 0 0,0 0-1,0 0 1,0 0 0,0 0-1,0 0 1,0 0 0,0 0 0,0-1-1,0 1 1,0 0 0,0 0 0,0 0-1,0 0 1,0 0 0,0 0 0,-2-2 5,1 1 1,0 0-1,-1 0 1,1 0-1,-1 0 1,1 0-1,-1 0 1,1 0-1,-1 1 1,0-1-1,1 0 1,-1 1-1,0 0 1,-2-1 0,-2-2 23,1-2-32,4 3-3,-1 0 1,1 0-1,-1 0 0,0 1 1,1-1-1,-1 1 0,0-1 1,0 1-1,0 0 0,0 0 0,0-1 1,-1 1-1,1 1 0,0-1 1,0 0-1,-1 1 0,-3-1 1,5 1 0,-1-1 1,1 1 0,-1 0-1,0 0 1,1-1 0,-1 1 0,1-1-1,-1 1 1,1-1 0,0 0 0,-1 1-1,0-2 1,-11-4 34,7 5-49,1 0 1,0 0-1,0 0 1,-1 1-1,1 0 1,0 1 0,-1-1-1,-9 3 1,-8 7-65,10-7 94,9-3-5,0 1-1,1 0 0,-1 0 0,1 0 1,-1 0-1,0 1 0,1-1 0,0 1 1,-1 0-1,1 0 0,0 0 0,0 0 1,0 1-1,0-1 0,1 1 0,-5 4 1,-24 35 284,24-33-240,0 1-1,1-1 1,0 2 0,1-1-1,0 0 1,0 1 0,-3 16-1,4-10 19,0 0-1,2 1 0,0-1 1,1 22-1,1-33-46,0 0-1,0 0 0,1 0 1,0 0-1,0 0 1,0 0-1,1 0 1,0-1-1,0 1 0,1-1 1,-1 1-1,1-1 1,0 0-1,0 0 0,1 0 1,0 0-1,0-1 1,0 1-1,0-1 1,1 0-1,-1-1 0,10 7 1,5 0 98,1 0-1,0-1 1,0-1 0,1-1 0,40 9-1,-55-16-102,-1 1 0,0-1 0,1 0 0,-1 0 0,1 0 0,-1-1 0,0 0 0,1 0-1,-1 0 1,0 0 0,8-4 0,-2 1-16,1 0-9,-3 1 16,-1 0 0,1 0 0,13-8 0,-19 9-6,0 0-1,0 0 0,-1-1 0,1 1 1,0-1-1,-1 1 0,0-1 0,1 0 1,-1 0-1,0 0 0,-1 0 0,1 0 1,1-4-1,-3 6-4,23-65-58,-21 59 56,0-1 1,-1 1-1,0-1 1,0 1-1,-1-1 1,0 1-1,-1-12 1,-2 10 5,1 0 1,-7-15-1,-3-12 45,10 29-54,0 0 0,0 0-1,0 1 1,-1-1-1,0 0 1,0 1 0,-1 0-1,1 0 1,-7-8-1,0 7-36,9 7 40,1-1-1,0 1 0,-1 0 0,1 0 0,0 0 1,-1-1-1,1 1 0,0 0 0,-1 0 1,1-1-1,0 1 0,0 0 0,0-1 1,-1 1-1,1 0 0,0-1 0,0 1 0,0 0 1,-1-1-1,1 1 0,0-1 0,0 1 1,0 0-1,0-1 0,0 1 0,0 0 1,0-1-1,0 1 0,0-1 0,0 0 0,0-1-220,3 2 91,24 0 46,-12 1 16,0-1-1,0 0 0,22-4 1,4-7 68,-24 6 10,34-5-1,114 7 45,-99 3-134,241 0 355,-302 0-32,-8 0-21,-38 0-246,37 0 12,1 1 0,0-1 0,0 0 0,0 1-1,-1-1 1,1 1 0,0 0 0,-6 3-1,-6 1-7,2-1 15,4-3-12,1 1 1,0 0 0,0 1 0,0 0 0,1 0 0,-1 1-1,1 0 1,-10 7 0,12-7-16,1 0 1,-1 1-1,1 0 0,0 0 0,0 0 1,1 0-1,0 0 0,0 1 0,-4 9 1,-1 1-30,-4 7-70,7-15 87,0 1 0,1-1 0,0 1 0,1 0 0,-5 19 0,6-18 60,1 0-1,0 1 0,0-1 0,1 1 0,1-1 0,0 1 0,0-1 0,1 1 0,0-1 0,1 0 0,0 0 1,1 0-1,0 0 0,8 14 0,-9-21 7,-1 0 0,1 0 0,-1 0 0,1-1 0,0 1 0,0-1 0,0 0 0,0 0 0,1 0 0,-1 0 0,0-1 0,1 1 0,-1-1 0,1 0 0,0 0 0,-1 0 0,5 0 0,-4 0-5,-1-1 0,0 0 0,1 1 0,-1-2 0,1 1 0,-1 0 0,0-1 0,1 1 0,-1-1 0,0 0 0,1 0 0,-1-1 0,0 1 0,0 0 0,0-1 0,0 0 0,0 0 0,5-4 0,1-2 8,-1 0 1,0-1-1,0 0 0,-1 0 1,0-1-1,-1 0 1,0 0-1,0-1 0,4-12 1,25-92-579,-23 72 434,-7 22 39,2-27-1,-1 11-58,4-10 68,-7 29 97,-3 14-16,0 1 1,1-1-1,-1 0 1,1 1-1,0-1 0,0 1 1,0-1-1,1 1 0,-1-1 1,1 1-1,4-5 0,-4 5-88,-1 0-1,1 0 0,0 0 0,-1 0 0,1 0 0,-1-1 0,0 1 0,0 0 0,0-1 0,0-6 0,-1 22 65,1-2 94,-2 1 0,-1 19 0,-14 66 35,5-31-84,4-35 72,2 1 1,-1 40 0,6-69-100,0 8-1,0-1 0,0 1 0,1 0 0,0 0 0,0-1 0,1 1 0,1-1-1,0 1 1,5 10 0,17 24 283,-22-40-261,-1 0 0,1 0 0,0 0 0,0-1 0,0 1 0,0-1 0,1 0 0,-1 0 0,1 0 0,7 4 0,-2-3-23,1 0 0,-1-1 0,15 4 0,-3-2-8,-13-3-11,1 0-1,0 0 1,-1-1 0,1 0-1,0-1 1,0 0-1,-1-1 1,1 0 0,0 0-1,-1 0 1,1-1-1,-1-1 1,1 1 0,-1-1-1,0-1 1,8-4-1,-6 3 37,0 0 0,0-1-1,-1-1 1,1 1 0,-1-1-1,-1-1 1,0 0-1,0 0 1,0 0 0,-1-1-1,0 0 1,-1-1 0,9-16-1,-1-7-45,20-61 0,-20 50 53,-10 28 6,4-25-1,-2 9 32,2 9-44,-12 2-89,2 14 44,1 0-1,-1 0 0,1-11 0,1 18 29,0-1-1,0 0 1,0 1-1,0-1 0,0 1 1,0-1-1,0 1 1,0-1-1,0 0 1,-1 1-1,1-1 1,0 1-1,0-1 0,0 1 1,-1-1-1,1 1 1,0-1-1,-1 1 1,1-1-1,0 1 1,-1-1-1,1 1 0,0-1 1,-1 1-1,0-1 1,0 1-2,1 0 0,-1 0 0,0 0 0,1 0 0,-1 0 0,0 0 0,0 0 0,1 0 0,-1 0 0,0 1 0,1-1 1,-1 0-1,1 0 0,-1 1 0,0-1 0,1 0 0,-1 1 0,0 0 0,-3 2-11,0 0-1,0 0 1,1 0-1,0 1 1,-1 0-1,-2 4 1,1 0 4,-18 25 20,2 1 1,-21 47-1,33-57-97,1 1 0,-6 30 0,13-51 114,0 0-1,0-1 1,0 1 0,1 0-1,0 0 1,-1 0 0,2 0-1,-1-1 1,0 1-1,1 0 1,-1 0 0,1 0-1,0-1 1,1 1 0,-1 0-1,0-1 1,1 1 0,0-1-1,0 0 1,0 1 0,0-1-1,1 0 1,-1 0 0,1-1-1,4 5 1,-6-6-41,1 1-1,-1-1 1,0 0 0,0 0-1,1 0 1,-1 0 0,1 0-1,-1 0 1,1 0 0,-1-1-1,1 1 1,-1-1 0,1 1-1,0-1 1,-1 1 0,1-1-1,0 0 1,-1 0 0,1 0-1,0 0 1,-1 0-1,1 0 1,0 0 0,-1 0-1,1-1 1,0 1 0,-1-1-1,1 1 1,-1-1 0,4-1-1,0-2-82,0 0-1,0 0 0,-1 0 0,1 0 1,-1-1-1,0 1 0,4-7 1,-3 4 21,0-1 1,-1 0 0,0 1-1,-1-2 1,0 1 0,3-10-1,-2 5 1,0-2 48,0-1 0,-1 0 0,1-16 0,-1 5 60,2-4-5,-2 9-4,2-32-1,-5-73-34,0 121 77,0 1 0,1-1 0,0 0-1,0 1 1,0-1 0,0 1 0,1-1-1,4-9 1,-1 1 45,-2 7 1,7 10 76,-8-2-165,0 1 1,-1-1 0,1 1-1,0 0 1,-1-1 0,0 1-1,1 0 1,-1 0-1,0 0 1,0 0 0,0 0-1,1 4 1,0-1-1,-1-1-1,0 1 1,0-1-1,0 1 1,0 5-1,-8 23 154,5-17-74,0 0-1,2 31 0,1-19 27,-1 5-26,-3 72 164,-2-66-186,2-21 24,-2 39 0,5 34-1266,3-60 74,10 0-1280</inkml:trace>
</inkml:ink>
</file>

<file path=ppt/ink/ink11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04:57.7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68 32 1664,'0'0'16,"0"0"0,0-1 0,0 1-1,1-1 1,-1 0 0,0 1 0,0-1 0,0 1 0,0-1 0,-1 1 0,1-1 0,0 1-1,0-1 1,0 1 0,0-1 0,0 1 0,-1-1 0,1 1 0,0 0 0,0-1 0,-1 1-1,1-1 1,0 1 0,-1 0 0,1-1 0,0 1 0,-1-1 0,1 1 0,0 0-1,-1 0 1,1-1 0,-1 1 0,1 0 0,-1 0 0,1-1 0,-1 1 0,1 0 0,-1 0-1,1 0 1,-1 0 0,1 0 0,-1 0 0,1 0 0,-1 0 0,0 0 0,-2 0 90,1-13 60,0 12-93,0 1 1,0-1 0,0 1 0,-1-1 0,1 1-1,0 0 1,0 0 0,0 0 0,-4 0-1,5 0 91,-7 3 252,4-1-396,0 1 0,0 0 1,1 0-1,-1 0 0,1 0 0,-5 6 0,-9 9 15,-76 65 200,-154 179 207,156-160-303,0-19-102,31-30-47,-67 47-1,120-95 9,-220 164 84,178-125-125,8-10 22,31-22 21,-2 3 64,11-15-73,1 1 0,0-1 0,0 0 1,0 0-1,-1 1 0,1-1 0,0 0 0,-1 0 1,1 0-1,0 1 0,0-1 0,-1 0 0,1 0 1,0 0-1,-1 0 0,1 0 0,0 0 1,-1 0-1,1 1 0,0-1 0,-1 0 0,1 0 1,-1 0-1,1 0 0,0-1 0,-1 1 0,1 0 1,0 0-1,-1 0 0,1 0 0,0 0 0,-1 0 1,1 0-1,0-1 0,0 1 0,-1 0 1,1-1-42,-1 1 0,1-1 0,0 1 0,0-1 1,0 1-1,-1-1 0,1 0 0,0 1 1,0-1-1,0 1 0,0-1 0,0 1 0,0-1 1,0 1-1,0-1 0,0 1 0,1-1 1,-1 1-1,0-1 0,0 1 0,0-1 0,1 1 1,-1-1-1,0 1 0,1-1 0,-1 1 1,0-1-1,1 1 0,-1-1 0,26-28-1118,6-2-53</inkml:trace>
</inkml:ink>
</file>

<file path=ppt/ink/ink11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04:58.0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0 0 2080,'-8'7'360,"5"-4"-290,0 0 1,0-1-1,1 1 0,-1 0 1,1 1-1,-1-1 0,-2 6 1,0 4 148,-7 28 1,-2 6 167,11-37-332,-1 0 0,2 0-1,-1 0 1,2 0-1,-1 1 1,1-1 0,1 1-1,0 14 1,1-2-3,-1-10 6,0 0 1,4 21-1,-3-29-18,0 0 1,1 0-1,-1 0 1,1-1 0,0 1-1,0-1 1,0 1-1,1-1 1,0 0-1,0 0 1,4 5 0,-4-6-5,0-1 0,-1 0 0,1 1 0,0-1 1,0 0-1,0-1 0,0 1 0,0 0 0,1-1 1,-1 0-1,0 0 0,1 0 0,-1 0 1,6 0-1,0 0 27,0-2 0,0 1 0,0-1 0,10-2 0,-1 0-42,0 0 1,0-2-1,0 0 0,-1-1 1,19-8-1,57-33-277,-46 18-997</inkml:trace>
</inkml:ink>
</file>

<file path=ppt/ink/ink11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04:58.60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8 48 2816,'-3'-8'254,"-1"1"0,0 0-1,0 1 1,-9-11 0,10 15-168,4 3-135,-1 1 1,1 0 0,-1 0 0,0-1 0,0 1 0,0 0 0,0-1 0,0 1-1,-1 3 1,0 11-14,1 1 39,0 5 72,3 33-1,0-32-17,2 13-25,0 40 0,-5 129 293,1-152-100,0-8 51,-6 57-1,-5-42-46,8-47-119,0 4 71,-1 0 0,-1 0 0,-6 17 0,10-33-151,0 1 0,-1-1 0,1 0 0,0 0-1,-1 0 1,1 0 0,-1 0 0,1 0 0,-1 0 0,0 0 0,1-1 0,-1 1 0,0 0 0,0 0 0,0 0 0,1-1 0,-1 1 0,-2 1-1,2-3-2,1 1 0,-1-1-1,0 1 1,0 0-1,1-1 1,-1 1-1,0-1 1,1 1 0,-1-1-1,1 0 1,-1 1-1,1-1 1,-1 0-1,1 1 1,-1-1-1,1 0 1,0 1 0,-1-1-1,1 0 1,0 0-1,-1 0 1,1 1-1,0-1 1,0 0-1,0 0 1,0-1 0,-3-37-65,14-90-201,-4 74 163,-2 25 27,17-56 1,-8 33 36,0-16-10,-9 39-5,13-40-1,8 8-122,-23 53 147,1-1 0,0 1-1,1 1 1,0-1 0,1 1-1,0 0 1,7-9 0,-12 16 34,0 0 0,0 0 1,0 0-1,0 0 1,0 0-1,0 1 1,0-1-1,0 0 1,0 0-1,0 1 1,0-1-1,0 1 1,1-1-1,-1 1 1,0-1-1,0 1 1,1 0-1,-1 0 1,0 0-1,1-1 1,-1 1-1,0 0 1,1 1-1,-1-1 1,0 0-1,0 0 1,1 0-1,-1 1 1,0-1-1,0 1 1,1-1-1,-1 1 1,0 0-1,0-1 0,0 1 1,1 1-1,4 0 38,-3 0-24,0 0 0,0 0 0,0 0 1,0 1-1,0-1 0,0 1 0,-1-1 0,1 1 0,-1 0 1,1 0-1,-1 0 0,0 0 0,0 0 0,1 6 0,6 6 30,17 22 47,-21-27-41,0 0 0,0 0 1,-1 1-1,5 21 0,-7-25-14,0 1-1,-1-1 1,-1 0-1,1 1 0,-1-1 1,0 1-1,-1-1 0,-1 9 1,0-12-27,0 0-1,0 0 1,0 0 0,-1 0-1,0 0 1,0-1 0,0 1 0,0-1-1,0 0 1,-1 0 0,1 0-1,-1 0 1,-6 3 0,-2 0 144,-1 0 1,-26 7-1,31-10-143,4-2-7,1 0-1,-1 0 1,1-1-1,-1 1 0,0-1 1,1 0-1,-1 0 0,-5-1 1,3 1-53,5 0 32,1 0 1,0 0-1,-1 0 1,1-1-1,0 1 1,-1 0-1,1 0 1,0 1-1,-1-1 1,1 0-1,0 0 1,-1 0-1,1 0 1,0 0-1,0 0 1,-1 0-1,1 0 1,0 1-1,-1-1 1,1 0-1,0 0 1,0 0-1,-1 1 1,1-1-1,0 0 0,-11 11-147,11-11 164,0 0 0,0 0 0,0 0-1,0 0 1,-1 1 0,1-1 0,0 0-1,0 0 1,0 0 0,0 0-1,0 1 1,0-1 0,0 0 0,0 0-1,0 0 1,-1 1 0,1-1-1,0 0 1,0 0 0,0 0 0,0 1-1,0-1 1,0 0 0,0 0-1,0 0 1,0 1 0,1-1 0,-1 0-1,0 0 1,0 0 0,0 1 0,0-1-1,0 0 1,0 0 0,0 0-1,0 0 1,0 1 0,1-1 0,-1 0-1,0 0 1,0 0 0,0 1-1,6 8 136,-1-1 0,1 1 0,0-1 0,1 0 0,0 0 0,0-1-1,1 0 1,0 0 0,0 0 0,13 6 0,13 7-287,54 22 0,-21-11 292,22 13 91,-86-42-175,1 0 0,-1 0 0,1 0 1,0-1-1,-1 1 0,1-1 0,0 0 0,0 0 0,0 0 0,5 0 0,-8-1-66,-1-1 1,0 1-1,1 0 0,-1 0 0,0 0 0,1 0 0,-1 0 0,0 0 0,1 0 0,-1 1 0,0-1 0,0 0 0,1 0 0,-1 0 0,0 0 0,1 0 0,-1 0 0,0 0 0,0 1 0,1-1 0,-1 0 1,0 0-1,0 0 0,1 1 0,-1-1 0,8 6-106,-4-7-690,-3-20-1660,-1 19 2318,0-14-2464</inkml:trace>
</inkml:ink>
</file>

<file path=ppt/ink/ink11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04:59.01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0 0 3072,'1'1'35,"-1"-1"1,0 1-1,0-1 0,0 1 1,0-1-1,0 1 0,0-1 1,0 1-1,0-1 0,0 1 1,0-1-1,0 1 0,-1-1 1,1 0-1,0 1 0,0-1 1,0 1-1,-1-1 1,1 1-1,0-1 0,0 0 1,-1 1-1,1-1 0,0 0 1,-1 1-1,1-1 0,0 0 1,-1 1-1,0-1 0,-9 11 270,7-6-252,1 0-1,0 0 0,1 0 0,-1 0 1,1 1-1,0-1 0,-1 6 1,-2 14 307,-19 151 637,15-87-618,4-60-297,-5 98 289,1-7-167,0 7-56,8-100-81,-2-1-1,0 1 1,-2 0 0,-1-1-1,-13 41 1,12-53-217,4-11-128,1 0-1,-1 0 1,1 0-1,0 0 1,0 1 0,1-1-1,-1 0 1,0 5-1,4-27-1363,10-22-353</inkml:trace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34:07.99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7 1 3072,'-16'15'1120,"16"-15"-864,0 31-64,0-15 512,0-1-416,-15 17 96,15-1-224,0 0 128,0 0-192,-16 0 96,16 0-96,0-15 0,0 15-32</inkml:trace>
</inkml:ink>
</file>

<file path=ppt/ink/ink1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34:22.5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95 2304,'-13'13'752,"13"-12"-741,0-1 1,0 0-1,-1 0 1,1 0-1,0 1 1,0-1-1,0 0 1,0 0-1,-1 1 1,1-1-1,0 0 1,0 1-1,0-1 1,0 0-1,0 1 1,0-1-1,0 0 1,0 1-1,0-1 1,0 0-1,0 0 1,0 1-1,0-1 1,0 0-1,0 1 1,0 20 238,2-11 273,0-6-434,-1-2-38,0 1 0,0-1-1,0 1 1,0-1 0,1 0 0,-1 1-1,1-1 1,0 0 0,-1 0 0,1 0-1,0 0 1,0-1 0,0 1 0,0-1-1,5 3 1,55 14 552,-49-13-573,1-2 0,-1 0 0,1 0 0,0-2 0,0 1 0,0-2 0,18-1 0,-7 1 2,-13 0-2,1-1 0,-1 0 0,0-1 1,0 0-1,21-8 0,9 0 51,-29 7-27,-1 0 1,-1 0-1,20-9 1,28-19 254,-57 30-301,-1 0-1,1 0 0,-1 0 1,0 0-1,0-1 1,0 1-1,1 0 0,-1-1 1,0 1-1,-1-1 1,1 1-1,0-1 0,0 1 1,-1-1-1,1 1 0,-1-1 1,1 0-1,-1 0 1,0 1-1,1-3 0,1-8 19,5-2 9,-6 13-21,-1 0 0,1 0 0,0-1 0,0 1-1,-1 0 1,1-1 0,-1 1 0,1-1 0,-1 1 0,0-1 0,1 1 0,-1-1 0,0 1 0,0-1-1,0 1 1,0-1 0,0 1 0,-1-1 0,1 1 0,0 0 0,-1-1 0,1 1 0,-1-2-1,-3-4-61,3 3 29,0 1 1,-1-1-1,0 1 0,0-1 1,0 1-1,0 0 1,-1 0-1,1 0 0,-6-5 1,5 8 5,1-1 0,-1 0 0,0 0 0,0 1 0,0 0 0,0-1 0,0 1 0,0 0 0,-5 1 0,-7 0-65,9-1 48,0 0 0,0 0 0,0 0 0,0 1-1,0 0 1,1 0 0,-1 1 0,0 0 0,1 0 0,-10 4 0,-2 6 112,-30 25 0,41-30-29,-1-1 0,1 2-1,0-1 1,1 0 0,0 1 0,-5 10-1,-37 75 578,45-88-626,-1 0 0,1 0 0,0 0 0,1 0 0,-1 0 0,1 1 1,0-1-1,0 0 0,1 1 0,-1-1 0,1 1 0,0-1 0,1 0 0,-1 1 1,1-1-1,1 1 0,-1-1 0,0 0 0,1 0 0,0 0 0,4 7 0,-2-6 31,-1-1 0,1 1 0,0-1 0,0 0 0,1 0 0,0-1 0,0 1-1,0-1 1,0 0 0,0-1 0,1 1 0,7 2 0,23 7-89,1-3 1,0-1 0,60 6-1,-3-12-1197,-19-1-1417,-56 1 1593,30 7 1,-49-10 1068</inkml:trace>
</inkml:ink>
</file>

<file path=ppt/ink/ink12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04:59.39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02 0 3328,'-31'16'1216,"15"31"-928,-15 46-96,16-31-96,-1 16-96,16 16 128,-16-1-64,1 16 32,15 1-32,0-17-256,0-15 96,0 0 448,0-16-160,0-31-704</inkml:trace>
  <inkml:trace contextRef="#ctx0" brushRef="#br0" timeOffset="1">16 686 2912,'-15'-47'1056,"15"47"-800,0 0-96,15-15 64,1 15-160,15 0 192,-15 0-160,30-16-256,1 16 96,0-16 0,15 1 64,16 15 0,31-16 0,-31-15-1984</inkml:trace>
</inkml:ink>
</file>

<file path=ppt/ink/ink12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04:59.72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69 64 2720,'1'-4'83,"0"0"6,0 1 0,0-1 0,1 1-1,-1 0 1,1-1 0,-1 1 0,1 0-1,0 0 1,0 0 0,1 0 0,-1 1-1,6-6 1,-6-2 199,-2 10-276,0 0-1,0 0 1,0 0 0,0 0-1,0 0 1,0-1-1,0 1 1,0 0 0,0 0-1,0 0 1,0 0-1,0 0 1,0 0 0,0 0-1,0 0 1,0 0-1,0 0 1,0-1 0,0 1-1,0 0 1,0 0-1,0 0 1,0 0 0,0 0-1,0 0 1,0 0-1,0 0 1,0 0 0,0 0-1,0 0 1,0 0-1,0 0 1,0 0 0,-1-1-1,1 1 1,0 0-1,0 0 1,0 0 0,0 0-1,0 0 1,0 0-1,0 0 1,0 0 0,0 0-1,0 0 1,0 0 0,-1 0-1,1 0 1,0 0-1,0 0 1,0 0 0,0 0-1,0 0 1,0 0-1,0 0 1,0 0 0,-10 0 329,5 0-230,0-1 0,0 2 0,0-1 0,0 0 0,-10 3 0,-13 5-12,1 1 0,0 1-1,-27 14 1,35-14-29,1 0 0,0 2 0,0 0 1,2 1-1,-18 17 0,21-18-11,-24 20 0,20-20-30,8-6-12,0 0 0,1 0 0,0 1 0,0 0 0,0 0 0,1 1 0,-10 13 0,10-10 5,0 1-1,1-1 1,0 1 0,-8 23-1,12-28-18,0 2-1,0-1 1,1 0-1,1 0 1,-1 0-1,1 1 1,0-1-1,1 0 1,2 12-1,-1-11-1,0-1 0,1 0-1,0 0 1,0 0 0,0-1-1,1 1 1,0-1 0,1 0-1,0 0 1,0 0 0,0-1-1,1 0 1,0 0 0,0 0-1,13 8 1,31 17 89,-23-16-21,29 22 0,-48-31 12,-1 0 1,0 0-1,0 1 0,-1 0 1,0 0-1,0 0 0,-1 1 1,7 11-1,-11-17-24,0 0 0,1 0 1,-1 0-1,-1 0 0,1 0 0,0 0 0,0 0 1,-1 0-1,1 0 0,-1 0 0,0 0 0,1 1 1,-1-1-1,0 0 0,0 0 0,-1 0 0,1 0 1,0 1-1,-1-1 0,1 0 0,-1 0 0,0 0 1,0 0-1,0 0 0,0 0 0,0 0 0,0 0 1,-3 3-1,-1 1 15,0 0 1,-1 0 0,1-1-1,-1 0 1,-1 1 0,1-2-1,-8 5 1,-4 1 10,-29 10-1,39-16-382,1-2-1,-1 1 0,0-1 1,0 0-1,0-1 0,0 0 1,-15 0-1,20-1 110,0 0-1,0 0 1,0 0-1,0 0 1,-1-1-1,1 1 1,0-1-1,0 0 1,-3-1-1,1-1-478,0-1-1,1 1 0,-1-1 0,-7-8 0</inkml:trace>
</inkml:ink>
</file>

<file path=ppt/ink/ink12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05:31.47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03 4379 736,'13'-13'224,"-12"13"-216,-1 0-1,1-1 1,-1 1 0,0-1-1,1 1 1,-1-1-1,0 0 1,0 1 0,1-1-1,-1 1 1,0-1 0,0 1-1,0-1 1,0 0 0,0 1-1,0-1 1,0 1 0,0-1-1,0 0 1,0 1-1,0-1 1,0 1 0,0-1-1,0 0 1,-1 0 0,1 1 17,0 0-19,0 0 0,0 0 0,0 0 0,0 0 0,0-1 0,0 1 0,0 0 0,0 0 0,0 0 0,0 0 0,0 0 0,0 0 0,0 0 0,0 0 0,0 0 0,0 0 0,0-1 0,0 1 0,0 0 0,0 0 0,0 0 0,0 0 0,0 0 0,0 0 0,0 0 0,0 0 0,0 0 0,0 0 0,0 0 0,0 0 0,1-1 0,-1 1 0,0 0 0,0 0 0,0 0 0,0 0 0,0 0 0,0 0 0,0 0-1,0 0 1,0 0 0,0 0 0,0 0 0,0 0 0,1 0 0,-1 0 0,0 0 0,0 0 0,0 0 0,0 0 0,0 0 0,0 0 0,0 0 0,0 0 0,0 0 0,1 0 0,0 0 24,0 0 0,0-1-1,0 1 1,0 0-1,0-1 1,-1 1 0,1-1-1,0 0 1,0 1-1,0-1 1,0 0 0,-1 1-1,1-1 1,0 0 0,0 0-1,-1 0 1,1 1-1,-1-1 1,1 0 0,-1 0-1,1 0 1,-1-1 0,9-10 184,-9 11-203,0 1-1,1-1 0,-1 1 1,1-1-1,-1 1 0,0-1 0,1 1 1,-1-1-1,0 1 0,0-1 1,1 1-1,-1-1 0,0 0 1,0 1-1,0-1 0,0 1 1,0-1-1,0 0 0,0 1 1,0-2-1,1-3 24,4-3 28,-4 6-52,0 1 0,-1-1 0,1 1 0,0 0 0,0-1 0,-1 1 0,1-1 0,-1 0 0,1 1 0,-1-1 0,0 1 0,1-1 1,-1-2-1,0 4-9,0-1 1,-1 1-1,1-1 1,0 1-1,0-1 1,0 1 0,0-1-1,0 1 1,0-1-1,0 1 1,1 0-1,-1-1 1,0 1-1,0-1 1,0 1 0,0-1-1,1 1 1,-1-1-1,0 1 1,0-1-1,1 1 1,-1 0 0,0-1-1,1 1 1,-1 0-1,0-1 1,1 1-1,-1 0 1,1-1 0,-1 1-1,1 0 1,6-5 54,-2-10 142,2-5-74,-1 4-5,7-26 0,-8-2-103,11-53 128,-4 48-36,-9 39-49,0 0-1,0 0 1,-1-1-1,-1 1 1,1 0-1,-2-1 1,1 1-1,-2-12 1,-4-2 3,2 9-26,1 0 0,-1-27 1,-5-71 196,0-8-88,-7-133 35,12 215-184,-23-156-106,8 76 284,10 59-94,-1-20-125,-24-87 0,-7 49 322,24 74-250,-16-66-1,17 19-57,-6-34-2,12 86 28,-3-7 64,-9-85-1,18 76-18,-12-110-96,6 99 20,-11-84 94,17 111-30,-12-96 423,6 88-298,-10-62 46,14 34-119,-6-3 27,6 5-38,-1 32-40,3 21-11,-1-30-1,4-174 293,0 220-264,1 0 0,-1 0-1,1 1 1,0-1 0,0 0 0,0 0 0,0 0 0,1 1 0,3-7-1,-4 9-38,-1 0-1,1 0 1,-1 0-1,0 0 0,1 0 1,-1 0-1,0 0 1,1 0-1,-1 0 1,0 0-1,0 0 0,0 0 1,0 0-1,0 0 1,0-2-1,-1-26 46,1 16 44,0 11-59,0 2-149,0-3 11,2-10 53,7-3 68,-5 10 0,0-1 0,5-13 0,-4-6 1,6 5-15,-6-7-6,-1 11 0,-2 11 2,0-1 0,0 1-1,-1-1 1,0 1 0,0-8-1,-1-160 255,0 117-165,0 57-91,0 0 1,0 0-1,0 0 1,0 0-1,0 0 0,0-1 1,0 1-1,0 0 0,0 0 1,0 0-1,0 0 1,0 0-1,0 0 0,0 0 1,0 0-1,0 0 0,0 0 1,0 0-1,0-1 1,0 1-1,0 0 0,0 0 1,0 0-1,0 0 0,0 0 1,0 0-1,0 0 1,0 0-1,0 0 0,-1 0 1,1 0-1,0 0 0,0 0 1,0-1-1,0 1 1,0 0-1,0 0 0,0 0 1,0 0-1,0 0 0,0 0 1,0 0-1,-1 0 1,1 0-1,0 0 0,0 0 1,0 0-1,0 0 0,0 0 1,0 0-1,0 0 1,0 0-1,0 0 0,0 0 1,-1 0-1,1 0 0,-10 0-10,5 3-60,0 1 66,0 1 0,1 0 0,0 0-1,0 0 1,0 0 0,1 0 0,-1 1-1,1 0 1,-3 8 0,5-8 4,-1 0 0,0 0 0,0 0 0,-1 0 0,0-1 0,0 1 0,0-1 0,-1 0 0,-4 6 0,2-2 13,1 0 0,-1 1 0,2 0-1,0 0 1,0 0 0,-4 16 0,-4 12 73,3-16-8,-1-1 0,-18 30 0,26-49-118,0 1 0,0 0 0,1 0 0,-1 0 0,1 0 0,0 0 0,-1 3 0,1-5 38,1 0 0,0 0 0,0 0 0,0-1 0,1 1 1,-1 0-1,0 0 0,0 0 0,0-1 0,1 1 0,-1 0 0,0 0 0,1-1 1,-1 1-1,0 0 0,1-1 0,-1 1 0,1 0 0,0-1 0,-1 1 0,1-1 1,-1 1-1,1-1 0,0 1 0,-1-1 0,1 1 0,0-1 0,0 1 1,-1-1-1,2 0 0,1 1 3,-1 0 0,1 0 0,0 0 0,0-1 0,0 0 0,0 1 0,0-1 0,0 0 0,0-1 0,3 1-1,3-1-10,-2 1 7,-1-1 1,0 0-1,1 0 1,-1 0-1,1-1 1,-1 0-1,0-1 1,0 1-1,0-1 1,-1 0-1,8-5 1,20-9 32,102-32 220,-10-11-143,-95 46-35,34-19 0,-61 31-36,1 0 0,-1 0 0,0-1 0,1 1-1,-1-1 1,3-4 0,-5 6-13,0-1 1,0 1-1,0-1 0,0 1 0,-1-1 0,1 0 1,-1 1-1,1-1 0,-1 0 0,0 1 0,0-1 1,0 0-1,0-3 0,0 3 36,0 0 0,0 0 0,-1 0 0,1 0 0,-1 0 0,1-1 0,-1 1 0,0 0-1,0 0 1,0 1 0,0-1 0,0 0 0,0 0 0,0 0 0,-1 1 0,1-1 0,-1 1 0,1-1 0,-1 1 0,-3-3 0,-1 0 44,-1 0 0,0 1 0,0 0 0,-8-3 0,5 2-64,-31-13 156,26 10-123,-1 0 0,-24-6 0,23 9-32,9 3-103,1-1 1,-1 0-1,1-1 1,-8-3 0,-11-7-98,25 13 167,0-1 0,1 1 1,-1-1-1,0 1 0,0-1 0,0 1 1,1 0-1,-1 0 0,0-1 1,0 1-1,0 0 0,0 0 0,0 0 1,0 0-1,-1 0 0,-4-1 5,-7-10-247,11 9-197,2-11-1797,0 13 2197,0 0 0,0 0 0,-1 0 1,1-1-1,0 1 0,0 0 0,0 0 0,0 0 0,0 0 1,0 0-1,0 0 0,0 0 0,0 0 0,0 0 1,0 0-1,0-1 0,0 1 0,0 0 0,1 0 1,-1 0-1,0 0 0,0 0 0,0 0 0,0 0 0,0 0 1,0 0-1,0 0 0,0 0 0,0 0 0,0 0 1,0-1-1,0 1 0,0 0 0,0 0 0,0 0 1,0 0-1,1 0 0,-1 0 0,0 0 0,0 0 0,0 0 1,0 0-1,0 0 0,0 0 0,0 0 0,0 0 1,0 0-1,0 0 0,1 0 0,-1 0 0,0 0 1,0 0-1,0 0 0,0 0 0,0 0 0,0 0 0,13-2-1471,3-11-956</inkml:trace>
</inkml:ink>
</file>

<file path=ppt/ink/ink12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05:32.08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3 0 2080,'-93'0'1045,"33"0"-650,55 3-171,3-1-213,0 1 1,1-1-1,-1 1 1,1 0-1,0-1 1,0 1-1,0 0 1,0 0-1,0 0 1,0 0-1,1 0 1,0 0 0,-1 0-1,1 0 1,0 0-1,1 0 1,-1 0-1,1 3 1,1 8 48,1 0 0,8 23 1,-9-29-43,3 10 42,1-1 0,1 0 0,0-1 1,1 0-1,19 29 0,2-11-71,-26-29 24,0 0-1,1 0 1,0-1 0,0 1-1,0-1 1,1 0 0,-1 0-1,1-1 1,0 0 0,0 1-1,0-1 1,0-1 0,1 1-1,-1-1 1,8 2 0,-9-3 17,-1 0 0,1-1 1,0 1-1,0-1 1,-1 0-1,1 0 0,0 0 1,0 0-1,0-1 1,-1 1-1,8-3 0,-4 0 7,-1 0 0,0 0 0,0-1 0,11-8 0,-9 6-11,-5 4-22,0 0 1,1-1-1,-1 1 0,-1-1 0,1 0 0,0 1 1,-1-1-1,1 0 0,-1-1 0,0 1 1,0 0-1,0-1 0,2-5 0,43-116 268,-44 117-297,0-1 0,0 0 0,-1 0 0,0 0-1,-1-1 1,1-8 0,-2 15 105,-3 8 192,-2 4-178,1-2 35,0 1 1,1 0-1,0-1 1,-4 14-1,5-4-53,0 0 0,2 0 0,1 21 0,-1-8-76,0 5-11,0-7 20,3 37-1,7-3 56,-7-37-1,-1-5 14,1 1 0,8 25-1,-7-32-40,-2-8-16,0 0-1,0 0 1,-1 0-1,1 0 1,-1 1-1,-1-1 1,1 0-1,-1 1 1,0-1-1,-2 11 1,-9 25 321,10-37-299,0 2 35,-1 1 1,0-1-1,-3 7 0,5-13-68,0 0 0,-1 0-1,1 0 1,-1 0-1,1 0 1,-1 0 0,0 0-1,1 0 1,-1 0 0,0 0-1,0-1 1,1 1 0,-1 0-1,0 0 1,0-1 0,0 1-1,0-1 1,0 1 0,0-1-1,0 1 1,0-1-1,0 1 1,0-1 0,-1 0-1,-1 0 1,-1-1 0,-1-1 0,1 0 0,-1-1 0,1 1 0,0-1-1,-7-5 1,4 4-2,3 0-9,0 1 0,1-1-1,-1 1 1,1-1-1,0 0 1,0 0-1,0 0 1,0-1 0,1 1-1,0-1 1,-1 1-1,0-7 1,-6-8-47,7 15 52,0 1-1,0-1 0,1 0 0,0 1 0,-1-1 0,1 0 0,1 0 0,-1 0 0,0 0 0,1 1 0,0-1 0,0 0 1,0 0-1,0 0 0,1 0 0,0 0 0,0 0 0,0 0 0,0 1 0,0-1 0,1 0 0,3-6 0,1-3 18,1 1-1,1 0 0,0 0 0,12-14 0,4 8 13,-14 2-21,29-13 170,-39 30-322,1 0 0,-1 0 0,1 0 0,-1 0 0,0 0 0,0 0 0,1 0 0,-1-1 0,0 1 0,0 0 0,0 0 0,0 0 0,0 0 0,0 0 0,0 1 0,2 8-1410,-1-9 1361,0-1 1,-1 1 0,1-1-1,0 0 1,0 0 0,0 1-1,-1-1 1,1 0 0,0 0-1,0 0 1,0 0 0,0 0-1,1 0 1</inkml:trace>
</inkml:ink>
</file>

<file path=ppt/ink/ink12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05:32.43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 1 3328,'-15'15'1216,"15"1"-928,0 15-96,0-16-32,0 1-128,-16 0-160,32 15 64,-16 0 320,0-15-160,0 15-864,0 0 416,0-16-1984</inkml:trace>
</inkml:ink>
</file>

<file path=ppt/ink/ink12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05:32.77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1 0 3072,'-16'0'1120,"16"0"-864,0 16-64,0 0-256,0-1 0,0 1 96,-15 15 0,-1 0-96,0-15 32,-15 15-608,0-16 352,15 17-1664</inkml:trace>
</inkml:ink>
</file>

<file path=ppt/ink/ink12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05:33.24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0 0 2304,'-54'13'752,"51"-12"-720,1-1-1,0 1 1,-1-1 0,1 1-1,0 0 1,0 0 0,0 0-1,0 0 1,-1 0 0,-2 3 0,4-3-27,0 0 0,1 0 0,-1 0 0,0 0 1,1 0-1,-1 0 0,1 0 0,-1 1 0,1-1 1,0 0-1,-1 0 0,1 2 0,-7 19 11,3-15-46,1 0-1,0 1 1,0-1 0,0 1 0,1 0 0,0-1-1,1 1 1,-1 12 0,10 24-103,-5-15 70,-2-21 87,0 0-1,0-1 0,0 1 1,1-1-1,0 1 1,1-1-1,-1 0 1,1 1-1,1-1 0,0-1 1,5 9-1,8 3-38,-12-12 13,1-1 1,-1 1-1,6 8 1,-7-7 39,-2-5-18,-1 0 1,0 0-1,0 0 1,1 0-1,-1 0 1,1-1-1,0 1 1,0-1-1,-1 1 1,1-1 0,0 0-1,0 1 1,4 1-1,1 1 59,-6-3-71,-1 0-1,1-1 1,0 1 0,-1-1 0,1 1-1,0-1 1,0 1 0,0-1 0,0 1-1,-1-1 1,1 0 0,0 1 0,0-1-1,0 0 1,0 0 0,0 0 0,0 1-1,0-1 1,0 0 0,0 0 0,0-1-1,0 1 1,0 0 0,0 0 0,0 0-1,0-1 1,5-3 7,-1 1 0,0-1-1,-1-1 1,1 1 0,5-7-1,2-2 32,-9 9-43,0 1 1,0-1 0,0 0 0,-1 0-1,1 0 1,-1 0 0,0 0 0,0 0 0,2-8-1,0-1 2,14-49 81,-12 46-65,-4 13-26,-1 0 0,0 0-1,0 0 1,0-1-1,-1 1 1,1-1 0,-1-4-1,0-39 49,0 29 650,-2 18-186,-1 0-375,1 0-99,0 0 0,0 0 0,0 0 0,0 0 0,1 0 0,-1 0 0,0 0 1,0 1-1,1-1 0,-4 2 0,2 3 105,0 0 1,0 0 0,1 0-1,-3 6 1,4-6-104,0 0-1,0 0 1,1 0-1,-1 0 1,1 0-1,1 0 1,0 7-1,7 40-225,-3-29 149,0 14-13,-2-15 72,7 25-1,37 125 326,-39-138-297,-1 1 0,2 35 0,-5-35 124,-2-14-85,0 1 0,-2 0 0,-4 35 0,-6-8 33,6-23 5,3-17-78,0 0-1,-1 0 1,0 0 0,0-1-1,-4 11 1,4-17-31,1 1 0,-1-1-1,0 0 1,0 1 0,1-1 0,-1 0-1,-1 0 1,1 0 0,0-1 0,0 1 0,-1 0-1,1-1 1,-1 1 0,0-1 0,1 0-1,-1 0 1,-3 1 0,4-2-8,2 1 0,-1-1 1,0 0 0,0 0-1,1 1 1,-1-1-1,0 0 1,0 0 0,1 0-1,-1 0 1,0 0-1,0 0 1,0 0 0,1 0-1,-1-1 1,0 1-1,0 0 1,1 0 0,-1-1-1,0 1 1,0 0-1,1-1 1,-1 1 0,0-1-1,0 0 1,-11-17 35,7 8-30,-5-7-47,2 0 0,-1 0 0,2-1 1,0 0-1,2-1 0,-6-25 0,10 33 22,0 0 0,0 0 0,1 0 0,1 0 0,0 0 0,0 0 0,1 1 0,1-1 1,0 0-1,0 1 0,1 0 0,7-15 0,17-41 53,-22 51-34,0 0 0,1 1 0,11-19-1,-14 28-194,0-1-1,0 1 0,1 0 1,-1 0-1,1 0 0,1 1 1,9-7-1,-15 10 146,1 1-1,-1 0 1,0 0-1,1 0 0,-1-1 1,1 1-1,-1 0 1,1 0-1,-1 0 1,1 0-1,-1 0 1,1 0-1,-1 0 1,1 0-1,-1 0 1,1 0-1,-1 0 0,1 0 1,-1 0-1,1 0 1,-1 0-1,1 1 1,-1-1-1,1 0 1,0 1-1,-1-1-155,0 1-1,1 0 1,-1 0-1,0 0 1,1-1-1,-1 1 1,0 0-1,0 0 1,0 0-1,0 0 0,0-1 1,0 1-1,0 2 1</inkml:trace>
</inkml:ink>
</file>

<file path=ppt/ink/ink12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05:33.60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 0 1888,'-6'0'260,"-12"2"288,18-2-543,-1 0-1,1 0 1,-1 0-1,1 1 1,0-1-1,-1 0 1,1 0-1,-1 1 1,1-1-1,0 0 1,0 1-1,-1-1 1,1 1-1,0-1 1,-1 0 0,1 1-1,0-1 1,0 1-1,0-1 1,0 0-1,-1 1 1,1-1-1,0 1 1,0-1-1,0 1 1,0-1-1,0 1 1,0-1-1,0 1 1,0-1-7,0 0 0,0 0 1,0 1-1,0-1 0,0 0 0,0 0 0,0 0 1,0 0-1,0 0 0,0 0 0,0 0 1,0 0-1,0 0 0,0 0 0,0 1 0,0-1 1,0 0-1,0 0 0,0 0 0,0 0 1,0 0-1,0 0 0,0 0 0,0 0 0,0 0 1,0 0-1,0 0 0,0 1 0,0-1 1,1 0-1,-1 0 0,0 0 0,0 0 0,0 0 1,0 0-1,0 0 0,0 0 0,0 0 1,0 0-1,0 0 0,0 0 0,0 0 0,1 0 1,-1 0-1,0 0 0,0 0 0,0 0 1,0 0-1,0 0 0,0 0 0,0 0 0,0 0 1,0 0-1,0 0 0,1 0 0,-1 0 1,2 0-13,-1 0 0,1 1 0,0-1 1,-1 1-1,1-1 0,0 1 0,-1 0 1,1 0-1,0 0 0,2 1 0,3 3-5,-5-4 19,0-1 0,-1 1 0,1 0 0,0-1 0,-1 0 0,1 1 0,0-1 0,-1 0 0,1 0 0,0 0 0,0 0 0,0 0 0,-1 0 0,1 0 0,0-1 0,1 0 0,-1 1 0,0 0 0,0-1 0,-1 1 0,1 0 0,0 0 0,0-1 0,-1 2 0,1-1 0,0 0 0,0 0 0,-1 0 0,1 1 0,0-1 0,-1 1 0,1-1 0,2 2 0,42 24 368,-39-23-338,-7-3-28,0 0 0,1 0 0,-1 0 0,1 0 0,-1 0 0,0 0 0,1 0-1,-1 0 1,0 0 0,1 1 0,-1-1 0,1 0 0,-1 0 0,0 0 0,1 1-1,-1-1 1,0 0 0,0 1 0,1-1 0,-1 0 0,0 0 0,0 1 0,1-1-1,-1 0 1,0 1 0,0-1 0,0 1 0,0-1 0,1 0 0,-1 1 0,0-1-1,0 1 1,0-1 0,0 0 0,0 1 0,0-1 0,0 1 0,0-1 0,0 0-1,0 1 1,0-1 0,0 1 0,-1-1 0,1 0 0,0 1 0,0-1 0,0 0-1,0 1 1,-1-1 0,1 0 0,-1 1 0,-3 8 276,-1 0 0,-1 0 1,0-1-1,0 0 0,-11 12 0,14-17-221,-1 1 0,1 0 0,0 0 0,0 0 0,0 1 0,1-1-1,-1 1 1,-1 6 0,-4 8 37,8-19-91,-1 0-1,1 1 0,0-1 1,0 0-1,-1 1 0,1-1 1,0 1-1,0-1 0,-1 0 0,1 1 1,0-1-1,0 1 0,0-1 1,0 1-1,0-1 0,0 1 1,0-1-1,0 1 0,0-1 1,0 1-1,0-1 0,0 0 1,0 1-1,0-1 0,0 1 1,0-1-1,1 1 0,-1 0 0,3-1 17,0 1-1,0-1 0,0 1 0,0-1 0,0 0 0,4-1 0,3 0 64,0 0 0,0-1 0,-1 0 0,1-1 0,-1 0-1,11-5 1,9-3 38,17-7-210,1-10-854</inkml:trace>
</inkml:ink>
</file>

<file path=ppt/ink/ink12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05:33.94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16 1152,'-16'0'416,"16"0"-320,0-16 0,0 16 480,0 16-320,0-16 320,0 0-320,0 0 64,0 31-192,0-15 224,0-1-224,16 1 96,-1 15-128,1-16 96,-1-15-128,16-15-928,1-1 448,-1 1-1600</inkml:trace>
</inkml:ink>
</file>

<file path=ppt/ink/ink12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05:34.30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74 1 2496,'-1'0'48,"0"0"0,-1 1-1,1-1 1,0 1 0,0-1 0,0 1 0,0-1 0,-1 1-1,1-1 1,0 1 0,0 0 0,0 0 0,0-1 0,1 1-1,-1 0 1,0 0 0,0 0 0,0 0 0,1 0 0,-1 0-1,0 1 1,1-1 0,-1 0 0,1 0 0,-1 3 0,-1 0 19,1 1 0,0 0 1,0 0-1,0 1 0,0 8 1,1 56 721,1-34-606,2 0 0,9 40 1,1 34 121,-8-66-88,0-9-72,-3-26-82,0 0-1,-1 0 0,0 0 1,0 0-1,-1 0 0,-2 13 0,0-13-14,0-1-1,0 1 0,-1-1 1,0 0-1,0 0 0,-1 0 0,0-1 1,-1 1-1,0-1 0,0 0 1,0 0-1,-1-1 0,0 0 0,0 0 1,-1 0-1,1 0 0,-1-1 1,-14 7-1,11-7-12,0 0-1,0 0 1,-1-1 0,1-1-1,-1 0 1,0-1 0,0 0-1,0 0 1,0-1 0,0 0-1,-1-1 1,1-1 0,0 0-1,-11-2 1,14 1-56,1 0 0,0-1 0,-1 0 0,1 0 0,-6-5 0,-2 1-221,12 5 87,0 1 0,0-1 0,0 0 0,0 1 0,0-2 0,0 1 0,0 0 0,1 0 0,0-1 0,-1 1 0,1-1 0,0 0 0,0 0 0,0 1 0,0-2 0,-1-4 1,2 7 52,1 0 1,0 0 0,-1 0-1,1-1 1,0 1 0,0 0-1,0 0 1,0-1 0,0 1-1,0 0 1,0 0 0,0-1-1,1 1 1,0-2 0,12-26-1846</inkml:trace>
</inkml:ink>
</file>

<file path=ppt/ink/ink1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34:22.90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6 3328,'16'-16'1216,"-16"16"-928,31 16-96,-15-16 96,-1 0-192,17 0 32,14 0-64,1 0 96,0 0-96,0 0-3200,-1 0 1728</inkml:trace>
</inkml:ink>
</file>

<file path=ppt/ink/ink12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05:34.62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1056,'0'2'357,"0"9"-229,0-9 22,2 1 196,3 2-194,-3-4-35,0 1 1,0-1-1,0 1 1,0 0-1,-1 0 1,1 0-1,-1 0 1,1 0-1,-1 0 1,0 1-1,0-1 1,0 0-1,0 1 1,0-1 0,0 1-1,0 3 1,0 10 194,-1-12-313,1 1-1,-1-1 1,0 0-1,0 1 1,0-1-1,-1 0 0,0 1 1,-2 7-1,-7 6 18,5 5 80,-3-15-14,8-8-72,0 0-1,-1 1 1,1-1 0,-1 0-1,1 0 1,0 1 0,-1-1 0,1 1-1,0-1 1,-1 0 0,1 1-1,0-1 1,0 1 0,-1-1 0,1 0-1,0 1 1,0-1 0,0 1 0,0-1-1,0 1 1,-1-1 0,1 1-1,0-1 1,0 1 0,0-1 0,0 1-1,0-1 1,1 1 0,-1 0 0,2-1-160,3 0 139,0 0-1,-1-1 0,1 0 1,0 1-1,-1-1 0,1-1 1,-1 1-1,0-1 0,1 0 1,7-4-1,-10 4 1,1 0-1,-1 1 1,1-1 0,0 1-1,0-1 1,0 1 0,0 0-1,0 0 1,0 0 0,0 0-1,1 1 1,-1 0 0,0-1-1,0 1 1,0 0-1,5 1 1,1-1-84,-7 0 92,-1 0-1,0-1 0,0 2 1,0-1-1,0 0 0,0 0 1,1 0-1,-1 0 0,0 1 1,0-1-1,0 1 0,0-1 1,0 1-1,0-1 0,0 1 1,0-1-1,0 1 1,0 0-1,0 0 0,-1-1 1,1 1-1,0 0 0,0 0 1,-1 0-1,1 0 0,0 0 1,-1 0-1,1 2 0,1 1 54,-2 0-1,1 1 0,0-1 0,-1 1 1,0-1-1,0 6 0,0-1 91,-1-1 109,0-1-1,0 1 1,-1 0 0,1-1 0,-4 9 0,-3 8 412,6-16-372,-1-1-1,-7 14 1,-1 3 67,11-22-333,-1 1-1,0 0 1,0 0 0,0-1 0,0 1-1,0 0 1,-1-1 0,1 0 0,-1 1 0,-2 2-1,1-3-128,3-2 68,1 0 45,-1-1-1,0 0 0,1 0 1,-1 0-1,1 1 0,-1-1 1,1 0-1,-1 1 0,1-1 1,-1 0-1,1 1 0,1-2 1,3-3-383,-2-11-2093</inkml:trace>
</inkml:ink>
</file>

<file path=ppt/ink/ink12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05:35.31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 1 2912,'-16'0'1056,"16"0"-800,16 0-96,-16 0 64,0 0-160,0 15 608,0 1-384,0 15 192,-16 0-320,1 0 0</inkml:trace>
</inkml:ink>
</file>

<file path=ppt/ink/ink12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05:40.29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17 289 1568,'0'-2'48,"0"-1"0,0 1 0,0-1 0,0 1 0,0-1 0,0 1 0,-1 0 0,1-1 0,-1 1 0,0 0 0,0-1 0,0 1 0,0 0 0,0 0 0,0 0 0,-1 0 0,-1-3 0,2 5-28,1-1 0,0 1 1,-1 0-1,1-1 0,0 1 0,0 0 1,-1 0-1,1-1 0,0 1 0,0-1 0,-1 1 1,1 0-1,0-1 0,0 1 0,0-1 1,0 1-1,0 0 0,-1-1 0,1 1 0,0-1 1,0 1-1,0-1 0,0 1 0,0 0 1,0-1-1,1 0 0,-2-4 63,-1 5-62,1-1 0,0 1 1,0-1-1,0 1 0,-1-1 0,1 1 0,0 0 0,-1-1 0,1 1 0,0 0 1,-1 0-1,1 0 0,0 0 0,-3 1 0,-16 2 41,15-1-88,0 1 1,0-1-1,1 1 0,-8 4 1,-6 5 4,-28 9 94,26-12-94,1 0 0,-21 14 0,-38 26-2,-13 9 190,66-41-21,-5 5 154,0 0 0,-28 28 0,40-31-161,0 0 0,1 2 1,-18 26-1,26-31-81,1-1 0,0 1 1,2 0-1,-1 1 0,-7 34 0,6-17-29,-10 55 203,16-74-186,0 0 0,2 0 0,0 0 0,2 17 0,16 61 133,-8-46-166,-6-26-31,2-1 1,0 0-1,1 0 0,0-1 1,2 0-1,20 33 1,-7-21 60,1-1-1,54 53 1,-77-83-43,75 70 85,0-16-26,-48-31-50,14 9-2,-19-19 21,1-2-1,0 0 1,40 12 0,-38-14 5,7 2 0,0-2 0,1-1 0,0-1 0,52 3 0,40-5 42,-63-1-32,130 5 58,59-19 91,-200 7-149,3 0 40,144-12 218,20-17 424,-176 24-445,-1-1-1,0-3 0,-1-1 1,45-22-1,-69 28-170,-1 0-1,-1-1 1,1-1-1,20-16 1,-27 18-44,-1 0 0,0-1 1,0 1-1,-1-1 0,0-1 1,0 1-1,-1-1 1,7-15-1,-6 6-5,0 1-1,-1-1 1,0 0 0,-2 0-1,0 0 1,-1-1-1,-1 1 1,0 0 0,-2-1-1,-4-34 1,-7 1 41,-1 0 1,-38-91-1,-35-42-60,37 87-39,24 42-2,-20-38 0,-31-31 0,66 109 0,-79-110 34,72 105-13,-1 1 0,-1 0-1,-27-21 1,1 9-26,0 3-1,-78-38 1,100 57-39,0 0 1,-1 1-1,0 2 0,-43-8 0,56 12-55,-1 1 0,1 0 0,-1 1 0,-20 1-1,19 2-263,0 1-1,1 0 0,0 1 0,-16 7 1,-50 20-949</inkml:trace>
</inkml:ink>
</file>

<file path=ppt/ink/ink12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06:06.34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 655 4800,'-1'3'154,"-1"-1"-1,1 1 1,0-1 0,0 1-1,0 0 1,0 0 0,1 0-1,-1 0 1,0 3 0,2-3-102,-1 0 0,1 0-1,0 0 1,0 0 0,0 0 0,0 0 0,0-1 0,0 1 0,1 0 0,0-1 0,1 4 0,11 15 71,32 46-129,-10-22-29,48 47 1,-83-90 80,1 0 0,0-1 0,-1 1 0,1-1 0,0 1 0,0-1 0,0 0 0,0 0 0,1 0 0,-1 0 0,0 0 0,0 0 0,1-1 0,3 1 0,6 2 432,2 3-24,-13-5-421,0-1 1,0 1-1,1-1 0,-1 1 1,0-1-1,1 1 0,-1-1 1,0 0-1,1 1 0,-1-1 1,2 0-1,-1-1-24,-1 1 0,0-1 0,0 1-1,0-1 1,0 1 0,1-1 0,-1 0 0,0 0 0,0 0-1,0 1 1,-1-1 0,1 0 0,0 0 0,0 0 0,0 0-1,-1-1 1,2 0 0,94-151 908,-93 148-904,121-162 396,-38 69-228,51-113 177,-118 180-497,-10 16 12,52-79-1069,27-2-463,6 3-2479</inkml:trace>
</inkml:ink>
</file>

<file path=ppt/ink/ink12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06:01.42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7 0 1728,'-15'0'704,"15"3"-107,-1-1-518,1-1-1,0 1 1,-1 0 0,1-1-1,-1 1 1,1-1-1,-1 1 1,0-1 0,0 1-1,-2 2 1,-1 4 262,0 0-240,1-1 1,0 0 0,1 1 0,0-1 0,0 1 0,1 0 0,0 0 0,0-1 0,0 1 0,1 0 0,1 8-1,-1-4-38,0 76 22,1-81-61,-1 0-1,1 0 1,0-1-1,0 1 0,1-1 1,3 10-1,-3-9 16,0-2 4,-1-2-30,0-1 0,-1 1 1,1-1-1,0 0 0,0 1 0,1-1 1,2 4-1,-4-5-10,1-1 0,0 1 0,0-1 0,-1 1 1,1-1-1,0 0 0,0 1 0,0-1 0,0 0 0,-1 1 1,1-1-1,0 0 0,0 0 0,0 0 0,0 0 1,0 0-1,0 0 0,0 0 0,0 0 0,0 0 0,0 0 1,-1 0-1,1-1 0,0 1 0,0 0 0,1-1 0,4-2 41,0 0 0,0 0 0,0-1 0,-1 0 0,1 0 0,-1 0 0,0 0 0,9-11 0,-3 2 38,0 0-1,12-21 0,-4-8-11,-16 36-63,-1 0-1,1 1 1,6-11-1,14-8 0,-16 6-2,-6 16 0,0 0 1,-1 0 0,1 0-1,0 0 1,0-1-1,0 1 1,0 0-1,0 0 1,1 1-1,-1-1 1,2-2-1,10-9-14,-13 13 1,0 0-1,-1 0 1,1 0 0,0-1 0,-1 1-1,1 0 1,0 0 0,-1 0 0,1 0 0,0 0-1,0 0 1,-1 0 0,1 0 0,0 0-1,-1 0 1,1 0 0,0 0 0,-1 0 0,1 0-1,0 0 1,-1 1 0,1-1 0,0 0-1,0 0 1,-1 0 0,1 0 0,0 0-1,0 1 1,-1-1 0,1 0 0,0 0 0,0 0-1,-1 1 1,1-1 0,0 0 0,0 1-1,-6 27-128,-4 19 68,4 5 58,-6 34 14,6-56 1,-3 9 40,3 0 1,1 0-1,0 50 0,5-63-3,1 6 54,-2 1 0,-1-1 0,-12 61 0,9-74-41,2-2 4,-2 0 1,0-1-1,-11 24 0,9-25 26,-1-1-1,-1 1 0,0-1 0,-1-1 0,-12 13 1,19-23-69,0 0 0,0-1 0,0 1 0,0-1 0,-1 0 0,1 1 1,-1-1-1,1-1 0,-1 1 0,0 0 0,0-1 0,-4 1 0,5-2-7,1 0 0,-1 0-1,0 0 1,0 0-1,1 0 1,-1-1 0,0 1-1,1-1 1,-1 0 0,1 0-1,-1 0 1,1 0-1,-1 0 1,1 0 0,0-1-1,0 1 1,-1-1 0,1 0-1,0 1 1,-2-4-1,-25-32-118,25 32 89,2 2 8,-1 0 0,1 0 1,0 0-1,1 0 0,-3-5 0,0-5-41,0-1 0,1 1 0,1-1-1,0 0 1,1 1 0,1-1-1,0 0 1,3-23 0,-2 33 34,0 0-1,1-1 1,-1 1 0,1 0 0,0 0-1,0 0 1,1 0 0,-1 1 0,5-5 0,27-27-56,-18 21 47,-11 8 20,1 1 0,0 0 0,0 1 0,1-1 0,0 1 0,-1 0 0,12-4 0,1-1 40,-10 5-15,-7 2-5,1 1 0,0-1 0,0 1 0,0 0 0,0 0 0,0 0 1,0 0-1,0 1 0,0-1 0,0 1 0,5 0 0,7 0 17,-6 1 102,1-1 0,-1 0 0,1-1 1,10-2-1,-7-3-50,-11 5-74,-1 0 1,0 0 0,1 1-1,-1-1 1,1 1 0,-1-1-1,1 1 1,-1-1 0,1 1-1,-1 0 1,1-1 0,1 1-1,13 0-110,-1 0 26</inkml:trace>
</inkml:ink>
</file>

<file path=ppt/ink/ink12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06:02.0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 1 1728,'-13'0'465,"23"0"103,22 0 212,-13-1-296,-12 1-391,1 0 0,-1 0 0,1 1 0,8 1 1,15 9 7,-5-5 8,28 9 161,-30-5-121,-24-10-139,0 0 0,0 0 0,1 0-1,-1 0 1,0 0 0,0 0 0,0 0 0,1 0 0,-1 0 0,0 0 0,0 1 0,0-1 0,1 0 0,-1 0-1,0 0 1,0 0 0,0 0 0,1 0 0,-1 1 0,0-1 0,0 0 0,0 0 0,0 0 0,0 1-1,0-1 1,0 0 0,1 0 0,-1 0 0,0 1 0,0-1 0,0 0 0,0 0 0,0 0 0,0 1 0,0 0 18,0 1 1,0-1-1,-1 0 1,1 1-1,0-1 1,0 0-1,-1 1 1,1-1-1,-1 0 1,1 0-1,-1 0 1,0 1-1,0-1 1,1 0-1,-1 0 1,0 0-1,-2 1 1,-18 12-47,9-7 45,9-5-17,1 0-1,-1 0 1,1-1 0,-1 1-1,0-1 1,0 0-1,1 0 1,-1 0 0,0 0-1,0-1 1,0 1-1,0-1 1,0 1 0,-5-1-1,5 0-7,0 1 1,0 0-1,0-1 0,0 1 1,0 0-1,0 1 0,0-1 1,-3 3-1,5-4-12,1 1 1,-1-1 0,0 1-1,0-1 1,1 0 0,-1 1-1,0-1 1,0 0-1,1 1 1,-1-1 0,0 0-1,0 0 1,0 0 0,0 0-1,1 0 1,-2 0-1,7 1-181,-2-2 138,0 1 1,0 1-1,0-1 1,0 0-1,5 2 1,96 24-113,-78-23 227,-20-3-76,0 1 0,0-1 0,-1 1 0,10 3 0,-14-4 19,0 1 0,0-1-1,0 1 1,0-1 0,0 1-1,-1-1 1,1 1 0,0 0-1,0-1 1,0 1 0,-1 0-1,1 0 1,0-1 0,-1 1-1,1 0 1,0 0 0,-1 0-1,1 0 1,-1 0 0,0 0-1,1 0 1,-1 0 0,0 0-1,1 0 1,-1 0 0,0 0-1,0 0 1,0 2-1,0 0 34,0 1 0,0-1-1,0 0 1,0 1 0,0-1-1,-1 1 1,0-1 0,0 0-1,0 0 1,0 1 0,0-1-1,-1 0 1,1 0 0,-1 0-1,0 0 1,-3 4-1,-21 14 411,2 5-74,-12-5 138,13 5-176,-3-8-38,7-2-159,6-6-118,13-10-18,0 0-1,0 0 0,0 0 0,0-1 0,0 1 0,-1 0 0,1 0 0,0 0 0,0 0 1,0-1-1,0 1 0,0 0 0,0 0 0,0 0 0,0 0 0,0-1 0,-1 1 0,1 0 0,0 0 1,0-1-1,0 1 0,0 0 0,0 0 0,0 0 0,0-1 0,0 1 0,1 0 0,-1 0 1,0 0-1,0-1 0,0 1 0,0 0 0,0 0 0,0 0 0,0 0 0,0-1 0,0 1 1,1 0-1,-1 0 0,0 0 0,0 0 0,0-1 0,5 0 41,-4 1-59,-1 0 0,1 1 0,-1-1-1,0 0 1,1 0 0,-1 0 0,1 0 0,-1 0-1,1-1 1,-1 1 0,0 0 0,1 0 0,-1 0-1,1 0 1,-1 0 0,0-1 0,1 1-1,-1 0 1,0 0 0,1 0 0,-1-1 0,0 1-1,1 0 1,-1-1 0,0 1 0,1-1-1,12-12-281</inkml:trace>
</inkml:ink>
</file>

<file path=ppt/ink/ink12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06:02.46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63 2304,'0'-13'752,"0"13"-741,0 0 0,0-1 0,0 1 0,0-1 0,1 1 0,-1 0 0,0-1 0,0 1 0,0 0 1,1-1-1,-1 1 0,0 0 0,0-1 0,1 1 0,-1 0 0,0-1 0,1 1 0,-1 0 0,0 0 0,1 0 0,-1-1 0,0 1 0,1 0 0,-1 0 0,1 0 1,0 0-1,32-24 170,-31 22-160,1 0-1,-1 1 1,0-1 0,0 0 0,1 1-1,-1 0 1,0-1 0,1 1 0,0 0-1,-1 0 1,1 0 0,-1 1 0,1-1-1,0 1 1,0-1 0,-1 1-1,1 0 1,0 0 0,3 1 0,11-1 156,-11 1-109,0 0 1,0 1-1,1 0 0,-1 0 1,0 0-1,0 1 0,-1-1 1,1 2-1,-1-1 0,8 6 1,-11-8-50,-1 0 0,1 0 0,-1 1 0,0-1 1,1 0-1,-1 1 0,0-1 0,0 1 0,0-1 0,0 1 1,0-1-1,-1 1 0,1 0 0,0 0 0,-1-1 0,2 5 0,-2-1 39,1 1 0,-1 0 0,-1 10 0,1-3 99,-1-7-89,1-1 0,-1 0-1,0 0 1,-1 0 0,1 0-1,-1 0 1,0 0 0,0 0-1,0-1 1,-6 9-1,1-2 43,-1-2-1,-15 18 0,19-24-58,0 0-1,0-1 1,0 1-1,-7 3 0,10-6-28,0 1 0,0-1-1,-1 1 1,1-1-1,0 1 1,0 0-1,0-1 1,0 1 0,0 0-1,0 0 1,0 0-1,0 0 1,0 0 0,1 0-1,-2 2 1,2-3-20,1 1 0,0-1 0,0 0-1,0 1 1,0-1 0,0 0 0,0 1 0,0-1 0,0 0 0,0 0 0,0 0 0,-1 0 0,1 0 0,0 0 0,0 0 0,0 0 0,2-1-1,20-1 7,6-10 33,-24 9-19,1 0 1,-1 1 0,1 0 0,8-2 0,28-1 313,-37 3-289,1 0 0,-1 1 0,0-2 0,7-2 0</inkml:trace>
</inkml:ink>
</file>

<file path=ppt/ink/ink12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06:04.19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 1 1824,'-22'0'975,"18"0"352,14 0-632,-7 0-605,-1 0 0,0 0 0,1 1 0,-1-1 0,0 1 0,0-1 0,0 1 0,1 0 0,-1 0 0,3 2 0,17 7 275,-20-9-346,6 2 16,-1-1-1,1 0 1,0 0-1,16 1 1,-22-3-27,-1 0 0,1 0-1,0 0 1,-1 0 0,1 1 0,0-1 0,-1 1 0,1-1 0,-1 1 0,1-1-1,-1 1 1,1 0 0,1 1 0,9 4 90,-7-5-68,-1 0 0,0-1 0,1 1 0,-1-1 0,8 0 0,-2 0 78,-9-1-115,-1 1 1,1 0-1,-1 0 1,1 0-1,-1 0 1,1 0-1,0 0 1,-1 0-1,1 0 1,-1 0-1,1 0 1,-1 0-1,1 0 1,-1 0-1,1 1 1,-1-1-1,0 0 1,1 0-1,-1 0 1,1 1-1,-1-1 1,1 0-1,-1 1 1,0-1-1,1 0 1,-1 1-1,1-1 1,-1 1 0,0-1-1,0 0 1,1 1-1,-1-1 1,0 1-1,0-1 1,1 1-1,-1-1 1,0 1-1,0-1 1,0 1-1,0-1 1,0 1-1,0-1 1,0 1-1,0-1 1,0 2-1,0 0-254</inkml:trace>
</inkml:ink>
</file>

<file path=ppt/ink/ink12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06:04.53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1 3712,'-15'0'1408,"15"0"-1120,31 0-64,-15 15-96,15-15-128,0 0 64,16 16-32,-16-16 128,16 0-96,-1 0 192,-14 0-160,-1-16-1024,0 16 512</inkml:trace>
</inkml:ink>
</file>

<file path=ppt/ink/ink12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06:09.31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9 188 2080,'31'-31'1605,"-30"30"-1543,1 0 0,-1 0 0,0 0 0,1 0 0,-1 0 0,1 0 0,-1 0 0,1 0 0,1 0 0,7-5 97,0-9 76,-7 13-231,-1 0 1,1 1 0,-1-1-1,1 1 1,-1-1 0,1 1-1,3-1 1,-5 2 10,0 0-1,0-1 1,-1 1 0,1 0 0,0 0 0,0-1 0,0 1-1,0 0 1,0-1 0,0 1 0,-1-1 0,1 1-1,0-1 1,0 0 0,-1 1 0,1-1 0,-1 0-1,2 0 1,5-8 280,-6 7-268,1 1 0,-1 0 0,0 0 0,1 0 0,-1 0 0,0 0 0,1 0 0,-1 0 0,3 0 0,11-6 369,6-4-236,-2-1-211,-19 11 61,1 1-1,-1-1 1,1 1-1,0-1 1,-1 1-1,1-1 1,0 1-1,-1 0 1,1-1-1,0 1 1,0 0-1,-1-1 1,1 1-1,0 0 1,0 0-1,0 0 1,-1 0-1,1 0 1,1 0-1,-2 0-7,0 0 1,0 0-1,0 0 1,0 0-1,0 0 0,0 0 1,0 0-1,1 0 0,-1 0 1,0 0-1,0 0 0,0 0 1,0 0-1,0 0 0,0 0 1,0 0-1,0 0 0,0 0 1,0 0-1,1 0 0,-1 0 1,0 0-1,0 0 0,0 0 1,0 0-1,0 0 0,0 0 1,0 0-1,0 0 0,0 0 1,0-1-1,0 1 0,0 0 1,0 0-1,0 0 0,0 0 1,1 0-1,-1 0 0,0 0 1,0 0-1,0 0 0,0 0 1,0 0-1,0-1 0,0 1 1,0 0-1,0 0 0,0 0 1,0 0-1,0 0 0,0 0 1,0 0-1,0 0 0,0 0 1,0 0-1,-1-1 0,2-1 53,-1 0-1,1 1 1,-1-1-1,0 0 0,0 0 1,0 0-1,0 0 1,0 0-1,-1 0 0,1 0 1,0 0-1,-1 0 1,0 0-1,0-2 0,-10-6-16,11 10-37,0-1 0,0 1 0,0 0 0,-1 0 0,1-1 0,0 1 0,0 0 0,-1 0 0,1 0 0,0 0 0,-1-1 0,1 1 0,0 0 0,0 0 0,-1 0 0,1 0 0,0 0 0,-1 0 0,1 0 0,0 0 0,-1 0 0,1 0 0,0 0 0,-1 0 0,1 0 0,-44 0 5,40 0-6,0 0 0,0 0 0,0 1 0,-6 1 0,-4 4-17,13-5 12,0 0 0,-1 0-1,1-1 1,0 1 0,-1 0-1,1-1 1,-1 0 0,1 1 0,-1-1-1,1 0 1,-1 1 0,-1-1-1,-47 0-244,49 0 253,-1 0 0,0 1 0,1-1 0,-1 1 0,1-1 0,-1 1 0,0-1 0,1 1 0,-1 0 0,-2 2 0,-4 2 22,-15 6 117,-76 43-508,81-42 319,0 0 0,-30 31 0,40-34 62,0 0 0,1 0 0,0 1 0,0 0 0,1 1 0,0 0 0,-4 11 0,-17 65 127,7-21-60,17-57-59,0 0 0,0 0 0,1 0 1,0 0-1,0 1 0,1-1 0,1 0 0,-1 1 0,1-1 0,1 0 0,2 15 0,8 7 111,-8-18-123,-1-2 4,1-1 0,0 1 0,7 15 0,-8-24-6,-1 1 0,0-1 0,1 1-1,0-1 1,0 0 0,-1 0 0,1 0 0,0 0 0,1 0 0,-1 0 0,0 0 0,1-1-1,-1 1 1,0-1 0,1 1 0,0-1 0,-1 0 0,5 1 0,24 3 188,-15-1-125,-10-2-21,0 0 0,1 0 0,-1-1 0,1 0 1,10 0-1,-5-2 20,1 0 0,0-1 0,20-6 1,-29 7-53,9-2 33,-10 3-34,-1 0 0,0-1 0,0 1 0,1-1 0,-1 0 0,0 1 0,0-1 0,0 0 1,0-1-1,0 1 0,0 0 0,0 0 0,0-1 0,0 1 0,2-4 0,19-16 92,-9 8-31,-1 0 0,-1 0 1,17-23-1,-22 25-46,-1 1 1,0-2-1,0 1 1,-1-1-1,-1 0 1,6-24-1,-8 23-14,4-21 0,15-12-9,-19 35-21,0 0-1,0 0 1,-1-1-1,0 1 1,-1 0-1,-2-14 1,1-11 65,2 28-66,-1 5 6,0 0-1,1 0 0,-1 0 0,0 0 1,0 0-1,-1 0 0,1 0 1,-1 0-1,1 1 0,-2-5 0,-10-13-73,12 19 71,-1 0 0,1 1-1,0-1 1,-1 0 0,1 1-1,-1-1 1,1 0 0,-1 1-1,1-1 1,-1 1 0,1-1-1,-1 1 1,0-1 0,1 1-1,-1 0 1,0-1 0,1 1-1,-1 0 1,-1-1 0,2 1 7,0 0 0,0 0 0,1 0 0,-1 0 0,0 0 0,0 0 0,0 0 0,0 0 0,0 0 0,1 0 0,-1 0 0,0 0 0,0 0 0,0 0 0,0 0 0,0 0 1,0 0-1,1 0 0,-1 0 0,0 0 0,0 0 0,0 0 0,0 0 0,0 0 0,0 0 0,1 0 0,-1-1 0,0 1 0,0 0 0,0 0 0,0 0 0,0 0 0,0 0 0,0 0 0,0 0 0,0 0 1,0-1-1,0 1 0,0 0 0,0 0 0,1 0 0,-1 0 0,0 0 0,0-1 0,0 1 0,0 0 0,0 0 0,0 0 0,0 0 0,0 0 0,-1 0 0,1-1 0,0 1 0,0 0 0,0 0 0,0 0 1,0 0-1,0 0 0,0 0 0,0-1 0,0 1 0,0 0 0,0 0 0,0 0 0,0 0 0,-1 0 0,1 0 0,-3-8-95,6 6 49,-8 1-26,4 1 74,1 0 1,0 0 0,0 0 0,0 0-1,0 0 1,0 0 0,0 0 0,0 0-1,0 0 1,0 0 0,0 0 0,-1 0-1,1 0 1,0 0 0,0 0 0,0 0-1,0 0 1,0 0 0,0 0 0,0 0-1,0 0 1,0 0 0,0 0 0,0 1-1,-1-1 1,1 0 0,0 0 0,0 0-1,0 0 1,0 0 0,0 0 0,0 0-1,0 0 1,0 0 0,0 0 0,0 0-1,0 0 1,0 0 0,0 1 0,0-1-1,0 0 1,0 0 0,0 0 0,0 0-1,0 0 1,0 0 0,0 0 0,0 0-1,0 0 1,0 0 0,0 0 0,0 1-1,0-1 1,0 0 0,0 0 0,0 0-1,0 9-62,-1 0-1,0 0 0,0 0 0,-5 16 0,2-11 31,2-4 49,1-1 0,0 0 0,0 1 0,1-1 1,1 13-1,0-10 34,-1 1 0,-2 21 0,-6 15 119,1-17-66,-2 53 0,10-77-88,0 0 1,3 15-1,-3-14 39,1-1 0,0 16 0,-2-14-11,-1-2-24,1 0-1,0 0 0,0 0 0,1 0 0,0 0 1,1 0-1,0 0 0,0 0 0,1-1 0,5 13 1,-7-17 2,0-1 1,0 0-1,0-1 0,1 1 1,-1 0-1,1 0 1,-1 0-1,1-1 1,0 1-1,-1-1 1,1 1-1,0-1 0,0 0 1,0 0-1,0 0 1,0 0-1,0 0 1,1 0-1,-1 0 1,0-1-1,0 1 0,1-1 1,3 1-1,66-1 757,-68 0-740,-1-1 0,0 1 0,0 0 0,0-1 1,1 1-1,-1-1 0,0 0 0,0 0 0,5-3 0,2 0 82,5-1-156,-11 4-97,0 0 0,0-1 0,0 1 0,0-1 1,-1 1-1,1-1 0,-1 0 0,1-1 0,-1 1 0,0-1 0,0 1 1,4-5-1,9-9-2044,-1 1 640</inkml:trace>
</inkml:ink>
</file>

<file path=ppt/ink/ink1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34:23.35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9 2 1408,'10'-1'358,"-7"1"-223,1-1 0,0 1 0,-1 0 0,1 1 0,0-1 0,-1 0 0,1 1 0,4 1 0,-2 1 92,-2-1-94,-1-1 0,1 1 0,-1 0 0,1 0 0,-1 0 0,0 0 0,0 0 1,0 1-1,5 5 0,-7-6-101,-1 1 0,1 0 0,0 0 1,-1 0-1,1 0 0,-1 0 1,0 0-1,0 0 0,0 0 0,-1 3 1,0 3 17,1-6-33,0 1 0,0-1 0,-1 0 0,0 0 0,1 1 0,-1-1 0,0 0 0,-1 0 0,1 0 0,-1 0 1,1 0-1,-1 0 0,0 0 0,0-1 0,0 1 0,-4 4 0,-3 1 37,-1-1-1,1 0 1,-16 9 0,15-11 64,1 1-1,0 0 1,-10 10 0,17-14-92,0-1 0,0 0 0,0 1 0,0-1 0,0 0 1,0 0-1,0 0 0,0-1 0,-5 2 0,6-2-12,0 0-1,0 0 0,1 0 1,-1 1-1,0-1 0,0 0 1,0 0-1,0 1 0,0-1 0,0 1 1,0-1-1,0 1 0,0-1 1,1 1-1,-1-1 0,0 1 1,0 0-1,1-1 0,-1 1 1,1 0-1,-1 0 0,0-1 1,1 1-1,-1 0 0,1 0 1,0 0-1,-1 0 0,1 0 1,0 0-1,-1 0 0,1 0 1,0 0-1,0 1 0,0 8 19,0-10-35,0 0 0,0 0 0,0 1 0,0-1 0,0 0 0,0 0 0,0 0 0,0 0 0,0 0 0,0 0-1,0 0 1,0 0 0,0 0 0,0 0 0,0 1 0,0-1 0,0 0 0,0 0 0,0 0 0,0 0 0,0 0 0,0 0-1,0 0 1,0 0 0,0 0 0,0 0 0,0 0 0,0 1 0,0-1 0,0 0 0,0 0 0,0 0 0,0 0-1,1 0 1,-1 0 0,0 0 0,0 0 0,0 0 0,0 0 0,0 0 0,0 0 0,0 0 0,0 0 0,0 0 0,0 0-1,0 0 1,1 0 0,-1 0 0,0 0 0,0 0 0,0 0 0,0 0 0,0 0 0,0 0 0,0 0 0,0 0-1,91 0 111,-59 0-144</inkml:trace>
</inkml:ink>
</file>

<file path=ppt/ink/ink12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06:10.2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 63 1472,'0'0'475,"0"-3"-283,0-7 64,0 10-243,0 0 1,-1 0-1,1 0 1,0-1-1,0 1 1,0 0 0,0 0-1,0 0 1,0 0-1,0 0 1,0 0-1,0 0 1,0 0 0,0 0-1,0 0 1,0-1-1,0 1 1,0 0-1,0 0 1,1 0-1,-1 0 1,0 0 0,0 0-1,0 0 1,0 0-1,0 0 1,0 0-1,0 0 1,0 0 0,0-1-1,0 1 1,0 0-1,0 0 1,0 0-1,0 0 1,0 0 0,0 0-1,1 0 1,-1 0-1,0 0 1,0 0-1,0 0 1,0 0 0,0 0-1,0 0 1,0 0-1,0 0 1,0 0-1,0 0 1,1 0-1,-1 0 1,0 0 0,0 0-1,0 0 1,0 0-1,0 0 1,1 0 36,1 0-1,-1 0 1,0 0 0,0 0 0,1-1 0,-1 1-1,0 0 1,0-1 0,1 1 0,-1-1-1,0 0 1,0 1 0,0-1 0,0 0 0,0 0-1,0 1 1,0-1 0,0 0 0,0 0-1,-1 0 1,1 0 0,0 0 0,0-1 0,2-6 1,1 2-16,10 4 55,-12 2-79,-1 0 1,1-1-1,-1 1 1,1 0-1,-1-1 1,1 1-1,-1-1 1,1 0-1,-1 1 1,1-1 0,0-1-1,0 1 7,0 0 0,-1 0-1,1 0 1,0 0 0,0 0 0,0 1 0,-1-1-1,1 1 1,0-1 0,0 1 0,3-1 0,2 2 22,0-1 1,0 1 0,-1 1 0,1-1 0,0 1 0,6 2-1,-7-2 11,-4-1-39,-1-1-3,-1 0-1,1 0 1,0 0-1,-1 0 0,1 1 1,0-1-1,-1 0 0,1 0 1,0 1-1,-1-1 1,1 0-1,0 0 0,-1 1 1,1-1-1,-1 1 0,1-1 1,-1 1-1,1-1 0,-1 1 1,1-1-1,-1 1 1,1-1-1,-1 1 0,0 0 1,1-1-1,-1 2 0,4 5 47,0 0-12,-3-5-35,0-1 1,0 1-1,0-1 0,0 0 0,0 1 0,-1 0 0,1-1 0,-1 1 0,1-1 1,-1 1-1,0 0 0,0-1 0,1 1 0,-1 2 0,-1 3 21,0-1 1,1 0-1,-2 0 0,-1 7 0,-3 12 129,4-11-93,-4 13 51,3-21-60,0 0 0,-1 0 0,-7 10 0,-10 15 136,14-19-105,0-1-1,-1 0 0,0 0 0,-1-1 1,-17 16-1,16-16 10,8-8-67,0 0 1,0-1-1,0 1 1,0-1-1,0 1 1,0-1-1,0 0 1,-1 0-1,1 0 1,0 0-1,-1 0 1,1 0-1,-5 0 1,6-1-27,0 0-1,0 0 1,0 0 0,-1 0 0,1 0-1,0 0 1,0 0 0,0-1 0,0 1 0,0 0-1,0-1 1,-1 1 0,1-1 0,0 1-1,0-1 1,0 0 0,1 1 0,-1-1-1,0 0 1,0 0 0,0 1 0,0-1 0,1 0-1,-1 0 1,0 0 0,1 0 0,-1-1-1,-2-3-75,1 0 0,0 0 0,0 0 0,1 0 0,0-1 0,-1-7-1,6 0-86,-1 5 134,0-2 88,-1 5-35,-1 0 0,1 1 0,0-1 0,0 1-1,3-6 1,-4 8-38,0 1 1,0 0-1,0 0 0,0 0 0,0-1 0,1 1 0,-1 0 0,0 0 0,1 1 0,-1-1 1,1 0-1,-1 0 0,1 1 0,-1-1 0,1 1 0,-1-1 0,1 1 0,-1-1 0,1 1 1,0 0-1,2 0 0,-1 0-36,1 0 0,0 0 0,0 1 0,-1-1 0,1 1 0,0 0 0,5 2 0,-7-2 50,0 0-1,0 0 1,-1 0-1,1 0 1,-1 0-1,1 1 1,-1-1-1,0 0 1,1 1-1,-1-1 1,0 1-1,0-1 1,0 1-1,0 0 1,0-1-1,0 1 1,0 3-1,5 15 87,-6-16-70,1 1 1,1 0-1,-1-1 0,1 1 1,0-1-1,3 6 0,4 4 83,-6-11-83,0 1 0,-1-1 1,0 1-1,0 0 0,0 0 1,0 0-1,1 5 0,-2-7-11,1 6 56,0 0 1,0 0 0,7 13 0,-4-8 132,1-9-104,-5-3-87,-1-1 1,1 0-1,-1 0 0,1 1 1,-1-1-1,0 0 1,1 1-1,-1-1 1,0 0-1,1 1 0,-1-1 1,0 0-1,1 1 1,-1-1-1,0 1 1,0-1-1,1 1 1,-1-1-1,0 0 0,0 1 1,0-1-1,0 1 1,0-1-1,0 1 1,0-1-1,0 1 1,0-1-1,0 1 0,0-1 1,0 1-1,0 0 1,0-1-3,0 1-1,0-1 1,0 0 0,-1 1 0,1-1 0,0 0 0,0 1-1,0-1 1,0 0 0,0 1 0,0-1 0,0 0-1,0 0 1,0 1 0,0-1 0,0 0 0,1 1 0,-1-1-1,0 0 1,0 1 0,0-1 0,0 0 0,0 0-1,1 1 1,-1-1 0,0 0 0,0 0 0,0 1 0,1-1-1,-1 0 1,0 0 0,0 0 0,1 1 0,-1-1 0,0 0-1,1 0 1,7-6 123,-7 5-113,-1 0-13,1 1-1,0 0 0,-1-1 1,1 1-1,-1 0 0,1-1 1,-1 1-1,1 0 0,0-1 1,-1 1-1,1 0 0,0 0 1,-1 0-1,1 0 0,0 0 1,-1 0-1,1 0 0,0 0 1,-1 0-1,1 0 0,0 0 1,-1 0-1,2 1 0,0-1-13,14 0-56</inkml:trace>
</inkml:ink>
</file>

<file path=ppt/ink/ink12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06:11.4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 1 2912,'-11'0'1329,"20"0"-786,-4 3-255,-4-3-263,0 1 17,0 0 1,0 1-1,0-1 1,0 0-1,1-1 1,-1 1-1,0 0 1,1 0-1,-1 0 1,1-1-1,-1 1 1,1-1-1,-1 1 1,1-1-1,-1 0 1,1 0-1,0 1 1,-1-1-1,3 0 0,1 0 53,1 1 0,-1-1-1,0 1 1,9 4 0,-8-3-43,-1-1-1,1 1 1,0-1 0,-1 0 0,8 0-1,-8-1-14,1 1 0,0 0 0,0 0-1,-1 1 1,7 1 0,-7-1 0,0 0 0,0-1 0,0 0 0,10 1 0,-6-2 61,-7 0-75,-1 0 0,1 1 0,-1-1 0,1 0-1,-1 0 1,1-1 0,-1 1 0,1 0-1,-1 0 1,0-1 0,1 1 0,2-2-1,-2-2 122,4-2 134,-5 5-255,0 1 1,1-1-1,-1 1 1,0-1 0,0 1-1,1 0 1,-1 0-1,0 0 1,1 0 0,-1 0-1,3 0 1,6 0 253,-9 0-270,-1 0 0,1 0 0,-1 0 0,1 0 0,-1 0 0,1 0 0,-1 0 0,1 0 0,-1 0 1,1-1-1,-1 1 0,0 0 0,1 0 0,-1 0 0,1-1 0,-1 1 0,0 0 0,1-1 0,-1 1 0,0 0 0,1-1 0,-1 1 1,0 0-1,1-1 0,-1 1 0,0 0 0,0-1 0,1 1 0,-1-2 0,1-14 285,-1 12-242,0 1 36</inkml:trace>
</inkml:ink>
</file>

<file path=ppt/ink/ink12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06:12.93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280 2496,'2'0'784,"-1"0"-765,-1 0 0,1 0 0,0-1 0,-1 1 0,1 0 0,0 0 0,-1 0 0,1-1 1,-1 1-1,1 0 0,0 0 0,-1-1 0,1 1 0,-1-1 0,1 1 0,-1 0 0,1-1 0,-1 1 0,1-1 0,-1 1 0,0-1 0,1 0 1,-1 0 14,1 1 1,-1-1 0,1 1 0,-1-1 0,0 1 0,1-1 0,-1 1 0,1-1 0,-1 1 0,1 0 0,-1-1 0,1 1 0,0 0 0,-1-1 0,1 1 0,-1 0 0,1 0 0,0 0 0,-1-1 0,1 1 0,0 0 0,0 0 0,-1 0-27,0 0 0,0 0 0,0 0 0,0 0 1,1 0-1,-1 0 0,0 0 0,0 0 1,0 0-1,0 0 0,0 0 0,0 0 1,0 0-1,0 0 0,0 0 0,0 0 1,1 0-1,-1 0 0,0 0 0,0 0 0,0 0 1,0 0-1,0 0 0,0 0 0,0 0 1,0 0-1,0 0 0,0 0 0,0 0 1,0 0-1,1 0 0,-1 0 0,0-1 0,0 1 1,0 0-1,0 0 0,0 0 0,0 0 1,0 0-1,0 0 0,0 0 0,0 0 1,0 0-1,0 0 0,0 0 0,0-1 1,0 1-1,0 0 0,0 0 0,0 0 0,0 0 1,0 0-1,0 0 0,0 0 0,0 0 1,0-1-1,-1-7 437,1 1-249,-1-1 0,1 1 0,1 0 0,-1 0 0,3-11 0,2 8-75,-4 7-110,0 0 1,1 0-1,-1 0 0,0 0 1,-1 0-1,1 0 1,0-1-1,-1 1 0,0-6 1,0-6-17,0 8 66,-1-1-1,2 0 1,-1 0-1,1 1 1,0-1 0,0 0-1,1 1 1,0-1-1,1 1 1,3-8-1,-3 8 2,0 0 1,0-1-1,-1 1 0,0-1 1,0 1-1,0-10 0,-1 10-50,8-52 61,11-61 19,-19 113-87,26-142 33,-24 113-28,0-2 28,9-43-1,3-11-35,2-6 2,42-96 118,-56 185-164,1-2 27,0 0-1,0 1 1,1-1 0,1 1 0,0 0-1,12-15 1,-18 24 15,1 1 0,0-1 1,0 1-1,0-1 0,-1 0 0,1 1 0,0 0 0,0-1 0,0 1 1,0-1-1,0 1 0,0 0 0,0 0 0,0 0 0,0 0 0,0-1 1,0 1-1,0 0 0,0 1 0,0-1 0,0 0 0,0 0 0,0 0 1,0 1-1,2 0 0,-2-1 3,1 1 1,-1 0-1,0-1 1,1 1 0,-1 0-1,0 0 1,0 0-1,1 0 1,-1 0-1,0 0 1,0 1-1,0-1 1,1 1-1,0 3 17,1 0-1,-1 0 1,0 0-1,0 0 0,0 0 1,-1 1-1,1-1 1,-2 0-1,1 1 0,0 5 1,-1 49 209,0-57-212,0 0-1,0 0 1,-1 0 0,1 1 0,-1-1-1,0 0 1,0 0 0,0 0-1,-3 5 1,0 2 35,-12 37 198,16-45-255,-1 0-1,1 1 1,0-1-1,-1 0 0,1 0 1,0 1-1,1 2 0,-2 8-295,2-13 290,0 0 0,0-1 1,0 1-1,0 1 0,0-1 1,0 0-1,0 0 0,1 0 1,-1 0-1,0 1 0,0-1 1,1 1-1,17 10-21,-7-8-20,-9-3 43,-1 1 1,0-1-1,0 1 1,1 0 0,-1-1-1,0 1 1,0 0-1,0 0 1,0 1-1,0-1 1,0 0-1,0 1 1,2 1-1,9 10 73,-13-13-57,0 1 1,1-1-1,-1 1 0,0-1 0,1 1 0,-1-1 0,0 1 0,0-1 0,1 1 0,-1 0 0,0-1 0,0 1 0,0-1 0,0 1 0,0-1 0,0 1 0,0 0 1,0-1-1,0 1 0,0-1 0,0 1 0,0-1 0,-1 1 0,1 0 0,0-1 0,0 1 0,-1-1 0,1 1 0,0-1 0,-1 1 0,1 0 14,-2 2-5,0 0 0,-1 1 0,1-2 0,0 1 0,-1 0 0,0 0 0,1-1 0,-1 1 0,0-1 0,-4 2 0,-36 19 124,27-16-66,7-3 16,1-1 0,-1-1 0,1 1 0,-1-1 0,0-1 0,0 0 0,0 0 0,0-1 0,-14-1 0,3 1-105,17 0-102,6 0 79,4 0-259,1 0 1,0-1-1,0 0 0,-1 0 0,1-1 0,-1 0 0,1 0 0,9-5 0,27-8-1457</inkml:trace>
</inkml:ink>
</file>

<file path=ppt/ink/ink12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06:13.27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7 2 2240,'-44'0'1168,"41"0"-955,6 0-154,1 0-209,0-1 191,-1 1 1,1 0-1,-1 0 1,1 0-1,-1 1 0,1-1 1,-1 1-1,1 0 0,-1 0 1,0 0-1,1 1 0,-1-1 1,0 1-1,0-1 1,4 4-1,4 2 345,-5-4-198,-1 1 0,0-1 1,0 1-1,0 0 0,0 0 0,-1 0 0,1 1 1,4 6-1,-1 1-11,0 0 109,0 0 0,12 25-1,-11-14 23,-8-19-248,1 0-1,-1 0 1,1 0-1,-1 0 1,0 0-1,-1 0 1,1 8-1,-1 21 693,0-33-826</inkml:trace>
</inkml:ink>
</file>

<file path=ppt/ink/ink12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06:13.6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6 1 3808,'-15'0'1408,"15"0"-1088,-16 16-96,0-1 672,16 1-544,-31-1 352,16 1-416,-16 15-96,-1 0-96,1 0 0,0 1-64,15-1 256,1-16-160,-1 16-384,1-15 128,-1-16-2304,16 16 1344</inkml:trace>
</inkml:ink>
</file>

<file path=ppt/ink/ink12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06:13.94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3 228 2816,'26'-39'917,"-19"23"-565,19-38 539,-25 53-869,-1 0 1,0 0-1,0 0 1,1 0-1,-1 0 1,0 0-1,0 0 1,0 0-1,0 0 1,0 0-1,0 1 1,0-1-1,-1 0 1,1 0-1,0 0 1,-1 0-1,1 0 1,0 0 0,-1 0-1,1 0 1,-1 1-1,1-1 1,-1 0-1,1 0 1,-1 1-1,-1-2 1,-2-4 115,4 5-121,-1 0 0,1 0 0,0 0 0,-1 0-1,1 1 1,-1-1 0,1 0 0,-1 0 0,1 1-1,-1-1 1,1 0 0,-1 1 0,0-1 0,0 0-1,1 1 1,-1-1 0,0 1 0,0-1 0,1 1-1,-1 0 1,0-1 0,0 1 0,0 0 0,0-1-1,-1 1 1,-1 1 27,0-1 0,1 1-1,-1 0 1,0 0 0,0 0 0,1 0 0,-5 3-1,-4 2 40,7-4-67,-2 1-7,1-1 0,0 1-1,0 0 1,0 1 0,0-1-1,0 1 1,1 0 0,0 1-1,0-1 1,-6 8 0,-76 94 412,84-101-416,-1 0 0,1 0 1,0-1-1,0 1 0,0 1 0,0-1 0,1 0 0,0 0 1,0 0-1,1 1 0,-1-1 0,1 0 0,1 10 0,-1-5 35,0-8-16,0-1 0,1 1-1,-1 0 1,0-1 0,1 1 0,-1-1 0,0 0-1,1 1 1,0-1 0,-1 1 0,1-1 0,0 0-1,0 1 1,0-1 0,0 0 0,0 0 0,0 0-1,0 0 1,0 0 0,0 0 0,1 0 0,-1 0-1,0 0 1,1 0 0,-1-1 0,0 1 0,1 0-1,-1-1 1,1 0 0,-1 1 0,1-1-1,-1 0 1,4 1 0,2-1 36,0 1-1,0-1 1,0-1 0,0 1-1,0-1 1,9-2 0,-13 1-53,0 1 0,0 0 0,0 0 0,0-1 0,0 0 0,3-2 0,-3 2-24,1-1-1,0 1 1,0 0 0,6-2-1,-3 2-7,-5 2 18,-1-1-1,1 1 0,-1-1 1,1 1-1,-1-1 0,0 1 1,1-1-1,-1 0 0,1 1 0,-1-1 1,2-2-1,2-3-61,-1-1 1,1 1-1,-1-1 1,5-12-1,13-37-313,-18 47 363,-2 1 0,1-1 0,-1 0 0,-1 0 0,1 0 0,-2 0 0,1-1 0,-1 1 0,-1 0 0,1 0 0,-1 0 0,-1 0 0,0 0 0,0 0 0,-5-9 0,-11-45-67,18 63 90,0-1-1,0 1 0,0-1 0,-1 0 0,1 1 0,0-1 1,0 1-1,-1-1 0,1 1 0,0-1 0,-1 1 1,1-1-1,0 1 0,-1-1 0,1 1 0,-1-1 0,1 1 1,-1 0-1,1-1 0,-1 1 0,1 0 0,-1-1 0,1 1 1,-1 0-1,1 0 0,-1 0 0,0-1 0,1 1 0,-1 0 1,1 0-1,-1 0 0,0 0 0,1 0 0,-1 0 0,0 0 1,1 0-1,-1 0 0,1 1 0,-1-1 0,1 0 1,-1 0-1,0 0 0,1 1 0,-1-1 0,-1 1 19,1 1 0,-1-1 0,0 0 0,1 0 0,0 1 0,-1-1 0,1 1 0,0-1 0,0 1 1,0-1-1,0 1 0,0 0 0,0 0 0,0-1 0,1 1 0,-1 2 0,-5 41 186,-19 67-65,6-37-84,1 0 59,11-52-18,1-5 42,-4 21 0,4 15 6,5-36-252,-1-1-1,-1 0 1,0 0 0,-6 16-1,-19 43-305</inkml:trace>
</inkml:ink>
</file>

<file path=ppt/ink/ink12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06:14.26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 94 4736,'-26'-13'1530,"26"13"-1516,0 0 0,0 0-1,0 0 1,0 0-1,0 0 1,0 0-1,0 0 1,0 0-1,0 0 1,0 0-1,0 0 1,0 0-1,0 0 1,0 0-1,1 0 1,-1 0-1,0 0 1,0 0-1,0 0 1,0 0-1,0 0 1,0 0-1,0 0 1,0 0-1,0-1 1,0 1-1,0 0 1,0 0 0,0 0-1,0 0 1,0 0-1,0 0 1,0 0-1,0 0 1,0 0-1,0 0 1,0 0-1,0 0 1,0 0-1,0 0 1,0 0-1,0 0 1,0 0-1,1 0 1,-1-1-1,0 1 1,-1 0-1,1 0 1,0 0-1,0 0 1,0 0-1,0 0 1,0 0-1,0 0 1,0 0-1,0 0 1,0 0 0,12-1 385,15 2-132,-13 0-127,-1-1 0,1-1 0,16-3 0,260-21 1304,-213 19-1272,80-15 232,-99 12-248,100-5-1,-4 14 341,-153 0-497,0 0 0,0 0 0,0 0 1,0 0-1,0 1 0,0-1 0,0 0 1,0 0-1,0 1 0,0-1 0,2 1 0,-3 0-13,0-1 0,1 0-1,-1 0 1,0 1-1,0-1 1,1 0 0,-1 0-1,0 1 1,0-1-1,0 0 1,0 0 0,1 1-1,-1-1 1,0 0-1,0 1 1,0-1-1,0 0 1,0 1 0,0-1-1,0 0 1,0 1-1,0-1 1,0 0 0,0 1-1,0-1 1,-1 2-50,1-1-1,-1 1 1,0-1 0,1 0-1,-1 0 1,0 1 0,0-1-1,0 0 1,0 0 0,0 0-1,0 0 1,-1 0 0,1 0 0,0 0-1,0-1 1,-1 1 0,-1 0-1,-38 15-2297</inkml:trace>
</inkml:ink>
</file>

<file path=ppt/ink/ink12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06:14.61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9 0 2912,'-52'13'923,"51"-13"-899,0 0 1,0 1 0,0-1 0,1 0 0,-1 0 0,0 0 0,0 1 0,0-1 0,1 0-1,-1 1 1,0-1 0,0 1 0,1-1 0,-2 2 0,-8 8 300,7-7 481,6-1-108,3 3-410,0 0 0,1 0-1,-1 0 1,1-1 0,0 0 0,10 3 0,7 5 102,36 13-71,-38-17-272,0 1-1,40 24 1,-48-24 74,4 3 11,29 24 1,-42-31-163,0 0 1,-1 0-1,1 0 1,-1 0-1,-1 1 1,1-1-1,-1 1 1,0 0-1,4 11 1,-6-13 98,0-1-1,0 1 1,0-1 0,-1 1 0,0-1 0,0 1-1,0 0 1,0 4 0,-1 2 16,1-6-68,-1 0 0,1 0 1,-1-1-1,0 1 1,0 0-1,0-1 0,-3 7 1,2-9-24,1 1 1,1 0-1,-1 0 0,0 0 1,0 0-1,1 0 1,-1 0-1,1 0 0,-1 0 1,1 1-1,0-1 1,0 0-1,0 0 0,0 0 1,1 0-1,-1 0 0,0 0 1,1 0-1,-1 0 1,2 2-1,-1-1 40,0-1 0,1 0 0,-1-1 0,1 1 0,-1 0 0,1 0 0,0-1 0,0 1 0,-1-1 0,1 1 0,0-1 0,1 0 0,-1 0 0,0 0 0,0 0 0,0 0 0,0 0 0,1-1 0,2 1 0,6 1 157,0-1-1,0 0 1,12-1-1,-10 0-27,4 0-23,-6 1-171,-1-1 0,1-1 0,18-2 0,15-10-2342,3-3 608</inkml:trace>
</inkml:ink>
</file>

<file path=ppt/ink/ink12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06:14.94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8 16 736,'0'-13'224,"0"13"-222,0 0-1,0 0 1,0 0 0,0 0-1,0 0 1,0 0 0,0 0-1,0 0 1,0-1 0,0 1-1,0 0 1,0 0 0,0 0 0,0 0-1,0 0 1,0 0 0,0 0-1,0 0 1,0 0 0,0 0-1,0-1 1,0 1 0,0 0-1,0 0 1,0 0 0,0 0-1,0 0 1,0 0 0,0 0-1,0 0 1,0 0 0,0 0 0,1 0-1,-1 0 1,0 0 0,0 0-1,0 0 1,0 0 0,0-1-1,0 1 1,0 0 0,0 0-1,0 0 1,0 0 0,1 0-1,-1 0 1,0 0 0,0 0-1,0 0 1,0 0 0,0 0 0,0 0-1,0 0 1,0 0 0,0 1-1,1-1 1,-1 0-2,0-1 1,1 1-1,-1 0 1,1 0-1,-1 0 1,0 1-1,1-1 1,-1 0-1,1 0 0,-1 0 1,1 0-1,-1 0 1,0 0-1,1 0 1,-1 1-1,0-1 1,1 0-1,-1 0 1,0 1-1,1-1 0,-1 0 1,0 0-1,1 1 1,-1-1-1,0 0 1,0 1-1,1-1 1,-1 0-1,0 1 1,0 0-1,5 6-67,0-5 60,3 3 99,-8-4-51,0-1 0,0 1-1,1 0 1,-1 0 0,0-1 0,0 1 0,0 0 0,0 0 0,0-1 0,0 1 0,0 0 0,-1 0-1,1-1 1,0 1 0,0 0 0,0-1 0,-1 1 0,1 0 0,0-1 0,-1 2 0,-4 7 336,-2 4 197,-10 27 0,-17 88 327,21-81-484,-62 272 1385,28 5-1125,37-230-613,2 127 0,8-164 52,3 0 0,3 0 0,16 73 0,-18-115-72,0-1 0,0 1-1,2-1 1,0 0 0,0 0-1,1-1 1,1 0 0,14 19-1,-14-23-58,1-1 0,0 1-1,0-1 1,1-1-1,0 0 1,0-1 0,0 1-1,1-2 1,0 0-1,17 6 1,92 23-1542</inkml:trace>
</inkml:ink>
</file>

<file path=ppt/ink/ink12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06:15.2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68 0 4576,'5'5'290,"-1"1"0,1 0 0,-1 0 1,0 0-1,-1 0 0,6 11 0,-9-17-289,46 120 463,-17-43-448,-18-47-77,-2 1 0,-1-1 0,-1 1 1,5 55-1,3 361 437,-15-431-336,-15 274 386,11-257-355,-2-1 0,-1 0 0,-11 31 0,11-43 8,-2-1 0,0-1 0,-1 1 0,0-1 0,-25 30 0,24-36 8,0 1 1,-1-2 0,0 1-1,-1-2 1,-1 1-1,-28 15 1,9-9 109,0-2 1,-45 13-1,50-19-101,-36 7 0,53-14-111,1 0 1,-1-1-1,1-1 1,-1 0 0,0 0-1,-15-4 1,15 2-9,0-2 1,0 1 0,1-2-1,-15-7 1</inkml:trace>
</inkml:ink>
</file>

<file path=ppt/ink/ink1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34:23.6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7 9 2816,'-7'0'480,"5"0"-344,-1 1 0,1-1 0,-1-1 0,1 1 0,-1 0 0,1-1 0,-5 0 0,-2-4 188,9 5-310,0-1 0,0 1 0,0 0 0,0 0 1,0 0-1,-1 0 0,1 0 0,0 0 0,0 0 1,0 0-1,0-1 0,0 1 0,0 0 0,-1 0 1,1 0-1,0 0 0,0 0 0,0 0 0,0 0 1,0 0-1,-1 0 0,1 0 0,0 0 0,0 0 1,0 0-1,0 0 0,0 0 0,-1 0 0,1 0 1,0 0-1,0 0 0,0 0 0,0 1 0,0-1 1,-1 0-1,1 0 0,0 0 0,0 0 0,0 0 1,0 0-1,0 0 0,0 0 0,0 0 0,0 1 1,-1-1-1,1 0 0,0 0 0,0 0 0,0 0 1,0 1-1,-4 3 239,-6-2 611,10-2-855,0 0 1,0 0-1,0 0 0,0 0 0,-1 0 1,1 0-1,0 0 0,0 0 1,0 0-1,0 0 0,0 0 0,0 0 1,0 0-1,0 0 0,0 0 0,0 0 1,-1 0-1,1 0 0,0 0 0,0 0 1,0 0-1,0 0 0,0 0 0,0 0 1,0 0-1,0 0 0,0 0 0,0 0 1,0 0-1,0 1 0,0-1 1,-1 0-1,1 0 0,0 0 0,0 0 1,0 0-1,0 0 0,0 0 0,0 0 1,0 0-1,0 0 0,0 0 0,0 1 1,0-1-1,0 0 0,0 0 0,0 0 1,0 0-1,0 0 0,0 0 1,0 0-1,0 0 0,0 0 0,0 0 1,0 0-1,0 1 0,0 79 1074,0 27-625,0-102-432,0-1-1,-1 1 0,1 0 0,-1 0 0,0-1 0,-1 1 0,1 0 0,-1-1 0,-3 7 0,-3 3 163,-18 23-1,24-35-173,-1 2-25,0 0 0,-1 0 0,1-1 0,-1 1 0,0-1 0,0 0 0,0 0 0,0 0 0,0-1 0,-1 1 0,1-1-1,-1 0 1,0 0 0,0-1 0,1 0 0,-1 1 0,0-2 0,0 1 0,0 0 0,0-1 0,0 0 0,0 0 0,0-1 0,0 1-1,-7-3 1,-19-10-2159,0-2 618</inkml:trace>
</inkml:ink>
</file>

<file path=ppt/ink/ink12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06:15.63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 46 4992,'55'-39'1589,"-54"38"-1562,0 0 1,-1 1-1,1-1 1,0 1-1,0-1 0,0 1 1,1-1-1,-1 1 0,0-1 1,0 1-1,0 0 0,0 0 1,0-1-1,0 1 1,0 0-1,1 0 0,-1 0 1,0 0-1,0 1 0,0-1 1,0 0-1,2 1 0,2 1-7,0 0-1,0 0 1,-1 1-1,1 0 1,0 0-1,-1 0 0,0 1 1,0-1-1,0 1 1,5 6-1,-7-7-20,0-1 0,0 1 0,0 0 0,0 0 0,-1 0 0,1 0 0,-1 0-1,0 0 1,0 1 0,0-1 0,0 0 0,0 0 0,-1 1 0,1-1 0,-1 0 0,0 1 0,0-1 0,0 1 0,-2 3-1,-1 3 34,-1-1 0,-1 0 0,0 0 0,0-1 0,-8 10 0,4-6 38,7-8-53,-1 0 0,1 0 0,-1-1 1,0 0-1,-1 0 0,1 1 0,0-2 1,-1 1-1,0 0 0,1-1 0,-1 0 0,0 1 1,0-2-1,0 1 0,-1 0 0,1-1 1,0 0-1,-9 2 0,1-1 13,10-1-15,0 0-1,0 0 0,0 0 1,0 0-1,0 0 1,0 0-1,0 0 0,1 0 1,-1 1-1,0-1 1,-2 4-1,-7 4 112,1-5 214,22-5-56,53 1 206,30-8-56,5 0-1476,-100 8 1042,65 3-1402,-3 10-2438</inkml:trace>
</inkml:ink>
</file>

<file path=ppt/ink/ink12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06:16.59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94 1312,'2'-2'27,"-1"1"-1,1-1 1,0 1 0,0 0-1,0 0 1,0 0 0,0 0 0,0 0-1,0 0 1,0 0 0,0 1-1,1-1 1,-1 1 0,0 0 0,0-1-1,1 1 1,-1 0 0,0 0-1,0 1 1,1-1 0,-1 0-1,0 1 1,4 1 0,2 0 1,0 2 1,0-1 0,-1 1-1,14 9 1,-18-11 4,1 0 1,-1 0-1,0 0 0,0-1 0,1 1 1,-1-1-1,1 0 0,-1 0 1,1 0-1,0-1 0,5 1 1,9 1 137,4 3-162,32 11 1,-27-7-132,34 6 1,497 47 2681,-329-49-1969,538-18 95,-524-1-534,204 4 360,-447 2-512,501-3 453,57-12 256,717-46 270,-677 31-699,25-1 19,-31-1-107,-38 4-48,-69 10-16,-67 5 149,-67 10 27,-44 6 251,-56 7-513,-51-5-1274,-154-2 398,54 10-1,14 15-3538</inkml:trace>
</inkml:ink>
</file>

<file path=ppt/ink/ink12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06:22.59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320,'-1'10'80,"3"19"17,-2-28-87,0 1-1,1-1 0,-1 0 0,0 0 1,1 0-1,-1 0 0,1 0 0,-1 0 1,1 0-1,0 0 0,-1 0 1,1 0-1,0 0 0,0 0 0,0 0 1,0 0-1,0-1 0,0 1 0,1 1 1,8 2 55,-9-3-70,1-1-1,-1 1 1,0 0-1,1 0 1,-1-1 0,0 1-1,0 0 1,1 0 0,0 1-1,8 21-101,-7-17 106,0 0 1,0 0 0,6 8 0,-5-8-6,0-1 0,-1 1 0,1 0-1,-1 0 1,3 8 0,-1 49 86,5-32 48,-6-14 37,-2-9-91,-1-1 1,2 1 0,-1-1 0,4 8 0,-2-6 6,0 0 1,-1 1-1,2 8 1,-3-8-34,1 0 0,0-1-1,4 10 1,3 3 13,-6-13-15,0 1-1,10 14 1,-8-12-52,0 1 1,7 26-1,-10-31-25,-3-8 31,4 10-1,-1 0 0,0 0 1,0 1-1,-1-1 0,-1 0 1,1 1-1,-2 16 0,0-12-17,0-2 51,0 1 0,3 17-1,3-8 21,-4-17-35,-1 0 1,0 0 0,0 0 0,0 1 0,0 6 0,-1 122-19,0-125 25,1 0 0,0 0 0,1-1 1,3 12-1,-1-3-50,-3-10-46,1 4 47,1 1 1,0 0 0,0-1-1,2 1 1,-1-1 0,9 14-1,0-4 30,-8-15 12,0 1 0,0 0 0,1-1 0,6 6 0,-7-8-6,-1 0 0,0 0 0,0 0 0,3 6-1,-4-5-19,1-1-1,-1 1 1,1-1-1,5 5 0,-1-1-30,-1 0 1,0 0-1,-1 1 0,0 0 0,-1 1 0,6 12 0,2 5-57,32 80 354,-28-63-254,-10-23 28,9 39 0,-11-38-160,-2 3 53,-3 11 203,0-34-109,0 0 1,0 1-1,0-1 0,-1 0 1,0 0-1,1 1 0,-1-1 1,0 0-1,-3 5 0,-1 7 44,3 15-6,2-25-64,0-1 0,-1 0 0,1 0-1,-2 8 1,-9 9-14,8-8 37,2-9-9,0 0 1,0 0-1,-1-1 0,1 1 1,-1 0-1,0 0 0,-3 3 1,-1 2-5,2-4-1,0 0 1,1 1-1,-1-1 1,-3 12 0,-1 11-67,-13 3 37,15-10 53,4-10-9,-3 7-29,-2 0 1,-15 33 0,-3 4-14,-38 96 126,46-113-168,-31 51-1,4-11-474,28-41 129,-15 50 1,18-49 150,-23 50 0,8-42 75</inkml:trace>
</inkml:ink>
</file>

<file path=ppt/ink/ink12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06:23.0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70 0 992,'-109'31'352,"78"-31"-256,-47 16-32,47-1 736,0-15-448,0 16 992,-16-16-768,16 0-192,-32 16-256,17-16-320,-1 0 96,0 0-256,16 0 224,-16 15-2208</inkml:trace>
</inkml:ink>
</file>

<file path=ppt/ink/ink12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06:29.56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1 47 1312,'-16'0'2469,"16"-2"-2357,0 0-91,0 0 0,-1 1 0,1-1 0,-1 0 0,1 0 0,-1 1 0,0-1 0,1 1 0,-1-1 0,0 1 0,0-1 0,0 1 0,0-1 0,-3-1 0,2 0 80,2 3-91,0-1-1,0 0 1,0 1-1,0-1 1,0 1-1,0-1 0,0 0 1,-1 1-1,1-1 1,0 1-1,0-1 1,0 1-1,0-1 1,-1 0-1,1 1 1,0-1-1,-1 1 1,1-1-1,0 1 0,-1 0 1,1-1-1,-1 1 1,1-1-1,-1 1 1,1 0-1,-1-1 1,-15-1 17,10 3 26,3-1 145,-9-1 10,9 2-182,-41-1 310,44 0-336,0 0-1,-1-1 0,1 1 1,0 0-1,0 0 1,0 0-1,0 0 1,0 0-1,0 0 1,0 0-1,0 0 0,0 0 1,0 0-1,0 0 1,-1 0-1,1 0 1,0 0-1,0 0 1,0 0-1,0 1 0,0-1 1,0 0-1,0 0 1,0 0-1,0 0 1,0 0-1,0 0 0,-1 0 1,1 0-1,0 0 1,0 0-1,0 0 1,0 0-1,0 0 1,0 0-1,0 0 0,0 0 1,0 1-1,0-1 1,0 0-1,0 0 1,0 0-1,0 0 0,0 0 1,0 0-1,0 0 1,0 0-1,0 0 1,0 0-1,0 1 1,0-1-1,0 0 0,0 0 1,0 0-1,0 0 1,0 0-1,0 11 7,0-9 42,0-2-38,0 1-9,0-1 0,0 1-1,0 0 1,0-1 0,0 1 0,0-1-1,0 1 1,0 0 0,0-1-1,0 1 1,-1 0 0,1-1 0,0 1-1,0-1 1,-1 1 0,1-1 0,0 1-1,-1-1 1,1 1 0,0-1-1,-1 1 1,1-1 0,-1 1 0,1-1-1,-1 0 1,0 1 0,0 0 26,1-1 0,-1 0 0,0 1 0,1-1-1,-1 1 1,1 0 0,-1-1 0,1 1 0,-1-1 0,1 1 0,-1 0 0,1-1 0,0 1 0,-1 0 0,1-1 0,0 1 0,0 0-1,0 0 1,-1-1 0,1 1 0,0 0 0,0 0 0,0-1 0,0 1 0,0 0 0,1 1 0,-1 32 543,-1-31-600,1 1 0,0-1 0,0 1 0,0 0 0,1-1 0,0 1 0,-1-1 0,1 1 0,0-1 0,0 0-1,1 1 1,-1-1 0,5 6 0,-6-8 40,0-1 0,1 1 1,-1-1-1,0 1 0,1 0 0,-1-1 0,0 1 0,1-1 0,-1 1 1,0 0-1,0-1 0,0 1 0,0 0 0,0-1 0,1 1 0,-1 0 1,-1-1-1,1 1 0,0 0 0,0-1 0,0 1 0,0 0 0,0 0 1,-1 1 54,1-1-45,0 0-1,0 0 0,0 0 0,0-1 0,1 1 0,-1 0 0,0 0 0,0-1 0,1 1 0,-1 0 0,0 0 0,1-1 0,-1 1 1,0 0-1,1-1 0,-1 1 0,1-1 0,0 1 0,-1 0 0,1-1 0,-1 1 0,1-1 0,0 0 0,-1 1 0,1-1 0,0 1 1,-1-1-1,3 1 0,-2-1-25,0 1 0,0-1 1,0 1-1,0-1 1,0 1-1,0 0 1,0 0-1,0 0 0,0-1 1,0 1-1,0 0 1,0 0-1,-1 0 0,2 2 1,-2-3-1,0 1 1,1 0-1,-1 0 1,0 0-1,1 0 0,-1 0 1,1-1-1,-1 1 1,1 0-1,-1 0 1,1-1-1,0 1 1,-1 0-1,1-1 0,0 1 1,-1-1-1,1 1 1,0-1-1,0 1 1,0-1-1,0 1 1,-1-1-1,1 0 0,0 0 1,0 1-1,0-1 1,0 0-1,0 0 1,0 0-1,0 0 0,0 0 1,0 0-1,0 0 1,0 0-1,1-1 1,4 1 18,72 0 403,-76 0-410,-1 0-1,0 0 1,0 0 0,0 0-1,0 0 1,0 0 0,1 0-1,-1-1 1,0 1 0,0 0-1,0-1 1,0 1 0,0-1-1,0 1 1,0-1 0,0 0-1,0 1 1,0-1 0,0 0-1,-1 0 1,1 1 0,0-1-1,0 0 1,-1 0 0,1 0-1,0 0 1,-1 0 0,1-2-1,0-1 40,0 0-1,0 0 1,0 0-1,-1 0 1,0-1-1,0-4 1,0 0-36,-3 4 2,-2-1 60,3 3-42,0 1 1,0-1 0,-1 1 0,1-1-1,-1 1 1,1 0 0,-1 0 0,0 0-1,-4-2 1,-14-9 34,14 3-52,7 10-10,0 0 1,0-1-1,-1 1 0,1-1 0,0 1 0,-1 0 0,1-1 0,0 1 0,-1 0 0,1-1 1,0 1-1,-1 0 0,1-1 0,-1 1 0,1 0 0,0 0 0,-1 0 0,1-1 1,-1 1-1,1 0 0,-1 0 0,1 0 0,-1 0 0,1 0 0,-1 0 0,1 0 0,-1 0 1,1 0-1,-1 0 0,1 0 0,-1 0 0,-8 0 105,7-1-113,-1 1-1,1 0 1,0 0-1,0 0 0,0 0 1,-1 0-1,1 1 1,-3-1-1,4 1-31,0 0-1,0-1 1,0 1-1,0 0 1,1 0-1,-1-1 1,0 1 0,0 0-1,0 0 1,0 2-1,-2-1-39,14 4-317,-6 4-400,-4-10 556,0 1-1,-1-1 1,1 1-1,0-1 0,0 0 1,0 0-1,-1 1 1,1-1-1,0 0 0,0 0 1,0 0-1,0 0 1,1 0-1</inkml:trace>
</inkml:ink>
</file>

<file path=ppt/ink/ink12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06:32.19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736,'0'31'256,"0"-31"-192,0 15 0,16-15 96</inkml:trace>
</inkml:ink>
</file>

<file path=ppt/ink/ink12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06:43.30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 95 1248,'-26'-13'389,"21"11"-239,6 1-119,0 1 1,0-1 0,0 0 0,0 1 0,0-1-1,0 0 1,-1 0 0,1 0 0,0 0 0,1-1 0,0-1 60,-2 3-85,0-1-1,1 1 0,-1 0 0,0-1 1,1 1-1,-1 0 0,0-1 1,1 1-1,-1 0 0,0-1 1,0 1-1,0 0 0,1-1 0,-1 1 1,0-1-1,0 1 0,0 0 1,0-1-1,0 1 0,0-1 1,0 1-1,0-1 0,0 1 0,0 0 1,0-1-1,0 0 0,1-4-32,12 0 10,-10 3 38,0 0-1,0 0 0,0-1 1,0 1-1,-1-1 0,1 0 1,-1 0-1,5-6 0,-7 9 5,0-1-1,0 0 1,1 0-1,-1 0 0,1 0 1,-1 0-1,0 1 1,1-1-1,0 0 0,-1 0 1,1 1-1,-1-1 1,1 0-1,0 1 1,0-1-1,-1 1 0,1-1 1,0 1-1,0-1 1,0 1-1,-1-1 0,1 1 1,0 0-1,0 0 1,0-1-1,0 1 1,0 0-1,0 0 0,0 0 1,0 0-1,0 0 1,0 0-1,-1 0 0,1 0 1,2 1-1,3-1 164,148 0 1278,-135 1-1384,1 0 0,19 5 0,-6-1 4,107 10 115,-48-12-100,-15 0 10,-47 0-76,21 1 29,86-14 175,-136 10-240,57-2 111,-52 2-93,0-1 1,0 0-1,0 0 1,-1 0-1,1-1 1,7-3-1,-8 2 67,-8 6 134,2-2-209,0 1 0,-1-1 1,1 0-1,-1 0 0,1 0 0,-1 0 0,0-1 0,0 1 0,1 0 0,-1-1 1,0 1-1,-2 0 0,-27 0 33,23-1-42,-41 1 25,12 0 140,-59-6-1,66 0 124,21 2-163,0 2-1,-1-1 0,-12 0 0,19 2-107,-29-1 148,30 1-168,0-1 0,0 1-1,0-1 1,1 1 0,-1-1 0,0 0-1,0 1 1,1-1 0,-1 0-1,0 0 1,1 0 0,-3-2-1,5 2 9,0 1-1,0-1 0,0 1 1,0 0-1,0-1 0,0 1 1,0 0-1,0 0 0,0 0 1,0 0-1,0 0 0,0 0 1,2 0-1,62 0-80,98 0-287,24 0 911,-174-1-363,-23 5 44,-8 8-566,-11 4-1989</inkml:trace>
</inkml:ink>
</file>

<file path=ppt/ink/ink12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07:06.23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889 1664,'10'22'429,"-9"-18"-386,0 0 0,0-1 1,1 1-1,0-1 0,-1 1 0,1-1 0,0 0 0,1 0 1,-1 1-1,0-1 0,1-1 0,0 1 0,0 0 1,0-1-1,3 3 0,25 11-182,-26-15 233,-1 0-1,0 0 1,0-1 0,0 1-1,1-1 1,-1 0-1,0 0 1,9-1 0,3 0 477,-14 1-531,0 0 1,0-1-1,0 1 1,-1-1 0,1 1-1,0-1 1,0 0-1,0 0 1,-1 0 0,1 0-1,0 0 1,-1 0-1,1 0 1,-1 0 0,1-1-1,-1 1 1,1-1 0,-1 1-1,0-1 1,0 0-1,1-1 1,4-7 112,-1 0 1,7-18-1,-9 20-40,9-25 83,-7 15-46,12-22 0,-5 17-64,-3 5 138,14-35-1,-11 22-147,1 0 0,24-39 0,-8 15-64,-9 15 13,43-78 68,-52 100-57,62-92 164,-53 83-86,42-47 0,-18 27 20,-34 34-133,0 2 1,1-1 0,0 1-1,1 1 1,15-10 0,7 2-1506</inkml:trace>
</inkml:ink>
</file>

<file path=ppt/ink/ink12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07:08.96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1 2656,'-15'0'960,"15"0"-736,15 15-64,-15-15-1824</inkml:trace>
</inkml:ink>
</file>

<file path=ppt/ink/ink12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07:24.8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832,'0'0'288,"0"0"-224,0 0 0,0 0 32,0 0-64,16 0-32,0 0 32,-1 0 32</inkml:trace>
</inkml:ink>
</file>

<file path=ppt/ink/ink1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34:24.0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3808,'0'16'1408,"0"-16"-1088,16 15-96</inkml:trace>
</inkml:ink>
</file>

<file path=ppt/ink/ink12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06:56.51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416,'15'0'128,"1"16"-96</inkml:trace>
</inkml:ink>
</file>

<file path=ppt/ink/ink12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06:57.05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224,'2'0'8,"0"0"1,0 1 0,-1-1-1,1 0 1,0 1-1,-1-1 1,1 1-1,0 0 1,-1-1-1,1 1 1,0 0-1,1 1 1,-2-1-8,1 0 1,-1 0 0,1 0 0,-1-1-1,1 1 1,0 0 0,-1-1 0,1 1-1,0-1 1,0 0 0,-1 1 0,3-1-1,25 0 69,-24 2 122,-2 0-147,0 0 0,0 0 1,0-1-1,0 1 0,0-1 0,1 0 1,-1 0-1,0 0 0,1-1 1,-1 1-1,1-1 0,-1 0 1,1 0-1,5-1 0,-7 1-47,8 0 103,-8 0-81,0 0 1,0 0 0,0 0 0,0 0 0,0 0 0,0 0 0,0 1 0,0-1 0,0 1 0,2 0 0,4 4 77,-7-4-83,0 0 0,1 0 0,-1-1 0,1 1 0,-1 0 0,1 0 0,-1-1 0,1 1 0,-1-1 1,1 0-1,0 1 0,-1-1 0,3 0 0,-1 0-16,0 0 0,1 1 0,-1-1 0,0 1 0,0 0 0,0 0 0,0 0 1,6 3-1,1 0-28,26 12-131,-10-11 288,-13 1-62,-11-5-56,-1 0 1,0 0-1,1-1 1,-1 1-1,1 0 1,-1-1-1,1 1 1,-1-1-1,1 0 1,-1 0-1,1 1 1,1-1-1,153 0 294,-154 0-306,-1 0 0,1 0-1,0 0 1,-1 1-1,1-1 1,-1 1 0,1-1-1,-1 1 1,1-1 0,-1 1-1,1 0 1,-1 0-1,1 0 1,-1 0 0,0 0-1,1 0 1,0 2 0,-1-3 37,-1 1 1,1-1-1,-1 0 1,1 1-1,-1-1 1,1 0-1,-1 1 1,1-1 0,-1 0-1,1 1 1,0-1-1,-1 0 1,1 0-1,-1 0 1,1 0-1,0 0 1,-1 0 0,1 0-1,-1 0 1,2 0-1,4 1 51,-1 2-39,1 0-27,1 0-1,-1 0 1,-1 1 0,1 0-1,5 5 1,-9-8-17,0 1 1,0-1-1,-1 1 0,1-1 0,0 0 1,0 0-1,0 0 0,0 0 1,1 0-1,-1 0 0,0 0 1,0-1-1,0 1 0,1-1 0,-1 1 1,0-1-1,1 0 0,-1 0 1,0 0-1,3-1 0,-3 1-11,0 0-1,-1 1 1,1-1 0,0 0-1,0 1 1,-1-1-1,1 1 1,-1 0 0,1-1-1,0 1 1,-1 0-1,1 0 1,-1 0 0,0 0-1,1 0 1,-1 1-1,0-1 1,2 2 0,13 10-25,-11-10 98,1-1 0,-1 1-1,1-1 1,0 0 0,0 0-1,0-1 1,11 2 0,-17-3-58,1 0 0,-1 0 1,0 0-1,1 0 0,-1 0 1,0 0-1,1 0 1,-1 0-1,0 0 0,1 0 1,-1 0-1,0 0 1,0 0-1,1 0 0,-1 0 1,0 0-1,1 1 0,-1-1 1,0 0-1,0 0 1,1 0-1,-1 0 0,0 1 1,0-1-1,1 0 1,2 3 44,1 0 0,0 0 0,-1-1 0,1 0 0,0 0 0,6 2 0,-4-2 9,-1 1-1,1 0 1,-1 0 0,0 0-1,0 0 1,9 8 0,-6-2-32,-3-3 20,0-1 1,0 0 0,0 0-1,11 7 1,-11-10-67,-5-2 12,1 1-1,0-1 1,-1 0-1,1 0 1,0 1-1,-1-1 1,1 1 0,-1-1-1,1 0 1,-1 1-1,1-1 1,-1 1-1,1-1 1,-1 1-1,1-1 1,-1 1 0,0 0-1,1-1 1,-1 1-1,0-1 1,1 2-1,1 3 31,24 42 620,-25-45-687,0 1 0,-1-1 0,1 1 0,-1-1 0,1 1 0,-1 0-1,0-1 1,0 1 0,0-1 0,0 1 0,-1 0 0,1-1-1,-1 1 1,1-1 0,-1 1 0,0-1 0,0 1 0,0-1-1,0 0 1,-1 1 0,1-1 0,0 0 0,-1 0 0,0 0-1,0 0 1,1 0 0,-1 0 0,0-1 0,0 1 0,-1-1-1,-3 3 1,-9-1-2075</inkml:trace>
</inkml:ink>
</file>

<file path=ppt/ink/ink12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06:58.76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0 17 2400,'2'-2'90,"0"1"0,0-1 0,0 1 1,0-1-1,0 1 0,0 0 0,1 0 0,-1 0 1,0 0-1,1 0 0,-1 1 0,0-1 0,3 0 1,36 1 612,-21 0-424,-19 0-254,1 0 0,-1 1-1,1-1 1,-1 0 0,1 1 0,-1-1 0,1 1-1,-1-1 1,1 1 0,-1-1 0,1 1-1,0 1 1,11 4 133,16-1 45,2 6 127,0-6-202,3 5-405,10-4 165,3 4 459,-22-6-192,-13-3-163,0 1 0,0 1 0,18 5-1,115 55-1,-136-60 13,0 1-32,1 0 0,-1 0 1,17 12-1,-23-14 24,1-1 1,-1 1-1,1-1 0,-1 1 1,1-1-1,4 1 1,22 7 126,1 12-47,-10-15-66,-10-4-13,5 4-1,0 0-1,0 1 0,25 15 0,-6-3 3,-25-13 2,0 0 0,0 1 0,14 14 1,0-1 24,12 0 85,-12-7-74,-12-5-67,-4-3 7,-1 0 0,13 11 0,0 10 89,3-9 20,-19-14-59,1 1 1,-1-1 0,1 0-1,-1 1 1,0 0-1,-1 0 1,5 6-1,86 159-249,-87-152 258,1 0 0,5 27 0,-8-16-88,6-7-68,-6 5 116,11 10 492,10 24-513,-21-29-5,0-23 57,-4-6-17,0-1 0,-1 0-1,1 1 1,0-1 0,0 1 0,-1-1-1,1 1 1,-1-1 0,1 1 0,-1 0-1,0-1 1,1 1 0,-1 1-1,0-1-12,0 0-1,0-1 0,0 1 0,1 0 0,-1-1 0,1 1 0,-1-1 0,1 1 0,-1-1 0,1 1 0,0-1 0,0 1 0,0-1 1,0 1-1,0-1 0,0 0 0,2 2 0,-3-3 3,1 1 1,-1-1-1,0 1 1,1-1-1,-1 1 1,0-1-1,1 1 0,-1-1 1,0 1-1,1 0 1,-1-1-1,0 1 1,0-1-1,0 1 1,0-1-1,0 1 0,0 0 1,0-1-1,0 1 1,0 0-1,1 5 30,9 12 5,-4 6-53,4-14 15,-9-8 15,-1 0 0,0 0 0,1 0 0,-1 0 0,0 0 0,0 0 0,0 0-1,0 3 1,-1 0 16,1-1 1,0 0-1,0 1 0,1-1 0,-1 1 0,3 7 0,0-4-9,0 1-1,-1-1 0,0 1 0,-1 0 1,0 0-1,0 17 0,0-18 2,0 0 0,0 0 0,1 0-1,5 15 1,-6-21-16,0 2 3,0 1-1,0-1 0,0 1 0,-1-1 0,1 0 1,-1 1-1,0-1 0,-1 6 0,0-7-2,1 1 0,0-1 0,0 1 0,0-1 1,0 0-1,0 1 0,2 5 0,4 6 6,-5-12 7,1 1 0,-1-1 0,0 0-1,-1 0 1,1 1 0,0-1-1,-1 6 1,0 58-265,0 21 470,0-86-217,0 0 0,0 0 0,0 0 0,0 0 0,-1 0 0,1 0 0,-1 0 0,0-1 0,1 1 0,-1 0 0,0 0 0,-2 2 0,2-2-7,0-1 0,0 0-1,1 1 1,-1-1 0,0 1-1,1-1 1,-1 1 0,1-1 0,-1 1-1,1 0 1,0-1 0,0 4-1,0-4 9,0 1 0,-1-1-1,1 1 1,0 0-1,-1-1 1,1 1-1,-1-1 1,1 1-1,-1-1 1,1 0-1,-1 1 1,-1 0 0,-4 12 97,5 2-35,1-14-74,0 1-1,0-1 0,0 1 0,0-1 1,-1 0-1,1 1 0,-1-1 0,1 0 1,-2 5-1,-3 1-33,4-7 51,0 0 0,0 1-1,0-1 1,0 1-1,1-1 1,-1 1 0,0-1-1,1 1 1,0-1-1,-1 1 1,1 0 0,0-1-1,0 3 1,0-2-3,0 1-1,-1-1 1,1 1 0,0-1 0,-1 1 0,0-1-1,1 1 1,-1-1 0,0 1 0,-2 3 0,2-4-15,-1 0 0,1 1 1,0-1-1,1 1 0,-1-1 1,0 0-1,1 1 0,-1-1 1,1 1-1,0 4 0,0-4-3,0 1 0,-1-1 0,1 0 0,-1 0 0,0 0 0,0 0 0,0 0 0,-1 3 0,-4 10 8,1 12 90,-1-12-32,5-13-46,0 0-1,-1 0 1,1 1 0,1-1 0,-1 0-1,0 1 1,1 4 0,0 1-17,0 0 0,-1 0 0,0 0 0,-1-1 0,0 1 0,-5 16 0,6-21 29,0 1 0,0-1 0,0 1 0,1-1 0,0 1 0,0 7 0,0-9-28,1 0 1,-1 0 0,-1 0 0,1 0 0,0 0-1,-1 2 1,-12 21-7,11-24 21,0 1 0,0 0 0,0 0 0,1 0 0,0 0 1,0 0-1,-1 0 0,2 0 0,-1 0 0,0 1 1,0 5-1,1-9-6,0 3-1,0 0 0,0-1 0,0 1 1,0 0-1,-1 0 0,-1 3 0,-5 2 73,7-8-69,-1 1 0,1-1 0,0 0 0,-1 1 0,1-1 0,-1 0 0,1 1 0,0-1 0,-1 0 1,1 1-1,0-1 0,0 1 0,-1-1 0,1 1 0,0-1 0,0 1 0,0-1 0,-1 0 0,1 1 0,0-1 0,0 1 0,0-1 0,0 1 0,0-1 0,0 1 0,0 0 0,0-1 0,0 1 0,1 0-1,-1-1-1,0 1 1,0-1-1,0 1 1,0-1-1,0 1 1,0-1 0,0 1-1,0-1 1,0 1-1,0-1 1,0 0-1,-1 1 1,1-1-1,0 1 1,0-1-1,0 1 1,-1-1-1,1 1 1,0-1-1,0 0 1,-1 1-1,1-1 1,0 1-1,-1-1 1,1 0-1,-1 1 1,1-1-1,0 0 1,-1 0-1,0 1 1,-6 3 13,2 9-9,-2-1-97,-14 18 0,8-22 219,8 5-42,3-11-84,1 0 1,-1 0-1,0 0 1,0 1-1,1-2 1,-1 1-1,0 0 1,-1 0 0,1-1-1,0 1 1,0-1-1,-1 1 1,1-1-1,-1 0 1,1 0-1,-1 0 1,1-1-1,-6 2 1,-4 1-41,-24 13 113,-42 15 58,54-20-127,17-7-6,0-1 0,-15 5 0,5-4 2,9-2 21,1-1 0,0 2 0,-1-1 0,-7 4 0,6-2 150,0 0 1,-1-1-1,-9 2 0,10-3-193,-1 1 0,1 0 0,-9 4 0,12-4-16,1-1 0,-1 0 0,1 0 0,-1-1 0,-10 2 0,11-2 21,0-1 0,0 1 0,0 1 0,0-1-1,1 1 1,-1 0 0,1 0 0,-1 0 0,-5 4-1,0-1-9,-1-1-1,0 0 0,0-1 0,0 0 0,-22 3 0,17-3 69,-68 13 117,65-14-134,-19 4 23,-11 14 31,0-9-27,-58 30 97,76-29-36,-16 5 92,16-12 18,18-2-165,4 0-68,-1-1 1,1 0-1,-1-1 0,-17 1 1,-40-2 546,64 0-547,1 0 0,-1 0 0,1 0 0,-1-1 0,1 1 0,-4-2-1,-5-8-75,10 10 79,0-1-1,0 1 1,-1 0-1,1-1 1,0 1-1,-1 0 1,1 0 0,0 0-1,-1 0 1,1 0-1,0 1 1,0-1-1,-1 0 1,1 1 0,0-1-1,-1 1 1,1-1-1,0 1 1,0-1-1,-2 2 1,0 0 13,1-1 0,-1 0 0,1 0 0,-1 0 1,1 0-1,-1-1 0,1 1 0,-1-1 0,-3 1 0,-72-1 249,77 0-243,-1 0 0,0 0-1,0-1 1,1 1 0,-1 0 0,0-1-1,1 0 1,-1 1 0,0-1 0,1 0-1,-1 0 1,-1-1 0,2 1-17,-1 0-1,1 0 1,-1 1 0,0-1 0,1 0 0,-1 1 0,0-1 0,1 1 0,-1-1-1,0 1 1,0 0 0,-1-1 0,-4 2-29,5-1 38,-1 0 1,1 0-1,0 0 1,0 0-1,0 0 1,0-1-1,0 1 0,0-1 1,-3 0-1,-3-4 30,6 4-35,1 0 0,-1 0 0,1 0 0,0 1 1,-1-1-1,1 0 0,-1 1 0,0-1 1,1 1-1,-1 0 0,1-1 0,-1 1 0,-2 0 1,-9 0-39,13 0 37,0 0 0,0 0 0,0 0 0,0 0 0,0 0 0,0 0 0,0 0 0,0 0 0,0 0 0,-1 0 0,1 0 0,0 0 0,0 0 0,0 0 0,0 0 0,0 0 0,0 0 0,0 0 0,0 0 0,0 0 0,0 0 0,0 0 0,-1 0 0,1 0 0,0 0 0,0 0 0,0 0 0,0 0 0,0 0-1,0-1 1,0 1 0,0 0 0,0 0 0,0 0 0,0 0 0,0 0 0,0 0 0,0 0 0,0 0 0,0 0 0,0 0 0,0 0 0,0-1 0,0 1 0,0 0 0,0 0 0,0 0 0,0 0 0,0 0 0,0 0 0,0 0 0,0 0 0,0 0 0,0 0 0,0 0 0,0-1 0,0-3-4,-1 2-202,1 0 0,0-1 0,0 1 0,0 0 1,1-1-1,-1 1 0,1 0 0,0-4 0,12-10-870</inkml:trace>
</inkml:ink>
</file>

<file path=ppt/ink/ink12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06:59.53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04 392 1248,'0'-1'18,"0"1"0,0-1 1,0 0-1,0 0 0,0 1 0,0-1 0,0 0 0,0 1 1,1-1-1,-1 1 0,0-1 0,0 0 0,1 1 1,-1-1-1,0 0 0,1 1 0,-1-1 0,1 1 1,-1-1-1,1 1 0,-1-1 0,1 1 0,-1-1 0,1 1 1,0-1-1,-1 1-8,1 0-1,0-1 1,-1 1 0,1-1-1,-1 1 1,1-1 0,-1 1 0,0-1-1,1 1 1,-1-1 0,1 1-1,-1-1 1,0 0 0,1 1-1,-1-1 1,0 1 0,0-1 0,0 0-1,1 1 1,-1-1 0,0 0-1,0 1 1,0-1 0,0 0 0,0 0-1,0-93 2834,0 93-2812,-1-1 0,1 0 0,0 1 0,0-1 0,-1 0 0,1 1 0,-1-1 0,1 1-1,-1-1 1,0 1 0,0-1 0,1 1 0,-3-2 0,-1-5 96,-1-2 11,4 7-80,0 1-1,0 0 1,0 0-1,-1 0 1,1 0-1,0 0 1,-1 0-1,-2-2 1,0-1 75,-1-1-1,1 0 1,-7-10 0,4 5 13,5 8-112,0 1 0,0-1 0,-1 1 1,1 0-1,-1 0 0,1 0 0,-1 0 0,0 0 0,0 0 0,0 1 0,0-1 0,0 1 0,0 0 1,0 0-1,0 0 0,-1 1 0,-4-2 0,4 2 19,-20-5 139,7 2-8,-23-8 0,17 3-94,8 3 18,0 0 1,-28-5 0,-12 5 61,16-6 102,11 6-145,12 3-6,-30-9-1,27 6-54,-29-5-1,27 7-50,-32-10-1,36 8-22,-1 1-1,1 1 0,-1 0 0,0 2 1,0 0-1,-26 2 0,5-1 44,32 0-41,4 0 0,-1 0 0,1 0-1,-1 0 1,1 1-1,-1-1 1,1 1 0,-1 0-1,1 0 1,0 0-1,-1 0 1,1 0 0,0 1-1,0 0 1,-6 3-1,-17 8-115,21-12 86,5-1-9,-1 1 0,0-1 1,1 0-1,-1 0 0,1 0 1,-1 0-1,1 1 0,-1-1 0,1 0 1,-1 0-1,1 1 0,-1-1 1,1 1-1,-1-1 0,1 0 1,-1 1-1,1-1 0,-1 2 0,0 1-539,0 0 0,1 0-1,-1 0 1,1 0 0,0 0-1,0 5 1</inkml:trace>
</inkml:ink>
</file>

<file path=ppt/ink/ink12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07:02.1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9 1056,'0'-13'357,"0"12"-353,0 1 0,0 0-1,0 0 1,0 0 0,0-1-1,1 1 1,-1 0 0,0 0-1,0-1 1,0 1 0,0 0-1,0 0 1,0 0-1,0 0 1,0-1 0,1 1-1,-1 0 1,0 0 0,0 0-1,0 0 1,0-1 0,1 1-1,-1 0 1,0 0 0,0 0-1,0 0 1,1 0 0,-1 0-1,0 0 1,0 0 0,0 0-1,1-1 1,-1 1 0,1 0-1,19-10 99,-18 9-85,-1 1 0,0-1 1,0 1-1,1-1 1,-1 1-1,0 0 0,1-1 1,-1 1-1,0 0 0,1 0 1,-1 0-1,1 0 1,-1 0-1,3 0 0,-3 1-8,-1-1-1,1 0 0,0 0 0,0 0 0,0 0 1,0 0-1,0 0 0,0 0 0,-1 0 1,1-1-1,0 1 0,0 0 0,0 0 0,1-1 1,6-4 40,-7 4-46,0 0 0,1 0 0,-1 0 0,0 1 0,1-1-1,-1 0 1,1 1 0,-1-1 0,1 1 0,0-1 0,-1 1 0,1 0 0,-1 0 0,1 0 0,1 0 0,-2 0 2,4 0 79,-1 0 0,1 0 0,0 0 0,0 1 0,0-1 0,5 3 0,-6-1-43,0 0-1,0 1 1,0-1-1,0 1 1,0 0-1,-1 0 0,6 6 1,35 35 247,-44-43-283,1-1 0,-1 1 0,0-1 0,1 1 0,-1-1 0,0 1 1,1 0-1,-1-1 0,0 1 0,0 0 0,1-1 0,-1 1 0,0 0 0,0-1 0,0 1 1,0 0-1,0-1 0,0 1 0,0 0 0,0-1 0,-1 1 0,1 0 0,0 0 0,-1 1 17,2 13 73,-1-9-57,1 0 1,-1 0-1,-1-1 1,1 1-1,-2 8 1,1-13-31,1 0 1,-1 0 0,1 0-1,-1 0 1,1 0-1,-1 0 1,1 0 0,-1 0-1,0 0 1,0 0-1,1 0 1,-1 0-1,0 0 1,0-1 0,0 1-1,0 0 1,0-1-1,0 1 1,0 0 0,0-1-1,0 1 1,0-1-1,0 0 1,-1 1-1,1-1 1,0 0 0,0 0-1,0 0 1,0 0-1,-3 0 1,3 0 7,-1 0-1,0 0 1,1 0 0,-1-1 0,0 1-1,1 0 1,-1-1 0,1 0 0,-1 1-1,0-1 1,1 0 0,0 0 0,-1 0 0,1 0-1,-1 0 1,1 0 0,0 0 0,0 0-1,-2-2 1,3 3-16,-2-2-14,1 0 0,-1 0 1,1 0-1,-1 0 0,1 0 1,0 0-1,0-1 0,0 1 1,0 0-1,0-1 0,0 1 1,0 0-1,1-1 0,0 1 1,-1-1-1,1 1 0,0-1 1,0 1-1,0-1 0,0 1 1,1-1-1,-1 1 1,1-1-1,1-4 0,3-1-3,0-1 0,1 1-1,7-8 1,2 5 17,-7 2 3,-7 7-5,1 0 0,0 1 0,-1-1 1,1 0-1,0 0 0,0 1 1,0-1-1,0 1 0,0 0 1,3-2-1,3-2-30,-6 4 24,-1 0 1,1 0 0,-1 0 0,0 1 0,1-1-1,-1 0 1,1 1 0,0-1 0,-1 1-1,1 0 1,-1-1 0,1 1 0,2 0 0,7-1-92,-8 1 98,1 0-1,-1-1 1,0 1 0,0 1-1,0-1 1,0 0 0,1 1-1,-1 0 1,3 0 0,-1 2 21,-2-2 5,0 0 1,-1 1-1,1-1 0,-1 1 0,1-1 0,-1 1 0,3 2 1,-5-3-17,1 0 1,-1 0 0,1 0 0,-1 0 0,1-1-1,-1 1 1,1 0 0,-1 0 0,0 0-1,0 0 1,1 0 0,-1 0 0,0 0 0,0 0-1,0 0 1,0 0 0,0 0 0,0 0-1,-1 0 1,1 0 0,0 0 0,0 0 0,-1 0-1,1 0 1,0 0 0,-1 0 0,0 1 0,-1 2 26,0 1 29,0 0 0,-1 0 0,1-1 0,-1 1 0,0-1 0,0 0 0,-1 0 0,1 0 0,-1 0 0,0 0 0,-5 3 0,-22 9-71,28-15-2,0 0 1,0-1-1,0 1 0,0 0 0,0-1 1,1 0-1,-1 0 0,0 0 0,0 0 1,-4-1-1,-2 1 35,8 0-25,-1 0 0,0-1 0,1 1 1,-1 0-1,0 0 0,1-1 0,-1 1 1,1-1-1,-1 1 0,1-1 0,-1 1 1,1-1-1,-1 0 0,-2-2 0,-3-1-30,-3-1-12,9 5 41,0 0-1,0-1 1,-1 1-1,1-1 0,0 1 1,0-1-1,0 1 1,0-1-1,0 1 0,0-1 1,1 0-1,-1 0 0,0 1 1,0-1-1,0 0 1,1 0-1,-1 0 0,0 0 1,1 0-1,-1 0 1,1 0-1,-1 0 0,1 0 1,-1 0-1,1 0 0,0 0 1,0 0-1,0-1 1,-1 1-1,1 0 0,0 0 1,1-2-1,-2-3-33,2 0-1,-1-1 0,1 1 1,0 0-1,0 0 1,3-9-1,-3 14 24,-1-1 0,1 1 0,0-1 1,0 1-1,0-1 0,0 1 0,0-1 0,0 1 0,0 0 0,0 0 0,0-1 0,1 1 1,-1 0-1,1 0 0,-1 0 0,1 1 0,-1-1 0,1 0 0,-1 0 0,1 1 0,-1-1 1,1 1-1,0 0 0,0-1 0,-1 1 0,1 0 0,2 0 0,5 0-33,-8-1 37,-1 1 1,1 0-1,0 0 1,0 0-1,0 0 1,0 0 0,0 0-1,-1 0 1,1 0-1,0 0 1,0 0-1,0 1 1,0-1-1,-1 0 1,1 1 0,0-1-1,0 0 1,0 1-1,-1-1 1,1 1-1,0-1 1,-1 1-1,1-1 1,0 1 0,-1 0-1,1-1 1,-1 1-1,1 0 1,-1-1-1,1 1 1,-1 0-1,0 0 1,1-1 0,-1 1-1,0 0 1,1 0-1,-1 0 1,0 0-1,0 1 1,4 8 19,-2-7-4,-1 0 1,0 0-1,0 0 0,0 0 1,0 0-1,0 1 0,-1-1 1,1 0-1,-1 6 0,0-5-19,1 3 75,-1-1 0,0 1 0,-1 0-1,1-1 1,-1 1 0,0 0 0,-1-1 0,0 1-1,0-1 1,-6 12 0,-38 60-167,44-75 97,0-1 1,0 1-1,0-1 1,0 0-1,0 1 1,-1-1 0,1 0-1,-1 0 1,1-1-1,-1 1 1,0 0-1,0-1 1,0 0 0,0 0-1,-5 2 1,5-3 7,1 1 1,-1-1 0,1 0-1,0 0 1,-1 0 0,1 0-1,-1-1 1,1 1 0,0-1-1,-1 1 1,1-1 0,0 0-1,0 0 1,0 0 0,-1 0-1,1 0 1,0 0 0,0-1 0,0 1-1,1-1 1,-3-1 0,-6-5 34,7 5-24,0 1 0,0-1-1,0 0 1,0 0 0,0 0 0,0 0 0,1-1 0,0 1-1,-1-1 1,-1-4 0,-1-21 49,4 25-64,0 1-1,0 1 0,0-1 0,0 0 0,1 0 0,-1 0 0,1 0-1,0 0 1,0 0 0,0 1 0,0-1 0,1 0 0,-1 0 0,1 0 0,-1 0-1,1 0 1,0 0 0,0 1 0,2-5 0,10-22-255,-11 26 226,-1 0 1,1 0 0,0 0-1,0 0 1,0 0-1,0 0 1,0 1 0,0-1-1,1 1 1,-1-1-1,1 1 1,0 0 0,0 0-1,0 0 1,0 0-1,0 1 1,6-3 0,-8 4 25,0-1 2,0 0 0,1 1 1,-1-1-1,0 1 1,1 0-1,-1-1 0,0 1 1,1 0-1,-1 0 1,0 0-1,1 0 0,-1 0 1,1 0-1,-1 0 1,0 1-1,1-1 0,-1 0 1,0 1-1,1-1 1,-1 1-1,2 0 0,1 2 1,0 0-1,0 0 1,0 0-1,5 7 1,-3-4 1,-4-4 0,-1 0 0,1-1 0,-1 1 0,0 0 0,1 0 0,-1 0 0,0 0 0,0 0 0,0 1 0,-1-1 0,1 0 0,0 0 0,-1 1 0,1 2 0,1 8 32,1-3 7,2 11 66,-9-1-25,0-9-32,0 7 46,4-13-70,-1 0 1,0 0-1,-1-1 0,1 1 0,-1-1 0,0 1 1,-3 4-1,-1 2 63,5-9-70,0 0 1,0 1 0,-1-1-1,1 0 1,-1 0-1,1-1 1,-1 1 0,-2 2-1,2-3-11,0 0 0,0-1-1,0 1 1,0-1 0,0 0-1,0 1 1,0-1 0,0 0 0,0 0-1,-1 0 1,1-1 0,0 1-1,0 0 1,0-1 0,0 0 0,0 1-1,0-1 1,0 0 0,0 0-1,0 0 1,0 0 0,1 0 0,-1-1-1,0 1 1,1 0 0,-1-1-1,-2-2 1,-4-9 2,0-1 0,1 1 0,-7-19-1,12 27-10,0 0 0,0-1 0,1 1 0,0 0-1,0 0 1,0-1 0,1 1 0,-1 0-1,2-1 1,-1 1 0,0 0 0,3-11 0,-2 13-11,0 0 0,0 0 0,0 1 0,0-1 0,1 0 0,-1 1 0,1-1 1,0 1-1,0-1 0,0 1 0,0 0 0,0 0 0,0 0 0,0 0 1,1 0-1,-1 1 0,1-1 0,0 0 0,4-1 0,-6 3 15,0-1 0,0 1 0,0 0 1,0 0-1,0 0 0,0-1 0,0 1 0,0 0 0,0 0 0,0 0 0,0 1 0,0-1 0,0 0 1,0 0-1,0 0 0,0 1 0,0-1 0,0 1 0,0-1 0,0 1 0,0-1 0,0 1 0,1 1 1,9 4 3,2-3 7,-11-3 2,0 1 0,1-1-1,-1 1 1,0-1-1,0 1 1,1 0 0,-1 0-1,0 0 1,0 0-1,0 1 1,0-1 0,-1 0-1,3 3 1,4 3 46,-5-4-32,0 0 0,1 0 0,-2 1 1,1-1-1,3 5 0,-3-2 6,-3-5-24,0-1 0,0 1 0,0-1 0,0 1 0,0-1 1,1 1-1,-1-1 0,0 0 0,0 1 0,1-1 1,-1 1-1,0-1 0,0 0 0,1 1 0,-1-1 0,0 0 1,1 1-1,-1-1 0,1 0 0,-1 0 0,0 1 1,1-1-1,-1 0 0,1 0 0,-1 0 0,1 0 1,-1 0-1,0 1 0,1-1 0,-1 0 0,1 0 0,-1 0 1,1 0-1,-1 0 0,1 0 0,4-3-266,8-10-1925</inkml:trace>
</inkml:ink>
</file>

<file path=ppt/ink/ink12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07:32.20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32 736,'13'0'224,"-11"0"-128,-2 0 5,0 0 123,3 0-16,181 0 4203,-171 0-4481,-10 0 65,0 0 144,7 0-49,-7 0-36,-3 0 202,31 0-224,-30 0-23,1 0 0,0 0-1,-1 0 1,1 0 0,-1 1 0,1-1 0,-1 1 0,1-1 0,-1 1 0,1 0 0,-1-1-1,1 1 1,-1 0 0,0 0 0,1 0 0,-1 0 0,2 3 0,0-2 161,-3-2-95,47 0-64,12 0 101,-59 0-113,0 0 0,1 0 1,-1 0-1,0 0 1,0 0-1,0 0 0,0 0 1,0 0-1,0 0 0,0 0 1,0 0-1,0 0 0,0 0 1,1 0-1,-1 0 0,0 0 1,0 0-1,0 0 0,0 0 1,0 0-1,0 0 0,0 0 1,0 0-1,0 0 0,0 0 1,0 0-1,1 0 0,-1 0 1,0 1-1,0-1 0,0 0 1,0 0-1,0 0 1,0 0-1,0 0 0,0 0 1,0 0-1,0 0 0,0 0 1,0 0-1,0 0 0,0 0 1,0 1-1,0-1 0,0 0 1,0 0-1,0 0 0,0 0 1,0 0-1,0 0 0,0 0 1,0 0-1,0 0 0,0 0 1,0 1-1,0-1 0,0 0 8,0 1-1,0-1 0,0 1 0,0-1 0,0 0 0,0 1 0,0-1 1,0 1-1,0-1 0,0 1 0,0-1 0,0 1 0,1-1 0,-1 0 1,0 1-1,0-1 0,1 1 0,-1-1 0,0 0 0,0 1 0,1-1 1,-1 0-1,0 1 0,1-1 0,-1 0 0,0 0 0,1 1 0,-1-1 1,1 0-1,-1 0 0,0 1 0,1-1 0,-1 0 0,1 0 0,-1 0 1,1 0-1,-1 0 0,1 0 0,-1 0 0,0 0 0,1 0 0,-1 0 1,1 0-1,-1 0 0,1 0 0,1 0 7,0 0 0,0 0 0,-1 0 0,1 0 0,0 1 0,0-1 0,-1 1 0,3 0 0,9 10-2,-10-9 21,-3-2 21,2 3-42,9 7-102,-9-7 81,3-4 251,-2 2-131,7 12-56,1-10-107,-11-4 52,0 1 1,0 0-1,0 0 1,0 0-1,0 0 0,0 0 1,0 0-1,1 0 1,-1 0-1,0 0 1,0 0-1,0 0 0,0 0 1,0 0-1,0 0 1,0 0-1,0 0 1,0 0-1,0 0 1,1 0-1,-1 0 0,0 1 1,0-1-1,0 0 1,0 0-1,0 0 1,0 0-1,0 0 0,0 0 1,0 0-1,0 0 1,0 0-1,0 0 1,0 0-1,0 0 1,0 0-1,1 0 0,-1 0 1,0 1-1,0-1 1,0 0-1,0 0 1,0 0-1,0 0 0,0 0 1,0 0-1,0 0 1,0 0-1,0 0 1,0 0-1,0 1 1,0-1-1,0 0 0,0 0 1,0 0-1,-1 0 1,1 10 85,0-9-84,0-1 0,0 0 0,0 0 0,0 0 0,0 0 0,0 0 0,0 0 0,0 0 0,0 0 0,0 0 0,0 0 0,0 1 0,0-1 1,0 0-1,0 0 0,0 0 0,0 0 0,0 0 0,0 0 0,0 0 0,0 0 0,0 0 0,0 0 0,1 0 0,-1 1 0,0-1 0,0 0 0,0 0 0,0 0 0,0 0 0,0 0 0,0 0 0,0 0 0,0 0 0,0 0 0,0 0 0,0 0 0,0 0 0,0 0 0,1 0 0,-1 0 0,0 0 0,0 0 0,0 0 0,0 0 0,0 0 0,0 0 1,0 0-1,0 0 0,0 0 0,0 0 0,1 0 0,-1 0 0,0 0 0,0 0 0,0 0 0,0 0-2,1 0 0,-1 0 0,1 0 0,-1 0 1,1 0-1,-1 0 0,0 0 0,1 0 0,-1 0 0,1 0 1,-1 0-1,0 1 0,1-1 0,-1 0 0,1 0 0,-1 0 0,0 1 1,1-1-1,-1 0 0,0 0 0,1 1 0,-1-1 0,0 0 1,0 1-1,1-1 0,-1 0 0,0 1 0,0-1 0,0 0 1,1 1-1,4 6-43,1-3-31,-1 0-12,-3 9 276,-2-11-155,0 0-1,1 0 0,0 0 1,-1 0-1,1 0 1,0 0-1,2 4 0,-2-4-50,0 0 0,1 0 0,-2 0-1,1 0 1,0 0 0,0 1 0,-1-1-1,1 2 1,2 2-138,7 4 17,-9-10 138,-1 1 0,0-1 0,1 1 0,-1-1 0,1 1 0,-1-1-1,0 1 1,0-1 0,1 1 0,-1 0 0,0-1 0,0 1 0,0-1 0,1 1 0,-1-1 0,0 1 0,0 0 0,0-1 0,0 1 0,0 0 0,0 5 38,11 7 58,-11-12-86,1-1 0,-1 0-1,0 1 1,1-1 0,-1 1 0,0-1 0,1 1-1,-1 0 1,0-1 0,0 1 0,1-1 0,-1 1-1,0-1 1,0 1 0,0 0 0,0-1-1,0 1 1,0-1 0,0 1 0,0 1 0,1 3-8,1-1-14,0 0 0,0 0 1,-1-1-1,0 1 0,1 0 0,-1 0 0,0 0 0,0 7 0,2-1 76,-1-4-109,0-1-1,0 0 1,0 1-1,-1-1 0,0 1 1,0 0-1,0 0 0,0 6 1,-1-9 54,1 30 248,-1-31-242,1 0 0,-1-1 0,1 1-1,-1 0 1,1 0 0,0-1 0,-1 1-1,1 0 1,0-1 0,0 1 0,0-1 0,2 3-1,-2-4-13,-1 1 0,0-1 0,0 0 0,1 0 0,-1 1-1,0-1 1,0 0 0,0 0 0,1 1 0,-1-1-1,0 0 1,0 0 0,0 1 0,0-1 0,0 0 0,0 1-1,0-1 1,0 0 0,0 1 0,0-1 0,0 0-1,0 1 1,0-1 0,0 0 0,0 1 0,0 40-28,0-39 42,0 0 0,0-1 0,1 1 0,-1 0-1,0-1 1,1 1 0,-1-1 0,1 1 0,-1-1 0,1 1 0,0-1 0,1 3 0,-1-3-12,1 1 0,-2 0 0,1-1 0,0 1 0,0 0 1,-1 0-1,1 0 0,0 0 0,-1-1 0,0 1 0,0 0 1,1 4-1,-1-5 1,0 1 1,0-1 0,0 1-1,1-1 1,-1 0 0,1 1-1,-1-1 1,1 0 0,-1 1-1,1-1 1,1 2 0,0-1 6,-1 0 0,0 0 0,0-1 1,-1 1-1,1 0 0,0 0 1,-1 0-1,1 0 0,-1 0 1,1 0-1,-1 0 0,0 4 0,0 22 27,0-25-47,0 1 1,0-1 0,1 0-1,-1 0 1,0 0 0,3 6-1,-3-9-4,0 1-1,0-1 1,0 0-1,1 1 1,-1-1 0,0 0-1,0 1 1,1-1-1,-1 0 1,0 1-1,0-1 1,1 0 0,-1 0-1,0 1 1,1-1-1,-1 0 1,1 0-1,-1 0 1,0 0-1,1 1 1,0-1 7,-1 0 1,0 0-1,1 0 1,-1 0 0,0 1-1,1-1 1,-1 0-1,0 0 1,0 0-1,1 1 1,-1-1-1,0 0 1,0 0-1,1 1 1,-1-1-1,0 0 1,0 1-1,0-1 1,1 0-1,-1 0 1,0 1-1,0-1 1,0 0-1,0 1 1,0-1-1,0 0 1,0 1-1,0-1 1,0 1-1,0-1 1,0 0-1,0 1 1,0-1-1,0 0 1,0 1-1,0-1 1,0 3 261,-3 0-54,-7 9-116,9-10-63,1 0 1,-1-1-1,1 1 0,-1 0 1,1-1-1,0 1 1,0 0-1,0 2 0,-2 7 49,-9-6-184,10-3 99,-1 0 0,1 1-1,0-1 1,0 0-1,0 0 1,0 1 0,-1 2-1,1-3 20,0 1-1,0-1 0,0 1 1,0-1-1,0 0 1,0 0-1,-3 3 0,-6 0 70,10-4-72,-1-1 0,1 1 0,0 0 0,-1 0 0,1 0 0,0-1 0,0 1 0,0 0 1,-1 0-1,1 0 0,0 0 0,0 0 0,1 1 0,-1-1 1,-1 0 1,1-1 0,0 1-1,0 0 1,0 0-1,0-1 1,0 1 0,-1 0-1,1 0 1,0-1-1,-1 1 1,1 0 0,0 0-1,-1-1 1,1 1-1,-1-1 1,1 1 0,-1 0-1,1-1 1,-1 1-1,0-1 1,1 1 0,-1-1-1,0 0 1,1 1-1,-1-1 1,0 0 0,-1 1-1,1 0 2,0-1 0,0 1-1,0-1 1,-1 1 0,1 0-1,0-1 1,0 1 0,0 0-1,1 0 1,-1 0 0,0 0-1,0 0 1,0 0 0,0 1-1,0 3 9,-1 0-3,-13 3 28,12-5-15,0 0 0,1 0 0,-1-1 0,1 2 0,-1-1 0,1 0-1,0 0 1,1 1 0,-4 6 0,2-4-23,1-1-31,2-4 20,-1 0 1,1-1 0,0 1 0,0 0-1,-1-1 1,1 1 0,-1-1 0,1 1 0,0-1-1,-1 1 1,1-1 0,-1 1 0,1-1 0,-1 1-1,1-1 1,-1 0 0,0 1 0,1-1-1,-1 0 1,1 1 0,-2-1 0,-3 3 2,4-3 9,0 1 0,0-1 0,0 1 0,1-1 0,-1 1 0,0 0-1,0-1 1,1 1 0,-1 0 0,0 0 0,1 0 0,-1 0-1,1-1 1,-1 1 0,1 0 0,-1 0 0,1 0 0,0 0 0,-1 0-1,1 0 1,0 0 0,0 0 0,0 0 0,0 0 0,0 2 0,0 0-11,-1-1 0,1 0 1,0 1-1,-1-1 0,0 0 0,1 0 1,-2 3-1,-24 42-2,21-34 22,-6-8 32,6 8 58,2-9-72,1-1 0,-1 1 1,-1 0-1,-5 5 0,5-6 6,1 0 0,0 0-1,0 1 1,-4 5 0,4-4-19,3-4-17,0 0 1,-1-1-1,1 1 0,0 0 0,0-1 1,-1 1-1,1-1 0,-1 1 0,1-1 0,-1 1 1,1-1-1,0 1 0,-1-1 0,0 1 0,1-1 1,-1 0-1,1 1 0,-1-1 0,0 0 1,1 1-1,-2-1 0,-3 3-14,-26 23-22,11-18 44,15-6-20,0 0 0,1 1 0,-1-1 0,0 1 1,1 0-1,-1 0 0,-4 4 0,5-4-6,1 0-1,-1 0 1,0-1 0,-7 4 0,-7 6 115,17-12-93,1 1 1,-1-1 0,1 1-1,-1-1 1,0 0 0,1 1-1,-1-1 1,1 0-1,-1 0 1,0 0 0,1 1-1,-1-1 1,0 0 0,1 0-1,-1 0 1,0 0 0,1 0-1,-1 0 1,0 0-1,1 0 1,-1 0 0,0-1-1,0 1 1,-1 0 10,1-1-11,0 1 0,0 0-1,1 0 1,-1 0 0,0 1 0,1-1-1,-1 0 1,0 0 0,1 0 0,-1 0-1,1 1 1,-1-1 0,0 0 0,1 1-1,-1-1 1,1 0 0,-1 1 0,0-1-1,1 1 1,-1-1 0,1 0 0,0 1-1,-1 0 1,1-1 0,-1 1 0,1 0-2,-1 0-1,1-1 1,-1 1 0,1-1 0,0 1 0,-1-1 0,1 1 0,-1-1 0,0 0 0,1 1 0,-1-1 0,1 0 0,-1 1 0,0-1 0,1 0 0,-1 1 0,1-1 0,-1 0-1,0 0 1,1 0 0,-1 0 0,0 0 0,1 0 0,-1 0 0,-1 0 0,-120 0 4,120 0 70,-1 0-22,3 0-49,-1 0-1,1 0 0,-1 0 1,1 0-1,-1 0 0,1 0 0,-1 0 1,1 0-1,-1 0 0,1 0 1,-1 0-1,1-1 0,-1 1 1,1 0-1,0 0 0,-1 0 1,1-1-1,-1 1 0,1 0 0,0-1 1,-1 1-1,1 0 0,0-1 1,-1 1-1,1-1 0,0 1 1,-1 0-1,1-1 0,0 1 0,0-1 1,0 1-1,-1-1 0,1 1 1,0-1-1,0 1 0,0-1 1,0 1-1,0 0 0,0-1 0,0 1 1,0-2-1,0 0 120,0 2-97,0 0-202,0 0 43,0 0 0,0 0 74,0 0 96,0 0-26,0 0-102,0 0 59,3 0 160,41 0-368,99 0 134,-135-2 98,1 1 1,0-1 0,-1-1-1,1 0 1,11-5 0,5-2 61,11-6-16,-23 13-53,-11 3 18,1-1 0,-1 1 0,0-1 0,1 1 0,-1-1 0,0 0 0,0 0 0,0 0 0,0 0 0,0-1 0,0 1 0,0 0-1,2-3 1,11-9 29,-10 11-28,-4 2-2,-1-1 0,1 1-1,0 0 1,-1 0-1,1-1 1,-1 1 0,1-1-1,-1 1 1,1 0 0,-1-1-1,1 1 1,-1-1 0,1 1-1,-1-1 1,1 1-1,-1-1 1,0 0 0,1 1-1,-1-1 1,0 1 0,1-2-1,1-3 23,24-26 222,-13-3-252,-10 24-10,-1 2 11,0 1-1,1 0 1,0 0-1,0 0 1,1 1-1,8-12 0,-7 10 40,1-1-2,-2 4-5,0 0 0,-1-1-1,0 1 1,5-12-1,-2-4 16,-5 17-50,0 0-1,0 0 1,0 0-1,0 0 0,1 0 1,0 0-1,0 1 1,0-1-1,0 0 1,1 1-1,-1 0 1,6-6-1,-6 6 46,1 0 0,-1 0 0,0 0 0,0 0-1,3-5 1,-4 4-53,1 1-1,0 0 1,0-1 0,0 1-1,4-4 1,23-21-38,-29 27 62,1 1-1,-1 0 1,0-1-1,1 1 0,-1-1 1,0 1-1,1-1 1,-1 0-1,0 1 1,0-1-1,1 1 0,-1-1 1,0 1-1,0-1 1,0 0-1,0 1 0,0-1 1,0 1-1,0-1 1,0-1-1,1-3 45,9-8 18,-10 12-71,1 1 0,-1 0 1,0 0-1,0 0 1,1-1-1,-1 1 0,0 0 1,0 0-1,0-1 1,0 1-1,1 0 0,-1-1 1,0 1-1,0 0 0,0-1 1,0 1-1,0 0 1,0-1-1,0 1 0,0 0 1,0 0-1,0-1 1,0 1-1,0 0 0,0-1 1,0-2-27,0-1 53,1 0 0,-1 0 0,0 0 0,0-1 0,-1 1 0,1 0 0,-3-6 0,-2 2 47,4 7-61,1 0 0,-1-1 0,0 1-1,0-1 1,0 1 0,1-1 0,-1 1 0,1-1 0,-1 1 0,1-1 0,0 0 0,-1 1 0,1-3 0,0-3 26,1 5-32,-1 0 1,0 0-1,0 0 0,0-1 1,0 1-1,-1 0 0,1 0 1,-1 0-1,0-3 0,-4-3-81,4 7 57,0-1 0,0 1 0,0 0 0,0-1 1,1 1-1,-1-1 0,1 0 0,-1 1 0,1-1 0,-1 1 1,1-1-1,0 0 0,0-1 0,0-4-31,0 5 43,0 0-1,0-1 0,0 1 0,0 0 0,0 0 0,0 0 0,-1 0 0,1 0 1,-2-3-1,-3-3-24,4 7 27,0-1 0,0 1-1,1-1 1,-1 1 0,0-1-1,1 1 1,-1-1-1,0 1 1,1-1 0,0 0-1,-1 1 1,1-1-1,0 0 1,0-2 0,-1-28 37,0 18 53,0-1 0,2 1 0,-1-1 1,5-17-1,-1 16-87,-2 9-7,0 1-1,0-1 0,-1 1 0,0-1 0,0-6 0,-1-3 13,0 9 8,0-1 0,0 1 0,0-1 0,-3-9 0,-1 1 26,1 10-27,2-1-1,-1 1 1,1-1 0,0 0-1,0-6 1,2 1-22,-1 9 8,1 1 0,-1-1 0,0 0 0,0 0 0,0 0 0,-1 0 1,1 0-1,-1 1 0,1-1 0,-3-4 0,-22-53 248,24 57-249,0 1 7,0 0 0,1-1 0,-1 1-1,0-1 1,0 1 0,-1 0 0,1 0-1,0 0 1,-1 0 0,1 0 0,-1 0 0,-2-2-1,1 0 30,0-1 0,-1 1 0,1 0 0,1-1 0,-1 0 0,1 0 0,-3-6 0,-3-9 144,-8-8 0,3 23-117,0-6-43,13 11-20,0-1 0,-1 1 0,1 0 0,0-1 1,-1 1-1,1 0 0,0 0 0,-1-1 0,1 1 0,0 0 0,-1 0 0,1 0 0,-1-1 0,1 1 1,0 0-1,-1 0 0,1 0 0,-1 0 0,1 0 0,-1 0 0,1 0 0,0 0 0,-1 0 0,1 0 1,-1 0-1,0 0 0,-4-1-67,1-6 1,1 3 85,-10 2 99,9 2-148,2 0 10,0 0 0,0 0 1,0 0-1,0 0 0,0 0 0,0 0 0,0 1 0,0-1 1,-2 2-1,-1 4 23,5-6 1,0 1 0,0-1 0,-1 1 0,1-1 1,0 1-1,0-1 0,-1 0 0,1 1 0,0-1 1,-1 0-1,1 1 0,-1-1 0,1 0 0,0 0 1,-1 1-1,1-1 0,-1 0 0,1 0 0,-1 0 1,1 1-1,-1-1 0,1 0 0,-1 0 0,1 0 1,-1 0-1,1 0 0,-1 0 0,1 0 0,-1 0 1,1 0-1,-1 0 0,-31 0 11,31 0-19,-1 0 0,0 0 0,1 0 0,-1 0 0,1 1 0,-1-1 0,0 1 0,1-1 0,-1 1 0,1 0 0,-1 0 0,1-1 0,0 1 0,-1 0 0,1 0 0,0 1 0,-2 1 0,2-3-1,1 0 1,-1 1 0,1-1-1,-1 0 1,0 1 0,1-1-1,-1 0 1,1 1 0,-1-1-1,0 0 1,1 0 0,-1 0-1,0 0 1,1 0 0,-1 0-1,0 0 1,1 0 0,-1 0-1,0 0 1,1 0-1,-1 0 1,0 0 0,0 0-1,-1-1 34,-27 1 615,24 3-774,2-1 129,0-1 1,0 1-1,0-1 0,0 1 0,-1-1 0,1 0 0,0 0 0,-1 0 0,1-1 1,0 1-1,-1-1 0,1 0 0,-1 0 0,-6 0 0,9 0 20,-4 2 70,-6 9 0,11-11-84,-1 1 0,1-1 0,-1 0-1,0 1 1,1-1 0,-1 0 0,1 1-1,-1-1 1,0 0 0,1 0 0,-1 0-1,0 0 1,1 1 0,-1-1-1,0 0 1,1 0 0,-1 0 0,0 0-1,1 0 1,-1-1 0,0 1 0,1 0-1,-2 0 1,0-1-8,-32 1-68,24 0-53,-8 0-181,18-2 309,0-9 139,0 9-11,0 2 32,0 0-118,0 0-260,0 0 47,78 0-522,-76 0 716,1 0 1,-1 0-1,1 0 1,-1 1 0,1-1-1,-1 1 1,1-1-1,-1 1 1,0 0 0,5 2-1,-5-1-33,0-1-1,1 0 1,-1 0-1,0 0 1,1-1-1,-1 1 1,1-1-1,-1 1 1,1-1-1,4 0 1,20-1-38,-12 0 32,24 2 0,-36-1 16,0 0 0,0 1 0,0-1 0,0 1 0,0 0 0,0 0 0,0 0 0,0 0 0,-1 0 0,1 1 0,0-1 0,-1 1 0,5 3 0,-6-4 0,0 0 0,0 1 0,0-1 0,0 0 0,1 0 0,-1 0 0,0 0 0,1 0 0,-1 0 0,1 0 0,-1-1 0,1 1 0,0 0 0,-1-1 0,1 0 0,0 1 0,-1-1 0,1 0 0,2 0 0,-3 0 2,1 1 0,-1-1 0,1 0-1,-1 0 1,1 1 0,0-1 0,-1 1 0,0-1 0,1 1 0,-1 0 0,1-1 0,0 2 0,11 4 31,13 0-11,-19-4-43,0 2 1,13 7 0,-4-2 59,-6-5-9,-8-3-19,1 0-1,-1 0 0,0 1 1,0-1-1,0 0 0,0 1 0,0-1 1,2 3-1,12 9 27,-12-11-36,-3-2 0,0 1-1,-1-1 1,1 0 0,0 0-1,-1 1 1,1-1-1,-1 0 1,1 1 0,-1-1-1,1 1 1,-1-1-1,1 1 1,-1-1-1,1 1 1,-1-1 0,1 1-1,-1 0 1,0-1-1,0 1 1,1-1 0,-1 2-1,3 3-8,13 23-151,-9-18 173,-1 1 0,6 15-1,-10-18-2,1-1-1,-1 0 1,1 0-1,1 0 1,-1-1-1,9 12 1,-7-10-26,-1-2 23,-1 1 1,0 0-1,3 9 1,-4-9 20,1 1-1,0-1 1,4 7 0,-4-9-20,-1-1 0,1 1-1,-1-1 1,0 1-1,2 6 1,-3-6-20,1 0-1,0 0 1,0-1 0,0 1 0,4 5-1,1 1-7,-3-5 157,0 0 0,0 0 1,9 9-1,-10-10-158,1 0 0,-1 1 0,0-1 0,0 1 0,0-1 0,-1 1 0,3 11-1,-3-12 27,-1-1-43,0 0 1,0 0-1,-1 0 1,0 0-1,0 0 0,0 0 1,0 0-1,-1 5 1,0-6 29,1 0 1,0 0 0,0 0-1,-1 0 1,2 0 0,-1 0-1,0 0 1,1 0 0,-1 0-1,1 0 1,1 3 0,3 2 67,-4-7-56,0 1-1,0-1 0,-1 0 0,1 1 1,0-1-1,0 1 0,-1-1 1,1 1-1,-1-1 0,1 1 1,-1-1-1,0 1 0,0 0 1,1-1-1,-1 1 0,0 0 1,0-1-1,-1 1 0,1-1 1,0 1-1,0 0 0,-1-1 1,0 3-1,-4 4 82,4-7-78,0 1 0,0-1-1,0 0 1,0 1 0,1-1 0,-1 1 0,1-1 0,-1 1 0,1-1 0,-1 1 0,1 0 0,0-1 0,0 1 0,0 0 0,0 1 0,-1-1-3,1-1 0,0 1-1,-1 0 1,1 0-1,-1-1 1,0 1 0,1 0-1,-1-1 1,0 1 0,0-1-1,0 1 1,0-1-1,0 1 1,-2 1 0,-2 3 11,7-3-17,-2-3 0,0 0-1,0 0 1,0 0 0,0 0 0,0 0 0,0 0-1,1 0 1,-1 1 0,0-1 0,0 0 0,0 0-1,0 0 1,0 0 0,0 1 0,0-1 0,0 0 0,0 0-1,0 0 1,0 0 0,0 1 0,0-1 0,0 0-1,0 0 1,0 0 0,0 0 0,0 1 0,0-1-1,0 0 1,0 0 0,0 0 0,0 0 0,0 1-1,0-1 1,0 0 0,0 0 0,-16 20-99,10-14 104,1-2 27,0 0 0,1 1 0,-5 7 0,7-7-40,1-5 6,1 1 1,0 0-1,0-1 0,-1 1 0,1-1 0,0 1 1,-1 0-1,1-1 0,-1 1 0,1-1 0,-1 1 0,1-1 1,-1 1-1,1-1 0,-1 0 0,1 1 0,-1-1 1,1 0-1,-1 1 0,0-1 0,0 1 0,-4 1-1,-11 11-1,9-5 3,4-5 4,0 0 0,0 0 0,-1 0 0,1 0 0,-5 3 0,-5-1 46,8 5 11,-6-5 64,6 6-81,-5-6-154,5 5 38,-8-4 127,6-2-48,1 1 0,1 0-1,-1 0 1,-7 9 0,3-3 67,2-4-34,5-4-57,0 0 1,0 0-1,0 1 0,0-1 0,-3 5 0,2 2-50,3-8 65,0 1 1,0-1-1,-1 0 1,1 0-1,0 0 1,-1 0-1,1 0 1,-3 2-1,-14 13 9,12-12-8,0 1 0,0-1 1,0 1-1,1 1 1,-8 9-1,9-5 25,3-9-27,0 0 0,0 0 1,0 1-1,-1-1 0,1 0 0,-1 0 1,1 0-1,-3 1 0,-58 60 90,58-60-78,0 1 0,-1-1 0,1 0 0,-1-1 1,1 1-1,-1-1 0,-7 3 0,-7 4 160,11-5-196,6-3 20,1 0-1,0 0 0,-1 0 0,1 0 1,-1-1-1,1 1 0,-1 0 0,0-1 1,1 1-1,-1-1 0,1 0 0,-1 0 1,-2 1-1,-10-2-97,7 1 143,0 0 1,0 0-1,0 1 0,-10 1 1,-20 14-27,31-14-22,0 0-3,-1 0 0,1 0 0,-1 0 0,0-1 0,0 0 0,-6 0 0,-21-1 31,23 0-64,9 0-27,2 0 27,0 0-10,0 0 26,0 0 117,0 0-37,0 0-112,8 0 15,1 0 1,-1 0-1,1 0 1,-1-1-1,1-1 1,-1 1-1,0-2 1,0 1-1,10-5 1,60-24 32,-62 24-17,-6 2 16,0 0-1,17-12 0,4-9 109,-24 21-76,0 0 0,-1-1 1,1 0-1,-1-1 0,-1 1 0,6-8 1,-1 0-7,10-12 2,25-28 1,-31 40 5,11-18 0,-13 16 25,15-15-1,-10 14-2,-2-1 0,16-22 0,-24 28-79,-4 9 53,0 0-1,-1-1 1,0 0 0,0 1 0,0-1-1,0 0 1,0 0 0,-1 0-1,0 0 1,1 0 0,-2 0 0,1-1-1,0 1 1,-1 0 0,0 0 0,0-6-1,-1 2 20,0 1 0,0-1 0,-1 0-1,-4-11 1,-1-6 145,2 9-163,-1-1 0,-10-21 0,-1-3-61,4 12 88,3-1 0,-12-48 0,17 34-79,0 21 72,3 12-10,0 1-1,0-1 1,0-12-1,2 16-14,0 1 0,-1-1 0,0 1 0,-1-1 0,-2-9 0,-1 0 12,1-2 10,3 13-28,1 0-1,-2 0 1,1 1 0,0-1 0,-1 1 0,0-1-1,-3-4 1,3 7-19,0-1 0,1 1 0,-1-1 0,1 0 0,-1 1 0,1-1 0,0 0 0,0 0 0,0 0 0,1 0 0,-1 0 0,1 0 0,-1 0 0,1 0 0,0-4 0,0 2-5,-1 1 0,1-1-1,-1 1 1,0-1 0,-1 1-1,1 0 1,-1 0 0,0 0-1,-5-8 1,-4-13-96,-5-21 266,13 37-141,-1 1 0,1-1 0,-2 1 0,-9-14 0,10 15 16,0 2-22,0-1 0,-1 1 0,1 0 0,-1 0 0,0 0 0,0 1 0,-10-7 0,12 9-37,-2 0 14,1-1-1,0 1 1,-1 0-1,0 1 1,1-1-1,-1 1 1,0 0-1,1 0 0,-1 0 1,0 1-1,-6-1 1,9 1 19,0 0 0,1 0 0,-1-1 1,0 1-1,0-1 0,1 0 0,-1 0 0,0 1 1,1-1-1,-1 0 0,1 0 0,-1 0 1,1 0-1,-2-3 0,3 5-125,-1-1 1,1 1-1,0-1 0,-1 1 1,1-1-1,0 1 0,0-1 1,0 1-1,-1-1 0,1 1 1,0 0-1,0-1 1,0 1-1,0-1 0,0 1 1,0-1-1,0 2 0,0-2-201,0 2-1277</inkml:trace>
</inkml:ink>
</file>

<file path=ppt/ink/ink12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07:40.2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0 166 224,'0'0'85,"0"0"27,0 0 224,0 0-42,0 0 138,0-3-198,0 3-234,0-1 0,0 1 0,0-1 0,0 1 0,0-1 0,0 1 0,0-1 0,-1 1 0,1-1 0,0 1 0,0-1 0,0 1 0,0-1 0,-1 1 0,1 0 0,0-1 0,0 1 0,-1-1 0,1 1 0,0 0 0,-1-1 0,1 1 0,0 0 0,-1-1 0,1 1 0,0 0 0,-1-1 0,1 1 0,-1 0 0,1 0 0,-1 0 0,1-1 0,-1 1 0,1 0 0,-1 0 0,1 0 0,-1 0 0,1 0 0,-1 0 0,1 0 0,-1 0 0,-5 3 70,-66 69-161,71-71 101,1-1 1,0 1-1,-1-1 1,1 1-1,0-1 1,-1 1-1,1-1 1,0 1-1,0 0 1,-1-1-1,1 1 1,0-1-1,0 1 1,0-1-1,0 1 1,0 0-1,0-1 1,0 1-1,0 0 1,0-1-1,0 1 1,0-1-1,0 1 1,0-1-1,1 2 1,-1-2 31,0-3-29,0 1 0,0 0 0,-1 0-1,1 0 1,1 1 0,-1-1 0,0 0 0,0 0 0,1 0 0,-1 1-1,2-4 1,11 0 57,20-24-6,-24 23-64,-5 3-8,-1 0 1,1 1 0,0-1 0,0 1-1,-1 0 1,2 0 0,-1 0-1,0 0 1,0 1 0,8-2 0,-5 3-17,-5 0-10,0-1 0,1 1 0,-1 0 0,0 1 0,0-1 1,0 0-1,0 1 0,0-1 0,3 2 0,-2-1-20,16 10 74,-18-11-2,-1 1-1,1-1 1,0 1-1,-1-1 1,1 1-1,-1-1 0,1 1 1,0-1-1,-1 1 1,1 0-1,-1 0 0,0-1 1,1 1-1,-1 0 1,0-1-1,1 1 0,-1 0 1,0 0-1,1 1 1,-1 0 243,0-2-90,-17 0 205,14 1-363,1-1-1,-1 0 1,0 0-1,0 0 1,1 0-1,-1-1 1,0 1-1,0-1 0,-2 0 1,-36-23 257,37 21-261,0 0-1,0 1 1,1-2-1,0 1 1,0 0-1,0-1 1,0 1-1,-5-8 1,3-2-68,-2 8 1,7 5 52,0 0 0,-1 0 0,1 0 0,0-1 0,-1 1 0,1 0 1,0 0-1,-1-1 0,1 1 0,0 0 0,-1-1 0,1 1 0,0 0 1,0-1-1,-1 1 0,1 0 0,0-1 0,0 1 0,0 0 0,0-1 1,-1 1-1,1-1 0,0 1 0,0 0 0,0-1 0,0 1 0,0-1 0,0 1 1,0-1-1,0 0 0,0 3 19,1 0 0,-1-1-1,1 1 1,-1 0 0,1-1 0,-1 1 0,1-1 0,0 1-1,-1-1 1,3 4 0,2 3-37,11 23 78,-16-30-43,1 0-1,-1 0 1,1 0 0,-1 0 0,1 0 0,-1 0 0,0 0 0,0 0 0,1 0 0,-1 0 0,0 0 0,0 0 0,0 1 0,0-1 0,-1 2 0,0 25 427,2-28-431,-1 1 1,0 0-1,0-1 1,0 1-1,0-1 1,0 1 0,0 0-1,-1-1 1,1 1-1,0-1 1,0 1-1,0-1 1,0 1-1,-1 0 1,1-1-1,0 1 1,-1-1-1,1 1 1,0-1-1,-1 1 1,1-1-1,0 0 1,-1 1-1,1-1 1,-2 1-1,-16 1 211,9-3-194,6 1-23,1 0 1,0-1-1,0 0 0,0 1 1,0-1-1,0 0 0,0 0 0,0 0 1,0-1-1,0 1 0,0 0 1,0-1-1,1 1 0,-1-1 1,0 1-1,1-1 0,0 0 0,-1 0 1,1 0-1,0 0 0,0 0 1,0 0-1,0 0 0,0 0 0,0 0 1,1 0-1,-1-1 0,1-2 1,0-58-18,-1 63 13,1-1 0,0 1 1,0-1-1,0 0 1,0 1-1,0-1 1,0 1-1,1-1 1,-1 0-1,0 1 1,0-1-1,0 1 1,0-1-1,1 1 1,-1-1-1,0 1 1,1-1-1,-1 1 1,0-1-1,1 1 1,-1-1-1,1 1 1,-1-1-1,0 1 1,2-1-1,15 0-62,-9 1 57,-7 0 17,1 0 0,0 0 0,-1 0 1,1 1-1,-1-1 0,1 1 0,0-1 0,-1 1 1,1-1-1,-1 1 0,1 0 0,-1 0 0,2 1 0,5 3 18,2-1-1,-8-3-20,1 0-1,-1 0 0,0 1 1,0-1-1,0 0 0,0 1 1,0-1-1,2 3 0,5 4 48,-7-7-27,-1 1 0,1-1 0,0 1 0,-1-1 1,1 1-1,-1-1 0,0 1 0,1 0 0,-1 0 1,0 0-1,0-1 0,0 1 0,0 0 0,-1 0 1,1 1-1,0-1 0,-1 0 0,1 0 0,-1 0 1,0 3-1,0-4-23,0 0-1,0 0 1,-1-1 0,1 1 0,0 0 0,0 0 0,-1 0-1,1-1 1,-1 1 0,1 0 0,-1-1 0,1 1 0,-1 0-1,1-1 1,-1 1 0,0-1 0,1 1 0,-1-1 0,0 1-1,-18 10 186,16-10-144,0 0-22,0 0 1,0 0-1,0-1 1,0 1-1,-1-1 1,1 0 0,0 0-1,0 0 1,-4-1-1,-5 1 14,11 0-32,-1 0 0,0 0 1,1-1-1,-1 1 0,0 0 0,1-1 0,-1 1 0,1-1 0,-1 0 1,1 1-1,-1-1 0,1 0 0,-1 0 0,1 0 0,0 0 1,0 0-1,-2-2 0,2 2-7,1 1 0,-1-1 0,1 1 0,0-1 0,-1 1 0,1-1 0,0 0 0,0 1 0,-1-1 0,1 0 0,0 1 0,0-1 0,0 0 0,0 1 0,0-1 0,0 0-1,0 1 1,0-1 0,0 0 0,0 1 0,0-1 0,0 0 0,1 0 0,-1-1-10,0-3 5,0 0 0,1 1-1,-1-1 1,1 0-1,0 1 1,0-1-1,1 1 1,-1-1-1,1 1 1,0 0-1,0-1 1,0 1 0,1 0-1,-1 1 1,1-1-1,0 0 1,0 1-1,1-1 1,-1 1-1,1 0 1,-1 0-1,1 1 1,0-1-1,0 1 1,0-1 0,1 1-1,-1 1 1,6-3-1,19-1 969,-14-1-548,-12 5-501,0 0 1,0 0 0,1 0-1,-1 0 1,1 0-1,-1 1 1,1-1 0,3 1-1,5-1-225,-8 1 233,-1 0-1,1 0 1,0 0 0,-1 0 0,1 0-1,-1 1 1,1-1 0,4 3 0,18 7 54,-25-10 64,0 0-1,0 0 0,0 1 1,0-1-1,0 0 1,0 1-1,0-1 1,-1 0-1,1 1 1,0-1-1,0 1 0,0-1 1,-1 1-1,1 0 1,0-1-1,-1 1 1,1 0-1,0 0 0,4 6 125,0-4-226,-5-3 59,1 0 0,-1 0 1,0 0-1,1 0 0,-1 0 1,0 0-1,1 0 0,-1 0 1,0 0-1,0 0 0,1 1 0,-1-1 1,0 0-1,1 0 0,-1 0 1,0 0-1,0 1 0,1-1 1,-1 0-1,0 0 0,0 1 0,0-1 1,1 0-1,-1 0 0,0 1 1,0-1-1,0 0 0,0 0 1,0 1-1,0-1 0,0 0 1,1 1-1,-1-1 0,0 0 0,0 1 1,0-1-1,0 0 0,0 1 1,0-1-1,0 0 0,-1 0 1,1 1-1,0-1 0,0 0 0,0 1 1,0-1-1,0 0 0,0 1 1,0-1-1,-1 0 0,1 0 1,0 1-1,-1-1 0,-9 5 70,6 2-7,0-2 11,-9-4 122,10-1-168,-1 0-1,1-1 1,0 0 0,-1 0 0,1 0 0,0 0-1,-5-2 1,-2-2-15,9 5-10,0 0 0,0 0 0,0 0-1,1 0 1,-1-1 0,0 1 0,0 0 0,0-1-1,1 1 1,-1 0 0,0-1 0,0 1 0,1-1 0,-1 1-1,0-1 1,1 0 0,-1 1 0,1-1 0,-1 0-1,1 1 1,-1-1 0,1 0 0,-1 1 0,1-1 0,0 0-1,-1 0 1,1 0 0,0 1 0,0-1 0,0 0-1,-1-1 1,-1-8-12,-11-1 31,-3-9 26,7 12 13,8 8-54,1 0-1,-1 0 1,1 0-1,0-1 1,-1 1-1,1 0 0,0-1 1,-1 1-1,1 0 1,0-1-1,-1 1 1,1-1-1,0 1 1,0 0-1,-1-1 1,1 1-1,0-1 0,0 1 1,0-1-1,-1 1 1,1-1-1,0 1 1,0-1-1,0 1 1,0-1-1,0 1 1,0 0-1,0-1 0,0 1 1,0-1-1,1 0 1,-1-8-719,0 24 576,0 23 362,-3-33-92,-7 8 32,7-5-99,-1-2-10,-10-4 18,4-2-16,7 0-79,3 0-225,0 0 134,0 0 218,0 0-42,0 0-187,0 0-5,0 0-49,3 2 54,7 9-10,-7-9 79,-3-2 182,0 0 21,0 0 176,0 0-97,0-11-270,0 20-156,-3-4 230,2-4-21,0 0 3,0 0 0,0 0 0,0 0 0,0 1 0,0-1 0,0 0 0,0 0 0,1 1 0,-1-1 0,0 1 0,1-1 0,-1 1 0,1-1 0,0 0 0,-1 1 0,1 0 0,0-1 0,0 1 0,0 2 0,0-3-76,0 0-1,1 0 1,-1 0 0,0 0-1,0 0 1,0 0-1,0 1 1,0-1 0,0 0-1,-1 1 1,4-2-733,10 0-1264</inkml:trace>
</inkml:ink>
</file>

<file path=ppt/ink/ink12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07:55.53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37 2 160,'-33'-1'488,"31"1"-378,-1-1 0,0 1 0,0 0 1,0 1-1,1-1 0,-1 0 0,0 1 0,0-1 0,-4 3 0,-68 23 253,57-22-407,13-4 31,0 1-1,1 0 0,-1 1 0,0-1 0,1 1 0,-1 0 0,-4 3 0,-14 10 214,-34 17 0,48-28-117,1 0 1,-1 1-1,2 1 0,-1-1 0,0 1 0,1 0 1,0 1-1,1 0 0,-1 0 0,1 1 0,1-1 1,-1 1-1,1 0 0,-6 15 0,-21 66 104,28-74-179,0 0 1,1 0-1,1 0 1,0 21 0,2 68-31,0-96 20,0 0-1,0 0 1,1 0-1,1 0 1,-1-1 0,1 1-1,1 0 1,-1-1-1,7 13 1,2 6 32,-7-17-14,19 43 78,-21-47-75,1 0 0,1 0-1,-1 0 1,1-1 0,0 1 0,0-1 0,7 6 0,-3-4 12,0-1 1,0 0-1,1 0 0,-1-1 1,1 0-1,0 0 1,0-1-1,0 0 0,0-1 1,20 3-1,-12-5-1,0 0-1,0 0 1,0-2-1,0 0 1,20-6 0,-5 0 46,76-12 77,-74 17-231,-21 2 43,1 0 0,-1 0 0,0-1 0,0-1 0,22-7 0,-22 3 97,1 0 1,14-11-1,13-7 98,-30 19-105,-2 2-2,-1 0 0,1-1 0,-1 0 0,0 0 0,0-1 0,9-9 0,-7 5 44,2-2 72,17-21 0,-25 29-127,-1-1-1,-1 1 0,1-1 0,-1 0 1,1 0-1,-1 0 0,-1 0 1,1 0-1,0-6 0,1-13 212,-2 1 0,-1-32 0,-1 20-36,0 22-171,0 1-1,0 0 1,-1 0 0,-1 0-1,0 0 1,-1 0 0,-8-18-1,8 20-31,1 3-10,-1 0 0,0 0 0,0 1 0,0-1 0,-1 1 0,0 0 0,-10-10 0,10 11 4,-1 0 0,1 1 1,-1-1-1,-8-3 0,9 5-12,0-1 0,0 1 0,1-1 0,-6-5 0,8 8-63,1-1 0,0 1 0,0 0 0,-1 0-1,1 0 1,-1 0 0,1 0 0,-1 0 0,1 0 0,-1 0 0,0 0-1,1 1 1,-1-1 0,0 1 0,0-1 0,-2 1 0,1 0-3165</inkml:trace>
</inkml:ink>
</file>

<file path=ppt/ink/ink12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08:04.66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92 1 736,'0'0'11,"-1"0"0,0 0-1,1 0 1,-1 0 0,0 0 0,1 0-1,-1 0 1,0 0 0,1 0 0,-1 1-1,0-1 1,1 0 0,-1 0 0,0 1-1,1-1 1,-1 0 0,1 1 0,-1-1 0,1 1-1,-1-1 1,1 1 0,-1-1 0,1 1-1,-1-1 1,1 1 0,-1 0-6,1 0-1,0-1 1,-1 1-1,1-1 1,-1 1 0,1-1-1,-1 1 1,1-1-1,-1 1 1,1-1 0,-1 0-1,0 1 1,1-1 0,-1 0-1,1 0 1,-1 1-1,0-1 1,1 0 0,-1 0-1,0 0 1,1 0-1,-1 0 1,0 0 0,1 0-1,-2 0 1,1 0 3,0 0 0,0 1 1,0-1-1,0 0 0,0 0 0,0 1 1,1-1-1,-1 0 0,0 1 0,0-1 1,0 1-1,0-1 0,0 1 0,1-1 1,-1 1-1,0 0 0,1-1 0,-1 1 1,0 0-1,1 0 0,-1 0 1,1-1-1,-1 1 0,1 0 0,-1 0 1,1 1-1,-11 13 68,-15 8 76,22-21-133,0 1 0,1 0 0,0 0 0,-1 0 0,1 0 0,0 0 1,1 1-1,-1-1 0,0 1 0,-1 5 0,0-3-28,1-1 0,-1 1 0,0-1 0,0 0 0,0 0 0,-1-1 0,0 1 0,0-1 0,-7 5 0,2-1-7,-164 135 1013,63-36 46,66-61-635,35-36-425,1 0 0,0 0 0,1 1 0,0 0 0,-8 15 0,11 5 188,-5-18-128,7-10-155,6-6-155,12-12-1237,-2 2 256</inkml:trace>
</inkml:ink>
</file>

<file path=ppt/ink/ink12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08:05.19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 1 1248,'0'18'277,"-1"-8"-192,1 1 1,0-1-1,4 19 1,1-14-34,-4-13-42,1 1 0,-1 1 0,0-1 1,0 0-1,-1 0 0,1 0 0,-1 0 0,1 7 1,-1-7-10,0-1 1,0 1 0,0-1 0,1 1 0,-1 0 0,1-1 0,0 1 0,-1-1-1,1 1 1,2 2 0,1 0 37,-1 0-1,1 0 1,0-1-1,5 6 1,-6-7 8,-1 1-1,1-1 1,0 1-1,3 7 1,5 8 109,-10-19-153,-1 1 1,1-1-1,-1 1 0,0-1 0,1 1 0,-1-1 0,0 1 0,0-1 1,0 1-1,1-1 0,-1 1 0,0 0 0,0-1 0,0 1 0,0-1 1,0 1-1,0 0 0,0-1 0,0 1 0,0-1 0,0 1 0,0 0 1,0-1-1,0 1 0,-1 0 0,1-1 6,0 3 92,13-3 203,2-1 95,-12 1-362,0 0 0,0-1 0,0 1 0,0 0 0,0 1 0,-1-1 0,1 0 0,0 1 0,0 0 0,2 1 0,-1-1-11,-1 1 0,0 0 0,1-1 0,0 1 0,-1-1 1,1 0-1,0 0 0,0-1 0,-1 1 0,8 0 1,-4-1-9,0 1 1,0 0-1,1 0 0,-1 1 1,12 4-1,-14-5-11,-2 1 1,1-2-1,-1 1 1,1 0-1,-1-1 1,1 0 0,-1 1-1,1-1 1,5-1 0,3 0 14,63 1 724,-75 0-739,1 0-1,-1 0 1,0 0 0,0 0-1,0 0 1,0 0 0,0 0-1,0 0 1,0 0 0,0 0-1,0 0 1,0 0 0,1 0-1,-1 0 1,0 0-1,0 0 1,0 0 0,0 0-1,0 0 1,0 0 0,0 0-1,0 0 1,0 0 0,0 0-1,0 0 1,1 0 0,-1 0-1,0 0 1,0 0-1,0 0 1,0 0 0,0 0-1,0-1 1,0 1 0,0 0-1,0 0 1,0 0 0,0 0-1,0 0 1,0 0 0,0 0-1,0 0 1,0 0-1,0 0 1,0 0 0,0-1-1,0 1 1,0 0 0,0 0-1,0 0 1,0 0 0,0 0-1,0 0 1,0 0 0,0 0-1,0-1 1,0 1 21,0-1 0,-1 0 0,1 0 0,0 0 1,-1 0-1,1 0 0,0 0 0,-1 1 0,1-1 0,-1 0 1,0 0-1,1 1 0,-1-1 0,0 0 0,1 1 0,-1-1 0,0 1 1,1-1-1,-1 1 0,0-1 0,0 1 0,0-1 0,-1 1 1,-14-12 308,-59-63 308,69 69-634,2 1 0,-1-1 0,1 0 0,0 0 0,0 0 0,-4-11 0,-7-9 30,2 1 84,12 23-178,1 1 1,0-1-1,-1 0 0,1 0 1,0 0-1,0 0 0,0 0 1,1 0-1,-1 0 0,0 0 1,1-2-1,12-27-3296</inkml:trace>
</inkml:ink>
</file>

<file path=ppt/ink/ink1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34:24.50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046 1664,'0'28'955,"0"-25"-326,0-3 27,0 0 656,0 0-368,0 0-70,0 0-362,0 0-160,0-13 150,-1 9-399,1 1 0,0-1 1,0 0-1,1 0 0,-1 0 1,1 0-1,1-6 0,1-1-63,0 0 0,0-1-1,-1 0 1,-1 1-1,0-1 1,-1-15 0,2-8-52,2 0 1,14-56 0,2-20 23,-17 85 4,12-78 27,-5 65-87,9-47-83,-17 67 100,-2 12 12,1 0 1,0 0-1,3-8 1,16-26-34,-9-11 85,2 28-20,-3 6-34,4-19-100,-9 23 66,10-23 1,-11 28 53,1 0 24,0-1 0,8-11 0,-10 18-17,-1 0 0,1 0 0,0 0 1,0 0-1,0 0 0,1 1 1,-1-1-1,1 1 0,3-2 0,16-7 54,-8 2 10,0 2-1,19-7 1,-29 13-63,0-1 1,1 1-1,-1 0 1,0 0-1,1 1 1,-1 0-1,1 0 1,-1 0-1,1 0 1,9 3-1,-10-2-29,0 1-1,0-1 1,0 1-1,0 0 1,-1 1-1,1-1 1,-1 1 0,1 0-1,-1 0 1,6 6-1,1 17 121,0-12-42,-10-13-40,1 0 0,-1 1 0,0-1 0,0 0-1,0 1 1,0 0 0,0-1 0,0 1 0,0-1 0,0 1 0,-1 0 0,1 0 0,-1 0 0,1-1 0,-1 1 0,0 0 0,1 0 0,-1 0-1,0 3 1,0-2 11,-1 1 0,1-1 0,-1 1 0,1-1 0,-1 0 0,0 1 0,0-1 0,-2 4-1,-2 8 66,3-10-79,1-2-10,1-1 0,-1 0-1,1 0 1,-1 0 0,0 0-1,0 0 1,0 0 0,0 0 0,-1 0-1,1-1 1,0 1 0,-1 0 0,1-1-1,-1 1 1,1-1 0,-1 1-1,0-1 1,0 0 0,0 0 0,0 1-1,-3 0 1,-15 8 20,-41 14-1,38-14-90,13-7 0,-16-3-154,28 2 84,11 9 1,-8-9 77,-4-2 45,-1 1 0,1-1 0,0 0 0,-1 0 0,1 1-1,-1-1 1,1 1 0,0-1 0,-1 0 0,1 1 0,-1-1 0,1 1-1,-1-1 1,0 1 0,1-1 0,-1 1 0,1 0 0,-1-1 0,0 1 0,0-1-1,1 2 1,1 3-8,3 3-15,-4-7 32,0 1 0,0-1 1,0 0-1,0 1 0,-1-1 0,1 1 1,-1 0-1,1-1 0,-1 1 0,1-1 1,-1 1-1,0 0 0,0 1 0,1-1 9,-1 0-1,0 0 1,1 0-1,-1 0 1,1-1-1,-1 1 1,1 0-1,0 0 1,2 3-1,0 2 25,-11 0 44,6 1-54,-4 5 22,5-12-36,0 0 1,0-1-1,0 1 1,0 0-1,-1-1 0,1 0 1,0 1-1,0-1 1,0 1-1,-3-1 0,-4 2 35,-16 8 43,9-7-49,9-2-21,0 0 1,1 1-1,-1-1 1,0 1-1,1 0 1,-8 5-1,-23 6 1,15-11 11</inkml:trace>
</inkml:ink>
</file>

<file path=ppt/ink/ink12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08:11.26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26 320,'7'-1'53,"-6"1"-45,1 0 0,0 0 0,0 0-1,0 0 1,0 0 0,0 1 0,-1-1-1,1 0 1,0 1 0,2 0 0,0 6-63,0-3-26,9-2 339,-12-2-236,1 0 1,-1 0-1,0-1 0,1 1 0,-1 0 0,1-1 0,-1 1 0,0-1 0,1 1 1,-1-1-1,2-2 0,-1 2 10,0 0-1,0 0 1,-1 0 0,1 0-1,0 1 1,0-1 0,0 0-1,0 1 1,0-1 0,0 1-1,0 0 1,4 0 0,-3 0 6,0 0-14,-1 0 0,0 0 0,1 0 1,-1 0-1,0 0 0,1-1 0,-1 1 0,4-2 1,2-3 25,-7 4-31,1 0 0,-1 0 0,1 1 0,-1-1-1,1 0 1,-1 0 0,1 1 0,-1-1 0,1 1 0,-1 0 0,1-1 0,0 1-1,1 0 1,49 0 493,-48 0-490,1-1-1,-1 0 0,0 0 1,0 0-1,0 0 0,0-1 1,-1 1-1,7-4 0,-6 4 14,1 0-1,0 0 1,-1 0 0,1 1-1,0-1 1,-1 1-1,1 0 1,7 2-1,-1-2 103,7 1-25,-10-1-91,-1 0 1,1 0-1,-1-1 0,9-1 1,-1-4-24,-12 5 3,0 0 1,0 0-1,1 0 1,-1 0-1,0 0 0,0 1 1,0-1-1,7 1 1,-6 0 6,0-1 0,0 1 0,-1-1 0,1 0 0,0 0 0,0 0 0,0-1 0,-1 1 0,7-4 0,-8 4-7,-1 1 1,1-1-1,0 1 1,0-1 0,0 1-1,0 0 1,0 0-1,-1 0 1,1 0-1,3 0 1,-3 0-8,0 1 0,0-1 0,0 0 0,0 0 0,0 0 0,-1-1 0,1 1 0,0 0 0,0-1 1,3 0-1,3-4-17,-7 4 34,0 0 0,1 0 1,-1 0-1,1 0 0,-1 1 0,1-1 0,-1 1 0,1-1 0,-1 1 0,1-1 1,0 1-1,-1 0 0,3 0 0,118 0 405,-117-1-424,-1 1 1,1-1 0,0 0-1,-1 0 1,1 0 0,-1-1-1,0 1 1,1-1-1,-1 0 1,6-4 0,13-5-29,-11 7 58,1 0 1,0 1 0,0 0 0,0 1 0,0 1 0,22 0 0,123 1-157,-154 0 151,0 0-1,0 1 1,0 0-1,-1 0 1,1 0-1,0 0 1,0 0-1,-1 1 1,7 3 0,-5-4 22,-1 0 1,1 0 0,0 0 0,-1-1 0,1 1-1,0-1 1,0-1 0,7 0 0,-2 0-25,101 1 134,-46 0-138,-62 1-14,-1-1-1,0 0 1,0 1 0,0-1 0,0 1 0,0 0-1,0 0 1,0 0 0,3 1 0,18 9 46,1-1-22,-14-7-64,-6-3 52,0 1 0,0-1 0,0 1 0,0 0 0,0 1 0,0-1-1,0 1 1,5 3 0,23 0-25,27 21 112,-37-16 9,-20-9-111,0 0 0,0 0 0,0 0 0,0 0-1,0-1 1,1 1 0,-1 0 0,0-1 0,0 0 0,5 1 0,-6-1-11,0 0 0,1 0 0,-1 0 0,0 0 0,0 0 0,1 1 1,-1-1-1,0 0 0,0 1 0,1-1 0,-1 1 0,0-1 0,0 1 1,0-1-1,0 1 0,0 0 0,0 0 0,0 0 0,0 0 0,0-1 1,0 1-1,0 0 0,-1 0 0,2 3 0,1 0-53,-3-3 72,0 0 0,0-1 0,1 1 0,-1 0 0,0-1 0,1 1 1,-1-1-1,0 1 0,1-1 0,-1 1 0,1-1 0,-1 1 1,1-1-1,-1 1 0,1-1 0,0 1 0,-1-1 0,1 0 0,-1 1 1,1-1-1,1 0 0,2 3 59,4 2 18,-6-4-68,-1-1 0,1 1 0,-1 0 0,0 0 0,1 0 0,-1-1 0,1 1 1,0-1-1,-1 1 0,1-1 0,-1 0 0,1 1 0,2-1 0,3 0 12,-5-1-15,0 1 0,0 0 0,0 0 0,0 0-1,0 0 1,1 1 0,-1-1 0,0 1 0,3 0 0,3 4 19,-7-4-1,0 0-1,1 0 1,-1 0-1,1 0 1,-1-1 0,1 1-1,-1-1 1,1 1-1,-1-1 1,1 1 0,-1-1-1,1 0 1,0 0 0,-1 0-1,3 0 1,-3 1-27,1-1 1,0 0 0,0 1-1,-1-1 1,1 1 0,0 0-1,-1-1 1,1 1 0,0 0-1,-1 0 1,1 0 0,-1 0-1,0 0 1,3 2 0,-4-2-10,1-1 1,-1 1 0,1-1-1,-1 0 1,1 1 0,-1-1-1,1 0 1,0 0 0,-1 1-1,1-1 1,0 0 0,-1 0-1,1 0 1,0 0 0,-1 0 0,1 0-1,0 0 1,-1 0 0,1 0-1,0 0 1,-1 0 0,1 0-1,0-1 1,2 1-61,46 0 609,-47 0-537,0 0-1,-1 1 1,1-1 0,0 1 0,0-1 0,-1 1-1,1 0 1,-1 0 0,1 0 0,0 0-1,-1 0 1,0 0 0,1 0 0,1 2 0,0-1 72,-1-2 12,214 0 31,-213 0-103,0 0 1,0 0-1,0 1 1,1-1-1,-1 0 1,4 2-1,3 8 45,-8-9-60,0-1 0,0 1 0,0-1 0,0 0 0,1 0 1,-1 0-1,3 0 0,-1-1-24,-1 1 1,0 0 0,0 0-1,1 0 1,-1 0 0,0 1-1,1 0 1,-1-1 0,4 3-1,1 1-38,-6-3 60,-1 0-1,0 0 1,1 0-1,-1 0 1,1 0-1,-1-1 1,1 1-1,-1-1 1,1 1-1,0-1 1,-1 0-1,1 0 1,1 1-1,75-1 170,-76 0-159,0 0 1,-1 0 0,1 0 0,-1 0 0,1 1-1,0-1 1,-1 1 0,1-1 0,-1 1 0,1 0-1,-1-1 1,3 3 0,-3-2-31,1 0-1,0 0 1,-1 0-1,1 0 1,0-1 0,0 1-1,0 0 1,-1-1-1,1 0 1,0 1 0,0-1-1,4 0 1,51 0 343,-57 0-319,0 0 0,0 0 0,0 0 0,0 0 0,0 0-1,0 0 1,0 0 0,1 0 0,-1 0 0,0 0 0,0 0 0,0 0 0,0 0 0,0 0 0,0 0 0,0 0 0,0 0 0,0 0 0,0 0 0,1 0-1,-1 0 1,0 0 0,0 0 0,0 0 0,0 0 0,0 0 0,0 0 0,0 1 0,0-1 0,0 0 0,0 0 0,0 0 0,0 0 0,0 0 0,0 0 0,0 0-1,1 0 1,-1 0 0,0 0 0,0 0 0,0 0 0,0 1 0,0-1 0,0 0 0,0 0 0,0 0 0,0 0 0,0 0 0,0 0 0,0 0 0,0 0-1,0 0 1,0 0 0,0 1 0,0-1 0,-1 0 0,1 10 42,0-7-11,3-3-22,7 0-74,-7 0 38,0 0 68,7 0 17,-7 0 64,-3 0-49,2 2-36,9 9-1,-9-9 16,-2-2-31,3 0-65,28 0 288,11 0 27,-37-2-170,5-9-92,-5 9-31,21 2-70,-21-3 86,6-7 144,-11 9-137,1 1-1,-1 0 1,1-1 0,-1 1 0,1 0 0,-1-1-1,1 1 1,-1 0 0,1 0 0,0-1 0,-1 1-1,1 0 1,-1 0 0,1 0 0,0 0 0,-1 0-1,1 0 1,-1 0 0,1 0 0,0 0 0,-1 0-1,1 0 1,-1 0 0,1 1 0,0-1 0,-1 0-1,9 1-271,-8-1 253,1 0 1,-1 0-1,1 0 1,0 0-1,-1 0 1,1 0-1,-1 0 1,1 0-1,-1-1 1,1 1-1,-1-1 0,1 1 1,1-1-1,1-6 132,-1 2 36,10 4 186,13 1-518,-26 0 183,0 0 0,1 0 1,-1 0-1,0 0 0,0 0 0,0 0 1,0 0-1,0 0 0,0 0 0,0 0 0,0 0 1,0 0-1,0 0 0,1 0 0,-1 0 1,0 0-1,0 0 0,0 0 0,0 0 1,0 0-1,0 0 0,0 0 0,0 0 1,0 0-1,0 0 0,0-1 0,1 1 1,-1 0-1,0 0 0,0 0 0,0 0 1,0 0-1,0 0 0,0 0 0,0 0 1,0 0-1,0 0 0,0 0 0,0 0 1,0 0-1,0-1 0,0 1 0,0 0 1,0 0-1,0 0 0,0 0 0,0 0 1,0 0-1,0 0 0,0 0 0,0 0 1,0 0-1,0-1 0,0 1 0,0 0 1,0 0-1,0-10 99,0 10-100,0 0-1,0-1 1,0 1-1,0 0 1,0 0-1,0 0 1,0 0 0,0 0-1,0 0 1,0 0-1,0 0 1,0 0-1,0 0 1,0-1 0,0 1-1,0 0 1,0 0-1,0 0 1,0 0-1,0 0 1,0 0-1,0 0 1,0 0 0,0 0-1,0 0 1,0 0-1,0-1 1,0 1-1,0 0 1,0 0 0,0 0-1,0 0 1,1 0-1,-1 0 1,0 0-1,0 0 1,0 0-1,0 0 1,0 0 0,0 0-1,0 0 1,0 0-1,0 0 1,0 0-1,0 0 1,1 0 0,-1 0-1,0 0 1,0 0-1,0 0 1,0 0-1,0 0 1,0 0-1,0 0 1,0 0 0,1 0-1,7 0 28,-5 1-61,-1-1 0,1 0 0,0 0 0,-1 0-1,1 0 1,-1-1 0,1 1 0,-1-1 0,1 1 0,0-1 0,-1 0 0,0 0-1,1 0 1,-1 0 0,0 0 0,1-1 0,-1 1 0,0-1 0,2-2-1,12-11-3160</inkml:trace>
</inkml:ink>
</file>

<file path=ppt/ink/ink12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06:45.84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3 1984,'0'0'31,"0"-1"-1,0 1 1,0-1-1,0 0 1,0 1 0,0-1-1,0 1 1,0-1 0,0 0-1,1 1 1,-1-1 0,0 1-1,0-1 1,0 1 0,1-1-1,-1 1 1,0-1-1,1 1 1,-1-1 0,0 1-1,1-1 1,-1 1 0,1 0-1,-1-1 1,1 1 0,0-1-1,17 0 1236,-9 1-1066,-9 0-198,1 0 0,-1 0-1,1 0 1,-1 0 0,1 0-1,-1 0 1,0 0 0,1 0-1,-1-1 1,1 1 0,-1 0-1,0 0 1,1 0 0,-1 0-1,0-1 1,1 1 0,-1 0-1,0 0 1,1 0 0,-1-1-1,0 1 1,1 0 0,-1-1-1,0 1 1,0 0 0,1-1-1,-1 0 1,8-6 21,1 5-13,-1 1 1,1 0 0,0 0 0,-1 1 0,15 1 0,2 0 36,11-2 4,-5 0 163,55 6 1,-61 0-52,-16-3-105,0 0 0,1 0-1,18 0 1,-11-3-77,-6 1-11,-1 0 0,1 0 0,18 3 1,-17 0 22,4 0 14,1 0 1,29 1 0,206-4 216,-180-2-187,-47-2-26,15 0 5,82 14-1,-95-10 9,-9 0 12,36 3 0,-28 1-3,-6 0-14,0-2 1,23 1-1,105 10-147,-112-8 181,-3 0-15,-13-2-16,-1 0-1,21-1 0,-6 0-5,49 9 0,-70-9-2,1 0 0,-1-2 0,25 0 0,1-1-1,-22 0-42,-6 1 8,-1-1 0,1 2 1,18 2-1,-11 1 87,-9-1-20,1-1 1,0 0 0,-1-1-1,13 0 1,256-1 54,-273 1-111,1-1 0,-1 1 0,0 0 0,1 0 0,6 3 0,-7-2 71,0-1-1,0 1 1,1-1 0,-1 0-1,8 0 1,129-1-242,-138 0 178,0 0-1,0 1 1,0 0 0,0 0 0,0 0 0,0 0-1,-1 0 1,1 1 0,6 3 0,12-2-32,-18-3 148,-17-1-85,-29 1 106,39 0-138,-1 1 1,1-1 0,0 0-1,0 1 1,0-1 0,0 1-1,-1 0 1,-4 3 0,-7 1 1,6-3 15,1-1 0,-1 0 0,1-1 0,-16 0-1,1-1-2,-751 1 134,639-8-51,3 0-186,-120 8-141,211 0 206,-84 3-30,85 3 131,21-3 11,-34 1-1,24-5-36,19 0-91,-1 0 0,0 1 0,1 1-1,-1 0 1,-14 3 0,12 2-89,12-5 121,0 0 1,-1-1 0,1 1 0,-1 0 0,1-1 0,-1 1 0,1-1 0,-1 1 0,1-1 0,-1 0 0,1 0 0,-2 1-1,0-1 4,2-1 5,1 1-1,-1 0 1,0 0-1,1 0 0,-1 1 1,0-1-1,0 0 1,1 0-1,-1 0 1,0 0-1,1 1 1,-1-1-1,0 0 1,1 1-1,-1-1 1,0 0-1,1 1 0,-1-1 1,1 1-1,-1-1 1,1 1-1,-1-1 1,1 1-1,-1-1 1,1 1-1,-1 0 1,-8 9-59,9-10 62,-1 1-1,1 0 1,0 0 0,-1 0-1,1-1 1,0 1-1,0 0 1,-1 0 0,1 0-1,0 0 1,0-1 0,0 1-1,0 2 1,0-3 1,0 1-1,0-1 1,0 1 0,0 0 0,0-1 0,0 1 0,0-1-1,0 1 1,1 0 0,-1-1 0,0 1 0,0-1 0,0 1-1,1-1 1,-1 1 0,0-1 0,1 1 0,-1-1 0,0 1-1,1-1 1,-1 1 0,1-1 0,-1 1 0,0-1 0,2 1-1,14 0 57,-13-1-43,1 0 0,-1 0 0,0 0 0,0 1 0,0-1 0,5 2 0,-2 0 19,1 0-31,-1 1 0,1-2 0,-1 1 0,1-1 1,0 0-1,9 0 0,150-1-114,-59 8 42,-9-1 28,149-7 383,-107 12-476,-127-11 121,13 2-59,35-3 0,-36 0-416,-85 0-1788,14 0 581</inkml:trace>
</inkml:ink>
</file>

<file path=ppt/ink/ink12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06:46.87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50 1312,'3'0'421,"-3"0"-412,1 0 0,-1 0 0,1 0-1,-1 0 1,1 0 0,-1 0 0,1 0-1,-1 0 1,1 0 0,-1 0 0,1 0-1,-1-1 1,1 1 0,-1 0 0,1 0-1,-1 0 1,0-1 0,1 1 0,-1 0 0,1-1-1,-1 1 1,0 0 0,1-1 0,-1 1-1,0-1 1,0 1 0,1 0 0,-1-1-1,0 1 1,0-1 0,0 1 0,1-1-1,-1 1 1,0-1 0,0 1 0,0-1-1,0 1 1,0 0 0,0-1 0,0 1 0,0-2-1,0 2 2,0 0 0,0 0 1,0 0-1,0 0 0,0 0 0,0 0 0,0 0 0,0-1 0,0 1 0,0 0 0,0 0 1,0 0-1,0 0 0,0 0 0,0 0 0,0 0 0,0 0 0,0 0 0,0 0 0,0-1 0,0 1 1,0 0-1,0 0 0,0 0 0,0 0 0,0 0 0,0 0 0,0 0 0,0 0 0,0 0 1,0 0-1,0 0 0,1 0 0,-1 0 0,0 0 0,0 0 0,0-1 0,0 1 0,0 0 0,0 0 1,0 0-1,0 0 0,0 0 0,0 0 0,1 0 0,-1 0 0,0 0 0,0 0 0,0 0 1,0 0-1,0 0 0,0 0 0,0 0 0,0 0 0,0 0 0,1 1 0,1-1 41,0 0 77,1 0 1,-1 0 0,1 0 0,0 0 0,-1 0 0,1-1 0,-1 1 0,4-2 0,2-3 72,-7 4-168,1 0 0,-1 0 1,1 1-1,-1-1 0,1 0 0,-1 0 1,1 1-1,-1-1 0,1 1 0,-1 0 1,1-1-1,0 1 0,1 0 1,0 0-18,1 0 1,-1-1 0,0 1 0,0-1 0,0 0 0,0 0 0,0 0 0,3-1-1,10-4 46,59-7 226,-59 10-267,10 1-32,0 0 0,29 3 0,-30-1 25,30-2 0,-17-2 41,-3-1 115,37 1 0,136-11 240,-78 2-261,-18 7-133,2-4-37,8 8 14,16-1 9,-76-1 0,120-5-20,-93 8-48,120 4 137,-151 2-23,71 3 69,196-8 193,-318 0-319,-1 0 0,1 0 0,-1-1 1,0 0-1,1-1 0,11-4 0,-10 3 17,-4 2 23,0 1 1,0-1-1,1 0 0,-1 1 0,0 0 0,0 0 0,5 0 0,0 1 115,-9-1-144,0 0-1,0 0 1,0 0 0,0 0 0,0 0-1,0 0 1,0 0 0,0 0-1,1 0 1,-1 0 0,0 0-1,0 0 1,0 0 0,0 0-1,0 0 1,0 0 0,0 0-1,0 0 1,0 0 0,0 0-1,1 0 1,-1 0 0,0 0 0,0 0-1,0 0 1,0 0 0,0 0-1,0 0 1,0 0 0,0-1-1,0 1 1,0 0 0,0 0-1,0 0 1,0 0 0,0 0-1,0 0 1,0 0 0,1 0-1,-1 0 1,0 0 0,0 0 0,0 0-1,0-1 1,0 1 0,0 0-1,0 0 1,0 0 0,0 0-1,0 0 1,0 0 0,0 0-1,0 0 1,0 0 0,-1 0-1,1-1 1,1-5-23,-1 6 2,-1 0 16,1 1 0,0 0 0,-1-1 0,1 1 0,0-1 0,-1 1 0,1-1 0,-1 1 0,1-1 0,-1 1 0,1-1 0,-1 0 0,1 1 0,-1-1-1,1 0 1,-1 1 0,1-1 0,-1 0 0,0 0 0,1 1 0,-1-1 0,0 0 0,1 0 0,-1 0 0,1 0 0,-1 0 0,0 0 0,0 0 0,-7 0 22,1 0 0,-1 0 0,1 1 0,-1 0 0,1 1 0,-1-1 0,1 2 0,-14 4 0,6-2-29,-1 0 1,1-2 0,-1 0 0,-18 1-1,10-1-23,-25 6 1,12 0-8,-17 5-81,-57 7-1,79-17 102,-63 10 13,49-7-42,0-2-1,-75-1 0,-69-4-153,187-1 189,0 1 0,0 0-1,-1 1 1,1-1-1,0 0 1,-4 2-1,7-2 13,0 0 1,-1 0-1,1 1 0,0-1 1,0 0-1,-1 0 0,1 0 1,0 0-1,0 1 0,0-1 0,-1 0 1,1 0-1,0 0 0,0 1 1,0-1-1,0 0 0,-1 0 1,1 1-1,0-1 0,0 0 1,0 0-1,0 1 0,0-1 0,0 0 1,0 1-1,0-1 0,0 0 1,0 0-1,0 1 0,0-1 1,0 0-1,0 1 0,0-1 0,0 0 1,0 0-1,0 1 0,0-1 1,1 0-1,-1 0 0,0 1 1,0-1-1,0 0 0,1 1 0,0-1-4,0 1 0,0-1 0,0 0 0,0 1 0,1-1 0,-1 0-1,0 0 1,0 1 0,1-1 0,-1 0 0,0 0 0,3-1-1,237 1 23,-126-8 77,-9 1 1,91 7-441,-197 0 347,5-1-154,1 1-1,-1 1 1,0-1-1,8 2 0,-11-1-100,0 0 0,0 0 0,-1 0 0,1 0 1,0 0-1,-1 0 0,1 1 0,-1-1 0,2 2 0</inkml:trace>
</inkml:ink>
</file>

<file path=ppt/ink/ink12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08:35.90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79 224,'62'-16'96,"-46"16"-64,15-16-32,0 16 96,-15-15-64,15-1 192,0 1-128,0 15-256,1 0 96,-17 0-192</inkml:trace>
</inkml:ink>
</file>

<file path=ppt/ink/ink12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08:37.40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10 88 736,'70'-3'224,"-26"-7"-128,8 5-16,-21-1 20,-21 3-72,0 2 1,-1-1-1,17 1 0,61-7 119,10 0 341,-90 8-398,25-1 367,-31 1-442,-1 0 1,1 0 0,0 0 0,0 0-1,-1 0 1,1 0 0,0 0 0,-1 0-1,1-1 1,0 1 0,0 0-1,-1 0 1,1-1 0,0 1 0,-1-1-1,1 1 1,-1 0 0,1-1 0,0 1-1,-1-1 1,1 0 0,-1 1-1,1-1 1,-1 1 0,0-1 0,1 0-1,-1 1 1,0-1 0,1-1 0,-4 1 28,-1 0 0,0 1 0,1-1 0,-1 1 0,0 0 0,1 0 0,-8 0-1,6 1 6,-260-1 409,241-1-292,1-2-1,-37-6 0,27 6 30,27 3-176,1 0 1,0 0-1,-11-3 0,6 0-44,9 3 16,0-1 0,-1 1 0,1-1 0,0 1 0,0-1 0,0 1 0,-1 0 0,1 0 0,0 0 0,0-1 1,-1 1-1,1 0 0,0 0 0,0 1 0,-1-1 0,1 0 0,0 0 0,0 1 0,-1-1 0,1 1 0,0-1 0,0 1 0,0-1 0,0 1 0,0 0 0,-2 0 1,16 5-494,-9-4 499,-1-1-1,0 1 1,1-1 0,0 1-1,-1-1 1,1 0-1,0 0 1,-1-1 0,1 1-1,7 0 1,11-2 49,0 1-21,27 3 0,-17 1-43,-4 1 1,37-1-1,-33-2 97,54 9 1,-84-11-79,7 1 20,1 1 0,-1 0 1,1 0-1,14 7 0,-24-9-17,0 0 0,0 0 0,0 0 1,0 0-1,0 0 0,0 0 0,0 0 0,-1 0 0,1 0 0,0 0 0,0 0 0,0 0 0,0 0 1,0 0-1,0 0 0,0 0 0,0 0 0,0 0 0,0 0 0,0 0 0,0 0 0,0 0 0,0 0 1,0 0-1,0 0 0,0 0 0,0 0 0,0 0 0,0 0 0,0 0 0,0 0 0,0 1 0,0-1 0,0 0 1,0 0-1,0 0 0,0 0 0,0 0 0,0 0 0,0 0 0,0 0 0,0 0 0,0 0 0,0 0 1,0 0-1,0 0 0,0 0 0,0 0 0,0 0 0,0 0 0,0 0 0,0 0 0,0 0 0,0 0 0,0 0 1,0 1-1,0-1 0,0 0 0,0 0 0,0 0 0,0 0 0,0 0 0,0 0 0,0 0 0,0 0 1,-6 1 28,0 1 15,-13 4 42,5 0-31,-1-2 0,-28 6 0,-115 8 394,131-14-452,-284 36-23,217-35 75,17 6 70,14-6-59,33 1-68,21-4-15,0 0 0,-1-1 0,-12 1 0,-4-2-370,81 0-324,118-3 1250,-123-1-327,72-5 81,156 9 18,-276 0 187,-7 3-171,-2 0-284,0-1 0,0 1 0,0-2 0,0 1-1,-1-1 1,-13 1 0,-56-2 290,34-1 119,1 1 142,39 0-795,22 0 49,-15 0 22,1 1 0,0 0 0,-1 0-1,1 0 1,-1 0 0,7 4 0,-9-5 13,0 1 0,0 0 1,0 0-1,0 0 0,0 0 0,0 1 0,0-1 0,-1 0 0,1 1 0,0-1 1,-1 1-1,1 0 0,-1-1 0,0 1 0,2 3 0,-3-4 12,0 0-1,1 0 1,-1 0-1,0 1 0,0-1 1,-1 0-1,1 0 1,0 0-1,0 0 1,0 1-1,-1-1 0,1 0 1,-1 0-1,0 1 1,-4 8-861</inkml:trace>
</inkml:ink>
</file>

<file path=ppt/ink/ink12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11:28.91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1 63 1728,'-1'-13'472,"2"-11"-95,-1 24-364,0-1 0,1 1 0,-1-1 0,0 0 0,0 1 0,1-1 1,-1 1-1,0-1 0,1 1 0,-1-1 0,1 1 0,-1 0 1,0-1-1,1 1 0,-1-1 0,1 1 0,-1 0 0,1-1 0,-1 1 1,1 0-1,0 0 0,-1-1 0,1 1 0,-1 0 0,1 0 0,0 0 1,-1 0-1,1 0 0,-1 0 0,1 0 0,0 0 0,1 0 7,-1 0 1,1-1-1,-1 1 0,0 0 0,1 0 1,-1-1-1,0 1 0,1-1 0,-1 1 0,0-1 1,0 0-1,1 1 0,1-3 0,-2 3-11,0-1 0,0 0 0,0 0 0,1 0 0,-1 1 0,0-1 0,0 1 0,1-1 0,-1 1 0,1 0 0,-1-1 0,0 1 0,1 0 0,-1 0 0,1 0 0,-1 0-1,0 0 1,1 0 0,-1 0 0,1 1 0,1 0 0,16 4-19,0 1 0,-1 0 0,0 2 0,0 0 0,-1 1-1,0 1 1,0 1 0,-2 0 0,25 21 0,-37-28 23,1-1 14,0 1 0,-1 0 0,0-1 0,5 9 0,-7-11-14,-1 0-1,1 1 1,-1-1 0,1 0-1,-1 1 1,1-1 0,-1 1-1,0-1 1,0 1 0,1-1-1,-1 1 1,0-1 0,-1 0-1,1 1 1,0-1 0,0 1-1,0-1 1,-1 1 0,1-1-1,-1 0 1,0 3 0,-3 2 15,-1 0 0,1 1 1,-1-1-1,0-1 1,0 1-1,-1-1 0,-6 5 1,-46 32-16,34-27-111,-43 32-183,53-36 196,0-2-1,0 0 1,-25 12 0,30-17 32,5-2 22,-1 0 1,1 0 0,-1 1-1,1-1 1,0 1-1,0 0 1,1 0 0,-1 1-1,0-1 1,1 1-1,0 0 1,-3 4 0,3-3-11,0 1 0,1-1 0,0 1 0,0 0 0,0 0 0,1 0 0,-1 0 0,2 0 0,-1 1 0,1-1 1,0 11-1,1-7 31,-1-1 0,2 1 0,0-1 0,0 0 0,0 1 0,1-1 0,6 11 0,2-2 10,1-1 0,0-1 0,2 0 0,27 27 0,-27-31 0,-2 0 25,21 13-1,-26-20 4,0 0-1,-1 1 0,1-1 1,-1 1-1,6 8 0,-11-12-12,0 0-1,0 0 1,0-1-1,0 1 0,-1 0 1,1 0-1,-1 0 1,0 0-1,1 0 1,-1 0-1,0 0 1,0 0-1,0 0 0,0-1 1,-1 1-1,1 0 1,0 0-1,-1 0 1,1 0-1,-1 0 1,0 0-1,0-1 0,-1 3 1,-1-1 78,-1 1-1,1-1 1,-1 0 0,0-1 0,0 1-1,0-1 1,0 0 0,-9 3-1,-1 2 141,-1 0 122,0-1 0,-30 8 1,29-10-281,-1 1-23,-1-1-1,0 0 1,-20 0 0,31-3-85,0-1 1,0 0-1,0-1 1,0 0 0,0 0-1,0 0 1,0-1-1,0 0 1,-13-5 0,11 2-1638,18 10 348,7 8 159</inkml:trace>
</inkml:ink>
</file>

<file path=ppt/ink/ink12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11:29.83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14 159 1056,'3'-5'59,"-1"0"-1,0 0 1,0-1 0,0 1-1,-1 0 1,0-1 0,0 1-1,0 0 1,0-11 0,-1 15-51,0 1 0,0-1 0,0 0 0,0 0 0,1 1 0,-1-1 0,0 0 0,0 0 0,1 1 0,-1-1 0,0 0 0,1 1 0,-1-1 0,1 0 0,-1 1 0,1-1 0,-1 1 0,1-1 0,0 0 0,-1 1 0,2-1 0,-2 1 2,0 0 0,1-1 0,-1 1 0,1 0 0,-1 0 0,0-1 0,1 1 0,-1 0 0,0-1 0,1 1 0,-1-1 0,0 1 0,0 0-1,1-1 1,-1 1 0,0-1 0,0 1 0,0 0 0,0-1 0,1 1 0,-1-1 0,0 1 0,0-1 0,0 1 0,0-1 0,0 1 0,0-1 0,0 1 0,0-1 0,0 1 0,0-1 0,-1 1 0,1 0 0,0-1 0,0 1 0,0-1 0,-1 1 0,1-1 0,-3-6 109,1 4-112,1-1-1,-1 1 1,0-1 0,0 1 0,0 0 0,0-1-1,0 1 1,-1 0 0,-5-4 0,1 3 86,-1 1 1,0 1-1,-12-4 1,17 5-84,-6 0-12,1-1 0,-1 1 1,1 1-1,-1-1 0,1 2 1,-1-1-1,1 1 0,-1 0 1,1 1-1,0 0 1,0 0-1,-16 7 0,11-2-22,2-3-40,1 2-1,-19 12 1,27-17 55,0 0 0,0 1-1,0 0 1,1-1 0,-1 1 0,0 0 0,1 0 0,-1 0 0,1 0 0,0 0-1,0 0 1,0 0 0,0 1 0,0-1 0,0 0 0,0 0 0,1 1 0,-1-1-1,1 4 1,0-3 10,1 1-1,-1-1 0,1 0 0,0 0 1,0 0-1,1 0 0,-1 0 1,1 0-1,2 4 0,21 29-262,-19-29 127,51 55-47,-52-54 220,0-1-1,1-1 0,0 1 1,1-1-1,-1 0 0,1 0 1,13 8-1,-8-7-18,0 1-1,-1 0 1,0 1 0,0 0 0,11 13-1,-20-20-18,0 0 14,-1 0 0,1 0 0,-1 0 0,1 0-1,-1 1 1,0-1 0,0 0 0,0 1 0,0-1 0,0 1 0,0-1 0,-1 1 0,1-1 0,-1 5-1,0-5-7,0 0 0,0 0-1,0 0 1,0 0-1,0-1 1,-1 1-1,1 0 1,-1 0-1,0 0 1,1-1-1,-1 1 1,0 0 0,0-1-1,0 1 1,0 0-1,0-1 1,0 0-1,-1 1 1,1-1-1,0 0 1,-1 1-1,-1 0 1,-1 0 0,-1 1 1,1-1-1,-1 0 1,0-1-1,0 1 1,0-1-1,0 0 1,-9 1-1,1 0 43,12-2-46,-31 6 35,-54 1 1,33-6-26,17 0 159,-60-5 0,66-2-115,21 3-53,0 2 1,-1-1-1,-12 1 1,21 1-7,-24-2-175,24 1 167,0 1 1,0 0-1,0-1 1,0 1 0,0 0-1,0-1 1,0 0-1,0 1 1,0-1 0,0 1-1,0-1 1,0 0 0,0 0-1,0 0 1,1 1-1,-1-1 1,0 0 0,0-2-1,0 3 7,1-1 0,0 1 0,0 0 0,-1-1 1,1 1-1,0-1 0,0 1 0,0 0 0,0-1 0,0 1 0,-1-1 0,1 1 0,0-1 0,0 1 0,0 0 0,0-1 0,0 1 0,0-1 0,0 1 0,1-1 0,-1 1 0,0-1 0,0 1 1,0 0-1,1-1 0,10-4-23,-6 3 27,33-13 0,-25 9-19,0 1 1,0 1 0,0 0 0,25-4 0,32 3-31,-30 0 14,-14 1-10,38 0-1,99-9-81,-111 8 124,26-5 23,-49 7 9,-9 2-1,-1-2-1,1 0 1,19-6-1,52-9-97,-80 15 192,-1-1 0,18-10 1,-20 9-19,-7 5-67,1-1 0,-1 1 0,0-1 0,0 1 0,0-1 1,0 1-1,0-1 0,0 0 0,0 0 0,0 1 0,0-1 0,-1 0 1,1 0-1,0 0 0,0-1 0,1-1 66,-1 3-97,-1 0-1,0-1 1,0 1-1,0 0 1,0 0 0,0 0-1,0 0 1,0 0-1,0 0 1,1 0-1,-1 0 1,0 0-1,0 0 1,0 0-1,0 0 1,0-1 0,0 1-1,0 0 1,0 0-1,0 0 1,0 0-1,0 0 1,0 0-1,0 0 1,0-1 0,0 1-1,0 0 1,0 0-1,0 0 1,0 0-1,0 0 1,0 0-1,0-1 1,0 1-1,0 0 1,0 0 0,0 0-1,0 0 1,0 0-1,0 0 1,0 0-1,0 0 1,0-1-1,0 1 1,0 0 0,0 0-1,0 0 1,-1 0-1,1 0 1,0 0-1,0 0 1,0 0-1,0 0 1,0 0-1,0 0 1,-1-1 0,0-1 28,0 1 1,-1-1 0,1-1-1,0 1 1,0 0 0,0 0-1,-1-5 1,2 5-21,-1 0 0,1 0 0,-1 0 0,0 0 0,0 1 0,0-1 0,-2-3 0,2 5-10,0-1-1,0 0 1,0 1 0,0-1-1,0 1 1,-1-1 0,1 1 0,0-1-1,0 1 1,-3 0 0,-4-2 2,3 0-18,0-1 1,0 1-1,0-1 1,-6-4 0,-7-5-8,9 8 14,6 2 4,1 1 0,-1-1 0,0 1-1,0 0 1,0 0 0,0 0 0,0 0 0,0 1 0,0-1 0,0 1 0,-6 0 0,-2-1-30,0 2-1,0 0 1,-1 0 0,1 1 0,-20 6 0,29-7 23,-1 0 1,0 0-1,0 0 1,1 1-1,-1-1 1,0 1-1,1-1 1,-1 1-1,1 0 1,0 0-1,0 0 1,0 0-1,0 0 1,0 1-1,0-1 1,0 0-1,1 1 1,-1 0-1,1-1 1,0 1 0,0 0-1,0-1 1,0 1-1,0 0 1,1 0-1,-1 0 1,1 5-1,0-3 9,-1-3 4,1 0 0,0-1 0,0 1 1,0 0-1,0 0 0,0-1 0,0 1 0,0 0 0,1-1 0,-1 1 0,1 0 0,-1-1 0,1 1 0,0 0 0,0-1 0,-1 1 1,1-1-1,0 1 0,0-1 0,1 0 0,-1 1 0,0-1 0,0 0 0,1 0 0,2 2 0,-1-1-44,1 1 0,0-2 0,-1 1-1,1 0 1,6 1 0,21 0-1290</inkml:trace>
</inkml:ink>
</file>

<file path=ppt/ink/ink12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11:30.23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84 1728,'0'16'640,"0"15"-480,16-16-64,-16 1 320,15 0-256,1-16 64,15 15-128,-15-15 96,15 0-128,0 0 128,0 0-128,0 0-1920,-15-15 992,0-1 64</inkml:trace>
  <inkml:trace contextRef="#ctx0" brushRef="#br0" timeOffset="1">561 17 2656,'0'-16'960,"0"16"-736,0 16-64,0-1 480,-15 1-384,-1 15 192,1 16-288,-17 31 288,1-1-256,16 1 96,-17-15-160,17-1-64,-1-15-32,1-16-192,-1-15 96,16-1-2432,0 1 1376,16-16-544</inkml:trace>
</inkml:ink>
</file>

<file path=ppt/ink/ink12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11:30.56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5 16 5216,'-26'-13'1696,"26"12"-1681,0 1 0,0 0 1,0 0-1,0 0 0,-1 0 0,1-1 1,0 1-1,0 0 0,0 0 0,0 0 1,-1 0-1,1 0 0,0 0 0,0 0 1,0 0-1,-1 0 0,1 0 0,0 0 1,0 0-1,0-1 0,-1 1 0,1 0 1,0 0-1,0 1 0,0-1 0,-1 0 1,1 0-1,0 0 0,0 0 0,0 0 1,-1 0-1,1 0 0,0 0 0,0 0 1,0 0-1,-1 0 0,1 1 0,0-1 1,0 0-1,0 0 0,0 0 1,-1 1-1,-3 3 114,0-1 114,1 1 0,-1-1 0,1 1 0,-5 6 0,3 3 322,-8-5-138,11-5-412,1-1 1,-1 1 0,0 0-1,1 0 1,0 0 0,-1 0-1,1 0 1,1 0-1,-1 0 1,0 1 0,1-1-1,-1 3 1,-2 12-43,-2 5-175,1 1 0,1 1 0,1-1 0,1 0 0,1 0 0,5 32 0,-4-50 3,1 1-1,-1 0 1,2-1 0,3 9-1,-4-11 27,0-1 38,-1 0 1,1 0 0,0 1-1,-1-1 1,0 0 0,0 1-1,0-1 1,0 1 0,-1-1-1,1 1 1,-1-1 0,0 5-1,1-6 64,-1 1 1,0-1-1,0 1 1,0-1-1,-1 1 0,1-1 1,0 0-1,-1 1 0,0-1 1,1 0-1,-1 0 0,0 1 1,0-1-1,0 0 0,-1 0 1,1 0-1,0 0 0,-1 0 1,-1 2-1,1-2 6,0-1-1,1 1 1,-1 0 0,1 0 0,0 1-1,-1-1 1,1 0 0,-1 3 0,-2 5-164,-9 6-315</inkml:trace>
</inkml:ink>
</file>

<file path=ppt/ink/ink12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11:30.91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3 1888,'0'75'1024,"0"-74"-1012,0 0-1,0 0 1,0 1-1,0-1 1,0 0 0,0 0-1,0 0 1,0 0 0,0 0-1,0 1 1,1-1-1,-1 0 1,1 0 0,-1 0-1,1 0 1,-1 0 0,1 0-1,-1 0 1,1 0-1,0 0 1,0 0 0,-1-1-1,1 1 1,0 0 0,0 0-1,0-1 1,0 1-1,0 0 1,0-1 0,0 1-1,0-1 1,0 1 0,0-1-1,2 1 1,7 3 18,-2 1 4,-7-4-12,1 0-1,-1 0 1,1 0-1,-1 0 1,1-1 0,-1 1-1,1-1 1,-1 1-1,1-1 1,0 1-1,-1-1 1,1 0-1,0 0 1,2 0 0,4 1 30,1-1 0,-1-1 0,1 1 1,-1-1-1,0-1 0,0 1 0,1-2 1,-1 1-1,8-4 0,8-7-329,32-21 0,-53 33 237,-1-1 0,0 1 0,0-1 1,0 1-1,0-1 0,0 0 0,0 0 1,-1 0-1,1 0 0,-1 0 1,2-3-1,-1 1-115,-1 0 1,0 0 0,-1 0-1,1 0 1,-1-1-1,0 1 1,0-5 0,0 7 141,0 1 1,0 0 0,0 0-1,0-1 1,0 1 0,-1 0-1,1 0 1,0-1 0,-1 1-1,1 0 1,-1 0 0,0 0-1,1 0 1,-1 0 0,0 0 0,1 0-1,-1 0 1,0 0 0,0 0-1,0 0 1,0 0 0,0 0-1,0 1 1,0-1 0,0 0-1,0 1 1,0-1 0,0 1-1,-2-1 1,0 0 13,0 1-1,0-1 1,1 1-1,-1 0 1,0 0-1,0 0 1,0 0 0,0 0-1,1 0 1,-1 1-1,-5 1 1,4 0 38,0 0 0,1 1 0,-1-1 1,0 1-1,1 0 0,-1 0 0,1 0 0,0 0 0,0 1 1,0-1-1,-2 6 0,2-5 19,-1 2 41,0-1 1,0 1-1,1 0 0,0 0 0,0 0 1,1 0-1,-4 13 0,4-7-17,0 1-1,1-1 0,1 16 1,0-25-51,0 0-1,0 0 1,0-1 0,1 1 0,-1 0-1,1 0 1,0 0 0,0 0 0,0-1 0,1 4-1,2-1 88,-1 0 0,1-1 0,0 1 0,5 4 0,-7-7-102,0 0 0,0-1 0,0 1-1,0-1 1,0 1 0,0-1 0,0 0 0,1 0 0,-1 0 0,0 0 0,1 0-1,-1-1 1,1 1 0,-1-1 0,1 1 0,-1-1 0,1 0 0,-1 0 0,5-1 0,2 0-33,0-1 1,0-1-1,-1 0 1,11-5-1,17-5-186,5 1-867,-38 10 950,0 1 1,-1 0-1,1-1 0,0 1 0,-1-1 1,1 0-1,-1 0 0,0 0 0,1 0 1,-1 0-1,2-3 0,2-12-417,-4 8 317,-2 7 164,1 0 0,0 0 0,0 1 0,0-1 0,1 0 0,-1 1 0,0-1 0,1 1 0,1-2 0</inkml:trace>
</inkml:ink>
</file>

<file path=ppt/ink/ink1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34:24.96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1472,'0'0'475,"3"0"-283,1 0-159,-2 0 51,0 0 1,0 0 0,1 0-1,-1 0 1,0 0-1,1 1 1,-1-1 0,4 2-1,0 1 42,0 0 72,0 0 1,0 0 0,0 1-1,0 0 1,5 5 0,-10-8-193,0 0 0,0 0 0,0 1 0,1-1 0,-1 0 0,0 0 0,1 0 1,-1 0-1,1 0 0,-1-1 0,1 1 0,-1 0 0,1-1 0,0 1 1,-1-1-1,1 1 0,0-1 0,-1 0 0,3 0 0,-2 0 5,-1 0 1,1 1-1,0-1 0,-1 0 0,1 1 1,0-1-1,-1 1 0,1-1 1,-1 1-1,1 0 0,-1-1 0,0 1 1,1 0-1,-1 0 0,0 0 0,1 0 1,1 2-1,-3-2 1,0-1-1,1 1 1,-1-1-1,0 1 1,1-1 0,-1 1-1,0-1 1,1 1 0,-1-1-1,0 1 1,0-1 0,0 1-1,0 0 1,0-1 0,1 1-1,-1-1 1,0 1 0,0 0-1,-1-1 1,1 1 0,0-1-1,0 1 1,0 0 0,0-1-1,-1 2 1,1-2 10,0 2 90,0-2-10,-2 3 74,-27 23 341,18-21-393,9-4-85,0-1 1,0 2 0,0-1-1,0 0 1,0 0 0,0 0-1,0 1 1,0-1 0,1 1-1,-3 2 1,-6 6 104,10-10-143,-1 1 0,1-1 0,0 0 0,-1 0 0,1 1 0,0-1 0,-1 0 0,1 1 0,0-1 0,0 1 1,0-1-1,-1 0 0,1 1 0,0-1 0,0 1 0,0-1 0,0 0 0,0 1 0,0-1 0,-1 1 0,1-1 0,0 1 0,0-1 0,0 0 0,1 1 0,-1 0 1,-1 4-21,-6-1-20,7-4 37,-1 0 0,1 1 0,0-1 0,-1 0 0,1 1 0,-1-1 0,1 0 1,0 1-1,-1-1 0,1 0 0,0 1 0,-1-1 0,1 0 0,0 1 0,0-1 0,-1 1 0,1-1 0,0 1 0,0-1 0,0 1 0,0-1 0,-1 1 1,1-1-1,0 1 0,0-1 0,0 1 0,0-1 0,0 1 0,0-1 0,0 0 0,1 2 0,-1 4 7,-1-3-4,1-1 1,0 1-1,0-1 0,1 1 1,-1-1-1,0 1 1,2 4-1,-1-6-3,0 0 1,-1 1-1,1-1 0,0 0 0,0 0 0,0 0 1,0 0-1,0-1 0,0 1 0,0 0 1,2 1-1,4-1 29,0 0 0,0 0 0,0 0 0,0-1 0,10-1 0,-4 1-40,29 0-1384,-40 0 517</inkml:trace>
</inkml:ink>
</file>

<file path=ppt/ink/ink12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11:31.28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1056,'0'16'416,"15"-1"-352,1 16 32,-16-15 416,15 0-288,17-1-32,-17 1-96,16-1 128,-15 1-128,15 0 32,0-16-64,0 0-1664,1-16 864,-1 16 224</inkml:trace>
  <inkml:trace contextRef="#ctx0" brushRef="#br0" timeOffset="1">531 94 480,'46'-16'192,"-15"0"-160</inkml:trace>
</inkml:ink>
</file>

<file path=ppt/ink/ink12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11:31.6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37 47 576,'-31'-31'192,"15"31"-128,0-16-32,1 16 1056,-1 0-608,1 0 160,-1 0-384,1 16-96,-1-1-96,0 16-64,1 32 32,-1 15 32,16-16-32,0 0 256,0 1-160,16-17-800,-1-14 320,1-17-1312</inkml:trace>
  <inkml:trace contextRef="#ctx0" brushRef="#br0" timeOffset="1">1 172 2304,'0'0'864,"15"-16"-672,47 16-32,-30 0 800,46 16-544,-1-16 544,1 0-544,31 0 256,0 0-384,-15 0-1920,-1 15 896,-46 16-2016</inkml:trace>
</inkml:ink>
</file>

<file path=ppt/ink/ink12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11:32.26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9 11 1728,'-2'-9'470,"-1"7"71,2 3-511,0 0 0,0 0 0,1 1 0,-1-1 0,0 0 0,1 0 0,-1 1 0,1-1 0,-1 0 0,1 1 0,-1-1 0,1 1 0,0-1 0,0 3 0,-8 71 216,-2-31-138,-1-1 0,-23 54 0,16-47-16,-41 157 427,12 12-1630,13-30-52,30-168 1098,1-10 58,0-1 1,1 1-1,1 0 1,0 0-1,0 0 1,1 0-1,2 14 1,-1-21-5,-1-1 0,1 0 1,0 0-1,0 0 0,0 0 1,1 0-1,-1 0 0,1 0 1,0-1-1,-1 1 0,1 0 1,0-1-1,1 1 0,-1-1 1,0 0-1,1 0 0,-1 0 1,1 0-1,0 0 0,0 0 1,-1-1-1,1 1 0,0-1 1,0 0-1,1 0 0,-1 0 1,0 0-1,0-1 0,0 1 1,1-1-1,-1 0 0,0 0 1,0 0-1,1 0 0,2-1 1,0-1-143,-1 1 1,1-1-1,-1 0 1,7-4-1</inkml:trace>
</inkml:ink>
</file>

<file path=ppt/ink/ink12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11:33.40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 94 2976,'-23'-9'953,"21"10"-460,12 5-408,24 12-176,-30-16 95,1 1 1,0-1-1,0 0 0,0-1 1,0 1-1,0-1 0,0 0 1,0 0-1,6 0 0,9 1 65,-4 2-78,0 0-1,18 8 1,-18-6-67,-1-1 0,31 6 0,11-6 177,-27 0-28,-8-2 115,35 2-1,96-5-517,-146 0 403,-1 0 0,1-1 0,-1 0 1,1 0-1,12-4 0,-3 0 26,-7 3-17,-5 2-55,0-1 0,0 0 0,0 0 1,0 0-1,5-3 0,-9 4-20,1-1 0,-1 1 0,1 0 0,0-1 0,-1 1 0,1-1 0,-1 1 0,1-1 0,-1 1 0,0-1 0,1 1 0,-1-1 0,1 1 0,-1-1 0,0 0 0,1 1 0,-1-1 0,0 0 0,0 1 0,0-1 0,1 0 0,-1 1 0,0-1 0,0 0 0,0 1 0,0-1 0,0 0 0,0 1 0,0-1 0,0 0 0,-1 1 0,1-1 0,0 0 0,0 1 0,0-1 0,-1 0 0,1 1 0,-1-2-1,-28-42 229,25 38-197,-1 0 0,0 0-1,0 0 1,0 1 0,-1 0 0,0 0-1,0 0 1,-13-7 0,5 3 11,6 3-19,7 5-24,-1 0 0,1 0-1,0 0 1,-1 0 0,1 1 0,-1-1 0,1 0-1,-1 1 1,1-1 0,-1 1 0,1-1 0,-1 1-1,1 0 1,-1 0 0,0-1 0,-2 2-1,-4-2 39,6 0-31,-1 1 0,1 0-1,0-1 1,-1 1-1,1 0 1,0 1 0,-1-1-1,1 0 1,0 1-1,-1-1 1,1 1-1,0 0 1,0-1 0,0 1-1,-3 2 1,-2 2-39,0 1 1,1-1 0,0 2-1,0-1 1,0 1 0,-8 13-1,11-16 18,1 0-1,-1 0 0,1 1 1,0 0-1,0-1 1,0 1-1,1 0 1,-1 0-1,1 0 1,1 0-1,-1 0 0,1 0 1,-1 0-1,1 0 1,1 5-1,1-3 49,0 0-1,0 0 0,0 0 1,1 0-1,0-1 0,1 1 1,-1-1-1,1 0 1,0 0-1,1 0 0,-1-1 1,8 7-1,-8-10 2,1 1 1,1-1-1,-1 0 0,0 0 0,0 0 0,1-1 1,-1 0-1,1 0 0,0 0 0,6-1 0,13 3 29,18 4-73,52-1 0,-38-5-119,-13 1 15,58-7 0,-6-11-47,-84 12 153,1-1 0,-1 0 0,0-1 0,-1 0 0,17-12 0,-25 16 12,-1 0 0,1 0 0,-1 0-1,0 0 1,1-1 0,-1 1 0,0-1-1,-1 1 1,1-1 0,0 0 0,-1 0-1,1 0 1,-1 0 0,0 0-1,0 0 1,1-4 0,-1-3 33,0 1 0,0-1 1,-2-17-1,1 9-30,0 15 4,0 0 0,-1-1 1,1 1-1,0 0 0,-1 0 0,0 0 1,0 0-1,0 0 0,-3-5 1,0-3 64,3 8-60,-1-1 0,1 0 0,-1 1 0,1-1-1,-1 1 1,0-1 0,-1 1 0,1 0 0,0 0-1,-4-3 1,5 5-16,-1 0-1,1 0 0,-1 0 1,1 0-1,-1 0 1,0 0-1,1 1 1,-1-1-1,0 1 1,0-1-1,0 1 0,1 0 1,-1-1-1,0 1 1,0 0-1,0 0 1,0 0-1,0 1 1,1-1-1,-1 0 0,0 1 1,0-1-1,-2 2 1,1-1 1,1 0 0,-1 0 1,0 1-1,1-1 0,-1 1 1,1 0-1,-1 0 0,1 0 0,0 0 1,-1 0-1,1 1 0,1-1 1,-1 1-1,-2 2 0,-21 26-4,21-28-37,0 1 1,0 0-1,1 0 0,-1 1 1,1-1-1,0 1 0,0-1 1,1 1-1,-1 0 0,1 0 1,0 0-1,0 1 1,1-1-1,-1 0 0,1 1 1,0 7-1,0 7-4,2 9 144,-1-28-113,1 0 1,-1 0-1,0 0 0,1 0 1,-1 0-1,1 0 1,0 0-1,-1 0 0,1 0 1,0 0-1,-1 0 0,1 0 1,0 0-1,0 0 1,0-1-1,0 1 0,0 0 1,0-1-1,1 2 0,15 11-13,-16-12 37,0 0 1,0 1-1,0-1 1,1 0-1,-1 0 1,0 0-1,1 0 0,-1 0 1,1 0-1,0 0 1,-1-1-1,1 1 1,-1-1-1,1 1 0,0-1 1,0 1-1,-1-1 1,3 0-1,56 0-1943,-55-2 1082,6-9 6,-9 9 341,-2 2 192,0 0 171,0 0 138,0 0 0,3 2-95,7 9 79,-10-11 20,0 0 0,1 0 1,-1 1-1,0-1 0,0 0 1,0 0-1,1 1 0,-1-1 0,0 0 1,0 0-1,1 0 0,-1 1 0,0-1 1,0 0-1,1 0 0,-1 0 1,0 0-1,1 0 0,-1 0 0,0 0 1,0 0-1,1 0 0,-1 0 0,0 1 1,1-2-1,-1 1 0,0 0 0,1 0 1,-1 0-1,0 0 0,1 0 1,-1 0-1,0 0 0,0 0 0,1 0 1,-1-1-1,1 1-5,-1 0 0,0 0 1,1 0-1,-1 0 0,0-1 1,0 1-1,1 0 0,-1 0 0,0 0 1,1 0-1,-1 0 0,0 0 1,1 0-1,-1 0 0,0 0 0,1 0 1,-1 0-1,0 0 0,0 0 0,1 0 1,-1 0-1,0 1 0,1-1 1,-1 0-1,0 0 0,0 0 0,1 0 1,-1 1-1,0-1 0,0 0 1,1 0-1,-1 0 0,0 1 0,0-1 1,0 0-1,1 1 0,0 0 4,0 0-2,0 0-1,0 0 0,-1 0 1,1 0-1,0-1 1,0 1-1,0 0 1,0-1-1,0 1 0,0-1 1,0 1-1,0-1 1,0 1-1,0-1 1,0 0-1,0 0 0,0 1 1,0-1-1,0 0 1,0 0-1,1 0 1,-1 0-1,0 0 0,0 0 1,0-1-1,0 1 1,2-1-1,2 0 8,2-2 26,0 1 0,0 0-1,0 0 1,0 1 0,13-1 0,-17 2-26,1 0 0,-1 0 0,1-1 0,-1 0 0,1 1 0,-1-1 0,0 0 0,4-2 0,8-3 46,11 1-59,-13-1-153,-12 5 132,1 0 0,-1 0 1,1 1-1,-1-1 0,0 0 1,1 1-1,-1-1 0,1 1 1,0 0-1,-1-1 0,1 1 1,1 0-1,10 0-139,-13 0 158,0 0 0,0 0 0,0 0 0,0 0-1,0 0 1,0 0 0,0 0 0,1 0 0,-1 0 0,0 0 0,0 0-1,0 0 1,0 0 0,0 0 0,0 0 0,0 0 0,0 0-1,0 0 1,0 0 0,1 0 0,-1 0 0,0 0 0,0 0 0,0 0-1,0 0 1,0 0 0,0 0 0,0 0 0,0 0 0,0 0 0,0 0-1,0 0 1,0-1 0,0 1 0,0 0 0,0 0 0,0 0-1,1 0 1,-1 0 0,0 0 0,0 0 0,0 0 0,0 0 0,0 0-1,0 0 1,0-1 0,0 1 0,0 0 0,0 0 0,0 0-1,0 0 1,0 0 0,0 0 0,0 0 0,0 0 0,-1-1 0,1-11-372,3 12 289,-1 0 77,-1 0 0,1 0 0,-1 0 0,1 1 1,-1-1-1,1 1 0,-1 0 0,1-1 0,-1 1 0,1 0 0,0 1 0,0-1 2,0 0-1,-1 0 0,1 0 0,0-1 0,0 1 1,0 0-1,0-1 0,-1 1 0,1-1 0,0 1 1,3-1-1,-3 0 30,-1 0 0,1 0 1,-1 1-1,1-1 0,0 0 0,-1 1 1,1-1-1,-1 1 0,0 0 0,1-1 1,-1 1-1,2 1 0,10 4 102,7-1 8,-15-4-113,-1 0 1,1 0 0,-1 1-1,1-1 1,-1 1-1,6 3 1,-3-1-2,0 0 1,0 0-1,0-1 1,1-1-1,-1 1 1,16 2-1,-8-1 69,-6-2 14,0-1 0,0 0 0,1 0 0,-1-1 0,0-1 0,1 1 0,15-4 0,-9-2-198,-13 5 50,0 0 0,0-1 0,1 1 0,-1 1 0,0-1 0,1 0 0,4 1 0,-6 0-45,0 0 0,0 0 0,0-1 0,0 1 0,0 0 0,0-1 0,-1 1 0,1-1 0,0 0 0,0 0 0,-1 1 0,4-3 0,-3 2 35,-1 0 1,0 0 0,1 0 0,-1 0 0,1 1 0,-1-1 0,1 1 0,-1-1 0,1 1 0,0 0 0,-1-1 0,4 1 0,75 0-345,-70 0 374,-7 0 154,-3 0-43,3 0-26,7 0-203,-7 0-731</inkml:trace>
</inkml:ink>
</file>

<file path=ppt/ink/ink12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11:34.14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 1248,'2'0'389,"0"0"-367,0 0-1,0 0 0,-1 1 1,1-1-1,0 1 0,-1 0 1,1-1-1,0 1 0,-1 0 1,1 0-1,-1 0 0,1 0 1,-1 0-1,2 2 0,0 0 486,-3-3-80,2 0 165,-1 0-576,0 0 0,-1 0 1,1 0-1,-1 0 0,1 0 1,-1 1-1,1-1 0,0 0 1,-1 0-1,1 0 0,-1 1 1,1-1-1,-1 0 0,1 0 1,-1 1-1,1-1 0,-1 1 1,0-1-1,1 0 0,-1 1 1,0-1-1,1 1 1,0 0-1,-1 0-16,0-1 0,1 1 0,-1 0-1,1-1 1,-1 1 0,1-1 0,-1 1 0,1-1 0,0 1 0,-1-1 0,1 0-1,0 1 1,-1-1 0,1 0 0,0 1 0,-1-1 0,1 0 0,0 0 0,-1 0-1,1 1 1,0-1 0,0 0 0,-1 0 0,2 0 0,14 2 32,-9 4 81,3-1 62,19-3 17,-26-2-281,0 1-1,-1-1 1,1-1 0,0 1-1,-1 0 1,1-1 0,-1 1-1,1-1 1,0 0 0,-1 0-1,1 0 1,-1 0 0,0 0-1,1-1 1,2-2 0,-4 4 36,-1 0 0,1-1 0,-1 1 1,0 0-1,0 0 0,1-1 1,-1 1-1,0 0 0,0-1 0,1 1 1,-1-1-1,0 1 0,0 0 1,0-1-1,1 1 0,-1-1 0,0 1 1,0 0-1,0-1 0,0 1 1,0-1-1,0 1 0,0-1 0,0 1 1,0 0-1,0-2 0,1-2-81,12-2-84,0-4 223,-13 10 16,1-1 0,-1 1 0,1-1 0,-1 1-1,1 0 1,0 0 0,-1-1 0,1 1 0,-1 0 0,1 0 0,0-1 0,-1 1 0,1 0 0,0 0-1,-1 0 1,1 0 0,0 0 0,-1 0 0,1 0 0,0 0 0,-1 0 0,1 1 0,0-1 0,2 1 128,-2-1-9,1 0 1,0 0-1,0 0 1,-1 0-1,1 1 1,-1-1-1,1 1 1,0-1 0,-1 1-1,1 0 1,-1 0-1,1-1 1,-1 1-1,0 0 1,1 0-1,-1 0 1,0 1 0,0-1-1,2 2 1,-3-3-142,13 16 700,-11-11-565,-1-5-114,-1 1 1,0-1-1,0 1 0,1 0 0,-1-1 0,0 1 1,1-1-1,-1 1 0,1 0 0,-1-1 0,0 1 1,1-1-1,0 0 0,-1 1 0,1-1 0,-1 1 1,1-1-1,-1 0 0,1 1 0,0-1 0,0 0 1,4 3 34,15 9 211,-18-10-243,0 0-1,0-1 0,0 1 1,1-1-1,-1 1 1,1-1-1,-1 0 0,1 0 1,-1 0-1,1-1 0,0 1 1,-1 0-1,1-1 1,0 0-1,2 0 0,55 0-598,-60 0 553,0 0-1,0 1 0,1-1 1,-1 0-1,0 0 0,0 0 1,0 0-1,0 0 0,0 0 1,0 0-1,0 0 0,0 0 1,0 0-1,0 0 0,1 0 1,-1 0-1,0 0 0,0 0 1,0 0-1,0-1 0,0 1 1,0 0-1,0 0 0,0 0 1,0 0-1,0 0 0,0 0 1,0 0-1,1 0 0,-1 0 1,0 0-1,0 0 0,0 0 1,0 0-1,0 0 0,0 0 1,0 0-1,0-1 0,0 1 1,0 0-1,0 0 0,0 0 1,0 0-1,0 0 0,0 0 1,0 0-1,0 0 0,0 0 1,0 0-1,0-1 0,0 1 1,0 0-1,0 0 0,0 0 1,0 0-1,0 0 0,0-13-1133,0-3-731</inkml:trace>
</inkml:ink>
</file>

<file path=ppt/ink/ink12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11:34.47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64 2304,'1'0'69,"1"0"0,-1 1 0,1-1 0,-1 0 0,1 1 0,-1-1 1,1 1-1,-1-1 0,1 1 0,-1-1 0,1 1 0,0 1 0,11 4 84,4-5-36,-15-1-64,1 0 1,-1 0 0,0 0 0,1 0 0,-1 1 0,0-1 0,1 1 0,-1-1 0,4 3 0,-3-2-19,0 0 22,0 1 0,1 0-1,-1-1 1,0 0-1,1 0 1,-1 0-1,1 0 1,0 0-1,-1-1 1,1 0 0,5 1-1,18-1 140,-5 1-22,-1-1 1,28-4 0,-43 2-117,0 0 0,0 0 0,0 0 0,7-4 0,15-6 159,-16 10-73,2-1 106,-14 2-240,1 1 1,-1 0-1,0 0 1,1-1-1,-1 1 1,0 0-1,1-1 1,-1 1-1,0 0 1,0-1-1,1 1 1,-1 0-1,0-1 1,0 1-1,1-1 1,-1 1-1,0 0 1,0-1-1,0 1 1,0-1-1,0 1 1,0-1-1,0 1 0,0-1 1,0 0-1,-2-4 166,-2 1-136,2 2-26,0-1 1,-1 1-1,1-1 1,0 1 0,-1 0-1,0 0 1,1 1-1,-6-4 1,-21 0 22,21 3 30,-43-9-287,48 10 176,-1 1 0,0-1 1,1 1-1,-1 0 0,1 0 0,-1 0 1,0 1-1,1-1 0,-1 1 1,-5 2-1,7-1 70,-1 1 1,1 0-1,0 0 1,0 0 0,0 0-1,-2 6 1,3-7 0,0 1 13,0 0-1,1 0 0,-1 1 1,1-1-1,-1 0 0,1 0 1,0 0-1,0 1 1,1-1-1,-1 0 0,1 0 1,1 6-1,-1-6-7,0-1-1,0 1 1,0 0-1,1-1 1,-1 1 0,1-1-1,-1 1 1,1-1-1,0 0 1,0 0 0,0 0-1,0 0 1,0 0-1,3 2 1,10 8 75,-11-7-73,0-1-15,-1 0 0,1-1-1,0 1 1,0-1 0,0 0 0,0 0-1,0 0 1,1-1 0,-1 0 0,1 0-1,0 0 1,8 2 0,94 28 434,-61-19-469,1-11-21</inkml:trace>
</inkml:ink>
</file>

<file path=ppt/ink/ink12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11:35.52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7 1 2816,'-47'46'1056,"16"-30"-832,-16 15-64,16 0-64</inkml:trace>
</inkml:ink>
</file>

<file path=ppt/ink/ink12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11:36.28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6 32 2080,'0'-1'34,"0"1"-1,0-1 1,0 0-1,0 0 1,1 1-1,-1-1 1,0 0 0,0 1-1,0-1 1,1 0-1,-1 0 1,0 1-1,1-1 1,-1 0 0,0 1-1,1-1 1,-1 1-1,1-1 1,-1 1-1,1-1 1,-1 1 0,1-1-1,-1 1 1,2-1-1,-2 1-20,1-1 0,-1 1 0,1 0 0,-1-1-1,1 1 1,-1-1 0,1 1 0,-1 0 0,0-1-1,1 1 1,-1-1 0,0 1 0,0-1 0,1 1-1,-1-1 1,0 1 0,0-1 0,1 0 0,-1 1-1,0-1 1,0 1 0,0-1 0,0 0 0,0-2 504,0 3-112,0 0 91,-13 0-90,8 0-375,0 1 0,0 0 1,0 0-1,0 1 1,0-1-1,1 1 1,-1 0-1,1 0 1,-1 1-1,1-1 1,0 1-1,-7 5 1,-18 11 108,15-12-46,0 0 1,1 1-1,0 1 1,0 0-1,1 1 1,-18 18-1,29-27-101,-1 0 0,1 0 1,0 0-1,0 0 0,0 0 0,0 0 0,1 1 0,-1-1 0,0 0 0,0 1 1,1-1-1,-1 1 0,1-1 0,-1 1 0,1 2 0,0-3 28,0 1 0,0-1 0,1 1 0,-1-1 0,1 1-1,-1-1 1,1 1 0,0-1 0,0 0 0,0 1 0,-1-1 0,1 0 0,0 0-1,0 0 1,3 2 0,-2-1-12,-1 0 1,1-1-1,0 0 1,0 1-1,0-1 0,1 0 1,-1 0-1,0 0 0,0 0 1,1 0-1,-1-1 0,0 1 1,1-1-1,-1 1 0,0-1 1,1 0-1,2 0 0,3-1-83,1 0 0,-1 0-1,12-4 1,-1 0-64,31-4-628,12-3-1097,-31 2 685,-29 9 1129,6-1-145,0 0-1,0 0 0,13-7 1,-21 9 196,0 0-1,0 0 1,0 0-1,0 0 1,0 0 0,0 0-1,0 0 1,0 0-1,0 0 1,0 0 0,1 0-1,-1 0 1,0-1-1,0 1 1,0 0 0,0 0-1,0 0 1,0 0-1,0 0 1,0 0 0,0 0-1,0 0 1,0 0-1,1 0 1,-1 0 0,0 0-1,0 0 1,0 0 0,0 0-1,0 0 1,0 0-1,0 1 1,0-1 0,0 0-1,0 0 1,0 0-1,0 0 1,1 0 0,-1 0-1,0 0 1,0 0-1,0 0 1,0 0 0,0 0-1,0 0 1,0 0-1,0 0 1,0 0 0,0 0-1,0 1 1,0-1-1,-1 7 600,-1 16 358,2-21-912,0 0 1,0 0-1,0 0 1,1 0-1,-1 0 1,0-1-1,1 1 1,0 0-1,-1 0 1,1 0 0,0-1-1,0 1 1,0 0-1,0-1 1,0 1-1,0-1 1,0 1-1,1-1 1,-1 0 0,0 1-1,3 0 1,5 7 79,15 17 257,-18-22-336,1 0 0,0-1 1,0 1-1,0-2 0,0 1 0,0-1 1,1 0-1,7 1 0,4 0 53,0-1-1,20 0 1,-28-2-50,0-1 1,0 0-1,0-1 1,0 0-1,17-5 1,-4-3 143,27-14-1,-47 23-164,-1-1 0,0 0 0,0 1 0,0-1 0,0-1-1,0 1 1,-1 0 0,1-1 0,-1 1 0,1-1 0,2-4 0,-3 3-14,-1 0 1,1 0 0,-1 0 0,0 0 0,0 0 0,0 0 0,0 0 0,-1 0 0,0-1 0,0-4-1,0-3-42,1 5 3,-1 0 1,0 1 0,-1-1-1,-2-12 1,-7-1-149,5-6 48,0 14 54,4 12 67,1-1 0,0 1 0,0 0 0,0 0 0,0 0 0,0 0 0,0 0 0,0 0 0,0 0 0,0 0 0,0-1 0,0 1 0,0 0 0,0 0 0,0 0 0,0 0 0,0 0 0,0 0 0,0-1 0,0 1 0,0 0 0,0 0 0,0 0 0,0 0 0,0 0 0,0 0 0,0 0 0,0-1 0,0 1 0,0 0 0,0 0 0,0 0 0,0 0 0,0 0 0,0 0 0,0 0 0,0 0 0,0-1 0,1 1 0,-1 0 0,0 0 0,0 0 0,0 0 0,0 0 0,0 0 0,0 0 0,0 0 0,1 0 0,3-4-55,-4 3 40,1 0-1,-1 1 0,0-1 0,1 0 0,-1 0 0,0 0 0,0 1 0,0-1 0,1 0 0,-1 0 1,0 0-1,0 0 0,-1-1 0</inkml:trace>
</inkml:ink>
</file>

<file path=ppt/ink/ink12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11:37.0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8 997 576,'-16'16'1595,"15"-16"-1515,1 0 1,-1 0-1,1 0 1,-1 1-1,0-1 1,1 0-1,-1 0 1,0-1-1,1 1 1,-1 0-1,1 0 1,-1 0 0,0 0-1,1 0 1,-1-1-1,1 1 1,-1 0-1,1-1 1,-2 0-1,-14-27 1056,13 20-1012,0 0-1,0 0 1,1 0 0,0-1-1,1 1 1,-2-9-1,0-8-7,-2 2 7,2 13-79,1 0 0,1-1 0,-1-16 0,1 9-24,0-1 0,-5-19-1,3 17 6,0 0 0,1-23-1,2-527 291,0 567-307,0 0 0,1 0-1,-1 1 1,1-1 0,0 0 0,0 0-1,0 1 1,1-1 0,-1 1 0,4-7-1,-4 8-41,-1 0-1,1 0 0,-1 1 0,1-1 0,-1 0 0,0-1 0,0 1 0,0 0 0,0-3 0,0-3-10,-3 11 103,-2 2-29,-2 2-9,0-1 1,0 1-1,1 1 1,0-1-1,1 1 1,0 0-1,-7 14 0,1 4-60,-22 36 0,27-51 43,1 0-1,-5 12 0,-5 10 146,-4-6-91,12-19-161,2 0-1,-8 14 1,11-18 84,-1 1 0,1-1-1,-1 0 1,-3 5 0,-3-2 288,8-7-254,1 0-1,-1 1 0,1-1 0,-1 0 1,1 0-1,0 1 0,-1-1 1,1 0-1,0 1 0,-1-1 0,1 1 1,0-1-1,0 0 0,-1 1 0,1-1 1,0 1-1,0-1 0,0 1 1,-1-1-1,1 0 0,0 1 0,0-1 1,0 1-1,0-1 0,0 1 0,0-1 1,0 1-1,0-1 0,0 1 1,0-1-1,1 2 0,-2-2-13,1 0 1,0 1-1,0-1 0,0 1 0,0-1 0,0 1 1,0-1-1,0 0 0,0 1 0,0-1 1,0 1-1,0-1 0,0 1 0,1-1 0,-1 0 1,0 1-1,0-1 0,0 1 0,0-1 1,1 0-1,-1 1 0,0-1 0,1 1 0,15-9-277,46-10 112,-33 9 447,0 1 1,35-4 0,-52 10-340,6 0-251,27-9 1,-22 7 403,-19 2-31,-6-4-39,-2 0-37,0 0 104,0 0 1,0 1-1,-1 0 0,0 0 1,0 0-1,0 0 0,0 1 1,-10-6-1,2 1 32,-49-38 798,33 26-518,11-2-186,9 16-216,8 7-4,1-1-1,-1 1 0,1 0 0,-1 0 0,1-1 0,0 1 0,-1 0 0,1-1 0,0 1 0,-1 0 0,1-1 0,0 1 0,0-1 0,-1 1 0,1 0 0,0-1 0,0 1 0,0-1 0,-1 1 0,1-1 0,0 1 1,0-1-1,0 1 0,0-1 0,0 1 0,0-1 0,0 1 0,0-1 0,0 1 0,0-1 0,1 0 0,-2 0-55,1 0 1,0 0-1,0 0 0,0 0 0,0-1 1,1 1-1,-1 0 0,0 0 0,0 0 0,1 0 1,-1 0-1,0 0 0,1 0 0,-1 0 1,1 0-1,0 0 0,-1 0 0,1 0 1,0 0-1,-1 0 0,1 0 0,0 1 1,0-1-1,0 0 0,0 1 0,0-1 1,0 0-1,0 1 0,0-1 0,0 1 1,0 0-1,0-1 0,0 1 0,0 0 1,0-1-1,0 1 0,1 0 0,-1 0 1,0 0-1,2 0 0,2 1-484,1 0 0,-1 0 0,0 0 0,0 0 0,1 1-1,-1 0 1,7 4 0,19 9-1240</inkml:trace>
</inkml:ink>
</file>

<file path=ppt/ink/ink12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11:37.36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4 1 2720,'-16'62'1024,"1"-46"-800,-1 30-64,1-15 64,-17-15-160,-14 15 256,-1 0-192,0-15-2720</inkml:trace>
</inkml:ink>
</file>

<file path=ppt/ink/ink1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34:25.39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7 3 2496,'24'-1'2382,"-18"0"-2169,0 1-1,0 0 0,0 0 0,0 0 0,0 1 0,0-1 1,9 4-1,8 6-4,-21-9-194,-1-1 1,0 1 0,0-1 0,1 1-1,-1 0 1,0 0 0,0 0-1,0-1 1,0 1 0,0 0-1,0 0 1,0 1 0,1 0-1,2 3 21,-3-4-25,0 0 0,0 0 0,0 0 0,0 0 0,0 0 0,0 0 1,0 0-1,-1 0 0,1 1 0,0-1 0,-1 0 0,1 0 0,-1 1 0,1-1 0,-1 0 1,1 1-1,-1 2 0,-1-2 18,1 1 1,-1-1-1,0 1 0,0-1 1,-1 1-1,1-1 0,0 1 1,-4 3-1,1-1 9,0 0 1,0 0-1,0 0 0,-1 0 1,1 0-1,-1-1 0,-9 6 1,8-6-8,0 1 1,0 0 0,-7 8 0,-5 4-10,1-7-7,14-8-21,0 0 1,0-1-1,1 1 0,-1 0 0,0 1 0,1-1 1,-1 0-1,1 1 0,-4 4 0,-10 17 2,13-21 43,-8 11 102,10-14-136,1 1 0,0 0 0,0-1 0,0 1 0,0 0 0,0-1 0,0 1 0,0 0-1,0-1 1,0 1 0,0 0 0,0-1 0,0 1 0,0 0 0,0-1 0,1 1-1,-1 0 1,0-1 0,1 2 0,6 3 69,-3-2-34,3 10 62,-4-12-82,-1 1-1,1 0 0,-1-1 1,1 0-1,-1 1 0,1-1 0,0 0 1,-1 0-1,1-1 0,0 1 1,0-1-1,4 1 0,42 0-1537,-35-1-218,-12 0 153</inkml:trace>
</inkml:ink>
</file>

<file path=ppt/ink/ink12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11:38.64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7 1153 1248,'0'0'389,"0"0"-239,0 0 47,0-2 427,0 0-517,1 0 0,-1 0-1,0 1 1,1-1 0,0 0 0,-1 0 0,1 1 0,0-1-1,0 1 1,2-4 0,1-2 14,-3 5-54,0-1 1,0 1 0,-1 0-1,1-1 1,-1 1-1,0 0 1,0-1-1,1 1 1,-2-5-1,2-14 138,10-26 120,-5-5-180,6-34-60,3-31-9,1 0-94,-8 68-189,2-53 0,3-27 643,-2 37-158,-4 28-306,9-45-361,-15 103 372,1 0 0,-1 1 0,1-1 1,1 0-1,-1 1 0,5-8 0,1-2 119,-7 13-116,-1 0-1,1 0 1,-1 0 0,1-1 0,-1 1 0,0 0-1,0 0 1,0 0 0,0-3 0,0-2-169,0 6 166,0 0 1,0 0-1,0 0 1,0 0 0,0 1-1,0-1 1,-1 0-1,1 0 1,0 0 0,0 0-1,-1 1 1,1-1 0,-1-1-1,0 1 15,0 1 0,0 0 0,1-1 0,-1 1 0,0 0-1,0 0 1,0-1 0,0 1 0,0 0 0,0 0 0,1 0 0,-1 0 0,0 0 0,0 1-1,0-1 1,0 0 0,0 0 0,0 0 0,1 1 0,-1-1 0,0 1 0,0-1-1,-1 1 1,-17 10-14,18-10 14,-42 24 69,30-17-2,0 0-1,-16 13 1,-1 2-61,2 2-1,-31 33 1,9 7-292,48-60 278,-1 0 0,1-1-1,0 1 1,0 0 0,0 0 0,0 1 0,1-1 0,0 0 0,0 0-1,1 1 1,-1-1 0,1 0 0,1 10 0,-1-5 8,0-9 2,0 1 0,0-1 0,0 0 1,0 0-1,1 0 0,-1 0 0,0 0 0,0 1 1,1-1-1,-1 0 0,1 0 0,-1 0 0,1 0 1,-1 0-1,1 0 0,0 0 0,-1 0 1,2 1-1,0-1-2,1 1 1,-1-1-1,0 0 1,0 0-1,1 0 1,3 2-1,0-1-7,6 2-6,-1-1 0,1 0-1,0 0 1,0-1 0,16 0 0,64-2 49,-42-1-57,-34 0-70,0 0-1,-1-1 1,18-5 0,-20 5 77,-3 0 11,-3 1 15,0-1-1,-1 1 1,1-1 0,11-5 0,-17 6-1,1 0 0,-1 0 0,0 1 0,1-1-1,-1 0 1,0 0 0,0-1 0,0 1 0,0 0 0,0 0 0,0 0 0,0-1 0,0 1-1,0-1 1,-1 1 0,1 0 0,-1-1 0,1 1 0,-1-1 0,1 0 0,-1 1 0,0-1-1,0 1 1,0-4 0,0 2 7,0 1 1,-1-1-1,1 0 0,-1 0 1,0 0-1,-1-2 0,0-1 25,1 2-10,0 1-1,-1 0 1,1-1 0,0 1-1,-1 0 1,0 0 0,0 0 0,0 0-1,0 0 1,-3-2 0,-6-8 116,-1-2 65,-1 0 0,-1 1 0,-1 1-1,0 0 1,-1 1 0,-23-15 0,36 26-212,1-1 1,-1 0-1,1 0 0,-1 0 1,1 0-1,0-1 1,0 1-1,0 0 0,-3-6 1,5 8-7,0 0 1,0 0-1,0 0 1,0-1-1,0 1 1,0 0-1,0 0 1,0 0-1,-1 0 1,1-1-1,0 1 1,0 0-1,0 0 1,0 0-1,1-1 1,-1 1-1,0 0 1,0 0-1,0 0 1,0-1-1,0 1 1,0 0-1,0 0 1,0 0-1,0 0 1,0-1-1,0 1 1,1 0-1,-1 0 1,0 0-1,0 0 1,0 0-1,0 0 1,0-1-1,1 1 1,-1 0-1,0 0 1,0 0-1,0 0 1,0 0-1,1 0 1,-1 0-1,0 0 1,0 0-1,0 0 1,1 0-1,1 0-87,0 0-1,1 0 1,-1 0-1,0 0 1,0 1-1,0-1 1,5 3-1,21 10-2599</inkml:trace>
</inkml:ink>
</file>

<file path=ppt/ink/ink12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11:40.08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7 64 1664,'0'-13'528,"0"13"-525,0 0 1,0 0 0,0 0-1,0 0 1,1 0-1,-1 0 1,0 0-1,0 0 1,0 0-1,0-1 1,0 1 0,0 0-1,0 0 1,0 0-1,0 0 1,0 0-1,-1 0 1,1 0-1,0 0 1,0 0 0,0 0-1,0 0 1,0-1-1,0 1 1,0 0-1,0 0 1,0 0-1,0 0 1,0 0 0,0 0-1,0 0 1,0 0-1,0 0 1,0 0-1,0 0 1,-1 0-1,1 0 1,0 0 0,0 0-1,0 0 1,0 0-1,0 0 1,0 0-1,0 0 1,0 0-1,0 0 1,0 0 0,0 0-1,-1 0 1,1 0-1,0 0 1,0 0-1,0 0 1,0 0-1,0 0 1,0 0 0,-2 0 47,0-1 0,1 1 0,-1-1 0,0 1 1,0-1-1,1 1 0,-1-1 0,1 0 0,-1 0 1,1 0-1,-1 0 0,1 0 0,-1 0 0,-1-2 1,2 2-48,1 1 1,-1 0-1,1-1 0,-1 1 1,0-1-1,1 1 1,-1 0-1,1 0 1,-1-1-1,0 1 1,1 0-1,-1 0 1,0 0-1,1 0 1,-1 0-1,0 0 1,1 0-1,-1 0 1,0 0-1,1 0 1,-1 0-1,0 0 1,0 1-1,-1-1-5,-19 0 7,-19 0 282,38 0-258,-1 1 0,1-1 0,-1 1 0,1 0 0,0 0 0,-1 0 0,1 0 1,0 0-1,0 0 0,0 0 0,0 1 0,0-1 0,-2 3 0,4-4-25,-7 7 133,0 0 1,1 0 0,-10 14 0,15-19-113,-1 1 1,1-1 0,0 1-1,0-1 1,0 1 0,0 0-1,1 0 1,-1 0 0,1-1-1,-1 1 1,1 0 0,0 0-1,0 0 1,0 0 0,0 0 0,2 4-1,1 3 45,0-1-1,1 0 0,1-1 1,9 16-1,-13-22-43,1 1-1,0-1 0,0 1 1,0-1-1,0 0 0,1 0 1,-1 0-1,0-1 0,1 1 1,-1 0-1,1-1 0,0 0 1,0 1-1,-1-1 0,5 1 1,1-1 32,0 0 0,0 0 0,0 0 0,8-1 0,-12 0-24,17-1-3,39-7 0,-35 4-101,-8 2 27,16-4-87,18-17-227,-11 4 174,-34 17 174,1-1 1,-1-1-1,1 0 1,-1 1 0,0-2-1,-1 1 1,1-1-1,-1 0 1,8-8 0,0-1 118,-11 12-94,-1 2-14,0-1 0,0 0 0,0 1 1,-1-1-1,1 0 0,0 0 0,0 1 0,-1-1 0,1 0 0,0 0 0,-1 0 0,1 0 0,-1 0 0,1 0 0,-1 0 0,0 0 1,1 0-1,-1 0 0,0 0 0,0 0 0,0 0 0,0-1 0,0 1 0,0 0 0,0 0 0,0 0 0,0 0 0,-1-2 0,-1-2-44,1 3 59,1 1-1,-1-1 0,1 1 0,-1 0 0,1-1 0,-1 1 0,0 0 0,0 0 0,0-1 0,0 1 0,0 0 0,0 0 0,0 0 0,0 0 0,0 0 0,0 0 0,0 0 0,-1 0 0,1 1 0,0-1 0,-1 1 0,1-1 0,-3 0 0,-9 1-395,12 0 370,1 0 0,0 0 0,0 0 0,0 0 0,-1 0 0,1 0 0,0 0 0,0 0 1,0 0-1,-1 0 0,1 0 0,0 0 0,0 1 0,0-1 0,-1 0 0,1 0 0,0 0 0,0 0 0,0 0 0,0 1 0,-1-1 1,1 0-1,0 0 0,0 0 0,0 1 0,0-1 0,0 0 0,0 0 0,0 0 0,0 1 0,0-1 0,0 0 0,0 0 0,-1 1 1,-1 4 20,0 0 0,0 1 0,0-1 0,1 1 1,0-1-1,0 1 0,0-1 0,1 1 0,0 0 1,0-1-1,0 1 0,1-1 0,-1 1 0,1 0 1,1-1-1,-1 1 0,1-1 0,0 0 0,0 0 1,5 8-1,2 1-19,1 0-1,0-1 1,1 0 0,13 12 0,-16-17 39,0-1 0,0-1 0,0 1 1,1-1-1,0-1 0,1 0 0,16 7 0,-21-11 17,0 0 0,0 0 0,-1 0 0,1-1 0,0 0 0,0 0 0,0 0 0,0-1 0,-1 1 0,8-3 0,-10 0-185,1 1 0,-1-1 0,0 0 1,0 0-1,0 0 0,2-7 0,-3 8 55,0 1 24,-1-1 0,0 0 0,1 0 0,-1 0 0,0 0 0,0 0 0,-1 0 0,1 0 0,0 0 0,0 1 0,-1-1 0,1 0 0,-1 0 0,0 0 0,0 1 0,1-1 0,-1 0 0,0 1 0,-3-4 0,0-2-141,-11-27-732,11 25 814,0 0 0,0 0 0,-1 1 0,0 0 0,0 0 0,-13-14 0,15 20 118,0-1-1,1 0 0,-1 0 0,0 0 1,1 0-1,0-1 0,-1 1 1,1 0-1,1-1 0,-1 0 0,0 1 1,1-1-1,0 0 0,0 0 1,0 0-1,0 0 0,1 0 0,-1 0 1,1 0-1,1-6 0,-1 8 2,0 1 1,0 0-1,0-1 0,1 1 0,-1 0 0,0-1 1,1 1-1,-1 0 0,1-1 0,-1 1 0,1 0 1,0 0-1,-1 0 0,1 0 0,0 0 0,0 0 0,0 0 1,0 0-1,0 0 0,0 0 0,0 0 0,0 0 1,1 1-1,-1-1 0,0 0 0,0 1 0,0-1 1,1 1-1,-1 0 0,0-1 0,1 1 0,2 0 0,6-2-16,0 2-1,0-1 1,17 3-1,-5-1 59,40-1 274,-60 0-314,0-1 0,-1 1 1,1 0-1,0-1 1,0 1-1,-1 0 0,1-1 1,0 0-1,-1 1 1,1-1-1,-1 0 0,3-1 1,-3 1-12,0 0-1,1 0 1,0 0 0,-1 0 0,1 1 0,0-1 0,-1 1-1,1-1 1,0 1 0,-1-1 0,1 1 0,2 0 0,8-1 19,-8 1 57,-1 0-1,1 0 1,0 0-1,0 0 0,6 1 1,-9 0-37,1-1-1,-1 1 1,1 0 0,-1-1-1,0 1 1,1 0 0,-1 0-1,0 0 1,1 0 0,-1 0-1,0 0 1,0 0 0,0 0-1,0 0 1,0 0 0,0 1 0,0-1-1,1 3 1,0 0 2,0-1-8,-1 0 0,1 0 0,-1 0 0,0-1 0,0 1 1,0 0-1,-1 0 0,1 0 0,-1 1 0,1-1 0,-1 4 0,-1 24 169,0-16-135,0-1 0,1 1 0,1-1 0,3 19 0,1-18-66,-3-8 131,0-1-1,-1 0 1,0 1 0,0 0 0,0 7 0,-1-3 144,0-15-21,-1 2-235,2-1 0,-1 1-1,0-1 1,0 0 0,1 1-1,1-5 1,1-1-70,1 0 1,-2 0-1,4-13 0,-5 19 45,4-12-127,1 0 0,0 1 0,1 0-1,1 0 1,10-13 0,-9 13 75,-7 10 63,-1 1 1,0-1-1,1 1 1,0 0 0,0 0-1,-1 0 1,1 0 0,0 0-1,1 1 1,-1-1 0,0 0-1,0 1 1,1 0-1,-1-1 1,1 1 0,-1 0-1,1 0 1,-1 1 0,1-1-1,0 0 1,-1 1 0,1 0-1,0-1 1,-1 1 0,6 1-1,-6-1 57,0 0 1,0 0-1,-1 1 0,1-1 0,0 1 0,0-1 0,0 1 0,0 0 1,0 0-1,-1 0 0,1 0 0,0 0 0,-1 0 0,1 0 1,-1 1-1,1-1 0,0 2 0,4 3 55,-2 1 0,9 12 1,-6-8-29,3 4 58,-8-12-110,1 0 0,-1 1 0,1 0-1,-1-1 1,-1 1 0,1 0 0,2 6-1,-4-7 11,3 8 54,-1 0 0,2 1-1,0-1 1,0-1 0,1 1 0,6 11-1,1-2-160,-10-16-298,0 0 0,0 0 0,1 0 1,0 0-1,0 0 0,4 4 0,3 5-1088,-7 2-513</inkml:trace>
</inkml:ink>
</file>

<file path=ppt/ink/ink12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11:40.40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0 1888,'0'16'704,"0"0"-544,-16 30-32,32-14 480,-16-1-352,0 0 128,-16 16-256,16 15 64,0-15-96,0-1 352,16 1-224,-32 0-480,16-16 160,0-15-2560</inkml:trace>
</inkml:ink>
</file>

<file path=ppt/ink/ink12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11:41.62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3 48 1568,'3'6'116,"0"0"1,1 0-1,0 0 1,0 0-1,9 10 1,-11-14-86,0 0 0,-1 0 0,0 0 0,1 0 0,-1 0 1,0 0-1,0 0 0,0 0 0,0 0 0,0 0 0,-1 1 0,1-1 1,-1 0-1,1 1 0,-1-1 0,0 0 0,0 1 0,0 2 1,0-2 15,0 0 1,1 0 0,-1 0 0,1 0 0,-1-1-1,1 1 1,0 0 0,0 0 0,3 3 0,-4-4-38,1-1 1,0 0-1,0 1 1,-1-1-1,1 1 0,-1-1 1,1 1-1,-1-1 1,0 1-1,0-1 1,1 1-1,-1-1 1,0 1-1,0-1 1,-1 1-1,1-1 1,0 1-1,-1 2 1,-5 12 105,5-13-93,-1 0 1,1 0 0,0 1 0,1-1 0,-1 0 0,0 6 0,1-9-15,0 1 0,0-1 1,0 0-1,0 1 1,0-1-1,0 0 1,0 0-1,0 1 0,0-1 1,0 0-1,0 1 1,0-1-1,0 0 1,0 1-1,0-1 1,-1 0-1,1 1 0,0-1 1,0 0-1,0 0 1,0 1-1,-1-1 1,1 0-1,0 0 0,-1 1 1,-3 3 57,2-1-42,1-1 0,-1 0 1,0-1-1,0 1 0,0 0 0,0 0 0,0-1 0,-1 1 0,1-1 0,0 0 1,-1 0-1,1 0 0,0 0 0,-1 0 0,-2 0 0,0-3 18,-4-6-19,6 5 5,-1 0-1,0 0 0,1-1 0,-1 0 0,1 1 0,0-1 0,0-1 0,-3-5 0,1-19-129,1 15 57,2 7 30,0 1 1,0 0-1,1 0 1,0-1-1,0 1 1,1-1 0,0 1-1,0 0 1,0-1-1,2-8 1,9-16-200,-10 27 193,-1 1-6,1-1 0,0 1 0,0-1 0,1 1 0,2-6 0,-3 7 18,0 1 0,0 0 1,0 0-1,1 0 0,-1 0 1,0 0-1,0 0 0,1 0 1,-1 0-1,1 1 0,-1-1 1,1 0-1,-1 1 0,1-1 1,2 1-1,13-4-42,-9 2 31,-1 0 0,1 0 0,-1 0 1,8-5-1,-6 4-2,-1 0-1,1 0 1,0 1 0,0 0 0,1 1-1,-1 0 1,0 0 0,17 2 0,-18-1 4,0 0-7,-1 1 0,0 0 1,0 0-1,0 1 0,0 0 0,0 0 1,10 5-1,-11-4 32,0-1 1,0 0-1,1 0 1,-1 0-1,1-1 0,0 1 1,9-1-1,10-1 115,-26 0-119,0 0 0,1 0 0,-1 0-1,0 0 1,1 0 0,-1 0 0,0 0 0,1 0 0,-1 0 0,0 0 0,0 0 0,1 0 0,-1 0-1,0 0 1,1 0 0,-1 1 0,0-1 0,1 0 0,-1 0 0,0 0 0,0 0 0,1 1 0,-1-1-1,0 0 1,0 1 0,2 0 11,1 1 0,-1-1 0,0 0 0,0 1 0,0-1 0,1 0 0,-1 0 0,1-1 0,-1 1 0,1 0 0,-1-1 0,1 0 0,-1 1 0,1-1 0,3 0 0,-5 0-11,-1 0 1,1 0-1,0 0 0,0 0 0,-1 0 0,1 0 1,0 0-1,-1 0 0,1 0 0,0 0 1,0-1-1,-1 1 0,1 0 0,0 0 0,-1-1 1,1 1-1,0 0 0,-1-1 0,1 1 0,-1-1 1,1 1-1,-1-1 0,1 1 0,-1-1 0,1 1 1,-1-1-1,1 0 0,0 0-2,-1 1-1,0-1 1,1 0 0,-1 1 0,1-1-1,-1 1 1,1-1 0,-1 1-1,1 0 1,0-1 0,-1 1-1,1-1 1,0 1 0,-1 0 0,1 0-1,0-1 1,-1 1 0,1 0-1,0 0 1,-1 0 0,1 0-1,0 0 1,0 0 0,-1 0-1,1 0 1,0 0 0,0 0 0,1 0 2,0 0 1,0-1-1,-1 1 1,1-1 0,0 1-1,-1-1 1,1 0 0,-1 0-1,1 1 1,-1-1-1,1 0 1,-1 0 0,1 0-1,1-3 1,0 1 160,-3 1 161,-3-9-129,0 11-154,0-1 1,0 0 0,0 1-1,0 0 1,0-1-1,0 1 1,0 0-1,0 1 1,0-1-1,0 0 1,-5 2 0,7-1-53,1 0 1,-1 0 0,1 0 0,0 0 0,-1 0 0,1 0 0,0 0 0,0 0 0,0 0 0,-1 0 0,1 0 0,1 2-1,-3 8 205,-5-6-66,7-5-124,-1 0 1,1 0-1,-1 1 0,1-1 0,0 0 1,-1 1-1,1-1 0,-1 0 0,1 1 1,0-1-1,-1 0 0,1 1 1,0-1-1,0 1 0,-1-1 0,1 0 1,0 1-1,0-1 0,0 1 1,0-1-1,-1 1 0,1-1 0,0 1 1,0-1-1,0 1 0,0-1 0,0 1 1,0-1-1,0 1 0,0-1 1,1 2-1,-1 135 831,2-132-778,0-2-29,-1-2-14,0 0 0,-1 0 0,1 0 0,0 0 1,0 0-1,0 0 0,0-1 0,0 1 0,0 0 1,1 0-1,1-1-6,-3 0-13,1 0-1,-1 0 0,1 0 0,-1 0 0,1 0 0,0 0 0,-1 0 0,1 0 0,-1 0 0,1-1 1,-1 1-1,1 0 0,-1 0 0,1-1 0,-1 1 0,0 0 0,1-1 0,-1 1 0,1 0 0,-1-1 0,0 1 1,1-1-1,-1 1 0,0-1 0,0 1 0,1-1 0,-1 1 0,0-1 0,0 1 0,1-1 0,-1 1 1,0-1-1,0 0 0,0-26-409,-1 24 366,1-1 0,0 0-1,-1 1 1,2-1 0,-1 1-1,0-1 1,1 1 0,-1-1-1,2-4 1,-2 8 48,5-9-59,0 0 1,0 0-1,6-8 0,-10 17 73,-1 0-1,1-1 0,-1 1 0,1-1 1,-1 1-1,1 0 0,-1 0 0,1-1 1,-1 1-1,1 0 0,0 0 0,-1 0 0,1 0 1,-1 0-1,1-1 0,0 1 0,-1 0 1,1 0-1,-1 1 0,1-1 0,0 0 0,-1 0 1,1 0-1,-1 0 0,2 1 0,-2-1 0,3 0-222,-3 0 32,0 0 80,0 0 70,0 0 68,0 2-10,0 24 11,0-23 10,0 0 6,-1 2 19,1-1-68,0-1-1,0 1 1,0 0 0,0-1-1,0 1 1,1 0-1,1 6 1,1-9 5,0 0 1,0-1 0,0 1-1,0-1 1,0 0-1,0 1 1,1-1 0,-1-1-1,0 1 1,0 0-1,0-1 1,4-1-1,0-1-13,-3 1 7,-1 1 1,1-1-1,-1 0 1,0 1-1,1-2 1,-1 1-1,0 0 0,0-1 1,4-5-1,-6 8-10,-1-1 0,0 0 0,1 0 0,-1 0 0,1 0-1,-1 1 1,1-1 0,-1 0 0,1 0 0,0 1-1,-1-1 1,1 1 0,0-1 0,-1 0 0,1 1-1,0-1 1,0 1 0,0-1 0,-1 1 0,1 0-1,0-1 1,0 1 0,0 0 0,0 0 0,1-1-1,8-2-47,0-10-9,4 3 311,22-14 0,-15 12-146,-14 6-146,-5 5 24,-1 0-1,0 0 0,1 0 0,-1 0 0,0 0 0,1 1 0,-1-1 0,1 0 0,-1 1 0,1-1 0,0 1 0,-1 0 1,1-1-1,-1 1 0,3 0 0,-2 0 3,0 0 1,0-1-1,-1 1 1,1 0-1,0-1 1,-1 1-1,1-1 1,0 0-1,-1 1 0,1-1 1,-1 0-1,1 0 1,-1 0-1,1 0 1,-1 0-1,0-1 1,2-1-1,-1 2 9,-1-1 0,1 1 0,-1 0 0,1-1 0,-1 1 0,1 0 0,0 0 0,-1 0 0,1 0 0,0 0 0,0 1 0,0-1-1,0 0 1,0 1 0,0 0 0,0-1 0,3 1 0,-2 0-26,0 0-1,0 0 0,0 0 1,0 1-1,0 0 1,0-1-1,0 1 1,0 0-1,0 0 0,0 0 1,-1 1-1,1-1 1,0 1-1,3 2 0,2 1-15,-1-2-1,1 1 0,10 2 0,16 8-16,-26-11 76,-5-1 23,1-1-1,-1 1 0,0 0 1,0 0-1,0 0 0,0 0 1,0 0-1,0 1 0,-1-1 1,1 1-1,3 4 0,12 19 216,-3-13-164,-13-11-73,1 1 0,0-1 0,-1 0-1,0 1 1,1-1 0,-1 1 0,0-1 0,0 1 0,-1 0 0,4 6 0,8 25 412,-21-16 22,6-7-295,2-9-150,0-1 1,0 0-1,0 1 1,-1-1-1,1 0 1,0 1-1,0-1 0,-1 0 1,1 0-1,-1 1 1,1-1-1,-1 0 1,0 0-1,1 0 1,-1 1-1,0-1 0,0 0 1,0 0-1,0 0 1,0-1-1,0 1 1,0 0-1,0 0 0,0 0 1,0-1-1,-2 2 1,-23 3 17,11 0 195,12-3-177,-1-1 1,1 0 0,0 0 0,0 0-1,-1 0 1,1-1 0,-6 1-1,-5-1 19,-11-1-23,25 1-37,-1 0 0,1 0 0,-1 0 0,1 0 0,-1 0 0,1-1 0,-1 1 0,1 0 0,0 0 0,-1-1 0,1 1 0,-1 0 0,1-1 0,0 1 0,-1 0 0,1-1 0,0 1 0,-1-1 0,1 1 0,0 0 0,-1-1 0,1 1 0,0-1 0,0 1 0,0-1 0,-1 1 0,1-1 0,0 1 0,0-1 0,0 1 0,0-1 0,0 0 0,3-7-259,10-15-171,2 4-928</inkml:trace>
</inkml:ink>
</file>

<file path=ppt/ink/ink12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11:41.98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2 1 1888,'0'5'613,"-1"4"-486,0-1 0,-1 1 0,0-1-1,0 0 1,-5 11 0,4-9 112,0-1 1,0 1-1,1 0 1,0-1-1,-1 17 1,2-18-180,1 1 1,0-1 0,1 0 0,0 1 0,0-1-1,1 0 1,0 0 0,0 0 0,5 12 0,-4-16 9,-1 1 1,0 0 0,0 0 0,0 0-1,-1 0 1,0 0 0,0 0 0,0 1 0,0-1-1,-1 10 1,0 8-98,0-23 17,0 0-1,0 0 0,0 0 0,0 0 1,0 1-1,0-1 0,0 0 0,1 0 1,-1 0-1,0 0 0,0 0 0,0 0 1,0 1-1,0-1 0,0 0 0,0 0 0,0 0 1,0 0-1,0 0 0,0 0 0,0 1 1,0-1-1,0 0 0,0 0 0,0 0 1,-1 0-1,1 0 0,0 1 0,0-1 1,0 0-1,0 0 0,0 0 0,0 0 0,0 0 1,0 0-1,0 0 0,0 0 0,-1 1 1,1-1-1,0 0 0,0 0 0,0 0 1,0 0-1,0 0 0,0 0 0,0 0 1,-1 0-1,1 0 0,0 0 0,0 0 0,0 0 1,0 0-1,-1 0 0,-3 0-287,0 0 1,1 0-1,-1-1 0,0 1 0,0-1 1,0 0-1,-6-2 0,-26-19-998,31 19 1225,-6-3-72,8 4 127,0 0 1,0 0-1,0 0 0,0 0 1,0 0-1,0 0 1,1-1-1,-1 1 0,1-1 1,-3-3-1,-8-20 26,12 25-6,1-1-1,-1 1 1,1 0 0,-1-1 0,1 1 0,0 0 0,0-1-1,-1 1 1,1 0 0,0-1 0,0 1 0,0 0 0,1-1-1,-1 1 1,0-1 0,0 1 0,1 0 0,-1 0-1,1-1 1,-1 1 0,1 0 0,0 0 0,1-3 0,4 0 13,1 0 0,0 0 0,0 1 0,1-1 0,-1 1 1,0 1-1,14-3 0,-16 3-5,55-13 180</inkml:trace>
</inkml:ink>
</file>

<file path=ppt/ink/ink12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11:42.3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7 4160,'16'0'1536,"-16"0"-1216,15 0-64,17 0 352,-17 0-384,16 0 64,16 0-192,15 0 96,1-16-128,-1 16-3904</inkml:trace>
</inkml:ink>
</file>

<file path=ppt/ink/ink12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11:42.77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3 1 3904,'-15'15'1440,"15"1"-1120,-16 0-96,16-16 672,-15 15-544,15 1 64,-31-1-256,-1 1 256,1 15-224,-31-15-4672</inkml:trace>
</inkml:ink>
</file>

<file path=ppt/ink/ink12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11:43.8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0 920 1824,'0'0'587,"0"0"-353,0 0 6,3 0 438,-3 0-662,1 0 0,-1 0 0,1 0 0,-1 0 0,1 0 0,-1 0 0,1 0 0,-1 0 0,1 0 0,-1 0 0,1 0 0,-1 0 0,1-1 0,-1 1 0,1 0 0,-1 0 0,0-1 0,1 1 0,-1 0 0,0-1 0,1 1 0,-1 0 0,1-1 0,-1 1 0,0 0 0,0-1 0,1 1 0,-1-1 0,0 1 0,0-1 0,0 1 0,1-1 0,-1 1 0,0 0 0,0-1 0,0 1 0,0-1 0,0 1 0,0-1 0,0 1 0,0-2 0,3-3 202,-2 4-162,0 0-1,0 0 0,0-1 1,0 1-1,0 0 1,-1 0-1,1-1 1,0 1-1,0-1 0,-1 1 1,1-2-1,2-29 608,-3-477 254,-8 414-674,0 5-262,8-47-439,0 136 450,0 1 0,0 0 0,0-1 0,0 1 0,0 0 0,0-1 0,0 1 0,0 0 0,0-1 0,0 1 0,0 0 0,0 0 0,0-1 0,0 1 0,0 0 0,0-1 0,1 1 0,-1 0 0,0 0 0,0-1 0,0 1 0,1 0 0,-1 0 0,0-1 0,1 1 0,9-11-206,-7 9 81,-3 26-111,0-16 315,1-1-1,-2 1 0,1 0 0,-3 12 0,0-14 28,1 0 0,-2 0 1,1-1-1,-7 10 0,3-6-120,4-3-87,-1 0 1,-1-1-1,1 1 0,-1-1 0,-11 9 0,-12 11-17,-29 22 526,47-35-265,9-10-121,-1 0 0,0 0 0,1 0 0,-1-1 0,0 1 0,0 0 0,0-1 0,0 0 0,0 1 0,-3 0-1,0 1-4,1 0-1,0 1 1,0-1-1,-4 6 1,4-5 12,4-3-22,-1-1-1,1 0 0,-1 1 1,1-1-1,-1 0 0,1 1 0,-1-1 1,0 0-1,1 0 0,-1 1 1,1-1-1,-1 0 0,0 0 0,1 0 1,-1 0-1,1 0 0,-1 0 1,0 0-1,1 0 0,-1 0 1,1 0-1,-1 0 0,0 0 0,1 0 1,-1-1-1,0 1-18,168 0-214,-158 0 247,1 1 0,-1 0 0,1 0 0,10 4 0,-12-3 7,1 0 0,0-1 0,-1 0 0,11 1 0,57-2-63,-74 0 171,-2 0 6,0-3-17,0 2-108,0 1-1,0 0 1,0-1 0,0 1-1,0-1 1,0 1 0,0 0-1,0-1 1,0 1-1,0-1 1,0 1 0,0 0-1,-1-1 1,1 1 0,0 0-1,0-1 1,-1 1-1,1 0 1,0-1 0,0 1-1,-1 0 1,1-1 0,0 1-1,-1 0 1,1 0-1,0-1 1,-1 1 0,-7-8 181,3-13 162,-2 15-187,4 4-79,-3-8 159,0 5-139,6 5-103,-1 0 1,1 0-1,-1-1 1,1 1-1,-1 0 0,1 0 1,0-1-1,-1 1 0,1 0 1,0-1-1,-1 1 0,1-1 1,0 1-1,-1 0 0,1-1 1,0 1-1,0-1 0,0 1 1,-1-1-1,1 1 1,0-1-1,0 1 0,0-1 1,0 1-1,0-1 0,0 1 1,0-1-1,0 1 0,0-1 1,0 1-1,0-1 0,1-8-2,-1 7 9,0 1-1,0 0 1,0-1-1,0 1 0,0 0 1,0-1-1,0 1 1,-1 0-1,1-1 0,-1 0 1,1 1-19,-1 0 1,1 1-1,-1-1 1,0 1-1,1-1 1,-1 1-1,1 0 1,-1-1-1,0 1 1,0-1-1,1 1 1,-1 0-1,0 0 1,1 0 0,-1-1-1,0 1 1,0 0-1,1 0 1,-1 0-1,0 0 1,0 0-1,-1 0 1,2 0 2,-1 0 0,1 0-1,-1 0 1,1 0 0,0 0 0,-1 0 0,1 0 0,-1 0 0,1 1 0,-1-1-1,1 0 1,-1 0 0,1 0 0,0 0 0,-1 1 0,1-1 0,-1 0 0,1 0 0,0 1-1,-1-1 1,1 0 0,0 1 0,-1-1 0,1 0 0,0 1 0,0-1 0,-1 0 0,1 1-1,0 0 1,-2 19-2089,2-13 454,0 6-615</inkml:trace>
</inkml:ink>
</file>

<file path=ppt/ink/ink12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11:45.89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99 530 2080,'0'-1'171,"0"-1"-1,0 0 1,-1 0 0,1 1-1,0-1 1,-1 0 0,1 1 0,-1-1-1,0 1 1,0-1 0,1 1-1,-1-1 1,-1-1 0,-3-4-193,5 6 49,0 0 0,-1 0 0,1 1 1,-1-1-1,1 0 0,-1 0 0,1 0 0,-1 1 0,1-1 1,-1 0-1,0 1 0,1-1 0,-1 0 0,0 1 0,0-1 1,1 1-1,-1-1 0,0 1 0,0-1 0,0 1 1,0 0-1,1-1 0,-1 1 0,0 0 0,0 0 0,-2 0 1,-8-3 75,-10-7 41,-51-9 48,64 17-188,1-1 0,0 1 0,-1 0 0,0 1 0,1-1 0,-1 2 0,0-1 0,1 1 0,-15 1 0,11 1-5,0 0-1,0 1 1,0 1 0,0-1-1,-19 11 1,21-9 33,-2 0 19,-19 12 1,28-15-56,0 0 0,0 0 0,-1 0-1,1 0 1,1 0 0,-1 0 0,0 0-1,0 1 1,1-1 0,-1 1 0,1-1-1,-2 5 1,-2 9-30,-2 5 59,7-20-20,0 0 0,1 0 0,-1-1 0,0 1 0,0 0 0,0 0 0,0-1 0,1 1 0,-1 0 0,0 0 0,1-1 0,-1 1 0,0 0 0,1-1 0,-1 1 0,1-1 0,-1 1 0,2 1-1,0 1 12,4 4 6,-1-6-13,-1 0 0,1 0 0,0-1 0,0 1 0,0-1 0,8-1 0,5 1 18,8 0-4,-5 1-17,0-1 0,0-1 0,1-1 0,-1-1 0,31-8 0,-52 11-6,29-9-10,-1-2-1,37-18 0,-61 26 32,-1 1 0,1-1 0,-1 0-1,1 0 1,-1 0 0,0-1 0,0 1 0,0-1 0,3-5-1,0-3 99,10-24-1,-7 12-3,-4 13-79,0 0 0,0 0 0,4-19 0,-6 10-13,-1 0 0,-1-1 0,-2-25 1,0 21 12,5-40 0,-1 45-21,1-9-19,-4 25-2,0 1-1,0 0 0,0 0 1,-1 0-1,0 0 0,-1-4 1,1 2-10,-1 1-1,1-1 1,0 1 0,1-1 0,-1 1-1,1-8 1,0 9 14,0 0 1,0 1-1,0-1 0,0 1 1,-1-1-1,1 1 0,-1-1 1,0 1-1,1 0 0,-1-1 1,0 1-1,-1 0 0,1-1 1,0 1-1,-3-3 0,1 2 50,1 9 22,-1 2-26,0 0 1,1 0-1,0 0 1,1 1-1,-2 9 1,1-2-8,-4 26 99,-1 54 0,-2 29 8,5-97-102,4-10 9,0 0 0,0 0 0,2 0 0,0 0 0,1 0 0,11 33 0,-6-21 3,-5-16-36,0 0 11,1 0-1,1 0 0,0 0 1,9 15-1,12 23 36,-24-48-82,0 0-1,0 0 1,0 0 0,1 0-1,0 0 1,0 0 0,0-1-1,0 0 1,0 0 0,1 0-1,-1 0 1,1 0-1,4 2 1,-7-4-45,18 15-2486</inkml:trace>
</inkml:ink>
</file>

<file path=ppt/ink/ink12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11:51.7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17 32 1568,'0'-13'501,"0"13"-497,0 0-1,0 0 1,0 0-1,0 0 1,0 0-1,0 0 1,0 0-1,0 0 0,0-1 1,0 1-1,0 0 1,0 0-1,0 0 1,0 0-1,0 0 1,0 0-1,0 0 1,0 0-1,0 0 1,0 0-1,0-1 0,0 1 1,0 0-1,0 0 1,0 0-1,0 0 1,0 0-1,0 0 1,0 0-1,0 0 1,-1 0-1,1 0 1,0 0-1,0 0 0,0 0 1,0 0-1,0 0 1,0 0-1,0 0 1,0 0-1,0-1 1,0 1-1,0 0 1,0 0-1,-1 0 1,1 0-1,0 0 0,0 0 1,0 0-1,0 0 1,0 0-1,0 0 1,0 1-1,0-1 1,0 0-1,-1 0 1,-9 0 150,10 0-148,0 0-1,0 0 1,0 0 0,0 0-1,0 0 1,-1 0 0,1 0-1,0 0 1,0 0-1,0 0 1,0 0 0,0 0-1,0 0 1,0 0-1,0 0 1,0 0 0,0 0-1,-1 0 1,1 0 0,0 0-1,0 0 1,0 0-1,0 0 1,0 0 0,0 0-1,0-1 1,0 1-1,0 0 1,0 0 0,0 0-1,0 0 1,0 0 0,-1 0-1,1 0 1,0 0-1,0 0 1,0 0 0,0 0-1,0 0 1,0 0-1,0-1 1,0 1 0,0 0-1,0 0 1,0 0-1,0 0 1,0 0 0,0 0-1,0 0 1,0 0 0,0 0-1,0 0 1,0-1-1,0 1 1,0 0 0,0 0-1,0-1 21,0 1-1,0-1 0,0 0 1,-1 1-1,1-1 0,0 0 1,-1 1-1,1-1 1,0 0-1,-1 1 0,1-1 1,-1 1-1,1-1 0,-1 1 1,1-1-1,-1 1 0,0-1 1,1 1-1,-1-1 1,0 1-1,1 0 0,-1-1 1,0 1-1,1 0 0,-1 0 1,0 0-1,1-1 1,-1 1-1,0 0 0,0 0 1,1 0-1,-2 0 0,-37 0 463,18 1-357,15-1-121,-1 1-1,1 0 1,-1 0 0,0 1-1,-7 2 1,-1 0 18,-2 0-2,9-2 17,1-1 0,-1 1-1,1 1 1,-8 3 0,-31 15 156,26-13-88,-21 13 0,2 7 44,17-15-110,14-8-12,0-1 1,0 1 0,1 1-1,0-1 1,0 1 0,0 0-1,-7 9 1,12-13-25,-71 84 222,58-71-176,2 0 0,0 1 0,0 0 1,2 1-1,-18 32 0,8-5 142,12-30-139,-5 8 1,13-17-49,-1 0-1,1 0 1,0-1-1,0 6 0,-1 5 8,0-6 7,0 0-1,-1 0 0,-5 11 0,-5 16 156,9-22-122,1 1-1,0-1 0,-1 23 0,2 50 109,4-57-66,6 42 1,-5-52-59,1 5 37,0 0 1,2 0 0,14 40-1,-16-57-66,0 0-1,0 0 0,1 0 1,0-1-1,0 1 0,1-1 1,0-1-1,0 1 0,1-1 0,-1 0 1,9 5-1,9 5 33,1-1 0,29 12-1,-28-14-22,-2-1-3,-10-4 35,0-1 0,1 0 0,-1-1 0,1-1 0,1 0 1,15 2-1,26-2 171,-24 1-129,-19-3-26,1-1 1,20 0 0,-12-1-9,-7-1 13,1 0 0,20-3-1,10-8 7,-3 6-42,-8-5-1,-16 6-12,-10 3-10,1-1 0,-1-1 0,17-5 0,22-6 3,-32 10 80,26-10 0,-1 1-29,-37 13-86,0-2 1,0 1-1,0 0 0,0-1 0,0 0 1,0 0-1,-1-1 0,1 1 0,-1-1 1,8-7-1,-7 7 9,3-2-25,0 0 0,0 0 0,11-3-1,-13 6 36,0-1-1,0 0 1,0-1-1,0 1 1,0-1-1,6-6 0,8-16 47,-6 13-5,-10 10-32,0 0-1,-1 0 1,1-1 0,-1 0-1,0 1 1,0-1 0,4-8-1,24-63 102,-28 66-108,0 1 0,0-1-1,-1 0 1,0 0-1,-1 0 1,0 0 0,0 0-1,-1 0 1,-1-9 0,1 1-3,1 5 53,1-1 1,0 0-1,5-20 1,-6 29-39,1-8 52,0 1-1,-1-1 0,-1 0 1,-1-18-1,0-2-25,1 21-14,0 7 11,0-1 0,0 1 0,0-1 0,-1 1-1,-1-7 1,-3-5 90,3 13-76,1 0 0,0 0 1,0 0-1,0-1 0,1 1 0,-1-1 1,0-4-1,1 1-57,0 0 0,-1 0-1,0-1 1,0 1 0,0 0 0,-1 0 0,-4-10-1,0 1-14,-4-3 41,7 15-10,0 0 1,0 0 0,1-1-1,-3-6 1,-3-17 14,-15-4-70,18 25 46,-1 1 0,1-1 0,-1 1 0,-1 0 0,1 0 0,-8-5 0,-49-46-24,46 44 0,5 4 42,-21-18 0,9 5 89,-32-22 1,43 34-124,-3 0 6,0 1 1,0 0-1,-1 1 0,0 1 0,0 0 0,-25-5 0,23 11 35,17 1-27,0 0 0,-1 0 0,1 0 0,-1 0 0,1 0 0,0-1 0,-1 1 0,1-1 0,-4-1 0,2 0 6,-1 0 0,1 0 0,0 0 0,0 1 0,-1 0-1,1 0 1,-1 0 0,1 0 0,-1 1 0,1-1 0,-1 1 0,-5 1 0,4-1-2,4-1-2,1 1 0,-1 0 0,0 0 0,1 0 1,-1 0-1,0 0 0,1 1 0,-1-1 0,1 0 1,-1 1-1,-2 0 0,-2 10 50,-4-5 23,8-5-62,1-1 0,0 0 0,0 1 0,0-1 0,0 1 0,0 0 0,0-1 0,1 1 0,-1 0-1,0-1 1,0 1 0,0 0 0,1 0 0,-1 0 0,-1 1 0,2 0-136,-1 0 0,1 0 0,-1 0 0,1-1 1,-1 1-1,1 0 0,0 0 0,0 0 0,0 0 0,1 3 0,-1 5-1177,0 18-386</inkml:trace>
</inkml:ink>
</file>

<file path=ppt/ink/ink1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34:25.72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2 3488,'0'-16'1280,"0"16"-992,15-15-64,1 15 704,0 0-544,-1 0 0,16 0-256,0 0 64,1 0-128</inkml:trace>
</inkml:ink>
</file>

<file path=ppt/ink/ink12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11:55.75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99 1 992,'-8'0'57,"3"0"-32,1-1 1,-1 1 0,0 1 0,0-1-1,0 1 1,1 0 0,-1 0 0,0 0-1,1 1 1,-1 0 0,1 0-1,-1 0 1,1 0 0,-6 5 0,-12 7 9,-44 31 346,24-13 416,-39 40 0,67-57-596,1 1-1,0 0 0,1 1 1,1 0-1,1 1 0,-13 26 1,22-41-169,-1 1 0,1-1 0,0 1 1,0 0-1,0-1 0,0 1 0,1 0 0,0-1 1,-1 1-1,1 0 0,1-1 0,-1 1 0,0 0 0,1-1 1,0 1-1,0 0 0,0-1 0,0 1 0,1-1 1,2 6-1,-1-4 21,0 0 1,1 0-1,-1 0 1,1-1-1,0 1 0,1-1 1,-1 0-1,1 0 1,0 0-1,0-1 1,10 6-1,15 4 296,47 16 0,-62-24-279,125 41 437,-75-28-1323</inkml:trace>
</inkml:ink>
</file>

<file path=ppt/ink/ink12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11:56.08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1 1824,'16'-15'672,"0"15"-512,30-16-64,-30 16 800,31 0-512,15 0-96,16 16-160,-16-16 384,1 15-288,-1 1 416</inkml:trace>
</inkml:ink>
</file>

<file path=ppt/ink/ink12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11:56.44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0 2496,'-16'31'896,"16"-15"-672,0 15-96,0 0 448,0-15-352,0 31-32,0-16-96,16 16 480,-16-32-320,0 16 128</inkml:trace>
</inkml:ink>
</file>

<file path=ppt/ink/ink12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11:55.03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86 0 1472,'-31'62'544,"15"-15"-416,1 31-32,-1-47 736,-15 16-480,-16 15 128,-15-15-288,15 15 32,-31 16-128,16 0 288,15-16-192,-15 1-192,30-1 0,-14-15 128,15 0-64,-1-16 192,17-16-160,-1 1 320</inkml:trace>
</inkml:ink>
</file>

<file path=ppt/ink/ink12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11:55.3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8 1 1664,'-46'31'608,"30"-15"-480,0 15-32,16-16 512,16 1-352,0-16 192,15 16-288,0-1 416,16 1-320,-1-32 384,17 1-384,15 15 32,-16-16-192,16 16-3360</inkml:trace>
</inkml:ink>
</file>

<file path=ppt/ink/ink12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11:56.7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6 17 2080,'0'0'20,"0"-1"0,0 1 0,0-1 0,0 1 0,0-1 0,0 1 0,0-1 0,0 1 0,0-1 1,0 1-1,0-1 0,0 1 0,0-1 0,0 1 0,0-1 0,-1 1 0,1-1 0,0 1 0,0-1 0,-1 1 0,1-1 0,0 1 0,-1-1 0,1 1 0,0 0 0,-1-1 0,1 1 1,0 0-1,-1-1 0,1 1 0,-1 0 0,1 0 0,-1-1 0,1 1 0,-1 0 0,1 0 0,-1 0 0,1 0 0,-1 0 0,1-1 0,-1 1 0,1 0 0,-1 0 0,1 0 1,-1 1-1,-2-1 145,2-1-144,1 1 0,-1 0 0,1 0 0,-1 0 0,0 0 0,1 0 0,-1 0 0,0 0 0,1 0 1,-1 0-1,1 0 0,-1 1 0,0-1 0,1 0 0,-1 0 0,1 0 0,-1 1 0,1-1 0,-2 1 0,-3 9 118,-8-4-32,-34 22 181,40-24-277,-3 0 41,1 0 0,1 1 0,-1 0 0,1 1 0,0 0 0,0 0 0,0 0 0,-10 13 1,14-15-23,-1 2 19,0 0-1,1 0 1,-1 1 0,1-1-1,1 1 1,-1 0 0,1 0-1,0 0 1,-2 8 0,4-4 2,-1 0 1,2 0-1,-1 0 0,2 14 1,0-18-21,0 0 0,0 0 0,0 0 1,1-1-1,0 1 0,1 0 0,5 11 0,21 21 321,-20-24-258,-5-8-39,0 0 1,1 0-1,6 6 0,-7-9-3,0-1 0,-1-1-1,1 1 1,0-1 0,7 4-1,1 0 76,0 3 36,0 0 0,0 1 0,-1 0 0,11 13-1,-14-14-599,0 0 1,0-1-1,1 0 0,1-1 0,16 11 0,-21-16-2182</inkml:trace>
</inkml:ink>
</file>

<file path=ppt/ink/ink12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11:57.54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6 1984,'46'-16'736,"-15"16"-576,1 0-32,-1 16 128,-16-16-160,1 0 256,15 15-224,-15 1 384</inkml:trace>
</inkml:ink>
</file>

<file path=ppt/ink/ink12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11:57.88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 103 1248,'-3'5'66,"-3"11"201,6-15-256,0 0-1,0-1 1,0 1 0,0 0 0,0-1 0,1 1 0,-1 0-1,0-1 1,0 1 0,1 0 0,-1-1 0,1 1 0,-1-1-1,0 1 1,1 0 0,-1-1 0,1 0 0,0 1 0,7 12 101,13 0 133,-20-12-212,0 0 1,-1-1-1,1 1 0,0-1 1,0 0-1,0 1 1,0-1-1,0 0 0,0 0 1,0 1-1,0-1 1,0 0-1,2 0 0,5 1 124,-4 0-119,-3 0-14,1-1-1,0 1 1,0 0 0,-1-1 0,1 1-1,0-1 1,0 0 0,-1 0 0,1 1-1,0-1 1,0-1 0,0 1-1,0 0 1,-1 0 0,1 0 0,0-1-1,0 1 1,-1-1 0,1 0-1,0 1 1,1-2 0,-1 1-6,0 0-1,0 1 1,0-1 0,0 1-1,0 0 1,0-1 0,0 1 0,0 0-1,0 0 1,3 1 0,11-2 46,-16 0-60,1 1 1,-1 0-1,1-1 0,-1 1 1,0 0-1,1-1 1,-1 1-1,1-1 0,-1 1 1,0-1-1,1 1 1,-1-1-1,0 1 0,0-1 1,1 0-1,-1 1 1,0-1-1,0 1 0,0-1 1,0 1-1,0-1 1,0 0-1,0 1 0,0-1 1,0-1-1,0 0 19,0-1 1,0 0-1,0 0 0,0 0 0,-1 0 0,0 1 0,1-1 1,-1 0-1,0 0 0,-2-2 0,0 0 34,-1 0-1,0 0 1,0 0 0,-5-4-1,6 7-34,-54-45 480,48 38-410,8 7-79,0 1 0,0-1 0,0 1-1,-1-1 1,1 1 0,-1 0 0,1 0-1,-1 0 1,1 0 0,-1 0 0,0 0-1,1 0 1,-1 0 0,0 1 0,0-1-1,1 0 1,-1 1 0,0 0 0,0-1-1,0 1 1,-3 0 0,3 0 2,0 0-1,0 0 1,0 0 0,0-1 0,0 1 0,0-1-1,0 0 1,0 1 0,0-1 0,0 0 0,-3-2-1,4 2-50,11 10-382,6 7-1977</inkml:trace>
</inkml:ink>
</file>

<file path=ppt/ink/ink12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12:00.1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4 17 1312,'0'0'421,"0"0"-245,0 0-58,0 2 127,0-1-233,0-1 0,0 1 0,0-1 0,0 1 0,0-1 0,0 1 0,0-1 0,0 0 1,0 1-1,0-1 0,-1 1 0,1-1 0,0 1 0,0-1 0,0 0 0,-1 1 0,1-1 0,0 1 0,0-1 0,-1 0 0,1 1 0,0-1 0,-1 0 0,1 1 1,-1-1-1,1 0 0,0 0 0,-1 0 0,0 1 0,-17 0 707,12-1-595,5 0-112,1 0 0,-1 0 0,1 0 0,-1 0-1,1 0 1,-1 0 0,0 0 0,1 0 0,-1 0 0,1 0 0,-1 1-1,1-1 1,-1 0 0,1 0 0,-1 1 0,1-1 0,-1 0-1,1 0 1,-1 1 0,1-1 0,-1 1 0,1-1 0,-1 0 0,1 1-1,0-1 1,-1 1 0,1-1 0,-1 1 0,1 0 3,-1 0 0,1-1 0,-1 1 0,1 0 1,-1-1-1,1 1 0,-1-1 0,0 1 0,1-1 0,-1 1 1,0-1-1,0 1 0,1-1 0,-1 0 0,0 1 0,0-1 0,0 0 1,0 0-1,1 0 0,-1 0 0,0 1 0,0-1 0,0 0 1,0 0-1,1-1 0,-1 1 0,-1 0 0,-1 0 0,1 0-1,-1 0 1,1 0-1,-1 1 1,1-1-1,-4 1 1,-2 7 127,8-8-135,0 1-1,-1-1 0,1 0 1,0 1-1,-1-1 0,1 1 0,0-1 1,-1 0-1,1 1 0,-1-1 1,1 0-1,0 0 0,-1 1 1,1-1-1,-1 0 0,1 0 0,-1 0 1,1 0-1,-1 1 0,1-1 1,-1 0-1,1 0 0,-1 0 0,1 0 1,-1 0-1,1 0 0,-1 0 1,0-1-1,0 2 15,-1-1 1,0 0-1,1 0 0,-1 0 1,1 1-1,-1-1 0,1 1 1,-1-1-1,1 1 1,-1 0-1,1-1 0,-2 2 1,-10 4 9,8-5-57,0 0 0,0 0 0,0-1-1,-9 0 1,7 0 24,2 3 157,-6 7-6,11-10-136,-1 1 1,1-1-1,0 1 1,-1-1-1,1 1 1,0-1-1,0 1 0,-1 0 1,1-1-1,0 1 1,0-1-1,0 1 1,-1 0-1,1-1 1,0 1-1,0-1 0,0 1 1,0 0-1,0-1 1,0 1-1,1-1 1,-1 1-1,0 0 1,0-1-1,1 1 1,-1 0 9,2 6 46,7 7-14,0-2-1,0 1 1,2-2-1,11 12 0,-17-18 70,1-1-1,-1 0 1,1-1-1,0 1 1,7 2-1,-7-3-69,-2-2-2,0 0 0,0 0-1,1 0 1,-1-1 0,0 0 0,0 0 0,1 0-1,7-1 1,4 0 37,-15 1-90,1 0-1,-1 0 1,0 0 0,0 0-1,1 0 1,-1 0 0,0-1 0,0 1-1,1 0 1,-1-1 0,0 1-1,0-1 1,0 0 0,0 1 0,0-1-1,0 0 1,0 1 0,0-1-1,0 0 1,0 0 0,0 0 0,0 0-1,0 0 1,1-2 0,0-2 9,-2 4-5,0 1 0,1-1 0,-1 0-1,0 1 1,1-1 0,-1 0 0,0 1 0,1-1 0,-1 1-1,1-1 1,-1 1 0,1-1 0,-1 1 0,1-1-1,-1 1 1,1 0 0,-1-1 0,1 1 0,0 0-1,-1-1 1,2 1 0,3-2 1,-2-1 7,0 1-1,0 0 1,0-1-1,0 0 0,-1 1 1,1-1-1,-1 0 0,1 0 1,-1-1-1,0 1 0,0 0 1,1-5-1,10-13 58,-1-2-132,-11 22 64,-1 0 0,1-1 0,-1 1 0,1 0 0,-1 0 0,1 0 0,0 0 0,0 0 0,-1 0 0,1 0 1,0 1-1,0-1 0,0 0 0,0 0 0,1 0 0,1-1 20,-3 1-18,1 1-1,-1-1 1,1 1-1,-1-1 0,0 1 1,1-1-1,-1 1 1,0-1-1,0 1 0,0-1 1,1 0-1,-1 1 0,0-1 1,0 1-1,0-1 1,0 0-1,0 1 0,0-1 1,0 1-1,0-1 1,0 0-1,0 1 0,-1-1 1,1 1-1,0-2 0,0 2 1,0-34-450,0 6 597,0 28-148,0 0-1,0 0 1,0-1 0,0 1-1,0 0 1,0 0 0,0 0-1,0 0 1,0 0 0,0 0-1,0 0 1,0 0 0,0 0-1,0 0 1,0-1 0,0 1-1,0 0 1,0 0 0,0 0-1,0 0 1,0 0 0,0 0-1,0 0 1,0 0-1,0 0 1,-1 0 0,1 0-1,0-1 1,0 1 0,0 0-1,0 0 1,0 0 0,0 0-1,0 0 1,0 0 0,0 0-1,0 0 1,0 0 0,0 0-1,0 0 1,-1 0 0,1 0-1,0 0 1,0 0 0,0 0-1,0 0 1,0 0 0,0 0-1,0 0 1,0 0 0,0 0-1,0 0 1,-1 0-1,1 0 1,0 0 0,0 0-1,-88 0 390,83 3-417,-6 7 54,9-7 117,2-3 10,0 0 118,0 0-533,2 0-1531,9 2 166,-11-1 1450,0 0 0,1 0 1,-1-1-1,0 1 0,1 0 1,-1 0-1,0 0 1,0-1-1,0 1 0,0 0 1,0 0-1,0 0 1,0 1-1</inkml:trace>
</inkml:ink>
</file>

<file path=ppt/ink/ink12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12:34.93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029 1568,'0'0'15,"0"-1"0,0 1 1,0-1-1,0 1 0,0-1 0,0 0 0,0 1 0,0-1 1,0 1-1,0-1 0,0 1 0,0-1 0,0 1 1,0-1-1,0 1 0,1-1 0,-1 1 0,0 0 1,0-1-1,1 1 0,-1-1 0,0 1 0,1-1 0,-1 1 1,0 0-1,1-1 0,-1 1 0,0 0 0,1-1 1,-1 1-1,1 0 0,-1 0 0,1-1 0,-1 1 1,1 0-1,-1 0 0,1 0 0,-1 0 0,1-1 0,-1 1 1,1 0-1,-1 0 0,1 0 0,-1 0 0,1 0 1,2 0 170,-3 0 278,2-1-420,-1-1 0,1 0 0,-1 1 0,0-1 0,0 0 0,0 0 0,0 0 0,0 0 0,0-1 0,0 1 0,0 0 0,-1 0 0,1 0 0,-1-4 0,3-7 38,-2 9-61,2-8 48,0-1 0,0 0 1,0-21-1,-2 20 53,0 1 0,0-1 0,5-14 0,-4 17-23,0 0-1,1-22 1,-3 23-53,1 0 0,0 1 0,5-19-1,-1 4-14,10-82 241,-12 89-214,0 1 1,1 0 0,1 0-1,11-28 1,3-11 70,-15 42-58,0 0-1,8-18 1,-3 16 33,1 1 0,0 0 0,1 0 1,12-12-1,3-3 255,11-11-615,66-55 0,-86 83 243,0 0-1,1 1 0,27-13 1,-38 21 14,11-7-20,1 2-1,0 0 1,0 1 0,33-7 0,-45 13 13,0 0 1,0 1-1,0 0 1,0 0-1,0 0 1,-1 1 0,1 0-1,0 0 1,12 5-1,-4-2 29,-4-3 26,-8 0-31,0-1 0,0 1 0,0 0 0,0-1 0,0 1 0,0 0 1,3 2-1,-5-2-17,-1-1 1,1 1 0,0 0 0,-1-1 0,1 1-1,-1 0 1,1-1 0,0 1 0,-1 0-1,0-1 1,1 1 0,-1 0 0,1 0 0,-1 0-1,0 0 1,0-1 0,0 1 0,1 0-1,-1 0 1,0 0 0,0 0 0,0 0 0,0 0-1,0 0 1,0-1 0,-1 1 0,1 0-1,0 0 1,0 0 0,-1 0 0,0 1-1,-3 9 52,0 1 0,-1-1-1,0 0 1,-1-1-1,0 1 1,-10 11-1,-10-1 82,5 5-49,-5-5-5,5 5-43,18-24-35,0 1 0,0-1 0,0 0 0,-1 0-1,-3 2 1,5-3 5,0 0 0,1-1-1,-1 1 1,0-1 0,1 1 0,-1-1-1,0 1 1,0-1 0,0 0 0,1 0 0,-1 0-1,0 0 1,0-1 0,-2 1 0,-4-1-2,-3 1-117,16-1-81,-4 1 186,1 0 0,0 0 0,0 0 0,-1 0 1,1 1-1,0-1 0,0 0 0,-1 1 0,3 0 0,4 12-249,-4-10 208,0 0 0,0 0 0,0-1 0,7 4-1,19 11-158,4 8 175,41 41 0,-67-59 51,-2 1 0,1-1-1,-1 1 1,0 0 0,8 16-1,-3-5 193,-8-14-112,0-1 1,0 1-1,-1-1 0,1 1 1,-1 0-1,1 6 1,-3-10-72,1 1 1,-1-1-1,0 1 1,0-1 0,0 1-1,0-1 1,0 0-1,-1 1 1,1-1-1,0 1 1,-1-1 0,1 0-1,-1 1 1,1-1-1,-1 0 1,0 1 0,1-1-1,-1 0 1,0 0-1,0 0 1,0 0 0,0 0-1,0 0 1,0 0-1,0 0 1,0 0 0,-3 1-1,-58 32 345,46-23-316,10-7-34,0 0-1,0 0 0,0-1 0,-1 1 0,1-1 1,-1-1-1,-11 4 0,-5-3 132,1-2 0,-34-1 0,22-1 72,31 1-215,1 0-1,-1 0 1,1 0-1,0-1 1,-1 1-1,1-1 1,-1 1-1,1-1 1,0 0-1,-1 0 1,1 0-1,0 0 1,0 0-1,0-1 1,0 1-1,-2-2 1,0-1-34,1 0 1,0 0 0,1 0-1,-1 0 1,1 0-1,-2-5 1,3 9 21,0-4-58,1 0 0,-1 0 0,0 0 0,1 0 0,0 0 0,0 0 0,1-5 0,-1 2-194,2 2-952,11-8 325</inkml:trace>
</inkml:ink>
</file>

<file path=ppt/ink/ink1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34:26.07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593 2240,'2'0'61,"0"0"1,-1 0-1,1 0 0,0-1 1,-1 1-1,1 0 0,0-1 1,-1 0-1,1 1 0,-1-1 1,1 0-1,-1 0 0,1 0 1,-1 0-1,0 0 0,0 0 1,1 0-1,-1 0 0,2-2 1,-3 3-62,3-3 99,0 0 1,0 1 0,0 0 0,1-1 0,-1 1-1,1 1 1,6-4 0,21-11 163,-23 10-189,-4 4-35,-1-1 1,0 1 0,1 0-1,6-3 1,31-6 115,-36 8-159,1 0 0,-1 0 0,-1 0 0,1-1 0,0 0 0,-1 0 0,4-5 0,15-12 73,-5 8 157,-12 9-143,1-1-1,-2 1 0,1-1 0,0 0 1,6-9-1,-1 0 130,-5 6-75,0 0-1,0-1 0,9-17 0,-9-1 200,-4 13-160,3-9 53,-3 13-134,0-1-1,0 1 1,0-17 0,-2-97 150,-1 116-202,1 1 0,-1 0-1,-1 0 1,1 0 0,-6-12 0,6 14-22,0 2 7,0 0 0,1 1 0,-1-1 0,0 0 0,-1 1 0,1-1 1,0 1-1,-1-1 0,0 1 0,-2-3 0,4 4-15,-1 1 1,1 0-1,-1-1 1,1 1-1,-1 0 1,1 0-1,-1-1 0,1 1 1,-1 0-1,1 0 1,-1 0-1,0-1 0,1 1 1,-1 0-1,1 0 1,-1 0-1,1 0 1,-1 0-1,0 0 0,1 1 1,-1-1-1,1 0 1,-1 0-1,1 0 0,-1 0 1,0 1-1,1-1 1,-1 0-1,1 1 0,-1-1 1,0 1 34,-2 1 0,1 0-1,-1 0 0,1 1 1,-1-1-1,1 1 1,0 0-1,0-1 1,0 1-1,1 0 0,-1 0 1,-2 6-1,1-2 13,-5 7 42,1 1-1,1-1 0,1 1 1,0 1-1,0-1 0,2 1 1,0-1-1,1 1 0,-1 22 1,3-9-15,-1-5-61,4 40 0,-2-56-25,1-1 1,-1 1-1,1-1 1,1 0-1,-1 0 1,1 0 0,0 0-1,1 0 1,7 11-1,22 17 119,-22-23 0,-9-11-177,0 1 1,-1-1-1,1 1 0,0-1 0,0 0 0,0 0 0,0 0 0,1 0 0,-1 0 0,0 0 0,0-1 0,0 1 1,3 0-1,8 2-635,-11-2 594,0-1-1,0 1 0,-1 0 1,1 1-1,0-1 0,-1 0 1,1 0-1,-1 1 0,2 1 1</inkml:trace>
</inkml:ink>
</file>

<file path=ppt/ink/ink12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12:36.53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4 10 1664,'0'-6'742,"0"2"83,0 6-303,-3 50 114,-7-29-332,5 19-138,-21 111 143,24-140-233,2 25-1,1-28-22,-1-1 0,-1 1 0,1-1 0,-4 14 0,-1-6 51,3-12 50,1 0 0,0 1 1,-1-1-1,2 1 0,-2 9 0,2-38 63,-1 6-1294,1 0 1,4-27-1,-4 42 913,1 1 0,0-1 0,-1 0 0,1 1 0,0-1 0,0 1 0,0-1 0,0 1 0,0-1 0,0 1 0,3-3 0</inkml:trace>
</inkml:ink>
</file>

<file path=ppt/ink/ink12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12:37.07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80 1472,'0'-44'864,"3"39"-352,23-21-480,-26 25 5,1 1 0,-1-1-1,1 1 1,-1 0 0,1-1 0,0 1 0,-1 0 0,1 0-1,-1-1 1,1 1 0,0 0 0,-1 0 0,1 0-1,0 0 1,-1 0 0,1 0 0,0 0 0,-1 0 0,1 0-1,0 0 1,-1 0 0,1 0 0,0 1 0,2-1 92,72 0 954,-74 0-1081,1 0 0,-1 0 1,0 0-1,1 0 0,-1 0 1,0 0-1,0 0 0,1 1 0,-1-1 1,0 1-1,0-1 0,0 0 0,0 1 1,1 0-1,-1-1 0,0 1 1,0 0-1,0-1 0,0 1 0,0 0 1,0 0-1,-1 0 0,1 0 0,0 0 1,0 0-1,-1 0 0,2 2 1,-1 1 12,0-1 1,-1 1 0,1-1 0,-1 1 0,1 0 0,-1-1 0,-1 6 0,1 0 22,-1-3-23,0 0-1,0 0 1,-1 0-1,0-1 1,0 1 0,0 0-1,-1-1 1,0 1-1,0-1 1,0 0-1,-1 0 1,-5 6-1,-2 4-16,4-5 126,-1 0-1,-1-1 1,-12 11 0,6-6 309,13-12 271,25-1-154,-15 0-514,0-1 0,0 0 0,0-1 0,15-2 0,-7-2 15,-10 3-26,1 0 1,-1 1-1,0 0 0,1 0 1,10 0-1,89 1-409,-102 0 210,0 0 0,0 0 0,0 1 0,-1 0 0,1 0 0,0 0 0,-1 0 0,1 0 0,0 1 0,5 3-1,7-3-2731</inkml:trace>
</inkml:ink>
</file>

<file path=ppt/ink/ink12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12:37.76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6 1888,'0'0'704,"0"-15"-544,0 15-32,15 0 352,-15 0-288,0 0 480,16 0-384,-1 0 160,1 0-288,0 0 64,-1 0-128,16 0 0,0 0-32,-15 15 96,0-15-96,-1 0-3040,1 16 1600,-16-16 416</inkml:trace>
</inkml:ink>
</file>

<file path=ppt/ink/ink12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12:38.1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3904,'16'16'1440,"-1"-16"-1120,16 0-96,0 15 32,1-15-192,-1 0 384,0 0-224,16 0-192,-1-15-32,17 15-1408,-1 0 768,0-16-2080</inkml:trace>
</inkml:ink>
</file>

<file path=ppt/ink/ink12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12:38.7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 1249 2080,'-29'46'923,"28"-42"-884,0-1 1,0 1 0,0 0-1,1-1 1,-1 1 0,1 0-1,0-1 1,0 1 0,0 0-1,1 3 1,0 9 590,-1-13-6,0-3-154,2 0-416,-1-1 0,0 1 0,0 0 0,1-1 0,-1 1 0,0-1 0,0 1 0,0-1 0,0 0 0,0 1 0,0-1 0,0 0 1,0 0-1,0 0 0,0 0 0,0 0 0,0 0 0,-1 0 0,1 0 0,0 0 0,-1 0 0,1 0 0,-1 0 0,1 0 0,0-3 1,0-1 12,1 0 1,-1 0 0,0 0 0,0 0 0,0-10 0,-2-3 52,1 2 47,3-30-1,8-19-1,-6-23 1,0 38-104,3-74-44,-9 83-33,4-92 56,23-62 141,-23 165-158,1-21 176,3 1 0,13-55 0,-14 80-173,-3 9-7,1 1 0,1-1 1,0 1-1,1-1 1,14-24-1,25-33 23,-34 53-169,-10 17 100,0 0 0,1 0 0,-1 0 0,1 1-1,-1-1 1,1 0 0,0 1 0,0-1 0,0 1-1,1 0 1,-1 0 0,0 0 0,1 0 0,0 0-1,-1 0 1,5-1 0,13-1 20,-18 4 7,-1 0-1,0 0 0,1 0 1,-1 0-1,0 0 1,1 0-1,-1 0 0,0 0 1,1 0-1,-1 1 1,0-1-1,0 1 0,1-1 1,1 2-1,2 8-5,8-2-107,-12-7 106,0 1 0,0-1-1,0 1 1,0-1 0,0 1 0,0 0 0,-1-1 0,1 1 0,0 0 0,0 2 0,7 17-34,23 42 216,-28-59-175,1 0 0,-1 0 1,1 0-1,0-1 0,0 0 0,0 1 0,0-1 1,1 0-1,-1-1 0,1 1 0,6 2 0,-6-3-26,13 3-12,-16-4 28,1-1 0,-1 1 0,0 0 0,1 0-1,-1 0 1,0 0 0,0 1 0,0-1 0,0 1 0,0-1 0,0 1 0,0-1 0,0 1-1,-1 0 1,1 0 0,-1 0 0,1 0 0,-1 0 0,0 0 0,0 1 0,0-1-1,0 0 1,0 1 0,-1-1 0,1 0 0,-1 1 0,1-1 0,-1 1 0,0-1 0,0 5-1,1 21 103,-1-11-44,0 1 0,-3 25 0,-8-9-17,10-29-26,0-1 0,0 1 0,-1-1-1,1 1 1,-1-1 0,0 0 0,0 1-1,-1-1 1,1 0 0,-1-1 0,0 1-1,-5 5 1,-13 13 366,16-16-322,1 0-1,-2-1 1,1 0 0,-1 0 0,0-1-1,-6 5 1,9-8-30,0 0 1,1 0-1,-1-1 1,0 1-1,0-1 0,0 0 1,0 0-1,0 0 1,0 0-1,-4-1 0,-1 1-4,-1 0-25,7 0 0,1 0 1,-1 1 0,1-1-1,-1 0 1,1 0 0,-1-1 0,1 1-1,-1 0 1,1 0 0,-1-1-1,1 1 1,-3-2 0,-1-5-84,5 7 86,0 0 1,0-1-1,-1 1 0,1-1 1,0 1-1,0 0 0,-1-1 1,1 1-1,0 0 1,0 0-1,-1-1 0,1 1 1,0 0-1,-1-1 0,1 1 1,-1 0-1,1 0 0,0 0 1,-1 0-1,1-1 0,0 1 1,-1 0-1,1 0 1,-1 0-1,1 0 0,-1 0 1,1 0-1,0 0 0,-1 0 1,0 0-1,-1 0-197,1 0 196,1-1-1,0 0 0,0 1 0,0-1 0,0 1 0,0-1 1,0 0-1,1 1 0,-1-1 0,0 1 0,0-1 1,0 0-1,1 1 0,-1-1 0,0 1 0,0-1 0,1 1 1,-1-1-1,0 1 0,1-1 0,-1 1 0,1 0 0,-1-1 1,1 1-1,0-1 0,16-1-487,-9 3 47,-7-1 319,1 0 0,0 0 0,0 0 0,0 1 0,-1-1 0,1 1 0,0-1 0,-1 1 0,1 0 0,-1-1 1,1 1-1,1 1 0,-1-1-46,-1 0 1,1 0 0,-1 0 0,1 0-1,-1-1 1,1 1 0,0 0 0,0-1 0,-1 0-1,1 1 1,0-1 0,1 0 0,13 0-1773</inkml:trace>
</inkml:ink>
</file>

<file path=ppt/ink/ink12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12:39.08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5 0 2816,'-2'0'917,"1"0"-890,0 0 0,0 0 0,-1 0 0,1 0 0,0 0 0,0 0 0,0 0 0,0 1 0,0-1 0,0 0 0,0 1 0,0-1 0,0 1 0,0-1 0,1 1 0,-1-1 0,0 1 0,0-1 0,-1 2 0,1 0-29,0 0 1,0-1-1,1 1 0,-1 0 0,1-1 0,-1 1 1,1 0-1,0 0 0,-1 2 0,-3 19 350,-8 1-84,9-20-195,1 0 1,0 0-1,0 0 1,1 0 0,-1 0-1,1 1 1,0-1-1,0 1 1,-1 8 0,1 15 339,0-16-235,1-1 0,0 1 0,0 0 0,5 19 0,1-15 1,-5-13-131,0 0 0,0 0 0,0 0 0,0 0 0,0 0-1,-1 1 1,0-1 0,1 0 0,-1 5 0,0-3 3,-2 12 80,2-17-127,0 1 0,0-1 0,-1 0 1,1 1-1,0-1 0,0 1 0,-1-1 1,1 0-1,0 1 0,-1-1 0,1 0 1,0 1-1,-1-1 0,1 0 0,0 0 1,-1 1-1,1-1 0,-1 0 0,1 0 1,-1 0-1,1 1 0,-1-1 0,1 0 1,0 0-1,-1 0 0,1 0 0,-1 0 1,1 0-1,-1 0 0,-2 0-160,3-2-94,0 1 0,0-1 0,0 0 0,1 1 1,-1-1-1,1 1 0,-1-1 0,1 1 0,-1-1 0,1 1 0,0-1 0,0 1 0,0-1 0,0 1 0,0 0 0,0 0 0,2-3 1,0 2-1470</inkml:trace>
</inkml:ink>
</file>

<file path=ppt/ink/ink12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12:39.43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2912,'0'0'1056,"15"15"-800,1 1-96,-1 0 192,1-1-224,0 16-32,-16-15-64,31-1 160,-31 1-96,31 0 256,-16-1-224,-15 1 96,16-16-128,-16 15-608</inkml:trace>
</inkml:ink>
</file>

<file path=ppt/ink/ink12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12:39.80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3 0 3808,'-16'0'1408,"16"0"-1088,0 0-96,0 16 384,-15 15-384,15-15 416,-31 30-384,15-14 96,1-1-224,-17 0 0,1 0-64,0 0-416,0-15 224,-16 15-2528,0-31 1472,16 16-1056</inkml:trace>
</inkml:ink>
</file>

<file path=ppt/ink/ink12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12:40.1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 139 2976,'-1'-4'144,"-1"0"-1,1 0 1,0 0 0,0-1-1,-1-8 1,3 10-58,0 0 0,-1 0 1,1 0-1,0 0 0,0 0 0,1 0 1,2-4-1,0 0 34,1 1 0,0 0 1,1 1-1,6-7 0,0 1-6,-10 9-78,-1 1 1,1-1-1,0 1 1,0 0-1,0 0 1,0-1-1,0 1 1,0 0 0,0 1-1,1-1 1,-1 0-1,0 1 1,0-1-1,3 1 1,9-3 150,0-1 129,-9 2-218,1 1 0,0-1 1,0 1-1,0 0 0,0 1 1,0-1-1,0 1 0,11 1 0,60 15 25,-71-14-142,-1 0 0,0 0 0,0 1 0,0 0 0,0-1 1,0 2-1,-1-1 0,1 0 0,-1 1 0,0 0 0,7 9 0,3 2-10,-13-14 39,1 0 0,-1-1 0,0 1 0,-1 0 0,1 0 0,0 1 0,0-1 0,0 0 0,-1 0 0,1 0-1,0 0 1,-1 1 0,1-1 0,-1 0 0,1 1 0,-1-1 0,0 3 0,0-1 26,-1-1 1,0 1-1,0-1 1,0 1-1,0-1 1,-1 1-1,1-1 0,-4 4 1,-1 5 33,5-8-46,0-1 0,-1 1-1,0 0 1,1-1 0,-1 1-1,0-1 1,0 1-1,0-1 1,-1 0 0,-4 4-1,-4-1 362,-6 5 57,14-5-671,2 2 54,2-9 51,0 2 118,-1-1-1,1 0 0,0 1 0,0-1 0,-1 0 1,1 1-1,0-1 0,0 1 0,0-1 0,0 1 1,0 0-1,0-1 0,0 1 0,0 0 0,0 0 1,0 0-1,0 0 0,0 0 0,0 0 0,0 0 1,1 0-1,15-2-56,1 0 1,-1-1-1,20-6 1,22-4 109,-43 11 7,-6 1-575,1-1 1,-1 0-1,0 0 0,16-7 1,16-4-1192,-9 11-320</inkml:trace>
</inkml:ink>
</file>

<file path=ppt/ink/ink12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12:40.53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09 3648,'15'0'1344,"1"0"-1024,15 0-128,0-15 128,16-1-224,15 16 256,32 0-224,-16-15-96,15 15-64,-15-16 320,0 0-192,-16 1-288,1 15 96,-1-16-1952</inkml:trace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34:08.63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3 2496,'13'13'784,"-13"-13"-771,0 0 1,1 1-1,-1-1 0,0 0 1,0 1-1,0-1 0,1 1 1,-1-1-1,0 0 0,0 1 1,0-1-1,0 1 0,1-1 1,-1 1-1,0-1 0,0 0 1,0 1-1,0-1 0,0 1 1,0-1-1,0 1 0,0-1 1,-1 1-1,0 29 160,0-7 433,0 1 0,2-1 0,4 28 0,-3-41-462,2 8 111,-1 0-1,1 24 0,-4-29-169,1-1-1,0 1 1,5 19 0,-1-11-51,4 22 15,-7-30 202,1-1-1,-1 1 0,0 23 1,-3-29 0,5-17-140,6-8-52,-5-8-48,6 3-59,-8 3-61,-2 12 54,0 1-1,1 0 0,0-1 1,0 1-1,5-9 0,26-51-739,-27 56 708,9-19-152,1 0-1,23-32 1,-22 41 181,-3 4-28,15-23 1,-21 26 47,-7 11 32,1-1 0,-1 1-1,1 0 1,0 0 0,0 1 0,1-1-1,-1 0 1,0 1 0,1-1-1,5-3 1,0 0 43,1 1-1,-1 1 1,16-7-1,-20 10-5,-1-1 0,1 1 1,0 0-1,0 1 0,0-1 0,0 1 0,0-1 0,0 1 0,0 1 0,0-1 0,0 0 0,0 1 0,5 1 0,20 9 103,-23-10-104,0 0 0,1 1 0,-1 0 0,0 1 0,0-1 0,0 1 0,0 1 0,0-1 0,-1 1 0,10 7 0,3 12 66,-15-19-45,9 9 119,-12-12-167,0 0 0,0-1 1,0 1-1,1 0 0,-1-1 1,0 1-1,0 0 1,0-1-1,0 1 0,0 0 1,-1-1-1,1 1 1,0 0-1,0-1 0,0 1 1,0 0-1,-1-1 1,1 1-1,-1 1 0,-1-1 7,1 1-1,-1 0 0,0-1 0,0 1 0,0-1 1,0 0-1,0 1 0,-3 0 0,-6 4 4,0-1-26,1 0 0,-1-1-1,-1-1 1,1 0 0,-21 3-1,15-3-44,4-1 24,-6 2-18,-32 11-1,-9 11-294,53-23 296,0 1-26,6 9 8,2-6 112,0-1 0,0 0 1,1 0-1,0 1 0,1-1 0,-1-1 0,1 1 0,0 0 0,0-1 1,7 8-1,-7-7 33,8 9 169,17 22 0,-23-31-210,0-1 1,1 0 0,0-1 0,0 0-1,0 1 1,11 4 0,14 6 198,45 14 1,-73-28-211,0 0 1,0 0-1,0-1 1,1 1-1,-1-1 0,0 0 1,4 0-1,10 2 80,-8 1-61,-8-3-39,0 0-1,-1 1 1,1-1 0,0 0 0,0 1-1,0-1 1,0 0 0,0 0-1,0 0 1,0 0 0,0 0 0,0 0-1,0 0 1,0 0 0,-1 0-1,1 0 1,0-1 0,0 1-1,0 0 1,0 0 0,0-1 0,0 1-1,-1-1 1,1 1 0,0-1-1,1 0 1,-2 1-3,16-3 31</inkml:trace>
</inkml:ink>
</file>

<file path=ppt/ink/ink1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34:26.40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2400,'0'0'779,"2"0"-481,7 0 354,-6 0-477,-1 0 0,1-1 0,-1 1 0,1 1 0,0-1 1,-1 0-1,1 0 0,-1 1 0,1 0 0,-1-1 0,1 1 1,-1 0-1,1 0 0,-1 0 0,0 1 0,0-1 0,1 1 0,-1-1 1,2 3-1,-2-2-49,1 0 0,-1 0 1,1 0-1,0-1 0,5 3 1,-6-3-108,-1-1 1,0 1-1,1-1 1,-1 1-1,0 0 1,1 0-1,-1-1 1,0 1-1,0 0 1,1 0 0,-1 0-1,0 0 1,0 1-1,0-1 1,0 0-1,-1 0 1,1 1-1,0-1 1,0 0-1,-1 1 1,1-1-1,-1 0 1,1 1 0,-1-1-1,0 1 1,1-1-1,-1 1 1,0-1-1,0 3 1,0-4-20,0 4 55,0 0 1,0 0-1,0 0 1,2 6-1,-1-7-21,0-1 0,0 0 0,0 1 0,-1-1-1,1 1 1,-1-1 0,0 5 0,0-3-1,-1-1 0,-1 1 0,1-1 0,0 0 0,-4 6 0,-10 19 234,10-25-278,4-3 9,1 0 0,0 0 1,-1 0-1,1 0 1,0 0-1,-1 1 1,1-1-1,0 0 1,-1 0-1,1 0 0,0 0 1,0 0-1,-1 0 1,1 1-1,0-1 1,0 0-1,-1 0 0,1 0 1,0 1-1,0-1 1,0 0-1,-1 0 1,1 1-1,0-1 0,0 0 1,0 0-1,0 1 1,-1-1-1,1 0 1,0 1-1,0-1 0,0 0 1,0 1-1,0-1 1,0 0-1,0 1 1,0-1-1,0 0 1,0 0-1,0 1 0,0-1 1,0 0-1,0 1 1,0-1-1,1 0 1,-1 1-1,0-1 0,0 0 1,0 0-1,0 1 1,1-1-1,-1 0 1,0 1-1,3 0 3,-1-1 1,0 1-1,1 0 1,-1-1-1,1 1 0,-1-1 1,1 0-1,-1 0 1,1 0-1,-1 0 0,4-1 1,8 0 120,15 1-10</inkml:trace>
</inkml:ink>
</file>

<file path=ppt/ink/ink13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12:40.87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3 0 1472,'-2'0'475,"-11"0"191,13 3-335,0 0-177,0 0 1,0 0-1,-1 0 0,1 0 0,-1 0 1,0 0-1,1 0 0,-1-1 1,-1 1-1,1 0 0,0 0 1,-1-1-1,1 1 0,-4 4 1,0 1 17,1 1 1,0 0 0,0 1-1,1-1 1,0 1 0,-2 16-1,2-14-58,-44 217 1145,42-207-1233,-2 1 1,-1-1 0,-16 33-1,20-46-58,0 0-1,1 1 0,0-1 1,0 1-1,-2 19 0,4-20-355,-1 1 0,0-1-1,-5 14 1,-6 11-1046,11-3-1121</inkml:trace>
</inkml:ink>
</file>

<file path=ppt/ink/ink13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12:42.86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3 1451 1472,'-32'0'2171,"32"-3"-1681,0-5-230,0-1 0,0 1 1,1-1-1,0 1 0,1 0 0,-1-1 0,2 1 0,5-15 0,-2 7-192,-1 1-1,0-1 0,5-30 1,-7 32-60,-2 3 37,1 0 1,-1 1-1,-1-1 1,-1-16-1,0-2 80,1-903 819,1 915-925,1 0 0,6-28 0,-6 33-28,1-3-3,-3 11-3,1-1 0,0 1 0,0 0 0,0 0 0,0 0 0,1 0 0,-1 0 1,1 0-1,0 0 0,0 0 0,0 1 0,1-1 0,0 1 0,-1-1 0,5-2 0,5-7-8,-8 9 16,1-1-1,-1 1 1,11-8-1,-12 11-3,-1-1 1,1 1-1,0 0 0,0 0 1,0 0-1,0 0 0,0 1 1,0-1-1,-1 1 0,1 0 0,4 0 1,45-1-77,40 1 59,-77 1 29,0 1-1,0 0 1,0 1-1,15 5 1,10 5-2,57 21 60,-93-32-38,0-1-1,0 1 1,0 0-1,0 0 1,0 0-1,-1 1 1,1-1-1,-1 1 1,0 0-1,0 0 1,0 0-1,0 1 1,0-1-1,-1 1 1,1-1-1,-1 1 1,0 0-1,3 6 1,-5-8-7,0 0-1,1 0 1,-1 0 0,0-1 0,0 1 0,0 0 0,0 0 0,0 0 0,-1 0-1,1 0 1,0 0 0,-1 0 0,0 0 0,1-1 0,-1 1 0,0 0-1,0 0 1,0-1 0,0 1 0,0 0 0,0-1 0,-1 1 0,1-1 0,-3 3-1,-25 16 51,15-8-44,8-7-8,0 0 1,0 0 0,-1-1 0,1 0 0,-14 6-1,-4-1 50,-40 10-1,60-18-64,1-1 0,-1 0 0,0 1 1,0-2-1,0 1 0,0 0 0,1-1 0,-1 1 0,0-1 0,1 0 0,-1-1 1,-4-1-1,-1 0-35,6 2 18,0 0 0,0 0-1,1 1 1,-1-2 0,1 1-1,-1 0 1,0-1 0,1 1-1,0-1 1,-3-2-1,5 4-7,1-1 0,0 1 0,0 0 0,-1-1-1,1 1 1,0 0 0,0 0 0,0 0 0,0-1 0,-1 1-1,1 0 1,0 0 0,2 1 0,0-1 6,0 1 0,0 0 0,0 0 0,0 0 1,0 0-1,0 1 0,0-1 0,0 1 0,-1 0 0,1 0 1,0 0-1,-1 0 0,0 0 0,1 1 0,2 4 0,10 7-2,-4-6 19,-4-4 4,-1 1 1,1 0-1,-2 0 1,1 0-1,0 1 1,-1-1 0,0 1-1,0 0 1,-1 1-1,7 11 1,-3-3 0,10 24 168,-17-37-148,0 0 0,-1 1 0,1-1 0,0 1-1,-1-1 1,0 1 0,0-1 0,0 1 0,0 0 0,0-1 0,0 1 0,-2 4-1,0-1 47,-1-1-1,1 0 0,-2 1 1,1-1-1,0 0 0,-1-1 1,-8 9-1,5-7-5,1-1 1,-1 0-1,0 0 1,-1-1-1,1 0 0,-1 0 1,-15 5-1,-66 15-6,40-12-79,27-6 35,-1-2 0,-1-1 1,1-1-1,-43-1 0,50-1-120,16 0 72,-1 0 0,1 0 0,-1 0 0,1 1 0,-1-1 0,1 0-1,-1 0 1,1 0 0,-1 0 0,1 0 0,-1-1 0,1 1 0,-1 0-1,1 0 1,-1 0 0,1 0 0,-1-1 0,1 1 0,-1 0 0,1 0-1,0-1 1,-1 1 0,1 0 0,-1-1 0,1 1 0,0 0 0,-1-1-1,1 1 1,0 0 0,-1-1 0,1 1 0,0-1 0,0 1 0,-1-1-1,1 1 1,0-1 0,0 1 0,0-1 0,0 1 0,0-1 0,0 1-1,0-1 1,0 1 0,0-1 0,0 0 0,0-2-922</inkml:trace>
</inkml:ink>
</file>

<file path=ppt/ink/ink13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12:43.67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3 2400,'0'0'779,"0"0"-481,0 0-74,0 0 267,2 0-224,0 0-267,-1 0 0,0-1 1,1 1-1,-1 0 0,1-1 1,-1 1-1,1-1 1,-1 0-1,0 1 0,0-1 1,1 0-1,-1 0 1,0 0-1,0 0 0,0 0 1,0 0-1,2-1 1,-2 0 29,1 0 1,0 1-1,0-1 1,0 0 0,0 1-1,0 0 1,0-1 0,5-1-1,0 2-24,1 0-1,-1 0 0,1 0 1,-1 1-1,12 1 0,-2 0-111,48-1 330,-63 0-207,0 0 0,0 0 0,0 0 0,0 0 0,0 1 0,0-1 1,0 1-1,0-1 0,-1 1 0,1 0 0,0-1 0,0 1 1,0 0-1,-1 0 0,1 1 0,0-1 0,-1 0 0,1 1 1,1 1-1,0 0 5,0-1 0,0 1-1,0-1 1,0 1 0,6 2 0,-8-5-19,0 0-1,-1 1 1,1-1-1,0 1 1,0-1-1,-1 1 1,1 0-1,0-1 1,-1 1 0,1 0-1,0-1 1,-1 1-1,1 0 1,-1 0-1,1 0 1,-1 0-1,0-1 1,1 1-1,-1 0 1,0 0-1,1 0 1,-1 0 0,0 0-1,0 0 1,0 0-1,0 0 1,0 0-1,0 0 1,0 0-1,0-1 1,-1 1-1,1 0 1,0 0-1,0 0 1,-1 1 0,-2 4 52,0 0 1,0-1 0,0 0 0,-6 8 0,3-5 10,4-5-24,0 0 0,0-1 0,0 1 0,-1-1 0,1 0 0,-1 0 0,0 0 0,-5 3 0,-9 8 76,-4 13 117,14-20-158,-1 0-1,-16 9 1,-7 7 29,23-9-90,2-8-10,5-5-10,1 0 0,0 0 0,-1 0 0,1 1 0,-1-1 0,1 0 0,0 0 0,-1 1 0,1-1 0,0 0 0,0 0 0,-1 1 0,1-1 0,0 0 0,0 1 0,-1-1 0,1 1 0,0-1 0,0 0 0,0 1 0,0-1 0,0 1 1,-1-1-1,1 0 0,0 1 0,0-1 0,0 1 0,0-1 0,0 0 0,0 2 0,0 0-71,0 1 43,0-3 33,0 1 0,1-1 0,-1 1 0,0-1 0,0 1 0,0 0 0,0-1 0,0 1 0,1-1 0,-1 1 0,0-1 0,1 1 0,-1-1 0,0 1 0,1-1 0,-1 0 0,0 1 0,1-1 0,-1 1 0,1-1 0,-1 0 0,1 1 0,-1-1 0,1 0 0,-1 0 0,1 1 0,-1-1 0,1 0 0,-1 0 0,1 0 0,-1 0 0,2 0 0,21 1 47,-14-1-54,26 1-76,-24 0-75,1-1 1,-1 0 0,0-1-1,20-3 1,0-9-1364</inkml:trace>
</inkml:ink>
</file>

<file path=ppt/ink/ink13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12:44.01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16 3648,'-16'-16'1344,"16"16"-1024,16 16-128,-1-16-64,17 0-128,-1 0 64,15 0-32,17 0-736,-1 0 416,0 0 640,-15 0-160,0 0-2976</inkml:trace>
</inkml:ink>
</file>

<file path=ppt/ink/ink13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12:44.36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 48 2080,'-9'-12'596,"9"12"-590,0 0 1,0 0 0,0-1-1,0 1 1,0 0 0,0 0-1,0 0 1,0 0 0,0-1-1,0 1 1,0 0 0,0 0-1,1 0 1,-1-1 0,0 1-1,0 0 1,0 0 0,0 0-1,0 0 1,0 0 0,1-1-1,-1 1 1,0 0 0,0 0-1,0 0 1,0 0 0,1 0-1,-1 0 1,0 0 0,0 0-1,0 0 1,1 0 0,-1 0-1,0 0 1,0 0 0,0 0-1,1 0 1,-1 0 0,0 0 0,0 0-1,0 0 1,1 0 0,-1 0-1,0 0 1,0 0 0,0 0-1,0 0 1,1 0 0,4-2 99,8-9-111,0 6 26,-9-1 107,-3 5-119,-1 1-1,0-1 1,0 1-1,1 0 1,-1-1-1,0 1 1,1-1-1,-1 1 1,0 0-1,1-1 1,-1 1-1,0 0 1,1-1-1,-1 1 1,1 0-1,-1 0 1,1 0-1,-1-1 1,0 1-1,1 0 1,-1 0-1,1 0 1,-1 0-1,1 0 1,-1 0-1,1 0 1,-1 0-1,1 0 1,-1 0-1,1 0 1,0 0-1,6 0 156,4 0 58,-1 0 1,0 1-1,14 2 1,-20-2-190,0 0 0,0 1 0,0-1 0,0 1 0,-1 0 0,1 0 0,0 0 0,-1 1 1,0-1-1,1 1 0,2 3 0,3 3-1,-7-8-30,0 0 0,-1 1 0,1-1 0,0 0 0,-1 1 0,0 0 0,1-1 0,-1 1 0,0 0 0,0 0 0,0 0 0,0 0 0,0 0 0,0 0 0,-1 0 0,1 0 0,0 0 0,-1 0 0,0 0 0,0 4 1,1 0 40,-1-1 1,0 1-1,-1 0 1,0 0 0,0 0-1,0 0 1,-1-1 0,1 1-1,-1 0 1,-5 8-1,-22 20 347,29-33-384,0 0 1,-1 0 0,1 0-1,0-1 1,-1 1-1,1 0 1,-1 0-1,0-1 1,1 1 0,-1 0-1,1 0 1,-1-1-1,0 1 1,0-1-1,1 1 1,-1-1 0,0 1-1,0-1 1,0 1-1,1-1 1,-1 0 0,0 1-1,0-1 1,0 0-1,-1 0 1,-8 3 88,2 5 237,7-8-316,1 1-1,0-1 1,0 0-1,0 1 0,-1-1 1,1 0-1,0 1 0,-1-1 1,1 0-1,0 0 1,-1 1-1,1-1 0,0 0 1,-1 0-1,1 1 1,0-1-1,-1 0 0,1 0 1,-1 0-1,1 0 0,0 0 1,-1 0-1,1 0 1,-1 0-1,1 0 0,0 0 1,-1 0-1,8 0 114,-1 1-87,1-1 1,-1-1-1,12-1 1,13-9-171,0 9 16</inkml:trace>
</inkml:ink>
</file>

<file path=ppt/ink/ink13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12:46.06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 66 2816,'-1'-2'75,"0"1"-1,-1-1 1,1 1 0,0 0-1,-1 0 1,1 0 0,-1 0-1,1 0 1,-1 0 0,0 0-1,1 1 1,-1-1 0,0 0-1,0 1 1,1 0 0,-4-1-1,3 1 38,2 0-234,2 0 133,0 1 0,0-1 0,1 0 0,-1 0 0,0 1 1,0-2-1,0 1 0,3 0 0,4-1 155,79-6 1248,-65 3-1213,-1 2 0,1 1 1,26 2-1,-8 3 22,92 5 311,233-9-102,-244-3-421,-20-7 170,2 5-96,-47 0-123,73-3-30,-95 8 149,-18 1 12,0-1 1,0 0-1,0-2 1,0 0 0,0 0-1,17-6 1,-23 4 119,-11 4-208,0 0 1,0 0-1,0 0 0,0 0 1,0 0-1,0 0 0,0 0 1,0 0-1,0 0 0,0 0 1,0 0-1,0 0 0,0 0 1,0-1-1,0 1 0,0 0 1,0 0-1,0 0 0,-1 0 0,1 0 1,0 0-1,0 0 0,0 0 1,0 0-1,0 0 0,0 0 1,0 0-1,0 0 0,0 0 1,0 0-1,0 0 0,0 0 1,-19 4 94,12-3-163,-30 10-261,24-7 185,0 0 0,-17 3 0,5-5-111,-37-1 0,-10 1-50,-39 10-430,-22 2 185,-53-12 387,1 1 418,76 7-106,15-4-63,47 0-66,23-3-59,-29 1 0,24-4 488,45 0-289,62 2-325,-54 1 92,141 7-189,248-10 347,-226-8-310,-2 1 462,2 7 339,-186 0-458,-8 2 5,-16 4-6,-45 4 1,-46 8 130,-60 5 294,65-17-104,18 4-150,65-8-219,14-1-51,0 0 0,-1 1 1,1 0-1,0 1 0,-12 4 0,-5 6-204,25-11 96,8-1 5,53-1-110,107-3-3412,-32-10 1458,8-2 96</inkml:trace>
</inkml:ink>
</file>

<file path=ppt/ink/ink13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12:47.26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 109 2976,'0'1'33,"-1"-1"0,1 0 0,0 0-1,-1 0 1,1 0 0,-1 0 0,1 0 0,0 0 0,-1 0 0,1-1 0,-1 1 0,1 0-1,0 0 1,-1 0 0,1 0 0,0 0 0,-1-1 0,1 1 0,0 0 0,-1 0 0,1 0 0,0-1-1,-1 1 1,1 0 0,0-1 0,-1 1 0,1-1-10,0 1 1,0-1 0,0 1-1,1 0 1,-1-1-1,0 1 1,0-1-1,0 1 1,0-1-1,0 1 1,1 0-1,-1-1 1,0 1-1,0-1 1,0 1-1,1 0 1,-1-1-1,1 0 1,1-1 32,1-1 1,0 1 0,0 0-1,-1 0 1,7-3 0,-7 4-58,-1 1 0,1-1 0,0 1 0,0-1 0,0 1 0,0 0 0,0 0 0,0-1 0,0 2 0,2-1 1,6 0-54,36 0 380,93 3 494,-61 7-687,0-5 1,153 21 122,-30-22-373,-124-5-268,-75 1 449,1 0 0,-1 0 0,0 1 0,1-1-1,-1 1 1,1-1 0,3 3 0,-5-3-60,-1 0 0,0 0 0,0 0 0,1 0 0,-1 0 0,0 0 0,0 0 0,1 0 0,-1 0 0,0 0 1,0 0-1,0 1 0,1-1 0,-1 0 0,0 0 0,0 0 0,0 0 0,1 1 0,-1-1 0,0 0 0,0 0 0,0 0 0,0 1 0,0-1 0,0 0 1,1 0-1,-1 0 0,0 1 0,0-1 0,0 0 0,0 0 0,0 1 0,0-1 0,0 0 0,0 0 0,0 1 0,0-1 0,0 0 0,0 0 0,0 1 1,0-1-1,0 0 0,0 0 0,-1 1 0,-25 7-362,-2 5 129,17-7 125,0 0 0,-1-1 0,-22 6 0,-10 0 38,-65 7-1,18-13 142,53-2 13,-121 7 261,121-9-165,21-1-82,0 1 1,0-2-1,0 0 1,1-1-1,-1-1 1,-18-5-1,34 8-94,1 0 1,-1 0-1,0-1 0,1 1 0,-1 0 0,1 0 1,-1-1-1,1 1 0,-1 0 0,1 0 0,-1-1 1,1 1-1,-1-1 0,1 1 0,0-1 0,-1 1 0,1 0 1,-1-2-1,1 2-3,0 0 0,0-1-1,0 1 1,0-1 0,0 1 0,0 0 0,0-1 0,0 1 0,0 0 0,0-1-1,0 1 1,1 0 0,-1-1 0,0 1 0,0 0 0,0-1 0,0 1 0,1 0-1,-1-1 1,0 1 0,0 0 0,1-1 0,2-1 24,0-1 1,1 1 0,-1 0-1,0 0 1,1 0-1,3-1 1,41-11 117,-23 7-124,102-27 41,149-20 0,-102 33 128,-87 9-94,179-17 114,-115 23-122,-68 0-55,36-1-176,-71 9 89,-45-1 68,-1-1 0,0 0 0,0 1 0,1-1 0,-1 1-1,0 0 1,0-1 0,0 1 0,0 0 0,0 0 0,0 1 0,2 0-1,-4 0 56,-6 0-41,-1 0-45,-99 26-711,30-12-532</inkml:trace>
</inkml:ink>
</file>

<file path=ppt/ink/ink13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13:06.11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3 1 736,'-13'13'224,"13"-13"-217,-1 1 0,1-1 0,-1 1 0,1-1 0,0 1 0,-1 0 1,1-1-1,0 1 0,0-1 0,0 1 0,-1 0 0,1-1 0,0 1 0,0 0 0,0-1 0,0 1 0,0 0 1,0-1-1,0 1 0,0 0 0,0-1 0,1 1 0,-1 0 0,0 2 47,0 4 55,0 0 0,-1 0 0,-1-1-1,1 1 1,-1 0 0,-3 6 0,3-7-66,1-2-25,0 0-1,0 1 0,1-1 1,-1 1-1,1-1 0,0 1 1,0-1-1,1 6 1,-1-6-14,1 1 0,-1-1 0,0 1 0,-1-1 0,-1 9 1,1-9-3,-2 8 13,0 1 1,1-1-1,-2 22 1,4 109 378,1-135-358,-1 0 1,2-1-1,-1 1 0,3 8 0,-2-8-17,0-1 1,-1 1-1,1-1 0,-1 10 1,-1-2 0,-1-8 19,1 1-1,0 0 1,1-1-1,1 10 1,5 10 48,12 55-89,-15-57-2,0-3 14,7 27 0,4 34 136,1 1 108,-2-16-208,-10-47-101,9 32 0,-9-38 91,0 0 1,-1 0-1,-1 0 0,1 16 0,-3 64 46,2 13-62,3-70-17,3 64 111,-8-74-95,0 0 1,2 0-1,1 0 0,8 32 0,-6-41-11,-1 1 0,-1 1 0,-1-1 0,-1 0 0,-1 25 0,0-20 97,-1-6-10,1-1 0,4 26 0,-2-29-62,3 9-35,-2-1-1,0 25 1,-2-26-17,6 33 0,-4-33 36,1 34-1,-3-36 84,6 37 0,-4-37-104,2 42 0,2 25 33,2 13 145,-9 583 370,7-582-423,1 0-93,-8 411 4,-8-399-32,1-5 0,7-55 33,1-9 110,-5 48 1,0-60-49,1-10-115,0 1 0,2-1 1,2 30-1,4-11-54,-1-15 15,0 34 0,-4 473 683,7-437-548,1 8 45,-8 519 338,-1-597-386,-6 35 1,4-36-76,-1 34 1,4 154 1,-8-103 203,0-12-214,8 76-64,-7-86 204,-2 11-119,2 5-113,-1 8 3,0-20 333,0 5-226,9-65-25,0-13 36,-1-1 0,0 0 0,-7 36-1,-14 21 26,13-14-91,5-36 13,-6 29 1,-8 16 50,-13 50 101,12-48-76,-14 43-39,26-98-23,0 1-25,-5 22 1,5 10 0,4-25 52,-8 43 121,5 2-80,-6-13-154,8 78 249,4-88-84,-1-14-94,2 77-74,9-22 104,-9-57 11,0-3 77,12 56-1,10 67-41,-20-115-29,2 26 127,-2-30-78,0-5 23,1 41 0,-6-7-24,-1-12 11,7 60 1,21 75 376,-22-152-571,-1-3 131,8 35 0,7 45 85,-4-18-117,7 48 35,-9-42 341,-9-84-336,1 12 19,2 43-1,-5-9 252,-4 72 26,-2-90-261,1-8 94,0 36 0,-4 36 73,0 3-31,7-88-101,0 0-1,-6 23 1,3-17-17,-1 23 155,-5 1-91,4 4-21,-4-15-48,6-19-56,-8 33-16,10-35-132,2-18 118,0 1 0,0 0 0,0 0 0,0 0 0,0 0 0,0-1 0,0 1 0,0 0 0,0 0 0,-1 0 1,1-1-1,0 1 0,-1 0 0,0 1 0,1-2 4,0 0 0,0 1 1,0-1-1,-1 0 0,1 0 1,0 0-1,0 0 0,0 1 1,0-1-1,-1 0 0,1 0 1,0 0-1,0 0 0,0 0 1,-1 0-1,1 0 0,0 0 0,0 0 1,-1 0-1,1 0 0,0 0 1,0 0-1,0 0 0,-1 0 1,1 0-1,0 0 0,0 0 1,-1 0-1,1 0 0,0 0 1,0 0-1,0 0 0,-1 0 1,1 0-1,0 0 0,0 0 1,0-1-1,-1 1 0,1 0 1,0 0-1,0 0 0,0 0 1,0-1-1,-1 1 0,1 0 1,0 0-1,0 0 0,0-1 0,0 1 1,0 0-1,0 0 0,0 0 1,0-1-1,-1 1 0,1 0 1,-4-19-726,3 11 102,-10-28-3182,9 17 2667,-4-16-275,4 27 1172,-1 1 1,-1 0-1,1 0 0,-1 0 1,-6-7-1</inkml:trace>
</inkml:ink>
</file>

<file path=ppt/ink/ink13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13:06.94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3 125 2080,'-16'16'1344,"14"0"-1360,-3-11-46,4-4 116,0 0 0,0 0 0,0 0 0,0 0 0,0 0 0,0 0 0,1 1 0,-1-1 0,0 0 0,1 0 0,-2 2 1,-1 4 121,0 0 0,0 1 0,1-1 0,-2 11 0,-5 6 26,5-15 5,0 1 0,1-1-1,-3 17 1,4-10 47,1 26-1,-1 20 200,-4-32-287,4-21-134,0 0 0,1 1-1,0-1 1,1 0 0,0 1 0,1 13 0,10 21-11,-10-38-46,0 0-1,0 1 0,1-1 0,0 0 1,1 0-1,-1 0 0,1-1 0,0 1 0,1-1 1,-1 1-1,5 4 0,-6-9 19,0 0 1,0 0-1,0 0 1,0 0-1,0-1 0,0 1 1,0-1-1,0 1 0,0-1 1,0 0-1,0 0 0,0 0 1,0 0-1,0 0 1,0 0-1,4-1 0,3 0 8,-5 1-1,-1 0-1,1-1 1,-1 1-1,1-1 0,-1 0 1,0 0-1,1 0 1,-1 0-1,0-1 1,0 0-1,0 1 1,6-5-1,1-3-26,0 1 0,11-14-1,-11 10-63,17-13-1,108-97 497,-130 117-403,-1 0 0,1 1 0,0 0 0,7-4 0,-10 7-23,1-1 0,0 1 1,0 0-1,0 0 0,0 1 0,0-1 1,0 0-1,1 1 0,-1 0 1,4 0-1,3 0 10,-6-1 13,0 1 0,0 0 0,0 0 0,0 0 0,0 0 0,0 1 0,-1-1 0,1 1 0,0 0-1,4 2 1,13 20 116,7-2 15,-16-12-43,0-1-1,0 0 1,1-1 0,14 5-1,12 6-265,-24-11 59,1 0 1,18 4 0,-28-9 111,0-1 1,-1 0-1,1 0 1,0-1-1,0 1 1,0-2-1,0 1 0,0 0 1,11-3-1,-15 2 11,1 0-1,0 0 1,-1-1-1,1 1 1,0 0-1,-1-1 1,0 0 0,1 1-1,-1-1 1,0 0-1,0 0 1,0 0-1,0-1 1,1-2-1,10-9 14,13-9 7,-21 15-25,-1 0 0,0 0-1,0-1 1,-1 1 0,0-1-1,-1 1 1,0-1 0,2-17-1,1-3 0,-2 16 0,2-16 0,-5 23 0,-1 1 0,1-1 0,-4-9 0,3 9 0,-1 1 0,1-1 0,0-10 0,0-12 14,0 11 8,1 1 0,0-1-1,4-27 1,2 32-95,-5 11-75,0-1 0,0 0-1,0 1 1,0-1-1,-1 1 1,1-1 0,-1 0-1,1 0 1,-1 1-1,0-1 1,0 0 0,1 0-1,-1 1 1,-1-3 0,-1-37-1383,-11-6-341</inkml:trace>
</inkml:ink>
</file>

<file path=ppt/ink/ink13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13:07.74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7 62 640,'0'0'224,"-2"3"-133,-11 10 357,10-16-358,2 2-87,0 0-1,0 0 0,-1 0 1,1 0-1,0 0 1,-1 0-1,1 0 0,-1 0 1,1 1-1,-1-1 0,1 0 1,-1 1-1,1-1 0,-1 1 1,0 0-1,1 0 1,-3-1-1,2 1 1,0 0-1,0 0 1,1-1-1,-1 1 1,0 0 0,0-1-1,1 0 1,-1 1 0,1-1-1,-1 0 1,1 0 0,-1 0-1,1 0 1,-1 0-1,1 0 1,0 0 0,-1 0-1,0-2 1,-14-10 155,6 8 194,7 4-281,1 0-1,0 0 1,0 0-1,-1 0 1,1-1-1,0 1 1,0-1-1,-1-1 1,1 1-17,1 1 0,-1-1 1,1 1-1,-1 0 0,1 0 1,-1 0-1,0 0 0,0 0 1,1 0-1,-4-1 0,-24 0 570,27 2-582,1 1 0,-1-1 0,0 0 0,0 1 1,0-1-1,1 1 0,-1 0 0,0 0 0,1 0 0,-1 0 0,0 0 0,1 0 1,0 0-1,-1 0 0,1 0 0,-1 1 0,0 1 0,-21 29 820,17-21-701,-5 5 121,6-10-170,0 1 0,1 0 1,0 0-1,0 0 0,0 1 0,-4 14 0,-7 54 309,14-71-429,0 1 1,0 0-1,0 0 0,1 0 1,0 0-1,1 0 0,-1 0 0,3 9 1,7 6-89,-8-11 46,-2-9 45,0-1 1,0 1-1,0 0 1,0-1-1,0 1 1,0 0-1,0-1 1,0 1-1,0 0 1,1-1-1,-1 1 1,0 0-1,0-1 1,1 1 0,-1-1-1,0 1 1,1 0-1,-1-1 1,0 1-1,1-1 1,-1 1-1,1-1 1,-1 1-1,1-1 1,-1 0-1,1 1 1,0-1-1,-1 0 1,1 1-1,-1-1 1,1 0-1,0 1 1,-1-1-1,1 0 1,0 0-1,-1 0 1,1 0-1,0 0 1,0 0-1,5 0-15,-5 1 20,0-1-1,0 0 1,0 0-1,0 0 1,0 0-1,0 0 1,0 0-1,0 0 1,0 0-1,0 0 0,0 0 1,0-1-1,0 1 1,0 0-1,0-1 1,0 1-1,0-1 1,0 1-1,0-1 1,0 1-1,1-2 0,3-21 49,1 8-14,-5 12-18,0-1 1,0 1-1,0 0 1,0-1-1,0 1 0,-1-1 1,1 1-1,-1-5 1,0-114 532,0 121-545,0-1 0,0 1 0,0-1 0,0 0 0,0 1 0,-1-1 0,1 1 0,0-1 0,-1 1 0,0-1 0,1 1 0,-1-1-1,0 1 1,1 0 0,-1-1 0,0 1 0,0 0 0,0 0 0,-2-2 0,2 2-3,1 1 4,-1 0 1,1-1-1,0 1 0,-1 0 0,1-1 0,0 1 1,0 0-1,-1-1 0,1 1 0,0 0 1,0-1-1,0 1 0,-1-1 0,1 1 1,0 0-1,0-1 0,0 1 0,0-1 0,0 1 1,0 0-1,0-1 0,0 1 0,0-1 1,0 1-1,0-1 0,0 0 0,-1-3 57,-9 1 28,7 3-367,3 0-939,0-3-64,0-10-1429</inkml:trace>
</inkml:ink>
</file>

<file path=ppt/ink/ink1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35:44.52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992,'80'0'256,"144"3"112,-163 3 1,52 1 243,110 0 31,35 1-235,1142-8 803,145 63-715,-402 30-374,-664-58-159,-257-20-43,100 8 43,-89-15 132,97 7 129,-80 9 304,-32-19-448,-218-5-80,192 0-1098</inkml:trace>
</inkml:ink>
</file>

<file path=ppt/ink/ink13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13:08.72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 31 3648,'-16'-15'1344,"1"15"-1024,15 0-128,0 0-640,15 0 192,1 0 160,-16 15 96,16-15 0,-16 0 32,0-15-32,0 15 0,0 0 128,0-16-64,0 16-160,0 0 32,0 0-736</inkml:trace>
</inkml:ink>
</file>

<file path=ppt/ink/ink13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13:09.33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33 3136,'0'-7'508,"0"6"-432,0-1 1,0 0 0,0 1 0,0-1 0,0 0-1,0 1 1,0-1 0,1 1 0,-1-1 0,0 0-1,2-2 1,-1 4-65,0-1 0,-1 1 0,1 0-1,0-1 1,0 1 0,0 0 0,-1 0 0,1-1-1,0 1 1,0 0 0,0 0 0,0 0 0,1 0 0,10 0 15,-9-1-1,0 1 0,0 0 0,0 0 0,1 0 0,-1 0 0,0 1 0,0-1 0,0 1 0,4 1 1,1 3 7,-7-4-28,0 0-1,1 0 1,-1 0-1,1-1 1,-1 1-1,1 0 1,-1-1-1,1 1 1,0-1-1,-1 0 1,1 1-1,-1-1 1,1 0-1,3 0 1,5-1 38,-5 1-4,-1-1 1,1 1-1,0 0 0,-1 0 0,1 0 0,0 1 0,0 0 0,6 2 0,2 7 77,-12-10-114,-1 0-1,0 1 1,0-1-1,0 0 1,1 0-1,-1 1 1,0-1-1,0 0 1,0 0-1,0 1 1,1-1-1,-1 0 0,0 1 1,0-1-1,0 0 1,0 1-1,0-1 1,0 0-1,0 1 1,0-1-1,0 0 1,0 0-1,0 1 1,0-1-1,0 1 0,0 5 15,1-2 5,-1 0 0,0-1 0,0 1-1,0 0 1,0-1 0,-1 1 0,1-1 0,-3 6 0,-25 53 84,21-42-114,6-15 9,0 0 0,-1 0 0,0 0 0,0 0 0,0 0 0,-1 0 0,1 0 0,-1-1 0,-1 1 0,1-1 0,0 0 0,-1 0 0,-7 6 0,0-3 57,-19 15 134,30-22-190,0 0-1,0 0 0,0 0 0,0 0 0,0 0 0,-1 1 0,1-1 0,0 0 1,0 0-1,0 0 0,0 0 0,0 0 0,0 0 0,0 0 0,0 0 0,0 0 1,0 0-1,-1 0 0,1 0 0,0 1 0,0-1 0,0 0 0,0 0 0,0 0 1,0 0-1,0 0 0,-1 0 0,1 0 0,0 0 0,0 0 0,0 0 0,0 0 1,0 0-1,0 0 0,-1 0 0,1 0 0,0 0 0,0-1 0,0 1 0,0 0 1,0 0-1,0 0 0,0 0 0,0 0 0,-1 0 0,1 0 0,0 0 0,0 0 1,0 0-1,0 0 0,0-1 0,0 1 0,0 0 0,0 0 0,0 0 0,0 0 0,-4-4-40,1 0 0,0 0-1,0-1 1,0 1 0,1-1-1,-1 1 1,-2-10 0,3 5 57,1 0 1,0 0-1,1 0 0,0 0 1,0 0-1,1 0 0,0 0 1,1 1-1,3-13 0,0 0-169,11-42-191,-10 47 288,-1 14 99,-1 10 34,-2 2-17,-1 0 0,0 0 0,-1 1 0,-1 10 0,1 5 118,-14 122 158,10-111-302,2-23-243,0 0 0,-1 1 1,-1-1-1,0 0 0,-1 0 1,0-1-1,-15 26 1,20-38 105,-1 0 0,1 0 1,-1 0-1,0 0 1,0 0-1,0 0 1,1 0-1,-1 0 1,0 0-1,0 0 1,0-1-1,-3 2 1,4-2 16,0 0 0,0-1 0,-1 1 0,1-1 0,0 1 0,0 0 0,-1-1 0,1 1 0,0 0 0,0-1 0,0 1 0,0-1 0,0 1 0,0-1 0,-1 1 0,1 0 0,0-1 0,0 1 0,0-1 0,0 1 0,0-1 0,1 1 0,-1-1 0</inkml:trace>
</inkml:ink>
</file>

<file path=ppt/ink/ink13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13:15.55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541 1472,'0'0'475,"0"0"-283,0 0-38,3-3 166,0-1-188,-1 2-86,0 0-1,0 0 0,0 0 0,0 0 1,0 0-1,1 0 0,-1 1 0,1-1 1,-1 1-1,1-1 0,-1 1 0,1 0 0,0 0 1,2 0-1,0-2 99,24-23-240,-16 21 224,-8-6-5,24-4 79,2 10-132,-11-8 84,4 0-90,-17 11-95,1-1 1,-1 1-1,0-1 0,-1-1 0,1 1 0,11-9 1,-10 7 11,1-1 10,-4 2 44,0 0 0,0 0-1,1 1 1,10-5 0,-3 5 24,-11 3-51,1-1 0,-1 1 0,0-1 0,0 1 0,1-1 0,-1 0 0,0 0 0,0 0 0,0 0 0,0-1 0,0 1 0,0 0 0,1-3 0,26-23 31,-16 16-25,-1 0 0,0-2 0,16-21 1,-23 27-4,37-61 26,19-30 134,-44 74-102,-15 21-55,0 0 1,1 0 0,-1 0 0,1 0 0,0 1-1,-1-1 1,2 1 0,-1 0 0,0 0 0,4-2 0,-2 2 14,-1-1 0,0 0 0,0 0 1,7-6-1,-6 5-30,1-1 1,-1 1-1,12-7 1,-6 4-9,-7 4 8,1 1 1,-1 0-1,1-1 0,-1 1 0,8-1 1,-7 1 9,-1 1 1,1-1 0,0 0-1,-1-1 1,7-3 0,-5 2-1,1 1 0,0 0 1,9-3-1,-9 4 0,0-1 1,0 0-1,8-4 0,-11 5 4,0-1-1,0 1 1,0 1-1,8-4 1,7-3-1,2-13-55,-2 13 14,-15 7 27,0-1 1,1 1-1,-1-1 0,7-4 1,0-1 17,-5 3 24,0 0 0,0 0 0,9-9 0,6-3 46,-18 14-91,-1 1-1,1-1 1,-1 0-1,1 0 1,-1-1-1,3-2 1,6-21-64,12 5-17,-2-5 38,2 8 86,-12 0 20,13-15 65,56-57 0,-43 50-196,-28 28 78,1 1 0,1 0 0,0 1 0,20-15 0,-4 7 18,1-1-3,41-22 0,-58 36-16,-1-2-1,16-12 0,-17 12 34,1 0 1,18-10 0,40-25-10,-61 37-29,-1 1 14,0 0 1,0-1 0,0 1 0,-1-1-1,9-11 1,8-8 128,-5 6-158,0-1 0,-2-1 0,0 0 0,-2-1 0,19-37 0,-25 43 64,-2 5-11,0 0 1,12-17-1,-5 10-62,6-5 102,27-48-1,-40 61-91,-1 1 0,2 0 0,-1 0 0,1 0 0,0 1 0,1 0 0,8-7 0,-4 2-57,-1 2 32,-5 4 2,1 0 0,-1 1 0,1-1 0,9-5 0,0 1 14,-1-1-1,14-12 0,-23 18 21,0 1 1,0 0-1,0 0 1,1 0-1,0 0 0,9-3 1,18-13 28,-9 0 179,-15 12-187,0 1 0,1-1 0,16-9 0,-21 15-44,-1-1 1,0 1-1,0-1 1,0 0-1,-1 0 1,1-1-1,5-6 1,4-4-77,13-7 55,-6-5 272,-3 14-109,-14 11-120,0-1 0,0 0 0,0 0 0,-1 0 0,1 0 0,-1-1 0,1 1 0,3-6-1,7-16-82,7-12-133,-8 21 146,-5 6 107,0 0 0,0 0 0,5-11 0,-9 15-10,0-1 0,1 1-1,-1 0 1,1 0-1,10-8 1,-10 9-22,1-1 1,-1 1 0,0-1-1,0 0 1,6-11 0,-3 4 21,0 1 1,1 0-1,0 0 1,1 1-1,17-16 1,-16 16 7,-5 6-37,0 0 0,0 0 0,0 0 0,0 1 0,1-1 0,7-2 0,-8 4-3,-1-1-1,0 1 1,1-1-1,-1 0 1,0 0-1,4-4 0,13-16 75,-2 15-11,-15 6-43,0 1 0,1-1-1,-1 0 1,7-4 0,12-7 27,-5 1 48,-17 11-85,-1 1 1,1-1-1,0 1 1,-1-1 0,1 1-1,0-1 1,0 1-1,0-1 1,0 1-1,-1 0 1,1-1 0,0 1-1,0 0 1,0 0-1,0 0 1,0 0-1,0 0 1,0 0 0,1 0-1,-1 0 5,-1 0-1,1 0 0,-1 0 1,1 1-1,-1-1 1,1 0-1,-1 0 0,1 0 1,-1 0-1,1-1 1,-1 1-1,1 0 0,-1 0 1,1 0-1,-1 0 1,1 0-1,-1-1 0,1 1 1,-1 0-1,1 0 1,-1-1-1,1 1 0,-1 0 1,0-1-1,1 1 1,-1 0-1,0-1 1,1 1-1,-1 0 0,0-1 1,1 1-1,-1-1 1,0 1-1,0-1 0,0 1 1,1-1-1,-1 1 1,0-1-1,0 1 0,0-1 1,0 1-1,0-1 1,0 1-1,0-1 0,0 0 1,0 1-3,0 0 0,0 0 1,0 0-1,0 0 0,0-1 0,0 1 1,0 0-1,0 0 0,0 0 0,0 0 1,0 0-1,0 0 0,0 0 0,0 0 0,0 0 1,0 0-1,0-1 0,0 1 0,0 0 1,0 0-1,0 0 0,0 0 0,0 0 1,0 0-1,0 0 0,0 0 0,0 0 1,0 0-1,0 0 0,0 0 0,0 0 1,1-1-1,-1 1 0,0 0 0,0 0 1,0 0-1,0 0 0,0 0 0,0 0 1,0 0-1,0 0 0,0 0 0,0 0 1,0 0-1,1 0 0,-1 0 0,0 0 1,0 0-1,0 0 0,0 0 0,0 0 1,0 0-1,0 0 0,0 0 0,0 0 1,1 0-1,0 1 19,0-1 0,0 0 1,0 0-1,0 0 0,0 0 1,0 0-1,0 0 0,0 0 1,0 0-1,2-1 0,-3 0-5,0 0-1,0 0 1,0 0 0,0 0-1,0 0 1,0 0-1,0 0 1,0 0-1,0 0 1,0-2-1,0 1 70,-3 4-47,-7 9-124,7-9 38,2-2 55,1 0-1,-1 0 1,0 0-1,1 0 0,-1 0 1,1 0-1,-1 0 1,0 0-1,1 0 0,-1 0 1,1 0-1,-1 0 1,0 1-1,1-1 0,-1 0 1,1 0-1,-1 1 1,0-1-1,0 1 0,-3 5 20,3-5-24,1-1-1,0 1 0,0-1 0,-1 1 0,1-1 1,0 0-1,-1 1 0,1-1 0,0 0 0,-1 1 0,1-1 1,0 0-1,-1 1 0,1-1 0,-1 0 0,1 0 1,-1 1-1,1-1 0,0 0 0,-1 0 0,1 0 1,-1 0-1,1 0 0,-1 0 0,1 0 0,-1 0 1,1 0-1,-1 0 0,1 0 0,-1 0 0,0 0 0,-6 0 3,6-1-7,-1 1 1,1 0 0,-1 0 0,0 0 0,1 0 0,-1 0 0,0 1 0,1-1 0,-1 0 0,1 1 0,-4 1 0,3 1-37,-4 4-39,-17-2-66,10 1-77,12-5 189,-1 0-1,1 0 0,0 0 1,-1-1-1,1 1 0,-1-1 1,1 1-1,-1-1 0,1 1 1,-1-1-1,0 0 0,-1 0 0,-4 0-140,5 0 132,0-1 1,0 1 0,0 0 0,0 1 0,-1-1-1,1 0 1,0 1 0,0-1 0,-3 2 0,-3 2-5,7-3 44,-1 0 0,1 0 0,0 0 0,-1 0 0,1 0 0,-1-1 0,1 1 0,-1-1 0,0 1 0,1-1 0,-1 0 0,0 0 0,-1 1 0,-57-1-159,60 0 159,0 0 0,0 0 0,0 0 0,0 0 0,0 0 0,0 0 0,0 0 0,0 0 0,-1 0 0,1 0 1,0 0-1,0 0 0,0 0 0,0 0 0,0 0 0,0 0 0,0 0 0,0 0 0,0 0 0,0 0 0,-1 0 0,1 0 0,0 0 0,0 0 0,0 0 1,0-1-1,0 1 0,0 0 0,0 0 0,0 0 0,0 0 0,0 0 0,0 0 0,0 0 0,0 0 0,0 0 0,0 0 0,0 0 0,0 0 0,-1 0 0,1-1 1,0 1-1,0 0 0,0 0 0,0 0 0,0 0 0,0 0 0,0 0 0,0 0 0,0 0 0,0 0 0,0 0 0,0-1 0,1 1 0,-1 0 0,0 0 1,0-26-27,0 24-42,0 1 67,0 1 1,0 0 0,0 0 0,0 0 0,1 0 0,-1 0 0,0 0 0,0-1-1,0 1 1,0 0 0,1 0 0,-1 0 0,0 0 0,0 0 0,0 0 0,1 0 0,-1 0-1,0 0 1,0 0 0,0 0 0,1 0 0,-1 0 0,0 0 0,0 0 0,0 0 0,1 0-1,-1 0 1,0 0 0,0 1 0,0-1 0,1 0 0,-1 0 0,0 0 0,0 0-5,1 1 0,-1-1 0,0 0 0,1 0 1,-1 0-1,0 0 0,1 0 0,-1 0 1,0 1-1,1-1 0,-1 0 0,1 0 1,-1 0-1,0 0 0,1 0 0,-1 0 0,0 0 1,1-1-1,-1 1 0,0 0 0,1 0 1,-1 0-1,0 0 0,1 0 0,-1 0 0,0-1 1,1 1-1,-1 0 0,0 0 0,1-1 1,-1 1-1,0 0 0,0 0 0,1-1 1,12-12 122,-13 13-119,-1 1 0,1-1 0,0 1 1,0-1-1,0 1 0,0-1 0,0 1 0,-1-1 0,1 1 0,0-1 1,0 1-1,0-1 0,0 1 0,0-1 0,1 1 0,-1-1 1,0 1-1,1 8-253,-1 4-1233</inkml:trace>
</inkml:ink>
</file>

<file path=ppt/ink/ink13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13:16.62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450 480,'0'-3'16,"0"1"-7,0-1 0,-1 1 1,2 0-1,-1 0 1,0-1-1,0 1 1,1 0-1,-1 0 1,1-1-1,0 1 1,-1 0-1,1 0 1,0 0-1,0 0 1,1 0-1,-1 0 1,0 0-1,1 1 1,-1-1-1,1 0 1,1-1-1,41-41 780,-39 40-695,0-1 0,0 1 0,9-5-1,4-3 28,-3 0 10,-9 7-77,0 1 1,0-1 0,0 1-1,1 0 1,12-6 0,-8 5-6,1 0 0,-1-1 0,-1 0-1,1-1 1,12-11 0,38-23 3,-46 32-59,0 0 0,-1-1 0,0-1 1,-1 0-1,24-25 0,-33 30 48,28-33 205,41-67 0,-62 90-237,0-1-1,1 1 0,1 1 0,18-16 1,13-16 24,-39 40-11,10-11 80,0 0 0,0 1 1,2 1-1,0 1 0,26-19 0,-25 21 5,-1 0 0,20-21 0,18-15 41,36-26 92,-79 65-189,0 0-1,0-1 1,-1 0 0,-1-1-1,11-15 1,-9 9-58,1 1 0,24-26 0,-8 12-25,33-47 0,-44 58 81,0 1 0,1 1 1,0 0-1,39-25 1,-31 23 92,-18 14-39,1 0 0,20-9 0,-22 11-67,0 1 0,-1-1 0,1 0 0,-1-1-1,0 0 1,8-7 0,-14 10-26,1 1 0,-1-1 1,1 1-1,-1 0 0,1 0 0,0 0 1,-1 0-1,1 0 0,0 0 0,3-1 1,23 0 436,-27 2-434,-1 0 0,1 0 0,-1 0 0,1 0 0,-1 0 0,1 0-1,-1 0 1,1 0 0,-1 0 0,1 0 0,-1-1 0,0 1 0,1 0 0,-1 0 0,1 0 0,-1-1 0,1 1 0,-1 0 0,0-1 0,1 1 0,-1 0 0,0-1 0,1 1 0,-1 0 0,0-1 0,1 1 0,-1-1-1,0 1 1,0 0 0,1-1 0,-1 1 0,0-1 0,0 1 0,0-1 0,0 1 0,0-1 0,0 1 0,0-1 0,0 1 0,0-1 0,0 0 0,0-2 168,-2 16-48,-9-7-127,6 4-6,-8-5-251,2 4-684,4-2-418,-6 6-1132</inkml:trace>
</inkml:ink>
</file>

<file path=ppt/ink/ink13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13:16.9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1 2496,'-16'0'896,"32"16"-672,-16-16-96,15 0 96</inkml:trace>
</inkml:ink>
</file>

<file path=ppt/ink/ink13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13:20.72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9 1 576,'0'26'81,"1"-11"-39,-1-1 1,-1 1-1,-2 16 1,0-9-29,-1 1-26,1 2 0,0 27 0,3 332 796,0 440-90,-7-652-443,-2 19-92,9 355 476,8-317-260,0 6-211,0 9-133,0-7-52,-8 402 176,0-547-104,-16 127-1,8-151 43,2 1 0,4 69 0,2-96-142,-15 203 96,-1 6 188,16 173-43,8-268-238,0 15 55,-8 979 924,-8-1047-872,0-6-85,8-85-109,-1-1-1,0 0 1,-1 1-1,-4 14 0,3-17-13,1 17-1418,2-23 1119,0-16-1122</inkml:trace>
</inkml:ink>
</file>

<file path=ppt/ink/ink13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13:35.9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138 1824,'0'0'587,"2"-2"-353,0 0-207,-1 1-1,0 0 0,1 0 0,-1 0 1,1 0-1,-1 0 0,1 0 1,-1 0-1,1 0 0,0 1 1,-1-1-1,1 1 0,0-1 1,2 1-1,1-3 177,-1 0-118,-1 0-42,-1 0 0,1 0-1,0 0 1,1 1-1,-1 0 1,0-1 0,1 1-1,-1 1 1,1-1 0,7-2-1,13-10 15,-4 2 46,12-4-60,-28 15-57,0 0 0,0 1 0,0-1 1,0 1-1,0 0 0,0 0 0,5 0 0,-2 1-248,-2 1 91,8 9 400,-8-9-162,-5-2-56,1 0 0,0 1 0,-1-1 0,1 0 0,0 1 0,-1-1-1,1 0 1,-1 1 0,1-1 0,-1 1 0,1-1 0,-1 1 0,1-1 0,-1 1 0,0-1 0,1 1 0,-1-1 0,1 1 0,-1 0-1,0-1 1,1 2 0,1 3 18,0-2-4,0 1 0,-1-1 0,1 1 0,-1 0 1,1-1-1,-1 1 0,-1 0 0,1 0 0,0 7 0,-1-9-16,0-1 1,0 1 0,0 0-1,0-1 1,-1 1 0,1 0-1,-1-1 1,1 1 0,-1-1-1,1 1 1,-1-1-1,0 1 1,0-1 0,-1 3-1,-3 4 18,5-7-20,-1 1 1,1-1-1,-1 0 1,0 1 0,1-1-1,-1 0 1,0 1-1,0-1 1,0 0 0,0 0-1,0 0 1,0 0 0,0 0-1,0 0 1,0 0-1,-1 0 1,1 0 0,0-1-1,0 1 1,-1 0-1,1-1 1,-1 1 0,-1 0-1,-20 7 120,-21 21-116,40-27 2,1 0 0,-1 0 1,0 0-1,0 0 1,1-1-1,-1 0 1,0 1-1,0-1 0,0-1 1,-1 1-1,1-1 1,0 1-1,0-1 1,-7-1-1,-4 1 20,14 0-30,1 0-1,-1 0 0,1 0 1,-1 0-1,0 0 0,1 0 1,-1 0-1,1 0 1,-1-1-1,1 1 0,-1 0 1,0 0-1,1 0 0,-1-1 1,1 1-1,-1 0 0,1-1 1,-1 1-1,1 0 1,-1-1-1,1 1 0,0 0 1,-1-1-1,1 1 0,-1-2 1,-1-15-101,2 9-10,1 6 110,-1 1 0,0-1 0,0 0 0,1 0 0,0 0 1,-1 0-1,1 0 0,0 0 0,0 1 0,-1-1 0,1 0 0,1 1 0,1-3 0,20-19 147,-11 11-380,-10 10 214,0 1 0,0 0 0,-1-1 0,1 1 0,0 0 0,0 0-1,1 0 1,-1 0 0,0 0 0,0 0 0,0 0 0,1 1 0,2-1 0,7-2-21,1-2 5,-11 4 24,-1 0 0,1 0 0,0 1 0,0-1 0,-1 1 0,1-1 0,0 1 0,3-1 0,-5 1 5,1 1-1,0-1 0,0 0 1,0 0-1,-1 1 1,1-1-1,0 0 0,0 1 1,-1-1-1,1 1 0,0-1 1,-1 1-1,1-1 1,0 1-1,-1 0 0,1-1 1,-1 1-1,1 0 1,-1-1-1,1 1 0,-1 0 1,0 0-1,1 1 1,15 29-364,-16-30 383,0-1 0,1 1 0,-1 0 0,0 0-1,0 0 1,0 0 0,0 0 0,0 0 0,0 0 0,0 0 0,0 0 0,0 0 0,0 0 0,-1 0 0,1 0 0,0 0 0,-1-1 0,1 1 0,0 0 0,-1 0 0,1 0 0,-1 0 0,0-1 0,1 1 0,-1 0 0,0 0 0,-4 6 66,1 2 33,3-7-85,0 0 0,1 1 0,-1-1 0,0 0 0,-1 0 0,1 0 0,0 0 0,-1 0 0,1-1 0,-1 1 0,1 0 0,-1-1 0,0 1 0,0-1-1,0 1 1,0-1 0,0 0 0,0 0 0,-2 1 0,-22 3 217,14 1-103,10-5-132,1 0 0,-1 0 0,1 0 0,-1-1 0,1 1 0,-1-1 0,0 1 1,1-1-1,-1 1 0,1-1 0,-1 0 0,0 0 0,-1 0 0,-55 0-181,57 0 176,-1 0 0,0 0 0,0 0 1,0 0-1,0-1 0,1 1 1,-1 0-1,0-1 0,0 0 1,1 1-1,-1-1 0,0 0 0,1 0 1,-1 0-1,1 0 0,-1 0 1,1 0-1,0 0 0,-1-1 1,1 1-1,0 0 0,0-1 0,0 1 1,0-1-1,0 1 0,0-1 1,-1-2-1,0-2-19,1 1 0,0-1 0,0 1 0,0-1 0,0 1 0,1-10 0,0 12 0,0 0 0,0 0 0,0 1 0,0-1 0,1 0 0,-1 0 0,1 1 0,0-1 0,0 0 0,2-4 0,-2 6 2,0-1 1,1 1-1,-1-1 0,1 1 0,-1 0 1,1-1-1,0 1 0,-1 0 0,1 0 1,0 0-1,0 0 0,0 1 0,0-1 1,2 0-1,22-12-122,-25 12 123,0 0 0,0 0 0,0 0 0,0 1 1,1-1-1,-1 0 0,0 1 0,0-1 0,1 1 1,-1-1-1,0 1 0,1-1 0,-1 1 1,0 0-1,1 0 0,-1 0 0,1 0 0,-1 0 1,0 0-1,1 0 0,-1 0 0,1 0 0,-1 1 1,0-1-1,1 1 0,-1-1 0,0 1 1,0-1-1,1 1 0,-1 0 0,0 0 0,0-1 1,0 1-1,2 2 0,16 9-90,-14-10 100,-1 0 0,1 1 0,-1 0 0,1-1 0,-1 2 1,0-1-1,0 0 0,4 5 0,-7-7-1,1 1 4,-1-1 1,1 1 0,-1-1-1,1 1 1,-1 0 0,0 0-1,0 0 1,0-1-1,0 1 1,0 0 0,0 0-1,0 1 1,-1-1 0,1 0-1,0 4 1,-1-4 24,-1 0 0,1 0 1,0 0-1,-1 0 0,1-1 0,-1 1 1,0 0-1,1 0 0,-1-1 1,0 1-1,0 0 0,0-1 0,0 1 1,-1-1-1,1 1 0,-2 1 1,-1 1 56,2-2-102,0 0 0,0 1 0,0-1 0,0 0-1,0 0 1,-1-1 0,1 1 0,-1 0-1,1-1 1,-1 0 0,1 1 0,-1-1-1,0 0 1,0 0 0,0 0 0,1-1-1,-1 1 1,0-1 0,0 0 0,0 0-1,-5 0 1,5 0 46,-3 0 77,0 0 0,1 0 0,-1-1 1,0 1-1,-5-3 0,9 2-89,0 1 0,0-1 0,1 0 0,-1 0 0,0 0 0,1 0 0,-1 0 0,0 0 1,1 0-1,0 0 0,-1-1 0,1 1 0,0-1 0,0 1 0,-1-1 0,1 1 0,0-1 0,1 0 0,-1 0 0,-1-3 0,1-1-18,-1-1 1,2 1-1,-1-1 0,1 0 1,0 1-1,0-1 0,1 1 0,0-1 1,0 1-1,1-1 0,0 1 1,0-1-1,0 1 0,4-6 0,1 1-68,-5 6 31,1 1 0,0-1 0,1 1 0,-1 0 0,1 0 0,4-4-1,9 3-258,-8 3 125,0-2 5,-8 3 159,0 1 0,-1 0 0,1-1-1,0 1 1,-1 0 0,1 0 0,0-1-1,-1 1 1,1 0 0,0 0 0,0 0-1,-1 0 1,1 0 0,0 0 0,-1 0-1,1 0 1,0 0 0,0 0 0,-1 1-1,1-1 1,0 0 0,-1 0 0,1 1 0,0-1-1,-1 0 1,1 1 0,-1-1 0,1 1-1,-1-1 1,1 1 0,-1-1 0,1 1-1,-1-1 1,1 1 0,-1-1 0,1 1-1,-1 0 1,3 3 31,0 0 0,0 0 1,0 0-1,-1 1 0,0-1 0,0 1 0,0-1 0,0 1 0,-1 0 0,0-1 0,1 8 1,-2-11-2,0 1 1,0-1-1,0 1 1,-1-1-1,1 0 1,-1 1 0,1-1-1,-1 0 1,-1 3-1,2-3 2,-1 0 0,0 1 0,0-1 0,1 1-1,-1 0 1,1-1 0,0 1 0,-1-1 0,1 4 0,0-4-8,0 0 1,0 0 0,0 0 0,0 0 0,0 0-1,0 1 1,0-1 0,-1 0 0,1 0 0,0 0-1,-1 0 1,1 0 0,0 0 0,-1 0 0,0 0-1,1 0 1,-1 0 0,1 0 0,-1 0 0,0-1-1,0 1 1,0 0 0,1 0 0,-1-1 0,0 1-1,-2 0 1,0 1 74,-1-1 1,0-1-1,0 1 0,0 0 1,0-1-1,0 0 0,-4 0 0,7 0-90,0 0-1,1 0 1,-1 0-1,1-1 0,-1 1 1,1 0-1,-1 0 0,1 0 1,-1 0-1,1-1 0,-1 1 1,1 0-1,-1-1 0,1 1 1,-1 0-1,1-1 0,0 1 1,-1 0-1,1-1 1,-1 1-1,1-1 0,0 1 1,-1-1-1,1 1 0,0-1 1,0 1-1,0-1 0,-1 1 1,1-1-1,0 1 0,0-1 1,0-1-1,-1-21-43,2 15 101,-1 3-11,0 1 0,1 0 0,-1 0 0,1 0-1,1-1 1,-1 1 0,0 0 0,1 0 0,0 1 0,3-7 0,-2 5-92,-1 0 1,1 1-1,-1-1 1,1-6-1,0-2-54,-3 11 70,0-1 0,1 1 1,-1 0-1,1 0 0,0-1 0,0 1 0,-1 0 0,1 0 0,1 0 0,-1 0 0,0 0 0,0 0 0,1 0 0,1-2 0,10-9-158,-12 14 162,-1 0-1,1 0 0,-1-1 0,0 1 0,0 0 0,1 0 0,-1 0 0,0 0 0,0-1 0,0 1 1,0 0-1,0 0 0,0 1 0,0 10-71,1-9 99,-1 0 0,0 1 1,0-1-1,0 0 0,0 0 0,0 0 0,-1 0 1,0 1-1,-1 2 0,-3 3 24,4-8-58,0 0 0,1 1 0,-1-1 0,0 1 0,0-1 1,1 1-1,-1 0 0,1-1 0,-1 1 0,0 3 0,1-18-2672</inkml:trace>
</inkml:ink>
</file>

<file path=ppt/ink/ink13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13:29.83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48 1728,'3'3'560,"-1"-1"-539,0-1 1,0 1-1,1-1 1,-1 0-1,1 0 1,-1 0-1,1 0 1,-1 0-1,1 0 1,-1-1-1,1 1 1,0-1-1,4 0 1,8 3 66,2 4 118,-8-1-92,4-2-33,1 1-1,-1-2 1,1 0-1,23 3 1,23 4 39,-49-7-97,0-1-1,0 0 1,18 1 0,13-8 29,-21 2-19,24-2 60,50-8 54,-66 7-66,160-35 275,-157 31-239,-1-1 0,54-29 0,-82 39-105,-1 0 17,1-1 1,-1 1-1,0-1 0,0 0 1,0 0-1,0 1 0,0-1 1,0-1-1,0 1 0,0 0 1,-1 0-1,1-1 0,-1 1 1,0-1-1,0 1 0,0-1 1,0 1-1,0-1 0,0-4 1,0 5-22,-1-1 0,1 1 0,-1-1 0,0 1 0,0-1 0,-1 1 0,1-1 0,0 1 0,-1-1 0,0 1 0,1-1 0,-1 1 0,0 0 0,0-1 0,0 1 0,-1 0 0,1 0 0,0 0 0,-1 0 0,0 0 0,1 0 0,-1 0 0,0 0 0,0 1 0,-4-4 0,-2 0 5,0 0 0,0 0 1,-1 0-1,1 1 0,-15-4 0,0 0 26,-10-3 43,-65-14 0,91 24-91,-1 0 1,0 1-1,0 0 1,0 1-1,1-1 0,-1 2 1,0-1-1,-9 4 0,-3 2-9,-31 16-1,9-3 353,14-9-190,12-5-236,0 1 0,1 1 0,-16 9 0,-9 9-177,19-14 138,0 2 0,-32 28 1,49-39 128,1 0 0,0 0 0,0 1 0,1 0 0,-1-1 0,1 1 0,0 0 0,0 0 0,0 0 0,0 0 0,1 1 0,-1-1 0,1 0 0,0 1 0,1-1 0,-1 1 0,1-1 0,0 1 0,0 5 0,2 2-11,1 0 0,0 0 0,1 0 0,0 0 0,8 16 0,6 8 225,0-1-1,24 34 1,-7-13-53,13 20 19,-41-66-141,0 0 0,1-1 0,1 0 0,18 16 0,-9-13 13,2 0-1,36 16 1,-26-13-23,5 0 71,-1-1 0,53 11 0,-58-16-13,-18-6-2,1 0 0,-1-1 1,1 0-1,0 0 0,-1-1 0,17-1 0,-17-2-8,0 0-1,-1 0 1,1-1-1,-1 0 1,0 0 0,0-2-1,9-4 1,-14 7-125,-1 0 0,0-1 0,0 1 1,0-1-1,6-6 0,-1 0-37,-2-1 0,9-12 0</inkml:trace>
</inkml:ink>
</file>

<file path=ppt/ink/ink13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13:30.18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78 2656,'0'-47'960,"0"47"-736,32-15-64,-17-1-288,16 16 32,0 16 32,1-16 64,-1 15 0,0-15 0,16 16-96,-1-16 64,17 15 448,-1 1-224,16-16-96,-16 0-32,1 16-2400</inkml:trace>
</inkml:ink>
</file>

<file path=ppt/ink/ink13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13:30.5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58 28 3328,'-26'-26'1061,"26"26"-1052,0 0-1,0 0 0,0 0 1,0 0-1,0-1 0,0 1 1,0 0-1,0 0 0,0 0 1,0 0-1,0 0 0,0 0 1,0 0-1,-1 0 0,1 0 1,0 0-1,0 0 1,0 0-1,0-1 0,0 1 1,0 0-1,0 0 0,-1 0 1,1 0-1,0 0 0,0 0 1,0 0-1,0 0 0,0 0 1,0 0-1,0 0 0,-1 0 1,1 0-1,0 0 1,0 0-1,0 1 0,0-1 1,0 0-1,0 0 0,0 0 1,-1 0-1,1 0 0,0 0 1,0 0-1,0 0 0,0 0 1,0 0-1,0 0 0,0 0 1,0 1-1,0-1 1,0 0-1,0 0 0,0 0 1,0 0-1,-1 0 0,1 0 1,0 0-1,0 1 0,0-1 1,0 0-1,0 0 0,0 0 1,0 0-1,0 0 0,0 0 1,0 1-1,0 7-1,0-8 37,0 2-40,0 0 1,1-1 0,-1 1-1,0-1 1,1 1-1,-1-1 1,1 1 0,-1-1-1,1 1 1,-1-1-1,1 0 1,0 1 0,0-1-1,0 0 1,0 0-1,0 1 1,0-1 0,2 1-1,-1 0-22,-1 0 1,1-1-1,-1 1 0,1 0 0,-1 0 0,0 0 1,1 0-1,-1 0 0,1 3 0,3 23-67,-1-13 98,-1-1-1,-1 1 1,0 0 0,0 22 0,-1 24-120,0-23 144,-1 1 1,-1-1-1,-3 1 0,-9 40 1,6-48 163,-17 57 275,21-78-470,-1-1-1,0 0 1,-1 0-1,0 0 1,0-1-1,-1 1 1,-7 7-1,12-14-1,-3 2 15,0 1 0,-1-1-1,1 0 1,0 0 0,-1 0-1,0-1 1,0 0 0,-7 4-1,-2-1 110,-27 8-1,19-7 47,12-4-136,1 0 0,-1 0-1,0-1 1,-13 1-1,17-3-73,1 0 0,0 0 0,-1-1 0,1 0 0,0 0 0,0 0 0,0-1 0,0 1 0,0-1 0,-6-3 0,-20-11-1254</inkml:trace>
</inkml:ink>
</file>

<file path=ppt/ink/ink1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35:47.39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4 1 480,'0'0'165,"0"2"-106,1 16 897,-1-9-625,0 1-1,0-1 0,-1 1 1,-2 9-1,-7 15-26,5 10-123,-5 3 27,4-3-101,1-21-93,3-12-5,0-1-1,0 1 0,0 12 1,2-16 49,0 0-1,-1-1 1,0 1 0,-1 0 0,1-1-1,-4 10 1,2-9-41,2-3 21,0 0 1,0 0-1,1 0 0,0 1 0,-1-1 0,1 0 0,0 0 1,1 5-1,0 13 290,1-22-498,11 0-385,3 0-1701</inkml:trace>
</inkml:ink>
</file>

<file path=ppt/ink/ink13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13:30.85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6 4064,'0'-16'1504,"0"32"-1184,16-1-64,0 1-640,-1 0 160,16-1-2784</inkml:trace>
</inkml:ink>
</file>

<file path=ppt/ink/ink13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13:31.26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 1855 1248,'-6'6'162,"4"-4"-78,-1 1 1,1-1-1,-1 1 1,1 0 0,-3 3-1,5-5-48,0 0-1,0-1 1,-1 1 0,1-1-1,0 1 1,0 0 0,0-1-1,0 1 1,0 0 0,0-1-1,0 1 1,0 0-1,0-1 1,0 1 0,0 0-1,0-1 1,1 1 0,-1 0-1,0-1 1,0 1 0,1-1-1,-1 1 1,0-1 0,1 1-1,-1 0 1,1-1 0,-1 1-1,0-1 1,2 1 0,0 2 556,-2-3-272,0 0 341,3-3-101,-1 2-455,-1 0-50,0-1 0,0 1 0,0 0 0,0 0 1,0-1-1,0 1 0,-1 0 0,1-1 0,0 1 1,-1 0-1,1-1 0,-1 1 0,1-1 0,-1 0 1,0 1-1,0-1 0,0 1 0,0-1 0,0 1 1,0-4-1,1-15 157,5-28-1,-2 24-14,1-37-1,-5-188 28,-12 28-191,5 130-8,-19-233-105,24 170-89,2 105 130,2-11-18,2 1 0,3-1-1,27-104 1,-29 143-19,2-1 0,1 1 0,1 1-1,0-1 1,1 2 0,20-28 0,-23 36 77,0 1 0,1 1-1,1-1 1,-1 1 0,2 1 0,14-12 0,-18 16-10,0 0 1,0 1-1,1-1 1,0 1-1,-1 0 1,1 1-1,0-1 1,0 2-1,0-1 1,1 1-1,13-1 1,-18 2 7,7-1-24,1 1 1,-1 1 0,0 0-1,0 0 1,16 4 0,-23-3 35,0-1 1,0 0 0,-1 1 0,1-1 0,-1 1 0,1 0 0,-1 0 0,1 0 0,-1 0 0,0 0 0,0 1 0,0-1 0,0 0 0,-1 1 0,1 0 0,-1-1 0,1 1 0,-1 0 0,0 0 0,0 0 0,0-1 0,0 5 0,1 2 44,-1-1 1,-1 1 0,1-1-1,-1 1 1,-1 0 0,1-1-1,-3 10 1,2-11-22,-1 0-1,0 0 0,-1 0 1,1 0-1,-1 0 1,0-1-1,-8 12 0,-1-1 82,-21 21 0,14-16-79,-3 5 19,8-9-11,-1-1 1,-25 22-1,-25 10 62,61-46-116,-1 0 1,1-1-1,-1 0 1,0 0 0,-8 3-1,-13 5-195,26-9 190,-1-1 0,0 1 1,0-1-1,1 1 0,-1 0 0,0-1 1,1 1-1,-1 0 0,0 0 1,1 0-1,-1-1 0,1 1 0,-1 0 1,1 0-1,0 0 0,-1 0 0,1 0 1,0 0-1,0 0 0,0 0 1,0 0-1,0 1 0,15 14-98,9-8-144,-4 15 80,-14-18 146,0-1-1,0 1 1,0-1 0,0-1-1,1 1 1,8 2-1,-8-3 11,0 1 1,0-1-1,0 1 0,-1 0 0,1 1 0,7 6 0,-7-4 36,11 11 99,-17-17-109,-1 0 0,1-1 1,-1 1-1,1 0 0,-1 0 0,0-1 0,1 1 0,-1 0 0,0 0 0,1 0 0,-1 0 0,0-1 0,0 1 1,0 0-1,0 0 0,0 0 0,0 0 0,0 0 0,0 0 0,0 0 0,-1-1 0,1 1 0,-1 2 0,0-1 38,-1 1-1,0-1 0,0 1 0,0-1 0,0 0 0,0 0 0,0 0 0,-1 0 0,1 0 1,-1 0-1,-5 2 0,-4 0 34,8-3-46,0 0-1,0 0 0,0 0 1,0 1-1,0 0 0,1 0 0,-5 2 1,3-1-72,0-1 0,0 1 0,-1-1 0,0-1 0,1 1 0,-1-1 1,0 0-1,1 0 0,-1-1 0,0 0 0,-8 0 0,10 0-181,0 0 0,-1 0 1,1 0-1,-7 3 0,9-3-77,0 1-1,0 0 1,0 0 0,1 0 0,-1 0 0,0 1-1,1-1 1,-1 0 0,-1 3 0</inkml:trace>
</inkml:ink>
</file>

<file path=ppt/ink/ink13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13:31.74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7 94 1472,'-46'0'667,"46"0"-571,0-3-38,0 2-64,0 1 0,0-1 0,0 1 0,0-1 0,0 1 0,0-1 1,0 1-1,0 0 0,0-1 0,1 1 0,-1-1 0,0 1 0,0-1 0,1 1 0,-1-1 0,0 1 0,0 0 0,1-1 0,-1 1 0,1 0 0,-1-1 0,0 1 0,1 0 0,-1 0 0,1-1 0,-1 1 0,0 0 0,1 0 0,0-1 0,18-1-319,-2 0 333,-11 0 125,0-1-1,-1 0 0,1 0 1,9-8-1,-6 5-15,9-9 202,-15 13-281,-1 0 1,1-1-1,0 1 1,0 1-1,0-1 1,0 0-1,0 1 1,1-1-1,2 0 1,0 0-6,1 0-30,-1 0 0,1 0 0,0 0 0,0 1-1,-1 0 1,8 0 0,-12 1-1,-1 0 0,0 1 0,0-1 0,1 0 0,-1 1 0,0-1 0,1 0 0,-1 1 0,0 0-1,0-1 1,0 1 0,0 0 0,0 0 0,0-1 0,0 1 0,0 0 0,0 0 0,0 0 0,0 0 0,0 0 0,-1 1-1,1-1 1,0 0 0,-1 0 0,1 0 0,-1 1 0,1-1 0,-1 0 0,0 0 0,1 1 0,-1 1 0,1 7 89,0 0 1,0-1-1,-1 15 1,-1-12 19,1 5-31,1-9-41,-1 0 1,0-1 0,0 1 0,-1-1 0,0 1-1,0-1 1,-1 0 0,0 1 0,0-1-1,-5 10 1,-7 16 95,12-24-71,-1-1-1,-1 0 1,-4 9 0,-2-3 22,6-9-56,1 0-1,0-1 1,0 1 0,-3 9-1,5-12-43,1 1-1,-1 0 1,0 0-1,0-1 0,0 1 1,-1-1-1,1 1 1,-1-1-1,1 1 1,-4 2-1,5-5 23,0 1 0,-1-1 0,1 1 0,0-1 0,-1 1 1,1-1-1,0 1 0,0-1 0,-1 1 0,1 0 0,0-1 0,0 1 0,0-1 0,0 1 0,0 0 0,0-1 0,0 1 0,0-1 0,0 1 0,0 0 0,0-1 0,0 1 1,0-1-1,0 1 0,1 0 0,-1-1 12,2 6 166,9 4-207,-11-10 16,1 1 1,-1-1 0,1 1-1,0-1 1,-1 0 0,1 1-1,-1-1 1,1 0 0,0 0-1,-1 0 1,1 1 0,0-1-1,-1 0 1,1 0 0,0 0-1,-1 0 1,1 0 0,0 0-1,-1 0 1,1 0 0,0 0-1,-1-1 1,2 1 0,0 0-9,15 0 97,-12 1-21,0-1 0,1 0-1,-1 0 1,0 0 0,0-1 0,0 1-1,7-3 1,-5-1-55,-5 3-37,-1 0 0,1 0 0,0 1 1,-1-1-1,1 0 0,0 0 0,0 1 1,-1-1-1,1 1 0,0 0 0,0-1 1,0 1-1,0 0 0,-1 0 0,1 0 1,0 0-1,0 1 0,3 0 1,8 9-714,-10-7-1519</inkml:trace>
</inkml:ink>
</file>

<file path=ppt/ink/ink13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13:32.0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 141 2976,'-31'-16'1120,"47"1"-896,-1 15-32,1-16 96,15 1-192,0 15 32,16-16-64,-16 0 288,16 16-160,-16-15-192,16 15 0,0-16-352,-16 16 192,0-15-2624</inkml:trace>
</inkml:ink>
</file>

<file path=ppt/ink/ink13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13:32.51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79 2400,'0'-13'779,"0"12"-774,0 1 0,0 0 0,0 0 1,0 0-1,0 0 0,0 0 0,0 0 0,0 0 1,0 0-1,0 0 0,0 0 0,0 0 1,0-1-1,0 1 0,0 0 0,0 0 1,0 0-1,0 0 0,0 0 0,0 0 1,0 0-1,0 0 0,0 0 0,0 0 1,0 0-1,0-1 0,0 1 0,0 0 1,0 0-1,0 0 0,0 0 0,1 0 0,-1 0 1,0 0-1,0 0 0,0 0 0,0 0 1,0 0-1,0 0 0,0 0 0,0 0 1,0 0-1,0 0 0,0 0 0,1 0 1,-1 0-1,0 0 0,0 0 0,0 0 1,0 0-1,0 0 0,0 0 0,0 0 1,0 0-1,0 0 0,1 0 0,-1 0 5,1 0-1,0 0 1,0 0-1,0 0 1,-1 0 0,1 0-1,0-1 1,0 1-1,-1 0 1,1 0-1,0-1 1,0 1-1,-1 0 1,1-1-1,0 1 1,-1-1 0,1 1-1,0-1 1,0 0-1,17-11 222,-7 5-210,-6 3-12,0 1-1,0 0 1,0 0-1,9-3 1,11 1-4,-10-1 1,-11 5-1,-1-1 1,0 1 0,1 0 0,-1 1 0,1-1 0,-1 0 0,0 1 0,5 0 0,3-1 21,-1 2 0,1-1 0,0 2 0,-1-1 0,18 6 0,-24-6-11,0 1-1,0 0 1,0 0 0,0 0 0,0 0 0,-1 1 0,1 0 0,-1-1 0,1 1-1,-1 0 1,0 1 0,-1-1 0,1 0 0,0 1 0,-1 0 0,3 5 0,-2-3 18,0 0 1,-1 1 0,0-1 0,0 1 0,-1 0 0,1 0 0,-1-1 0,-1 1 0,1 0 0,-1 0 0,-1 0 0,1 0 0,-3 11-1,-1-6 6,1 0 0,-1 0 0,-1-1 0,0 1 0,-1-1 0,-11 17 0,-58 81-94,65-97 198,1 0 0,1 1 0,-12 25 0,17-20-133,3-17-7,0 0 1,0 1 0,0-1-1,0 0 1,0 0 0,0 0-1,1 0 1,-1 0 0,0 0-1,1 1 1,-1-1-1,1 0 1,-1 0 0,1 0-1,-1 0 1,1 0 0,0 0-1,-1-1 1,1 1-1,0 0 1,0 0 0,-1 0-1,1-1 1,0 1 0,0 0-1,0-1 1,0 1 0,0-1-1,0 1 1,0-1-1,1 1 1,1-1 0,6 5 55,-5-3-36,-1 0 1,1-1-1,-1 1 0,1-1 0,-1 0 1,1 0-1,0 0 0,0 0 0,0-1 1,6 1-1,65-1-494,-72 0-1524</inkml:trace>
</inkml:ink>
</file>

<file path=ppt/ink/ink13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13:32.85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109 3072,'-15'-15'1120,"15"15"-864,15-16-64,1 16 256,0-16-288,15 1 192,15-1-192,17 1 64,-1-1-128,16 16 288,0 0-192,-16 16-1312</inkml:trace>
</inkml:ink>
</file>

<file path=ppt/ink/ink13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14:00.1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88 1056,'0'1'12,"0"-1"0,0 1 0,0-1 1,0 1-1,-1-1 0,1 1 0,0-1 0,0 1 0,0-1 1,1 1-1,-1-1 0,0 1 0,0-1 0,0 1 0,0-1 1,0 1-1,1-1 0,-1 1 0,0-1 0,0 1 0,1-1 1,-1 0-1,0 1 0,0-1 0,1 0 0,-1 1 0,1-1 1,-1 0-1,0 1 0,1-1 0,-1 0 0,1 1 0,1-1 0,-1-1 0,0 1 0,0 0 0,1-1 0,-1 1 0,0-1 0,0 1-1,1-1 1,1-1 0,10-4 92,21 1 195,197-39 458,-219 42-720,80-14 283,6-10-101,96-7-122,-79 16-370,-54 6 156,-28 4 232,0 2 1,59-3-1,-87 8-70,0 0 0,0 0 1,0 0-1,0-1 0,0 0 0,-1 0 0,1 0 0,0 0 0,0-1 0,8-4 0,-10 5 8,-1 1 0,1-1 0,0 0-1,0 1 1,0 0 0,3 0 0,-3 0 154,-16 1-69,11-1-188,0 0 1,1 0 0,-1 1-1,0-1 1,1 1-1,-1 0 1,0-1-1,1 1 1,-1 0 0,1 0-1,-1 0 1,1 0-1,0 0 1,-3 2 0,1 0-1866</inkml:trace>
</inkml:ink>
</file>

<file path=ppt/ink/ink13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14:03.92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88 832,'0'31'763,"2"-28"-518,0-2-204,0 1 40,0 1 1,0-1-1,0 0 0,0 0 0,0 0 0,1 0 1,-1 0-1,1-1 0,4 3 0,4-8 41,-9 3-103,-1 0 0,1 1 0,0-1 0,-1 0 0,1 1 0,0-1 0,0 1 0,0-1 0,-1 1 0,5 0 0,8 0 49,-4 1-11,-1-1-1,1 0 1,-1-1 0,12-2 0,-1-7-73,6 4-48,-5-4-107,8 5 129,-17 2 141,1-1 0,-1-1 0,1 1 0,12-9 1,-6 3-83,-17 9-7,1 0-1,-1 0 1,0 0 0,0-1-1,1 1 1,-1-1 0,0 1-1,0-1 1,0 0 0,-1 0-1,4-3 1,10-26 251,-10 18-298,2 9 3,-7 3 35,1 1 1,-1 0 0,1 0 0,-1-1 0,0 1 0,1 0 0,-1 0 0,1-1 0,-1 1 0,0-1 0,1 1-1,-1 0 1,0-1 0,0 1 0,1-1 0,-1 1 0,0 0 0,0-1 0,0 1 0,1-1 0,-1 1-1,0-1 1,0 1 0,0-1 0,0 1 0,0-1 0,0 1 0,0-1 0,0 1 0,0-1 0,-1 0 0,1-30 222,0 2-150,0 27-95,0 2 64,0 0-33,-1 0-47,-3 1-68,-19-2 162,20 1-126,3 0 63,0 0 145,0 0-70,0 0-170,0 0 10,0 0-15,0 0 90,0 0 213,0 0-106,0 0-171,0 0 5,0 0-53,0 0-213,0 0 191,0 0 358,0 0-32,0 0-74,0 0-33,10-4 15,-10 4-85,0 0 0,1 0 0,-1 0 0,0 0 0,1 0 0,-1 0-1,0 0 1,0 0 0,1 0 0,-1 0 0,0 0 0,0-1 0,1 1 0,-1 0 0,0 0 0,0 0 0,1-1 0,-1 1 0,0 0 0,0 0 0,0-1 0,1 1-1,-1 0 1,0 0 0,0-1 0,0 1 0,0 0 0,0 0 0,0-1 0,0 1 0,0 0 0,1-1 0,-1 1 0,0 0 0,0-1 0,0 1 0,0 0 0,-1 0 0,1-1-1,0 1 1,0 0 0,0-1 0,0 1 0,0-3-57,0 3-65,0 0 48,-16 0 225,16 3-113,0 7-378,0-7-1494</inkml:trace>
</inkml:ink>
</file>

<file path=ppt/ink/ink13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13:48.6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8 564 736,'-2'-1'17,"0"0"0,-1 0 0,1 0 0,0 0-1,1 0 1,-1 0 0,0 0 0,0-1 0,0 1-1,1-1 1,-1 1 0,1-1 0,-1 0 0,1 1 0,-1-1-1,1 0 1,0 0 0,-2-4 0,-1-2 20,3 7 17,0-1 0,0 1-1,0 0 1,0-1 0,1 1 0,-1-1-1,0 1 1,1-1 0,-1 0-1,1 1 1,0-1 0,0 0 0,-1-1-1,1-18 595,0 1-398,0 0 0,0 0 1,2 0-1,1 1 0,8-32 1,4 7-6,35-68 0,-6 34-367,-40 72 94,-1 0 1,2 0-1,-1 1 0,0 0 1,1 0-1,0 0 1,0 0-1,8-4 1,17-17-51,-28 24 89,1 0 0,-1 0 0,1 1-1,-1-1 1,1 1 0,0-1 0,-1 1 0,1 0-1,0 0 1,0 0 0,0 0 0,0 1 0,0-1-1,0 1 1,0 0 0,0 0 0,0 0 0,0 0-1,0 0 1,4 2 0,-2-1 1,0 0 0,0 1 1,0-1-1,0 1 0,0 1 0,0-1 0,-1 0 1,1 1-1,-1 0 0,0 0 0,6 5 1,-6-3 1,1-1 1,-1 1 0,0 0-1,0 0 1,-1 1 0,1-1-1,-1 1 1,0-1 0,-1 1-1,0 0 1,4 12 0,-1 8 40,-1-7-4,0-1 1,-2 1-1,1 29 1,-2-7-1,-1-3-143,-4 49 0,-1-55 147,2-18-26,1 0 1,-1 25 0,2 8-114,0-21 139,1 0-1,5 43 1,5-25 67,-9-39-138,0 0-1,0-1 0,0 0 1,1 1-1,-1-1 1,1 0-1,0 0 0,1 0 1,-1 0-1,3 4 1,-1-4 0,1 0 0,-1 0 0,1-1 0,0 1 0,0-1 1,0 0-1,6 2 0,-8-4 27,0 1-1,-1-1 1,1 0 0,0 0 0,0-1 0,-1 1-1,1-1 1,0 1 0,0-1 0,0 0-1,0 0 1,0 0 0,0 0 0,4-2 0,-1 1 34,-1-1 1,0 0 0,1-1 0,-1 1-1,0-1 1,-1 0 0,7-5 0,-3 0 35,0 1 1,0-1-1,-1-1 0,10-13 1,-3 3-9,-6 9-30,0-1 1,-1 0-1,0 0 1,-1 0 0,7-18-1,11-21 143,10-22 1,33-131 123,-60 185-364,1-1 1,0 1 0,2 0-1,0 1 1,0 0 0,2 1-1,14-16 1,-25 30 60,0 1 0,0 0 1,0 0-1,0 0 0,0 0 0,0 0 0,0 0 0,1 0 1,-1 1-1,0-1 0,1 0 0,-1 1 0,0-1 0,1 1 0,-1-1 1,1 1-1,-1 0 0,1 0 0,-1-1 0,0 1 0,1 0 1,-1 0-1,1 0 0,-1 1 0,3-1 0,-2 1 21,0 1-1,0-1 1,-1 0 0,1 0-1,-1 1 1,1-1-1,-1 1 1,1-1-1,-1 1 1,0 0 0,0 0-1,0-1 1,0 1-1,0 0 1,0 0 0,-1 0-1,2 3 1,-1-1-12,-1 0 0,1 0 0,-1 0 0,0 8 0</inkml:trace>
</inkml:ink>
</file>

<file path=ppt/ink/ink13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13:48.99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6 0 1664,'-13'13'528,"12"-12"-519,1-1-1,0 1 1,-1-1 0,1 1 0,0-1-1,-1 1 1,1-1 0,0 1 0,0-1-1,0 1 1,0-1 0,-1 1 0,1 0-1,0-1 1,0 1 0,0-1 0,0 1-1,0-1 1,0 1 0,0 0-1,1-1 1,-1 1 0,0-1 0,0 1-1,0-1 1,1 1 0,-1-1 0,0 1-1,0-1 1,1 1 0,0 0-8,1 3-11,-1-1 0,1 1-1,-1-1 1,1 1 0,-1-1 0,0 1 0,0 0-1,0 0 1,-1-1 0,1 8 0,-2 11 17,1 0-5,3 28 0,0-29-44,7 95-103,-10-96 200,1 74 360,-17 135 0,-47 70 76,59-283-488,-1 0 0,-1 0 0,-1 0 1,-15 26-1,4-8 365</inkml:trace>
</inkml:ink>
</file>

<file path=ppt/ink/ink1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35:48.08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26 1472,'0'-13'475,"0"13"-472,0-1 0,0 1 1,0 0-1,-1 0 0,1 0 1,0 0-1,0 0 1,0 0-1,0 0 0,0 0 1,0 0-1,0 0 0,0-1 1,0 1-1,0 0 1,0 0-1,0 0 0,1 0 1,-1 0-1,0 0 0,0 0 1,0 0-1,0 0 0,0 0 1,0 0-1,0 0 1,0-1-1,0 1 0,0 0 1,0 0-1,0 0 0,0 0 1,0 0-1,0 0 0,0 0 1,0 0-1,1 0 1,-1 0-1,0 0 0,0 0 1,0 0-1,0 0 0,0 0 1,0 0-1,0 0 1,0 0-1,0 0 0,0 0 1,1 0-1,-1 0 0,0 0 1,0 0-1,0 0 0,0 0 1,0 0-1,0 0 1,28 1 247,-13 0-50,0-1 0,0-1 0,21-3 1,-12 0-23,0 0 1,32-1-1,-40 5-106,0-1 0,-1-1 0,1-1 0,23-6 0,18-4-48,-33 9-35,-7 2 43,-1-1 1,20-6-1,71-20 410,-92 27-283,-15 2-159,0 0 1,0 0-1,1 0 0,-1 0 1,0 0-1,0 0 1,0 0-1,0 0 0,0 0 1,0 0-1,0 0 1,0 0-1,0 0 0,0 0 1,0 0-1,1 0 1,-1 0-1,0 0 1,0 0-1,0 0 0,0 0 1,0 0-1,0-1 1,0 1-1,0 0 0,0 0 1,0 0-1,0 0 1,0 0-1,1 0 0,-1 0 1,0 0-1,0 0 1,0 0-1,0 0 0,0 0 1,0 0-1,0 0 1,0-1-1,0 1 0,0 0 1,0 0-1,0 0 1,0 0-1,0 0 0,0 0 1,0 0-1,0 0 1,0 0-1,0 0 0,0-1 1,0 1-1,0 0 1,0 0-1,0 0 0,0 0 1,0-13-66</inkml:trace>
</inkml:ink>
</file>

<file path=ppt/ink/ink13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13:49.35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08 2304,'0'-3'100,"0"1"-62,0 0 0,0 0 0,0 0 0,0 0 0,0 0 0,0 1 0,0-1 0,0 0 0,1 0 0,-1 0 0,1 1 0,0-1 0,-1 0 0,1 0 0,0 1 0,0-1 0,0 1 0,0-1 0,0 1 0,0-1 0,1 1 0,-1 0 1,0-1-1,3-1 0,11-5-17,-1 0 1,1 0-1,1 1 1,-1 1 0,1 1-1,0 0 1,0 1 0,1 1-1,-1 0 1,1 1-1,0 1 1,0 1 0,-1 0-1,1 1 1,0 1 0,-1 1-1,21 5 1,-31-7 12,94 29-79,-96-29 40,0 1-1,-1 0 0,1 0 0,-1 0 1,1 1-1,-1-1 0,0 1 1,0-1-1,0 1 0,0 0 1,0 1-1,-1-1 0,1 0 1,-1 1-1,0-1 0,0 1 1,2 5-1,-3-6 26,0 0 1,-1-1 0,0 1-1,1 0 1,-1-1 0,0 1-1,0 0 1,0-1 0,0 1-1,-1 0 1,1 0-1,-1-1 1,0 1 0,0-1-1,0 1 1,0-1 0,0 1-1,0-1 1,-1 0 0,1 1-1,-1-1 1,1 0-1,-1 0 1,0 0 0,0 0-1,0 0 1,0-1 0,-3 3-1,-24 14 192,-51 24 0,54-29-92,18-10-80,0 0 1,-1 0-1,1-1 0,0 0 0,-17 2 0,0 0 98,-9 3-37,31-7-104,0 0 0,0-1-1,1 1 1,-1-1 0,0 0 0,-3-1 0,0 0-12,1 0-7,5 2-4,-1 0 0,0 0 0,1 0 0,-1-1 0,1 1 0,-1 0-1,0 0 1,1 0 0,-1-1 0,1 1 0,-1 0 0,1-1 0,-1 1 0,1 0 0,0-1 0,-1 1 0,1-1 0,-1 0 0,0-2-307,0 0 0,1 0 0,-1-1 0,1 1 0,0 0 0,0-4 0</inkml:trace>
</inkml:ink>
</file>

<file path=ppt/ink/ink13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13:49.69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 0 1888,'0'3'613,"0"23"-282,3-21-432,-2-3 89,1-1 1,-1 1 0,0 0 0,0 0 0,0 0 0,0 0-1,0 0 1,0 0 0,0 0 0,-1 0 0,1 0 0,-1 0-1,1 3 1,-1 37 268,0-18 171,7 61 150,1 12-234,-7-66-235,-1-5 18,-3 39 0,-8-16 97,6-4-64,-1-21-4,4-18-109,1 0 1,0 0 0,0 0 0,-1 8 0,0 15 377,1-28-387,1 1 0,-1-1 0,1 1 0,-1-1 0,0 1-1,0-1 1,0 1 0,0-1 0,0 0 0,-2 3 0,3-5-26,0 0 1,0 1-1,-1-1 1,1 1-1,0-1 0,0 0 1,0 1-1,0-1 0,0 0 1,0 1-1,0-1 0,0 0 1,0 1-1,0-1 0,0 1 1,0-1-1,1 0 0,-1 0 1,3-6 16,0 1 0,0-1 1,-1 1-1,0-1 0,1-10 1,2-5-57,2-1 0,0 1 1,1 0-1,2 0 0,0 1 1,1 1-1,19-28 0,-19 32-66,7-11-99,-17 26 161,-1 0 1,1 0-1,0 0 0,0 0 1,0 0-1,0 0 0,0 0 1,0 0-1,0 1 0,0-1 1,0 0-1,1 1 0,-1-1 1,0 1-1,0-1 0,1 1 1,1-1-1,1 2-9,0 1-1,0-1 1,-1 1 0,1-1-1,0 1 1,6 5 0,-7-5 46,-1 0 1,0 0-1,0 0 1,1 0-1,-2 1 1,1-1 0,0 1-1,0-1 1,-1 1-1,1 0 1,-1-1 0,0 1-1,0 0 1,1 5-1,5 10 50,1 0-20,-2-5 6,-1 0-1,5 18 0,-6-16 52,2 1-1,7 16 1,5 11 242,-17-39-290,0-1 0,0 1 0,-1-1 0,0 1-1,1-1 1,-1 1 0,0-1 0,-1 1 0,1-1-1,-1 1 1,1-1 0,-1 0 0,0 1 0,0-1-1,-1 0 1,-1 5 0,-1-1-269,-1 0 0,1 0 1,-1-1-1,0 1 0,-7 5 0,5-8-2849,-2-5 2608,6 1 19,-12 0-615</inkml:trace>
</inkml:ink>
</file>

<file path=ppt/ink/ink13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13:50.01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25 2720,'0'-31'1024,"0"15"-800,31 1-64,-15-1 192,0 16-224,15-16 96,0 1-128,16 15 160,-16-16-160,16 16 96,-1 16-96,-30-16 0</inkml:trace>
</inkml:ink>
</file>

<file path=ppt/ink/ink13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13:50.3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31 2496,'-15'0'896,"30"0"-672,1 0-96,15 0 224,0 0-224,32-15 448,-17 15-320,17 0-128,-1 0-64,0-16-160</inkml:trace>
</inkml:ink>
</file>

<file path=ppt/ink/ink13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14:05.33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7 123 1312,'15'-16'597,"-15"16"-431,0 0 292,0 0-228,0-1-246,0 0 1,0 0-1,0 0 1,0 0-1,-1 0 0,2 0 1,-1 0-1,0 0 1,0 0-1,0-2 1,0 3 25,0 0 0,0 0 0,1 0 0,-1 0 0,0 0 0,0 0 0,0 0 0,0 0 0,0 0 0,0 0 0,0-1 0,0 1 0,0 0 0,0 0 0,0 0 0,0 0 0,0 0 0,0 0 0,-1 0 0,1 0 0,0 0 0,0 0 0,0-1 0,0 1 0,0 0 0,0 0 0,0 0 0,0 0 0,0 0 0,0 0 0,0 0 0,0 0 0,0 0 0,0 0 0,0 0 0,0 0 0,-1 0 0,1 0 0,0 0 0,0 0 0,0 0 0,0 0 0,0 0 0,0 0 0,0 0 0,0 0 0,0 0 0,0 0 0,-1 0 0,1 0 1,0 0-1,0 0 0,0 0 0,0 0 0,0 0 0,0 0 0,-11 0 432,9 0-143,-1 0-155,-7 2-59,5 9 113,-2-7-103,7-4-96,-1 1 1,1-1 0,-1 0 0,1 0 0,0 1 0,-1-1 0,1 0-1,-1 1 1,1-1 0,0 0 0,-1 1 0,1-1 0,0 1 0,0-1-1,-1 0 1,1 1 0,0-1 0,0 1 0,0-1 0,0 1 0,-1-1 0,1 1-1,0-1 1,0 1 0,0-1 0,0 1 0,0-1 0,0 1 0,0-1-1,0 1 1,1 0 0,-2 2 50,0 1-1,1-1 1,-1 0-1,0 1 1,-1-1-1,1 0 1,0 0 0,-1 0-1,0 0 1,0 0-1,-2 2 1,-7 15 182,4 6-12,-9 51 0,3-6-36,2-40-99,-4 29 59,14-57-141,0 1-1,0-1 1,0 1-1,1-1 1,0 1-1,0-1 1,0 1-1,1 5 1,-1 0-15,0 1-37,0-9 42,-1 1 0,1-1 0,0 1 1,0-1-1,0 1 0,0-1 0,1 1 0,-1-1 0,0 1 0,1-1 0,-1 0 0,2 4 0,8 0 183,-5 1-65,-5-5-100,0-1 0,0 1 1,1-1-1,-1 0 1,0 1-1,0-1 0,0 0 1,1 1-1,-1-1 1,0 0-1,1 1 0,-1-1 1,0 0-1,1 0 1,-1 1-1,0-1 0,1 0 1,-1 0-1,1 0 1,-1 0-1,0 1 0,1-1 1,-1 0-1,1 0 1,-1 0-1,0 0 1,1 0-1,-1 0 0,1 0 1,0 0-1,4-3 128,-1 0-147,0 1-1,0-1 1,0 1 0,0 0 0,9-3-1,11-6 27,-18 7-13,0 0 1,-1-1 0,1 1-1,-1-1 1,9-10 0,12-13 18,0-1 133,-1-2-1,30-44 1,-49 67-226,0 0 1,1 1-1,9-8 1,-7 6-176,-8 10 214,-1 0-1,1 0 0,-1 0 0,0 0 0,0 0 0,1 0 0,-1 0 1,0 0-1,0 0 0,0 0 0,0 0 0,0 0 0,0 1 0,0 10-33,-1-4 92,1 0 0,0 0 0,3 16 0,8 10 47,-8-13-63,-3-17-10,1 1-1,-1 0 1,1-1-1,0 0 1,1 1 0,-1-1-1,1 1 1,0-1-1,0 0 1,0 0 0,0 0-1,1 0 1,-1-1-1,1 1 1,6 5-1,-4-3 15,1-1-1,0 1 0,0-2 1,0 1-1,1-1 0,-1 0 1,14 7-1,-2-4-17,26 11 379,-40-17-332,-1 0 0,1 0 0,0 0 0,-1-1 0,1 0 0,0 1 0,0-1 0,0 0 0,-1-1-1,5 0 1,1-2 34,0 0 0,0-1 0,0-1 0,15-8 0,-21 10-26,0 1-1,0-1 0,-1 1 1,1-1-1,-1 0 1,1 0-1,-1 0 1,0 0-1,0 0 1,2-5-1,11-33 28,-10 24-76,-1 3 7,0-1 0,-1 0 0,1-28 0,-3-46 75,-1 49-114,0-162-986,0 215-308</inkml:trace>
</inkml:ink>
</file>

<file path=ppt/ink/ink13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14:05.75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26 1568,'0'-13'501,"0"13"-497,0 0 0,0 0-1,0 0 1,0-1 0,0 1-1,0 0 1,0 0 0,0 0-1,0 0 1,0 0-1,0 0 1,0-1 0,0 1-1,0 0 1,0 0 0,1 0-1,-1 0 1,0 0 0,0 0-1,0 0 1,0-1 0,0 1-1,0 0 1,0 0 0,0 0-1,1 0 1,-1 0 0,0 0-1,0 0 1,0 0 0,0 0-1,0 0 1,0 0 0,1 0-1,-1 0 1,0 0-1,0 0 1,0 0 0,0 0-1,0 0 1,0 0 0,1 0-1,-1 0 1,0 0 0,0 0-1,0 0 1,0 0 0,0 0-1,1 0 1,-1 0 0,0 0-1,0 0 1,0 1 0,57-1 1103,102-3 394,241-28-168,-266 17-1178,-19 2-177,-65 9 3,121-12 294,-109 7-139,76 0 0,-107 7-15,-1-1 0,36-8 0,-50 8 104,29 1 0,-33 1-19,-12 0-201,0 0 0,0 0 0,0 0 0,0 0-1,0 0 1,0 0 0,1 0 0,-1 0 0,0 0 0,0 0 0,0 0 0,0 0 0,0 0 0,1 0 0,-1 0 0,0 0 0,0 0 0,0 0 0,0 0 0,0 0-1,0 0 1,1 0 0,-1 0 0,0 0 0,0 0 0,0 0 0,0 0 0,0 0 0,0 0 0,1 0 0,-1 0 0,0 0 0,0 0 0,0 0 0,0 1 0,0-1-1,0 0 1,0 0 0,0 0 0,1 0 0,-1 0 0,0 0 0,0 0 0,0 1 0,0-1 0,0 0 0,0 0 0,0 0 0,0 0 0,0 0 0,0 1 0,0-1-1,0 0 1,0 1-12,0 0 0,-1-1-1,1 1 1,0 0 0,0-1-1,-1 1 1,1 0 0,0-1-1,-1 1 1,1 0 0,-1-1-1,1 1 1,-1-1 0,1 1-1,-1 0 1,1-1 0,-1 0-1,1 1 1,-1-1 0,0 1-1,1-1 1,-2 1 0,-22 9-2124,10-5 617,-31 13-816,-1 10 895</inkml:trace>
</inkml:ink>
</file>

<file path=ppt/ink/ink13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14:06.54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460 2720,'-1'-2'109,"1"0"0,0-1-1,1 1 1,-1 0 0,0-1 0,1 1 0,-1 0 0,1 0 0,0 0-1,-1 0 1,1-1 0,3-2 0,-3 3-74,0 0-1,0 0 1,0 0 0,-1 0 0,1 0-1,0 0 1,-1 0 0,1 0 0,-1 0-1,0 0 1,0 0 0,0-4 0,0 3 16,1 0 1,-1-1-1,0 1 1,1 0-1,0 0 1,0 0 0,2-5-1,3-12 129,-4 3-51,0 0 1,-1 0-1,-3-24 1,1 22 47,1-1 1,3-33-1,9 6-14,-8 31-132,0 1 0,2-21 0,0-53 28,-5 73-41,26-232 230,35-61-397,-24 184 72,-13 47 58,-21 66 43,0 1-1,1-1 0,0 1 1,1 0-1,0 0 1,1 1-1,15-18 1,-6 7-105,-10 13 27,0 1 0,0-1 1,11-8-1,-15 14 40,1 0 0,-1 0 0,1 0 0,0 1 0,0-1-1,0 1 1,0-1 0,0 1 0,0 0 0,0 1 0,0-1 0,1 0-1,-1 1 1,4 0 0,22 5 41,-16-3-6,-7-1-15,0 1 1,0-1-1,0 1 0,7 4 1,-10-5-10,0 1 1,-1 0 0,1 0-1,-1 0 1,1 0 0,-1 0-1,0 0 1,3 5 0,13 16-7,-7-9 87,-1 0-1,16 29 1,-24-39-24,0 0 1,0 1 0,0-1-1,-1 1 1,1 0-1,-1 0 1,0-1-1,0 6 1,-1-6-22,0-1 0,-1 0 0,1 0 0,-1 0 0,1 0 1,-1 0-1,0 0 0,0 0 0,-1 0 0,1 0 0,-1 0 0,1 0 0,-5 4 0,-2 2 14,-1 0-1,0 0 0,0-1 0,-1-1 0,-16 11 0,22-16-40,-9 7 21,-1-1-1,-1-1 1,1-1 0,-1 0-1,-20 5 1,22-6-1,0-1 0,-19 11 0,-6 3 3,8-13-17,15-2-24,-5 3-43,18-5 21,-1 0 0,0 0 0,0 0 1,0 0-1,0-1 0,-1 1 0,-4 0 0,-1 0-442,7 2 59,3-2 416,-1-1 0,1 1 0,0 0 0,-1 0 0,1-1 0,0 1 0,0 0 0,-1-1 0,1 1 0,0-1 0,0 1 0,1-1 0,0 1 23,1 0 1,-1 0-1,0 0 1,1-1-1,-1 0 1,0 1-1,1-1 1,-1 0-1,5 0 1,14 1 45,80 27-331,-51-12 73,-30-10 88,36 15-1,-51-19 137,0 1-1,0 0 0,-1 0 0,1 0 1,4 4-1,-8-6-12,0 0-1,0 1 1,0-1 0,0 0-1,0 0 1,0 1 0,0-1-1,0 1 1,0-1 0,-1 1-1,1-1 1,-1 1 0,1-1-1,-1 1 1,1 0 0,-1 2-1,0-3-5,0 1-1,-1-1 1,1 0-1,-1 1 1,1-1-1,-1 0 0,1 0 1,-1 1-1,0-1 1,0 0-1,1 0 1,-1 0-1,0 0 0,0 0 1,0 0-1,-2 1 1,-11 11 39,-1 0 0,-1-2 0,0 0 0,0 0 0,-1-1 0,-24 9 0,-55 28 42,87-43-59,0-1 0,-1 0 0,1 0 0,-1-1 0,1-1-1,-1 1 1,0-2 0,1 1 0,-14-2 0,11 1 32,12 0-66,0 0 0,0 0 0,-1 0 0,1 0 0,0 0 0,-1 0 0,1 0 0,0 0 0,-1 0 1,1 0-1,0 0 0,-1 0 0,1 0 0,0 0 0,-1 0 0,1 0 0,0-1 0,0 1 0,-1 0 0,1 0 0,0 0 0,0 0 1,-1-1-1,1 1 0,0 0 0,-11-11-62,11 11 41,0 0 1,0 0-1,0 0 1,0 0-1,-1-1 0,1 1 1,0 0-1,0 0 1,0 0-1,0 0 0,0-1 1,0 1-1,0 0 1,-1 0-1,1 0 0,0-1 1,0 1-1,0 0 0,0 0 1,0 0-1,0-1 1,0 1-1,0 0 0,0 0 1,0 0-1,0-1 1,0 1-1,0 0 0,1 0 1,-1 0-1,0-1 1,0 1-1,0 0 0,0 0 1,0 0-1,0-1 0,0 1 1,0 0-1,1 0 1,-1 0-1,0 0 0,0-1 1,3-2-295,-1 0 0,0 0 0,1-1 0,0 1 1,0 1-1,0-1 0,0 0 0,0 1 0,1 0 0,-1 0 1,1 0-1,-1 0 0,1 0 0,0 1 0,0-1 0,5 0 1,38-14-1124</inkml:trace>
</inkml:ink>
</file>

<file path=ppt/ink/ink13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14:06.97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2 2400,'0'-13'779,"0"13"-774,0 0 1,0-1-1,0 1 1,0 0-1,0 0 1,0 0-1,0 0 1,0 0-1,0 0 1,0-1-1,0 1 1,0 0-1,0 0 1,0 0 0,0 0-1,0 0 1,0 0-1,0-1 1,0 1-1,1 0 1,-1 0-1,0 0 1,0 0-1,0 0 1,0 0-1,0 0 1,0 0-1,0 0 1,1 0-1,-1 0 1,0 0 0,0-1-1,0 1 1,0 0-1,0 0 1,0 0-1,1 0 1,-1 0-1,0 0 1,0 0-1,0 0 1,0 0-1,0 0 1,1 1-1,-1-1 1,0 0 0,0 0-1,0 0 1,0 0-1,0 0 1,0 0-1,0 0 1,1 0-1,7 1-2,-2-1 175,-1 1 0,1-1 0,0 0 0,0 0-1,0-1 1,11-2 0,-12 1-115,2-1 0,-1 1 1,1 0-1,0 1 1,0 0-1,-1 0 0,8 0 1,-2 1-143,-1 0 1,1 1-1,12 3 1,-20-3 122,1 0-1,-1 1 1,0-1-1,0 1 1,0 0-1,0 0 1,0 0-1,0 0 1,0 1 0,5 5-1,-6-5-26,-1 0-1,-1-1 0,1 2 1,0-1-1,-1 0 0,1 0 1,-1 0-1,0 1 0,0-1 1,0 1-1,-1-1 0,1 1 1,-1 5-1,1 0-8,-1-1-1,-1 1 1,0-1-1,-3 16 1,0-11 66,-1-1 1,0 1 0,-11 17-1,2-5 60,12-20-117,-1-1 0,1 0-1,-1 0 1,0 0 0,0-1 0,0 1 0,-1-1 0,1 1 0,-1-1 0,0 0 0,-6 3-1,7-4-11,1 0 0,-1 1-1,1-1 1,-1 0-1,1 1 1,0-1-1,0 1 1,-3 6 0,-7 7-36,-12 2-12,17-5-15,0-8 22,7-5 37,-1 0 0,1 1 0,-1-1 0,1 0 0,-1 0 0,1 1 0,0-1 0,-1 0 0,1 1 0,0-1-1,-1 0 1,1 1 0,0-1 0,0 1 0,-1-1 0,1 1 0,0-1 0,0 0 0,0 1 0,-1-1 0,1 1 0,0-1 0,0 1 0,0-1 0,0 1 0,0-1 0,0 1 0,0-1 0,0 1 0,0-1 0,1 2-1,-1 11 59,-1-13-57,1 0 0,0 0 1,0 0-1,0 0 0,0 0 0,0 0 0,0 0 0,0 0 1,0 0-1,0 1 0,0-1 0,0 0 0,0 0 0,0 0 0,0 0 1,0 0-1,0 0 0,0 0 0,0 0 0,0 0 0,0 0 0,1 0 1,-1 1-1,0-1 0,0 0 0,0 0 0,0 0 0,0 0 1,0 0-1,0 0 0,0 0 0,0 0 0,0 0 0,0 0 0,0 0 1,0 0-1,0 0 0,1 0 0,-1 0 0,0 0 0,0 0 1,0 0-1,0 0 0,0 0 0,0 0 0,0 0 0,0 0 0,0 0 1,0 0-1,0 0 0,1 0 0,-1 0 0,0 0 0,0 0 0,0 0 1,0 0-1,2 0-5,-1 1 0,1-1-1,-1 0 1,1 1 0,0-1 0,-1 1 0,1-1 0,-1 1 0,0 0 0,1 0 0,1 0-1,-2 0-13,1 1 0,0-2-1,-1 1 1,1 0 0,0 0-1,0 0 1,0-1 0,0 1-1,0-1 1,-1 0 0,4 1-1,89-1 328,-79 0-518</inkml:trace>
</inkml:ink>
</file>

<file path=ppt/ink/ink13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14:07.32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94 3488,'15'-15'1280,"1"15"-992,15 0-64,-15 0 128,15-16-224,0 1 320,0 15-256,16-16 32,0 0-128,-16 16 288,16 0-192,15-15-4128</inkml:trace>
</inkml:ink>
</file>

<file path=ppt/ink/ink13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15:14.47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 952 1728,'-13'-26'560,"13"25"-554,0 1 0,0 0 0,0 0 0,0 0-1,0 0 1,0-1 0,-1 1 0,1 0 0,0 0 0,0 0 0,0 0 0,1-1 0,-1 1 0,0 0 0,0 0-1,0 0 1,0 0 0,0-1 0,0 1 0,0 0 0,0 0 0,0 0 0,0 0 0,0 0 0,0-1 0,0 1 0,1 0-1,-1 0 1,0 0 0,0 0 0,0 0 0,0 0 0,0 0 0,1-1 0,-1 1 0,0 0 0,0 0 0,0 0-1,0 0 1,1 0 0,-1 0 0,0 0 0,0 0 0,0 0 0,0 0 0,1 0 0,-1 0 0,0 0 0,0 0-1,0 0 1,6 0-14,-3 0-23,0 0 0,1 0 0,-1 0-1,0 1 1,0-1 0,0 1 0,0 0 0,0-1-1,0 1 1,0 1 0,0-1 0,4 3 0,-4-2 17,-1 0 0,0 1 0,0-1 0,0 1 0,0 0 0,0-1 0,0 1 0,-1 0 0,0 0 0,1 0 0,-1 0 1,1 4-1,0-1 38,0 1 1,0-1 1,0 1-1,0-1 1,-1 1-1,0-1 1,0 11-1,0 7-18,5 33 1,-2-30 134,0 36 0,-4-22-26,3 103 280,7-35-167,-5-3 75,6-7-138,-7-40-109,10 95 46,4-47 53,8 67 125,-22-123-103,-4 56-1,-1-47 7,1 36 2,0-92-159,0 0 0,0-1-1,1 1 1,0 0 0,0 0-1,0-1 1,0 1 0,0 0-1,1-1 1,3 7 0,-4-5-56,-2-4 19,1 0 1,0-1-1,0 1 0,0-1 0,0 1 0,1 0 0,-1-1 1,0 1-1,0-1 0,0 1 0,0 0 0,1-1 0,-1 1 1,0-1-1,0 1 0,1-1 0,-1 1 0,1-1 1,-1 1-1,1 0 0,22 21-52,-14-17 100,3-1-30,-4 1-24,-7-4 13,1 0 1,-1 0-1,1-1 0,-1 1 1,1 0-1,-1-1 0,1 1 1,-1-1-1,1 1 0,0-1 1,-1 1-1,1-1 0,1 0 1,0 0 13,-1 0 0,0 0 0,0 0 0,1 0 0,-1 1 0,0-1 0,0 1 0,0 0 0,0-1 0,1 1 0,2 2 0,-3-2-15,1 1-1,0-1 0,-1 0 0,1 0 0,0 0 0,0-1 0,0 1 1,0-1-1,-1 0 0,1 1 0,5-2 0,56 1-44,119 3 98,-95 7-17,-56-7-10,99 13 58,88 17 58,-196-28-117,211 35 166,83 23 77,-255-49-171,73 20 9,-43-5-89,68 18-37,28 7 17,-2 1 9,48-9 56,-54-16-20,24 3 10,-78-16 59,99 10-70,-159-23-52,112 10 115,-105-4-46,-11 0 82,101 1-1,-35-3-96,-9 0-211,-40-7 118,94-5 439,-131-1-301,56-3 72,-65 7-49,54-10 1,-48 5-83,67-20 124,-81 22-105,-8 2-4,-1-1 1,20-6-1,44-25 365,-17 6 6,-45 20-273,28-16-1,-39 19-110,1 0 0,-1 0 0,0 0 0,-1-1 0,1 0 0,6-8 0,-3 0 10,1 1-11,-1-1 0,0 0 0,-1 0 0,-1-1 0,12-29-1,-3-12-17,15-41 27,44-77 50,4-57-79,29-143-28,-68 159 185,-32 165-123,14-85 3,-17 59-94,-4 38 16,2-17-5,5-108-21,-10 106 56,4-115 5,3 102 26,-1 29 24,-3-1 0,-4-72 0,-9 49-66,8 32 0,0 10 37,-9-43 0,-50-140-325,55 187 272,-1 1 0,-21-36 0,21 40-80,0-2-1,-7-22 1,12 29 104,0-1 0,-1 1-1,0 0 1,-1 0 0,0 0 0,0 1 0,-1 0 0,-9-11 0,-47-43-24,61 60 38,0 1-1,-1 0 1,1 0 0,0 0 0,0-1 0,-1 1 0,1 0 0,-1 1 0,1-1-1,-1 0 1,1 0 0,-1 1 0,1-1 0,-1 1 0,0-1 0,1 1-1,-1 0 1,0-1 0,-1 1 0,1 0-18,0 0 0,1 0 0,-1 0 0,1-1 0,-1 1-1,0 0 1,1-1 0,-1 0 0,1 1 0,-1-1 0,1 0 0,-3-1 0,3 1 11,-1 0 0,0 0 1,1 0-1,-1 0 1,0 0-1,0 1 0,0-1 1,1 1-1,-1-1 1,0 1-1,0 0 0,-4 0 1,1-1-1,0 1 1,0-1-1,0 0 1,-9-4 0,8 3-8,0 1 0,1-1 1,-1 1-1,0 0 0,-6 0 1,-144 1 28,144 0 12,0 1 0,-1 0 0,1 1 0,0 0 0,-20 8-1,20-7-72,0 1 0,-1-2 0,1 1 0,-1-2 0,-16 1 0,22-2 47,0 1-1,0-1 1,0 1-1,0 1 1,0-1-1,0 1 0,-13 5 1,10-3-31,0 0-1,-16 3 1,-15-2-40,5 5 32,8-5 27,16-4 5,0 2 0,0-1 0,-13 5 0,-48 18-59,48-17 55,1 0 1,-33 16-1,-88 49 239,98-50-354,5-3 120,-72 46 0,106-60-2,0-1 1,-1 1-1,0-2 1,0 1-1,0-2 1,-19 7 0,-4 1 72,8-1-36,-1-1 0,0 0 0,-41 7 0,22-9 10,19-3 37,1 0-1,-26-1 0,-228-3-194,246-1 139,14 1-43,-1 0 0,-23 3 0,18 2-161,8-2 42,0 0 0,-19-1 1,21-1 175,0 0-1,0 1 1,-13 3 0,15-3 45,1 0 0,-22 1 0,24-3-24,-1 1-1,0 0 0,-17 5 1,3-1 23,-21 0 16,12 6-58,2-6-43,27-4-11,-8 2-28,-1 0 1,0-1-1,-21 2 0,16-5 65,9 1-6,0 0 1,1 1-1,-15 1 0,9 1-40,-1 1-42,-1-2 1,0 0-1,-17 0 0,8-2-200,7-1 21,-1 1-1,-25 4 1,31-2 310,-12 3 232,-44 1 1,51-5-192,0 0-1,-20 5 1,21-3-90,0-1 0,-18 1 0,-28-5-66,17 1 117,-63 6 0,87-2 4,-93 7-81,80-10-34,7-1 66,-37 5-1,31 1-1,14-2-60,-32 2 0,38-5 49,1 1 1,0 1-1,-15 3 1,17-3 16,-1 0 1,0 0-1,-12-1 1,-291-1-484,274 3 438,-63 11 0,96-13 2,-1 2-13,1-1-1,-17 7 1,-11 3-194,-26 1 191,13-5 181,30-3-137,-22 9 1,25-8-4,1-1 1,-32 7 0,15-9 8,2 1-10,-33 7 0,-60 11 150,80-15-109,32-6-35,0 0 0,-16-1-1,-8 0 4,33 1-21,0-1-1,0 1 1,0-1 0,0 1 0,0-1-1,0 1 1,0 0 0,0 0 0,0 0-1,1 0 1,-1 0 0,-3 3 0,5-3-3,-1-1-1,1 0 1,-1 1 0,1-1 0,-1 0 0,1 1-1,-1-1 1,1 0 0,-1 0 0,1 0 0,-1 1-1,0-1 1,1 0 0,-1 0 0,1 0 0,-1 0 0,0 0-1,1 0 1,-1 0 0,1 0 0,-1 0 0,0 0-1,1-1 1,-1 1 0,0 0 0,1 0-5,-1 0 5,0-1 0,0 1 0,0 0 0,0 0 0,-1 0-1,1 1 1,0-1 0,0 0 0,0 0 0,0 0 0,0 1 0,0-1-1,-1 1 1,2 0-6,-1 0 0,1 0-1,-1 0 1,1 0 0,0 0-1,0 0 1,-1 0 0,1 0-1,0 0 1,0 0 0,0 0-1,0 0 1,1 2 0,-1 10-1734</inkml:trace>
</inkml:ink>
</file>

<file path=ppt/ink/ink1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35:48.44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9 1 1728,'1'28'550,"0"-14"-341,-1 0 0,0-1 0,-4 27 1,1-31-128,0 2 8,1 0 0,0 0 0,0 0 1,1 17-1,1-14-40,-1 0-1,0 0 1,-1 0 0,-1 1 0,-6 20 0,5-19 8,0 0 1,-2 28-1,2-16 23,-7 11 25,6 0 44,-5-16-60,9-18-71,0-1 0,1 0 0,-1 1 0,1-1 0,0 7 0,0 0 38,0-10-73,0 0 0,0-1 0,0 1 0,0 0 0,0-1-1,0 1 1,0-1 0,1 1 0,-1 0 0,0-1 0,0 1 0,1-1 0,-1 1 0,0 0 0,0-1 0,1 1 0,-1-1 0,1 1 0,-1-1 0,0 1-1,1-1 1,-1 1 0,1-1 0,-1 0 0,1 1 0,-1-1 0,1 0 0,0 1 0,-1-1 0,1 0 0,-1 0 0,1 0 0,0 1 0,-1-1 0,1 0 0,-1 0-1,1 0 1,0 0 0,-1 0 0,1 0 0,0 0 0,-1 0 0,2-1 0,3 0-457,1 0-1,-1 0 1,0-1-1,7-3 1,-4 2 267,10 0-722</inkml:trace>
</inkml:ink>
</file>

<file path=ppt/ink/ink13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14:11.47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24 1408,'0'-4'57,"1"0"0,-1 0 1,1 0-1,-1 0 0,1 1 0,0-1 0,0 0 1,1 1-1,-1-1 0,4-5 0,1-22 450,-3 26-395,0 0 1,0 1-1,1 0 0,0 0 1,8-8-1,5-4 174,-5 3-86,-3 4-101,-1 0 0,1 1 1,16-12-1,-10 10-161,-1-1 0,14-13 0,-26 22 44,1-1 1,0 0 0,0 1 0,0 0 0,0-1-1,0 1 1,0 0 0,1 1 0,-1-1 0,8-2-1,13-6-38,-21 8 83,0 0 1,1 1-1,-1-1 0,1 1 0,0 0 0,-1 0 0,1 0 0,0 0 1,0 1-1,6-1 0,2 0 10,-9 1-28,0 0 0,0-1 0,-1 1-1,1 0 1,0 1 0,0-1-1,0 0 1,0 1 0,0 0-1,3 1 1,2 3 17,-6-4-20,-1-1-1,0 1 0,1 0 1,-1 0-1,1 0 1,-1-1-1,1 1 0,-1-1 1,1 1-1,0-1 0,-1 0 1,1 1-1,1-1 1,-1 0 0,-1 0-1,0 0 1,1 0 0,-1 0 0,0 0 0,0 0 0,1 1 0,-1-1 0,0 0 0,0 1 0,0-1 0,1 1 0,-1 0 0,0-1 0,0 1 0,0 0 0,0-1 0,0 1 0,0 0 0,0 0 0,-1 0 0,1 0 0,0 0 0,1 2 0,3 10 165,-1-11-118,3 4 43,-6 3-24,1 1 0,-2-1 0,1 1 0,-1-1 0,-1 11-1,0 1-49,1-3 9,1-3-7,-2 0-1,-1 15 1,-3-6 14,2-9-8,1 0 0,-1 27 0,1-17 14,-4 31 1,2-30 100,0 36-1,4 172-107,0-233-31,0-1 0,0 1 0,0-1 0,0 1 0,0 0 0,0-1 0,0 1 0,0-1 0,0 1 0,0-1 0,1 1 0,-1 0 0,0-1 0,0 1 0,1-1 0,-1 1 0,0-1 0,1 1-1,-1-1 1,0 1 0,1-1 0,-1 0 0,1 1 0,-1-1 0,1 1 0,0-1 0,14 2 163,-8-2-83,0-3 133,5-3 34,-1-1-1,14-10 1,-20 13-267,0 0 0,-1 0 0,1 0 0,-1-1 0,0 1 0,0-1 0,6-10-1,1-11-3,0 0-1,-2 0 0,0-1 1,-2 0-1,5-44 0,-8 39 61,-1 3 12,9-35 0,4-28-57,1-3 160,-1 30-743,-14 56 545,1 0 1,0 0-1,0 1 1,1-1 0,1 0-1,-1 1 1,1 0-1,0 0 1,1 1-1,0-1 1,8-6-1,5-5 68,0 0 0,2 1-1,26-17 1,-40 32-17,-1 0 1,1 0-1,0 0 0,0 1 1,0 0-1,0 1 0,0-1 1,0 1-1,0 1 0,13 0 1,-12 0 11,1 1-1,0 0 1,-1 0 0,1 1 0,-1 0 0,0 0-1,13 6 1,-17-5 28,1 0 0,-1-1-1,0 1 1,0 1 0,0-1 0,0 0-1,-1 1 1,1 0 0,-1 0-1,3 5 1,-2-4-5,-2-2-49,0-1-1,0 0 1,-1 1 0,1 0-1,-1-1 1,0 1 0,0 0-1,0 0 1,0 0-1,0 0 1,-1 0 0,1 0-1,-1 0 1,0 0 0,0 0-1,0 4 1,-2 0-520,1 1 0,-1-1 0,-1 0 0,0 0 0,-3 7 0,-6 11-1047,-3 20 67</inkml:trace>
</inkml:ink>
</file>

<file path=ppt/ink/ink13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14:12.3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75 157 1824,'50'-49'1360,"-44"41"-1030,-1-1 0,0 1 0,5-11 1,-10 19-329,0-1 18,0 0 0,1 0 1,-1 0-1,0 0 0,0 0 1,0 0-1,0 0 1,0 1-1,0-1 0,0 0 1,0 0-1,0 0 0,0 0 1,-1 0-1,1 0 1,0 0-1,-1 0 0,1 0 1,0 0-1,-1 1 1,1-1-1,-1 0 0,0 0 1,1 1-1,-1-1 0,0-1 1,-4-4 79,1-4 111,4 9-195,-1 0 0,1 0 0,0 0 0,-1-1 0,1 1-1,-1 0 1,1 0 0,-1 0 0,0 0 0,1 1 0,-1-1 0,0 0 0,0 0 0,1 0 0,-1 0 0,0 1-1,0-1 1,0 0 0,0 1 0,0-1 0,0 1 0,0-1 0,0 1 0,0 0 0,-1-1 0,1 1 0,0 0 0,0 0-1,0-1 1,0 1 0,0 0 0,-2 1 0,-3-1 32,1-1-38,1 1 1,0 0 0,-1 0-1,1 0 1,-1 1 0,1-1-1,0 1 1,-1 0 0,1 1 0,0-1-1,0 1 1,0-1 0,0 1-1,0 1 1,-4 2 0,-7 7-58,6-5 15,0 0 0,-1-1-1,-10 6 1,16-10 35,0 1 1,0 0-1,0 0 0,0 0 1,1 0-1,-1 1 0,1-1 1,0 1-1,0 0 0,0 0 1,0 0-1,1 0 1,-3 5-1,-8 13 3,11-18 11,0-1 0,0 0 0,0 1 0,0-1 0,1 1 1,-1 0-1,0 6 0,1-9-10,1 0 1,0 0-1,0 0 0,0 0 1,0 0-1,0 0 1,0 0-1,1 0 1,-1 0-1,0 0 0,0 0 1,1 0-1,-1 0 1,0 0-1,1 0 1,-1 0-1,1 0 0,0-1 1,-1 1-1,1 0 1,-1 0-1,1-1 1,0 1-1,0 0 1,-1-1-1,1 1 0,0 0 1,0-1-1,0 1 1,0-1-1,0 0 1,0 1-1,2 0 0,3 0 32,1 0 0,0-1 0,0 1 0,0-1 0,0-1 0,0 1 0,0-1 0,-1 0 0,14-4 0,5-1 25,12 3 64,-31 3-88,-1 0-1,1 0 0,0 0 0,0-1 0,-1 0 1,1-1-1,-1 1 0,1-1 0,-1 0 1,9-4-1,4-7 57,-12 10-153,-5 3 51,-1 0 0,1 0 0,-1 0 0,0-1 0,1 1 0,-1 0 0,1 0 0,-1 0 0,1-1 0,-1 1 0,0 0 0,1 0 0,-1-1 0,0 1 0,1 0 0,-1-1 0,0 1 0,1 0 0,-1-1 0,0 1 0,0-1 1,0 1-1,1-1 0,-1 1 0,0 0 0,0-1 0,0 1 0,0-1 0,0 1 0,0-1 0,0 1 0,0-1 0,0 1 0,0-1 0,0 0 0,-2-4 107,-9-5-32,11 10-70,0 0 0,0 0-1,0-1 1,0 1-1,0 0 1,0 0 0,0 0-1,0 0 1,0 0-1,0 0 1,0 0 0,-1 0-1,1 0 1,0-1-1,0 1 1,0 0 0,0 0-1,0 0 1,0 0-1,0 0 1,0 0 0,-1 0-1,1 0 1,0 0-1,0 0 1,0 0 0,0 0-1,0 0 1,0 0-1,0 0 1,-1 0 0,1 0-1,0 0 1,0 0-1,0 0 1,0 0 0,0 0-1,0 0 1,-1 0-1,1 0 1,0 0 0,0 0-1,0 0 1,0 1-1,0-1 1,0 0-1,0 0 1,0 0 0,0 0-1,0 0 1,-1 0-1,1 0 1,0 0 0,0 0-1,0 1 1,0-1-1,-30 23-198,22-17 55,0 0 0,-12 11 0,18-15 117,-1 1 1,1 0 0,0 0-1,0 0 1,0 0-1,0 0 1,1 0-1,-1 0 1,1 1-1,0-1 1,-1 5-1,-3 42-207,2-34 189,1 1 11,-1 25-1,8 18 62,-2-32-4,2 53 79,-1-42 42,5 75 258,-9-114-401,0 10 59,0 0 0,-1 1-1,0-1 1,-2 11 0,-2-6 46,-1-1-1,-8 15 1,-3 7 237,15-31-332,0-1 0,-1 1-1,0 0 1,0-1 0,0 0 0,0 0 0,-1 0 0,1 0 0,-1 0 0,0-1 0,0 0 0,0 0-1,-9 5 1,6-3-26,-5 3-19,6-3 39,0-1 0,0 0-1,0 0 1,0-1 0,-1 0-1,1 0 1,-1 0 0,0-1-1,1 0 1,-1 0 0,0-1-1,-1 0 1,-7 1-1,8-2 20,0 0-1,0-1 1,1 0-1,-1 0 0,0 0 1,0-1-1,1 0 1,-1 0-1,-7-4 0,-1-1-4,10 5-14,0 0 1,0-1 0,0 0 0,1 0-1,-6-4 1,9 6-12,-1-1 1,1 1-1,0-1 0,0 0 1,0 1-1,0-1 0,0 0 1,0 1-1,0-1 0,1 0 1,-1 0-1,1 0 0,-1 0 1,1 0-1,0 0 0,-1 0 0,1-3 1,0-17-63,-1 14 41,1 1-1,0-1 1,0 0 0,1 0-1,0 1 1,0-1 0,1 0-1,0 1 1,0 0-1,1-1 1,0 1 0,4-8-1,84-120-184,-74 115 140,1 1-1,30-27 0,44-27-249,-54 44 78,74-46-397,-37 26 297,-66 43 301,0-1 0,-1 0 0,0 0-1,0-1 1,0 0 0,10-14 0,-4 7 63,-11 13-5,0-1 0,-1 1 0,1-1 0,-1 0 0,1 1 1,-1-1-1,0-1 0,0 1 0,3-7 0,0-16 183,2 13-125,-6 12-140,-1 0 0,1-1 0,0 1 1,-1 0-1,1-1 0,0 1 0,-1-1 0,0 1 0,1-1 0,-1 1 0,0-1 0,0-1 1,3 0-1016,7-7 155,-7 7-512</inkml:trace>
</inkml:ink>
</file>

<file path=ppt/ink/ink13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14:13.55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63 3136,'0'0'1029,"3"0"-629,10 0 118,-13-3-278,0-7 207,0 10-442,0 0 0,0 0-1,0 0 1,0 0-1,0-1 1,0 1 0,0 0-1,0 0 1,0 0-1,0 0 1,0 0 0,0 0-1,0 0 1,0 0-1,0 0 1,0 0-1,0 0 1,0-1 0,0 1-1,0 0 1,0 0-1,0 0 1,0 0 0,0 0-1,0 0 1,0 0-1,0 0 1,0 0-1,0 0 1,0 0 0,0 0-1,0-1 1,0 1-1,0 0 1,1 0 0,-1 0-1,0 0 1,0 0-1,0 0 1,0 0-1,0 0 1,0 0 0,0 0-1,0 0 1,0 0-1,0 0 1,0 0 0,1 0-1,-1 0 1,0 0-1,0 0 1,0 0-1,0 0 1,0 0 0,0 0-1,0 0 1,18 1 51,-10-1-27,0 1 1,0-1-1,0-1 0,15-2 0,-8-3-21,-12 5-1,1 0 1,-1-1-1,0 1 1,1 1-1,-1-1 1,1 0-1,-1 1 1,4 0-1,-1-1 29,-1 1-1,0-1 1,0 0-1,1 0 1,5-3 0,-5 2-11,-1 1 1,0-1 0,1 1 0,-1 0-1,8 0 1,2 1-29,-8 1 0,-1-1 0,0 0 0,1 0 0,-1-1 0,7-1 0,0-5 46,-12 6-29,1 1 1,-1-1 0,1 0 0,-1 0-1,0 1 1,1-1 0,-1 1 0,1 0-1,0-1 1,-1 1 0,1 0 0,1 0-1,12 0 509,-15 2-1371,0 11 203</inkml:trace>
</inkml:ink>
</file>

<file path=ppt/ink/ink13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14:13.9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7 1408,'0'0'19,"0"-1"0,0 1 0,0-1-1,0 1 1,0-1 0,0 1 0,0-1 0,0 1 0,0 0-1,0-1 1,0 1 0,0-1 0,0 1 0,1-1 0,-1 1 0,0 0-1,0-1 1,0 1 0,1-1 0,-1 1 0,1-1 0,4 3 129,0 1-54,-4-4-85,-1 1 0,0 0 1,0 0-1,1 0 1,-1-1-1,0 1 0,0 0 1,0-1-1,0 1 0,1 0 1,-1 0-1,0-1 0,0 1 1,0 0-1,0-1 0,0 1 1,0 0-1,0-1 0,0 1 1,0 0-1,0 0 1,0-1-1,0 1 0,0-1 1,0 1 5,0 0 1,0 0-1,0 0 1,0 0-1,0 0 1,0-1-1,0 1 1,0 0-1,0 0 1,0 0-1,0 0 1,0 0 0,0 0-1,0 0 1,0 0-1,0 0 1,0 0-1,0-1 1,0 1-1,0 0 1,0 0-1,0 0 1,0 0-1,0 0 1,0 0-1,0 0 1,0 0-1,0 0 1,0 0 0,0 0-1,0 0 1,0 0-1,0 0 1,0-1-1,1 1 1,-1 0-1,0 0 1,0 0-1,0 0 1,0 0-1,0 0 1,0 0-1,0 0 1,0 0 0,0 0-1,0 0 1,0 0-1,1 0 1,-1 0-1,0 0 1,0 0-1,0 0 1,0 0-1,0 0 1,0 0-1,0 0 1,60 0 1877,-58 0-1861,-1 0 0,1 0 0,-1 0 0,1 0 0,-1-1 0,1 1 0,-1-1 0,1 1 0,-1-1 0,1 0 0,-1 1 0,2-2 0,10-5 75,13 2-75,-11 0-58,-12 3-1,0 1 1,1 0 0,-1 0 0,0 0 0,1 0 0,-1 1 0,1 0 0,3-1 0,115 1 1407,-119 0-1797</inkml:trace>
</inkml:ink>
</file>

<file path=ppt/ink/ink13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14:59.41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8 328 832,'3'-2'251,"-2"0"-238,0 1 1,0 0-1,1-1 1,-1 1-1,0-1 1,0 1-1,-1-1 1,1 1-1,0-1 1,0 0-1,-1 1 1,1-1-1,-1 0 1,1-2-1,-1 4-9,0-1 0,0 1 0,0 0 0,0 0 0,0 0 0,0 0 0,-1 0 0,1 0 0,0 0 0,0 0 0,0 0-1,0 0 1,0 0 0,0-1 0,1 1 0,-1 0 0,0 0 0,0 0 0,0 0 0,0 0 0,0 0 0,0 0 0,0 0 0,0 0 0,0 0-1,0 0 1,0-1 0,0 1 0,0 0 0,0 0 0,0 0 0,0 0 0,0 0 0,0 0 0,0 0 0,1 0 0,-1 0 0,0 0 0,0 0-1,0 0 1,0 0 0,0 0 0,0 0 0,0 0 0,0 0 0,0 0 0,0 0 0,1 0 0,-1 0 0,0 0 0,0 0 0,0 0 0,0 0-1,0 0 1,0 0 0,0 0 0,1 0 8,-1 0 0,1 0 0,-1 0 0,1 0-1,-1 0 1,1 0 0,-1 0 0,1 0 0,-1 0-1,1 0 1,-1 0 0,1-1 0,-1 1 0,0 0-1,1 0 1,-1-1 0,1 1 0,-1 0 0,0 0-1,1-1 1,-1 1 0,1 0 0,-1-1 0,0 1 0,0-1-1,1 1 1,-1 0 0,0-1 0,0 1 0,1-1-1,-1 1 1,0-1 0,0 1 0,0-1 0,0 1-1,0-1 1,0 1 0,0-1 0,0 1 0,0-1-1,0 0 1,0 1-8,0 0-1,0 0 0,0 0 0,0 0 1,0 0-1,0 0 0,0-1 0,0 1 1,0 0-1,0 0 0,0 0 1,0 0-1,0 0 0,0 0 0,0 0 1,0 0-1,0 0 0,0 0 0,0-1 1,0 1-1,0 0 0,0 0 1,0 0-1,0 0 0,0 0 0,0 0 1,1 0-1,-1 0 0,0 0 1,0 0-1,0 0 0,0 0 0,0 0 1,0 0-1,0-1 0,0 1 0,0 0 1,0 0-1,0 0 0,0 0 1,1 0-1,-1 0 0,0 0 0,0 0 1,0 0-1,0 0 0,0 0 0,0 0 1,0 0-1,0 0 0,0 0 1,0 0-1,0 0 0,1 0 0,-1 0 1,0 0-1,4 1 86,-4-1-87,0 0 0,1 0 1,-1 0-1,0 0 0,0 0 1,0 1-1,1-1 0,-1 0 1,0 0-1,0 0 0,0 0 1,1 0-1,-1 0 0,0 0 1,0 0-1,0-1 0,0 1 1,1 0-1,-1 0 0,0 0 1,0 0-1,0 0 1,1 0-1,-1 0 0,0 0 1,0 0-1,0 0 0,0-1 1,1 1-1,-1 0 0,0 0 1,0 0-1,0 0 0,0-1 1,0 1-1,0 0 0,0 0 1,0 0-1,1 0 0,-1-1 1,0 1-1,2-31 360,-2 20-95,0 11-264,0 0 1,0 0-1,0 0 0,0 0 1,0 0-1,0 0 0,0 0 1,0 0-1,0 0 1,0-1-1,0 1 0,0 0 1,0 0-1,0 0 0,0 0 1,0 0-1,0 0 1,0 0-1,0 0 0,0 0 1,0 0-1,0-1 0,0 1 1,0 0-1,0 0 0,0 0 1,0 0-1,0 0 1,0 0-1,-1 0 0,1 0 1,0 0-1,0 0 0,0 0 1,0 0-1,0 0 1,0 0-1,0 0 0,0 0 1,0 0-1,0 0 0,0 0 1,-1-1-1,1 1 0,0 0 1,0 0-1,0 0 1,0 0-1,0 0 0,0 0 1,0 1-1,0-1 0,0 0 1,0 0-1,-1 0 1,1 0-1,-7-1 124,0 1-145,1-1 1,0 1 0,0 0-1,0 1 1,-1 0 0,-7 1-1,-4 9-83,1 0 0,1 1-1,0 1 1,1 0 0,0 1-1,1 1 1,-16 21 0,22-24 88,0 1 0,0 0 1,1 1-1,1-1 0,0 1 1,1 0-1,-6 28 0,10-39 27,0 0 0,1 1 0,0-1 0,0 0-1,0 0 1,0 1 0,0-1 0,0 0 0,1 0 0,0 1-1,0-1 1,0 0 0,0 0 0,0 0 0,0 0 0,1 0-1,0 0 1,-1-1 0,1 1 0,5 4 0,2 7 69,-8-12-63,1 1 0,-1-1 0,1 0 0,-1 0 0,1 0 0,0 0 0,0-1 0,0 1 0,0 0 0,0-1 0,0 0 0,0 1 0,0-1 0,1 0 1,-1 0-1,0 0 0,1 0 0,-1 0 0,1-1 0,4 1 0,11 5 102,-14-4-96,-1-1-1,1 0 1,-1 0 0,1 0-1,-1 0 1,1 0 0,0-1 0,0 0-1,-1 1 1,1-2 0,0 1-1,-1 0 1,1-1 0,0 1 0,3-2-1,0-1 29,0 1 0,0-1 1,0-1-1,-1 1 0,1-1 0,10-8 0,3-17 79,-8 14-80,-5 7-28,0-1 1,-1 0-1,9-18 1,5-19 21,-2-2-1,-2 0 1,18-95 0,-32 129-129,0 0 0,-1 0 1,-2-24-1,0 3 9,1-55-477,0 87 422,-3 6-197,2-1 298,-1 0-1,1 0 1,0 0 0,-1 0 0,1 0-1,0 0 1,1 1 0,-1-1 0,0 0-1,0 1 1,1-1 0,0 1 0,-1-1-1,1 1 1,0-1 0,0 1 0,1 2-1,-4 28 2,-19 55 563,0-4 3,14-51-386,-13 72 167,16-46-172,-1-25 69,3-20-88,1 1 0,0 16 0,1-17 0,1-11-102,-1 0-1,1 0 0,0-1 1,0 1-1,0 0 1,1 0-1,-1 0 1,1-1-1,-1 1 0,2 4 1,11 9-268</inkml:trace>
</inkml:ink>
</file>

<file path=ppt/ink/ink13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15:00.27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6 32 64,'-3'3'27,"-10"7"63,8-8 8,5-1-73,-1-1-1,0 0 0,1 0 1,-1 1-1,0-1 1,1 0-1,-1 1 0,1-1 1,-1 1-1,1-1 0,-1 1 1,1-1-1,-1 1 1,1-1-1,-1 1 0,1-1 1,0 1-1,-1-1 1,1 1-1,0 0 0,-1 0 1,-1 4 71,-2 1 66,1-1-1,-1 0 1,0 0 0,0-1 0,-1 1-1,-8 6 1,6-5-41,0 0 1,1 0-1,0 1 0,-6 8 1,-33 57 128,39-61-211,1 0 0,-5 13 0,-5 8 122,-2-9-57,14-19-83,0-1 0,0 1 0,0 0 0,1 0 0,-1 1 0,1-1 0,0 0 0,-1 6 0,1-2 9,1 0 0,0 0 0,1 0 0,0 15 0,1 0 81,-1-21-76,0 0 0,1 0 0,-1 0 0,1 0 0,-1 0 1,1 0-1,0 0 0,-1 0 0,1 0 0,0-1 0,0 1 0,0 0 0,1-1 0,-1 1 0,0 0 0,1-1 0,-1 0 0,1 1 0,-1-1 0,1 0 0,0 0 0,1 1 0,5 2 85,-1 0 0,1 0 0,13 3 0,-15-5-152,-5-2 33,0 1 0,0-1 1,0 0-1,0 0 1,0 1-1,0-1 1,0 0-1,0 0 1,1 0-1,-1 0 0,0 0 1,0-1-1,0 1 1,0 0-1,0 0 1,0-1-1,0 1 1,0 0-1,0-1 1,0 1-1,-1-1 0,1 0 1,2 0-1,8-5 29,1 2-11,-8 3-16,0 0 0,0 0 0,0-1 0,0 1-1,-1-1 1,1 0 0,3-3 0,5-2 76,-1-1 0,0-1 0,0 0 0,17-20 0,-19 16-98,-1-1-1,13-28 1,-15 27-117,15-23-1,-8 20-71,-11 13 149,3-5-177,-4 10 227,-1 0 0,0 0 1,0 0-1,0 0 0,1 0 0,-1-1 1,0 1-1,0 0 0,0 0 0,1 0 1,-1 0-1,0 0 0,0 0 0,1 0 1,-1 0-1,0 0 0,0 0 0,1 0 1,-1 0-1,0 0 0,0 0 0,0 0 1,1 0-1,-1 0 0,0 0 0,0 1 1,1-1-1,-1 0 0,0 0 0,0 0 1,0 0-1,0 0 0,1 1 0,-1-1 1,0 0-1,0 0 0,0 0 0,0 0 1,1 1-1,-1 0-33,1 1 0,-1-1 1,1 0-1,-1 1 0,0-1 0,1 1 0,-1-1 1,0 1-1,0-1 0,0 1 0,0-1 0,-1 4 1,1 4-152,1-3 180,-1 0 0,1 0-1,0 1 1,3 6 0,2 11 250,-3-3-137,-2-16-100,-1-1-1,1 1 0,0-1 1,0 1-1,0-1 1,1 1-1,-1-1 0,1 0 1,0 0-1,0 0 0,1 0 1,-1 0-1,1 0 0,0-1 1,6 7-1,-6-6 25,1 0 0,0-1-1,0 1 1,0-1 0,0 1-1,0-2 1,1 1 0,0 0 0,-1-1-1,1 0 1,0 0 0,0 0-1,0 0 1,1-1 0,-1 0-1,0 0 1,8 0 0,0 0 85,-10-1-31,1 0-1,-1 0 0,1 0 1,0 0-1,-1 0 0,1-1 1,-1 1-1,6-3 0,-4 2-4,0-1 20,1 0 0,-1 0-1,1-1 1,5-3 0,-9 5-52,0 0-1,0-1 1,0 1 0,-1-1 0,1 0 0,0 0-1,-1 1 1,1-1 0,-1 0 0,0 0 0,0 0-1,0 0 1,0-1 0,0 1 0,1-4-1,2-6 60,-3 7-69,1 0-1,-1 0 1,1 0 0,-1 0 0,-1 0-1,1-1 1,-1 1 0,0 0-1,0 0 1,-2-7 0,-8-35 86,7 20-79,1 11-43,0 0-1,-1 0 1,-5-16-1,0 9-21,5 10 74,-1 1-1,-1 0 0,0 0 0,-1 0 1,-10-15-1,13 21-122,1 0 1,-1 0 0,1 0-1,1-1 1,-1 1-1,1-1 1,0 1-1,0 0 1,1-1 0,0 0-1,1-7 1,-1 9 20,0 3-175,0 2 76</inkml:trace>
</inkml:ink>
</file>

<file path=ppt/ink/ink13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15:00.82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7 1568,'0'0'501,"0"0"-303,0 0-102,0 0-6,2 2 65,27 27 48,-16-16-187,-12-13-12,-1 1 0,1-1 0,-1 0 0,1 1 1,-1-1-1,1 1 0,0-1 0,-1 0 0,1 0 0,0 1 1,-1-1-1,1 0 0,0 0 0,-1 0 0,1 0 1,0 0-1,-1 0 0,3 0 0,4 1 23,9 8 53,-12-6-63,-1-1 0,1 0 0,-1 0-1,1 0 1,0 0 0,7 2 0,19-2 14,-21-2-26,0 0 1,18 3 0,6 3 36,0-2 1,0-1 0,0-2-1,56-5 1,31-6 149,-57 6-112,123-10 91,-79 0-23,157-16 253,-170 25-257,-16-6 16,-16 6 37,-30-1 79,-23 4-53,0 0 0,0 1 0,10-1 0,-23 2-193,1 1 1,-1 0-1,0-1 1,1 1-1,-1 1 0,1-1 1,-1 0-1,-5 5 0,3-3-271,-25 12-2708</inkml:trace>
</inkml:ink>
</file>

<file path=ppt/ink/ink13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15:01.6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9 590 736,'0'-2'31,"0"0"0,1 0 0,-1 0 0,1 0 0,-1 0 0,1 0 0,0 0 0,0 1 0,-1-1 1,3-2-1,-2 2 25,0 1 1,0-1 0,0 0-1,-1 0 1,1 0 0,0 0-1,-1 0 1,1 0 0,-1 0 0,1-3-1,-2-2 123,1 5-87,0 0-1,0 0 1,0 0-1,0-1 0,0 1 1,1 0-1,-1 0 1,1 0-1,0-3 1,4-3 128,-4 7-192,0-1-1,0 1 1,0 0 0,-1-1-1,1 1 1,0-1-1,-1 0 1,1 1 0,-1-1-1,1 1 1,-1-1-1,0 0 1,0 1 0,0-4-1,1-4 29,-1 5-48,0 0 0,1 1 0,-1-1 0,-1 1 0,1-1 0,-1 0 0,1 1 0,-2-6 0,-3-1-1,4 7-13,-1 0-1,1 0 0,0 0 1,0 0-1,0 0 1,1 0-1,-1 0 1,1 0-1,0-6 1,0 6 6,-1 0 1,1 1 0,0-1-1,0 0 1,-1 1 0,0-1 0,1 1-1,-1-1 1,0 1 0,-2-4-1,0 1 37,-1 0 0,0 1 0,0-1 0,-5-4 0,5 5 18,0 0 0,0 0 0,-1 0 0,1 0 1,-9-4-1,11 7-60,0 1 1,0-1 0,0 0-1,1 1 1,-1 0 0,-1-1-1,1 1 1,0 0 0,0 0-1,0 0 1,0 0 0,0 0-1,0 0 1,0 1 0,0-1-1,0 1 1,0-1 0,0 1-1,1 0 1,-4 1 0,-26 21 62,21-15 21,0 1 0,0 0 0,1 0 0,-14 19 0,15-19-66,1 1-1,0 0 1,1 1 0,0-1 0,1 1 0,0 0-1,1 1 1,0-1 0,-4 18 0,8-25-15,-1 0 0,1-1 0,0 1 1,0 0-1,0-1 0,0 1 0,1 0 1,0-1-1,-1 1 0,1-1 0,3 6 0,1 7 61,-5-12-28,1-1 19,0 1-1,0-1 1,0 1 0,0-1 0,4 6-1,-4-7-34,0-1 1,0 0-1,0 0 0,0 0 0,1 0 0,-1 0 0,0 0 0,1 0 0,-1 0 0,0-1 0,1 1 0,-1 0 1,1-1-1,-1 1 0,3-1 0,7 2 72,-1 0-1,0-2 1,1 1-1,-1-1 1,0-1 0,1 0-1,-1 0 1,0-1 0,0 0-1,0-1 1,12-5 0,-17 6-58,-1-1 0,1 1 0,-1-1-1,0-1 1,0 1 0,-1 0 0,1-1 0,-1 0 0,6-8 0,-2 3 12,1-1 8,-1-1-1,0 0 1,-1-1-1,0 1 1,5-16-1,17-66-28,-7 21-37,-7 33 5,-5 15-37,-1 0-1,5-29 1,-11 42 7,1-7-113,8-28 0,-10 42 94,0 1 0,-1-1 0,1 1 0,-1-1 0,1 1 1,-1-1-1,0 0 0,-1-4 0,0-2-10,1-37-393,0 50 455,0 1-1,-1-1 1,0 0-1,1 0 1,-1 0-1,-3 6 1,-2 7 27,2 2 34,3-11-27,-1 1 0,0-1-1,-1 1 1,-3 7 0,-2 1 35,0 1-1,2 0 1,0 1-1,1 0 1,-6 36-1,6 6 75,0-30-39,2-8 18,-2 35-1,5 145 992,0-196-1288,0-1-1,0 1 1,1-1 0,0 1 0,0-1-1,0 0 1,1 0 0,0 1 0,0-1-1,3 6 1,11 20-2525</inkml:trace>
</inkml:ink>
</file>

<file path=ppt/ink/ink13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15:02.56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373 2080,'0'-13'667,"0"13"-663,0 0 1,0 0-1,0 0 1,0 0-1,0 0 1,0 0-1,0 0 1,0 0-1,0 0 0,0-1 1,0 1-1,0 0 1,0 0-1,0 0 1,0 0-1,0 0 1,0 0-1,0 0 1,0 0-1,0 0 1,0 0-1,0-1 1,0 1-1,0 0 1,0 0-1,0 0 1,0 0-1,0 0 1,0 0-1,1 0 1,-1 0-1,0 0 1,0 0-1,0 0 1,0 0-1,0 0 1,0 0-1,0 0 1,0 0-1,0 0 1,0 0-1,0 0 1,0 0-1,1-1 1,-1 1-1,0 0 1,0 0-1,0 0 1,0 0-1,0 1 1,0-1-1,0 0 1,0 0-1,0 0 1,0 0-1,1 0 1,9 0 176,-10 0-175,0 0-1,0 0 1,0 0 0,0 0-1,1 0 1,-1 0 0,0 0 0,0 0-1,0 0 1,0 0 0,0 0-1,0 0 1,0 0 0,0 0 0,0 0-1,0 0 1,1 0 0,-1 0-1,0 0 1,0 0 0,0 0-1,0 0 1,0 0 0,0 0 0,0 0-1,0 0 1,0-1 0,0 1-1,0 0 1,0 0 0,1 0 0,-1 0-1,0 0 1,0 0 0,0 0-1,0 0 1,0 0 0,0 0-1,0 0 1,0 0 0,0-1 0,0 1-1,0 0 1,0 0 0,0 0-1,0 0 1,0 0 0,0 0 0,0 0-1,0 0 1,0 0 0,0 0-1,0 0 1,0-1 0,0 1 0,0 0-1,0-2 23,0 1 1,1-1-1,-1 0 0,0 1 1,1-1-1,0 1 0,-1-1 0,1 1 1,0-1-1,2-2 0,2-4 67,13-26 251,-11 23-255,-1 0 0,0 0-1,-1 0 1,0 0 0,-1-1-1,0 0 1,3-18 0,-2-7 11,8-48 158,7 10 498,20-97-407,-36 141-610,10-50-239,8-55 215,-15 88 358,8-61-91,-12 60-24,-3 37 71,2-23 0,4 10 4,-4 15-49,0 1 0,-1-1-1,1-14 1,-2 6-25,-1 9 84,1 0 1,0 0-1,1 0 0,2-13 0,3 7-3,-5 12-38,0 0 0,0-1 0,0 1 0,0 0 0,0-1 0,-1 1 0,1-5 0,-1 6-10,0 0 0,0 1-1,0-1 1,0 0 0,1 1 0,-1-1-1,1 0 1,-1 1 0,1-1-1,-1 1 1,1-1 0,0 1-1,0-1 1,1-1 0,3-5-28,3-11-126,-5 13 152,-1-1 1,1 1-1,1 0 1,5-9-1,-8 14 13,0-1 1,1 1-1,-1-1 1,1 1-1,-1 0 0,1-1 1,-1 1-1,1 0 0,0 0 1,0 0-1,0 0 1,0 0-1,0 1 0,-1-1 1,1 0-1,0 1 1,1 0-1,-1-1 0,4 1 1,1 0-65,-3-1 36,-1 1 1,1 0-1,-1 0 1,1 0-1,-1 0 1,1 1-1,-1-1 1,6 3 0,9 7 11,-5-7 23,-11-3-4,0 1-1,1-1 1,-1 1-1,0 0 1,0 0-1,0-1 1,0 2-1,1-1 1,-1 0-1,0 0 1,-1 0-1,1 1 1,2 1-1,-3-2-1,3 3 30,0 0 0,0 0 1,0 1-1,3 5 1,-6-7 8,0-1 0,0 1 0,0 0 0,0 0 0,0-1 0,-1 1 0,1 0 0,-1 0 0,0 0 0,0 4 0,-1-3 11,0 0-1,0 1 1,0-1 0,-1 0 0,0 0-1,0 0 1,0 0 0,0 0 0,-1 0-1,-5 5 1,2 0 40,4-6-37,0 0 0,0-1 0,-1 1 0,1-1-1,-1 1 1,0-1 0,1 0 0,-1 0 0,-6 2 0,-7 7 51,-15 12-25,3-15-74,14-2-11,13-5-2,0 0 0,-1 0 0,1-1 0,0 1 0,-1 0 0,1-1 0,-1 0 0,1 1 0,-1-1-1,1 0 1,-1 1 0,-1-1 0,2 0-5,0 0 1,1 0-1,-1 0 0,0 0 0,0 0 1,1 0-1,-1 0 0,0 0 0,0 1 0,1-1 1,-1 0-1,0 1 0,1-1 0,-1 0 1,1 1-1,-1-1 0,0 1 0,1-1 1,-1 1-1,1-1 0,-1 1 0,1-1 0,-1 1 1,0 0-1,1 0 2,0-1 0,0 1 0,-1-1 0,1 1 0,-1-1 0,1 0 0,0 1 0,-1-1 0,1 1 0,-1-1 0,1 0 1,-1 1-1,1-1 0,-1 0 0,1 0 0,-1 1 0,1-1 0,-1 0 0,1 0 0,-1 0 0,0 0 0,1 0 0,-2 0 0,0 1-30,4 1 11,8 8-161,0 0 0,-1 1-1,10 14 1,-14-17 117,0-1 0,1 1 0,8 6 0,-9-7 46,0-1 0,-1 1 0,0 0-1,0 0 1,0 1 0,-1-1 0,0 1 0,3 11 0,-2-6 66,-4-12-36,0 0 0,1 0 0,-1 0-1,0 0 1,0 0 0,0 0 0,0 0-1,0 0 1,0 0 0,0 0-1,0 0 1,0 0 0,0 0 0,0 0-1,-1 0 1,1 0 0,0 0-1,-1 0 1,1 0 0,-1 0 0,1 0-1,-1 0 1,-1 1 0,-4 9 105,4-3-62,2-6-43,0-1 0,0 0 0,-1 0 0,1 1 0,0-1 0,-1 0 0,1 0 0,-1 0 0,0 1 0,-1 0 0,1-1 5,0 0 1,-1 0-1,1 0 1,-1 0-1,1 0 1,-1-1-1,1 1 1,-3 0-1,1 0 2,1-1 0,-1 1 0,1 0 0,0 0 0,-1 0 0,1 0 1,0 1-1,0-1 0,-3 3 0,1 1 15,-1-1 0,1 0 0,-1 0 0,-5 3 0,7-6-16,1 0 0,-1 0 0,1 0 0,-1 0 0,1 0 0,-1-1 0,1 1 0,-1-1 0,0 0 0,-3 0 0,4 0-6,1 0 1,-1 0-1,0 0 1,0 0-1,0-1 1,1 1-1,-1-1 1,0 1-1,1-1 1,-1 0 0,0 0-1,1 1 1,-1-1-1,1 0 1,-1 0-1,1-1 1,0 1-1,-1 0 1,-1-3-1,-12-8 88,-16-4 182,23 13-292,2-1 67,4-10-572,5 4-335,-3 10 631,1-1-1,0 1 1,0 0-1,0-1 0,-1 1 1,1 0-1,0 0 1,0 0-1,0-1 0,0 1 1,-1 0-1,1 0 1,2 0-1</inkml:trace>
</inkml:ink>
</file>

<file path=ppt/ink/ink13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15:03.2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 16 1888,'-8'0'212,"7"0"153,10 0 1138,-2 1-1444,-4-1-43,-1 0-1,0 0 0,0 0 1,0 0-1,0 0 1,0-1-1,0 1 0,1-1 1,2 0-1,3-4 57,-7 4-61,0 0-1,1 0 1,-1 0-1,1 1 1,-1-1-1,1 0 1,-1 1-1,1-1 1,-1 1-1,1-1 0,0 1 1,-1 0-1,3 0 1,58 0-203,-59 0 188,-1 0 1,1 0-1,-1 0 1,1 1-1,-1-1 0,1 1 1,-1 0-1,0-1 1,1 1-1,3 3 1,-4-3 16,1 0 1,-1 0 0,0 0 0,1 0-1,-1-1 1,1 1 0,-1-1 0,1 1-1,-1-1 1,5 0 0,-5 0-2,-1 0 0,0 0 0,1 0 1,-1 0-1,0 1 0,0-1 0,1 0 0,-1 1 0,0-1 0,0 0 1,0 1-1,1 0 0,-1-1 0,0 1 0,0 0 0,0-1 1,0 1-1,0 0 0,0 0 0,0 0 0,0 0 0,-1 0 1,1 0-1,1 2 0,3 10-1,2-9-23,-7-4 14,1 1-1,-1-1 0,0 0 1,1 0-1,-1 1 0,1-1 1,-1 0-1,0 1 0,1-1 1,-1 0-1,0 1 0,1-1 1,-1 1-1,0-1 1,0 0-1,1 1 0,-1-1 1,0 1-1,0-1 0,0 1 1,0-1-1,0 1 0,1-1 1,-1 1-1,0-1 0,0 1 1,0-1-1,0 1 0,0-1 1,0 1-1,-1 0 1,1 1 20,0-1 0,0 1 1,0 0-1,-1-1 1,1 1-1,-1 0 1,1-1-1,-1 1 0,1-1 1,-1 1-1,0-1 1,0 1-1,0-1 1,0 1-1,0-1 0,0 0 1,0 0-1,0 1 1,-2 0-1,3-2-22,-3 3 11,0-1 1,0 0-1,0 0 1,0 0-1,-1 0 1,1-1 0,0 1-1,-6 1 1,6-2-18,-1 0-1,1 0 1,0 1 0,0-1 0,0 1-1,0-1 1,0 1 0,1 0 0,-1 0-1,0 0 1,1 1 0,-1-1 0,1 1-1,-2 3 1,-9 12 35,-1 0-1,-22 21 1,23-26-19,13-13-7,0 1 0,-1-1 0,1 1 0,-1 0 0,1-1 0,0 1 0,0-1 0,-1 1 0,1 0 0,0-1 0,0 1 0,0 0 0,-1-1 0,1 1 0,0 0 0,0-1 0,0 1 0,0 0 0,1-1 0,-1 1 0,0 0 0,0-1 0,0 2 0,1 0 11,-1 27 423,0-27-400,0 1-42,0 7 47,0-7-4,2-3-1,2 0-15,-1-1-10,-1 1-1,0 0 0,1 0 0,-1 1 0,0-1 0,1 0 1,-1 1-1,4 0 0,2 4 63,-7-4-64,0 0 0,1 0 0,-1 0 0,1 0 0,-1-1 0,1 1 0,-1 0 0,1-1 0,0 0 0,-1 1 0,1-1 0,0 0 0,-1 0 0,4 0 0,4 1-65,-5-1 34,-1 1 0,1-1 0,0 0 0,-1 0-1,1-1 1,-1 1 0,1-1 0,4-1-1,0-1 92,-2 1 55,0 0 1,0 0 0,0 1 0,1 0-1,-1 0 1,12 0 0,-12 1-65,-3 1-38,0-1-1,-1 0 1,1 0-1,0 0 0,-1 0 1,1 0-1,0 0 1,-1-1-1,1 1 1,0-1-1,2-1 0,0-4 56,-5 5-54,0 1-1,0-1 1,1 1 0,-1-1-1,0 1 1,0 0 0,1-1-1,-1 1 1,0 0 0,1-1-1,-1 1 1,1 0 0,-1-1-1,0 1 1,1 0 0,-1 0-1,1 0 1,-1-1 0,1 1-1,-1 0 1,0 0 0,1 0-1,-1 0 1,1 0 0,-1 0-1,1 0 1,-1 0 0,1 0-1,-1 0 1,1 0 0,-1 0-1,2 0 1,-2 3-285,0-3 208,0 1 0,0-1 0,0 1 0,0-1 0,0 1 0,0-1 0,-1 1 0,1-1 0,0 1 0,0-1 0,0 1 0,0-1 0,0 1 0,-1-1 1,1 0-1,0 1 0,0-1 0,-1 1 0,1-1 0,0 0 0,-1 1 0,1-1 0,0 0 0,-1 1 0,1-1 0,-1 0 0,1 0 0,0 1 0,-1-1 0,1 0 0,-1 0 0,1 0 0,-1 1 0,1-1 0,-1 0 1,1 0-1,-1 0 0,1 0 0,-1 0 0,1 0 0,-1 0 0,-2 0-2875</inkml:trace>
</inkml:ink>
</file>

<file path=ppt/ink/ink1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35:49.1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7 1 320,'0'51'155,"0"14"53,0 237 1530,-1-286-1681,0 0-1,-1 0 0,-4 16 1,3-19-21,0 5 51,3-15-69,-1 0 0,1 0 0,-1 0-1,1 0 1,-1 0 0,0 0 0,0 0-1,0 0 1,-1-1 0,1 1-1,-1 0 1,1-1 0,-5 6 0,-38 25 435,43-31-442,0-1-1,0 0 1,0 0 0,-1 0-1,1 0 1,0 0 0,0 0-1,-1 0 1,1 0 0,-1-1-1,1 1 1,-1 0 0,1-1-1,-1 1 1,1-1 0,-1 0 0,1 0-1,-1 1 1,0-1 0,1 0-1,-1 0 1,1 0 0,-1 0-1,0-1 1,1 1 0,-3-1-1,0-1 0,0-1-1,-1 1 0,1-1 0,0 0 1,0 0-1,1 0 0,-6-6 1,8 8-10,0 0 0,0 0 1,0 0-1,0-1 0,1 1 0,-1 0 1,0 0-1,1 0 0,-1-1 1,0 1-1,1 0 0,0-1 1,-1 1-1,1-1 0,0 1 1,0 0-1,-1-3 0,2 0 0,-1 0 0,1 0 0,0 0 0,3-7-1,0-2 2,5-24-1,-4 17-13,0 0 1,12-28 0,-1 18-65,0 1 1,2 1-1,1 1 1,1 0-1,26-27 1,1 15-47,-25 21 61,-6 4-1,22-15 0,-32 25 84,0 0 1,1 0-1,-1 1 1,1 0 0,0 1-1,0 0 1,11-3-1,0 3 168,-1 0 0,0 2 0,1 0-1,32 4 1,-47-3-173,0 1 0,0-1 0,-1 0 0,1 1 0,0 0 0,-1 0 0,1 0 0,-1 0 0,0 0 0,0 0 0,0 1 0,0-1 0,0 1 0,0-1 0,0 1 0,-1 0 0,1 0 0,-1 0 0,0 0 0,0 0 0,0 0 0,0 0 0,0 4 0,-3 1 25,0 1 0,0-1 0,0 0 0,-1 0 0,0 0 0,-1 0 0,-4 7 0,5-9-1,-3 6 0,-1 1 0,-1-1 0,1-1 0,-2 0 0,0 0 0,0 0 0,-1-1 0,0 0 0,-1-1 0,0 0 0,0-1 0,-1-1 0,0 1 0,-1-2 0,1 0 0,-1 0 0,-19 5 0,6-3-75,-52 13-74,54-17 166,17-3-113,-1 0 1,1 1-1,-1 0 0,1 0 1,-13 6-1,20-7 50,-1-1-1,1 0 1,-1 0 0,1 0-1,-1 0 1,1 0 0,-1 1-1,1-1 1,-1 0 0,1 0-1,0 1 1,-1-1 0,1 0-1,-1 1 1,1-1 0,0 0-1,-1 1 1,1-1 0,0 0-1,0 1 1,-1-1 0,1 1 0,0-1-1,0 1 1,0-1 0,-1 1-1,1-1 1,0 1 0,0-1-1,0 1 1,0-1 0,0 1-1,0-1 1,0 1 0,0-1-1,0 1 1,0-1 0,0 1-1,0-1 1,1 0 0,-1 1 0,0-1-1,0 1 1,0-1 0,1 1-1,-1-1 1,0 1 0,1 0-1,2 2-2,1 0 1,-1 0-1,1-1 0,7 6 0,2 0 54,-4-1 35,0 0 0,1-1 0,0 0 0,0-1 0,20 8 0,121 34 351,-112-32-298,-30-11-80,0-1 1,14 4 0,-16-6 3,0 0 0,0 1-1,0 0 1,-1 0 0,10 5 0,-10-4 2,-5-3-50,-1 0 0,1 1 0,-1-1 0,0 0-1,1 0 1,-1 0 0,1 0 0,-1 1 0,1-1 0,-1 0 0,0 0 0,1 1 0,-1-1-1,0 0 1,1 1 0,-1-1 0,0 0 0,1 1 0,-1-1 0,0 1 0,0-1-1,0 0 1,1 1 0,-1-1 0,0 1 0,0-1 0,0 1 0,0-1 0,0 0-1,0 1 1,0-1 0,0 1 0,0-1 0,0 1 0,0 0 0,0 1-41,0 1-592,-2 7-299,1-9 732,0-1 0,0 1-1,1-1 1,-1 0 0,0 0 0,0 1 0,0-1-1,1 0 1,-1 0 0,0 0 0,0 0-1,0 0 1,-1 0 0</inkml:trace>
</inkml:ink>
</file>

<file path=ppt/ink/ink13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15:03.76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6 1248,'358'0'6058,"-358"-3"-6132,0-7 244,0 7-543,0 3-1840,-3 0 474,-10 0-90</inkml:trace>
</inkml:ink>
</file>

<file path=ppt/ink/ink13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15:17.77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57 640,'-1'-2'15,"1"-1"1,0 0-1,0 1 0,1-1 1,-1 0-1,0 1 0,1-1 1,0 1-1,0-1 1,0 1-1,0-1 0,0 1 1,0-1-1,0 1 0,1 0 1,-1 0-1,1-1 0,0 1 1,0 0-1,-1 1 1,1-1-1,0 0 0,1 1 1,3-3-1,7-2 156,-8-4-59,23-6 26,-26 16-118,0-1 0,0 1 0,0-1 0,0 1 0,-1 0 0,1-1 0,0 1 0,0 0 0,0 0 0,3 1 0,-3-1-6,0 0-1,-1 0 1,1 0-1,0 0 1,0 0-1,0 0 1,0 0-1,0-1 0,0 1 1,2-2-1,2-2 6,-5 4-11,-1-1-1,1 0 1,0 1 0,-1-1 0,1 1-1,0-1 1,-1 1 0,1-1-1,0 1 1,-1-1 0,1 1 0,0 0-1,0-1 1,0 1 0,-1 0-1,1 0 1,0 0 0,0 0 0,0 0-1,0 0 1,-1 0 0,1 0-1,0 0 1,0 0 0,0 0 0,-1 0-1,3 1 1,2 9 237,5-4 275,-9-6-496,0 1-1,0-1 1,0 0-1,0 1 1,-1-1 0,1 1-1,0-1 1,0 1 0,0-1-1,-1 1 1,1 0 0,0-1-1,-1 1 1,1 0 0,0 0-1,-1-1 1,1 1 0,-1 0-1,1 0 1,-1 0 0,1 1-1,5 19 249,-5-14-197,1 1 0,0-1-1,5 10 1,71 120 405,-77-135-456,0-1 0,0 1 0,1-1 0,-1 0 1,0 1-1,1-1 0,-1 0 0,1 0 0,-1 0 0,1 0 0,0 0 1,-1 0-1,1-1 0,0 1 0,0-1 0,-1 1 0,1-1 0,3 1 1,-4-1-11,0 0 1,0 0-1,0 0 1,1 0-1,-1 0 1,0 0 0,0-1-1,0 1 1,0 0-1,0-1 1,0 1-1,0-1 1,0 1 0,0-1-1,0 1 1,0-1-1,0 0 1,0 1 0,0-1-1,0 0 1,-1 0-1,1 0 1,0 0-1,-1 0 1,1 0 0,0 1-1,-1-1 1,1-1-1,0-1 1,2-9 57,-2 8-58,0 0 1,1 0-1,-1 0 0,1 0 1,-1 1-1,1-1 0,3-3 1,-1 1-11,0 0 0,-1-1 0,1 1 0,-1-1 0,-1 0 0,1 0 0,-1 0 0,0 0 0,-1 0 0,1 0 0,-1-10-1,-1 11 6,1 0 0,0 0 0,0 1 0,1-1 0,1-6-1,-1 7-36,0 0-1,-1 0 0,0 0 1,1-10-1,-2 0-126,0 15 150,0 0 1,0 0-1,0 0 0,0-1 0,-1 1 1,1 0-1,0 0 0,0 0 0,0 0 0,0 0 1,0 0-1,0 0 0,0 0 0,0 0 1,0 0-1,0 0 0,1-1 0,-1 1 1,0 0-1,0 0 0,0 0 0,0 0 0,0 0 1,0 0-1,0 0 0,0 0 0,0 0 1,0 0-1,0 0 0,0 0 0,0-1 0,0 1 1,0 0-1,0 0 0,0 0 0,0 0 1,1 0-1,-1 0 0,0 0 0,0 0 1,0 0-1,0 0 0,0 0 0,0 0 0,0 0 1,0 0-1,0 0 0,0 0 0,1 0 1,-1 0-1,0 0 0,0 0 0,0 0 0,0 0 1,0 0-1,0 0 0,2 0-15,0 1-1,0-1 1,-1 1 0,1-1-1,0 1 1,-1-1-1,1 1 1,0 0 0,-1 0-1,1 0 1,-1 0-1,1 0 1,-1 0 0,0 0-1,1 0 1,1 3 0,-2-3 33,1 1 1,-1 0 0,1 0-1,-1 0 1,0-1 0,0 1-1,0 0 1,0 0 0,0 1 0,-1-1-1,1 0 1,0 2 0,6 16 96,16 13 162,-11-12-178,-8-12-92,1-1 0,0 0 0,0 0 0,1-1 0,6 8 0,66 63 4,-76-77-69,0 1 0,0-1 0,-1 1 0,1-1 0,0 0 0,1 0 0,-1 0 1,0 0-1,0 0 0,0 0 0,1 0 0,-1-1 0,0 1 0,1-1 0,-1 0 0,0 0 1,1 0-1,2 0 0,-3 0 144,-1 1 1,0-1-1,1 0 1,-1 0-1,1-1 1,-1 1-1,0 0 1,1 0-1,-1-1 1,0 1-1,0 0 1,1-1-1,-1 0 1,0 1-1,0-1 1,0 0-1,1 1 1,0-2-1,0-1 34,-1 0 0,1 0 1,-1 0-1,0 0 0,0 0 0,0 0 0,1-5 0,3-6 24,-4 9-107,1 1 0,-1 0 0,0 0 0,0 0 0,0 0 0,-1-1 0,1 1 0,-1-8 0,0-89-208,0 101 170,0-1 1,0 1-1,0 0 1,0-1-1,-1 1 1,2 0-1,-1 0 1,0-1 0,0 1-1,0 0 1,0 0-1,0-1 1,0 1-1,0 0 1,0 0-1,0-1 1,0 1-1,0 0 1,1 0-1,-1-1 1,0 1-1,0 0 1,0 0-1,0 0 1,1-1-1,-1 1 1,0 0 0,0 0-1,0 0 1,1 0-1,-1 0 1,0-1-1,0 1 1,1 0-1,-1 0 1,0 0-1,1 0 1,12-7-126,-8 4 110,-1 0 0,1 0 0,0 1 0,-1 0 0,1 0 0,0 1-1,0-1 1,1 1 0,-1 0 0,6-1 0,194 2-54,-198 0 39,1-1 0,-1 0 0,13-4 0,-12 3 55,0 0 0,0 0-1,17 0 1,-21 2-26,-1 0 1,1-1-1,0 1 0,0-1 0,0 0 0,-1 0 1,1 0-1,0-1 0,-1 1 0,6-4 0,23 0-94,-24 0 113,-7 4-8,1 0-1,-1 0 1,1 0 0,-1 0 0,1 1 0,-1-1-1,1 0 1,0 1 0,-1 0 0,4-1-1,-21 0-89,13 0 84,-1 1 0,0-1-1,1 1 1,-1 0 0,0 1-1,1-1 1,-1 0 0,0 1-1,1 0 1,-5 1-1,-54 29 57,61-30-35,-1 0 0,1 0 0,0 0 1,0 0-1,-1 0 0,1 0 0,0 0 0,0 0 1,0 0-1,0 1 0,0-1 0,1 0 0,-1 1 1,0-1-1,0 1 0,0 1 0,0 0-33,0 0 0,-1 0 0,1-1 0,-1 1 0,1 0-1,-1-1 1,-4 4 0,5-5-4,0 0-1,0 0 0,0 0 1,0 0-1,1 0 0,-1 0 1,0 0-1,0 1 0,1-1 1,-1 0-1,1 0 1,-2 3-1,0 36-246,2-40 267,0 0 0,0 1-1,0-1 1,0 0-1,0 0 1,0 0 0,0 0-1,0 0 1,0 0-1,0 0 1,0 0 0,0 0-1,0 0 1,0 1-1,0-1 1,0 0 0,0 0-1,0 0 1,0 0-1,0 0 1,0 0-1,0 0 1,0 0 0,0 0-1,1 0 1,-1 0-1,0 1 1,0-1 0,0 0-1,0 0 1,0 0-1,0 0 1,0 0 0,0 0-1,0 0 1,0 0-1,0 0 1,0 0 0,0 0-1,1 0 1,-1 0-1,0 0 1,0 0-1,0 0 1,0 0 0,0 0-1,0 0 1,0 0-1,0 0 1,0 0 0,0 0-1,1 0 1,-1 0-1,0 0 1,0 0 0,0 0-1,6 0 44,-3 0-24,0 1 0,0-1 0,0 0 0,0 0-1,0-1 1,-1 1 0,1-1 0,0 1 0,0-1 0,0 0 0,-1 0 0,1 0 0,0 0 0,-1 0 0,1-1 0,-1 1 0,5-5-1,42-43 130,-48 48-150,1-1 0,-1 1 0,0 0 0,0-1 0,0 1 0,0-1 0,0 1 0,0-1 0,-1 0 0,1 1 0,-1-1 0,1 0 0,-1 0 0,1-2 0,-1 4-3,0 0-1,0 0 1,0 0 0,0 0-1,0 0 1,0-1 0,0 1 0,0 0-1,0 0 1,0 0 0,0 0 0,0 0-1,0 0 1,0 0 0,0 0-1,0 0 1,0 0 0,0 0 0,0-1-1,0 1 1,0 0 0,0 0-1,0 0 1,0 0 0,0 0 0,0 0-1,0 0 1,0 0 0,0 0 0,0 0-1,1 0 1,-1 0 0,0 0-1,0-1 1,0 1 0,0 0 0,0 0-1,0 0 1,0 0 0,0 0 0,0 0-1,0 0 1,0 0 0,1 0-1,-1 0 1,0 0 0,0 0 0,0 0-1,0 0 1,0 0 0,0 0 0,0 0-1,0 0 1,0 0 0,0 0-1,1 0 1,5 0-91,1 0-1,0 1 1,-1-1 0,1 1-1,0 1 1,-1-1-1,1 1 1,-1 0 0,10 5-1,-9-4 90,-1 0 0,1-1 0,0 0 1,0 0-1,0-1 0,12 2 0,45-3 524,-30 0 4,8 0-294,-39 0-138,-3-3-11,0-39-405,0 42 322,-1 0-1,1 0 1,0 0 0,0 0-1,0 0 1,0 0 0,0 0 0,0 0-1,0 0 1,0 0 0,0 0 0,0-1-1,0 1 1,0 0 0,0 0-1,0 0 1,0 0 0,0 0 0,0 0-1,0 0 1,1 0 0,-1 0-1,0 0 1,0-1 0,0 1 0,0 0-1,0 0 1,0 0 0,0 0 0,0 0-1,0 0 1,0 0 0,0 0-1,0 0 1,0 0 0,0 0 0,0 0-1,1 0 1,-1 0 0,0 0 0,0 0-1,0 0 1,0 0 0,0 0-1,0 0 1,0 0 0,0 0 0,0 0-1,0 0 1,1 0 0,-1 0 0,0 0-1,0 0 1,0 0 0,0 0-1,0 0 1,12-1-217,-7 1 169,-1-1 0,1 1 0,0 0 1,0 0-1,-1 1 0,1-1 0,0 1 1,5 1-1,-2 3 8,18 6-42,-2 3 162,-4-2 38,-9-7 30,-9-4-118,0 0-1,0 0 1,0 0-1,0 0 1,0 0 0,0 1-1,0-1 1,0 1-1,-1-1 1,3 3-1,6 6 113,-7-7 202,-3-3-122,-13 0-81,10 0-244,3 0 52,0 0 118,0-6-76,0 5 33,-1 0 0,1 0 0,0 0 0,0 0 0,0 0 0,0 0 0,0 0 1,0 0-1,0 0 0,0 0 0,1 0 0,-1 1 0,0-1 0,0 0 0,1 0 0,-1 0 0,1 0 0,-1 0 0,1 0 1,-1 1-1,1-1 0,-1 0 0,1 0 0,0 1 0,0-1 0,-1 0 0,1 1 0,0-1 0,0 1 0,0-1 0,-1 1 1,1-1-1,0 1 0,2-1 0,-3 0-16,1 1 0,0-1 1,0 0-1,0 1 0,0-1 0,0 0 1,-1 0-1,1 0 0,0 0 0,-1 1 1,1-1-1,-1 0 0,1 0 1,-1 0-1,1-2 0,6-8-489,3 6 100,-5-8 213,-1 8 206,-1 1 0,1-1 0,0 1 0,5-5 0,-7 7-34,-1 2 4,-1-1-1,0 1 1,1-1-1,-1 1 1,0-1 0,1 1-1,-1-1 1,0 1-1,0-1 1,1 1-1,-1-1 1,0 0-1,0 1 1,0-1 0,0 1-1,0-1 1,0 0-1,0 1 1,0-1-1,0 1 1,0-1-1,0 0 1,0 1 0,-1-1-1,1 0 1,0 1-1,0 0-6,0 0 1,0-1-1,0 1 1,0 0-1,0 0 1,0 0-1,0 0 1,0 0-1,0 0 1,0 0-1,0 0 1,0 0-1,0 0 1,0 0-1,0-1 1,0 1-1,0 0 1,0 0-1,0 0 1,0 0-1,0 0 1,0 0-1,0 0 1,0 0-1,0 0 1,0 0-1,0 0 1,0-1-1,0 1 1,-1 0-1,1 0 1,0 0-1,0 0 1,0 0-1,0 0 1,0 0-1,0 0 1,0 0-1,0 0 1,0 0-1,0 0 1,0 0-1,-1 0 1,1 0-1,0 0 1,0 0-1,0 0 1,0 0-1,0 0 1,0 0-1,0 0 1,0 0-1,0 0 1,0 0-1,-1 0 1,1 0-1,-10 0-78,7 0-5,3 0-43,0 0-197,3 0 42,5 0 54,-5-1 203,1 1 1,-1 0-1,1 0 1,-1 0-1,1 0 1,-1 1-1,1 0 1,4 1 0,-3 0 50,1 0 1,-1 0 0,1 0-1,0 0 1,10 1 0,0-1 27,6 3 15,-11-2 8,-1-1 1,1-1-1,15 1 1,159-2 867,-185 0-943,0 0 1,0 0 0,0 0 0,0 0-1,0 0 1,0 0 0,0 0-1,0 1 1,0-1 0,1 0-1,-1 0 1,0 0 0,0 0-1,0-1 1,0 1 0,0 0-1,0 0 1,0 0 0,0 0-1,0 0 1,0 0 0,1 0 0,-1 0-1,0 0 1,0 0 0,0 0-1,0 0 1,0 0 0,0 0-1,0 0 1,0 0 0,0 0-1,0 0 1,0 0 0,0 0-1,0-1 1,0 1 0,0 0-1,0 0 1,0 0 0,0 0 0,0 0-1,0 0 1,0 0 0,1 0-1,-1 0 1,0 0 0,0-1-1,-1 1 1,1 0 0,0 0-1,0 0 1,0 0 0,0 0-1,0 0 1,0 0 0,0-11 126,0 11-127,0 0 0,0 0 0,0 0 0,0 0 0,0 0 1,0 0-1,0 0 0,0 0 0,1 0 0,-1-1 0,0 1 0,0 0 0,-1 0 1,1 0-1,0 0 0,0 0 0,0 0 0,0 0 0,0 0 0,0 0 0,0 0 0,0-1 1,0 1-1,0 0 0,0 0 0,0 0 0,0 0 0,0 0 0,0 0 0,0 0 1,0 0-1,0 0 0,0 0 0,0 0 0,0 0 0,-1 0 0,1 0 0,0 0 1,0 0-1,0 0 0,0 0 0,0 0 0,0-1 0,0 1 0,0 0 0,0 0 1,0 0-1,-1 0 0,1 0 0,0 0 0,0 1 0,0-1 0,0 0 0,0 0 1,0 0-1,0 0 0,-4 0 0,1 0 0,1 0-1,0 0 1,-1 0-1,1 0 1,0 0-1,0-1 0,-1 1 1,-3-2-1,3 0 27,-1 0-1,1 1 1,-1-1 0,1 1-1,-1 0 1,0 0 0,1 0-1,-1 0 1,0 1 0,-7-1-1,8 1-42,-1 0 0,0-1 0,0 1 0,0-1 0,1 0 0,-1 0 0,0 0 0,1 0 0,-1-1 0,-5-3 0,6 4-19,0 0-1,-1 1 1,1-1-1,0 1 1,0-1-1,0 1 1,0 0-1,-1 0 1,-3 1-1,-4 0-163,10-2 189,1 1-1,-1 0 1,0 0 0,1 0 0,-1 0 0,0 1-1,1-1 1,-1 0 0,1 0 0,-1 0-1,0 0 1,1 1 0,-1-1 0,1 0 0,-1 0-1,1 1 1,-1-1 0,1 1 0,-1-1 0,1 0-1,-1 1 1,1-1 0,-1 1 0,1-1-1,0 1 1,-1-1 0,1 1 0,0-1 0,-1 1-1,1 0 1,0-1 0,0 1 0,0-1 0,-1 1-1,1 0 1,0-1 0,0 1 0,0 0-1,0-1 1,0 1 0,0-1 0,0 1 0,0 0-1,1 0 1,-1 1 3,1 0-1,-1 0 0,1 0 1,0 0-1,0-1 1,0 1-1,0 0 0,0-1 1,0 1-1,0 0 1,0-1-1,1 1 0,-1-1 1,1 0-1,1 2 0,11 5 45,0-1-1,0-1 0,0 0 0,1-1 0,20 5 0,-16-5-103,41 11-45</inkml:trace>
</inkml:ink>
</file>

<file path=ppt/ink/ink13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15:18.47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3 0 224,'0'0'96,"0"0"-64,0 0-32,0 0 32,0 31-32,0-15 896,0-1-480,0 48 320,-16-1-416,16 0-32,0 16-192,0-15 0,-16-17-32,16 1 384,-15 0-256,15-31-96,-16-1-32,16 16-928</inkml:trace>
</inkml:ink>
</file>

<file path=ppt/ink/ink13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15:18.8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320,'8'0'112,"-2"0"-106,-1 0 0,1 1-1,0-1 1,-1 1 0,1 0 0,0 1 0,-1-1 0,1 1-1,-1 0 1,6 4 0,-3-1 28,1-1 1,11 5-1,6 4-20,-5 1 20,-13-10-6,-1 1 1,1 1-1,-1-1 1,7 8-1,1 0 244,-8-10-168,-6-3-89,-1 0 0,1 0 1,-1 0-1,0 0 0,1 1 0,-1-1 0,1 0 1,-1 0-1,1 1 0,-1-1 0,0 0 1,1 1-1,-1-1 0,1 0 0,-1 1 1,0-1-1,0 1 0,1-1 0,-1 1 1,0-1-1,0 0 0,1 1 0,-1-1 1,0 1-1,0-1 0,0 1 0,0-1 1,0 1-1,0-1 0,0 1 0,0-1 1,0 1-1,0-1 0,0 1 0,0-1 0,0 1 1,0 0-1,0 0 11,-1 0 0,1 1 0,-1-1 0,1 0 0,-1 0 1,1 0-1,-1 0 0,1 0 0,-1 0 0,0 1 0,0-2 0,0 1 0,1 0 0,-1 0 1,0 0-1,0 0 0,0 0 0,-2 0 0,-26 16 92,13-7-140,-33 18 70,46-27 0,0 0 0,0 0-1,0-1 1,0 1 0,0-1 0,0 0 0,0 0 0,0 0-1,0 0 1,-3-1 0,0 1-35,1 0-195,5 0 22,3 0 70,10 0-129</inkml:trace>
</inkml:ink>
</file>

<file path=ppt/ink/ink13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15:19.15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0 17 64,'0'-13'53,"0"10"70,0 3-70,-3 0-117,2 0 69,0 0-1,1 0 0,-1 1 1,0-1-1,0 0 1,1 0-1,-1 1 0,0-1 1,0 0-1,1 1 0,-1-1 1,0 1-1,1-1 1,-1 1-1,1-1 0,-1 1 1,1 0-1,-1-1 0,1 1 1,-1 0-1,1-1 1,-1 1-1,1 0 0,0-1 1,-1 2-1,-14 19 1194,11-17-958,0-1-83,0 1 0,1 0 0,-1-1-1,-3 7 1,-9 21 297,16-30-443,-1 0 0,1 1 0,-1-1 0,1 0 0,-1 0 0,1 0 0,0 0 0,0 0 0,-1 0 0,1 1 0,0-1 0,0 0 0,0 0 0,0 0 1,0 0-1,1 1 0,-1 1 0,1-3 2,-1 1 0,1 0 0,-1-1 1,1 1-1,-1-1 0,1 1 1,-1-1-1,1 1 0,0-1 0,-1 1 1,1-1-1,0 1 0,-1-1 0,1 0 1,0 1-1,0-1 0,-1 0 0,1 0 1,0 0-1,0 1 0,-1-1 1,1 0-1,0 0 0,0 0 0,1 0 1,24 0 231,-26 0-252,0 0 1,0 0-1,0 0 1,0 0-1,0 0 1,0 0-1,1 0 0,-1 0 1,0 0-1,0 0 1,0 0-1,0 0 1,0 0-1,0 0 1,0 0-1,0 0 1,0 0-1,0 0 0,1 0 1,-1 0-1,0 0 1,0 0-1,0 0 1,0 0-1,0-1 1,0 1-1,0 0 0,0 0 1,0 0-1,0 0 1,0 0-1,0 0 1,0 0-1,0 0 1,0 0-1,1 0 1,-1 0-1,0 0 0,0 0 1,0-1-1,0 1 1,0 0-1,0 0 1,0 0-1,0 0 1,0 0-1,0 0 1,0 0-1,0 0 0,0 0 1,0 0-1,0-1 1,0 1-1,0 0 1,0 0-1,-1 0 1,4-13-416,10-3-447</inkml:trace>
</inkml:ink>
</file>

<file path=ppt/ink/ink13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15:19.52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95 1728,'34'1'672,"-18"0"-442,0-1-1,-1 0 0,29-5 0,-41 4-196,10-2 68,-1 0 0,1 1 0,21-2 1,-16 5-14,-12-1-58,0 0 0,0 0-1,0 0 1,0-1 0,9-1-1,-2-5 1,-12 7-22,0-1-1,1 0 1,-1 0-1,0 1 1,1-1-1,-1 1 1,1-1 0,-1 1-1,1-1 1,0 1-1,-1 0 1,2 0-1,-1 0 10,-1 0 1,0 0-1,0 0 0,1 0 1,-1-1-1,0 1 0,0 0 0,1 0 1,-1-1-1,0 1 0,0-1 1,0 1-1,1-1 0,-1 0 0,0 1 1,0-1-1,0 0 0,0 0 1,0 0-1,0 0 0,-1 0 0,1 0 1,0 0-1,1-2 0,0-10 21,-2 11 10,-2-1-27,1 2-24,-1-1 0,1 1 0,0 0 0,-1 0 1,1 0-1,-1 0 0,0 0 0,1 1 0,-1-1 0,1 0 1,-1 1-1,0-1 0,0 1 0,-2-1 0,-1-2 142,3 2-149,0-1 0,0 1 1,-1-1-1,1 1 0,0 0 0,-1 0 1,1 0-1,0 0 0,-4 0 0,6 1 6,-1-1-1,1 1 1,-1 0-1,1 0 1,-1 0-1,1 0 1,-1 0-1,1-1 1,-1 1-1,0 0 1,1 0-1,-1 0 1,1 1-1,-1-1 1,1 0-1,-1 0 1,0 0-1,1 0 1,-1 0-1,1 1 1,-1-1-1,1 0 1,-1 1-1,1-1 1,0 0-1,-1 1 1,1-1-1,-1 0 1,1 1-1,-1-1 1,1 1-1,0-1 1,-1 1-1,1-1 1,0 1-1,0-1 1,-1 1-1,1-1 1,0 1-1,0-1 1,0 1-1,0-1 1,0 1-1,0-1 1,0 1-1,0 0 1,2 5-279,10 12 154,-10-14 160,0 0 0,0 0 0,1 0 0,5 6 1,-1-3-13,-3-4-18,-1 0-1,0 0 0,0 1 0,0-1 1,2 5-1,11 23 101,-15-29-76,-1-1 0,1 1-1,-1 0 1,0-1 0,1 1 0,-1 0-1,0-1 1,0 3 0,2 8 184,8-7-113,-5 0-110,-5-5 9,1 1 0,-1 0-1,1 0 1,-1-1 0,1 1-1,0-1 1,0 1 0,-1 0-1,1-1 1,0 0 0,0 1 0,1 0-1,-1-1 3,1 0-1,0 0 0,-1 0 0,1 0 0,-1 0 1,1 0-1,0 0 0,-1 0 0,1-1 1,-1 1-1,4-2 0,27-7 58,29-10-182,-17 3-1563</inkml:trace>
</inkml:ink>
</file>

<file path=ppt/ink/ink13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15:19.8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3 0 2080,'-31'16'768,"15"-1"-608,16 32-32,-15-16 768,15 0-512,15 16 128,-15-16-320,16 16-32,0 0-96,15-16 288,0 0-160,-15-15 320,15 15-288,-16-31-1376</inkml:trace>
</inkml:ink>
</file>

<file path=ppt/ink/ink13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15:20.51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530 2400,'0'0'779,"3"0"-481,10 0-20,-13 3-241,0-3-39,0 1-1,0 0 1,0-1 0,0 1-1,0-1 1,0 1 0,1-1-1,-1 1 1,0-1 0,0 1-1,0-1 1,1 1 0,-1-1-1,0 1 1,1-1 0,-1 1-1,0-1 1,1 1 0,-1-1-1,1 1 1,-1-1 0,1 0 0,0 1-1,0-1 5,-1 1-1,1-1 0,-1 1 1,1-1-1,0 1 0,-1-1 1,1 1-1,-1-1 1,0 1-1,1 0 0,-1-1 1,1 1-1,-1 0 0,0-1 1,0 1-1,1 0 1,-1-1-1,0 1 0,0 0 1,0 0-1,0-1 0,1 1 1,-1 0-1,-1 0 1,1 1-8,1 0 0,-1-1 1,0 1-1,0-1 0,1 1 1,-1 0-1,1-1 0,-1 1 1,1-1-1,0 1 1,-1-1-1,3 3 0,-2-3 13,0 1 0,0 0 0,0-1 0,-1 1 0,1 0-1,0 0 1,-1 0 0,1-1 0,-1 1 0,1 0 0,-1 0 0,0 4 0,0-5 0,0 0 0,0 0 0,0 0 0,0 0 0,0 0 1,0 0-1,0 0 0,1-1 0,-1 1 0,0 0 1,0 0-1,1 0 0,-1 0 0,1 0 0,-1 0 1,1 0-1,-1-1 0,1 1 0,0 0 0,1 1 0,-1-1-13,1 0 0,0-1 0,0 1 0,0 0 0,0-1 0,0 1 0,4 0 0,16 4 80,-16-3-72,-1 0 25,0 0 1,0-1-1,0 1 0,0-1 1,1 0-1,-1-1 0,0 1 1,0-1-1,1 0 0,-1 0 1,8-2-1,18-8 59,-13 6-46,-13 3-36,0 0 0,-1 0 1,1 0-1,-1-1 0,1 0 1,-1 0-1,6-2 0,-7 1-1,1 1 0,-1 0 0,1 1 0,0-1 0,-1 1 0,1-1 0,5 0 0,3-1 0,-9 1 0,-1 1 0,0-1 1,1 0-1,-1 1 0,0-1 0,0 0 1,-1 0-1,1 0 0,0-1 0,0 1 1,-1 0-1,0-1 0,1 1 0,-1-1 1,0 1-1,0-1 0,1-3 1,-1 3 6,-1-1 1,1 0-1,0 1 0,-1-1 1,0 1-1,1-1 1,-1 1-1,-1-6 1,0-1 17,1 9-19,0-1 0,0 0 0,0 1 0,0-1 0,0 1 0,-1-1 0,1 1 0,0-1 0,-1 1 0,0-1 0,1 1 0,-1-1 0,0 1 0,1 0 0,-1-1 0,0 1 0,0 0 0,0 0 0,-2-2 0,2 2-2,1 1 4,-1-1 0,1 1-1,-1-1 1,0 1 0,1 0 0,-1-1 0,1 1 0,-1 0-1,0 0 1,1 0 0,-1-1 0,0 1 0,1 0 0,-1 0-1,0 0 1,1 0 0,-1 0 0,0 0 0,1 0 0,-1 0-1,0 0 1,1 1 0,-2-1 0,0 0 38,-27 0 149,29 0-200,0 0 1,0 0 0,0 0 0,0 0 0,0 0 0,0 0 0,0 0 0,0 0-1,0 0 1,0 0 0,-1 0 0,1 0 0,0 0 0,0 0 0,0 0 0,0 0-1,0 0 1,0 0 0,0 0 0,0 0 0,0 0 0,0 0 0,-1 0 0,1 1-1,0-1 1,0 0 0,0 0 0,0 0 0,0 0 0,0 0 0,0 0 0,0 0-1,0 0 1,0 0 0,0 0 0,0 0 0,0 0 0,0 0 0,0 1 0,0-1-1,0 0 1,0 0 0,0 0 0,0 0 0,0 0 0,0 0 0,0 0 0,0 0 0,0 0-1,0 0 1,0 1 0,0-1 0,0 0 0,0 0 0,0 0 0,0 0 0,0 10-21,-1-8 23,1 1 0,0-1 0,0 1 0,0-1 1,0 1-1,0-1 0,1 1 0,-1-1 0,1 1 0,0-1 0,-1 0 0,1 1 0,0-1 0,0 0 0,1 0 0,-1 1 0,0-1 0,1 0 0,2 3 1,3 2 90,-1-1-17,0-1 1,0 1-1,8 4 1,-11-8-52,-1 0-1,1-1 1,0 1-1,0-1 1,1 0-1,-1 0 1,0 0 0,0-1-1,0 1 1,1-1-1,4 1 1,8-1 79,24-1 70,-37 1-163,-1 0 0,1-1 0,-1 1 0,1-1 0,-1 0 0,1 0 0,-1 0 0,0 0 0,0 0 0,1-1 0,-1 1 0,0-1 0,2-1 0,-2 1 4,-1 1 0,1-1 0,0 1 0,0 0 0,0 0 0,0-1 0,1 1 0,-1 1 0,0-1 0,0 0 0,5 0 0,5-3 10,-6-3-29,-4 3-6,2 2 0,3-3 6,-6 0 13,0 1 1,0-1 0,0 0-1,-1 1 1,1-1-1,-2-8 1,1 0 3,-4-24 1,-7-10 8,8 27-14,-9-55-26,10 63-12,-1 0-1,-1 0 0,-8-21 1,-12-6-33,19 17 68,4 18-5,0 0 1,1 1 0,-1-1-1,-1 0 1,1 1-1,0-1 1,-1 1 0,0-1-1,-2-3 1,-8-17-165,11 19 6,-1 1 0,0-1 0,0 1-1,0 0 1,-6-7 0,8 12 145,-1-1 0,1 1 0,0 0-1,-1 0 1,1 0 0,0-1 0,0 1 0,-1 0 0,1 0 0,0 0 0,0 0 0,0-1 0,0 3 0,0 18 154,0-15-144,0 0-1,0 1 0,1-1 1,1 8-1,8 22 58,-5-7 247,-2-13-63,8 30-1,-2-22-673,15 30 0,-16-44 135,-8-10 293,0 0-1,1 0 1,-1 0 0,0-1-1,0 1 1,0 0 0,1 0 0,-1 0-1,0 0 1,0 0 0,0 0-1,1-1 1,-1 1 0,0 0-1,0 0 1,0 0 0,0 0-1,0-1 1,0 1 0,1 0-1,-1 0 1,0 0 0,0-1-1,0 1 1,0 0 0,0 0-1,0 0 1,0-1 0,0 1 0,0 0-1,0-1 1,1-31-366,-1 26 363,0-5 101,1 0 0,0 0 0,0 0 0,1 0 0,0 0 0,1 0-1,0 1 1,1-1 0,0 1 0,1 0 0,6-10 0,-2 7 63,1 1 0,1 0 0,0 0 0,1 1 0,0 0 0,0 1 0,1 1 0,16-10 0,-8 7-158,0 2 0,1 0 0,0 1 1,0 2-1,29-7 0,24-2-3247</inkml:trace>
</inkml:ink>
</file>

<file path=ppt/ink/ink13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15:21.16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08 2240,'0'-1'21,"0"0"0,1 0 0,-1 1 0,0-1 1,0 0-1,0 1 0,0-1 0,1 0 0,-1 0 0,0 1 0,1-1 0,-1 0 1,0 1-1,1-1 0,-1 1 0,1-1 0,-1 0 0,1 1 0,-1-1 0,1 1 1,0 0-1,-1-1 0,1 1 0,-1-1 0,1 1 0,0 0 0,-1-1 1,1 1-1,0 0 0,0 0 0,-1 0 0,1-1 0,0 1 0,0 0 0,-1 0 1,1 0-1,0 0 0,0 0 0,-1 1 0,1-1 0,0 0 0,-1 0 0,1 0 1,0 1-1,0-1 0,-1 0 0,1 0 0,0 1 0,-1-1 0,1 1 0,0 0 1,4 12-118,1-4 160,-1 0 1,1 0 0,8 8-1,12 19 259,-2 8 66,-4-19-213,1-1-1,36 32 1,-23-23 193,-32-31-344,-1-1-1,1 1 1,0 0 0,0-1-1,-1 1 1,1-1 0,0 0-1,1 0 1,-1 0 0,0 0-1,0 0 1,0 0 0,0-1-1,1 1 1,-1 0-1,0-1 1,1 0 0,-1 0-1,0 0 1,1 0 0,-1 0-1,3 0 1,9-1 128,-13 1-143,-1 0 0,1 1 0,-1-1 0,1 0 0,-1 0-1,1 0 1,-1 0 0,1 0 0,-1 0 0,1 0 0,-1 0 0,1-1 0,0 1 0,-1 0-1,1 0 1,-1 0 0,1-1 0,-1 1 0,0 0 0,1 0 0,-1-1 0,1 1-1,-1 0 1,1-1 0,-1 1 0,0-1 0,1 1 0,-1 0 0,0-1 0,1 1 0,-1-1-1,0 1 1,0-1 0,1 1 0,-1-1 0,0 1 0,0-1 0,0 1 0,0-1-1,0 1 1,0-1 0,0 0 0,2-5 34,0 1-1,0-2 13,1 0 0,-2 0 0,1 0 0,-1 0 0,1-13 0,-2-117-93,0 130 27,0 0 0,0 0 1,1 0-1,0 0 0,0 0 1,0 1-1,1-1 0,0 0 1,0 1-1,4-7 0,-4 8-19,1 0-1,-1-1 0,0 1 1,0-1-1,-1 1 0,0-1 1,0 0-1,0-10 0,-1 15 27,0 0-1,0-1 0,0 1 0,0 0 0,1-1 0,-1 1 0,0 0 0,0-1 0,1 1 0,-1 0 0,1 0 0,-1 0 0,1-1 0,0 1 1,-1 0-1,1 0 0,0 0 0,0 0 0,0 0 0,0 0 0,0 0 0,0 0 0,0 0 0,0 1 0,0-1 0,2-1 0,-2 2 7,0 0-1,0 0 1,0 0-1,-1-1 0,1 1 1,0 0-1,0 0 1,0 0-1,0 1 0,0-1 1,0 0-1,0 0 1,0 0-1,0 1 1,0-1-1,-1 0 0,1 1 1,0-1-1,0 1 1,0-1-1,-1 1 0,1-1 1,0 1-1,0 0 1,-1-1-1,1 1 0,-1 0 1,1-1-1,-1 1 1,1 0-1,-1 0 0,2 1 1,31 58-3304,-17-42 1642</inkml:trace>
</inkml:ink>
</file>

<file path=ppt/ink/ink13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15:21.69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97 2720,'135'0'1381,"-110"0"-1395,-16 1 56,1-1 1,-1 0-1,0 0 1,0-1-1,0 0 1,0-1-1,-1 0 1,1 0-1,15-7 1,4-4 159,-17 9-135,-1-1 0,1-1 0,-1 1 0,0-2 1,-1 1-1,11-10 0,-18 15-56,-1-1 0,0 1 0,0 0 1,0-1-1,0 1 0,0 0 0,0-1 1,0 1-1,0-1 0,0 0 0,-1 1 0,1-1 1,0 1-1,-1-1 0,0 0 0,1 0 0,-1 1 1,0-1-1,0 0 0,0 0 0,0 1 1,0-1-1,0 0 0,-1 1 0,1-1 0,0 0 1,-1 0-1,0 1 0,1-1 0,-1 1 0,0-1 1,0 1-1,0-1 0,0 1 0,0-1 1,0 1-1,0 0 0,-3-3 0,-8-9-95,8 8 82,0 1 0,-1-1 0,0 1 0,1 0 0,-8-5 0,10 9 5,1-1 0,0 1 0,0 0-1,0-1 1,0 1 0,-1 0 0,1 0 0,0 0-1,0 0 1,-1 0 0,1 0 0,0 0 0,0 1 0,0-1-1,0 0 1,-1 1 0,0 0 0,-17 10 15,16-10-12,0 2-8,-1-1 1,0 1-1,1 0 1,0 0-1,-1 0 0,1 0 1,0 1-1,1 0 1,-1-1-1,1 1 1,-1 0-1,1 0 1,0 0-1,1 0 0,-1 0 1,1 1-1,0-1 1,0 1-1,0-1 1,0 1-1,1-1 1,0 1-1,0 4 0,0-1 14,-1 2-3,1-1 1,1 0-1,-1 1 1,1-1-1,1 0 0,0 0 1,0 0-1,7 16 0,-8-21 26,2 0-1,-1 0 0,0 0 0,1 0 0,-1 0 0,1 0 0,4 3 1,-5-6 61,0 1 0,1-1 0,-1 0 1,0 1-1,1-1 0,-1-1 1,1 1-1,-1 0 0,1 0 0,-1-1 1,1 0-1,0 1 0,-1-1 0,6-1 1,3 1-134,0-1 0,0-1 0,0 0 1,0 0-1,0-1 0,-1-1 0,1 0 0,-1 0 1,12-7-1,-7 1-348,16-14 1,4-2 81,23-16-14,-51 36 255,0-1 1,0 0-1,-1 0 0,1 0 0,7-13 0,-3-2 49,15-43 0,-14 32 92,-8 24-46,-1 0 1,-1 0-1,1-1 0,-2 1 0,1-1 0,-1 0 0,-1 1 1,0-12-1,0-28 281,0 30-95,0 19-177,0 9-79,0 30 213,3 88 384,2-86-441,-2-15 35,2 34 0,-5-32-73,1-10 70,-1 1 0,-4 25-1,-1-18-27,3-20-77,0 1-1,0 0 0,1-1 1,0 1-1,1 0 0,-1 0 1,2 0-1,-1 0 0,3 13 0,7-2-637,-7-3 134</inkml:trace>
</inkml:ink>
</file>

<file path=ppt/ink/ink1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35:49.44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3 1 2304,'-16'15'864,"16"-15"-672,-15 32-32,15-32 320,0 15-288,-16 1 64,16-1-160,0 17 224,0-17-192,16 16 96,-16-15-128,0-1 96,-16 1-128,1-16 32</inkml:trace>
</inkml:ink>
</file>

<file path=ppt/ink/ink13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15:22.12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 188 3392,'0'-7'535,"-1"6"-452,1-1-1,0 1 1,0-1-1,0 0 1,0 1-1,0-1 1,1 0-1,-1 1 1,0-1-1,1 1 1,0-4-1,6 0 104,-6 5-142,-1 0 0,0 0 0,1 0-1,-1 0 1,0-1 0,1 1-1,-1 0 1,0 0 0,1-1 0,-1 1-1,0 0 1,1-1 0,-1 1-1,0 0 1,0-1 0,0 1 0,1 0-1,-1-1 1,0 1 0,0-1-1,0 1 1,0 0 0,0-1 0,1 1-1,-1-1 1,0 1 0,0 0-1,0-1 1,0 1 0,-1-1-1,2 5-86,-1-2 24,0 0 1,0 1 0,0-1 0,0 0-1,-1 0 1,1 1 0,0-1 0,-2 4-1,-3 2 169,4-7-119,0 1 0,0-1 0,0 1-1,1-1 1,-1 1 0,0-1 0,1 1 0,-1-1 0,1 1-1,0 0 1,-1-1 0,1 1 0,0 1 0,0 91-255,0-92 218,0 0 0,-1 0 1,1-1-1,-1 1 0,1 0 1,-1 0-1,1 0 0,-1-1 1,-2 4-1,0 2-27,3-6 31,1-1 1,-1 0-1,0 0 0,0 1 0,0-1 0,0 0 1,1 0-1,-1 0 0,0 0 0,0 0 0,0 1 0,1-1 1,-1 0-1,0 0 0,0 0 0,1 0 0,-1 0 1,0 0-1,0 0 0,1 0 0,-1 0 0,0 0 1,0 0-1,1 0 0,-1 0 0,0 0 0,0 0 0,1 0 1,-1 0-1,5 3-4,-4-2 22,0-1-5,0 1 0,-1 0 0,1 0 0,0 0 0,0-1 1,-1 1-1,1 0 0,0-1 0,0 1 0,0-1 0,0 1 0,0-1 0,0 1 0,0-1 0,0 0 0,0 1 0,0-1 0,0 0 0,0 0 0,0 0 0,0 0 0,0 0 1,0 0-1,0 0 0,0 0 0,0 0 0,2-1 0,72-43 223,-46 30-143,-27 13-90,0 1 1,0-1-1,-1 1 0,1-1 1,0 0-1,-1 0 0,1 0 0,0 0 1,-1 0-1,1 0 0,-1 0 1,0 0-1,1 0 0,-1-1 0,0 1 1,0-1-1,0 1 0,0-1 0,0 1 1,0-1-1,0 0 0,0 1 1,-1-1-1,2-3 0,3-23 20,-2 20-17,-2 7-4,-1 0 1,1-1-1,0 1 0,-1 0 0,0-1 0,1 1 0,-1-1 0,0 1 1,1-3-1,-7-24 14,4 20 4,-12-39 234,12 43-230,0 0 1,0 0-1,0 1 1,0-1-1,-1 0 1,0 1-1,-3-5 1,-20-13 147,9-1 139,15 19-288,-1-1 1,1 1-1,-1-1 0,1 1 1,-1 0-1,0 0 1,0 0-1,0 0 1,-6-3-1,-4 4-74,11 2 53,4 2-43,4 2-388,-1 0 0,1-1 1,0 0-1,0-1 0,0 1 0,0-1 0,0 0 1,10 1-1,-6-1-369,0-1 0,14-1 0</inkml:trace>
</inkml:ink>
</file>

<file path=ppt/ink/ink13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15:22.45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16 3968,'-16'-15'1472,"16"15"-1120,0 0-128,0 15-544,0 1 128,0-1-2080,0 16 1216,0 1-224</inkml:trace>
  <inkml:trace contextRef="#ctx0" brushRef="#br0" timeOffset="1">32 374 4320,'-16'-15'1600,"16"15"-1248,0 15-96,16-15-224,-1 0-64,1 16 224,15-16-96,-16 0 256,17-16-224,14 1-256,-15 15 64,16-31-1888,0 15 1056,0-15-1504</inkml:trace>
</inkml:ink>
</file>

<file path=ppt/ink/ink13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15:22.79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1 2656,'-16'0'960,"16"0"-736,0 15-64,0 1-64,0 0-96,0 15 352,0 0-192,16 31 128,-16 1-160,15-1 288,1 0-224,-16-15-544,0-16 192,0 0-1056</inkml:trace>
</inkml:ink>
</file>

<file path=ppt/ink/ink13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15:23.14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 64 2976,'-1'-3'75,"0"1"0,0 0 1,0 0-1,0 0 0,1-1 1,-1 1-1,1 0 0,-1-1 0,1 1 1,0 0-1,0-1 0,0 1 1,0 0-1,1-1 0,0-3 0,0 4-60,-1 1-1,1-1 0,0 1 0,0 0 0,0 0 1,0-1-1,0 1 0,0 0 0,0 0 0,0 0 0,1 0 1,-1 0-1,0 0 0,1 0 0,-1 1 0,0-1 1,1 0-1,-1 1 0,1-1 0,-1 1 0,1 0 1,0-1-1,-1 1 0,1 0 0,-1 0 0,1 0 0,-1 0 1,3 0-1,19 0-43,1 2-1,-1 0 1,44 10 0,-14 2-24,-12-3 106,52 8 0,-33-14 91,-27 1 4,-18-3-75,-1-1 0,17 0 1,32-2 289,-61 0-315,-4 0-86,-9 0-20,9 0-65,2 6 11,0-5 99,-1 0 0,1 0 0,0 0 0,0 0 0,0 0 0,0 0 0,0 0 0,0 0 0,0 0 0,0 0 0,0-1 0,1 1 0,-1 0 1,0 0-1,1 0 0,-1 0 0,1 0 0,-1 0 0,1 0 0,-1-1 0,1 1 0,-1 0 0,1 0 0,0-1 0,-1 1 0,1 0 0,0-1 0,0 1 0,0-1 0,-1 1 0,1-1 0,0 1 0,0-1 0,1 1 1,5 2 66,-1 0 0,1-1 0,0 0 0,-1 0 1,11 2-1,20 6 20,-24-5-58,0-1 0,17 2 1,23-2-12,73-4 1,-63-1 105,-60 1-115,-1 0 1,1 0-1,0 0 0,0 0 1,0 1-1,0-1 0,-1 1 1,1 0-1,0 0 0,0 0 1,-1 0-1,1 0 0,-1 0 1,1 1-1,1 1 0,0 0-11,-2-2-4,-1 0 0,0 0 1,0 0-1,1 0 1,-1 0-1,0 0 0,0 0 1,0 1-1,0-1 1,0 1-1,0-1 0,-1 0 1,1 1-1,0 0 1,0 2-1,0 0-47,-1 1 1,1-1-1,-1 1 1,0 6-1,-1 2 110,0 9 210,-5 35 1,3-39-23,0 1 0,2-1 0,0 1 0,3 33 0,24 176 798,-23-85-716,-3-104-170,0-33-80,0 0-1,0 0 0,-1 0 0,0 0 1,0-1-1,-2 8 0,1-9-67,0 0 0,0-1 0,0 1 0,-1 0-1,1-1 1,-1 0 0,0 1 0,-3 2 0,4-4-78,0-1 1,1 1 0,-1-1-1,0 0 1,0 0 0,0 0 0,0 0-1,0 0 1,0 0 0,0 0-1,-1 0 1,1-1 0,0 0-1,0 1 1,0-1 0,-1 0-1,1 0 1,0 0 0,-1 0-1,-1-1 1,-3 0-202,0-1-1,1 0 1,-1 0 0,1 0-1,-9-5 1,-32-22-2245</inkml:trace>
</inkml:ink>
</file>

<file path=ppt/ink/ink13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15:23.66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5 47 1056,'0'-28'667,"0"25"-177,0 0-127,0-10 149,-2 13-437,-1 1-17,1-1 1,0 0 0,0 1 0,0-1-1,0 1 1,0 0 0,0 0 0,0 0-1,-3 1 1,-18 9 559,20-10-607,0 0 0,0 1 0,0 0 0,0-1 1,1 1-1,-1 0 0,0 0 0,1 1 0,0-1 0,0 1 0,-1-1 1,1 1-1,-2 4 0,-18 19 270,21-24-273,-1-1 0,1 0 1,0 1-1,-1-1 0,1 1 0,0 0 0,0-1 0,0 1 0,0 0 1,0 3-1,-1 25-291,2-29 268,-1 0 37,1 0-1,0 1 0,0-1 1,0 0-1,1 0 1,-1 0-1,0 0 0,0 0 1,0 0-1,1 0 1,-1 0-1,1 0 0,-1 0 1,1 0-1,-1 0 1,1 0-1,0 1 0,1-1-37,0 0-1,-1 0 0,1-1 0,0 1 0,-1 0 0,1-1 0,0 1 1,0-1-1,-1 0 0,1 0 0,0 1 0,0-1 0,3-1 1,40 1-2267</inkml:trace>
</inkml:ink>
</file>

<file path=ppt/ink/ink13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15:30.18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59 79 1408,'-3'-6'79,"1"1"-1,0-1 1,0 0 0,0 0-1,1 1 1,-1-1 0,0-11-1,2 16-74,0 1 0,0 0 1,0-1-1,0 1 0,0 0 0,0-1 0,0 1 0,0 0 0,0-1 0,0 1 0,0 0 1,0-1-1,1 1 0,-1 0 0,0 0 0,0-1 0,0 1 0,0 0 0,0-1 0,1 1 0,-1 0 1,0 0-1,0-1 0,0 1 0,1 0 0,9-11 193,-7 9-127,-3 2-220,0 0 33,-3 0 80,1 0 64,0 0 0,0 1 0,1-1 0,-1 1 0,0 0 0,0 0 0,0-1 0,0 1 0,0 0 0,1 0 0,-1 1 0,-2 1 0,-23 24 248,5-6-123,14-15-84,-81 64 416,75-57-431,0 1-1,1 0 1,-20 30 0,15-15 3,2 1 0,1 1 0,-14 45 0,22-59 29,1 1 1,1 0-1,1 0 0,1 0 1,0 0-1,0 33 0,2-31 24,2 0-1,6 37 1,-5-47-89,1 1 0,1-1 0,0-1 0,0 1 0,0 0 0,1-1 0,11 15 0,-7-11 4,1-1 1,1 0 0,0 0-1,13 10 1,-16-16 5,0-1-1,-1 1 1,2-1-1,-1-1 1,1 1-1,-1-1 1,1-1-1,16 5 1,-2-5 105,0-1 1,1-1-1,-1 0 1,40-6-1,-28 0 127,67-19 0,-55 12-141,-33 8-80,9-1 62,27-11 1,-40 12-73,-1-1-1,0 0 1,0 0 0,-1-1 0,16-12-1,-9 5 30,-1-1 0,0 0 0,-1-1 0,12-17 0,-20 23-28,1 0-1,-1 0 0,-1-1 1,1 1-1,-2-1 0,1 0 1,-2 0-1,1-1 0,1-16 1,-3 14-27,0 1-1,-1 0 1,-1 0 0,0-1 0,0 1-1,-1 0 1,-1 0 0,0 0 0,0 1-1,-2-1 1,1 1 0,-1 0 0,-1 0 0,0 0-1,0 1 1,-1 0 0,-1 0 0,-11-12-1,2 8-21,0 0-1,-1 1 0,0 1 0,-1 1 1,-27-12-1,33 17 12,-2-2-21,-1 0 0,1 2 0,-1 0 0,0 0-1,-1 2 1,0 0 0,1 1 0,-1 1 0,-28-1-1,38 3 28,-11 0-381,0 1-1,-18 2 0,30-2 211,1 0 0,-1 1-1,1 0 1,-1 0 0,1 0-1,0 0 1,0 1 0,0 0-1,-8 6 1,-21 23-2245</inkml:trace>
</inkml:ink>
</file>

<file path=ppt/ink/ink13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15:30.9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2 96 1152,'-3'-5'74,"1"-1"0,0 1 0,0 0 0,0-1 0,1 0 0,-1 1 0,1-1 1,0-10-1,-1 11 272,-9-8-31,11 12-251,-1-1 1,0 1 0,1 0-1,-1-1 1,0 1-1,0 0 1,0 0-1,0 0 1,0 0-1,0 0 1,-2-1-1,2 1-47,0 1-1,0 0 0,0-1 0,0 1 0,0 0 0,0 0 1,0 0-1,0 0 0,0 0 0,0 0 0,0 0 0,0 0 1,0 1-1,0-1 0,0 0 0,0 1 0,0-1 1,0 0-1,1 1 0,-1-1 0,0 1 0,0 0 0,-1 1 1,-1 0-26,0 0 0,0 0 1,1 1-1,-1 0 0,1-1 1,0 1-1,0 0 0,-3 5 1,-15 34-45,18-37 56,-47 102 58,19-46-192,4 1 1,-20 66-1,40-97 188,1 0 1,1 0-1,1 55 0,3-64-13,1-1-1,6 40 1,-5-51-10,1 1 1,1-1 0,0 0-1,0 0 1,1 0 0,12 18 0,-14-24-10,0 1 1,0 0 0,0-1 0,0 0-1,1 0 1,0 0 0,0 0 0,0-1 0,0 1-1,1-1 1,-1 0 0,1 0 0,0-1-1,0 1 1,0-1 0,0 0 0,6 1 0,5 1 38,0 0 0,0-2 0,0 1 1,0-2-1,0 0 0,22-2 1,-28 0-29,-1-1 0,1 1 1,-1-1-1,1-1 0,-1 0 1,0 0-1,0-1 0,0 0 1,0-1-1,-1 0 0,0 0 1,9-7-1,-1-4 88,-2 0-1,0-1 1,16-23-1,-8 9-14,-13 20-58,-1-1 1,-1 0-1,1 0 1,-2-1-1,6-13 1,-9 16-36,-1 1 1,0-1 0,0 0-1,-1 0 1,0 1 0,0-1-1,-1 0 1,-2-15-1,0 4-33,0 1-1,-2 0 0,0 0 0,-1 1 1,-14-35-1,8 35 7,-1-1-1,-1 2 1,0 0 0,-1 0 0,-1 1 0,-1 1-1,0 1 1,-1 0 0,-20-13 0,28 22-53,0 1 0,-1 1 0,1-1 0,-1 2 0,-17-6 0,20 8-18,1 0 1,-1 0-1,1 1 1,-1-1 0,1 1-1,-1 1 1,0-1-1,1 1 1,-1 0-1,-9 3 1,8 0-124,1-1 0,-1 1 0,-6 5 0,7-5-10,-27 14-1758</inkml:trace>
</inkml:ink>
</file>

<file path=ppt/ink/ink13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14:23.61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631 0 224,'0'0'85,"0"0"-42,0 0-6,0 0 17,0 0 4,0 0 65,0 0-22,0 0 49,0 0-44,0 0 44,0 0-22,0 0 117,0 0 118,0 0 655,0 0-399,0 0-576,0 0-182,0 0-160,0 0 102,0 0 53,0 0 85,0 0 97,0 0-1,0 0 32,0 0 129,-2 3-54,-9 7-54,11-10-91,-1 1-1,1-1 1,-1 1-1,1-1 1,-1 0-1,1 1 1,-1-1-1,1 0 1,-1 0-1,0 0 1,1 1-1,-1-1 1,1 0-1,-1 0 1,0 0-1,1 0 1,-1 0-1,1 0 1,-1 0-1,0 0 1,1 0-1,-1 0 1,1-1-1,-1 1 1,0 0-1,1 0-1,-3 0-13,3 0 106,-3 0-10,3 0-76,-1 0 0,1 0 0,-1 0 0,1 0 1,-1 0-1,1 0 0,-1 0 0,1 0 0,-1 0 0,1 0 0,0 0 0,-1 0 0,1 1 0,-1-1 0,1 0 0,-1 0 0,1 1 0,0-1 0,-1 0 0,1 1 1,-1-1-1,1 0 0,0 1 0,-1-1 0,1 0 0,0 1 0,0-1 0,-1 1 0,1-1 0,0 1 0,0-1 0,0 0 0,0 1 0,-1-1 0,1 1 1,0-1-1,0 1 0,0-1 0,0 1 0,0-1 0,0 2 0,0-2-2,0 0 0,0 0 1,0 0-1,1 0 0,-1 0 0,0 0 1,0 0-1,0 0 0,0 0 0,0 1 1,0-1-1,0 0 0,0 0 0,0 0 1,0 0-1,0 0 0,0 0 0,-1 0 1,1 0-1,0 0 0,0 0 0,0 1 1,0-1-1,0 0 0,0 0 0,0 0 1,0 0-1,0 0 0,0 0 0,0 0 1,0 0-1,0 0 0,0 0 0,0 0 0,0 0 1,0 0-1,-1 0 0,1 0 0,0 0 1,0 0-1,0 0 0,0 0 0,0 0 1,0 0-1,0 0 0,0 1 0,0-1 1,0-1-1,-1 1 0,1 0 0,0 0 1,0 0-1,0 0 0,0 0 0,0 0 1,0 0-1,-26 0 1257,23 0-1217,3 0 12,0 0-81,0 0-224,0 0 134,0 0 218,0 0 38,0 0 90,0 0-154,0 0-320,0 0 90,0 0 262,0 0-43,0 0-102,0 0 22,0 0 86,0 0 20,0 0 60,0 0-60,0 0-4,0 0-38,-2 0-86,-9 3 17,9 7 64,2-10-43,0 0 0,0 0 1,0 1-1,0-1 0,0 0 1,0 0-1,0 0 0,0 0 1,0 0-1,0 0 1,0 0-1,0 0 0,0 0 1,0 0-1,0 1 0,0-1 1,0 0-1,0 0 1,0 0-1,0 0 0,0 0 1,0 0-1,0 0 0,0 0 1,-1 0-1,1 0 1,0 0-1,0 0 0,0 1 1,0-1-1,0 0 0,0 0 1,0 0-1,0 0 1,0 0-1,0 0 0,0 0 1,0 0-1,0 0 0,-1 0 1,1 0-1,0 0 1,0 0-1,0 0 0,0 0 1,0 0-1,0 0 0,0 0 1,0 0-1,0 0 1,0 0-1,-1 0 0,1 0 1,0 0-1,0 0 0,0 0 1,-10 0-44,7 0 59,0 0 187,0-1-140,-22 15 146,12-12-108,10-2-21,1 0 5,-9 0-127,9 0-401,2 0 225,-3 3 505,-7 7-57,9-9-231,1-1 0,-1 1 0,1-1 0,-1 0 0,1 1 0,-1-1 1,1 0-1,-1 0 0,1 1 0,-1-1 0,0 0 0,1 0 0,-1 0 0,1 0 0,-1 0 0,0 0 0,1 0 1,-1 0-1,1 0 0,-1 0 0,0 0 0,1 0 0,-1 0 0,1 0 0,-2-1 0,2 1-2,-2 0 3,2 13 384,0-13-386,0 0 0,0 0 0,0 0 0,0 0 0,0 0 0,0 1 0,0-1 0,0 0 0,0 0 0,0 0-1,0 0 1,0 0 0,0 0 0,0 0 0,0 0 0,0 0 0,0 0 0,0 1 0,0-1 0,0 0 0,0 0 0,0 0 0,-1 0 0,1 0 0,0 0 0,0 0 0,0 0 0,0 0-1,0 0 1,0 0 0,0 0 0,0 0 0,0 1 0,0-1 0,0 0 0,0 0 0,0 0 0,0 0 0,-1 0 0,1 0 0,0 0 0,0 0 0,0 0 0,0 0 0,0 0-1,0 0 1,0 0 0,0 0 0,0 0 0,0 0 0,-1 0 0,1 0 0,0 0 0,0 0 0,0 0 0,0 0 0,-4 0-38,2-1 48,0 1 0,0 0 1,0 0-1,0 0 0,0 1 0,0-1 1,0 0-1,0 1 0,-2 0 0,1 10 19,3-11-25,0 0 0,0 0-1,0 0 1,1 0 0,-1 0-1,0 0 1,0 0 0,0 0-1,0 0 1,0 0 0,0 1-1,0-1 1,0 0 0,0 0-1,0 0 1,0 0 0,0 0-1,-1 0 1,1 0 0,0 0 0,0 0-1,0 0 1,0 0 0,0 1-1,0-1 1,0 0 0,0 0-1,0 0 1,0 0 0,0 0-1,0 0 1,0 0 0,0 0-1,0 0 1,0 0 0,0 0-1,-1 0 1,1 0 0,0 0 0,0 0-1,0 0 1,0 0 0,0 0-1,0 0 1,0 0 0,0 0-1,0 0 1,0 0 0,-1 0-1,1 0 1,0 0 0,0 0-1,0 0 1,0 0 0,0 0-1,0 0 1,-2 0 13,0 1 0,1-1 0,-1 0 0,0 1 0,0 0 0,1-1 0,-1 1 0,1 0 0,-1 0-1,1 0 1,-1-1 0,1 2 0,-1-1 0,-1 2 0,0 0-31,1-3-21,-9 0 21,6 2 58,-5 9-4,7-9 20,3-2 92,-3 3-60,-7 7-84,7-7 36,3-3-41,0 0 0,0-1 0,-1 1 0,1 0 0,0 0 0,-1 0 0,1 0 0,-1-1-1,1 1 1,0 0 0,-1 0 0,1 0 0,0 0 0,-1 0 0,1 0 0,-1 0-1,1 0 1,0 0 0,-1 0 0,1 1 0,0-1 0,-1 0 0,1 0 0,0 0-1,-1 0 1,1 0 0,0 1 0,-1-1 0,1 0 0,0 0 0,-1 1 0,1-1 0,0 0-1,0 0 1,-1 1 0,-2 13-241,0-14 342,-7 2-38,7 8-64,3-9 1,0-1-1,0 0 1,0 0 0,0 0 0,0 0-1,0 0 1,0 0 0,1 0 0,-1 0-1,0 0 1,0 0 0,0 1 0,0-1-1,-1 0 1,1 0 0,0 0 0,0 0-1,0 0 1,0 0 0,0 0 0,0 0-1,0 0 1,0 0 0,0 0 0,0 1-1,0-1 1,0 0 0,0 0-1,0 0 1,0 0 0,0 0 0,0 0-1,0 0 1,0 0 0,0 0 0,-1 0-1,1 0 1,0 0 0,0 0 0,0 0-1,0 0 1,0 0 0,0 0 0,0 0-1,0 0 1,0 0 0,0 0 0,-1 0-1,1 0 1,0 0 0,0 0 0,0 0-1,0 0 1,0 0 0,0 0 0,0 0-1,-1 0 1,1 0 0,-1 0 1,1 0-1,-1 0 0,1 0 0,-1 0 0,1 0 0,-1 0 0,1 0 0,-1 0 0,1 1 0,-1-1 0,1 0 0,0 0 0,-1 0 0,1 1 0,-1-1 0,1 0 0,0 1 0,-1-1 0,1 0 0,-1 1 0,1-1 0,0 0 0,0 1 0,-1-1 0,1 1 0,0-1 0,0 0 0,-1 1 0,1-1 0,0 1 0,0-1 0,0 1 0,0-1 0,0 1 0,0-1 0,0 1 0,0-1 0,0 1 0,0 0 0,0-1 0,0 0 0,0 0 0,0 0 0,0 0 0,0 1 0,0-1 0,0 0 0,0 0 0,0 0-1,0 0 1,0 0 0,0 0 0,0 0 0,0 0 0,0 0 0,0 0 0,0 1 0,0-1 0,0 0 0,0 0 0,0 0 0,0 0 0,0 0 0,0 0 0,0 0-1,0 0 1,-1 0 0,1 0 0,0 0 0,0 0 0,0 0 0,0 1 0,0-1 0,0 0 0,0 0 0,0 0 0,0 0 0,0 0 0,0 0 0,0 0-1,-1 0 1,1 0 0,0 0 0,0 0 0,0 0 0,0 0 0,0 0 0,0 0 0,0 0 0,0 0 0,0 0 0,0 0 0,-1 0 0,1 0 0,0 0 0,0 0-1,-13 0 59,13 2-160,0 9 111,0-10 2,0 0 0,0 0 0,0 0 0,0 0 0,0 0 0,0 0 0,0 0 0,0 0 0,-1 0 0,1 0 0,0 0 0,-1 0 0,0 1 0,1-1-19,-1-1 0,1 0 1,-1 1-1,1-1 1,-1 0-1,1 0 0,-1 0 1,1 1-1,-1-1 0,1 0 1,-1 0-1,1 0 1,-1 0-1,0 0 0,1 0 1,-1 0-1,0 0 0,1 0 6,0 0-1,0 0 1,0 0-1,0 0 0,0 0 1,0 0-1,0 0 1,-1 0-1,1 0 1,0 0-1,0 0 0,0 0 1,0 0-1,0 0 1,0 0-1,0 0 0,0 0 1,0 0-1,0 0 1,-1 0-1,1 0 0,0 0 1,0 0-1,0 0 1,0 0-1,0 0 1,0 0-1,0 0 0,0 0 1,0 0-1,0 0 1,0 0-1,0 0 0,0 1 1,0-1-1,-1 0 1,1 0-1,0 0 0,0 0 1,0 0-1,0 0 1,0 0-1,0 0 0,0 0 1,0 0-1,0 0 1,0 1-1,0-1 1,0 0-1,0 0 0,0 0 1,0 0-1,0 0 1,0 0-1,0 0 0,1 0 1,-2 2 19,1 0 1,0 0-1,-1-1 1,1 1-1,-1 0 1,1-1-1,-1 1 1,0 0-1,0-1 1,0 1-1,0-1 1,0 0-1,0 1 1,-2 1-1,0 0 83,3 0-223,0-3 122,0 1 0,0-1-1,0 1 1,0-1 0,0 1 0,0-1 0,0 1 0,0-1 0,0 1 0,0-1 0,-1 1-1,1-1 1,0 1 0,0-1 0,0 0 0,-1 1 0,1-1 0,0 1 0,-1-1 0,1 1-1,0-1 1,-1 0 0,1 1 0,0-1 0,-1 0 0,1 0 0,-1 1 0,1-1-1,-1 0 1,1 0 0,-1 1 0,1-1 0,0 0 0,-1 0 0,1 0 0,-1 0 0,1 0-1,-1 0 1,1 0 0,-1 0 0,0 0 0,1 0 0,-1 0 0,1 0 0,-1 0 0,0 0-1,-1 2 81,1-1-72,0 0-9,0 0 1,-1 0 0,1 1-1,1-1 1,-1 0-1,0 0 1,0 1 0,0-1-1,1 0 1,-1 1 0,1-1-1,-1 1 1,1-1 0,-1 1-1,1-1 1,0 1 0,0-1-1,0 1 1,0 2-1,0-3 5,0-1-1,0 1 0,0-1 1,0 1-1,0-1 0,0 1 1,0-1-1,0 1 0,0-1 0,-1 1 1,1-1-1,0 1 0,0-1 1,0 0-1,-1 1 0,1-1 1,0 1-1,0-1 0,-1 1 0,1-1 1,0 0-1,-1 1 0,1-1 1,0 0-1,-1 0 0,1 1 1,-1-1-1,1 0 0,-1 0 0,1 1 1,0-1-1,-1 0 0,1 0 1,-1 0-1,1 0 0,-1 0 1,1 0-1,-1 0 0,1 1 1,-1-2-1,0 1 0,1 0-4,0 0 0,0 0 0,-1 0 0,1 0-1,0 0 1,0 0 0,0 0 0,0 0 0,0 0 0,0 0 0,0 0 0,0 0 0,0 0-1,0 0 1,0 0 0,-1 0 0,1 0 0,0 0 0,0 0 0,0 0 0,0 0-1,0 0 1,0 0 0,0 0 0,0 0 0,0 1 0,0-1 0,0 0 0,-1 0-1,1 0 1,0 0 0,0 0 0,0 0 0,0 0 0,0 0 0,0 0 0,0 0-1,0 0 1,0 0 0,0 0 0,0 1 0,0-1 0,0 0 0,0 0 0,0 0-1,0 0 1,0 0 0,0 0 0,0 0 0,0 0 0,0 0 0,0 0 0,0 1-1,0-1 1,0 0 0,0 0 0,0 0-1,0 1-1,0-1 1,0 1-1,0-1 1,0 0-1,0 1 1,0-1-1,0 1 1,0-1-1,0 0 1,0 1-1,0-1 1,0 1-1,-1-1 1,1 0-1,0 1 1,0-1-1,-1 0 1,1 1-1,0-1 1,0 0-1,-1 1 1,1-1-1,0 0 1,-1 1-1,1-1 1,0 0-1,-1 0 1,1 0 0,-1 1-1,-6 4-16,2 5 24,-5-5 43,4 5-16,-22 6 32,27-16-55,0 1-1,0-1 0,0 0 0,1 1 1,-1-1-1,0 1 0,0-1 0,1 1 0,-1 0 1,0-1-1,1 1 0,-1 0 0,0-1 0,1 1 1,-1 0-1,1 0 0,-1-1 0,1 1 1,-1 0-1,1 0 0,0 0 0,0 0 0,-1 0 1,1-1-1,0 2 0,-3 9 34,-4-6 2,3-3-24,2 2-5,-3 3-14,-16-2-65,15 2 36,4-4 19,-8 3 4,4 4 15,-4-5 38,5 6-74,-6-6-225,6 5 123,-5-5 181,5 6 38,-6-6 64,6 5-54,-8-4-58,0 4 15,13-10-47,-1 1 0,1-1-1,-1 1 1,1-1 0,-1 0-1,1 1 1,-1-1 0,1 0-1,-1 0 1,1 1-1,-1-1 1,0 0 0,1 0-1,-1 0 1,1 0 0,-1 0-1,0 1 1,1-1 0,-1 0-1,0-1 1,-5 2 11,5 0-21,0-1 0,-1 1-1,1 0 1,0 0 0,0 0 0,0 0 0,0 0 0,0 0 0,1 0 0,-1 0 0,-1 2-1,2-2-4,-1 0 0,1 0 0,0 0-1,-1-1 1,1 1 0,-1 0 0,1 0-1,-1-1 1,0 1 0,1 0 0,-1-1-1,0 1 1,1 0 0,-1-1 0,0 1-1,0-1 1,1 1 0,-1-1 0,0 1-1,0-1 1,0 0 0,0 0 0,0 1-1,1-1 1,-2 0 0,-9 3-56,6 4 6,3-3 33,-27 11-16,-33 16 117,49-25-123,7 4 11,-22 6 27,17-12 5,10-4 0,0 1 0,0-1 0,0 1 0,0-1 0,0 1 0,0-1 0,0 1 0,0-1 0,0 1 0,0 0 0,0 0 0,0-1 0,0 1 0,0 0 0,1 0 0,-1 0 0,-1 2 0,0 2 0,2-5 0,0 1 0,-1 0 0,1-1 0,0 1 0,-1-1 0,1 1 0,0 0 0,-1-1 0,1 1 0,-1-1 0,1 1 0,-1-1 0,1 1 0,-1-1 0,1 0 0,-1 1 0,1-1 0,-1 0 0,0 1 0,1-1 0,-2 1 0,-3 1 0,-10 11 0,-19 21 629,23-24-757,11-10 118,0 1 0,-1-1 0,1 0 0,0 0 0,-1 1 0,1-1 0,0 0 0,0 1 0,-1-1 0,1 1 0,0-1 0,0 0-1,0 1 1,-1-1 0,1 0 0,0 1 0,0-1 0,0 1 0,0-1 0,0 1 0,0-1 0,0 0 0,0 1 0,0-1 0,0 1 0,0 0 0,-1 4-66,-12 0-14,0 5 148,13-10-53,0 1 0,-1-1 0,1 0-1,0 1 1,-1-1 0,1 0 0,0 1 0,-1-1-1,1 0 1,0 1 0,0-1 0,0 0-1,-1 1 1,1-1 0,0 1 0,0-1-1,0 0 1,0 1 0,0-1 0,0 1-1,0-1 1,0 1 0,0-1 0,0 1-1,0-1 1,0 1 0,-1 4 26,-12 0 7,0 5-124,13-9 66,-1-1 0,1 0-1,0 0 1,-1 1-1,1-1 1,0 0 0,0 1-1,-1-1 1,1 0-1,0 1 1,0-1 0,-1 1-1,1-1 1,0 0-1,0 1 1,0-1 0,0 1-1,0-1 1,0 1-1,0-1 1,0 0 0,0 1-1,0-1 1,0 1-1,0-1 1,0 1 0,-1 4-235,-10 0-28,6 6 699,-5-6-80,3 6-220,7-10-114,0 0-1,-1 0 0,1 0 1,-1 0-1,1 0 1,-1 0-1,1 0 1,-1 0-1,0-1 1,0 1-1,1 0 0,-1 0 1,0 0-1,0-1 1,-1 2-1,-11 0 26,13-2-27,0 0 1,0 0-1,-1 0 1,1 0-1,0 0 1,0 0-1,0 0 1,0 0-1,0 0 0,0 0 1,0 0-1,0 0 1,0 0-1,0 0 1,-1 0-1,1 0 1,0 0-1,0 0 1,0 0-1,0 0 1,0 0-1,0 0 1,0 0-1,0 0 0,0 0 1,0 1-1,0-1 1,-1 0-1,1 0 1,0 0-1,0 0 1,0 0-1,0 0 1,0 0-1,0 0 1,0 0-1,0 0 1,0 0-1,0 0 0,0 0 1,0 1-1,0-1 1,0 0-1,0 0 1,0 0-1,0 0 1,0 0-1,0 0 1,0 0-1,0 0 1,0 0-1,0 0 1,0 1-1,0-1 0,0 0 1,0 0-1,0 0 1,0 1-1,0-1 1,0 1 0,0-1-1,0 0 1,0 1-1,0-1 1,0 1-1,0-1 1,0 0-1,0 1 1,0-1-1,-1 1 1,1-1-1,0 0 1,0 1-1,0-1 1,-1 0 0,1 1-1,0-1 1,0 0-1,-1 1 1,1-1-1,0 0 1,-1 1-1,1-1 1,0 0-1,-1 0 1,1 0-1,-1 1 1,-6 4-2,1 5-57,5-8 54,1-1 1,0 0 0,-1 0-1,1 0 1,-1 0 0,0 0-1,1-1 1,-1 1 0,0 0-1,1 0 1,-1 0 0,0 0-1,0-1 1,0 1 0,-1 0-1,-11 5-54,8 4 36,-6-5 156,5 6-51,6-10-85,-1 0 0,1 0 0,-1 0-1,1 0 1,-1 0 0,1 0 0,-1 0-1,0 0 1,1 0 0,-1 0 0,0 0 0,0-1-1,0 1 1,0 0 0,-1 0 0,-11 4-20,8 6 150,3-10-127,0 1 0,0-1 0,0 0 0,-1 0 0,1 0 0,0 0 0,-3 1 0,2-1-20,1 0 1,-1 0 0,1 0 0,-1 0-1,1 0 1,0 0 0,-3 3 0,0 5-19,1-1 17,-20 6 13,21-12 8,0 0 0,0 0 0,0 1 1,0-1-1,0 1 0,1 0 0,-1-1 0,-3 7 0,6-8 2,-1 0 0,1 0 0,0 0 0,-1 0 0,1 0 0,-1 0 0,0-1-1,1 1 1,-1 0 0,0 0 0,1-1 0,-1 1 0,0 0 0,0-1 0,1 1 0,-1-1-1,0 1 1,0-1 0,0 0 0,0 1 0,0-1 0,0 0 0,-1 1 0,1-1-3,0 0 1,0 1 0,0-1 0,0 0 0,0 1 0,0-1 0,0 0 0,1 1 0,-1 0 0,0-1-1,0 1 1,0-1 0,1 1 0,-1 0 0,0-1 0,1 1 0,-1 0 0,1 0 0,-1 0 0,0 0-1,1-1 1,0 1 0,-1 1 0,0-1 1,1 0 0,-1 0-1,1 0 1,-1-1 0,1 1 0,-1 0 0,0 0-1,0-1 1,1 1 0,-1-1 0,0 1-1,0-1 1,0 1 0,1-1 0,-1 1 0,-2 0-1,-12 8 54,6 4-30,8-11-31,0 0 0,1 0 0,-1-1 1,0 1-1,-1 0 0,1-1 1,0 1-1,0-1 0,-1 0 1,1 1-1,-1-1 0,1 0 1,-1 0-1,1 0 0,-1 0 1,0 0-1,0 0 0,1 0 1,-1 0-1,0-1 0,0 1 1,0-1-1,-3 1 0,4-1 13,0 0 0,0 0-1,-1 0 1,1 0-1,0 0 1,0 0 0,-1 1-1,1-1 1,0 0 0,0 1-1,-1-1 1,1 1-1,0 0 1,0-1 0,0 1-1,0 0 1,0 0-1,0-1 1,0 1 0,0 0-1,0 0 1,1 0 0,-1 0-1,-1 2 1,0 2-39,1-4 23,1 0 0,0-1 0,0 1 1,-1-1-1,1 1 0,0 0 0,-1-1 1,1 1-1,-1-1 0,1 1 0,-1-1 1,1 1-1,-1-1 0,1 1 0,-1-1 1,1 0-1,-1 1 0,0-1 1,1 0-1,-1 1 0,0-1 0,-4 3 20,-24 12 277,24-4-453,-6-5 91,10-6 87,0 1 1,0-1 0,0 1-1,0-1 1,0 1 0,0-1-1,0 1 1,0 0-1,0-1 1,0 1 0,1 0-1,-1 0 1,0 0 0,0 0-1,0 1 1,-1 3 51,1-5-67,1 1 0,0 0-1,0-1 1,-1 1 0,1-1 0,0 1-1,-1 0 1,1-1 0,-1 1 0,1-1-1,-1 1 1,1-1 0,-1 1 0,1-1-1,-1 0 1,1 1 0,-1-1 0,1 0-1,-1 1 1,0-1 0,0 1 0,-4 1-57,-26 24-165,24-23 257,7-3-30,-1 0 0,1 0 0,-1 0 0,1 0-1,-1 1 1,1-1 0,0 0 0,-1 0 0,1 0 0,-1 1 0,1-1 0,0 0 0,-1 1 0,1-1 0,0 0 0,-1 1 0,1-1 0,0 0 0,0 1 0,-1-1 0,1 1 0,0-1 0,0 0 0,0 1 0,-1-1 0,1 1-1,0-1 1,0 1 0,0-1 0,0 1 0,0-1 0,0 1 0,0-1 0,0 0 0,0 1 0,-3 5-67,-10 4 37,7-7 74,6-3-43,-1 0-1,1 0 1,-1 0-1,1 1 1,-1-1 0,1 0-1,-1 0 1,1 0-1,0 1 1,-1-1 0,1 0-1,0 0 1,-1 1-1,1-1 1,-1 0 0,1 1-1,0-1 1,0 1-1,-1-1 1,1 0-1,0 1 1,0-1 0,0 1-1,-1-1 1,1 0-1,0 1 1,0-1 0,0 1-1,0-1 1,0 1-1,0-1 1,0 1 0,0-1-1,0 1 1,0 0-1,-3 4-109,-10 5 36,0-5 65,8 6 53,-2-6 37,7-5-82,0 0 1,-1 0-1,1 0 0,0 0 0,-1 1 1,1-1-1,-1 0 0,1 0 1,0 1-1,0-1 0,-1 0 0,1 1 1,0-1-1,0 0 0,-1 1 1,1-1-1,0 0 0,0 1 0,0-1 1,-1 1-1,1-1 0,0 0 1,0 1-1,0-1 0,0 1 0,0-1 1,0 0-1,0 1 0,0-1 0,0 1 1,0-1-5,0 1 1,0-1 0,0 0 0,0 0-1,0 0 1,0 0 0,0 0 0,0 0-1,0 0 1,0 0 0,0 0-1,0 0 1,0 1 0,0-1 0,0 0-1,0 0 1,0 0 0,0 0-1,0 0 1,0 0 0,0 0 0,0 0-1,0 0 1,0 0 0,0 0-1,0 0 1,0 1 0,0-1 0,0 0-1,0 0 1,0 0 0,0 0-1,0 0 1,-1 0 0,1 0 0,0 0-1,0 0 1,0 0 0,0 0 0,0 0-1,0 0 1,0 0 0,0 0-1,0 0 1,0 0 0,0 0 0,-1 0-1,1 0 1,0 0 0,0 0-1,0 0 1,0 0 0,0 0 0,0 0-1,0 0 1,0 0 0,-13 3-27,-3 10 22,0 0 5,10-10-10,5-3 7,1 0-1,-1 0 1,1 0-1,-1 0 1,1 1-1,-1-1 1,1 0-1,-1 0 1,1 1-1,0-1 0,-1 0 1,1 1-1,-1-1 1,1 0-1,0 1 1,-1-1-1,1 1 1,0-1-1,0 0 1,-1 1-1,1-1 0,0 1 1,0-1-1,0 1 1,0-1-1,-1 1 1,1-1-1,0 1 1,0-1-1,0 1 1,0-1-1,0 1 0,0-1 1,0 1-1,0-1 1,1 1-1,-1 0 1,0 0 6,0 0 1,0 0-1,-1 0 1,1 0 0,0-1-1,0 1 1,-1 0-1,1 0 1,-1 0 0,1 0-1,-1 0 1,1 0-1,-1-1 1,1 1-1,-1 0 1,0 0 0,1-1-1,-1 1 1,0-1-1,0 1 1,1 0 0,-1-1-1,0 1 1,0-1-1,0 0 1,-1 1-1,-13 10 66,2 4-64,7-2-53,-4-7-74,5 7 84,3-10 64,0 0-1,-1 0 0,1 1 0,-1-2 0,0 1 0,-3 3 0,1-2-17,1 0 0,0 1 0,-6 7 0,3-1-16,3-5 18,0 0 0,0 0 0,-8 9 0,-20 27 113,17-32-96,-16 32-102,14-24 69,12-12 4,-1 0-1,0 0 0,0 0 1,0-1-1,-11 7 1,16-11-2,1-1 1,-1 0-1,0 1 1,0-1-1,0 1 0,0-1 1,1 1-1,-1-1 1,0 1-1,1-1 1,-1 1-1,0 0 1,1 0-1,-1-1 1,1 1-1,-1 0 1,1 0-1,-1-1 0,1 1 1,0 0-1,-1 0 1,1 0-1,0 0 1,0 0-1,-1 1 1,-2 8 9,-10 0 85,6-1-57,5-7-38,1 0-1,-1 0 1,0 0-1,0 0 1,1-1-1,-1 1 0,0-1 1,-1 1-1,1-1 1,-3 2-1,3-2-8,-1 0 9,0 1 1,-1-1-1,1 1 1,0 0 0,0 0-1,-5 5 1,5 3 20,3-9-11,0 0 0,0 0 0,0 0 0,-1 0 0,1 0 1,0 0-1,-1-1 0,1 1 0,-1 0 0,1 0 0,-1 0 0,1-1 0,-1 1 0,1 0 1,-1-1-1,0 1 0,1 0 0,-1-1 0,0 1 0,0-1 0,1 1 0,-1-1 0,0 1 1,0-1-1,-1 1 0,0 0-3,0 1 0,-1 0 0,1 0 0,0 0 0,0 0 1,1 0-1,-1 0 0,0 1 0,1-1 0,-2 4 0,-6 7-48,-6-4-47,14-8 84,0-1 1,0 0-1,0 1 1,0-1-1,1 1 1,-1-1 0,0 1-1,0-1 1,0 1-1,1 0 1,-1-1 0,0 1-1,1 0 1,-1 0-1,1-1 1,-1 2-1,-2 3-25,3-4 31,0 0-1,-1-1 1,1 1 0,0-1-1,0 1 1,-1 0 0,1-1-1,-1 1 1,1-1 0,-1 1-1,1-1 1,-1 1 0,1-1-1,-1 1 1,1-1 0,-1 0 0,1 1-1,-1-1 1,0 0 0,1 1-1,-2-1 1,-3 3 12,0 0 11,0 1 0,0 0 1,0 0-1,1 1 0,-1-1 1,1 1-1,-7 10 0,6-5 31,5-8-45,-1 1-1,-1-1 1,1 0 0,0 0-1,0 0 1,-1 0 0,1 0 0,-3 2-1,1 0-10,0-1 0,1 1 0,-1 0 0,1 0 0,0 1 0,0-1-1,0 0 1,0 1 0,0 5 0,0-6-1,1 1 0,0-1 0,-1 1 0,0-1 0,0 0 0,0 0 1,-1 0-1,0 0 0,-3 4 0,3-4 5,0 0-1,0 0 1,1 1 0,-1-1 0,1 0 0,0 1-1,-2 7 1,-5 9 12,3-8 7,-1-1-1,-1 0 0,0 0 0,-12 14 0,-6-5 14,11-2 8,12-14-28,-1 1-1,0-1 0,-7 7 0,2-2-7,3-4-4,1 0 0,-1-1 1,0 1-1,-8 5 1,-12 7-113,5 8 26,11-18 43,-1 0-1,-21 13 0,12-9 79,-1 2-3,13-10-23,1 1-1,-1 1 1,1-1 0,-9 11-1,12-13 3,0 1-1,0 0 1,0-1 0,-9 6-1,-6-2 15,17-7-24,-1 1 1,1-1-1,0 1 1,0 0-1,0 0 0,0 0 1,0 0-1,0 0 1,0 0-1,0 0 0,1 1 1,-3 1-1,-1 1-8,0 1 1,-1-1-1,-11 7 0,6-4-25,-8 3 8,17-9 29,0 0 0,-1 0 0,1 1 1,0-1-1,0 0 0,-1 1 0,1-1 0,0 1 0,1 0 0,-1 0 1,-3 3-1,3 0-14,2-4 7,0-1-1,-1 1 0,1-1 0,0 1 0,-1 0 0,1-1 1,0 1-1,-1-1 0,1 1 0,-1-1 0,1 1 1,-1-1-1,1 1 0,-1-1 0,1 1 0,-1-1 1,1 0-1,-1 1 0,0-1 0,1 0 0,-2 1 0,-3 1-1,4-1 4,0-1-1,0 1 1,1 0-1,-1 0 1,0-1 0,0 1-1,0 0 1,1 0-1,-1 0 1,0 0 0,1 0-1,-1 0 1,1 0-1,-1 0 1,1 1 0,-7 9 1,5-9-5,0-1 1,0 0 0,0 1-1,-1-1 1,1 0 0,0 0 0,-4 1-1,4-2-3,0 1 0,-1 0-1,1 0 1,-1 0-1,1 0 1,0 1 0,-2 1-1,-2 7-56,0-5-20,5-5 80,1 0 0,-1 1 1,1-1-1,0 0 0,-1 0 1,1 0-1,0 1 0,-1-1 1,1 0-1,0 1 1,0-1-1,-1 0 0,1 1 1,0-1-1,0 0 0,-1 1 1,1-1-1,0 0 1,0 1-1,0-1 0,0 1 1,-1-1-1,1 0 0,0 1 1,0-1-1,0 1 1,0-1-1,0 0 0,0 1 1,0 0-1,0-1 4,0 0-1,0 0 0,1 0 1,-1 0-1,0 0 1,0 0-1,0 1 1,0-1-1,0 0 0,0 0 1,0 0-1,0 0 1,0 0-1,0 0 1,0 0-1,0 0 1,0 0-1,0 0 0,-1 1 1,1-1-1,0 0 1,0 0-1,0 0 1,0 0-1,0 0 0,0 0 1,0 0-1,0 0 1,0 0-1,0 0 1,0 0-1,0 0 1,0 0-1,0 0 0,0 1 1,0-1-1,-1 0 1,1 0-1,0 0 1,0 0-1,0 0 1,0 0-1,0 0 0,0 0 1,0 0-1,0 0 1,0 0-1,0 0 1,-1 0-1,1 0 0,0 0 1,0 0-1,0 0 1,0 0-1,0 0 1,0 0-1,-1 0 6,0 0 0,0 0 1,1 0-1,-1 1 0,0-1 0,0 0 0,1 1 0,-1-1 1,0 0-1,0 1 0,1-1 0,-1 1 0,0-1 0,1 1 1,-1 0-1,1-1 0,-1 1 0,1 0 0,-1 0 0,-10 18 166,10-16-168,-2 4 28,3-7-30,0 0-1,-1 1 1,1-1 0,0 1 0,0-1-1,0 1 1,-1-1 0,1 1 0,0-1-1,-1 1 1,1-1 0,0 0 0,-1 1-1,1-1 1,0 0 0,-1 1 0,1-1-1,-1 0 1,1 0 0,0 1-1,-1-1 1,1 0 0,-1 0 0,1 0-1,-1 1 1,1-1 0,-1 0 0,1 0-1,-1 0 1,1 0 0,-1 0 0,1 0-1,-1 0 1,1 0 0,-1 0 0,1 0-1,-1-1 1,-1 1-6,1 0 0,0 0 0,0 0 0,-1 1 0,1-1-1,0 0 1,0 0 0,-1 1 0,1-1 0,0 1 0,0-1 0,0 1 0,0 0 0,0-1-1,0 1 1,0 0 0,0 0 0,0-1 0,0 1 0,0 0 0,0 0 0,0 0 0,1 0 0,-1 0-1,0 1 1,1-1 0,-1 0 0,1 0 0,-1 0 0,1 2 0,-1-1 17,1-1 1,-1 1 0,0-1 0,0 1-1,1-1 1,-1 0 0,0 1-1,0-1 1,0 0 0,0 0-1,-1 1 1,1-1 0,0 0-1,-3 1 1,-6 3 15,7-4-30,1 0-1,0 0 1,0 0-1,0 1 1,-1-1-1,1 1 0,1-1 1,-3 3-1,1-2-13,0 1 0,0-1 0,0 0 0,-1 0 0,-4 2 0,5-2-13,-1 0 1,1 0 0,0 0-1,0 0 1,-4 4 0,-10 12 13,12-12 56,-1 0 1,1 0 0,-1 0-1,-1-1 1,-9 7-1,5-7-12,9-4-22,0 0 1,0 0-1,-1 0 1,1 1-1,0-1 1,0 1-1,0-1 1,-2 3-1,3-3-4,-1 1-1,1-1 1,-1 0-1,0 0 1,1 1-1,-1-1 1,-3 1-1,-12 7-43,-13 17 7,24-20 50,0 1 0,-1-2 1,0 1-1,0-1 0,0 0 1,-12 6-1,16-11-12,0 1 0,0 0 0,0 1 1,0-1-1,0 1 0,1-1 0,-1 1 0,0 0 0,1 0 0,-1 0 0,1 0 0,-4 4 1,2-1-13,0-1 1,0 0-1,0-1 1,-8 6-1,-8 3 1,8-5 27,1 0 0,-19 16 0,20-11 0,8-10-18,1 0 0,-1 0 0,0 0 0,1-1 0,-1 1 0,0 0 1,0-1-1,0 1 0,-1-1 0,-2 1 0,2 1 24,0-1 0,0 1-1,-1-1 1,2 1 0,-6 5-1,5-5 25,1 0 0,-1 0 0,0 0 0,0-1 0,-6 5-1,-23 9 426,30-16-437,-1 1 0,1 0 1,-1-1-1,1 0 0,-1 1 0,1-1 0,-1 0 1,-3-1-1,4 1-19,-1 0 23,3 0-154,0 0 0,0 0 0,3 0 80,-3 0 39,1 0 0,-1 0-1,1 0 1,-1 0-1,1 0 1,-1 0-1,1 0 1,-1 0 0,1 0-1,-1-1 1,1 1-1,-1 0 1,1 0-1,-1-1 1,1 1 0,-1 0-1,1 0 1,-1-1-1,0 1 1,1-1-1,-1 1 1,0 0 0,1-1-1,-1 1 1,1-1-1,-1 0 3,1 0 0,-1 1 0,1-1 0,-1 0 0,1 1 0,-1-1 0,1 1 0,-1-1 0,1 1 0,0-1 0,0 1 0,-1-1 1,1 1-1,0 0 0,-1-1 0,1 1 0,0 0 0,0 0 0,0 0 0,-1-1 0,1 1 0,0 0 0,0 0 0,0 0 0,1 1 0,27-1-1033,-14 0-3360</inkml:trace>
</inkml:ink>
</file>

<file path=ppt/ink/ink13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14:24.43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1472,'0'0'544,"0"0"-416,0 0-32,0 0 512,0 0-352,0 15 32,15 1-160,-15-16 128,16 15-160,-16 1-32,0-16-32,0 31-128,0-15 64,-16 15-736,1 0 384,15 0-1088</inkml:trace>
</inkml:ink>
</file>

<file path=ppt/ink/ink13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14:24.78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0 1312,'-15'16'480,"15"-16"-352,15 15-64,1 1 0,-1-1-64,1 17-352,-16-1 192,16-16-640</inkml:trace>
</inkml:ink>
</file>

<file path=ppt/ink/ink1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35:49.7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 1248,'18'-1'282,"-9"1"-185,0-1 0,0 1 1,-1 1-1,14 2 0,-18-2 38,0 1 1,0-1 0,0 1-1,0 0 1,0 0-1,-1 0 1,1 0-1,-1 1 1,0-1-1,1 1 1,2 4 0,-5-5-115,-1-1 1,1 1 0,-1 0 0,1 0 0,-1 0 0,0 0-1,0 0 1,0 0 0,0 0 0,0 2 0,0 6 47,0-1-24,0-1-1,0 1 1,-1-1 0,0 0 0,0 1 0,-1-1-1,0 0 1,-1 0 0,-3 8 0,-14 18 141,14-27-173,1 1 1,1 0-1,-5 11 1,9-18-16,0 0 1,-1-1-1,1 1 0,0 0 1,0 0-1,-1 0 1,1 0-1,-1 0 0,1 0 1,0-1-1,-1 1 1,0 0-1,1 0 0,-1-1 1,1 1-1,-1 0 0,0-1 1,-1 2-1,-4 2 1,4 7 33,2-11-30,0 0 1,0 0-1,0 0 1,0 0-1,-1 0 1,1 0 0,0 0-1,0 1 1,0-1-1,0 0 1,0 0-1,0 0 1,0 0-1,0 0 1,0 0-1,0 0 1,1 0-1,-1 0 1,0 0-1,0 1 1,0-1-1,0 0 1,0 0-1,0 0 1,0 0 0,0 0-1,0 0 1,0 0-1,0 0 1,0 0-1,0 0 1,0 0-1,0 0 1,0 0-1,0 0 1,1 0-1,-1 0 1,0 1-1,0-1 1,0 0-1,0 0 1,0 0-1,0 0 1,0 0 0,0 0-1,0 0 1,0 0-1,0 0 1,1 0-1,-1 0 1,0 0-1,0 0 1,0 0-1,0 0 1,0 0-1,0-1 1,4 1 24,-1 0 1,1-1 0,-1 0-1,0 0 1,0 0-1,1 0 1,3-2-1,4-2 41,36-7-28,-35 9-69,0 0 1,0-1-1,17-7 0,2-5 24</inkml:trace>
</inkml:ink>
</file>

<file path=ppt/ink/ink13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14:25.24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832,'0'109'619,"1"-104"-604,0 0 0,0 0 0,0 0 0,1 0 1,-1 0-1,1 0 0,0-1 0,1 1 0,-1-1 1,1 1-1,6 6 0,10 19 16,-15-22-38,-2-5-4,-1 0-1,1-1 1,-1 1-1,0 0 1,0 0-1,0 0 1,0 0 0,-1 0-1,1 0 1,-1 1-1,0 4 1,0 252 3142,0-257-3041,0 1 1,1 0-1,-1-1 1,1 1 0,-1-1-1,1 1 1,0-1-1,3 6 1,1 6 192,0 13 240,-3-22-464,-1 1 1,1-2-1,1 1 1,-1 0 0,1 0-1,0-1 1,0 1-1,0-1 1,1 0-1,0 0 1,8 9-1,-12-14-42,1 1-1,-1-1 0,1 1 0,-1-1 0,0 1 1,0-1-1,1 1 0,-1-1 0,0 1 0,0-1 1,0 1-1,1 0 0,-1-1 0,0 1 0,0-1 1,0 1-1,0 0 0,0-1 0,0 1 0,0-1 1,0 1-1,0 0 0,-1-1 0,1 1 0,0 0 1,0-1 15,0 0-29,0 0 0,0 0 1,0 1-1,0-1 0,0 0 0,0 0 1,0 0-1,0 0 0,0 0 1,0 0-1,0 0 0,0 0 0,0 0 1,0 0-1,0 1 0,0-1 0,0 0 1,0 0-1,0 0 0,0 0 1,0 0-1,0 0 0,0 0 0,0 0 1,-1 0-1,1 0 0,0 0 0,0 0 1,0 1-1,0-1 0,0 0 1,0 0-1,0 0 0,0 0 0,0 0 1,0 0-1,0 0 0,0 0 0,0 0 1,-1 0-1,1 0 0,0 0 1,0 0-1,0 0 0,0 0 0,0 0 1,0 0-1,0 0 0,0 0 1,0 0-1,0 0 0,-1 0 0,1 0 1,0 0-1,0 0 0,0 0 0,-16 0-877,3 0 266</inkml:trace>
</inkml:ink>
</file>

<file path=ppt/ink/ink13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14:26.05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63 2080,'0'0'768,"0"0"-608,16-16-32,-1 16 640,1 0-448,15-15 128,-16-1-256,17 16 32,14 0-128,-14-15-128,14 15 0,1 0 320,-16 0-192,16 0-64</inkml:trace>
</inkml:ink>
</file>

<file path=ppt/ink/ink13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14:26.40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2 896,'16'0'352,"-1"16"-288,47-16 0,-30 0 224,14 0-160,17 0-1024</inkml:trace>
  <inkml:trace contextRef="#ctx0" brushRef="#br0" timeOffset="1">1170 16 2304,'15'0'864,"16"0"-672,32-15-32,-17 15 96,1 0-160,16 0-1088,14 0 544,-14 15-896</inkml:trace>
</inkml:ink>
</file>

<file path=ppt/ink/ink13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14:26.7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2560,'0'0'960,"16"0"-768,-16 0-32,0 0-288</inkml:trace>
</inkml:ink>
</file>

<file path=ppt/ink/ink13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14:28.40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234 896,'-10'-1'239,"12"-3"-133,6-7 93,-8 11 142,0 0-106,0 0-64,0 0-70,0 0 27,0 0-16,0 0 85,0 0-31,0 0 106,0 0-80,0 1-182,0-1 1,0 1 0,0-1 0,0 1-1,1-1 1,-1 1 0,0-1 0,0 1 0,0-1-1,0 1 1,-1-1 0,1 1 0,0-1-1,0 1 1,0-1 0,0 1 0,0-1 0,-1 1-1,1-1 1,0 1 0,0-1 0,-1 1-1,1-1 1,0 0 0,-1 1 0,1-1 0,0 0-1,-1 1 1,1-1 0,-1 0 0,1 1 0,-1-1-1,1 0 1,0 0 0,-1 1 0,1-1-1,-1 0 1,1 0 0,-1 0 0,1 0 0,-1 0-1,1 0 1,-1 0 0,1 0 0,-1 0-1,0 0 1,1 0-8,0 0-1,0 0 1,0 0-1,-1 0 0,1 0 1,0 0-1,0 0 1,0 0-1,0 0 1,0 0-1,0 0 0,0 0 1,0 0-1,0 0 1,0 0-1,-1 0 1,1 0-1,0 0 0,0 0 1,0 0-1,0 0 1,0 0-1,0 0 1,0 0-1,0 0 0,0 0 1,0 0-1,0 0 1,0 0-1,0 0 1,-1 1-1,1-1 0,0 0 1,0 0-1,0 0 1,0 0-1,0 0 1,0 0-1,0 0 1,0 0-1,0 0 0,0 0 1,0 0-1,0 1 1,0-1-1,0 0 1,0 0-1,0 0 0,0 0 1,0 0-1,0 0 1,0 0-1,0 0 1,0 0-1,0 0 0,0 1 1,0 2 116,0 0-26,0 0 0,0 0 0,0-1 0,0 1 0,1 0 1,-1 0-1,2 2 0,4 7-97,0-1 1,11 14 0,-16-22 21,1-1 1,-1 0-1,1 0 1,0 0-1,0 0 1,0 0-1,0 0 1,1 0-1,-1-1 1,0 1-1,1-1 1,-1 0-1,1 0 1,-1 0-1,1 0 1,0 0-1,0 0 1,3 0-1,-4-1-11,-1 0 0,1 0 0,-1 1 0,1-1 0,0 0 0,-1 1 0,1-1 0,-1 1 0,0 0 0,1-1 0,-1 1 0,2 1 0,10 4 62,10-3 49,-22-3-109,-1 0 0,0 0 1,1 0-1,-1 0 1,0 0-1,1 0 1,-1 0-1,0 0 0,0 0 1,1 0-1,-1 0 1,0 0-1,1 0 1,-1-1-1,0 1 0,1 0 1,-1 0-1,0 0 1,0 0-1,1 0 1,-1-1-1,0 1 1,0 0-1,1 0 0,-1-1 1,11-9 38,-9 7-432,1 1 176,1-2 264,0 0 6,-1 1 1,1-1-1,-1 0 0,5-6 1,-6-6 6,-2 16-76,0-1 0,0 1 0,0-1 0,0 1 0,0-1 1,0 1-1,0-1 0,0 1 0,0-1 0,0 1 0,0-1 0,0 1 0,0-1 0,0 1 0,0-1 0,1 1 0,-1-1 0,0 1 0,0-1 1,1 1-1,-1-1 0,0 1 0,0-1 0,1 1 0,-1 0 0,1-1 0,-1 1 0,0 0 0,1-1 0,-1 1 0,1 0 0,-1-1 0,1 1 0,-1 0 1,1 0-1,-1 0 0,1 0 0,-1-1 0,1 1 0,-1 0 0,1 0 0,-1 0 0,1 0 0,-1 0 0,1 0 0,-1 0 0,1 0 0,0 0 0,0 1 1,-1 1 112,0-1-92,0-1 0,0 1 0,0-1 0,0 0 0,0 1 0,0-1 0,0 1 0,0-1 0,0 1-1,0-1 1,0 0 0,0 1 0,1-1 0,-1 1 0,0-1 0,0 0 0,0 1 0,1-1 0,-1 0 0,0 1 0,0-1 0,1 0 0,-1 0 0,0 1-1,1-1 1,-1 0 0,0 0 0,1 1 0,-1-1 0,1 0 0,6 5 114,-3 1-108,-4-5-20,1-1 0,-1 1 0,0-1 0,0 1 0,1-1-1,-1 0 1,0 1 0,1-1 0,-1 0 0,0 1 0,1-1 0,-1 0 0,1 1-1,-1-1 1,0 0 0,1 0 0,-1 1 0,1-1 0,-1 0 0,1 0 0,-1 0-1,1 0 1,-1 0 0,1 0 0,-1 0 0,1 0 0,-1 0 0,1 0 0,-1 0-1,1 0 1,0 0 0,9 0 93,-7 1-58,0-1-1,-1 0 1,1 0 0,0 0 0,0 0-1,0 0 1,-1 0 0,1-1-1,0 0 1,3-1 0,-1-8 109,8 5 16,-11 4-148,0 0 1,0 0 0,0 0 0,0 0-1,-1-1 1,1 1 0,0 0-1,-1-1 1,1 1 0,-1-1 0,0 0-1,1 1 1,-1-1 0,0 0-1,0 0 1,0 0 0,0 0-1,0 0 1,-1 0 0,1 0 0,-1 0-1,1-3 1,-1-2-17,0 0-1,0 0 1,-1 0-1,0 0 1,-4-11 0,3 10 77,0-1 1,1 1-1,-1-12 1,2 5 46,1 9-45,-1 0 0,0-1 0,-1 1 0,1-1 0,-3-6 0,2 11-76,0 0 0,1 0-1,-1 0 1,0 0-1,1 0 1,0-1-1,-1 1 1,1 0-1,0 0 1,0-1-1,0 1 1,0 0 0,0 0-1,1-1 1,-1 1-1,1 0 1,0 0-1,1-3 1,-2 3-9,2-2-283,-1 0 0,1 0 0,-1 1 0,1-1 0,0 1 0,0-1 0,1 1 0,-1 0 0,1 0 0,5-6 0,-5 6-9,0 0-2018</inkml:trace>
</inkml:ink>
</file>

<file path=ppt/ink/ink13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14:29.55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842 2144,'0'-26'699,"2"16"-417,9-11-95,-9 11 138,-2-37-37,2 33-262,-1-1-1,2 1 0,4-16 1,-5 22-1,-1-1 0,0 0 0,-1 1 0,-1-16 0,1 4 31,0 0-15,1 10-8,-1-1-1,0 1 0,-4-19 1,0 11-3,1 8-57,1 1-1,1-1 1,-1 0-1,1-11 1,1 10-3,2-84 102,-1 76-51,1 0 1,9-35 0,4-12 33,-13 49-2,2 1 0,0 0 0,1 0 0,12-27 0,-4 15-37,-12 23-27,-1 4 8,0 0 0,0 1 0,1-1 0,-1 1 1,0-1-1,0 1 0,0-1 0,1 1 0,-1-1 1,0 1-1,1-1 0,-1 1 0,0-1 0,1 1 1,-1-1-1,0 1 0,1-1 0,0 0 1,2 0-4,0 1 1,1-1 0,-1 1-1,0 0 1,0-1 0,4 2-1,-4-1 15,-1-1 0,1 1-1,-1 1 1,0-1 0,1 0 0,-1 1-1,0-1 1,1 1 0,-1 0-1,0-1 1,0 1 0,1 0 0,-1 0-1,0 1 1,0-1 0,0 0 0,0 1-1,-1-1 1,1 1 0,0 0-1,-1 0 1,1-1 0,-1 1 0,1 0-1,-1 0 1,0 0 0,0 1 0,0-1-1,0 0 1,0 0 0,0 1-1,0 3 1,1 5 43,-1 0-1,0-1 0,-1 1 1,-1 14-1,1 1 140,-1-19-139,1 1-1,-2-1 1,1 0-1,-1 1 1,0-1 0,0 0-1,-4 7 1,0 0 40,-1 0-1,-11 15 1,2-11 1,15-17-86,0 1 1,-1-1-1,1 0 0,0 0 1,0 1-1,0-1 0,0 1 0,0-1 1,0 1-1,0-1 0,1 1 0,-1-1 1,1 1-1,-1 0 0,1-1 1,-1 1-1,1 2 0,0-4-12,0 0 0,0 0 1,0 0-1,0 0 0,0 0 0,0 0 0,0 0 0,0 0 0,0 1 0,0-1 1,0 0-1,0 0 0,0 0 0,0 0 0,0 0 0,0 0 0,0 0 1,0 0-1,0 0 0,0 0 0,0 1 0,0-1 0,0 0 0,0 0 1,0 0-1,0 0 0,0 0 0,0 0 0,0 0 0,0 0 0,0 0 0,0 0 1,0 0-1,0 0 0,1 0 0,-1 0 0,0 0 0,0 0 0,0 0 1,0 1-1,0-1 0,0 0 0,0 0 0,0 0 0,0 0 0,0 0 0,0 0 1,1 0-1,-1 0 0,0 0 0,0 0 0,0 0 0,0 0 0,0-1 1,0 1-1,0 0 0,12 0-229,-7 0 184,-1 0 0,0 0 0,0 0-1,1 0 1,-1 0 0,0 1 0,0 0 0,0 0-1,0 0 1,1 1 0,-2-1 0,1 1 0,0 0-1,4 3 1,20 10-118,-22-12 138,1 0 0,-1 1 1,0 0-1,0 0 0,11 10 1,-2-1 162,-8-10-81,-7-3-27,1 0 0,-1 0 0,1 0 0,-1 0 1,1 1-1,-1-1 0,1 0 0,-1 0 0,1 1 0,-1-1 0,0 0 1,1 1-1,-1-1 0,0 0 0,1 1 0,-1-1 0,0 1 1,1-1-1,-1 1 0,0-1 0,0 0 0,1 1 0,-1-1 1,0 1-1,0-1 0,0 1 0,0-1 0,0 1 0,0-1 1,0 1-1,0-1 0,0 1 0,0-1 0,0 1 0,0-1 1,0 1-1,0 0 0,0-1-3,0 1 0,0-1 0,0 1 0,0-1 0,0 1 0,0-1 0,0 1 0,0-1 0,0 1 0,0-1 0,0 1 0,0-1 0,0 1 0,0-1 0,-1 1 0,1-1 0,0 0 0,0 1 0,-1-1 0,1 1 0,0-1 0,0 1 0,-1-1 0,1 0 0,-1 1 0,1-1 0,0 0 0,-1 1 0,1-1 0,-1 0 0,0 1 0,-5 3 271,0 6-60,5-8-221,0-1 1,0 1-1,1-1 1,-1 1-1,0-1 0,0 0 1,0 1-1,0-1 1,0 0-1,-1 0 1,1 0-1,-2 2 1,-18 6 59,-2 0 80,14-4-113,8-4-73,0 0 1,-1 0-1,1-1 1,-1 1-1,1 0 0,-1-1 1,1 1-1,-1 0 0,0-1 1,-3 1-1,5-1 19,0 0 1,0 0-1,0 0 0,0 0 0,0 0 0,0 0 1,0 0-1,0 0 0,-1 0 0,1 0 1,0 0-1,0 0 0,0 0 0,0 0 0,0 0 1,0 0-1,0 0 0,0 0 0,0 0 0,0 0 1,-1 0-1,1 0 0,0 0 0,0 0 1,0 0-1,0 0 0,0 0 0,0 0 0,0 0 1,0 0-1,0 0 0,0 0 0,0 0 0,0 0 1,0 1-1,0-1 0,0 0 0,0 0 1,0 0-1,0 0 0,-1 0 0,1 0 0,0 0 1,0 0-1,0 0 0,0 0 0,0 0 1,0 1-1,0-1 0,0 0 0,0 0 0,0 0 1,1 0-1,-1 0 0,0 0 0,0 0 0,0 13-3115</inkml:trace>
</inkml:ink>
</file>

<file path=ppt/ink/ink13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14:31.41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32 640,'-7'-1'158,"7"-3"-65,13-6 22,-9 7-27,0 1 0,0 0 0,0 0 0,0 1 0,0-1 0,1 1-1,-1 0 1,7-1 0,-5 2-10,-3 0-60,0-1 1,0 1-1,-1 0 1,1 0-1,0 1 1,0-1-1,0 1 1,0-1-1,-1 1 1,1 0-1,0 0 1,0 0-1,-1 0 1,1 0-1,-1 1 1,1-1-1,3 5 1,-3-3 57,0 0 0,0 0 0,-1 0 0,1 0 0,-1 1 0,0-1 0,0 1 0,0 0 0,-1 0 0,1 0 0,-1 0 0,0 0 0,0 0 0,0 0 0,-1 0 0,0 0 0,1 0 0,-1 0 0,-1 6 0,-9 34 137,7-26-181,1-7-32,1-1 0,-2 0 0,1 0 0,-6 12 0,2-3 0,5-14 8,-1 1 0,1-1 0,-1 0 0,0 0 0,-1 0 0,1 0 0,-1-1 0,0 1 0,0-1 0,0 1 0,-1-1 0,1 0 0,-8 6 0,-10 3 60,8-6-16,1 1 0,-12 10 0,18-8-35,7-20 4,-2 4-18,1 4-5,0 1 0,0-1-1,0 1 1,0-1 0,0 0 0,0 1 0,0-1 0,1 0 0,-1 1 0,1-1 0,0-2 0,12-4-115,-4-5 25,-8 11 83,0 0 0,0 1 0,0-1 0,0 0 1,0 1-1,0-1 0,0 1 0,1-1 0,-1 1 0,1 0 1,-1-1-1,1 1 0,-1 0 0,1 0 0,0 0 0,-1 0 1,1 0-1,0 0 0,0 1 0,-1-1 0,1 1 1,0-1-1,3 1 0,42 0 180,-16 0 106</inkml:trace>
</inkml:ink>
</file>

<file path=ppt/ink/ink13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14:34.31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743 832,'13'-26'251,"-13"25"-239,1 0 0,-1-1 0,1 1 1,0 0-1,0-1 0,-1 1 0,1 0 1,0 0-1,0 0 0,0 0 0,2-1 1,1-4 21,1-7 94,6 8-27,-6-8 49,21-18 164,-21 18-175,6 8 21,-6-8-69,-2 8-85,1 1 1,-1-1-1,1 1 1,6-5-1,-8 7 36,-2 2-33,1 0 1,-1-1-1,0 1 0,1-1 0,-1 1 0,0-1 1,1 1-1,-1-1 0,0 0 0,1 1 0,-1-1 1,0 1-1,0-1 0,0 0 0,0 1 0,0-1 1,0 1-1,0-1 0,0 0 0,0 0 0,1-5 44,25-25 261,-24 26-277,-1 4-25,-1 1 1,0-1 0,0 1-1,1-1 1,-1 0 0,0 1-1,1-1 1,-1 1 0,1-1-1,-1 1 1,0-1 0,1 1-1,-1-1 1,1 1 0,0-1-1,-1 1 1,1 0 0,-1-1-1,1 1 1,0 0 0,0-1-1,4-1 52,-4 1-56,0 1 0,0-1 0,0 0 0,0 0 0,-1 1 0,1-1 0,0 0 0,0 0-1,-1 0 1,1 0 0,0 0 0,-1 0 0,1 0 0,-1 0 0,1-1 0,5-9 52,7 6-28,-10 3-31,0 0 0,0 0 0,-1-1 0,1 1 0,-1 0 0,0-1 0,1 1 0,-1-1 0,0 0 0,0 0 0,-1 0 0,2-4 0,-1 4-13,-1 0 0,1 0 1,0 0-1,0 0 0,0 1 1,0-1-1,0 0 0,1 1 1,-1 0-1,1-1 0,-1 1 1,5-2-1,3-1-30,-8 4 64,0 0-1,1 0 0,-1 0 0,0 0 0,0-1 1,0 1-1,0-1 0,2-1 0,3-4 47,-6 4-61,1 1 1,1 0 0,-1 0-1,0 0 1,0 0 0,1 0-1,-1 0 1,1 1 0,4-3-1,4 2-5,-10 1-1,0 1 1,1 0-1,-1-1 1,0 1-1,0 0 1,0-1-1,0 1 1,0-1-1,0 0 1,0 1-1,0-1 1,0 0-1,0 0 1,0 1-1,0-1 1,0 0-1,-1 0 1,1 0-1,0 0 1,-1 0-1,1 0 1,-1 0-1,1-2 1,12-11 31,26-27 0,-18 21 87,-17 17-91,-1 0 0,1 0 0,0 0 0,9-4 0,-10 5-12,0 0-1,0 0 0,1 0 1,-1 0-1,0-1 1,-1 1-1,1-1 0,0 0 1,-1 1-1,3-5 1,-1 1-8,-3 4-5,0 0-1,1 0 1,-1 0-1,1 0 1,-1 0-1,1 0 0,3-2 1,12-3 6,-14 7-20,-1-1 0,0 0 0,0 1-1,0-1 1,0 0 0,0 0 0,0 0 0,0-1-1,0 1 1,0 0 0,2-2 0,14-15-83,-9 10 164,0-1-1,-1 0 1,0 0-1,0-1 1,12-21 0,-15 24-105,0 1 1,0-1 0,0 1 0,1 0 0,10-7 0,2-4 162,-7 7-104,-6 6-25,-1-1 0,0 1-1,0-1 1,0 1-1,-1-1 1,1 0-1,-1 0 1,4-11 0,3 5-8,0 0 0,0 0 0,20-15 0,-19 21 71,-10 5-60,0 0 0,0-1 0,0 1 0,0-1 0,0 1 0,0-1 0,0 1 0,0-1 0,0 0 0,0 0 0,0 1 0,0-1 0,0 0 0,0 0 0,-1 0 0,1 0 0,1-1 0,2-9 25,-4 10-21,1-1 0,-1 1-1,1 0 1,-1 0 0,1 0 0,-1 0-1,1 0 1,-1 0 0,1 0-1,0 0 1,0 0 0,-1 1 0,1-1-1,0 0 1,0 0 0,0 1-1,2-2 1,28-14 36,-29 15-46,1 0 0,-1-1 0,0 1 0,0-1 0,0 1 0,0-1 0,0 0 0,2-3 0,9-6-2,4 5 5,-16 6 0,0-1 0,1 1 0,-1 0 0,0 0 0,1-1 0,-1 1 0,0-1 0,0 1 0,1-1 0,-1 0 0,0 1 0,0-1 0,0 0 0,0 0 0,0 0 0,0 0 0,0 0 0,0 0 0,1-2 0,-1 2 10,-1-1 1,1 1 0,-1-1-1,1 1 1,0 0-1,-1-1 1,1 1 0,0 0-1,0 0 1,0 0-1,0 0 1,0 0 0,0 0-1,0 0 1,1 0-1,-1 0 1,0 0 0,0 0-1,1 1 1,-1-1-1,1 1 1,-1-1 0,3 0-1,19-8 67,-14 5-85,-1-1 1,1-1 0,-1 0 0,1 0 0,10-11 0,-12 10 37,-4 3-25,0 1 1,1 0 0,-1 0-1,0 0 1,5-2 0,2 0-79,-7 4 62,-1 0-1,0 0 1,0 0-1,0-1 1,1 1-1,-1-1 1,-1 1-1,3-3 1,12-9 27,-15 13-10,0 0 0,0-1 0,0 1 0,-1-1 0,1 1 0,0-1 0,0 1 0,0-1 0,-1 0-1,1 1 1,0-1 0,-1 0 0,1 0 0,0 1 0,-1-1 0,1 0 0,-1 0 0,1 0 0,-1 0 0,0 0 0,1 0 0,-1 0 0,0-1 0,1 1 2,-1 0 1,0 0-1,0 0 1,1 0-1,-1 0 1,1 1-1,-1-1 1,1 0-1,-1 0 1,1 0-1,-1 0 1,1 1-1,0-1 1,-1 0-1,1 1 1,0-1-1,0 0 1,-1 1-1,1-1 1,0 1-1,0-1 1,0 1-1,1-1 1,0-1-2,1 1 0,-1-1 1,0 0-1,0 0 1,0 0-1,0 0 1,-1-1-1,1 1 1,-1-1-1,3-2 0,4-8 8,8 3-10,15-32 171,-18 30-81,-8 8-72,-1 0 1,1-1-1,-1 0 0,0 0 0,5-7 0,-4 2-183,-4 8 136,0 0 1,0-1-1,0 1 0,0 0 1,1 0-1,-1 0 0,1 0 1,1-2-1,10-11 78,-10 10-37,-3 4-9,0 0 1,0 1-1,1-1 0,-1 1 1,0-1-1,1 0 0,-1 1 1,0-1-1,1 1 0,-1-1 1,1 1-1,-1-1 0,1 1 1,-1-1-1,1 1 0,-1 0 1,1-1-1,0 1 0,-1 0 0,1-1 1,1 1-1,2-3 37,-3 3-40,0-1 0,0 1-1,0-1 1,0 0 0,0 0 0,0 1 0,-1-1 0,1 0-1,0 0 1,-1 0 0,1 0 0,-1 0 0,1 0 0,-1 0 0,1-2-1,6-8-60,3 6-19,-5-8-10,6 0 58,-11 13 35,0 0 0,0-1 0,1 1 0,-1 0 0,0-1 0,1 1 0,-1 0 0,0 0 0,1-1 0,-1 1 0,0 0 0,1 0 0,-1 0-1,1-1 1,-1 1 0,0 0 0,1 0 0,-1 0 0,1 0 0,-1 0 0,1 0 0,-1 0 0,0 0 0,1 0 0,-1 0 0,1 0-1,4-1 41,-4 0-37,-1 1 1,0-1-1,1 0 0,-1 0 1,0 0-1,0 1 0,1-1 1,-1 0-1,0 0 0,0 0 1,0 0-1,0 1 0,0-3 1,0 2-6,0 0 1,0 1-1,0-1 1,0 0-1,0 0 1,0 0 0,0 0-1,0 1 1,0-1-1,1 0 1,-1 0-1,0 0 1,1-1-1,9-3-10,-3 0-15,8-19-16,10-7-51,-19 18 177,4 8-32,-4-5-72,-5 8 12,0 1-1,-1-1 1,1 1-1,0-1 1,0 1-1,0 0 1,0-1-1,0 1 1,0 0-1,0 0 1,1 0-1,1-2 1,19-7 35,-17 9-28,-1-1 1,0 0-1,0 0 1,0 0-1,0-1 0,0 1 1,5-5-1,-4 2 11,1-2-21,1 0 1,0 1 0,0 0-1,0 0 1,1 0-1,-1 1 1,14-6-1,-19 10-2,0 1 0,-1-1 0,1 0 0,0 0 0,-1 0 0,1 1 0,0-1 0,-1-1 0,1 1 0,-1 0 0,0 0 0,1-1-1,-1 1 1,2-3 0,8-7 33,8 3 4,-14 6-23,-1 1 0,0-1-1,0 0 1,7-4 0,1-1 14,0-1 0,-1-1 0,0 0 0,-1 0 0,0-1 0,15-18 0,-10 4-80,1 14 26,15-32 186,-18 31-111,-1 0 0,23-13-1,-34 23-36,1 0-1,-1 0 0,0 0 1,0-1-1,1 1 0,-1 0 1,0 0-1,0-1 0,0 1 1,-1 0-1,1-1 0,0 1 0,0-1 1,-1 1-1,1-1 0,-1 0 1,1 1-1,-1-3 0,6-12 76,-3 13-73,0 0 0,-1 0-1,1 0 1,0 1 0,7-4 0,-7 4-24,0-1 0,1 1 0,-1 0 0,0-1 0,0 0 1,-1 0-1,1 0 0,4-6 0,-2-1-74,-5 8 79,2-1 0,-1 1-1,0 0 1,0 0-1,0 0 1,1 0 0,0 0-1,1-2 1,39-27 213,-35 18-330,-5 11 46,1 1 0,-1 0 0,0-1 0,0 1 0,1 0 0,-1 0 0,3-1 0,-2 2 130,-1-1 0,0 0 0,1 0 0,-1 0 0,0 0 0,0-1 0,3-1 0,0-10 294,-3 10-321,1-1 0,-1 1 0,1 0 0,0 0 0,0 1 0,0-1 0,0 0 1,0 1-1,1 0 0,-1 0 0,1 0 0,-1 0 0,1 0 0,4 0 0,-3-1-43,0 1 0,1 0-1,-2-1 1,1 0-1,0 0 1,5-5 0,-7 5 9,0 1 1,0-1 0,0 1-1,0 0 1,5-2-1,-4 2 47,-1 1 0,1-1 0,-1 0-1,0-1 1,4-2 0,-4 1-11,1 0 1,0 1 0,0 0 0,1 0-1,-1 0 1,1 1 0,-1 0-1,7-3 1,-1 2-15,1 0 1,-1-1-1,0-1 0,0 1 1,-1-2-1,1 1 0,16-14 1,-21 14-2,1 1 1,-1 0 0,1 1 0,0-1-1,7-2 1,-7 3-3,-1 1-3,-5 2-1,1-1-1,0 1 0,-1 0 0,1-1 1,-1 1-1,1 0 0,0-1 0,-1 1 1,1 0-1,-1-1 0,1 1 0,-1-1 1,1 1-1,-1-1 0,0 0 0,1 1 1,-1-1-1,0 1 0,1-1 0,-1 0 1,1 0-1,1-4 11,2 0 0,-1-1 0,1 2 0,1-1 0,-1 0 0,1 1 0,-1 0 0,11-7 0,-14 10-13,0 1 0,0 0 0,0-1 0,-1 1 0,1-1 1,0 1-1,0-1 0,-1 1 0,1-1 0,0 1 0,-1-1 0,1 0 0,0 1 0,-1-1 0,1 0 0,-1 0 0,1 0 0,-1 1 0,1-1 0,-1 0 1,0 0-1,0 0 0,1 0 0,-1 0 0,0 0 0,3-10-34,10 1-2,18-32 42,-18 30 41,-8 8-103,0 0 1,0-1 0,-1 0-1,0 1 1,5-8-1,-5 0-83,-3 10 167,0 0-1,0 0 0,0 0 0,0 0 1,1 0-1,-1 0 0,1 1 1,-1-1-1,1 0 0,1-1 0,-1 1-17,-1 1 0,0-1-1,0 1 1,0-1 0,0 1-1,0-1 1,0 0-1,-1 0 1,1 1 0,-1-1-1,1-2 1,-1 3-5,1-1 0,-1 1 1,0-1-1,1 1 0,-1 0 0,1 0 0,-1-1 1,1 1-1,0 0 0,0 0 0,-1-1 1,1 1-1,0 0 0,0 0 0,0 0 0,0 0 1,0 0-1,1 1 0,-1-1 0,2-1 0,-2 1 1,0 1 0,0-1 0,0 0 0,0 0 0,0 1 0,0-1 0,0 0 0,0 0 0,0 0 0,-1 0-1,1 0 1,0 0 0,-1-1 0,1 1 0,-1 0 0,1 0 0,-1 0 0,1-1 0,-1 1 0,0 0-1,0 0 1,1-1 0,-1 1 0,0-3 0,-1 4-5,1-1 0,0 1-1,0-1 1,0 1 0,0 0-1,0-1 1,0 1 0,0-1 0,0 1-1,0-1 1,0 1 0,0-1 0,1 1-1,-1-1 1,0 1 0,0-1-1,0 1 1,1-1 0,-1 1 0,0 0-1,0-1 1,1 1 0,-1-1 0,0 1-1,1 0 1,-1-1 0,1 1-1,-1 0 1,0-1 0,1 1 0,0 0-1,6-5-65,-2-8-14,21-18 246,-24 26-100,-2 5-66,0-1 0,1 0 0,-1 1-1,0-1 1,1 0 0,-1 1 0,0-1 0,1 1-1,-1-1 1,1 1 0,-1-1 0,1 1 0,-1-1-1,1 1 1,-1-1 0,1 1 0,-1 0-1,1-1 1,0 1 0,-1 0 0,2-1 0,3-1-46,8-8-66,-13 9 108,1 1 1,-1 0-1,0-1 1,1 1-1,-1 0 0,0 0 1,0-1-1,1 1 1,-1-1-1,0 1 1,0 0-1,0-1 1,1 1-1,-1 0 0,0-1 1,0 1-1,0-1 1,0 1-1,0-1 1,0 1-1,0 0 1,0-1-1,0 1 0,0-1 1,0 1-1,0-1 1,1-4 13,0 5-6,-1-1 0,0 1 0,1 0 0,-1-1 0,1 1-1,0 0 1,-1 0 0,1 0 0,-1-1 0,1 1 0,-1 0 0,1 0-1,-1 0 1,1 0 0,0 0 0,-1 0 0,1 0 0,0 0-1,1 0 31,-2-2 89,0 1-121,0 1 1,0-1 0,0 1-1,0-1 1,0 1 0,0-1-1,0 1 1,0-1 0,0 1-1,0-1 1,1 1 0,-1-1-1,0 1 1,0 0 0,0-1-1,1 1 1,-1-1 0,0 1-1,1 0 1,-1-1 0,0 1-1,1 0 1,-1-1 0,0 1-1,1 0 1,-1-1 0,1 1-1,-1 0 1,0 0 0,1-1-1,-1 1 1,1 0 0,-1 0-1,1 0 1,-1 0 0,1 0-1,-1 0 1,1 0 0,-1 0-1,1 0 1,0 0 0,2 0 7,-3-3-74,0-10 139,2 13-6,9 0-31,-11 0-39,0 0 1,0 0 0,0 0-1,0 0 1,0 0 0,0 0-1,0 0 1,0 0-1,0 0 1,0 0 0,1 0-1,-1 0 1,0 0 0,0 0-1,0 0 1,0 0-1,0 0 1,0 0 0,0 0-1,0 0 1,0 0 0,0 0-1,1 0 1,-1 0-1,0 0 1,0 0 0,0 0-1,0 0 1,0 0 0,0 0-1,0 0 1,0 0-1,0 0 1,0-1 0,0 1-1,0 0 1,0 0 0,0 0-1,0 0 1,0 0-1,0 0 1,0 0 0,0 0-1,0 0 1,0 0 0,0 0-1,0-1 1,0 1-1,0 0 1,0 0 0,0 0-1,0 0 1,0 0 0,0 0-1,0 0 1,0 0-1,0-11-207,0 11 206,0 0 0,0 0 0,0 0 0,0 0 0,0 0 0,0 0-1,0 0 1,0-1 0,0 1 0,0 0 0,0 0 0,0 0-1,0 0 1,0 0 0,0 0 0,0 0 0,0 0 0,0 0 0,0 0-1,0 0 1,0-1 0,0 1 0,0 0 0,0 0 0,0 0-1,0 0 1,0 0 0,0 0 0,1 0 0,-1 0 0,0 0 0,0 0-1,0 0 1,0 0 0,0 0 0,0 0 0,0 0 0,0-1 0,0 1-1,0 0 1,0 0 0,1 0 0,-1 0 0,0 0 0,0 0-1,0 0 1,0 0 0,0 0 0,0 0 0,0 0 0,0 0 0,0 0-1,0 0 1,0 0 0,1 0 0,-1 1 0,10-1 28,-7 0 22,-3 0 32,0 0 6,0 0 42,0 0-54,0 0-36,0 0 58,-3 0 218,-7 0-122,7 0-186,3 0-38,0 0-11,0 0-32,0 0 49,0 0 68,-2 0-31,-4-1 19,6 1-48,0 0 1,-1 0-1,1 0 0,0 0 0,0 0 0,0 0 0,0 0 0,-1 0 0,1 0 0,0 0 0,0 0 0,0 0 0,0 0 0,-1 1 0,1-1 0,0 0 0,0 0 0,0 0 0,0 0 0,-1 0 0,1 0 0,0 0 0,0 0 1,0 0-1,0 1 0,0-1 0,0 0 0,0 0 0,-1 0 0,1 0 0,0 0 0,0 1 0,0-1 0,0 0 0,0 0 0,0 0 0,0 0 0,0 1 0,0-1 0,0 0 0,0 0 0,0 0 0,0 0 0,0 1 0,0-1 1,0 0-1,0 0 0,0 0 0,0 0 0,0 1 0,13 25-3646</inkml:trace>
</inkml:ink>
</file>

<file path=ppt/ink/ink13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15:31.77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46 16 1312,'-15'-16'597,"-1"19"-613,-18 25-202,-40 17 183,46-30 121,1 2 0,-44 34 1,33-14 161,2 1 0,1 2 0,-40 60 0,61-78-135,1 0 1,1 0 0,1 1 0,1 1-1,-8 29 1,13-38-72,2-1 1,-1 1-1,2 0 0,0 0 0,-1 25 1,4-35-24,-1 0 1,0-1-1,1 1 1,0 0 0,0-1-1,0 1 1,1-1-1,0 1 1,0-1 0,0 0-1,0 0 1,0 0-1,1 0 1,0 0-1,0 0 1,0-1 0,0 1-1,0-1 1,1 0-1,0 0 1,-1 0 0,6 2-1,4 1 57,-1-1-1,0 0 1,1-1-1,0-1 1,0 0-1,0 0 1,0-1-1,1-1 1,26-1-1,-22 0 36,1-2 0,-1 0 0,1-2-1,-1 1 1,0-2 0,33-13 0,-34 10-55,-1 0 0,0-1 1,0-1-1,-1 0 0,0-1 1,-1 0-1,-1-2 0,19-19 0,-20 15-8,-1 0 0,10-22-1,-14 26-24,-6 12-22,37-75 96,-33 65-88,-1-1 0,-1 0 0,0 0 1,3-22-1,-5 14 25,0 0 1,-2 0 0,-1 0-1,0 0 1,-8-31 0,7 41-30,0-1-1,-1 1 1,0 0 0,-1 0 0,0 0 0,-1 1-1,0 0 1,0 0 0,-12-12 0,13 14-29,-1 0 0,-1 0 0,0 0 1,0 1-1,0 0 0,0 0 0,-1 1 0,0 0 0,0 1 1,-1-1-1,1 2 0,-1-1 0,0 1 0,-10-2 0,17 4-33,0 0 0,0 1 0,0 0-1,0-1 1,0 1 0,0 0-1,0 0 1,0 0 0,0 0 0,0 0-1,0 1 1,0-1 0,0 1 0,0-1-1,0 1 1,0 0 0,1 0-1,-1-1 1,0 1 0,0 0 0,1 1-1,-1-1 1,1 0 0,-1 0-1,1 1 1,-3 2 0,-25 25-2487</inkml:trace>
</inkml:ink>
</file>

<file path=ppt/ink/ink13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16:27.2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574 1408,'0'-41'448,"0"34"-402,1-1 0,-1 1 0,1 0 0,1 0-1,2-11 1,-2 12 23,0 0 0,-1 0 0,0 0-1,0 0 1,0-9 0,-1 10-4,0-1 0,1 0 0,-1 1 0,1-1 0,1 1 0,-1 0 0,1-1 0,0 1 1,4-8-1,-2 3 19,0 0 1,-1 1 0,0-1 0,0-1 0,1-14 0,6-28 83,-1 21-127,-1 0 0,4-44 0,-10 46-112,4-31-104,14-22 61,1-8 212,12-46 231,-21 90-146,11-47 68,13 8-20,1-2-62,-33 76-153,45-109 150,-42 105-144,2 1 0,0-1 0,0 2 0,1 0 0,20-22 1,58-42 41,-82 73-41,-1 0 1,1 0 0,0 1 0,0 0 0,0 0 0,1 0 0,0 1 0,0 0 0,-1 0 0,2 0 0,10-1 0,-12 2-8,15-3 67,0 1 0,1 1-1,0 0 1,-1 2 0,24 1-1,-26 0-55,-8 0-7,-1 1 0,1-1 0,-1 2 0,0-1 0,1 2 0,-1-1 0,11 5 0,12 6 97,-29-12-74,0 0-1,0 0 0,0 0 0,0 1 0,5 2 0,-7-2-34,0-1 0,0 1 0,-1 0 0,1-1 0,-1 1 0,1 0 0,-1 0 1,0 0-1,1 1 0,0 2 0,-1-3-25,1 1 0,-1 0-1,0-1 1,0 1 0,0 0 0,0-1 0,-1 1 0,1 0 0,-1 4-1,0-3 15,-1 0-1,0 0 0,0 1 1,0-1-1,0 0 0,-3 5 0,3-6 37,-3 7 60,0 0 1,0 0-1,-1-1 0,0 1 0,-1-1 1,0 0-1,-8 9 0,-5-1 21,-1-1-1,0-1 1,-24 13-1,40-26-103,-105 63 305,94-55-306,9-5-18,-1 0 1,-1 0 0,1-1 0,-1 0 0,0 0 0,-11 3 0,6-4-60,11-3 46,-1 0 0,1 1 0,0 0 0,-1-1 0,1 1 0,0 0 0,-1 0 1,1 0-1,0 0 0,0 0 0,-4 4 0,6-5 9,-1 1-1,1-1 1,0 0 0,-1 1-1,1-1 1,0 1 0,0 0-1,-1-1 1,1 1 0,0-1-1,0 1 1,0-1 0,0 1-1,0 0 1,0-1 0,0 1-1,0-1 1,0 1 0,0-1-1,0 1 1,0 0-1,0-1 1,0 1 0,1-1-1,-1 1 1,0-1 0,0 1-1,1-1 1,-1 1 0,1 0-1,-1 0-25,3 2 13,-1 1 0,1-1 1,0 1-1,1-1 0,-1 0 0,0 0 1,1-1-1,0 1 0,0-1 1,-1 1-1,1-1 0,1 0 0,7 2 1,6 4-10,76 49 24,-69-45 39,29 16-112,-49-25 83,-1 1-1,1-1 0,-1 1 1,1 0-1,-1 0 0,0 0 1,5 8-1,-8-11 20,0 0-1,-1 0 1,1 0-1,-1 0 1,1 0 0,-1 0-1,0 1 1,0-1-1,1 0 1,-1 0-1,0 0 1,0 0 0,0 0-1,0 1 1,0-1-1,0 0 1,0 0 0,-1 0-1,1 0 1,0 0-1,-1 2 1,-12 17 145,10-16-132,-1 1-4,0 0-1,0-1 0,-1 1 0,0-1 0,0 0 0,0 0 1,0 0-1,-10 4 0,0-1 42,-32 10 1,8-4 54,21-6-80,6-2 2,-23 6 1,13-7 10,0-2 1,0-1-1,-28-2 1,16 1-11,10-1-6,0 0-1,-35-7 1,47 6-62,1-1-1,0 0 1,0-1 0,0 0-1,0-1 1,-18-11-1,13 3-62,15 10-8,5 1-331,22-11-1880</inkml:trace>
</inkml:ink>
</file>

<file path=ppt/ink/ink1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35:51.4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0 266 1824,'-3'96'587,"-4"-62"-404,4-21-132,0 10 152,2 0 0,1 39 0,1-17 148,-1 0 97,0-43-122,0-2-81,0 0 0,0-2-101,0-22-18,-1 10-105,1 0-1,1 0 1,2-17-1,5-9-238,1 0 1,2 0-1,2 1 0,2 0 0,20-38 1,-23 56 122,0 0 0,2 1 1,23-27-1,-26 34 73,0 0 0,1 1 0,0 1 0,0 0 0,2 0 0,-1 1 0,29-15 0,-31 21 42,-1 0 1,1 1-1,0 0 0,0 1 1,0 0-1,0 1 0,0 1 1,23 0-1,-17 0-11,-14 0-2,-1 0-1,1 0 1,0 0 0,-1 1-1,1-1 1,-1 1 0,1-1 0,0 1-1,-1 0 1,1 0 0,-1 0 0,0 0-1,1 0 1,3 3 0,-3-1 13,0 1 1,0 0 0,0-1 0,-1 1-1,1 0 1,-1 0 0,2 5 0,-3-6 0,1 0 0,-1 0 0,0 0 0,0 0 0,0 0 0,0 1 1,-1-1-1,1 0 0,-1 0 0,0 0 0,0 1 0,0-1 1,0 0-1,-1 0 0,-1 6 0,-1 0-5,0-1 0,-1 0 0,0 1 0,-7 8-1,-1 3-6,5-8-10,1-1 7,0-1 0,-9 12-1,-27 17 134,6 3-22,25-32-96,0-1 0,-1 0 0,0 0 0,-1-1 0,0 0 0,0-1 0,0-1 0,-1 0 0,0-1 0,0 0 0,-1-2 0,1 1 0,-1-2 0,0 0 0,-17 1 0,-93-3 145,124-1-185,0 1 1,0 0 0,0 0-1,0 0 1,0 0 0,0 0-1,0 1 1,0-1 0,0 0-1,0 0 1,0 1 0,0-1 0,0 0-1,0 1 1,0-1 0,0 1-1,1-1 1,-1 1 0,0 0-1,0-1 1,0 1 0,1 0-1,-2 1 1,2-1 7,-1 0 1,1 0-1,0 0 0,0 0 0,0 0 0,0 0 1,0-1-1,0 1 0,1 0 0,-1 0 0,0 0 1,0 0-1,1 0 0,-1-1 0,0 1 0,1 0 1,-1 0-1,1 0 0,-1-1 0,1 1 1,-1 0-1,1-1 0,0 1 0,-1 0 0,2 0 1,21 24 189,-16-17-67,0-1-1,0 0 1,0 0 0,1 0-1,0-1 1,0 0 0,1 0-1,0-1 1,9 4-1,1-2 118,-7-2-15,1 0-1,21 12 1,-30-15-187,7 5 39,0 0 0,0-1-1,1-1 1,0 0 0,16 5-1,34 5 372,-42-11-186,-19-5-246,-1 1-1,0 0 0,1 0 0,-1 0 0,1 0 1,-1 0-1,1 0 0,-1 0 0,1 0 0,-1 0 0,1 0 1,-1 0-1,0 0 0,1 1 0,-1-1 0,1 0 1,-1 0-1,1 0 0,-1 1 0,0-1 0,1 0 1,-1 0-1,0 1 0,1-1 0,-1 0 0,0 1 1,1-1-1,-1 0 0,0 1 0,0-1 0,1 1 1,-1-1-1,0 0 0,0 1 0,0-1 0,1 1 1,-1-1-1,0 1 0,0-1 0,0 0 0,0 1 0,0-1 1,0 1-1,0-1 0,0 1 0,0 0 0,0 1-409,0-2-1536,-3 3 325,-10 10-528</inkml:trace>
</inkml:ink>
</file>

<file path=ppt/ink/ink13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16:28.41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16 896,'0'-10'294,"0"20"-103,0-10-111,0 0-5,0 0 96,0 0-22,0 0 75,0 0-139,0 0-186,0 0 37,0 0 64,0 0-43,0 0 22,0-3 64,0-7-6,0 7 11,0 3 53,0 0-42,0 0-75,-3 0-11,-7 0-5,7 0-85,3 0 32,0 0-6</inkml:trace>
</inkml:ink>
</file>

<file path=ppt/ink/ink13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16:29.35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 1 736,'0'0'224,"0"0"-128,0 0 32,0 0 213,0 0-74,0 0 48,-3 0-118,3 0-173,0 0-1,-1 0 1,1 0 0,0 0-1,0 0 1,-1 0 0,1 0 0,0 0-1,0 0 1,-1 0 0,1 0-1,0 0 1,0 0 0,-1 0 0,1 0-1,0 0 1,0 0 0,-1 0-1,1 0 1,0 0 0,0 0 0,-1 0-1,1 0 1,0 1 0,0-1-1,0 0 1,-1 0 0,1 0 0,0 0-1,0 1 1,0-1 0,0 0-1,-1 0 1,1 0 0,0 1-1,0-1 1,0 0 0,0 1 0,6 6 759,-4-5-976,-2-1 200,0-1 0,1 0 0,-1 1 1,0-1-1,1 0 0,-1 1 0,0-1 1,1 0-1,-1 0 0,0 1 0,1-1 1,-1 0-1,1 0 0,-1 0 0,0 0 1,1 1-1,-1-1 0,1 0 1,-1 0-1,1 0 0,-1 0 0,0 0 1,1 0-1,-1 0 0,1 0 0,0 0 1,4 1 30,0 9 112,5-5-60,-5 8-4,21 18 644,-21-20-544,-4-9-156,0 0 0,0 0-1,0 1 1,1-1 0,-1 0-1,0 0 1,1 0 0,1 1-1,5 5 88,-3-4-58,-1 1 0,1 0 0,5 7-1,-7-6-44,1-1-1,0 0 0,1 0 1,-1 0-1,1-1 0,0 0 1,9 6-1,-12-8-6,1 0-1,0 0 1,-1 0 0,0 0-1,1 1 1,-1-1 0,0 1-1,0-1 1,1 4 0,-1-4 1,-1 0 1,0 0-1,0 0 0,1 0 1,0 0-1,-1-1 1,1 1-1,0-1 0,-1 1 1,1-1-1,0 1 1,4 1-1,0 1 36,0 0 0,0 1 0,-1 0 0,8 9 0,-5-5 56,-5-6 199,-3-3-75,0 0-48,0 0-91,0 0-122,-3-3-59,-7-7-102,7 7-436,3 3-2022</inkml:trace>
</inkml:ink>
</file>

<file path=ppt/ink/ink13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16:29.71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7 0 2656,'-28'0'1413,"22"3"-965,-3 5-153,1-1-134,1 0 1,0 0-1,0 0 1,0 1 0,-7 13-1,4 2-112,5-10-25,0-1 1,-9 15 0,10-20-11,-1 0 8,1 0 0,0 0-1,-3 9 1,-3 28 47,7-38-59,0 0-1,-1 0 0,-7 10 0,-10 15 29,18-24-22,1 0 0,-1 0-1,-1 11 1,-2 3 22,0-7 16,5-13-47,0 1 1,0-1 0,1 0 0,-1 1-1,0-1 1,1 0 0,-1 1 0,1-1 0,0 1-1,-1 1 1,1-3-6,0 0 0,0 0 1,0 0-1,0 1 0,1-1 0,-1 0 0,0 0 0,0 0 1,0 0-1,0 0 0,0 0 0,0 0 0,0 0 0,0 0 0,0 0 1,0 1-1,-1-1 0,1 0 0,0 0 0,0 0 0,0 0 0,0 0 1,0 0-1,0 0 0,0 0 0,0 0 0,0 0 0,0 0 1,0 0-1,0 1 0,0-1 0,0 0 0,0 0 0,0 0 0,0 0 1,-1 0-1,1 0 0,0 0 0,0 0 0,0 0 0,0 0 1,0 0-1,0 0 0,0 0 0,0 0 0,0 0 0,0 0 0,0 0 1,-1 0-1,1 0 0,0 0 0,0 0 0,0 0 0,0 0 0,0 0 1,0 0-1,-11 0-2071,22-3 661,-11 2 1285,1 1-1,-1-1 1,0 0 0,1 0 0,-1 1 0,0-1 0,0 0 0,0 0 0,0 0 0,1 0 0,-1 0 0,0 1 0,-1-3 0</inkml:trace>
</inkml:ink>
</file>

<file path=ppt/ink/ink13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16:30.10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9 1 1248,'-2'0'389,"1"0"-384,1 0 0,-1 0 0,1 0 0,-1 0 1,1 0-1,-1 0 0,0 0 0,1 0 0,-1 0 0,1 0 0,-1 0 0,1 1 0,-1-1 0,1 0 0,-1 0 0,1 1 0,-1-1 0,0 1 56,1 0-1,0 0 1,-1 0-1,1 0 1,-1 0-1,1 0 1,0 0 0,0 0-1,0 0 1,0 0-1,0 0 1,0 0-1,0 2 1,0-2-31,-1 0 0,1 0-1,0 0 1,0-1 0,-1 1 0,1 0 0,-1 0 0,1 0-1,-1 0 1,1-1 0,-1 1 0,1 0 0,-1-1-1,0 1 1,1 0 0,-1-1 0,0 1 0,0-1 0,1 1-1,-1-1 1,0 1 0,0-1 0,-1 1 0,-14 11 433,0 1 43,9-10-359,7-3-130,-1 0-1,0 0 0,1 1 0,-1-1 0,1 1 0,-1-1 0,0 0 0,1 1 0,-1-1 1,1 1-1,-1-1 0,1 1 0,0 0 0,-1-1 0,1 1 0,-1-1 0,1 1 0,0 0 1,0-1-1,-1 1 0,1 0 0,0-1 0,0 1 0,0 0 0,0-1 0,0 2 0,-1 0 5,-9 31 217,-9 28 180,16-52-356,0 0 0,-4 17 0,5-11-16,2-10-32,-1 0 1,0 0-1,0-1 0,-1 6 1,-19 24 75,15-11-34,4-12-26,-1-3 0,0 1 0,0-1 1,-1 0-1,0 0 0,0 0 1,-9 11-1,-10 19 24,22-36-158,0 1 0,1-1 0,-1 0 0,1 0 0,0 1-1,0-1 1,0 0 0,0 5 0,0-3-3614,0-17 2619</inkml:trace>
</inkml:ink>
</file>

<file path=ppt/ink/ink13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16:36.47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60 32 1312,'-13'-13'421,"13"13"-412,-1 0 0,1 0-1,0-1 1,-1 1 0,1 0 0,0-1-1,0 1 1,-1 0 0,1-1 0,0 1-1,0 0 1,0-1 0,-1 1-1,1-1 1,0 1 0,0 0 0,0-1-1,0 1 1,0-1 0,0 1-1,0-1 1,0 1 0,0 0 0,0-1-1,0 1 1,0-1 0,-1-4 27,-1 4 29,0 1 1,0-1-1,0 1 0,0-1 0,0 1 0,0 0 0,0 0 1,0 0-1,-3 0 0,2 0 19,0 0 268,1 0-122,-84 0 186,76 3-352,6-1-56,1-1-5,0 1 0,0-1-1,0 1 1,0-1-1,0 0 1,0 0 0,-1-1-1,1 1 1,0-1-1,-4 1 1,5-1-1,1 0 1,-1 0-1,1 0 0,-1 1 1,0-1-1,1 1 0,-1-1 1,1 1-1,-1-1 1,1 1-1,-1 0 0,1 0 1,-2 1-1,-5 3 24,-26 13 96,8-5-68,24-13-48,0 1 1,0 0-1,1-1 0,-1 1 1,0 0-1,0 0 1,0 0-1,1 0 1,-1 0-1,1 1 1,-1-1-1,1 0 1,-1 1-1,1-1 1,-2 3-1,2-3 9,0 1-1,-1 0 0,1-1 1,-1 1-1,0 0 0,1-1 1,-1 0-1,0 1 0,0-1 1,-3 1-1,2 1 9,0 0 0,1-1 1,-1 1-1,1 1 0,0-1 0,-1 0 0,2 0 1,-1 1-1,-2 6 0,0-4 49,3-3-26,0 0 0,1 0 0,-1 0 0,1 0 0,-1 0 0,1 0 0,0 0 0,0-1 0,0 1 0,1 4 0,0 2 24,-1-8-56,0 1-1,0-1 1,0 1 0,0 0-1,0-1 1,1 1 0,-1-1 0,0 1-1,1 0 1,0-1 0,-1 1-1,1-1 1,0 0 0,0 1 0,-1-1-1,3 3 1,3 4 14,6 13 33,-10-16-45,1 1 0,0-1-1,0 0 1,0 0-1,5 5 1,21 11 154,1 3-38,-17-13-82,1 0 0,0-1 0,22 12-1,-30-20-32,-1 1 0,1-1-1,-1 0 1,1-1 0,0 1 0,0-1-1,0-1 1,-1 1 0,1-1-1,0 0 1,0 0 0,0 0-1,0-1 1,8-2 0,-1-1 29,0-2 0,0 1 1,0-2-1,-1 1 0,0-2 0,11-8 0,-5 3 6,21-10-1,-32 19-38,3 0-3,0-1 1,-1 0-1,0-1 0,0 0 1,12-11-1,-8 5 43,-1-1 1,0-1-1,16-25 0,1 5 11,-27 19-85,-2 2-96,0 13 115,1 0 1,-1 0-1,0 0 1,0-1-1,0 1 1,0 0-1,0 0 1,0 0-1,0 0 1,0 0-1,0 0 1,0 0-1,0 0 1,0 0-1,0 0 1,0 0-1,0-1 1,0 1-1,0 0 1,0 0-1,-1 0 1,1 0-1,0 0 1,0 0-1,0 0 1,0 0-1,0 0 1,0 0-1,0 0 1,0 0-1,0-1 1,0 1-1,0 0 1,0 0-1,0 0 1,0 0-1,0 0 1,-1 0-1,1 0 1,0 0-1,0 0 1,0 0-1,0 0 1,0 0-1,0 0 1,0 0-1,0 0 1,0 0-1,0 0 1,-1 0-1,1 0 1,0 0-1,0 0 1,0 0-1,0 0 1,0 0-1,-2 1-16,0-1 1,1 0-1,-1 1 0,0-1 0,0 1 0,1-1 0,-1 1 0,1 0 0,-1 0 0,-2 2 0,-4 1-3,7-3 18,0-1 0,0 1 1,0 0-1,-1-1 0,1 1 1,0 0-1,0 0 0,0-1 1,0 1-1,1 0 0,-3 2 1,2 8-19,2-8 20,-1 0-1,0 0 1,0 0 0,0 0 0,-1-1-1,1 1 1,-1 0 0,-1 4 0,-1 2 0,1-5 2,1-1 0,0 0 0,0 1 0,0-1-1,0 1 1,0-1 0,1 1 0,0-1 0,-1 1 0,1 0 0,1-1 0,0 6-1,14 56 96,-11-53-75,1 1-1,0-1 1,1 0-1,0-1 1,12 17-1,-16-25-10,0-1 0,-1 0-1,1 1 1,0-1 0,0 0 0,1 0 0,-1 0-1,0 0 1,1-1 0,-1 1 0,1-1 0,-1 1-1,1-1 1,0 0 0,-1 0 0,1 0-1,0 0 1,0-1 0,0 1 0,3 0 0,3-2 29,0 1 1,-1-1-1,1 0 1,-1-1 0,11-3-1,-10 3 9,-4 1-26,-1 0-1,1 0 1,-1-1 0,1 1-1,-1-1 1,0 0 0,1-1 0,-1 1-1,0-1 1,0 1 0,-1-1 0,6-5-1,1-3 35,0 0 0,-1-1 0,9-14 0,-16 23-56,0 1 2,-1 0-1,1 0 1,-1 0-1,1-1 1,-1 1-1,0 0 0,0-1 1,0 1-1,-1-1 1,1 1-1,-1-1 0,1 0 1,-1 1-1,0-1 1,0 0-1,0 1 1,0-1-1,0 0 0,-1 1 1,1-1-1,-1 1 1,0-1-1,1 1 1,-1-1-1,0 1 0,-1-1 1,1 1-1,0 0 1,-4-4-1,-26-41-156,29 44 144,0 0 0,-1 0 0,1 0 0,-1 0 0,0 1 0,0-1 0,0 1 0,0 0 0,0 0 0,-5-2 0,4 2 4,0-1 0,-1 0 1,1 1-1,-6-8 1,8 9-17,0-1 0,1 1 1,-1-1-1,0 1 0,0 0 0,0 0 1,0 0-1,0 0 0,-1 0 0,1 0 1,0 0-1,0 1 0,0-1 0,-1 1 1,1 0-1,0 0 0,-1 0 1,-3 0-1,3 0-89,3 0 21,3 0 32,5 0 74,0 0 0,0 0 0,1 0 0,-1-1 0,0-1 0,0 0 0,0 0 0,0 0 0,9-5 0,-12 5-18,0-1-1,1 1 1,-1 0 0,0 1 0,1-1 0,-1 1-1,1 0 1,-1 0 0,10 1 0,-11 0-4,1 0 0,0-1-1,-1 1 1,1-1 0,-1 0 0,1 0 0,-1 0 0,0-1 0,1 1 0,-1-1 0,7-4-1,-4 1-11,-5 3 21,-1 1 0,0 0 0,1 1 1,-1-1-1,0 0 0,1 0 0,-1 0 1,1 1-1,-1-1 0,1 1 0,0-1 1,-1 1-1,1 0 0,-1 0 0,3 0 0,-2-1 5,0 1 0,-1 0 0,1 0 0,-1 0 0,1-1-1,0 1 1,-1-1 0,1 1 0,-1-1 0,1 0-1,-1 0 1,1 1 0,-1-1 0,0 0 0,1 0-1,-1 0 1,2-2 0,2 0 68,2 3 92,-14 0-52,4 0-51,1 3-90,-9 7-230,11-10 243,0 1-1,-1 0 1,1-1 0,-1 1 0,1-1-1,0 1 1,0-1 0,-1 1 0,1 0-1,0-1 1,0 1 0,0 0 0,0-1-1,0 1 1,-1 0 0,1-1 0,0 1-1,1 0 1,-1-1 0,0 1 0,0 0 0,0-1-1,0 2 1,1 0-32,-1 1 37,0 0-1,0 0 1,0 0 0,0 0-1,1 0 1,-1 0 0,1 0-1,0-1 1,0 1 0,0 0-1,0 0 1,0-1 0,1 1-1,-1-1 1,4 5 0,0 1-58,37 60-178,-21-35 313,-16-25-30,0-1 0,-1 1-1,5 11 1,-2-2 116,-7-16-137,1 0-1,-1 0 1,1 1-1,-1-1 0,1 0 1,-1 0-1,0 0 1,1 1-1,-1-1 1,0 0-1,0 0 0,0 1 1,0-1-1,0 0 1,0 1-1,-1-1 1,1 0-1,0 0 0,0 0 1,-1 1-1,1-1 1,-1 0-1,1 0 1,-1 0-1,0 1 0,-4 8 100,5-9-107,0 1 1,-1-1 0,1 0 0,-1 0 0,1 0 0,-1 0 0,1 0 0,-1 0-1,1 0 1,-1 0 0,0 0 0,0-1 0,1 1 0,-1 0 0,0 0-1,0 0 1,0-1 0,0 1 0,0-1 0,0 1 0,0-1 0,0 1-1,0-1 1,0 1 0,0-1 0,0 0 0,-1 0 0,1 1 0,0-1 0,0 0-1,0 0 1,-2 0 0,-4-1 13,0 1 0,0-1 0,0-1 0,1 1 0,-1-1 0,-6-2 0,7 2 0,-20-10-36,18 8-51,1 1 13,7 3 46,-1 0-1,1 0 1,-1-1-1,1 1 1,0 0-1,-1 0 0,1 0 1,-1-1-1,1 1 1,-1 0-1,1-1 0,0 1 1,-1 0-1,1-1 1,0 1-1,-1-1 1,1 1-1,0 0 0,0-1 1,-1 1-1,1-1 1,0 1-1,0-1 1,0 1-1,-1-1 0,1 1 1,0-1-1,0 1 1,0-1-1,0 1 0,0-1 1,0 1-1,0-1 1,0 1-1,0-1 1,0 1-1,1-1 0,-1-12-437,0 10-1462</inkml:trace>
</inkml:ink>
</file>

<file path=ppt/ink/ink13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16:36.85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5 31 3904,'0'-26'1253,"0"26"-1244,0 0 0,0 0 0,0 0 1,0 0-1,0 0 0,0-1 0,-1 1 0,1 0 0,0 0 0,0 0 0,0 0 0,0 0 0,0 0 0,0-1 0,0 1 1,0 0-1,0 0 0,0 0 0,0 0 0,0 0 0,0-1 0,0 1 0,0 0 0,0 0 0,0 0 0,1 0 1,-1 0-1,0 0 0,0 0 0,0-1 0,0 1 0,0 0 0,0 0 0,0 0 0,0 0 0,0 0 0,0 0 0,1 0 1,-1 0-1,0-1 0,0 1 0,0 0 0,0 0 0,0 0 0,0 0 0,0 0 0,1 0 0,-1 0 0,0 0 0,0 0 1,0 0-1,0 0 0,1 0 0,12 0 513,-13 0-517,0 1 0,0-1 0,0 1 0,1-1-1,-1 0 1,0 1 0,0-1 0,0 1 0,0-1-1,0 1 1,0-1 0,0 1 0,0-1-1,0 0 1,0 1 0,0-1 0,0 1 0,0-1-1,-1 1 1,1-1 0,0 0 0,0 1-1,0-1 1,-1 1 0,1-1 0,0 0 0,0 1-1,-1-1 1,1 0 0,0 1 0,-1-1-1,1 0 1,0 0 0,-1 1 0,1-1 0,0 0-1,-1 0 1,1 1 0,-1-1 0,1 0-1,0 0 1,-2 0 0,-6 6 24,-10 20 24,9-14 20,0 1 0,1-1-1,1 2 1,-7 15-1,-77 158 408,79-160-392,-27 66 157,33-77-213,1 1 1,0 0 0,-3 29 0,3 32 26,2-53-30,-2 28 43,6-32-24,2 1 1,0-1-1,11 35 0,-9-36 4,0-3-156,0 0 0,1-1 0,1 0 0,1 0-1,0 0 1,1-1 0,1 0 0,0-1 0,1 0-1,1-1 1,0 0 0,25 21 0,-6-16-1784</inkml:trace>
</inkml:ink>
</file>

<file path=ppt/ink/ink13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16:37.4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388 1888,'15'16'859,"-15"-16"-646,1 0-176,-1-1 0,0 1 0,1 0 0,-1 0-1,1 0 1,-1 0 0,1 0 0,-1-1 0,1 1 0,-1 0 0,1 0 0,-1 0 0,1 0 0,-1 1 0,1-1-1,-1 0 1,2 0 0,6 1 803,-7-1-827,-1 0 1,1 0 0,-1 0-1,0 0 1,1 0-1,-1 0 1,1 0-1,-1 0 1,1 0 0,-1 0-1,0 0 1,1 0-1,-1-1 1,1 1-1,-1 0 1,0 0-1,1 0 1,-1-1 0,1 1-1,-1 0 1,0 0-1,1-1 1,-1 1-1,0 0 1,0-1 0,1 1-1,-1 0 1,0-1-1,0 1 1,1 0-1,-1-1 1,0 1-1,0-1 1,0 1 0,0 0-1,0-1 1,1 1-1,-1-1 1,0 1-1,0-1 1,0 1 0,0-1-1,0 1 1,0 0-1,-1-1 1,1 0-1,0-1 14,0 1 0,0-1 0,1 0 0,-1 0 0,0 0 0,1 1 0,-1-1 0,2-2 0,0-1 19,0-1 0,0 1-1,0 0 1,-1-1 0,0 1 0,0-1 0,0 1 0,-1-1-1,0-5 1,-1-8 62,-5-26-1,1 13-55,2-12-31,2-58 0,2 45-74,-1-423 69,2 440 16,1 0-1,2 0 1,16-61-1,-21 98-29,6-21 28,-3 5-41,1 1-1,1-1 0,1 1 0,0 0 0,1 0 0,19-32 0,-16 34 167,2 0-1,0 1 1,0 0 0,2 1-1,19-16 1,-29 27-143,0 1 0,0 0 0,0 0 1,0 0-1,0 0 0,0 1 0,0-1 0,1 1 0,-1 0 0,0 1 0,1-1 1,-1 1-1,1 0 0,-1 0 0,6 0 0,-5 0-9,-3 1-7,0-1 0,0 0 0,1 0-1,-1 1 1,0 0 0,0-1 0,-1 1-1,1 0 1,0 0 0,0 0 0,0 0 0,0 0-1,-1 0 1,1 1 0,0-1 0,-1 0-1,0 1 1,1-1 0,1 4 0,3 2 8,-4-5 6,0-1-1,-1 1 0,1 0 0,-1 0 0,1 0 0,-1 0 0,0 0 0,0 0 0,0 0 0,0 0 0,0 0 1,0 1-1,-1-1 0,1 4 0,2 7 25,3 2 24,-5-12-50,0 0 1,0 0-1,0 1 1,0-1-1,0 1 0,-1-1 1,1 1-1,-1 3 0,0-3-14,0 0 0,-1 0 0,1-1-1,-1 1 1,0 0 0,0 0-1,0-1 1,0 1 0,-1-1-1,-3 7 1,4-8 5,1 0 1,-1 0-1,0 0 1,1 0-1,-1 1 0,1-1 1,0 0-1,0 0 1,0 1-1,0 2 0,-1 9-24,-6-6-69,6-8 90,1 1 0,-1-1 0,1 0 0,0 0 0,-1 1-1,1-1 1,0 1 0,-1-1 0,1 0 0,0 1 0,-1-1 0,1 1 0,0-1-1,0 1 1,-1-1 0,1 0 0,0 1 0,0-1 0,0 1 0,0-1 0,0 1 0,0-1-1,0 1 1,0-1 0,0 1 0,0-1 0,0 1 0,0 0 0,0 0-2,0-1 1,0 1-1,0-1 1,0 1-1,-1-1 1,1 1 0,0-1-1,1 1 1,-1-1-1,0 0 1,0 1-1,0-1 1,0 1-1,0-1 1,0 1-1,1-1 1,-1 1-1,0-1 1,0 1-1,1-1 1,-1 0 0,0 1-1,1-1 1,-1 1-1,0-1 1,1 0-1,-1 0 1,0 1-1,1-1 1,-1 0-1,2 1 1,4 3-71,-1 7-63,8-6 54,-8-2 99,1 1 0,-2 0 0,1 1-1,0-1 1,5 7 0,2 2 90,-11-12-83,1 0-1,-1 1 1,0-1 0,0 0 0,0 1 0,0-1-1,0 1 1,0-1 0,0 1 0,-1-1-1,1 1 1,0-1 0,-1 1 0,1 0 0,-1 0-1,0-1 1,1 1 0,-1 0 0,0-1 0,0 1-1,0 0 1,0 0 0,-1-1 0,1 1-1,0 0 1,-1 0 0,1-1 0,-1 1 0,0 0-1,1-1 1,-1 1 0,0-1 0,0 1-1,0-1 1,0 0 0,0 1 0,0-1 0,-3 2-1,-8 9 235,-1-2-1,-22 15 0,30-22-223,0-1 1,0 1-1,0-1 1,0 0-1,0-1 1,-1 1-1,1-1 0,-1 0 1,1-1-1,-1 1 1,1-1-1,-1 0 0,-10-2 1,-11 2-125,27 0 87,-1 0 0,1 0 0,-1 0 0,1 0 0,-1 0 0,1 0 0,-1 0 0,0 0 0,1 0 0,-1 0 0,1-1 0,-1 1 0,1 0 1,-1 0-1,1 0 0,-1-1 0,1 1 0,-1 0 0,1-1 0,-1 1 0,1 0 0,-1-1 0,1 1 0,0-1 0,-1 1 0,1-1 0,-1 0-4,1 0 0,0 1 0,0-1 0,0 0 0,0 0 0,0 1 0,1-1 0,-1 0-1,0 0 1,0 1 0,0-1 0,1 0 0,-1 1 0,0-1 0,1 0 0,-1 1 0,1-2 0,1-1-120,0 1 0,0-1 1,1 0-1,-1 1 0,1-1 1,0 1-1,-1 0 0,5-2 0,9-2-1043,-1-7-1984</inkml:trace>
</inkml:ink>
</file>

<file path=ppt/ink/ink13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16:37.82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2720,'0'0'1024,"0"0"-800,15 0-64,1 0 544,-16 0-416,15 31-256,-15-15-32,16-1 896,-16 17-512,15 14-64,-15 1-192,0-16-32,0 0-64,0 16 192,-15-16-128,15-15 32,-16-1-64,16 1-1600</inkml:trace>
</inkml:ink>
</file>

<file path=ppt/ink/ink13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16:38.3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3 16 3072,'-13'-13'976,"10"11"-587,3 2-159,0 0 58,0 0-107,0 2 6,0 165 1988,0-165-1903,0-2-90,0 0 4,0 0-42,-3 0 59,-10 0-224,13-2 63,0 1-31,1 1-1,-1-1 1,0 1 0,0-1-1,0 1 1,-1-1-1,1 1 1,0-1-1,0 1 1,0-1-1,0 1 1,0-1-1,-1 1 1,1-1 0,0 1-1,0 0 1,-1-1-1,1 1 1,0-1-1,0 1 1,-1 0-1,1-1 1,-1 1-1,1 0 1,0-1-1,-1 1 1,1 0 0,-1 0-1,1-1 1,0 1-1,-1 0 1,1 0-1,-1 0 1,1 0-1,-1 0 1,1 0-1,-1-1 1,1 1-1,-1 0 1,1 0 0,-2 1-1,0-1 198,-1 0-155,-7 0-15,7 0 106,3 0 21,0 0 160,0 0-159,0 0-278,0 0 42,0 0 172,0 2-38,0 0-60,1 0 0,-1 0 0,0-1 0,1 1 0,0 0 0,-1-1 0,1 1 0,0 0 0,0-1 0,0 1 1,0-1-1,0 1 0,0-1 0,0 0 0,0 1 0,3 1 0,-2 0 4,1 0 1,-1 0-1,0 0 1,0 0-1,2 5 0,-2-4-5,0-1-1,0 0 0,0 1 0,0-1 1,4 4-1,2 0 91,-5-4-55,0 0 0,0 0 0,0 0-1,0 1 1,3 4 0,-5-6-36,0 0 0,0 0 0,0 0 0,1 0 0,-1 0 0,1 0 0,0 0 0,0 0 0,-1 0 0,4 1 0,4 5-19,-1 5-41,-6-12 62,0 1 0,0-1 0,0 0 0,1 1 0,-1-1 1,0 0-1,4 0 0,-4 0 20,1 0 1,-1 0-1,0 0 1,1 0-1,-1 0 1,0 0-1,2 3 1,-1 6 87,-3-10-111,0 0 0,0 0 0,0 0 0,0 0 1,0 0-1,0 1 0,0-1 0,0 0 0,0 0 0,0 0 0,0 0 0,0 0 1,0 0-1,0 0 0,0 0 0,0 0 0,0 0 0,0 1 0,0-1 0,0 0 1,0 0-1,0 0 0,0 0 0,0 0 0,0 0 0,0 0 0,0 0 0,0 0 1,0 0-1,0 0 0,1 0 0,-1 0 0,0 1 0,0-1 0,0 0 0,0 0 1,0 0-1,0 0 0,0 0 0,0 0 0,0 0 0,0 0 0,0 0 0,1 0 1,-1 0-1,0 0 0,0 0 0,0 0 0,0 0 0,0 0 0,0 0 0,0 0 1,0 0-1,0 0 0,0 0 0,1 0 0,4 0-6,2 1-43,-1-1-1,0 0 0,0 0 0,0 0 0,1-1 0,9-2 0,-8-2-483,-6 4 394,-1 0 0,0 0-1,1 1 1,-1-1-1,1 0 1,-1 1 0,1-1-1,0 0 1,-1 1 0,1 0-1,-1-1 1,1 1-1,2 0 1,-3 0-46,0 0 0,0 0 0,1 0 1,-1 0-1,0 0 0,0-1 0,1 1 0,-1 0 0,0-1 0,0 1 0,1-1 0,-1 1 1,0-1-1,0 1 0,0-1 0,0 0 0,0 0 0,0 0 0,0 0 0,0 1 0,0-1 1,-1 0-1,1 0 0,1-3 0,1-11-1800</inkml:trace>
</inkml:ink>
</file>

<file path=ppt/ink/ink13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16:38.72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5 1 2912,'-16'0'1056,"16"0"-800,0 0-96,16 15 768,-16-15-544,-16 31 192,1 1-320,15 14-96,-16-14-96,0 14 160,-15 1-128,0-16-32,15 0-32,-15 1-736,16-17 384,-16 1-2208,15-16 1408,16 0-352</inkml:trace>
</inkml:ink>
</file>

<file path=ppt/ink/ink1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35:51.80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1312,'14'0'397,"-7"-1"-334,0 1 1,0 0 0,0 1-1,10 1 1,4 9 181,8-6-69,2 5 11,-13-6-113,-14-3-58,1 0-1,-1 0 1,0 0 0,0 0-1,0 1 1,0-1 0,0 1-1,-1 0 1,1 0-1,0 1 1,-1-1 0,1 1-1,5 5 1,-9-8-16,3 3 31,0 0 0,0 0-1,0 0 1,-1 0 0,1 1-1,3 6 1,-6-8-23,1-1 1,-1 0-1,0 0 0,0 0 0,0 0 1,0 1-1,0-1 0,0 0 0,0 0 0,0 0 1,0 1-1,-1-1 0,1 0 0,0 0 1,-1 0-1,1 0 0,-1 0 0,1 0 0,-1 0 1,0 0-1,0 0 0,1 0 0,-1 0 1,0 0-1,0 0 0,-1 1 0,-58 47 291,35-25 186,-44 33 1,54-44-60,-17 19 0,20-20-281,10-10-108,0 0 0,0 0 1,1 0-1,-1 0 0,1 0 0,-1 1 1,1-1-1,0 1 0,0-1 0,0 1 1,0-1-1,-1 6 0,2-7-26,0 0-1,0 0 1,0 0-1,0 0 1,0 0-1,0 0 1,1 0-1,-1 0 1,0 0 0,0 0-1,1 0 1,-1 0-1,1 0 1,-1 0-1,1 0 1,-1 0-1,1 0 1,-1 0-1,1-1 1,0 1-1,0 0 1,-1 0-1,1-1 1,0 1 0,0 0-1,0-1 1,0 1-1,0-1 1,0 1-1,0-1 1,0 1-1,1-1 1,4 1 39,0 0 1,-1 0-1,1 0 0,0-1 1,9-1-1,3 1 16,-6-1-3,-1 0 0,22-4 0,-20 2 0,1 0 1,0 2-1,14-1 0,-23 2-66,0 0-1,0 0 0,0 0 0,0-1 0,0 0 1,6-2-1,23-18-434,-31 20 407,-1 0 0,1 0-1,0 1 1,0-1-1,0 1 1,-1-1-1,1 1 1,0 0-1,3 0 1</inkml:trace>
</inkml:ink>
</file>

<file path=ppt/ink/ink13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16:39.83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8 94 1984,'0'-28'891,"0"25"-641,0 3 385,0 0-155,0 0 48,0 0-149,0 0 111,0 0-229,0 0-271,0 0-17,0 0 134,0 0-43,0 0-6,0 0 246,0 0-74,0 0-60,-3 0-47,3 0-113,-1 0-1,1 0 1,-1 0 0,1 0-1,-1 0 1,1 0 0,-1 0-1,1 0 1,-1 0 0,1 0-1,-1 1 1,1-1 0,-1 0-1,1 0 1,-1 0 0,1 1-1,0-1 1,-1 0-1,1 1 1,-1-1 0,1 0-1,0 1 1,-1-1 0,1 0-1,0 1 1,0-1 0,-1 1-1,1-1 1,0 0 0,0 1-1,0-1 1,-1 1 0,1-1-1,0 1 1,0-1 0,0 1-1,0-1 1,0 1-1,0-1 1,0 1 0,0 0-1,0 2 226,0-3-112,-16 0-17,16-3 140,0-7-81,0 7-26,0 3-22,0 0 107,0 0-75,0 0-58,0 0-70,0 0-85,0 0 86,0 0 234,0 0-134,0 0-287,0 0 21,0 0 53,-2-13 225,-9 10-6,9 3 32,2 0-91,0 0-176,0 0-15,0 0-38,0 0 58,0 0 49,0 0-22,0 0 59,0 0 107,0 0 5,0 0 53,0 0-101,0 0-160,0 0 11,0 0 64,0 0 122,0 0-26,0 0-75,0 0-22,0 0-20,0 0 15,0 0 80,0 0-15,0 0-65,0 0 22,0 0 63,0 0-20,0-13-86,0 11 106,0 2 17,0 0 64,0 0-81,0 0-154,0-3 27,0-7 69,0 7-75,0 3 11,0 0-5,0 0 58,0 0 161,0 0-49,0-2-122,0-9-22,0 11 59,0 0 0,0 0 0,0 0 0,0 0 0,0 0 0,0 0 0,0 0 0,0 0 0,0 0 0,0-1 0,0 1 0,0 0 0,0 0 0,0 0 0,0 0 0,0 0 0,0 0 0,0 0 0,0 0 0,0 0 0,0 0 0,0-1 0,0 1 0,0 0 0,0 0 0,0 0 0,0 0 0,0 0 0,0 0 0,0 0 0,0 0 0,0 0 0,0 0 0,1 0 0,-1 0 0,0 0 0,0 0 0,0 0 0,0 0 0,0 0 0,0 0 0,0 0 0,0-1 0,0 1 0,0 0 0,1 0 0,-1 0 0,0 0 0,0 0 0,0 0 0,0 1 0,0-1 0,0 0 0,0 0 0,0 0 0,0 0 0,11 0 139,-9 0-33,-2 0-42,0 0 0,0 0 86,0 0-44,0 0-42,29 0 11,-24 2-107,37 40 347,-16-12-124,-23-26-189,0 0-1,1 0 0,-1 0 0,1 0 0,0 0 1,1-1-1,-1 0 0,7 4 0,87 67 128,-76-57-87,11 14 11,-29-26-38,1 0-1,1 0 0,-1 0 0,1-1 0,-1 1 1,1-1-1,1-1 0,9 6 0,-12-8 17,-1 0 0,0 0-1,1 0 1,-1 1-1,0 0 1,0-1 0,0 1-1,0 0 1,0 1-1,0-1 1,-1 0 0,5 5-1,1 2 276,3 1 57,-9-36 181,1 21-1045,-2 3 210,1 0 1,-1 0-1,1-1 1,-1 1-1,0 0 1,0-1-1,0 1 1,0-1-1,0 1 1,-1-1-1,1 1 1,-1-1-1,0 0 1,0 1-1,0-1 1,0-5-1,0 5 12,0-1-1,0 0 1,-1 0-1,-1-7 1,1 10 58,1-1 0,-1 0 0,0 0 1,-1 1-1,1-1 0,0 0 0,0 1 0,-1-1 1,-1-1-1</inkml:trace>
</inkml:ink>
</file>

<file path=ppt/ink/ink13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16:40.1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21 1 2496,'0'0'784,"0"0"-464,0 0-64,0 0 352,0 0-139,0 0 128,-3 0-138,0 0-243,1 0-145,0 0 1,1 0-1,-1 0 1,0 0 0,0 0-1,0 0 1,1 1-1,-1-1 1,0 0-1,-3 2 1,-2 14 402,-23 22 62,-57 59 0,37-50-200,-90 67 0,123-98-329,14-12-7,0-1 0,-1 1-1,0-1 1,1 0 0,-1 0 0,-5 2 0,-2 0 8,-6 6-64,14-9-158,3-2-202,3 0-864,10 0 358</inkml:trace>
</inkml:ink>
</file>

<file path=ppt/ink/ink13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16:40.59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3 17 2560,'0'-13'832,"0"13"-826,-1 0 0,1 0-1,0-1 1,1 1 0,-1 0 0,0 0 0,0 0 0,0 0-1,0 0 1,0-1 0,0 1 0,0 0 0,0 0-1,0 0 1,0 0 0,0 0 0,0 0 0,0 0 0,0-1-1,0 1 1,1 0 0,-1 0 0,0 0 0,0 0 0,0 0-1,0 0 1,0 0 0,0 0 0,0 0 0,1 0 0,-1 0-1,0 0 1,0 0 0,0 0 0,0-1 0,0 1-1,1 0 1,-1 0 0,0 0 0,0 0 0,0 0 0,0 1-1,0-1 1,0 0 0,1 0 0,-1 0 0,0 0 0,0 0-1,0 0 1,0 0 0,0 0 0,0 0 0,1 0 0,10 0 82,3 0 283,-1 0-1,24 3 1,-20 2-26,-1 0 1,1 1-1,28 16 1,-33-16-235,8 4 274,0 1 1,27 19-1,-39-23-303,0 0-1,0 1 1,0 0-1,-1 0 0,0 1 1,-1-1-1,10 19 1,31 71 222,-34-70-157,-1 0 0,-2 1 0,0 0 1,7 47-1,-13-56-115,0-2-19,-1 0 1,-1 0 0,-1 0 0,0 1-1,-1-1 1,-4 27 0,0-26 19,-2 0 1,1 0-1,-2-1 1,-1 0-1,0 0 1,-17 27-1,-5-1 167,-43 49 0,-57 49-61,96-110-1538,-1-2 0,-47 31 0,77-57 1035,0 0 1,-1-1-1,1 0 1,-1 0-1,-11 4 1,15-7 214,0 0 0,-1 0 0,1 0 0,0 0 0,0-1 0,0 1 0,-1 0 0,1-1 0,0 0 0,0 1 0,0-1 0,0 0 0,0 0 0,-2-1 0</inkml:trace>
</inkml:ink>
</file>

<file path=ppt/ink/ink13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16:43.23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8 62 3328,'0'-26'1061,"0"26"-1044,0 0-1,0-1 0,0 1 1,0 0-1,0-1 1,0 1-1,0 0 0,0-1 1,0 1-1,0 0 1,0-1-1,0 1 1,0 0-1,0 0 0,0-1 1,0 1-1,0 0 1,1-1-1,-1 1 0,0 0 1,0 0-1,0-1 1,1 1-1,-1 0 0,0-1 1,11-9 175,-9 5-96,-4-5-80,1 9-15,0 1 1,1 0 0,-1-1-1,0 1 1,1 0-1,-1 0 1,0-1 0,0 1-1,1 0 1,-1 0-1,0 0 1,0 0-1,1 0 1,-1 0 0,0 0-1,0 1 1,1-1-1,-1 0 1,0 0 0,-1 1-1,-17 7 40,13-5-46,1-1-14,0 0-1,0 0 0,0 0 1,0 1-1,1 0 0,-1 0 1,-4 5-1,7-7 0,0 1 0,0 0 0,0 0 0,1 0 0,-1 0 0,1 0 0,0 0 0,-1 0 0,1 0 0,0 1 0,0-1 0,0 1 0,0-1 0,1 0 0,-1 1 0,1-1 0,-1 4 0,1 10-112,-1-10 115,1 0 0,0 0-1,0-1 1,0 1 0,0 0 0,1 0 0,0-1 0,1 1-1,-1-1 1,1 1 0,0-1 0,0 1 0,1-1 0,5 9 0,9 6 34,2-1 0,0-2 0,0 0 0,27 17 0,-22-19 53,-11-8-35,-1 1 0,20 16 0,-30-22-1,1 0-1,-1 1 1,0-1-1,0 1 1,0-1-1,0 1 1,0 0-1,0 0 1,-1-1-1,0 1 1,1 0-1,-1 1 1,0-1-1,0 0 1,-1 0-1,1 0 1,0 5 0,-1-6 3,-1 0 1,1 0 0,0-1 0,-1 1-1,1 0 1,-1 0 0,1-1 0,-1 1-1,0 0 1,0-1 0,0 1 0,0-1-1,0 1 1,0-1 0,0 1 0,0-1-1,-1 0 1,1 1 0,0-1 0,-1 0-1,1 0 1,-1 0 0,0 0 0,1 0-1,-1-1 1,0 1 0,1 0 0,-1-1-1,-2 1 1,-5 1 139,0 0-1,0-1 1,1 0 0,-16 0-1,-67-1 411,88 0-577,-1 0-1,1 0 1,0-1-1,-1 1 1,1-1-1,0 0 1,0 0-1,-1 0 1,1 0 0,0 0-1,0-1 1,0 1-1,0-1 1,0 0-1,1 0 1,-1 0-1,0 0 1,1 0-1,0-1 1,-1 1 0,-1-5-1,-9-6-59,11 10-87,0 0 0,0 0-1,0 0 1,0 0 0,1 0 0,-1 0 0,1 0-1,0-1 1,0 1 0,0-1 0,1 1 0,-1-1-1,1 1 1,0-1 0,0 1 0,0-1 0,0 1-1,1-1 1,-1 1 0,1-1 0,2-4 0,10-23-2450</inkml:trace>
</inkml:ink>
</file>

<file path=ppt/ink/ink13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16:43.5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8 48 5056,'-26'-29'1642,"19"18"-1160,7 11-470,0-1-1,0 1 0,0 0 1,0-1-1,-1 1 0,1-1 1,0 1-1,0 0 1,-1-1-1,1 1 0,0 0 1,0-1-1,-1 1 1,1 0-1,0 0 0,-1-1 1,1 1-1,0 0 0,-1 0 1,1 0-1,-1-1 1,1 1-1,0 0 0,-1 0 1,1 0-1,-1 0 0,1 0 1,0 0-1,-1 0 1,1 0-1,-1 0 0,1 0 1,0 0-1,-1 0 0,-2 0-69,3 0-76,3 3-4,1 1 103,0-1-26,-1 1-1,1-1 1,-1 1 0,5 6-1,-6-5 11,-2-4 47,0-1-1,1 1 0,-1 0 1,0-1-1,1 1 0,-1-1 0,0 1 1,1 0-1,-1-1 0,1 1 0,-1-1 1,1 1-1,-1-1 0,1 0 1,-1 1-1,1-1 0,-1 1 0,1-1 1,0 0-1,-1 0 0,2 1 0,3 1 6,0 2-8,0 0-1,0 0 1,0 0 0,0 1 0,-1 0-1,1 0 1,4 8 0,-8-12 6,4 7-141,0 1 0,-1 0-1,0 0 1,-1 0 0,4 11 0,-4-9 46,-2-8 70,-1-1 0,1 1 0,-1 0 0,1 0 0,-1-1 0,0 5 0,0 269-219,-1-272 193,1 0 0,1 0-1,-1 1 1,2 6 0,-1-9-51,0 0 1,0 0 0,0-1-1,0 1 1,0 0-1,0-1 1,1 1 0,-1-1-1,2 2 1</inkml:trace>
</inkml:ink>
</file>

<file path=ppt/ink/ink13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16:43.91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0 3808,'10'-9'925,"-6"11"-446,-3-2-414,0 1-1,-1 0 0,1-1 1,0 1-1,0-1 1,-1 1-1,1-1 1,0 1-1,0-1 0,0 0 1,0 1-1,0-1 1,0 0-1,-1 0 1,1 1-1,0-1 0,0 0 1,0 0-1,0 0 1,1 0-1,-1 0-47,-1 0 0,1-1 0,-1 1 0,0 0 0,1 0 0,-1 1 0,1-1 0,-1 0 0,1 0 0,-1 0 0,0 0 0,1 0 0,-1 0 0,0 0 0,1 1 0,-1-1 0,1 0 0,-1 0 0,0 1 0,1-1 0,-1 0 0,0 0 0,0 1 0,1-1 0,-1 0 0,0 1 0,0-1-1,1 1 1,-1-1 0,0 1 0,5 6 156,5-2-35,-4 5-4,7-5-49,0 6 0,-13-11-84,0 0-1,0 1 0,0-1 0,1 0 0,-1 1 0,0-1 0,0 0 0,1 0 0,-1 0 1,0 1-1,1-1 0,-1 0 0,0 0 0,1 0 0,-1 0 0,0 1 0,1-1 1,-1 0-1,1 0 0,-1 0 0,0 0 0,1 0 0,-1 0 0,0 0 0,1 0 0,-1 0 1,1 0-1,-1 0 0,0-1 0,1 1 0,-1 0 0,1 0 0,6-1 796,-7 4-1020,0-3 215,0 1 0,0-1 0,0 1-1,0-1 1,0 1 0,0-1 0,0 1-1,0-1 1,0 1 0,0-1-1,0 1 1,0-1 0,1 1 0,-1-1-1,0 1 1,0-1 0,1 0 0,-1 1-1,0-1 1,0 1 0,1-1-1,-1 0 1,1 1 0,-1-1 0,0 0-1,1 0 1,-1 1 0,1-1 0,-1 0-1,0 0 1,1 0 0,-1 1 0,1-1-1,-1 0 1,1 0 0,-1 0-1,1 0 1,-1 0 0,1 0 0,-1 0-1,2 0 1,3 3-151,-2-1 133,0-1 1,0 1-1,0 0 0,0-1 0,0 1 0,0-1 1,0 0-1,1 0 0,-1 0 0,0-1 1,1 1-1,-1-1 0,1 0 0,-1 1 1,1-2-1,-1 1 0,6-1 0,11-2-537,36-11-1,4-2-2517</inkml:trace>
</inkml:ink>
</file>

<file path=ppt/ink/ink13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16:44.23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75 32 5216,'-16'-31'2352,"16"31"-2128,0 0-443,-3 0-21,2 0 231,0 0 0,0 0-1,0 0 1,0 1 0,0-1 0,0 0-1,0 1 1,0-1 0,0 0-1,0 1 1,0 0 0,0-1 0,1 1-1,-1-1 1,0 1 0,0 0 0,0 0-1,1 0 1,-1-1 0,0 1 0,1 0-1,-1 0 1,1 0 0,-1 0 0,1 0-1,-1 2 1,0-1 24,0 0 0,-1 1 1,1-1-1,-1 0 0,1 0 0,-1 0 0,0 0 1,1 0-1,-1-1 0,0 1 0,0 0 0,0-1 1,-4 2-1,-3 2 30,4-3-16,-1 0-1,1 1 1,-9 6 0,-22 30 200,15-19-142,11-11-74,1-1-1,1 2 1,-1-1-1,-12 21 0,4-2 19,1 2-1,-24 60 0,28-55-9,-35 119-69,40-127 60,2 0 0,1 0 0,-1 46 0,5-60-110,0 0-1,2 1 1,0-1-1,5 23 0,3-10-1177,12 28 0,-19-47 940,31 66-1530,-21-52 1044,18 23 1</inkml:trace>
</inkml:ink>
</file>

<file path=ppt/ink/ink13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16:44.59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 1325 992,'0'10'3536,"0"-26"-2553,0-22-825,1 34-129,-1-1 1,-1 1-1,1-1 0,-1 0 1,0 1-1,0 0 0,-2-8 0,-4-10 9,6 8-21,-1-1-1,2-16 1,-2-26 2,0 30-16,-9-143-16,11-155 18,1 261 60,10-69 0,-7 103 48,2 0 1,1 0 0,1 1 0,18-42 0,-20 57-40,1 0 0,0 1 1,2-1-1,-1 2 0,1-1 0,1 1 1,1 0-1,-1 1 0,2 0 1,-1 1-1,1 1 0,1-1 0,17-9 1,-24 17-53,-1-1 0,0 1 0,1 0-1,-1 1 1,1-1 0,-1 1 0,1 0 0,10 0 0,-15 1-11,0 0-1,0-1 1,0 1-1,0 0 1,0 1 0,0-1-1,0 0 1,1 0-1,-1 0 1,0 1-1,-1-1 1,1 0 0,2 1-1,-3 0-1,1 0 0,-1 0 0,0 0 0,0 0-1,1-1 1,-1 1 0,0 0 0,0 0 0,0 0 0,0 0 0,0 0-1,0 0 1,0-1 0,0 1 0,-1 0 0,1 0 0,0 0 0,0 0 0,-1 1-1,-3 7 44,0 0-1,0 0 1,-1-1 0,0 1-1,0-1 1,-8 9-1,3-4 49,-13 24-1,2 7-8,-23 19-134,40-58-8,0 1 0,-1-1 0,-6 5 0,7-5-49,3-5 94,1 0-1,0 1 1,-1-1-1,1 0 1,0 0-1,0 1 1,0-1-1,-1 1 1,1-1-1,0 0 1,0 1-1,0-1 1,0 0 0,0 1-1,-1-1 1,1 1-1,0-1 1,0 0-1,0 1 1,0-1-1,0 1 1,0-1-1,0 0 1,1 1-1,-1-1 1,0 0-1,0 1 1,0-1-1,0 1 1,0-1-1,1 0 1,-1 1-1,0-1 1,0 0-1,0 1 1,1-1-1,-1 0 1,0 0-1,1 1 1,-1-1-1,0 0 1,1 0-1,-1 1 1,0-1-1,1 0 1,2 1-15,0 0 1,0-1-1,0 1 1,0-1 0,0 0-1,6 0 1,21 2-237,61 27-106,-76-24 395,0 1 0,0 0 0,-1 1 0,19 12-1,-31-18-19,3 2 12,-1 0 1,1 0 0,-1 0 0,1 1-1,-1 0 1,0 0 0,0 0 0,-1 0-1,1 0 1,3 7 0,-6-10-13,0 0 0,0 1 0,-1-1 0,1 0 1,0 1-1,-1-1 0,1 0 0,-1 1 0,1-1 0,-1 1 0,0-1 1,0 1-1,0-1 0,0 1 0,0-1 0,0 1 0,0-1 0,0 1 1,0-1-1,-1 1 0,0 2 0,0-2 13,0 0 0,-1 1 0,0-1 0,1 0 0,-1 0 0,0 0 0,0 0 0,0 0 0,0 0 0,0-1 0,-4 3 1,-7 3 89,0 0 1,-1-1 0,-24 7 0,27-10-81,-16 7 107,16-6-94,0 0-1,0-1 1,0 0 0,0 0-1,-1-1 1,-19 0-1,17-2-33,-20-1-36,32 1-16,0 0-1,0-1 0,0 1 0,0-1 0,0 1 1,0-1-1,0 0 0,1 0 0,-1 0 0,0 0 1,0 0-1,-2-3 0,4 4 14,0 0 0,0 0 0,0 0 1,-1 0-1,1 0 0,0 0 0,0 0 0,0 0 0,0 0 0,0 0 0,0 0 0,0-1 1,0 1-1,0 0 0,-1 0 0,1 0 0,0 0 0,0 0 0,0 0 0,0 0 0,0 0 1,0-1-1,0 1 0,0 0 0,0 0 0,0 0 0,0 0 0,0 0 0,0 0 0,0-1 1,0 1-1,0 0 0,0 0 0,0 0 0,0 0 0,0 0 0,0 0 0,0 0 0,0-1 1,0 1-1,0 0 0,0 0 0,1 0 0,-1 0 0,0 0 0,0 0 0,0 0 0,0 0 1,0 0-1,0-1 0,0 1 0,0 0 0,0 0 0,1 0 0,-1 0 0,0 0 0,13-13-1473,3-3-1686</inkml:trace>
</inkml:ink>
</file>

<file path=ppt/ink/ink13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16:44.92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16 4800,'0'-16'1792,"-16"32"-1408,16-1-96,16 1 64,-16 15-256,0 0 32,0 1-64,16-1 96,-16-16-96,0 16 32,0 1-32,0-1 160,0-16-128,0 1-384,-16 0 160,0-1-1600</inkml:trace>
</inkml:ink>
</file>

<file path=ppt/ink/ink13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16:45.26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40 4736,'0'-15'1760,"0"30"-1376,15 1-96,1-1 384,15-15-416,-15 16-32,15 0-128,0-1 64,0 1-96,0-1-320,0-15 160,-15 0-2528</inkml:trace>
  <inkml:trace contextRef="#ctx0" brushRef="#br0" timeOffset="1">328 16 3232,'-31'-16'1184,"31"16"-896,-16 16-96,1-16 736,15 15-544,-32 16 480,17-15-512,-1 15-160,-15 0-128,16 0-64,-1-15 0,0 0-96,16-1 64,-15 1-2016,-1-16 1120,16 0-1664</inkml:trace>
</inkml:ink>
</file>

<file path=ppt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34:09.02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 2304,'9'-1'195,"-5"1"9,0 0-1,0-1 1,0 1-1,-1 1 1,1-1-1,0 1 1,0-1-1,3 2 1,1 3 49,-7-4-190,0 0-1,1 0 0,-1 0 1,1 0-1,-1-1 0,1 1 1,-1-1-1,1 1 1,0-1-1,-1 1 0,1-1 1,0 0-1,-1 0 0,4 0 1,-3 0-15,0 0 1,1 0 0,-1 0-1,1 0 1,-1 1-1,0-1 1,1 1-1,-1-1 1,0 1-1,0 0 1,0 0 0,1 0-1,-1 0 1,0 0-1,0 0 1,0 1-1,0-1 1,2 3-1,11 9 251,-8-10-203,0 1 14,-5 10-1,-2-11-54,0 1 1,0 0-1,1 0 1,1 7-1,1-1 46,0 0 88,-12 6 1,0 5-60,0 2 71,4-15-138,4-7-30,0 1-1,0-1 1,0 1 0,1-1 0,-1 1 0,0-1 0,1 1-1,-1-1 1,1 1 0,0-1 0,-1 1 0,1 0 0,0 1-1,0-1 3,0 0 0,-1 0 0,1-1 0,-1 1 0,1 0 0,-1-1 0,1 1 0,-1 0 0,-1 2 0,-3 7 165,8 1-84,-3-12-112,0 1-1,0 0 0,0-1 1,0 1-1,1-1 0,-1 1 0,0-1 1,0 1-1,0 0 0,0-1 1,0 1-1,0-1 0,0 1 1,0 0-1,-1-1 0,1 1 0,0-1 1,0 1-1,0-1 0,-1 1 1,1-1-1,0 1 0,-1-1 0,1 1 1,0-1-1,-1 1 0,1-1 1,0 1-1,-1-1 0,0 1 0,1-1 2,-1 1-1,1-1 0,0 0 1,-1 1-1,1-1 0,0 1 0,0-1 1,-1 0-1,1 1 0,0-1 1,0 1-1,0-1 0,0 1 0,0-1 1,0 0-1,0 1 0,-1-1 1,1 1-1,1-1 0,-1 1 0,0-1 1,0 1-1,0-1 0,0 1 1,0-1-1,0 1 0,0-1 0,1 0 1,-1 1-1,0-1 0,0 1 1,0-1-1,1 0 0,-1 1 0,1 0 1,-1-1-5,3 1 40,1-1 1,0 1-1,-1 0 0,1-1 1,-1 0-1,1 0 0,7-1 1,-6 1 153,3-2-2,16-8-186,-14 7-67,0-1 1,16-8-1,-7-4-45</inkml:trace>
</inkml:ink>
</file>

<file path=ppt/ink/ink1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35:52.19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8 1 576,'0'0'171,"0"3"-91,0-3-77,0 0 0,0 1 0,0-1 0,0 1 0,0-1 0,0 0 0,0 1 0,0-1 0,0 1 0,0-1 0,0 0 0,0 1 0,-1-1 0,1 1 0,0-1 0,0 0 0,0 1 0,-1-1 0,1 0 0,0 1 0,0-1 0,-1 0 0,1 1 0,0-1 0,-1 0 0,1 0 0,0 1 0,-1-1 0,1 0 0,-1 0 0,-6 5 85,2 5 24,-6-4 85,4 7-42,-2-6-58,7-5-75,0-1 0,0 1-1,0 0 1,0-1 0,1 1-1,-1 0 1,1 0 0,-1 0 0,1 1-1,-2 2 1,-10 11-10,12-15-21,0 0 0,-1 0 0,1 1 0,0-1 0,0 0 0,0 1 0,0-1 0,0 1 0,0-1 0,0 1-1,1 0 1,-1-1 0,0 1 0,1 0 0,-1-1 0,1 1 0,0 0 0,0 2 0,0 40 158,0-42-132,0-1 0,0 1 0,0 0-1,0 0 1,1 0 0,-1 0 0,1-1-1,-1 1 1,1 0 0,0-1 0,-1 1-1,1 0 1,0-1 0,0 1 0,0-1-1,3 3 1,-1-1 18,0 0-1,1-1 0,0 1 1,8 3-1,-8-4-30,0 1-1,-1-1 1,1 1-1,5 4 1,19 21-153,-27-27 159,-1-1 0,0 0 0,1 1 0,-1-1 1,0 1-1,0-1 0,1 1 0,-1-1 0,0 1 1,0-1-1,0 1 0,0-1 0,0 1 1,0-1-1,0 1 0,0-1 0,0 1 0,0-1 1,0 1-1,0-1 0,0 1 0,0-1 0,0 1 1,0-1-1,0 1 0,-1-1 0,1 1 0,0-1 1,0 1-1,-1-1 0,1 1 0,0-1 1,-1 0-1,1 1 0,-1-1 0,1 1 0,-1-1 1,1 0-10,-10 9 458,-1-1-1,0 0 1,0-1 0,-1 0-1,1-1 1,-2-1-1,-12 5 1,-4-5 170,9 6-303,-4-6-209,24-5-115,-1 1-1,1-1 1,0 0 0,-1 1-1,1-1 1,-1 0 0,1 1-1,0-1 1,0 1 0,-1-1-1,1 1 1,0-1-1,0 1 1,-1-1 0,1 1-1,0-1 1,0 1 0,0-1-1,0 1 1,0-1 0,0 1-1,0-1 1,0 1-1,0 0 1,0 0 0</inkml:trace>
</inkml:ink>
</file>

<file path=ppt/ink/ink14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16:45.6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7 4064,'0'-23'1307,"1"26"-925,2-5-168,-2 1-197,0 0 1,0 1-1,0-1 1,0 0-1,1 1 0,-1-1 1,0 0-1,0 1 1,0 0-1,0-1 1,1 1-1,-1 0 0,0-1 1,0 1-1,1 0 1,-1 0-1,0 0 1,0 0-1,1 0 1,-1 1-1,0-1 0,2 1 1,8 2 24,-1 0 33,-1 0 0,0 0-1,1 1 1,-2 1 0,11 5-1,12 16 198,-20-17-153,0 0 0,-1 1 0,17 20 0,7 8 109,-22-25-131,0 0-1,-2 1 1,16 24-1,-8-10-34,-16-25-151,0-1-1,-1 1 0,1-1 1,-1 1-1,1-1 0,-1 1 1,0 0-1,0 0 0,0-1 1,-1 1-1,1 0 0,0 0 1,-1 0-1,0 0 0,0 6 1,-4 4-2146,4-13 2197,0 0 0,0 0 0,0 1 1,0-1-1,-1 0 0,1 0 0,0 0 0,0 0 1,0 1-1,0-1 0,-1 0 0,1 0 0,0 0 1,0 0-1,-1 0 0,1 0 0,0 0 1,0 0-1,-1 0 0,1 1 0,0-1 0,0 0 1,0 0-1,-1 0 0,1 0 0,0-1 0,0 1 1,-1 0-1,1 0 0,0 0 0,0 0 1,-1 0-1,1 0 0,0 0 0,0 0 0,0 0 1,-1-1-1,1 1 0,0 0 0,0 0 1,0 0-1,-1 0 0,1-1 0,0 1 0,0 0 1,-1-1-84,1 0 0,0 1 0,-1-1 1,1 0-1,0 0 0,0 0 0,-1 0 1,1 1-1,0-1 0,0 0 0,0 0 0,0 0 1,0-1-1</inkml:trace>
  <inkml:trace contextRef="#ctx0" brushRef="#br0" timeOffset="1">328 1 4384,'-31'15'1632,"15"1"-1248,1 15-128,15 0 576,-16 16-512,0 0-64,1-1-160,-1 17 0,1-17-64,-1-14-32,0-1 32,1 0-2016,-1-16 1088,1 1-2176</inkml:trace>
</inkml:ink>
</file>

<file path=ppt/ink/ink14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16:45.9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 0 4896,'15'0'1824,"1"16"-1440,31 0-96,-16-1 416,0 16-448,16 0 256,-1 1-288,17 30 64,-16 16-160,-16 0 160,-16 15-192,-30-30 448,-1-1-288,-31 16-192,-15 0-64,0-31-1280,-47 15 704,0-15-1664</inkml:trace>
</inkml:ink>
</file>

<file path=ppt/ink/ink14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16:46.8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4 94 992,'-4'-12'102,"0"1"0,0 0 0,-1 0 0,-1 0 0,0 0 1,-10-13-1,14 21 47,2 3 75,-3 3-53,2-1-140,-1 0 1,1 0 0,-1 0-1,1 1 1,0-1 0,0 0-1,0 1 1,0-1 0,1 1 0,-1-1-1,0 1 1,1-1 0,0 6-1,-2 3 48,1-9-65,-4 29 408,-2 56 1,5-53-252,-2-1-1,-1 1 1,-1-1 0,-2 0-1,-1 0 1,-20 45 0,24-64 99,-2 0 0,-12 20 0,6-16 61,10-11-194,3-7-128,0 1 1,0-1 0,0 1 0,0-1 0,0 0-1,-1 1 1,1-1 0,0 1 0,0-1 0,-1 0 0,1 1-1,0-1 1,0 1 0,-1-1 0,1 0 0,-1 0 0,1 1-1,0-1 1,-1 0 0,1 1 0,0-1 0,-1 0 0,1 0-1,-1 0 1,1 0 0,-1 1 0,1-1 0,-1 0 0,1 0-1,0 0 1,-1 0 0,1 0 0,-1 0 0,1 0 0,-1 0-1,1 0-5,0 0 1,-1 0-1,1 0 0,0 0 0,0 0 0,0 0 0,0 0 0,0 0 0,0 0 0,0 0 0,0 0 0,0 0 0,0 0 0,-1 0 0,1 0 0,0 0 0,0 0 0,0 0 0,0 0 0,0 0 0,0 0 0,0 0 0,0 0 0,0 0 0,0 0 0,0 0 0,-1 0 0,1-1 0,0 1 0,0 0 0,0 0 0,0 0 0,0 0 0,0 0 0,0 0 0,0 0 0,0 0 0,0 0 0,0 0 0,0 0 0,0 0 0,0-1 0,0 1 0,0 0 1,0 0-1,0 0 0,0 0 0,0 0 0,0 0 0,0 0 0,0 0 0,0 0 0,0 0 0,0-1 0,0 1 0,0 0 0,0-2 15,0-1 0,0 1 0,1-1 0,-1 1 0,1 0 0,0-1 0,-1 1 0,1 0 0,0-1 0,0 1 0,0 0 0,1 0 0,-1 0 0,3-4 0,13-21 128,-9 8-65,11-40 1,4-11-419,8 10 66,-5 11 167,-12 7 53,-13 36 36,1 0-1,0 0 1,0 0-1,1 0 1,-1 0 0,1 0-1,1 1 1,-1-1 0,1 1-1,5-7 1,-1 4-64,-7 7 51,1-1 1,0 0-1,-1 0 1,1 1-1,0-1 0,0 1 1,4-3-1,-5 4 13,0 0 0,0 0 0,0-1-1,-1 1 1,1 0 0,0 0-1,0 1 1,0-1 0,0 0 0,-1 0-1,1 0 1,0 0 0,0 1 0,0-1-1,-1 0 1,1 1 0,0-1 0,0 1-1,-1-1 1,1 1 0,0-1 0,-1 1-1,1-1 1,-1 1 0,2 1-1,1 1 6,0 1-1,0-1 0,-1 1 0,1 0 0,-1 0 0,0 0 0,0 0 0,0 0 0,2 7 0,4 9 56,15 29 79,11 24 198,12 49 50,-37-100-210,9 39 0,-11-35-19,-2-4-144,0 1 0,-2 0 0,-1 0 1,-1 39-1,-1-59-49,0-2-3,0-1 0,0 1 1,0 0-1,0 0 0,0 0 0,0-1 1,0 1-1,-1 0 0,1 0 0,0-1 1,0 1-1,-1 0 0,1 0 1,0-1-1,-1 1 0,1 0 0,-1-1 1,1 1-1,-1 0 0,1-1 0,-1 1 1,1-1-1,-1 1 0,0-1 1,0 1-1,0 0-63,-1-1 1,1 0-1,0 0 0,0 0 1,0 1-1,0-1 1,-1-1-1,1 1 0,0 0 1,0 0-1,0 0 1,0 0-1,0-1 0,-1 1 1,1-1-1,0 1 0,-1-2 1,-14-11-1454</inkml:trace>
</inkml:ink>
</file>

<file path=ppt/ink/ink14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16:47.16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32 1824,'-15'-16'672,"15"1"-512,31 15-64,-15 0 512,-1 0-352,16 0 320,16 15-320,0-15-64,0 16-128,31-16 160</inkml:trace>
</inkml:ink>
</file>

<file path=ppt/ink/ink14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16:49.54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2 2144,'0'-3'699,"0"2"-684,0 1 0,0 0 0,0-1 0,0 1-1,0-1 1,0 1 0,0-1 0,0 1 0,0-1 0,0 1 0,1-1 0,-1 1 0,0-1 0,0 1 0,0-1 0,1 1 0,-1 0 0,0-1 0,1 1 0,-1-1 0,0 1 0,1 0 0,-1-1 0,0 1 0,1 0 0,-1 0 0,1-1 0,-1 1 0,0 0 0,1 0 0,-1-1 0,1 1 0,-1 0 0,1 0 0,-1 0 0,1 0 0,-1 0 0,1 0 0,-1 0 0,1 0 0,0 0 0,2 0 1025,-1-3-235,-2 3-791,12-9 719,-12 9-711,0-1-1,1 1 0,-1 0 1,1-1-1,-1 1 0,0 0 0,1 0 1,-1 0-1,1-1 0,-1 1 1,1 0-1,-1 0 0,1 0 1,-1 0-1,1 0 0,-1 0 1,1 0-1,-1 0 0,1 0 1,-1 0-1,1 0 0,-1 0 1,1 0-1,-1 1 0,1-1 1,-1 0-1,1 0 0,-1 0 0,1 1 1,1 3 189,4 2 138,-5-5-325,0-1-1,1 1 1,-1-1 0,0 0 0,0 0 0,0 1-1,1-1 1,-1 0 0,0 0 0,2-1 0,2 1 33,-1 0 1,0 1 0,1-1-1,-1 0 1,6 3 0,84 32 291,-71-26-309,0-1 45,2-1 0,27 5 0,19 5 327,-69-16-376,1-1 0,-1 1 0,0-1 0,0 1 0,1-1 0,-1 0 0,1 0 0,-1 0 0,0 0-1,4-1 1,-4 1 4,0-1 0,0 1-1,0 0 1,0 0-1,0 0 1,0 0 0,0 1-1,2-1 1,-4-2-1283,-2-11-293,-11-3-2069</inkml:trace>
</inkml:ink>
</file>

<file path=ppt/ink/ink14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16:49.88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0 3328,'-16'0'1216,"32"0"-928,-16 16-96,0-16 320,15 31-320,-15 0 608,0 16-416,16 15 0,-16 1-224,15-1 32,-15 0-96,0-15 224,0 0-192,0-1 160,0-14-160,0-17-1536,0 1 736</inkml:trace>
</inkml:ink>
</file>

<file path=ppt/ink/ink14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16:50.22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 9 3808,'-1'-1'65,"-1"0"26,1 0 0,-1 0 0,1 0 0,-1 1 0,1-1 0,-1 0 0,0 1 0,1-1-1,-1 1 1,0 0 0,1-1 0,-4 1 0,5 0-70,0 0-1,-1 1 1,1-1-1,0 0 1,-1 0-1,1 1 1,0-1 0,0 0-1,-1 1 1,1-1-1,0 0 1,0 0 0,0 1-1,-1-1 1,1 0-1,0 1 1,0-1-1,0 1 1,0-1 0,0 1-1,-2 16 162,2-15-204,0 0 0,1-1 0,-1 1 1,0-1-1,1 1 0,-1-1 0,1 1 0,-1-1 0,1 1 0,-1-1 0,1 0 0,1 2 0,4 10-39,12 62 434,-13-58-187,-1-1 0,3 30-1,-5-29-50,1-1-1,8 28 0,9 40 348,-12-48-298,-6-30-53,-1 1-1,0 0 1,-1-1-1,0 1 1,-1 11-1,1-4 69,0-14-204,0 0-1,0 0 1,0 0 0,0 0 0,0 0-1,0 0 1,0 0 0,0 0 0,0 1-1,0-1 1,0 0 0,0 0 0,0 0-1,0 0 1,0 0 0,0 0 0,0 0-1,0 0 1,0 0 0,0 0 0,0 0-1,0 1 1,0-1 0,0 0 0,0 0 0,0 0-1,0 0 1,0 0 0,-1 0 0,1 0-1,0 0 1,0 0 0,0 0 0,0 0-1,0 0 1,0 0 0,0 0 0,0 0-1,0 0 1,0 0 0,0 0 0,0 1-1,-1-1 1,1 0 0,0 0 0,0 0-1,0 0 1,0 0 0,0 0 0,0 0 0,0 0-1,0-1 1,0 1 0,0 0 0,-1 0-1,1 0 1,-10-2-587,9 1 458,1 0 0,0 0 0,-1 1 0,1-1 0,0 0 0,0 0-1,-1 0 1,1 1 0,0-1 0,0 0 0,0 0 0,0 0 0,0-1 0</inkml:trace>
</inkml:ink>
</file>

<file path=ppt/ink/ink14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16:50.55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8 65 2816,'35'-23'1048,"9"-4"-366,-40 25-503,0 0 0,1 0 1,-1 1-1,1-1 0,-1 1 1,1 0-1,0 0 0,7 0 1,12 1 222,-12-1-310,1 0 1,-1 1-1,1 1 0,17 3 1,-27-2-67,1 0 0,-1 0 0,0 0 0,0 0 0,1 1 1,3 4-1,-5-6 2,0 1 1,-1 0-1,1-1 1,-1 1-1,1 0 0,-1 0 1,0 0-1,0 0 1,0 0-1,2 4 1,-11 12 205,5-6-38,2-9-158,0 0-1,0 0 1,0 0 0,0 0 0,0 0-1,0-1 1,-1 1 0,1 0-1,-1-1 1,0 1 0,0-1 0,0 0-1,0 1 1,0-1 0,-1 0 0,1 0-1,-4 2 1,-23 13 48,20-13-79,0 1-1,1 0 1,-10 8-1,15-10-97,3-3-175,6 0 26,5 0 155,1 0 0,-1 1 1,0 0-1,1 1 0,-1 0 1,0 1-1,16 6 0,-4 1 57,0-1 107,0 1 0,0 1 0,36 24 0,-54-31-40,-1 0 1,0 0-1,1 1 0,-1-1 0,-1 1 0,4 5 0,-5-8-21,-1 0-1,0 0 1,0 1 0,0-1-1,0 0 1,0 1 0,-1-1-1,1 0 1,-1 1 0,1-1-1,-1 1 1,0-1 0,0 1-1,-1 4 1,0-4 29,0 0-1,-1 0 1,1 0 0,-1 0-1,0 0 1,0 0 0,0 0-1,0-1 1,-1 1 0,1-1-1,-4 3 1,6-5-47,-18 18 171,-2 0-1,0-1 1,-1-1 0,0-1-1,-34 18 1,34-26-89,0 0-1,0-2 0,-32 5 1,15-3-45,18-2-61,0-1 19,-37 4 1,52-8-37,0 0 0,0 0 0,0 0 0,-1-1 0,1 0 0,0 0 0,0 0 0,0 0 0,0-1 0,1 0 0,-1 0 0,-7-4 0,12 6-15,-1-1-1,0 1 0,0-1 0,0 1 0,1-1 1,-1 0-1,0 1 0,1-1 0,-1 0 1,0 1-1,1-1 0,-1 0 0,1 0 0,-1 0 1,1 1-1,-1-1 0,1 0 0,0 0 1,-1 0-1,1 0 0,0 0 0,0 0 0,0 0 1,0 0-1,0 0 0,0-1 0,1-1-191,-1 1 0,1 0 0,1-1-1,-1 1 1,0 0 0,0 0 0,1 0-1,-1 0 1,1 0 0,0 0 0,2-1 0,11-10-976,22-16 0,12-5-563</inkml:trace>
</inkml:ink>
</file>

<file path=ppt/ink/ink14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16:58.1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80 1 1728,'-39'65'560,"35"-58"-514,0 1 0,0-1 0,1 1-1,-3 14 1,-54 152 157,-39 132 666,39-73-553,-35 147 99,31-124 198,-15-13 400,22-113-490,-71 163-27,89-215-491,13-29-3450,26-48 3389,0-1-1,0 1 0,0-1 1,0 0-1,0 1 0,-1-1 1,1 1-1,0-1 0,0 0 1,-1 1-1,1-1 0,0 0 1,0 0-1,-1 1 0,1-1 1,0 0-1,-1 1 0,1-1 1,0 0-1,-1 0 0,1 0 1,-1 1-1,1-1 0,0 0 1,-1 0-1,1 0 0,-1 0 1,1 0-1,0 0 0,-1 0 1,0 0-1,0-2-73,1 0 0,-1 0 1,1 0-1,-1-1 0,1 1 0,0 0 1,0 0-1,0-4 0</inkml:trace>
</inkml:ink>
</file>

<file path=ppt/ink/ink14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16:58.47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7 1 4480,'-31'15'1664,"31"1"-1312,-15 30-64,15 1 32,0 16-224,0-1 320,15 0-224,16-15-32,1-16-96,14 0 96,1-31-96,15 0 256,-15-31-192,16-31 160,14-1-160,-30 1-1760,16 15 896</inkml:trace>
</inkml:ink>
</file>

<file path=ppt/ink/ink1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35:53.83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1056,'0'0'357,"0"0"-229,0 0-85,0 0-171,3 0 128,87 0 1771,-87 0-1747,-1 0 0,0 1 1,0-1-1,0 1 0,0 0 1,0-1-1,0 1 1,0 0-1,-1 0 0,1 0 1,0 0-1,0 0 0,2 3 1,19 19 221,-16-15-252,-6-7 9,-1-1 0,0 1 1,1-1-1,-1 1 0,0-1 0,1 1 0,-1 0 1,0-1-1,0 1 0,1 0 0,-1-1 0,0 1 1,0 0-1,0-1 0,0 1 0,0 0 0,0-1 1,0 1-1,0 0 0,0-1 0,0 1 0,0 0 1,-1 0-1,1 1 11,0 27 279,0-26-341,15-3-283,1 0-1530</inkml:trace>
</inkml:ink>
</file>

<file path=ppt/ink/ink14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16:58.83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2 33 3904,'-42'-26'1253,"40"25"-1215,0 0 0,0 0 0,-1 0 0,1 1 0,-1-1 0,1 0-1,-1 1 1,1 0 0,-1 0 0,1-1 0,-1 2 0,1-1 0,-1 0 0,1 0 0,-1 1-1,1-1 1,-5 3 0,6-3-32,-7 3 12,0 1-1,0 0 1,0 0 0,-9 8-1,14-11 12,-8 6 15,5-3-76,0-1 0,1 1-1,-1 0 1,-7 8 0,-41 32-165,53-43 195,1 0-1,-1 0 1,0 0 0,1-1 0,-1 1 0,1 0 0,-1 0-1,1 0 1,0 0 0,-1 0 0,1 2 0,-2 2-15,-1 5-29,1-6 48,0 0 0,1 0 0,-1 0 0,1 0 0,0 0 0,1 0 0,-1 1 0,1-1 0,-1 0 0,1 0 0,1 1 0,-1-1 0,1 0 0,1 6 0,0-4 28,0-1-1,1 1 1,0-1-1,0 0 0,0 0 1,1 0-1,4 4 1,34 33 87,-29-31-123,-1 1 1,12 15-1,-20-22 31,0 0 0,-1 0 0,0 0 0,0 0 0,4 9 0,-7-12-6,1 0 0,-1 0 0,0 0 0,1 0 0,-1 1 1,0-1-1,-1 0 0,1 0 0,0 0 0,0 0 0,-1 0 0,0 1 0,1-1 0,-1 0 1,0 0-1,-2 3 0,0 2 22,1-3-24,1-1 1,-1 1-1,0-1 1,0 0-1,0 0 1,0 0-1,0 0 1,-1-1-1,1 1 0,-1 0 1,-4 3-1,-2-1 62,0 1-1,-16 6 1,22-11-63,1 0 1,-1 0 0,0 0 0,0 0-1,0 0 1,0-1 0,0 0-1,0 1 1,0-1 0,0 0 0,0 0-1,0-1 1,-5 0 0,2-1-99,0-1 0,1 0 0,-1-1 1,-8-6-1,5 4-187,-10-10-221</inkml:trace>
</inkml:ink>
</file>

<file path=ppt/ink/ink14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16:59.29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1 4480,'-13'26'1445,"11"-16"-885,2 0-553,0 0-1,1 0 1,0 0 0,1 0-1,0 0 1,0 0 0,5 11-1,10 27 65,6 16 57,-19-56-149,-1-1-1,2 0 1,-1 0-1,1 0 1,0 0-1,7 7 0,-4-6-291,0-1 0,1 0-1,0 0 1,0-1 0,0 0 0,1-1-1,19 9 1,-28-14 287,0 0 1,0 1-1,0-1 1,-1 0-1,1 0 1,0 0-1,0 0 1,0 0-1,0 0 1,0 0-1,0 0 1,-1 0-1,1 0 1,0 0-1,0 0 1,0-1-1,0 1 1,0 0-1,-1-1 1,1 1-1,0-1 1,1 0-1,5-5-126,0 0 0,0 0 0,-1-1 0,6-7 0,27-37-1062,-29 37 970,-4 5 195,0-1 1,-1 0-1,0 0 1,-1-1-1,0 1 1,4-21-1,1 0 463,-6 17 874,-1 25 0,2-2-1148,-2 0-1,1 1 1,-1-1-1,0 0 1,-1 1 0,0-1-1,0 1 1,-2 18-1,2 25-3,9 28 30,-5 7-28,1-42 24,-3-25-76,-1 1 0,-1-1 1,-2 28-1,-7 5-38,-1-1 0,-18 55 0,25-102-23,0-1 0,0 1 1,0-1-1,-1 0 0,0 0 0,0 0 1,0 0-1,0 0 0,-1-1 0,0 1 0,0-1 1,0 0-1,-1 0 0,-9 6 0,13-9-18,-1 1 1,1-1-1,-1 0 0,0 0 0,1 0 0,-1 0 0,0 0 0,0 0 0,0 0 0,0-1 0,0 1 0,0-1 0,0 1 0,0-1 0,0 0 0,0 0 0,0 0 0,0 0 0,0 0 0,0 0 0,0-1 0,0 1 0,0-1 0,0 1 0,0-1 0,0 0 0,-2-1 0,-8-2-6,2 0 8,0 0 0,0 0 1,0-1-1,0-1 0,1 1 1,0-1-1,0-1 0,1 0 1,0 0-1,0-1 0,-11-12 1,16 13-14,0 1 0,0-1 0,1 1 1,0-1-1,0 0 0,0 1 0,1-1 0,0 0 1,0 0-1,1 0 0,-1-1 0,2-6 0,1-12-96,11-47-1,-8 54-132,1 1 0,0-1 0,2 2 0,0-1-1,0 1 1,14-18 0,24-43-684</inkml:trace>
</inkml:ink>
</file>

<file path=ppt/ink/ink14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16:59.88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7 17 3328,'-13'-13'1061,"13"13"-1037,0-1-1,-1 1 1,1 0-1,-1-1 1,1 1-1,-1 0 1,1-1-1,-1 1 1,1 0-1,-1 0 1,1 0-1,-1-1 1,1 1-1,-1 0 1,0 0-1,1 0 1,-1 0-1,1 0 1,-1 0-1,1 0 1,-1 0-1,1 0 1,-1 0 0,0 1-1,0-1 1,-3 1 575,2 4-247,-1-1-266,2-1-48,-1 0-1,1 0 1,0-1 0,-1 1-1,2 0 1,-1 0 0,0 0 0,0 0-1,1 1 1,0-1 0,0 4-1,0 58-74,0-51 61,1 1 0,0-1 0,1 0 0,1 1 0,5 17 0,12 34 84,7 21 24,-23-77-5,-1 1 0,-1 0 0,1-1-1,-1 1 1,-1 0 0,0 0 0,-1 19-1,0-26-47,0-4-74,0 0-1,0 0 0,0 0 0,0 0 0,0 1 1,0-1-1,0 0 0,0 0 0,0 0 1,0 0-1,0 0 0,0 0 0,0 0 0,0 0 1,0 0-1,0 0 0,0 1 0,0-1 0,0 0 1,0 0-1,0 0 0,0 0 0,-1 0 0,1 0 1,0 0-1,0 0 0,0 0 0,0 0 1,0 0-1,0 0 0,0 0 0,0 1 0,0-1 1,0 0-1,0 0 0,0 0 0,0 0 0,0 0 1,-1 0-1,1 0 0,0 0 0,0 0 0,0 0 1,0 0-1,0 0 0,0 0 0,0 0 1,0 0-1,0 0 0,0 0 0,-1 0 0,1 0 1,0 0-1,0 0 0,0 0 0,0 0 0,-1 0 2,0 0-1,0 0 0,0-1 1,0 1-1,0 0 0,0 0 1,0 0-1,0-1 0,0 1 1,0 0-1,0-1 0,0 1 1,0-1-1,0 0 1,0 1-1,1-1 0,-1 1 1,0-1-1,0 0 0,1 0 1,-1 1-1,0-1 0,1 0 1,-1 0-1,1 0 0,-1-2 1,-1-1-6,1 0 0,0-1 0,0 1 0,0 0 0,1-5 0,-2-5 5,-1 4 0,1 0 1,-7-12-1,6 14 6,0 1-1,1-1 1,-2-8-1,2 4-23,1 0 0,0 0-1,1-1 1,1 1 0,2-17-1,7-5-114,-8 28 77,-1 0-1,1 0 0,1 0 0,-1 0 1,1 0-1,0 1 0,0-1 1,1 1-1,4-6 0,-2 4-15,0 0-1,0 0 1,0 0 0,1 0-1,0 1 1,0 0 0,16-9-1,-22 14 63,1 0 0,-1 0-1,1 0 1,-1 0 0,1 1-1,-1-1 1,1 0 0,-1 1 0,1-1-1,0 1 1,2-1 0,0 2-8,-1-1 1,1 1-1,-1 0 1,1 0-1,4 1 1,4 1-16,-11-3 35,1 0-1,-1 0 1,1 1 0,-1-1-1,1 0 1,-1 1 0,1-1-1,-1 1 1,1-1 0,-1 1-1,0 0 1,1-1 0,-1 1-1,0 0 1,0 0-1,0 0 1,1 0 0,-1 0-1,0 0 1,1 3 0,2 3 46,-1 1 1,-1 0-1,4 12 1,-5-17-39,0 4 24,0 0 1,-1 0-1,0 12 0,0-12-2,0-1 0,0 1-1,3 11 1,2-1 8,-3-11-15,-1 1-1,1 0 0,-1 0 1,1 9-1,-2-15-17,0 0-1,0-1 1,0 1-1,0 0 1,0 0-1,0-1 1,0 1-1,0 0 1,0 0-1,0-1 1,1 1-1,-1 0 1,0 0-1,0-1 1,1 1-1,-1 0 1,1-1-1,-1 1 1,1-1-1,-1 1 1,1 0 0,0 0-1,0-1 9,1 1 0,-1-1 0,0 0 0,1 1 0,-1-1 0,0 0 0,1 0 0,-1 0 0,0 0 0,2 0 0,6-1 76,-7 1-84,-1 0 0,1 0 0,0 0 0,-1-1 0,1 1-1,-1-1 1,1 1 0,0-1 0,-1 1 0,1-1 0,-1 0 0,0 0-1,2-1 1,5-3 30,-6 4-42,0 1-1,-1-1 0,1 0 1,0 0-1,-1-1 0,1 1 1,-1 0-1,1 0 0,-1-1 1,0 1-1,0-1 0,1 1 1,-1-1-1,0 1 0,0-1 1,-1 0-1,1 0 0,0 1 1,-1-1-1,1-2 0,4-9-33,1 3-31,13-19 0,-12 19 30,-5 6 22,0 1 0,0-1 0,0 1 1,-1-1-1,1 0 0,-1 0 0,1-4 0,2-5-17,3-1-46,-7 13 35,1-1-1,0 1 1,0 0 0,-1-1 0,1 1 0,-1 0 0,1-1 0,-1 1 0,0-1 0,1-1 0,-1 0-109,-1 10 277,1-1 0,1 0-1,-1 1 1,1-1-1,0 1 1,0-1-1,1 0 1,0 0-1,0 0 1,4 9-1,-2-7-67,-1-1 0,0 1 0,-1 0 0,0 0 0,1 10 0,-1-7-2,0 0 0,1 0 0,4 11 0,1-4-27,-1 1 299,1 0 1,16 29-1,-19-41-216,-4-6-101,1 1 1,-1-1-1,0 1 0,0-1 0,-1 1 1,1-1-1,0 1 0,0 0 0,-1-1 1,1 1-1,-1 0 0,1 3 0,-1-5-41,0 0 0,0 0-1,0 0 1,0 0-1,0 0 1,0 0 0,0 1-1,0-1 1,0 0 0,0 0-1,0 0 1,0 0-1,0 0 1,0 0 0,0 0-1,0 0 1,0 0 0,0 0-1,0 0 1,0 1-1,0-1 1,0 0 0,0 0-1,0 0 1,0 0-1,0 0 1,0 0 0,0 0-1,0 0 1,0 0 0,0 0-1,0 0 1,0 0-1,1 0 1,-1 0 0,0 1-1,0-1 1,0 0 0,0 0-1,0 0 1,0 0-1,0 0 1,0 0 0,0 0-1,0 0 1,0 0 0,1 0-1,-1 0 1,0 0-1,0 0 1,0 0 0,0 0-1,0 0 1,0 0-1,0 0 1,0-1 0,13 1-1235</inkml:trace>
</inkml:ink>
</file>

<file path=ppt/ink/ink14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17:00.80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5 110 1824,'0'26'587,"0"-25"-578,0-1 0,0 0 0,0 1 0,0-1 0,0 0 0,0 1 0,0-1 0,0 0 0,0 1 0,0-1 0,0 0 0,0 0 0,0 1 0,0-1 0,-1 0 0,1 1 0,0-1 0,0 0 0,0 0 0,0 1 0,-1-1 0,1 0 0,0 0 0,0 1 0,-1-1 0,0 2 25,-1 0 0,1 0 0,0 0-1,0-1 1,0 2 0,0-1 0,0 0 0,0 0-1,0 0 1,1 0 0,-1 3 0,0-2 24,1-1 1,-1 1 0,0 0-1,0-1 1,0 1 0,0-1-1,0 1 1,-1-1 0,1 0-1,-1 1 1,-2 2 0,2-3-14,1-1 0,-1 1 1,1 0-1,0 0 1,0 0-1,-1 0 1,2 0-1,-1 0 1,0 0-1,0 1 1,0 1-1,-6 14 146,-14 3 59,13 2-47,1-15 87,6-7-281,1-1 1,0 0-1,-1 0 1,1 0-1,0 1 1,-1-1-1,1 0 0,0 1 1,-1-1-1,1 0 1,0 1-1,0-1 1,-1 0-1,1 1 1,0-1-1,0 0 1,0 1-1,0-1 0,0 0 1,-1 1-1,1-1 1,0 1-1,0-1 1,0 1-1,0-1 1,0 0-1,0 1 1,0 2 139,0-5-139,0-1 0,0 1 0,0 0 0,0-1 1,0 1-1,0 0 0,1 0 0,-1-1 0,1 1 0,-1 0 1,1 0-1,0 0 0,0-1 0,0 1 0,0 0 0,0 0 1,1 0-1,-1 1 0,0-1 0,3-2 0,-1 1-14,0-1-1,0 1 0,0-1 1,-1 0-1,0 0 1,1 0-1,-1 0 1,-1-1-1,1 1 0,-1-1 1,2-6-1,-3 9 1,2-2-24,-2-1-1,1 1 1,0 0-1,-1-1 0,0-5 1,2-7-163,8-7 10,-9 20 165,0 0 1,0-1 0,-1 1-1,0-1 1,0-7 0,0-13-75,0-32-395,0 56 484,0 1-1,0 0 1,0 0 0,-1 0 0,1 0 0,0 0-1,0 0 1,0 0 0,0 0 0,0 0-1,0 0 1,0-1 0,0 1 0,0 0 0,0 0-1,0 0 1,0 0 0,1 0 0,-1 0 0,0 0-1,0 0 1,0 0 0,0 0 0,0 0-1,0-1 1,0 1 0,0 0 0,0 0 0,0 0-1,0 0 1,0 0 0,0 0 0,0 0 0,0 0-1,0 0 1,0 0 0,1 0 0,-1 0-1,0 0 1,0 0 0,0 0 0,0 0 0,0 0-1,0 0 1,0 0 0,0 0 0,0 0-1,0 0 1,1 0 0,-1 0 0,0 0 0,0 0-1,0 0 1,0 0 0,0 0 0,0 0 0,1 0 9,0 0 1,0 1-1,0-1 1,0 0-1,0 1 1,-1-1 0,1 0-1,0 1 1,0-1-1,0 1 1,-1 0 0,1-1-1,0 1 1,-1-1-1,1 1 1,0 0 0,-1 0-1,1-1 1,-1 1-1,1 0 1,-1 0-1,0 0 1,1 1 0,11 14 147,-5-9-70,-5-5-62,1 0 0,-1 0 0,0 0 0,0 0 0,0 1 0,0-1 0,-1 1 0,1-1 0,1 5 0,3 21 178,-1-13-131,-4-12-52,1 0 0,-1 0 0,0 1-1,0-1 1,-1 0 0,1 0 0,-1 0-1,1 7 1,-1 94 813,0-102-800,-1 0 0,1 0 0,0 0 0,0 0 0,-1 0 0,1 0 0,-1 0-1,0 0 1,0 0 0,0 0 0,0 0 0,-1 2 0,1-3-8,0 0-1,0 0 1,1 1 0,-1-1-1,0 0 1,1 1 0,-1-1-1,1 0 1,0 1-1,-1-1 1,1 3 0,0-5-13,0-1 1,1 1-1,-1 0 0,0-1 1,1 1-1,-1-1 0,1 1 1,0 0-1,-1-1 0,2-1 1,5-11-15,-6 10-32,0 0 0,-1 0 0,1 0 0,-1-9 0,2-18-72,9 0 91,-11 27-2,2-1 0,-1 0 0,0 1 0,1 0 0,0-1-1,0 1 1,0 0 0,1 0 0,-1 0 0,1 0 0,0 0 0,5-4 0,-7 6 2,1 0 1,0 0-1,-1 0 0,1 0 0,-1 0 0,0 0 1,1 0-1,-1 0 0,0-1 0,0 1 1,-1 0-1,2-4 0,-2 5 8,0 0-1,0 0 1,1 0-1,-1 0 1,0 0-1,1-1 1,-1 1-1,1 0 1,0 0-1,-1 0 1,1 0-1,0 0 1,-1 1-1,1-1 1,0 0-1,0 0 1,0 0 0,0 1-1,0-1 1,0 0-1,0 1 1,1-1-1,1-1-12,-2 2 15,-1-1 0,1 1 1,-1-1-1,1 1 0,0 0 0,-1-1 1,1 1-1,0-1 0,-1 1 0,1 0 1,0 0-1,0 0 0,-1-1 0,1 1 1,0 0-1,-1 0 0,1 0 0,0 0 1,0 0-1,-1 0 0,1 0 0,0 0 0,0 1 1,-1-1-1,1 0 0,0 0 0,0 1 1,-1-1-1,1 0 0,0 1 0,-1-1 1,1 0-1,-1 1 0,1-1 0,-1 1 1,1-1-1,0 2 0,0-2 17,-1 1 0,0-1 0,1 1-1,-1 0 1,0-1 0,1 1 0,-1 0 0,0-1-1,0 1 1,1 0 0,-1-1 0,0 1 0,0 0-1,0-1 1,0 1 0,0 0 0,0 0 0,0-1 0,0 1-1,0 0 1,-1 1 0,1 2 28,0 147 543,-1-149-570,1 0 0,0 0 0,0 0 0,0 0-1,1 0 1,-1 0 0,0 0 0,1 0 0,-1 0 0,1 0 0,0 0 0,-1 0 0,1 0 0,0-1 0,0 1 0,0 0 0,1 0 0,-1-1 0,0 1 0,3 2-1,-3-4-24,-1 0-1,1 0 0,-1 0 0,1 0 1,-1 0-1,1 0 0,0 0 0,-1 0 1,1 0-1,-1 0 0,1 0 0,-1 0 1,1-1-1,-1 1 0,1 0 0,-1 0 1,1 0-1,-1-1 0,1 0 0,6-2-143,12-1-179,-13 2 78,-1 1-1,1 0 1,-1-1 0,0 0 0,1-1 0,5-2 0,-3 0-5,30-16-712,-10 9 231,-12 6 346,0-1 0,0 0 0,15-11 0,16-10 158,-35 22 223,-8 5 37,0-1 1,-1 0 0,1 0 0,0-1 0,-1 1-1,4-4 1,-4 3 63,-1 0-1,1 0 0,-1-1 0,0 1 0,0-1 1,1-4-1,1 0 108,-2 5-8,0-1 1,0 1-1,0-1 1,-1 1-1,1-1 1,-1 0-1,0 1 1,0-1 0,-1 0-1,1 0 1,0-5-1,-1 7-95,0 0 0,0 0 0,-1 0 0,1 0 0,0 0 0,-1 1 0,1-1 0,-1 0 0,0 0 0,1 1 0,-1-1 0,0 0 0,0 1 1,0-1-1,0 0 0,0 1 0,-1 0 0,1-1 0,0 1 0,-1 0 0,1-1 0,-3 0 0,1 0 24,0 1 0,-1-1 0,1 1 0,0 0 1,0 0-1,-1 0 0,1 0 0,-1 1 0,1 0 1,-6-1-1,-14 1 600,13-1-473,0 1 0,-14 2 0,20-2-213,0 1 0,1 0 1,-1 0-1,0 1 0,0-1 0,1 1 0,-1 0 0,1 0 0,-6 4 0,3 0-25,-1 0-1,1 0 0,0 1 1,1 0-1,-8 13 0,9-15-12,3-4 19,0 0 1,1 0 0,-1 1-1,0-1 1,0 0-1,0 1 1,1-1 0,-1 0-1,1 1 1,-1-1 0,1 1-1,0-1 1,-1 1-1,1-1 1,0 1 0,0 0-1,0-1 1,0 1-1,0-1 1,1 1 0,-1-1-1,0 1 1,1-1 0,-1 1-1,1-1 1,-1 1-1,1-1 1,0 0 0,0 1-1,1 1 1,-1 0 12,2 2-15,0 1-1,1-1 1,-1 0 0,1-1 0,0 1 0,0-1-1,1 1 1,-1-1 0,1 0 0,0-1 0,0 1 0,0-1-1,0 0 1,1 0 0,-1-1 0,1 0 0,0 0 0,0 0-1,-1 0 1,12 0 0,32 4-1744,11 6 465</inkml:trace>
</inkml:ink>
</file>

<file path=ppt/ink/ink14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17:01.14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7 0 4800,'-31'0'1792,"31"0"-1408,0 78-96,-16-31-224,32-1-96,-16 32 96,0-15-32,0 15-3904,0-16 2144</inkml:trace>
</inkml:ink>
</file>

<file path=ppt/ink/ink14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17:01.59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171 2912,'-15'-47'1296,"17"47"-1179,4 0-173,9-1-6,1 1 1,-1 1 0,0 0 0,1 1-1,-1 1 1,22 7 0,-6 2 82,-15-4 39,1-2 0,0 0 0,30 6 0,-34-10-61,-5-1-5,0 0 0,1 0-1,-1 1 1,0 1 0,0-1 0,0 1 0,-1 0-1,1 1 1,-1 0 0,10 6 0,-14-8 44,0 1 0,0-1 0,0 1 0,-1 0 1,1 0-1,-1 0 0,1 0 0,-1 0 0,0 0 0,0 1 1,0-1-1,1 6 0,0-4 25,-3-4-32,1 0-1,-1-1 1,1 1 0,-1 0 0,0 0-1,1-1 1,-1 1 0,0 0 0,0 0 0,0 0-1,1 0 1,-1-1 0,0 2 0,-9 15 643,-25 43 675,23-48-1138,10-12-196,1 1 1,-1-1 0,1 1-1,-1-1 1,0 0 0,1 1-1,-1-1 1,0 0 0,1 1-1,-1-1 1,0 0 0,0 0-1,1 0 1,-1 0 0,0 0-1,1 0 1,-1 0 0,0 0-1,0 0 1,1 0 0,-1 0-1,0 0 1,-1-1 0,8-4 74,1-3-88,0 1-24,0-1 1,1 1-1,9-7 0,22-17-197,0-13 11,0 10-43,-21 18 97,29-30-1,-26 21 144,46-49-393,-60 67 413,0 1-1,1 0 1,0 0-1,0 0 1,1 1 0,-1 0-1,18-6 1,-25 11 15,1-1 0,-1 1-1,0 0 1,1 0 0,-1 0 0,0 0 0,1 0 0,-1 0 0,0 0 0,1 0 0,-1 1-1,0-1 1,1 0 0,-1 1 0,0-1 0,0 1 0,0-1 0,1 1 0,-1 0-1,0 0 1,1 1 0,0-1 22,0 1-1,0 0 0,-1-1 1,1 1-1,-1 0 0,1 0 0,-1 0 1,0 0-1,0 1 0,2 2 1,2 26 439,0 1-126,-1-1 0,0 60 0,-4-1-257,0-83-67,1 0 0,-1 0 0,1-1-1,1 1 1,-1-1 0,5 10 0,-4-9-7,-2-5-10,1 0-1,-1 0 1,1 0 0,0 0 0,0 0 0,0 0 0,0 0 0,0 0-1,0 0 1,0-1 0,1 1 0,-1 0 0,1-1 0,1 2 0,0-2-27,0 0 1,0 0 0,0 0 0,0-1 0,0 1 0,0-1 0,0 0 0,1 0-1,3 0 1,1-2-175,0 0-1,0 0 0,-1 0 0,1-1 0,-1 0 1,1 0-1,-1-1 0,10-7 0,11-4-98,-19 10 138,0 0 0,11-10 1,7-4-60,3 5-25,-23 12 174,0-1-1,0 0 0,0-1 0,11-7 0,-15 8 49,1 0 0,0 0-1,0 1 1,1-1-1,-1 1 1,1 0 0,-1 0-1,1 0 1,-1 0-1,1 1 1,0 0 0,0 0-1,0 0 1,5 1-1,8 0 55,-17 0-46,-1 0-1,0 0 0,0 0 1,0 0-1,0 0 0,0 0 0,1 0 1,-1 0-1,0 0 0,0 0 1,0 0-1,0 0 0,0 0 0,0 0 1,1 0-1,-1 0 0,0 0 1,0 0-1,0 1 0,0-1 0,0 0 1,0 0-1,0 0 0,0 0 1,0 0-1,1 0 0,-1 0 0,0 1 1,0-1-1,0 0 0,0 0 1,0 0-1,0 0 0,0 0 0,0 0 1,0 1-1,0-1 0,0 0 1,0 0-1,0 0 0,0 0 0,0 0 1,0 1-1,0-1 0,0 0 1,0 0-1,0 0 0,0 0 0,0 0 1,-1 0-1,1 1 0,0-1 1,0 0-1,0 2 18,0 1 0,0-1 0,0 0 0,-1 0 0,1 1 0,-1-1 0,0 0 0,1 0 0,-1 0 0,-2 4 0,-1 0 30,-1 0 0,1 0 0,-10 8 0,2-1-22,1 1-1,-10 16 1,6-12 0</inkml:trace>
</inkml:ink>
</file>

<file path=ppt/ink/ink14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17:01.94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3 31 7456,'-62'-31'2784,"62"31"-2176</inkml:trace>
</inkml:ink>
</file>

<file path=ppt/ink/ink14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17:02.8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77 1964 640,'16'-13'224,"-14"12"-214,0 0 0,0 0-1,0 0 1,0 0 0,-1-1 0,1 1 0,0-1-1,-1 1 1,1-1 0,1-2 0,-1 2 13,-1 0 0,0 1 0,1 0-1,-1-1 1,1 1 0,-1 0 0,1-1 0,-1 1 0,1 0 0,0 0 0,0 0 0,0 0 0,-1 1 0,1-1 0,2 0 0,8-4 110,-1 0 1,-1 0-1,1-1 0,-1-1 1,0 0-1,0 0 1,0-1-1,10-12 1,-3 2 301,-1-1 1,0 0 0,13-24 0,83-141 993,-108 177-1366,0-1 1,0 1-1,0-1 1,-1 0 0,0 0-1,-1 0 1,0 0-1,0 0 1,-1 0-1,0-1 1,0-16-1,-2 1 34,-1 0-1,-1 0 0,-1 1 0,-1-1 0,-10-26 0,-49-105 186,-78-147 118,51 121-337,63 131 1,-53-72 1,45 78-12,-1 1 1,-2 2-1,-81-65 0,113 100-53,-48-40-37,30 20 17,14 13 0,-1 1-1,0 1 1,-24-18 0,-29-17-188,55 39 185,-13-8-202,22 14 204,0 0 0,0 0 0,0 0-1,0 0 1,1 0 0,-1 0 0,0 0-1,1 0 1,-1 0 0,0 0 0,1-1 0,-1 1-1,1 0 1,0 0 0,-1-1 0,1 1 0,0-2-1,0 0-143,0 6 122,0 150 545,0-146-460,-1 0-1,0 0 1,-1 0 0,1 0 0,-5 13 0,4-15-21,1-3 9,0 1-1,1 0 1,-1 0 0,1 0 0,0 0 0,0 0-1,0 3 1,0-1 20,-2 0 104,-9 5-74,9-8-59,2-4-4,0 0-22,0 0 1,0 0-1,0-1 1,0 1-1,0 0 1,1 0-1,-1 0 1,1 0-1,0-1 1,0-1 0,0 4-12,-1-1 1,1 1 0,-1-1 0,1 0 0,-1 1 0,1-1 0,-1 1 0,1 0 0,0-1 0,-1 1 0,1-1 0,0 1 0,-1 0 0,1 0 0,1-1 0,-1 1 4,-1 0-1,1-1 1,0 1-1,0 0 1,0-1 0,-1 1-1,1-1 1,0 1-1,0-1 1,-1 1-1,1-1 1,0 1 0,-1-1-1,1 0 1,-1 1-1,1-1 1,-1 0 0,1-1-1,0 1-12,0-1 0,0 1 0,0 0 1,0-1-1,1 1 0,-1 0 0,0 0 0,1 0 0,-1 0 0,0 0 0,1 0 0,-1 0 1,1 1-1,2-2 0,27-7 138,-19 7-25,19-4 66,-14 2-127,-11 2-28,1 0-1,-1 0 1,1 1 0,-1 0 0,8 0 0,-8 1 2,0 0 1,-1-1-1,1 0 0,0 0 1,0 0-1,-1-1 0,1 0 1,5-3-1,-11 5 5,1 0-1,0-1 1,-1 1 0,1-1-1,0 1 1,-1 0 0,1-1-1,0 1 1,-1 0 0,1 0-1,0 0 1,-1 0 0,1-1-1,0 1 1,-1 0 0,1 0-1,0 0 1,0 0 0,-1 1-1,1-1 1,1 0 0,0 1 11,0-2 3,-4-1-4,-1-1 22,0 0 1,-1 1-1,1-1 1,-1 1-1,0 0 1,1 0-1,-1 0 1,0 0 0,0 0-1,0 1 1,-1 0-1,1 0 1,0 0-1,0 0 1,-1 1-1,-6 0 1,9 0-46,0 0 0,1 0 0,-1-1 0,0 1 0,0 0 0,0-1 0,0 1 0,0-1 1,0 0-1,0 1 0,1-1 0,-1 0 0,0 0 0,1 0 0,-1 0 0,0-1 0,1 1 0,0 0 1,-2-2-1,-10-7 33,-16 2 224,15 1-102,13 6-130,0 0 1,0 1-1,-1-1 0,1 0 1,0 1-1,-1-1 1,1 1-1,-1 0 1,1-1-1,-3 1 0,2 0-72,4 0-507,11 0 139</inkml:trace>
</inkml:ink>
</file>

<file path=ppt/ink/ink14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17:04.3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8 436 1888,'-13'0'613,"13"0"-608,0 0-1,0 0 0,0 0 0,0 0 1,0 0-1,0 0 0,0 0 1,0 0-1,-1 0 0,1 0 1,0 0-1,0 0 0,0 0 1,0 0-1,0 0 0,0 0 0,0 0 1,0 0-1,0 0 0,0 0 1,0 0-1,-1 0 0,1 0 1,0 0-1,0 0 0,0 0 0,0 0 1,0 0-1,0 0 0,0-1 1,0 1-1,0 0 0,0 0 1,0 0-1,0 0 0,0 0 1,0 0-1,0 0 0,0 0 0,0 0 1,-1 0-1,1 0 0,0 0 1,0-1-1,0 1 0,0 0 1,0 0-1,0 0 0,0 0 0,0 0 1,0 0-1,0 0 0,1 0 1,-1 0-1,0 0 0,0-1 1,0 0 127,0 0 1,0 0 0,0 0 0,1 0 0,-1 0 0,0 0-1,-1 0 1,1 0 0,0 0 0,0-2 0,-3 3-98,1 0 0,-1-1 0,1 1 0,-1 0-1,1 0 1,-1 1 0,1-1 0,-1 0 0,1 1 0,-4 1 0,2 0-4,1 0 0,-1-1 0,0 1 0,1-1 0,-1 0-1,0 0 1,0 0 0,0 0 0,-7 0 0,8-1 1,1 0 1,-1 0-1,0 0 0,0 1 0,0-1 1,0 1-1,0 0 0,1-1 0,-1 1 0,0 1 1,0-1-1,1 0 0,-1 1 0,1-1 1,0 1-1,-5 3 0,-10 8 177,15-12-191,-1 1 15,-1 0-1,1 0 1,0 1 0,0-1-1,0 1 1,0 0-1,0 0 1,0 0 0,1 0-1,0 0 1,-1 1-1,1-1 1,1 1 0,-3 4-1,-8 22 158,1 0 1,-10 48-1,20-68-175,0 0-1,2-1 1,-1 1 0,1 0 0,0 0-1,1-1 1,1 1 0,-1-1 0,1 0-1,1 1 1,0-1 0,8 14 0,-8-18 11,0 1 0,1-1 1,0 0-1,0 0 0,0 0 1,1-1-1,0 0 0,0 0 1,9 5-1,-8-5 16,0-1 0,0 0 0,0 0-1,0-1 1,1 1 0,-1-2 0,1 1 0,10 0 0,-11-2-7,0-1 0,-1 0 0,1-1-1,0 1 1,-1-1 0,1-1 0,-1 1 0,0-1 0,0 0 0,0 0 0,0-1 0,6-5 0,-2 2 51,0-1 0,-1-1 0,0 0 0,-1 0 0,13-19 0,-12 15-61,-1 0 0,-1-1 0,0 1 0,-1-2 0,-1 1 0,0-1 0,-1 1 0,0-1-1,-1 0 1,-1-1 0,1-29 0,-3-44 87,0 86-100,0 1 0,0-1 1,-1 0-1,1 0 0,0 0 0,-1 1 1,1-1-1,-1 0 0,0 0 0,0 1 0,0-1 1,-1 1-1,1-1 0,0 1 0,-1-1 0,-3-3 1,-7-12 72,9 11-67,3 6-32,0 1-1,-1-1 1,1 1-1,0-1 1,0 1-1,0-1 1,-1 1-1,1 0 1,0-1-1,0 1 1,-1-1-1,1 1 1,0 0-1,-1-1 1,1 1-1,-1 0 1,1-1-1,0 1 1,-1 0-1,1 0 1,-1-1-1,1 1 1,-1 0-1,1 0 1,-1 0-1,1 0 1,-1 0-1,1 0 1,-1-1-1,1 1 1,-1 0-1,1 0 1,-1 1-1,1-1 1,-1 0-1,1 0 1,-1 0-1,3 3-140,6 5 87,-5-4 74,0 0-1,0-1 1,1 1 0,0-1 0,0 0 0,0 0 0,0 0 0,6 3-1,16 0 6,-11-1-45,-12-4-53,1 1 0,-1-1 0,0 0 1,1 0-1,-1-1 0,1 1 0,-1-1 0,4 0 0,11 1-210,-5-1 220,0 0 0,19-3 0,4-7 93,6 4 80,-6-4-43,-16 7-68,-15 3 12,0-1 1,0 0 0,0 0-1,1 0 1,-1-1-1,-1 1 1,1-1 0,8-4-1,5-7 142,-12 10-87,-5 3-50,-1 0-1,1-1 1,-1 1-1,1 0 1,-1 0-1,1 0 1,-1 0-1,0-1 1,1 1-1,-1 0 1,1 0-1,-1-1 1,0 1-1,1 0 1,-1-1-1,0 1 1,0 0-1,1-1 1,-1 1-1,0-1 1,0 1-1,1 0 1,-1-1-1,0 1 1,0-1-1,0 1 1,0-1-1,1 1 1,-1 0-1,0-1 1,0 1-1,0-1 1,0 1-1,0-1 1,-1 0-1,-1-4-1,0 4 10,0-1 0,0 1 0,0 0 0,0-1 0,0 1 0,0 0 0,0 1 0,0-1 0,0 0 0,0 1 0,-1-1 0,1 1 0,-3-1 0,-36 1-31,23 0-18,8 1 18,1 0-1,-1 1 0,0 0 0,1 1 1,0 0-1,0 0 0,0 1 0,0 0 0,0 1 1,1 0-1,-16 11 0,13-5 1,0 0 1,0 1-1,1 0 0,0 0 1,1 1-1,1 0 0,-13 25 1,17-27 5,1 0 0,0-1 0,0 1 0,1 0 0,0 0 0,1 1 0,1-1 0,0 17 0,0-22 16,0-2 12,0 0-1,1 0 0,-1 0 1,1-1-1,0 1 0,0 0 0,0-1 1,0 1-1,0 0 0,3 3 1,-3-6 1,0 1 1,0-1-1,0 1 1,0-1-1,0 0 1,0 1-1,1-1 1,-1 0-1,1 0 1,-1 0-1,1 0 1,-1 0-1,1-1 1,-1 1 0,1 0-1,-1-1 1,1 1-1,0-1 1,0 1-1,-1-1 1,1 0-1,3 0 1,-3 0-15,0 0 0,0 0 0,0-1 0,0 1 0,0-1 0,0 1 0,0-1 0,0 0 1,0 0-1,0 0 0,0 0 0,0 0 0,-1-1 0,1 1 0,0 0 0,-1-1 0,1 1 0,-1-1 0,3-3 0,4-4 9,145-162 514,-139 154-516,-1-1 0,0 0 0,-1 0 0,-1-1 0,-1-1 0,-1 0 0,-1 0 0,0-1-1,6-29 1,-8 14-49,-1 0-1,-2 0 0,-2-38 1,-1 68 55,0-1 0,-1 1 0,0-1 1,-1 1-1,-2-11 0,-1 1 25,2 3-16,3 11-52,0 0 0,-1-1 1,1 1-1,-1-1 0,0 1 0,0 0 0,0 0 0,0-1 1,0 1-1,0 0 0,-3-4 0,1 5-101,3 5 11,0 2 39,-1 0-1,0 0 0,-3 11 0,1-8 39,1 0-1,0 0 1,1 0 0,-1 13-1,-13 123-17,12-126 80,-7 33 125,5 8-16,0-29-47,1-3 4,0 37-1,4 107 194,0-170-264,-1 1-1,1 0 1,1-1 0,-1 1 0,0 0 0,1-1 0,-1 1 0,1-1 0,0 1-1,0-1 1,0 1 0,0-1 0,0 1 0,1-1 0,-1 0 0,1 0-1,-1 1 1,1-1 0,0 0 0,0-1 0,0 1 0,0 0 0,0 0 0,4 1-1,-1 0-111,1 0 0,-1-1 0,1 1 0,-1-1-1,1-1 1,0 1 0,0-1 0,0 0-1,0-1 1,0 1 0,11-1 0,-5 0-39,-6 1-425,-1-1 1,1 0-1,-1 0 1,1 0-1,-1-1 1,1 1-1,6-3 1,16-10-794</inkml:trace>
</inkml:ink>
</file>

<file path=ppt/ink/ink14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17:04.86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3 305 2400,'13'-26'779,"-12"25"-759,-1 1 0,1-1 0,-1 1 0,0-1 1,1 0-1,-1 1 0,0-1 0,1 0 1,-1 1-1,0-1 0,0 0 0,0 1 0,0-1 1,0 0-1,0 0 0,0 1 0,0-1 0,0 0 1,0 0-1,0 1 0,0-2 0,-1 0 106,1-1 578,0 1-218,0-5-295,-1-8 181,0 14-362,1 1 1,0-1 0,-1 1 0,1-1-1,0 1 1,-1 0 0,1-1 0,-1 1-1,1-1 1,-1 1 0,1 0 0,-1-1-1,1 1 1,-1 0 0,1 0 0,-1-1-1,0 1 1,1 0 0,-1 0 0,1 0-1,-1 0 1,0 0 0,1 0 0,-1 0-1,1 0 1,-2 0 0,-4 0-2,-1 0 1,0 0 0,0 1-1,0 0 1,1 0-1,-1 0 1,0 1 0,1 0-1,-12 6 1,3-1-2,-52 30 185,58-32-143,1 2 0,0-1 0,0 1 0,0 1 0,-9 11 0,6-5 0,1 0 0,-10 17-1,18-26-51,0-1 0,0 1-1,0-1 1,0 1-1,-1 7 1,3-10 12,0-1 0,0 0 1,0 1-1,-1-1 0,2 0 1,-1 1-1,0-1 0,0 0 1,0 1-1,1-1 0,-1 0 1,0 0-1,1 1 0,-1-1 1,1 0-1,0 0 0,-1 1 1,1-1-1,1 2 0,0-2 6,0 1 0,0-1-1,0 1 1,1-1 0,-1 0-1,0 0 1,0 0-1,1 0 1,-1 0 0,0-1-1,1 1 1,-1-1 0,1 0-1,-1 1 1,1-1-1,-1 0 1,0 0 0,1 0-1,-1-1 1,1 1 0,-1-1-1,4 0 1,6-3 24,0-1 0,0 0 1,13-7-1,-18 9-11,26-17-231,-1-1 0,48-41 1,-56 42-186,-16 14 407,0-1 0,0 0 0,-1-1 0,0 0 0,0 0 0,-1-1 0,0 0 0,0 0 0,-1 0 0,0 0 0,-1-1 0,0 0 0,0 0 0,-1 0 0,-1-1 0,0 1 0,0-1 0,-1 1 0,0-21 0,0 2 306,0 19-91,0-1-1,-1 0 1,-1 1-1,0-1 1,-3-14-1,-2 15 121,6 10-347,0 0-1,0 0 1,0-1-1,-1 1 0,1 0 1,0 0-1,0 0 1,0 0-1,0 0 1,-1 0-1,1 0 0,0 0 1,0 0-1,0 0 1,-1 0-1,1 0 0,0 1 1,0-1-1,0 0 1,-1 0-1,1 0 1,0 0-1,0 0 0,0 0 1,0 0-1,-1 0 1,1 1-1,0-1 0,0 0 1,0 0-1,0 0 1,0 0-1,-1 1 1,-9 22 249,4-9-221,3-7-8,0 0 0,1 0 0,0 0 0,0 0 0,1 0-1,-2 10 1,1 2 23,-4 3 42,5-17-66,-1 0 0,1 0 0,0 1 0,0-1 0,1 0 0,0 1 0,0-1-1,0 1 1,1 7 0,4 8 83,-3-9-14,1 1-1,-2-1 0,1 24 0,-1-8 165,0-1-1536,-5 53-1,-7-39-825,9-20-1204</inkml:trace>
</inkml:ink>
</file>

<file path=ppt/ink/ink1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35:54.38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 95 224,'0'0'9,"-9"0"28,9 0-35,0 0-1,0 0 1,-1 0-1,1 0 1,0 0-1,0 0 1,0 0-1,0 0 1,-1 0-1,1 0 1,0 0-1,0 0 1,0 0-1,0 0 1,0 0-1,-1 0 1,1 0-1,0 1 1,0-1-1,0 0 1,0 0-1,0 0 1,0 0-1,-1 0 1,1 0-1,0 0 1,0 1-1,0-1 1,0 0-1,0 0 1,0 0-1,0 0 1,0 0-1,0 1 1,0-1-1,0 0 1,0 0-1,-1 0 1,1 0-1,0 0 1,0 1-1,0-1 1,0 0-1,1 0 1,-1 0-1,0 0 1,0 1-1,0-1 1,0 0-1,0 0 1,15 31 1107,-13-27-1026,0-2-1,0 1 1,0 0 0,0 0-1,0-1 1,1 1 0,-1-1-1,1 1 1,0-1 0,-1 0-1,1 0 1,0 0 0,0-1-1,1 1 1,5 1 0,22 3 178,-10-2-163,0-1-1,0 0 1,0-2 0,0 0 0,25-3 0,6-8 67,-33 8-121,-12 1-20,0 0-1,0 0 1,7-2 0,-6 0 18,-1-1 1,0 0-1,0 0 1,-1 0-1,8-7 1,2-1 32,-14 11-65,0 0 0,0 0-1,0 0 1,0-1 0,0 1 0,-1-1-1,1 1 1,-1-1 0,1 0 0,-1 0-1,0 0 1,1 0 0,-1 1 0,0-1-1,1-4 1,-2 3-12,0 1-1,0-1 0,0 1 1,0-1-1,0 1 1,-1-1-1,1 1 1,-1-1-1,0 1 1,-1-3-1,1 1 23,-1 1 1,0 0-1,0 0 0,0 0 1,-1 0-1,1 0 0,-1 1 0,1-1 1,-1 1-1,0 0 0,0-1 0,0 1 1,0 0-1,0 1 0,-1-1 0,-3-1 1,-3-1-33,-1 0 1,0 0-1,-20-3 1,18 6-30,0-1 0,0 2 0,1 0 0,-1 1 0,0 0-1,1 0 1,-1 2 0,1-1 0,-15 6 0,21-6 46,1 0-1,-1 1 1,1 0-1,-1 0 1,1 0-1,0 0 1,0 1-1,0 0 1,1 0 0,-8 8-1,1 3 129,0 0-1,-12 24 1,14-23-51,1 0 1,0 1-1,-6 20 0,12-29-49,0 0 0,0 0 0,1 0 0,0 0 1,0 0-1,1 0 0,0 0 0,0 0 0,1 0 0,2 10 1,-1-12-6,0-1 0,0 0 0,0 0 0,1 0 0,-1 0 0,1 0 0,1-1 0,-1 1 0,1-1 1,-1 0-1,1 0 0,1 0 0,-1-1 0,7 6 0,-1-3 38,0-1-1,0 1 1,0-2-1,0 1 1,1-1-1,12 2 0,5 0 124,47 3 0,-41-5-76,8 1-35,-15-1-301,29 0 0,-7-4-86</inkml:trace>
</inkml:ink>
</file>

<file path=ppt/ink/ink14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17:07.51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3136,'0'0'1184,"0"0"-928,16 16-64,-1-1 448,1-15-384,-1 16 256,16-16-288,1 0-128,-1 16-64,31-16 448,-15 0-256,0 15 128,-1-15-224</inkml:trace>
</inkml:ink>
</file>

<file path=ppt/ink/ink14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17:08.32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32 4064,'-16'-32'1504,"16"32"-1184,0 0-64,16 0-288,-16 16-32,15-16 160,1 16-32,-1-16-736,1 15 384</inkml:trace>
</inkml:ink>
</file>

<file path=ppt/ink/ink14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17:14.31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5 29 1888,'11'0'694,"-22"0"473,11-3-676,0-4-311,0 4 2728,0 4-2899,0-1 1,0 0-1,0 1 1,0-1-1,0 1 1,0-1 0,0 0-1,0 1 1,0-1-1,0 1 1,0-1-1,-1 0 1,1 1-1,0-1 1,0 1-1,0-1 1,-1 0-1,1 1 1,0-1 0,0 0-1,-1 1 1,1-1-1,0 0 1,-1 0-1,1 1 1,0-1-1,-1 0 1,1 0-1,0 1 1,-1-1 0,-6 5 259,2 8 24,-12 15 118,13-22-350,0 0 1,0 0-1,1 0 0,0 0 1,-4 14-1,5-10-4,1 0-1,0 0 1,1 0-1,1 16 1,0 4 12,-1-30-69,-1 8 27,2 0-1,1 15 1,9 0 37,-8-12-10,-2-7-32,0 0-1,0 0 0,1 0 1,0 0-1,0 0 0,2 4 1,-3-6-14,0-1-1,1 0 1,-1 1 0,0-1 0,1 0 0,-1 0 0,0 0-1,1 0 1,0 0 0,-1 0 0,1-1 0,-1 1-1,1 0 1,0-1 0,-1 1 0,1-1 0,0 0 0,0 1-1,-1-1 1,4 0 0,4 0 24,-6 1-21,0-1 0,0 0 1,0 0-1,0 0 0,0 0 0,0 0 0,0-1 0,-1 1 0,1-1 1,4-1-1,37-26 319,-41 25-296,0 1-1,-1 0 1,1-1 0,0 0-1,-1 1 1,0-1-1,0 0 1,0 0-1,0-1 1,0 1-1,2-6 1,0 2-15,-1-1-25,0 1 1,0-1 0,-1 0 0,0 0 0,-1 0-1,1-1 1,-1-13 0,-1 16 35,0 0 1,0 0 0,0 0-1,-1 0 1,0 1-1,-1-1 1,1 0 0,-1 1-1,0-1 1,0 1-1,-4-7 1,4 9-14,0 1 1,0-1-1,1 1 1,-1-1-1,1 0 1,0 0-1,0 0 0,0 1 1,0-1-1,0 0 1,1 0-1,-1 0 0,1 0 1,0-5-1,0 6-25,0 1-1,0-1 1,0 1 0,0-1-1,0 0 1,-1 1-1,1-1 1,-1 1-1,1-1 1,-1 1 0,1-1-1,-1 1 1,0 0-1,0-1 1,1 1-1,-1 0 1,0-1 0,0 1-1,-2-2 1,2 3 0,1-1-6,-1 1 0,1-1 0,-1 1 0,1-1 0,0 1 0,0-1 0,-1 1-1,1-1 1,0 1 0,0-1 0,-1 0 0,1 1 0,0-1 0,0 1 0,0-1 0,0 0-1,0 1 1,0-1 0,0 1 0,0-1 0,0 0 0,0 1 0,1-1 0,-1 1 0,0-2-1,0 2-12,0-2-219,3-1-250,7-7-74,-9 10 446,-1 0 0,0 1 1,1-1-1,-1 1 0,0-1 1,0 1-1,0-1 1,1 1-1,-1-1 0,0 1 1,0 0-1,0-1 0,0 1 1,0-1-1,0 1 0,0-1 1,0 2-1,0-2-232,0 3-2566</inkml:trace>
</inkml:ink>
</file>

<file path=ppt/ink/ink14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17:14.63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2912,'0'0'923,"3"0"-550,-1 1-264,0-1 1,1 1-1,-1 0 1,1 0-1,-1 0 0,0 0 1,0 0-1,0 0 1,0 1-1,0-1 1,0 1-1,3 2 0,26 28 1144,-21-21-1283,-2-3 133,-1-1-1,0 2 0,6 10 1,2 0-38,60 78 212,-55-63-124,-17-28-73,0 0 1,0 0-1,1-1 0,0 0 0,0 0 1,4 5-1,5 3 234,-12-12-327,-1-1-1,0 0 0,1 1 0,-1-1 0,0 1 0,0-1 0,1 0 0,-1 1 0,0-1 0,0 1 0,0-1 1,0 1-1,1-1 0,-1 0 0,0 1 0,0-1 0,0 1 0,0-1 0,0 1 0,0-1 0,0 1 1,0-1-1,-1 1 0,1-1 0,0 0 0,0 1 0,0-1 0,0 1 0,-1-1 0,1 1 0,0-1 1,0 0-1,-1 1 0,1-1 0,-1 1 0,1-1 13,0 0-29,-1 1 0,0-1 0,0 0 0,1 1 0,-1-1 0,0 0-1,0 0 1,0 1 0,0-1 0,1 0 0,-1 0 0,0 0 0,-2 0 0</inkml:trace>
</inkml:ink>
</file>

<file path=ppt/ink/ink14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17:14.9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60 1 2816,'-6'0'480,"3"0"-347,1 0 0,-1 0 1,1 0-1,-1 0 0,1 1 1,-1-1-1,-4 2 1,-27 16 1017,6 5-244,16-13-602,0 0 0,1 0 0,0 1 0,-17 22 1,6-5-51,-54 73 97,60-81-279,2-3 43,0 0 1,2 2 0,-12 20-1,12-19-187,9-16-324,7-13-611,9-6 169</inkml:trace>
</inkml:ink>
</file>

<file path=ppt/ink/ink14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17:15.3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 0 2720,'-1'0'42,"0"0"0,1 0-1,-1 0 1,0 0 0,1 0 0,-1 0 0,1 0 0,-1 0-1,0 0 1,1 1 0,-1-1 0,0 0 0,1 0 0,-1 1-1,1-1 1,-1 0 0,1 1 0,-1-1 0,0 0 0,1 1 0,-1 0-1,1-1-23,0 1 0,-1-1 0,1 1 0,0 0 0,0-1 0,0 1 0,0-1-1,0 1 1,0-1 0,0 1 0,0-1 0,1 1 0,-1-1 0,0 1 0,0-1-1,0 1 1,1-1 0,-1 1 0,0-1 0,1 1 0,3 5 163,0-1 0,0 0 1,7 6-1,-7-7 161,18 22 547,-19-22-796,0 0 1,-1-1 0,1 0-1,0 1 1,1-1 0,-1 0 0,1-1-1,-1 1 1,1 0 0,5 1-1,1 2 152,-1 0 0,1 1 0,-1 0-1,15 14 1,-16-13-121,1 0 1,0-1-1,0 0 0,18 10 1,33 14 312,-58-30-404,-1 1 0,1-1 1,0 0-1,-1 1 0,1 0 0,-1-1 0,0 1 1,0 0-1,2 3 0,-2-4-17,-1 0-1,0-1 1,0 1-1,1 0 1,-1-1-1,0 1 1,1-1-1,-1 1 1,1 0 0,-1-1-1,1 1 1,-1-1-1,1 1 1,-1-1-1,1 0 1,-1 1-1,1-1 1,0 0 0,-1 1-1,1-1 1,0 0-1,-1 1 1,1-1-1,0 0 1,-1 0-1,2 0 1,-12 0-880,10 0 817,0 0-1,0 0 1,-1 0 0,1 0-1,0 0 1,0 0 0,0 0-1,0 0 1,0 0 0,0 0-1,0 0 1,0 0 0,0 0-1,0 0 1,-1 0 0,1 0-1,0 0 1,0 0 0,0 0-1,0 0 1,0 0 0,0 0-1,0 0 1,0 0-1,0 0 1,0 0 0,0 0-1,0 0 1,-1 0 0,1 0-1,0 0 1,0 0 0,0 0-1,0-1 1,0 1 0,0 0-1,0 0 1,0 0 0,0 0-1,0 0 1,0 0 0,0 0-1,0 0 1,0 0 0,0 0-1,0 0 1,0-1 0,0 1-1,0 0 1,0 0 0,0 0-1,0 0 1,0 0-1,0 0 1,0 0 0,0 0-1,0-11-2063,0 9-396</inkml:trace>
</inkml:ink>
</file>

<file path=ppt/ink/ink14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17:15.63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6 0 4064,'-15'0'1504,"15"0"-1184,0 16-64,0-16 1056,-16 15-768,16 17 768,-31-1-768,15 0 96,-15 0-384,0-15 256,-16 15-288,16-16-192,0 17-32,0-17-2400,15 1 1312,16-1-3456</inkml:trace>
</inkml:ink>
</file>

<file path=ppt/ink/ink14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17:18.13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53 17 2720,'0'-16'1237,"-3"16"-1066,1 0-92,1 0 1,-1 1-1,0-1 0,0 1 1,1-1-1,-1 1 0,0 0 1,1 0-1,-1-1 1,1 1-1,-1 0 0,1 0 1,-1 1-1,1-1 0,0 0 1,-2 3-1,1-3-9,0 1 0,1 0 0,0 0 0,-1 0 0,1-1 0,0 2 0,0-1 0,0 0 0,0 0-1,0 0 1,1 0 0,-1 1 0,1-1 0,-1 0 0,1 3 0,-3 9 38,0 0-37,-2 0 1,-6 13 0,5-13 158,1-1 1,-6 27-1,9-25-68,-4 17 167,2-22-152,-1 0-1,0 0 0,0 0 1,-13 16-1,3-8 92,-19 20 1,-4 4 51,30-32-163,-1 0 0,-1 0 1,-21 16-1,13-8-9,13-13-92,-1 0 1,1 0-1,-10 7 0,10-8 8,0-1 0,-1 1 0,1-1 0,-1 0 0,0 0 0,0-1 0,0 0 0,0 0 0,0 0 0,-10 1 0,16-3-57,-1 0 0,0 0-1,1 0 1,-1 0 0,1 0-1,-1 0 1,0 0 0,1 0-1,-1 0 1,1 0 0,-1 0-1,0 0 1,1 0 0,-1 0 0,1-1-1,-1 1 1,1 0 0,-1 0-1,1-1 1,-1 1 0,1 0-1,-1-1 1,1 1 0,-1-1-1,1 1 1,-1 0 0,1-1-1,-1 0 1,-6-6-30,-2 5 4,8 2 16,1 0 1,-1 0-1,0 0 0,1 0 0,-1 0 0,0 0 1,1-1-1,-1 1 0,0 0 0,1 0 0,-1 0 1,1-1-1,-1 1 0,0 0 0,1-1 0,-1 1 1,1 0-1,-1-1 0,1 1 0,-1-1 0,1 1 1,-1-1-1,1 1 0,0-1 0,-1 1 0,1-1 1,0 1-1,-1-1 0,1 1 0,0-1 0,0 0 1,-1 1-1,1-1 0,0 0 0,0 1 0,0-1 1,0 0-1,0 0 0,0-64-440,1 57 456,0 0 0,0 0-1,1 0 1,0 0-1,0 0 1,1 1 0,4-10-1,8-20-17,-13 29-33,-1 3-15,1 0 0,0 0-1,0-1 1,0 2 0,1-1 0,-1 0-1,1 0 1,0 1 0,6-7 0,1 1 293,-10 10-239,0 0 1,0 0-1,0-1 1,0 1 0,0 0-1,0 0 1,1 0-1,-1 0 1,0 0 0,0 0-1,0 0 1,0 0-1,0 0 1,0-1 0,0 1-1,0 0 1,0 0-1,1 0 1,-1 0-1,0 0 1,0 0 0,0 0-1,0 0 1,0 0-1,0 0 1,0 0 0,1 0-1,-1 0 1,0 0-1,0 0 1,0 0 0,0 0-1,0 0 1,0 0-1,1 0 1,-1 0 0,0 0-1,0 0 1,0 0-1,0 0 1,0 0-1,0 0 1,0 0 0,0 1-1,1-1 1,-1 0-1,0 0 1,0 0 0,0 0-1,0 0 1,0 0-1,0 0 1,0 0 0,0 0-1,0 1 1,0-1-1,6 8-145,0 0 0,0 1 0,4 10 0,6 10 203,-12-24 0,-1 0-1,-1 0 1,1 1-1,-1-1 1,0 1-1,1 7 1,-1-5 23,0-1 0,7 13 0,1 3 52,-7-14 6,1 0 1,10 15-1,-12-21-113,0 0 0,0 0 0,-1 0 0,1 0 0,-1 0 1,0 0-1,0 1 0,0-1 0,0 1 0,0 6 0,2-5 176,7 5-123,-9-9-95,-1-1 0,1 0-1,-1 1 1,1-1 0,-1 0 0,1 0 0,-1 1-1,1-1 1,-1 0 0,1 0 0,0 0-1,-1 0 1,1 0 0,-1 1 0,1-1 0,-1 0-1,1 0 1,0 0 0,-1-1 0,1 1 0,-1 0-1,1 0 1,0 0 0,-1 0 0,1-1 0,-1 1-1,1 0 1,-1 0 0,1-1 0,0 1 0,0-1-117,17-9-1804,-14 9 1653,0 0-1,0 1 0,1-1 0,6 1 1</inkml:trace>
</inkml:ink>
</file>

<file path=ppt/ink/ink14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17:05.66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44 43 1824,'-13'-13'587,"13"13"-574,0-1 0,-1 1 0,1-1 0,-1 1 0,1-1 1,0 0-1,0 1 0,-1-1 0,1 0 0,0 1 0,0-1 1,0 1-1,0-1 0,-1 0 0,1 1 0,0-1 0,0 0 1,0 1-1,1-1 0,-1 0 0,0 1 0,0-1 0,0 0 1,1-2 38,-1-1 0,-1-3 116,-4 10-31,-13 10 50,-59 47 869,33-30-661,-48 34 154,-170 133 416,112-100-302,100-67-388,-3 3 104,-65 28 0,52-27-128,20-9-33,-1-6-63</inkml:trace>
</inkml:ink>
</file>

<file path=ppt/ink/ink14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17:05.9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6 0 2304,'-26'0'752,"25"0"-740,1 0 1,-1 0-1,0 0 1,1 0-1,-1 1 1,1-1-1,-1 0 0,0 0 1,1 0-1,-1 1 1,1-1-1,-1 0 1,1 1-1,-1-1 1,1 0-1,-1 1 0,1-1 1,-1 0-1,1 1 1,0-1-1,-1 1 1,1-1-1,-1 2 1,-8 7 2,-6 5 321,1 1 0,0 1 0,-22 34 1,21-23 210,1 1 1,-17 54-1,29-76-509,0 0 0,1 0 0,0-1 0,0 1-1,0 0 1,1 0 0,0 9 0,0-12-19,1 0-1,-1 0 1,1 0 0,0 0 0,0 0-1,0 0 1,0 0 0,0-1 0,1 1-1,0 0 1,-1-1 0,1 1-1,0-1 1,0 0 0,0 1 0,0-1-1,5 3 1,18 8 191,-9-5-95,-3-1-37,-6-3-41,0-1-1,0 0 1,9 3-1,-3-3 4,0-1 0,1-1 0,0 0 0,23-2 0,-4 0 16,17 1-792,0-2 0,66-11 0,-38-3-762</inkml:trace>
</inkml:ink>
</file>

<file path=ppt/ink/ink1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35:54.74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63 1888,'0'-16'704,"0"16"-544,15-15-32,-15 15 704,16 0-480,0-16 64,15 16-256,0-16-96,16 16-32</inkml:trace>
</inkml:ink>
</file>

<file path=ppt/ink/ink14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17:07.01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88 1472,'0'0'475,"0"0"-283,0 0 112,0 0 682,0 0-287,3 0-187,-2 0-477,1 0 1,-1 1-1,0-1 1,1 0 0,-1 1-1,1-1 1,-1 1-1,0 0 1,1-1-1,1 2 1,11 5 208,7-1-61,-14-5-135,0 1-1,1 0 0,9 5 1,-10-3-27,1-1 0,-1-1 0,1 1 0,0-1 0,0-1 0,0 1 0,0-1 0,1-1 0,-1 0 0,0 0 0,10-1-1,19 0 54,-13 1-3,-5 1 15,-1-1 0,1-1 0,-1-1 0,1 0 0,33-10 0,-29 4 36,45-12 124,-54 17-210,-12 3-22,0 0-1,0 0 1,-1 0 0,1 0 0,0-1 0,-1 1 0,1 0 0,0-1 0,-1 0 0,1 1-1,-1-1 1,1 0 0,-1 0 0,1 0 0,-1 0 0,1 0 0,-1 0 0,0-1-1,0 1 1,0 0 0,2-3 0,26-40 162,-29 42-173,1 0 0,-1 0 0,0 0 0,1 1 0,-1-1 0,0 0 0,-1 0 0,1 0 0,0 0 0,0 1 0,-1-1 0,1 0-1,-1 0 1,1 0 0,-1 1 0,0-1 0,0 0 0,-2-2 0,0-3 37,2 5-37,1 0 0,-1 0-1,1 1 1,-1-1 0,0 0 0,0 1-1,0-1 1,0 1 0,0-1 0,0 1-1,0-1 1,0 1 0,0 0 0,-1 0-1,1 0 1,-1-1 0,1 1 0,-3-1-1,-8-6-11,-3-3-8,12 7 10,-1 1-1,0 0 0,0 0 0,0 0 0,-1 1 0,1-1 1,-1 1-1,1 0 0,-1 0 0,0 1 0,0-1 1,0 1-1,1 0 0,-1 1 0,0-1 0,-10 1 0,-5 0-34,0 1-1,0 0 0,0 2 1,-33 8-1,34-5 11,1 0 0,-35 19-1,47-21 44,1-1 0,0 1-1,-1 0 1,1 0 0,1 1 0,-1 0-1,0 0 1,1 0 0,0 0 0,1 0-1,-1 1 1,1 0 0,-4 7-1,5-7 1,-6 13 41,-6 26 0,12-40-43,1 1-1,0-1 1,1 1 0,-1 0 0,1-1 0,0 1 0,0-1-1,1 1 1,1 9 0,2-4 22,1 0-1,0-1 1,1 0-1,-1 0 1,2-1-1,8 11 1,-2-2 59,-5-8-28,0 1 0,1-2 0,0 1 0,0-1-1,1-1 1,1 0 0,-1 0 0,1-1 0,13 6 0,-16-8-27,10 5 73,-1 0 0,1-2 0,1 0 0,0-1 0,22 5-1,-8-4 22,69 13-1132,-52-19 315</inkml:trace>
</inkml:ink>
</file>

<file path=ppt/ink/ink14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17:20.44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19 0 2240,'0'13'720,"-1"-10"-542,-6-1-84,1 0-15,0 1 0,0-1-1,0 1 1,1 0 0,-7 5 0,-2 3 564,-22 22 1,-5 6-212,30-29-386,0 0 0,1 0 0,0 1-1,1 1 1,1 0 0,-13 21 0,5-6-10,-38 46 39,43-58-59,-6 7 9,-153 185 131,-163 146 441,299-317-443,-47 52 414,-105 87 1,-36-4-220,184-142-447,11-6-148,26-22 247,0 0 0,0 1-1,0-1 1,1 0 0,-1 1 0,0-1-1,1 0 1,-1 1 0,1-1 0,-1 1-1,1-1 1,-1 1 0,1-1-1,0 3 1,0-1 42</inkml:trace>
</inkml:ink>
</file>

<file path=ppt/ink/ink14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17:20.77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1 1152,'-15'0'1275,"15"2"-699,-1-1-533,1-1 0,0 0 1,0 1-1,0-1 0,0 1 1,1-1-1,-1 0 0,0 1 1,0-1-1,0 1 0,0-1 1,0 0-1,0 1 0,1-1 1,-1 1-1,0-1 1,0 0-1,1 1 0,-1-1 1,0 0-1,0 0 0,1 1 1,-1-1-1,0 0 0,1 1 1,-1-1-1,1 0 0,7 8 728,-8-6-705,0-1 1,1 0 0,-1 0 0,0 1 0,0-1 0,1 0 0,-1 0 0,0 1-1,-1 1 1,1 1 48,0-1-1,0 0 1,0 0-1,1 0 0,-1 0 1,1 0-1,1 5 0,7 13 180,-5-15-232,-1 0 0,0 1 0,-1-1-1,3 10 1,-2 4 133,-3-15-137,1 0 1,-1 0-1,1 0 0,1 0 1,-1 0-1,1 0 0,0 0 1,4 8-1,3 0 141,13 23 98,-20-33-254,-1 0 0,1 0 1,0 0-1,1 0 0,-1-1 0,0 1 0,1 0 0,-1-1 1,1 0-1,0 0 0,0 0 0,0 0 0,0 0 1,0 0-1,0-1 0,0 0 0,1 1 0,-1-1 0,1-1 1,4 2-1,-3-1-10,0-1 1,0 0-1,0 0 0,0 0 1,0 0-1,0-1 1,0 0-1,0 0 1,0 0-1,-1 0 0,1-1 1,0 0-1,-1 0 1,6-3-1,65-40 160,-28 17-93,18-6-14</inkml:trace>
</inkml:ink>
</file>

<file path=ppt/ink/ink14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17:23.72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 842 5408,'-13'-13'1728,"26"7"-747,2-1-904,-6 2-76,0 1 0,0 0-1,14-4 1,12-4 21,-1-2 1,0 0-1,-1-3 0,33-21 0,-32 19 38,91-54 84,395-187 205,-225 117-288,-199 91-50,-44 18 11,37-23 159,1 0-1493,-88 57 1235,-1-1 0,1 0-1,0 0 1,-1 1 0,1-1 0,0 1 0,-1 0 0,1-1 0,0 1 0,2 0 0</inkml:trace>
</inkml:ink>
</file>

<file path=ppt/ink/ink14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17:24.05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 32 3072,'-26'-26'976,"21"20"-587,5 6-53,0 0 427,3 1-589,0-1 1,0 0-1,0 1 1,0-1-1,0 1 1,0 0-1,5 2 1,12 3-9,89 13 250,-33-6-213,-51-11-152,25 3 63,-31 1 11,23 8 0,-28-8-57,1-1 0,17 3 0,-14-5 22,-10-2-42,1 0 0,-1 1 0,1 0 0,-1 1 0,10 3 0,-17-5-26,0-1 0,0 1-1,0-1 1,1 1-1,-1 0 1,0-1 0,0 1-1,-1 0 1,1 0-1,0 0 1,0-1 0,0 1-1,0 0 1,-1 0-1,1 0 1,0 0 0,-1 1-1,1-1 1,-1 0-1,1 0 1,-1 0 0,0 0-1,1 0 1,-1 1-1,0-1 1,0 0 0,0 2-1,0 0 25,-1 0-1,0 0 0,0 0 1,0 0-1,0 0 0,-1 0 0,-2 5 1,1-2-6,1-3-58,1 0 0,-1 0 0,-1 0 0,1 0 0,0-1 0,-1 1 0,1-1 0,-1 1 0,0-1 0,0 0 0,0 0 0,0 0 0,0 0 0,0-1 0,0 1 0,-1-1 0,1 0 0,-1 0 0,-3 1 0,-12 4-160,-40 20-782,9-8-1984</inkml:trace>
</inkml:ink>
</file>

<file path=ppt/ink/ink14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17:24.63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 31 3904,'-13'-26'1253,"11"22"-932,4 3-151,-1 1-160,-1 0 0,1 0 0,-1 0 0,1 0 0,-1 0 0,1 0 0,-1 0 0,1 1 0,-1-1 0,1 0 0,-1 0 0,1 0 0,-1 1 0,1-1 0,-1 0 0,1 0 0,-1 1 0,1-1 0,-1 0 0,0 1 0,1-1 0,-1 1 1,1 0-1,0 0-10,0 0 0,0 0 0,0 0 1,0 0-1,0 0 0,1 0 1,-1 0-1,0-1 0,0 1 0,1 0 1,-1-1-1,1 1 0,-1-1 1,0 1-1,3-1 0,7 4-2,0 0 1,21 12-1,5 2 92,9 0 221,35 16 178,192 119 887,38 65-704,-139-93-533,-145-105-103,27 24-1,-24-17 17,12 6 118,-19-4-164,3-8-417,-23-18 360,0 1-1,0 0 0,-1 0 1,1 0-1,2 5 1</inkml:trace>
</inkml:ink>
</file>

<file path=ppt/ink/ink14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17:25.02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8 1 5216,'-13'26'1696,"13"-26"-1677,0 0-1,0 1 1,0-1 0,0 0 0,-1 1-1,1-1 1,0 1 0,0-1-1,0 0 1,0 1 0,0-1 0,0 1-1,0-1 1,0 0 0,0 1 0,0-1-1,0 1 1,0-1 0,0 0 0,0 1-1,0-1 1,1 1 0,-1-1 0,0 0-1,0 1 1,0-1 0,1 0 0,-1 1-1,0-1 1,0 0 0,1 1 0,-1-1-1,0 0 1,1 1 0,4 7 59,-1 0 0,1 1 0,-2 0 1,1 0-1,4 18 0,-7-22-71,1 0-1,1 0 1,-1-1 0,1 1-1,0 0 1,0-1 0,0 0-1,6 7 1,3 3 18,28 50 348,-15-21-90,-23-41-194,0 1-1,0 0 1,0 0-1,-1 0 1,0 0-1,1 1 0,-1-1 1,1 7-1,-2-9-50,0 1-1,0-1 1,0 0-1,0 1 1,0-1-1,-1 1 1,1-1-1,0 0 1,-1 1-1,0-1 1,1 0-1,-1 0 1,0 1-1,1-1 1,-1 0-1,0 0 1,0 0-1,0 0 1,0 0-1,0 0 1,0 0-1,0 0 1,0 0-1,-2 1 1,-5 2-3,0 1 0,-1-1 0,1-1 0,-1 1 0,1-1 0,-1-1 0,0 0 0,0 0 0,0-1 0,0 0 0,-1 0 0,1-1 0,0 0 0,0-1 0,-13-2 0,-24-10-227</inkml:trace>
</inkml:ink>
</file>

<file path=ppt/ink/ink14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19:13.80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19 3712,'0'-13'1221,"0"13"-1213,0-1 0,0 1 1,0 0-1,0 0 0,0 0 0,0 0 0,0 0 0,0 0 0,0 0 1,0 0-1,0 0 0,0 0 0,0 0 0,0-1 0,0 1 0,0 0 1,0 0-1,0 0 0,0 0 0,0 0 0,0 0 0,0 0 0,0 0 1,0 0-1,0 0 0,0 0 0,0-1 0,0 1 0,1 0 0,-1 0 1,0 0-1,0 0 0,0 0 0,0 0 0,0 0 0,0 0 0,0 0 0,0 0 1,0 0-1,0 0 0,0 0 0,0 0 0,1 0 0,-1 0 0,0 0 1,0 0-1,0 0 0,0 0 0,0 0 0,0 0 0,0 0 0,0 0 1,0 0-1,0 0 0,1 0 0,-1 0 0,6 0 200,0-1-1,-1 1 1,1-1-1,0-1 1,0 1-1,8-4 1,-6 2 56,0 0-30,0 0 0,0 0 0,8-5-1,9-4 176,24 2 87,16-13-144,7 7-156,-43 11-38,34-11 0,-21 1-36,-29 9-61,1 1 0,0 0 0,1 1 0,14-2 0,31 1 120,-14-6 49,-39 10-302,0 0 0,0 0 0,0-1 1,-1 0-1,1-1 0,-1 1 0,0-1 1,0-1-1,0 1 0,7-6 0,-10 6-770</inkml:trace>
</inkml:ink>
</file>

<file path=ppt/ink/ink14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19:14.13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0 1 2304,'-13'13'752,"12"-13"-741,1 0 1,0 0-1,0 1 1,-1-1-1,1 0 1,0 0-1,0 1 1,0-1-1,0 0 1,-1 0-1,1 1 1,0-1-1,0 0 1,0 1-1,0-1 1,0 0-1,0 1 1,0-1-1,0 0 1,0 1-1,0-1 1,0 0-1,0 1 1,0-1-1,0 1 1,-1 5 104,0 1 1,0-1-1,0 1 1,-4 6 0,-4 23 409,2-11-35,-15 38-1,19-53-340,-1 0 1,2 1-1,-4 17 0,3-9-15,-2 4 99,3-13-146,0 1 0,0 0 1,0 12-1,2-5-24,1-10-38,-1-1 1,0 0 0,-1 0-1,-2 11 1,0-8 48,-1 11 117,9 8 58,-5-28-223,0 0 0,0 0 0,-1 1-1,1-1 1,0 0 0,-1 0-1,1 0 1,0 0 0,-1 0 0,-1 2-1,2-1 35,-1-1 0,0 1 0,0 0 0,1-1 0,-1 1-1,1 0 1,-1-1 0,1 1 0,0 0 0,0-1 0,0 3-1,0 9 138</inkml:trace>
</inkml:ink>
</file>

<file path=ppt/ink/ink14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19:14.4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6 2144,'0'-13'699,"0"13"-694,0 0-1,0 0 1,0 0 0,-1 0 0,1 0 0,0 0 0,0 0 0,0 0 0,0 0 0,0-1 0,0 1 0,0 0 0,0 0 0,0 0 0,0 0 0,0 0 0,0 0 0,1 0 0,-1 0 0,0 0 0,0 0 0,0-1 0,0 1 0,0 0 0,0 0 0,0 0-1,0 0 1,0 0 0,0 0 0,0 0 0,0 0 0,0 0 0,0 0 0,0 0 0,0 0 0,0 0 0,1 0 0,-1 0 0,0 0 0,0 0 0,0 0 0,0 0 0,0-1 0,0 1 0,0 0 0,0 0 0,0 0 0,0 0 0,1 0 0,-1 0-1,0 1 1,0-1 0,0 0 0,0 0 0,0 0 0,0 0 0,42 0 977,-40 0-76,-2 0-362,0 0-368,3 2 53,7 9-26,-9-11-186,-1 1 0,1-1-1,-1 1 1,0 0 0,1-1-1,-1 1 1,0 0 0,1-1 0,-1 1-1,0 0 1,0-1 0,0 1 0,0 0-1,0-1 1,0 1 0,0 0-1,0 0 1,0-1 0,0 1 0,0 0-1,0 1 1,-1 2 58,2 56 467,0-17-320,-6 67 0,0-77-130,2-19 21,1 1 1,-1 20-1,3 102 645,0-135-737,0 0 0,0-1-1,0 1 1,0 0 0,0-1 0,-1 1 0,1-1 0,-1 1 0,1 0 0,-1-1 0,0 1 0,1-1 0,-1 1-1,-2 1 1,-2 5 130,0 3 22,-5 7 80,10-18-242,-1 0 0,1 0-1,0 1 1,-1-1-1,1 0 1,0 1 0,0-1-1,-1 0 1,1 1 0,0-1-1,0 1 1,0-1-1,0 0 1,-1 1 0,1-1-1,0 1 1,0-1 0,0 0-1,0 1 1,0-1-1,0 1 1,0-1 0,0 1-1,0-1 1,0 0 0,1 1-1,-1-1 1,0 1-1,0-1 1,0 0 0,0 1-1,1-1 1,-1 1 0,0-1-1,0 0 1,1 1-1,-1-1 1,1 1-313,12-11-578,0 5-1318,-13 4 2088,1 0 0,-1 0-1,0 0 1,1 1-1,-1-1 1,0 0-1,0 0 1,0 0-1,1 1 1,-1-1-1,0 0 1,0 0-1,-1-1 1</inkml:trace>
</inkml:ink>
</file>

<file path=ppt/ink/ink1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35:55.0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2 1 832,'26'0'251,"-26"0"-249,0 0 1,0 0 0,1 0-1,-1 0 1,0 0 0,0 0-1,1 0 1,-1 0 0,0 0-1,0 0 1,1 0 0,-1 0-1,0 0 1,0 0 0,1 0-1,-1 0 1,0 0 0,0 1-1,1-1 1,-1 0 0,0 0-1,0 0 1,1 0 0,-1 1-1,0-1 1,0 0 0,0 0-1,0 0 1,1 1 0,-1-1-1,0 0 1,0 0 0,0 1-1,0-1 1,0 0 0,0 0-1,0 1 1,1 0 3,0 1 17,0 0 1,0 0 0,0 0 0,0 0 0,0-1 0,1 1-1,-1 0 1,1-1 0,-1 1 0,1-1 0,-1 1-1,1-1 1,0 0 0,0 0 0,0 0 0,3 2 0,-4-3-14,0 1 0,0 0 0,0-1 0,-1 1 0,1 0 0,0 0 0,0-1 0,-1 1 0,1 0 0,0 0 0,-1 0 0,1 0 0,-1 0 0,1 0 0,0 2 0,5 8-32,-2-9 7,2 3 14,-5-2 11,0-1 0,-1 1 0,1-1 0,-1 1 0,0-1 0,0 4 0,0-6-10,0 1 4,0-1 0,0 0 1,0 0-1,0 1 0,0-1 0,0 0 1,0 1-1,0-1 0,0 0 1,0 1-1,0-1 0,0 0 1,0 1-1,0-1 0,0 0 1,0 0-1,-1 1 0,1-1 0,0 0 1,0 1-1,0-1 0,-1 0 1,1 0-1,0 1 0,-1-1 1,-4 6 56,-1-1 0,0 1-1,0-1 1,-1-1 0,0 1 0,-13 6 0,-26 4-23,28-12 93,16-4-88,1 1 0,-1 0 0,1 1 0,0-1-1,-1 0 1,1 0 0,-1 1 0,1-1 0,-2 1 0,-2 2 40,-13 8 378,17-5-262,9 0-84,10-1 163,11 8-113</inkml:trace>
</inkml:ink>
</file>

<file path=ppt/ink/ink14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19:15.22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8 1 2080,'-13'13'667,"13"-13"-650,-1 0 0,1 1 0,-1-1 1,1 1-1,0-1 0,-1 1 1,1-1-1,0 1 0,-1 0 1,1-1-1,0 1 0,0-1 1,0 1-1,0 0 0,-1-1 0,1 1 1,0-1-1,0 1 0,0 0 1,1 0-1,-2 5 78,0-4-44,-1 1 4,0 0 0,1 1 0,-1-1 0,1 1 0,0-1-1,0 1 1,0-1 0,1 1 0,-1 0 0,1-1 0,0 6 0,-1 16 114,-6 33 0,3-32-106,0 34 0,4-29-26,-1-5 110,5 39-1,1-32-46,-2-18-101,-1-1 0,1 18-1,-3-24 5,1 0 0,0 1 0,1-1-1,2 11 1,-2-12 30,0-1-1,-1 1 0,0 0 1,0 7-1,-1 17 544,0-28-165,0-3-134,0 0-53,0 0-144,0 0-187,3-3 33,-2 3 74,0-1 4,0-1 1,0 1-1,0 0 0,0 0 0,0-1 1,0 1-1,0 0 0,-1-1 0,1 1 1,0-1-1,-1 1 0,1-1 0,-1 1 1,0-1-1,1 1 0,-1-1 0,0 1 1,0-1-1,0-2 0,0 0-8,0 0 0,0 0-1,1 1 1,1-8 0,8-15-34,-5-23-20,0 19 5,-2 15 2,-1 1-1,1-23 0,-2 17-4,0 0 1,6-24-1,-3 19-7,-3 15 39,1-4 1,0 0-1,0 0 1,2 1 0,-1-1 0,2 1 0,10-23 0,-13 32-7,1 0-1,-1 0 1,1 0 0,0 0 0,0 0-1,0 1 1,1-1 0,-1 1 0,1 0 0,0 0-1,6-3 1,-6 3 19,1 0-1,-1 1 1,0 0 0,1 0-1,0 0 1,-1 1 0,1 0-1,0 0 1,6-1 0,-5 1-1,0 0-1,0 0 1,-1-1 0,1 1 0,9-6 0,-6 3 1,-7 2 30,1 1-1,0-1 1,0 1 0,0 0-1,0 0 1,0 0 0,0 0-1,0 1 1,0-1 0,0 1-1,5 0 1,13-1 106,-15 0-79,0 1 1,0 0-1,1 0 0,-1 0 0,0 1 0,0 0 0,0 0 0,0 0 1,0 1-1,-1-1 0,1 2 0,11 4 0,-6 0-43,-7-5 43,-1 0 0,1 0 1,-1 0-1,1 0 0,-1 1 1,0-1-1,0 1 0,0 0 0,-1 0 1,1 0-1,0 0 0,-1 0 1,4 7-1,-1 16 124,-1-18-127,0 4 48,-12 17 186,6-19-197,2-8-57,-1 0-1,1 0 1,-1 0 0,1 0-1,-1 0 1,0 0 0,-1 3-1,-21 15 341,2 6-112,14-20-205,0 0-1,0-1 1,0 0 0,-1-1 0,0 1 0,0-2 0,0 1 0,0-1 0,-12 3-1,6-4-67,0 0-1,0-2 0,-24 0 0,6-1-616,31 1 622,1 0 1,-1 0-1,0 0 1,1 0-1,-1 0 0,1 0 1,-1 0-1,0 0 1,1 0-1,-1 0 1,1 1-1,-1-1 1,0 0-1,1 1 0,-1-1 1,1 0-1,-1 1 1,1-1-1,-1 0 1,1 1-1,-1-1 1,1 1-1,0-1 0,-1 1 1,0 0-1,1 0 2,0 0 0,-1 1 0,1-1 0,0 0 0,0 0 0,0 0 0,0 1 0,0-1 0,0 0 0,0 0 0,0 1 0,1 0 0,0 3-11,1 0 0,-1 0-1,1 0 1,1-1-1,3 7 1,19 25-42,-16-23 96,0 0 0,10 22 0,-13-26 40,0 1 1,0-1-1,12 14 1,-7-10 9,-11-12-76,7 8 107,0 0 0,1-1 0,0 0 0,0 0 0,14 9 0,-16-12 1,1-1 1,10 12-1,-13-12-33,-1-1 0,1 0 0,0 0 0,0 0-1,0-1 1,8 5 0,1 3 243,-11-7 117,-2-3-159</inkml:trace>
</inkml:ink>
</file>

<file path=ppt/ink/ink14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19:09.52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57 2976,'104'-13'971,"-92"12"-849,-1 0 1,16 1 0,105-3 207,-47-3 189,69-1 258,12 7-313,44-3-219,380-26 18,-338 14-152,-251 15-111,1078-62 565,-842 49-426,149 10 139,-232 3-194,-81 0-48,129 3 323,-103 7-124,-11-5 10,-23 6-149,29 4-592,-61-12-629,-1-3 341</inkml:trace>
</inkml:ink>
</file>

<file path=ppt/ink/ink14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19:10.1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20 2400,'0'0'779,"3"0"-481,-3 0-295,1 0 0,0 0 1,-1 0-1,1 0 0,-1 0 0,1 0 0,-1 0 0,1 0 0,-1 1 0,1-1 0,0 0 1,-1 0-1,1 1 0,-1-1 0,0 0 0,1 1 0,-1-1 0,1 1 0,-1-1 0,1 0 1,-1 1-1,0-1 0,1 2 0,-1-2-10,1 1 1,-1 0-1,1-1 0,-1 1 1,1-1-1,-1 1 1,1-1-1,-1 1 0,1-1 1,0 1-1,-1-1 1,1 0-1,0 1 0,-1-1 1,1 0-1,0 1 0,-1-1 1,1 0-1,0 0 1,0 0-1,-1 0 0,1 0 1,0 0-1,0 0 1,467 0 2939,-110-15-1760,-132-1-853,42-2-64,24-8-137,335-21-185,-328 44 130,-19 1 48,-179-1-31,74-2 84,-10 10-40,-86-2-64,162 2 174,-25 8-91,32 1-55,-151-10-45,49 7 106,-11-6-22,-62 1-27,61 1 118,20-7 293,-147 0-546,-1 0 1,1 0-1,0-1 1,0 1-1,0-2 1,0 1 0,-1-1-1,1 0 1,-1 0-1,7-4 1,20-6-2578,-16 6 966,11-7-1491</inkml:trace>
</inkml:ink>
</file>

<file path=ppt/ink/ink14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19:13.05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715 1888,'3'0'613,"-1"-1"-560,1 1-1,-1-1 0,1 0 0,-1 0 1,1 0-1,-1 0 0,0 0 0,0-1 1,1 1-1,-1-1 0,0 1 0,0-1 1,0 0-1,-1 0 0,1 0 0,2-3 1,19-16 157,-11 11-161,-1 0 0,0-1 0,0 0 0,-1-1 0,13-18 0,8-11-71,11-8 6,-31 32 25,-6 8-1,1 1 1,0 0-1,7-7 1,-2 5 6,20-13 1,-5 4 11,41-38 96,-41 38-86,23-19 49,32-43 159,-44 50-165,14-13-5,5-21-8,-31 34-44,53-55 73,0 0 171,0 16-64,-1 0-11,20-1 5,25-21 80,66-93 8,-114 110-341,-74 75 59,0-1 0,1 1 0,-1 0 0,0-1 0,1 1 0,-1 0 0,0-1 0,1 1 0,-1 0-1,0 0 1,1-1 0,-1 1 0,1 0 0,-1 0 0,0 0 0,1 0 0,-1 0 0,1 0 0,-1-1 0,0 1-1,1 0 1,-1 0 0,1 0 0,-1 0 0,1 1 0,0-1 0,3-1 25,0-6 95,-5 14-107,1-7-20,0 0 0,0 0 0,0 0 0,0 0 0,0 0 0,0 0 0,0 0 0,0 0 0,0 0 1,0 1-1,0-1 0,0 0 0,0 0 0,0 0 0,0 0 0,0 0 0,0 0 0,0 0 0,0 0 0,0 0 0,0 0 0,0 1 0,0-1 0,0 0 1,0 0-1,0 0 0,0 0 0,0 0 0,0 0 0,0 0 0,1 0 0,-1 0 0,0 0 0,0 0 0,0 0 0,0 0 0,0 0 0,0 0 1,0 0-1,0 0 0,0 0 0,0 0 0,0 1 0,1-1 0,-1 0 0,0 0 0,0 0 0,0 0 0,0 0 0,0 0 0,0-1 0,0 1 1,0 0-1,0 0 0,0 0 0,1 0 0,0 0 47,1 0-1,0-1 1,0 1 0,-1-1-1,1 1 1,0-1 0,-1 0 0,1 1-1,0-1 1,2-2 0,3-2-23,-5 5-4,1-1 0,-1 0-1,0 1 1,1 0 0,-1-1-1,0 1 1,0 0-1,5 1 1,-3-1 14,1-3 7,-3 1-33,1 1 0,-1-1-1,0 1 1,1 0 0,0-1-1,-1 1 1,1 0-1,0 0 1,-1 1 0,1-1-1,0 1 1,0-1 0,3 1-1,48 0 202,-26 1-258,-20-1 94,-1 1-1,1 0 1,-1 0 0,1 0-1,-1 1 1,14 6-1,-6-4-20,60 22-164,-67-24 150,-1 0-14,0 0 1,-1 0-1,1 0 1,10 6-1,14 6-21,-19-10 18,1 1 0,-1 1-1,0 0 1,12 9 0,-9-3-80,-6-5 35,0 0 0,0-1 0,11 6 0,58 32 291,18 5-113,-62-32-118,37 13-1,3 1-4,103 63 246,-118-62-296,-1 2-1,90 71 0,44 35-165,-150-111-51,98 67 396,-113-77 124,48 24-1,-40-24-61,33 22 2,5-4-149,-6 4-48,6-4 47,31 31 118,-50-30-96,-30-23-110,-9-6 3,0 2 0,20 16-1,-19-10 97,-13-13-36,0 0-1,0-1 1,0 0 0,1 0-1,-1 0 1,1 0 0,0-1-1,5 3 1,-3-2 32,0 0 0,0 1 0,0 0 0,0 0 0,10 9-1,-14-11-27,-1-1 1,1 1-1,0-1 0,-1 0 0,1 0 0,0 0 0,0 0 0,-1 0 0,1 0 0,0 0 0,4 0 0,23 1 229,-18-2-97,-10 0-146,-1 0 0,1 0 0,-1 0 0,1 0 0,-1 0 0,1 0 0,-1 0 0,1 0 0,-1 0 0,1-1 0,-1 1 0,1 0 0,-1 0 0,0 0 0,1-1 0,-1 1 0,1 0 0,-1 0 0,0-1 0,1 1 0,-1 0 0,0-1 0,1 1 0,-1 0 0,0-1 0,1 1 0,-1-1 0,0 1 0,0-1 0,1 1 0,-1 0 0,0-1 0,0 1 0,0-1 0,0 1 0,0-1 0,0 1 0,0-1 0,0 1 0,0-1 0,0 0 0,3-4 62,7-6-53,-9 11-17,-1 0 0,0-1 0,1 1 0,-1 0 0,0 0 0,0-1-1,1 1 1,-1 0 0,0-1 0,0 1 0,1-1 0,-1 1 0,0 0 0,0-1 0,0 1 0,0-1 0,0 1 0,1 0-1,-1-1 1,0 1 0,0-1 0,0 1 0,0-1 0,0 1 0,0 0 0,-1-2 0,2-2-29,10-2-7,-6-4 32,0 9-37,-5 1 36,1 0 0,-1 0 0,1 0 0,-1 0 0,0 0 0,1 0 0,-1 0 0,1 0 0,-1 0 0,1 0 0,-1 0 0,0 0 0,1 0 0,-1 0 0,1-1 1,-1 1-1,0 0 0,1 0 0,-1 0 0,0-1 0,1 1 0,-1 0 0,0-1 0,1 1 0,-1 0 0,1-1 0,12-9-90,0 4 80,-8-4-75,5 5 33,-5-2 63,-5 7-4,0-1 1,0 1-1,0 0 0,1-1 0,-1 1 0,0-1 0,1 1 1,-1 0-1,0-1 0,1 1 0,-1 0 0,0-1 0,1 1 1,-1 0-1,1 0 0,-1-1 0,1 1 0,-1 0 0,1 0 0,-1 0 1,1 0-1,-1-1 0,0 1 0,1 0 0,-1 0 0,1 0 1,-1 0-1,1 0 0,-1 0 0,1 0 0,0 1 0,1-1 0,0 0 0,0-1-1,-1 1 1,1 0-1,0-1 1,0 1 0,-1-1-1,1 0 1,0 1-1,-1-1 1,1 0 0,-1 0-1,1 0 1,-1 0 0,0 0-1,1 0 1,-1-1-1,2-1 1,15-12-61,11-5-9,53-25 0,57-36 219,-96 55-172,51-36 93,91-79 0,-28 20-21,-120 94-40,217-165-74,-63 27 23,-117 99 40,131-121-85,-127 117 49,-13 3 32,-55 58 6,1 2 1,15-10-1,-10 8 5,80-61 70,-52 36-61,-8 13 42,-12 8 30,-22 12-116,0-1-1,1 0 1,0 1-1,-1-1 1,1 1-1,0 0 0,0 0 1,-1 0-1,1 0 1,0 0-1,0 1 1,0-1-1,0 1 1,5 0-1,-5 0-1223,-3 0 336</inkml:trace>
</inkml:ink>
</file>

<file path=ppt/ink/ink14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19:13.46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141 2816,'-13'-13'917,"11"11"-685,6-1-112,2 1-106,0-1-1,-1 1 0,1 1 1,0-1-1,0 1 0,1 0 1,6 0-1,-10 1-33,0 0 1,0 0-1,0-1 0,1 1 0,-1-1 1,0 0-1,0 0 0,0 0 1,0 0-1,4-2 0,7-4-56,5 0 230,1 0 1,32-7 0,-37 12-8,16-4 127,5-10 106,-29 12-309,1 0 0,0 0 0,0 1 0,0 0-1,11-2 1,72-10 164,-82 13-260,0 1 0,1 1 0,12 0 0,-10 0 125,-11 0-56,1 0 0,-1 0 1,0 0-1,0 0 0,1 0 1,-1 0-1,0 0 0,0 0 1,1 1-1,-1-1 0,0 1 1,0-1-1,0 1 0,0-1 1,0 1-1,1 0 0,-1-1 1,0 1-1,0 0 0,-1 0 1,1 0-1,0 0 0,0 0 1,0 0-1,0 0 0,-1 0 1,2 1-1,-1 2 48,0 0 0,-1 0 1,1-1-1,-1 1 0,0 0 0,1 0 0,-2 5 1,1 1 2,0 8 52,0-1-18,-3 29 1,-1-20 2,0-6 87,-1 40 0,5-38 30,1 39-452,0-56-248,0 1 0,0 0 0,0 0 0,1 0 0,0-1 0,0 1 0,5 9 0,-2-9-173,-1 1 0,1-1 0,10 9 0</inkml:trace>
</inkml:ink>
</file>

<file path=ppt/ink/ink14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19:16.40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 515 896,'0'0'304,"2"0"-192,7 0-64,-7 0-37,1 1 1,0-1-1,-1 0 1,1 0-1,-1-1 1,1 1-1,-1 0 1,1-1-1,-1 1 1,1-1-1,-1 0 1,1 0-1,-1 0 1,0 0-1,1 0 0,-1-1 1,0 1-1,0-1 1,3-2-1,-3 3-4,-1-1-1,1 1 1,0-1-1,0 1 1,0 0-1,0 0 1,0 0 0,0 0-1,1 0 1,-1 0-1,0 1 1,0-1-1,3 0 1,8-2 29,-1-3 2,-10 5-23,-1 0 0,1 0-1,-1 1 1,1-1 0,-1 0 0,1 1 0,0-1 0,-1 1-1,1 0 1,-1-1 0,1 1 0,0 0 0,1 0 0,2 0 0,0-1 0,-1 0 1,1 1-1,-1-2 0,7-1 1,-6 1 25,1 0 1,0 1-1,0 0 1,0 0-1,9-1 1,-14 3-39,-1-1 0,0 0 0,0 0 0,0 0 0,0 0 0,1 0 0,-1 0-1,0 0 1,0 0 0,1 0 0,-1 0 0,0 0 0,0 0 0,0 0 0,1 0 0,-1 0 0,0 0 0,0 0 0,0 0 0,1 0 0,-1 0 0,0 0 0,0 0 0,0 0 0,1 0-1,-1-1 1,0 1 0,0 0 0,0 0 0,0 0 0,1 0 0,-1 0 0,0-1 0,0 1 0,0 0 0,0 0 0,0 0 0,0 0 0,0-1 0,1 1 0,-1 0 0,0 0-1,0 0 1,0-1 0,0 1 0,0 0 0,0 0 0,0-1 0,0 1 0,0 0 0,0 0 0,0 0 0,0-1 0,0 1 0,0 0 0,0 0 0,0 0 0,-1-1 0,1 1 0,0 0-1,0 0 1,0 0 0,0-1 0,0 1 0,0 0 0,0 0 0,-1 0 0,-14-15 187,9 9-143,6 6-45,-1-1-1,1 1 1,0 0-1,0 0 0,-1 0 1,1-1-1,0 1 1,0 0-1,-1 0 1,1 0-1,0 0 0,-1-1 1,1 1-1,0 0 1,0 0-1,-1 0 1,1 0-1,0 0 1,-1 0-1,1 0 0,0 0 1,-1 0-1,1 0 1,0 0-1,-1 0 1,-131 0 179,130 0-172,0 0 1,0 0-1,1 1 1,-1-1 0,1 0-1,-1 0 1,0 1-1,1-1 1,-1 1-1,1 0 1,-1-1-1,1 1 1,-2 1-1,-10 4 29,-10-3-1,18-3-26,4 9-148,7-16 23,17 2 39,-8 0 51,-12 3 24,1 1-1,-1 0 1,0 0 0,1 0 0,0 0-1,-1 1 1,1 0 0,5-1 0,20 0 61,52-11 1,-53 7-15,18-5-9,-34 8-30,6-1 49,28-8 0,-40 9 94,-5 2-129,-1 0 0,1 0 1,-1 0-1,1 0 1,-1 0-1,1 0 1,-1-1-1,1 1 0,-1 0 1,1 0-1,-1 0 1,1-1-1,-1 1 1,1 0-1,-1-1 0,1 1 1,-1 0-1,0-1 1,1 1-1,-1 0 1,0-1-1,1 1 0,-1-1 1,0 1-1,0-1 1,1 1-1,-1-1 0,0 1 1,0-1-1,0 1 1,0-1-1,1 1 1,-1-1-1,0 1 0,0-1 1,0 1-1,0-1 1,0 1-1,0-1 1,-1 1-1,1-1 0,0 0 1,-3-2 174,-4-3-179,0 1-1,0 0 0,-1 0 1,0 0-1,0 1 0,-1 0 1,-9-3-1,14 6 11,0 0 0,1-1 0,-1 1 0,1-1 0,0 1 1,-1-1-1,1 0 0,0 0 0,0-1 0,0 1 0,0-1 0,1 1 0,-5-6 1,-12-12 158,14 15-179,0 0 0,1-1-1,-1 0 1,1 1 0,0-1 0,1-1-1,-4-6 1,6 9-9,-1-1-1,1 1 1,0-1-1,0 0 1,0 1-1,0-1 1,1 0-1,0 0 1,0 1-1,0-1 1,1 0-1,2-8 1,-2 8-1,1 0 0,1 0 0,-1 0 0,1 0 0,0 1 0,0-1 0,0 1 0,0 0 0,1 0-1,0 0 1,0 0 0,0 1 0,6-5 0,4-1-68,-1 0 0,2 1 0,18-8 0,24-2-1610,-7 3 421</inkml:trace>
</inkml:ink>
</file>

<file path=ppt/ink/ink14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19:17.43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 32 640,'-11'-3'209,"11"3"-206,0 0 0,0 0 1,0-1-1,0 1 1,0 0-1,0 0 1,0 0-1,0-1 0,0 1 1,0 0-1,0 0 1,0 0-1,0-1 0,0 1 1,0 0-1,0 0 1,0 0-1,1 0 1,-1-1-1,0 1 0,0 0 1,0 0-1,0 0 1,0 0-1,0 0 0,1-1 1,-1 1-1,0 0 1,0 0-1,0 0 1,0 0-1,1 0 0,1-1 8,-1 0-1,1 0 1,0 0 0,0 0-1,0 0 1,0 1-1,0-1 1,0 1-1,0-1 1,3 1-1,-4 0-1,1 0 1,0 0-1,0-1 0,-1 1 0,1-1 0,0 1 0,0-1 0,-1 1 0,1-1 0,-1 0 0,1 0 1,1-1-1,-2 1 7,1 0 0,0 0 1,-1 1-1,1-1 0,-1 0 1,1 1-1,0-1 0,-1 1 1,1-1-1,0 1 0,0 0 1,1-1-1,91 1 683,-92 0-693,-1 1 1,1-1 0,0 0 0,-1 0 0,1 1-1,-1-1 1,1 1 0,-1-1 0,1 1 0,-1 0 0,1 0-1,-1-1 1,1 1 0,-1 0 0,0 0 0,1 0-1,0 2 1,-1-2 11,-1-1 0,1 1 0,-1-1 0,0 1 0,1-1 1,-1 1-1,0-1 0,0 1 0,1 0 0,-1-1 0,0 1 0,0-1 0,0 1 0,0-1 0,0 1 0,0 0 0,0-1 0,0 1 0,0-1 0,0 1 0,0 0 0,0-1 0,0 1 0,0-1 0,-1 2 0,1-2 20,0 0-28,0 0 1,0 1-1,0-1 0,0 0 1,0 0-1,0 1 0,0-1 1,0 0-1,0 0 1,0 0-1,-1 1 0,1-1 1,0 0-1,0 0 0,0 0 1,0 0-1,0 1 0,0-1 1,-1 0-1,1 0 1,0 0-1,0 0 0,0 0 1,-1 1-1,1-1 0,0 0 1,0 0-1,0 0 0,-1 0 1,1 0-1,0 0 0,0 0 1,0 0-1,-1 0 1,-20 13 591,11 3-180,7-14-367,1-1 1,-1 1 0,0 0 0,0-1 0,1 0 0,-5 2 0,3-2-10,0 1 0,0 0-1,0 0 1,0 0 0,0 0-1,1 0 1,-4 4 0,-1 1 9,6-6-64,0 1 1,0 0 0,1-1 0,-1 1-1,0 0 1,1 0 0,-1 0 0,1 0-1,-1 0 1,1 0 0,0 0 0,0 1-1,0-1 1,0 0 0,1 1 0,-2 2 0,5 0 472,-2-4-436,0 0-25,0 0-1,0 0 1,0 0-1,0 0 1,1 0-1,-1 0 1,0 0 0,1 0-1,-1-1 1,1 1-1,-1-1 1,1 1-1,-1-1 1,1 1 0,-1-1-1,1 0 1,-1 0-1,1 0 1,2 0 0,4 1-56,-1 0 0,0 0 0,14 4 0,-13-3 38,0 0 0,0-1 0,16 2 0,-17-3-9,-1 1 1,1 0-1,0 0 1,-1 0-1,7 3 1,3 1-23,-5-3 3,-7-1 15,1 0 1,-1 0 0,1 1-1,6 2 1,-10-3 33,1 0 1,0 0-1,-1 0 1,0 0-1,1 1 1,-1-1-1,0 0 1,0 1-1,1-1 1,-1 1-1,0-1 1,0 1-1,-1-1 1,1 1-1,0 0 1,0 1 0,0 2 53,0-1 1,-1 1 0,0-1 0,0 1 0,0 0-1,0-1 1,-1 1 0,0-1 0,0 1 0,0-1-1,0 1 1,-1-1 0,0 0 0,-4 8-1,2-2 52,1-1 0,0 0-1,-2 10 1,2-9-101,1-1 0,-2 1 0,-3 8 0,4-11-39,0 0-1,1 1 1,-1-1 0,2 1-1,-1 0 1,1 0-1,0-1 1,1 1-1,0 0 1,0 9 0,0-14 20,0 6 5,-1-6 8,1-1 0,0 1 0,0 0 0,0 0 1,0 0-1,0 0 0,1 0 0,-1 0 0,1 0 0,1 3 0,-2-6-5,4 10 74,1-1-1,0-1 0,7 9 1,-12-16-60,1-1-1,-1 1 1,1-1 0,-1 1 0,0-1-1,0 1 1,1-1 0,-1 1 0,0-1-1,0 1 1,0 0 0,1-1 0,-1 1-1,0-1 1,0 1 0,0 0 0,0-1-1,0 1 1,0-1 0,0 1 0,0 0-1,0-1 1,-1 1 0,1-1 0,0 2-1,0-2 24,0 0-29,-1 0-1,1 0 1,0 0-1,0 0 0,0 0 1,0 1-1,0-1 1,0 0-1,0 0 0,0 0 1,0 0-1,0 0 1,0 0-1,0 0 0,0 0 1,0 0-1,0 0 1,0 0-1,0 1 0,0-1 1,1 0-1,-1 0 0,0 0 1,0 0-1,0 0 1,0 0-1,0 0 0,0 0 1,0 0-1,0 0 1,0 0-1,0 0 0,0 0 1,0 1-1,0-1 1,0 0-1,0 0 0,1 0 1,-1 0-1,0 0 1,0 0-1,0 0 0,0 0 1,0 0-1,0 0 0,0 0 1,0 0-1,0 0 1,0 0-1,1 0 0,-1 0 1,0 0-1,0 0 1,0 0-1,0 0 0,0 0 1,13 0 296</inkml:trace>
</inkml:ink>
</file>

<file path=ppt/ink/ink14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19:19.13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 14 1888,'-16'0'1424,"16"-3"-1163,0-7 139,0 10-400,0 1 0,0-1-1,0 1 1,0-1 0,1 1 0,-1-1-1,0 1 1,0-1 0,0 1 0,0-1-1,1 1 1,-1-1 0,0 1-1,1-1 1,-1 1 0,0-1 0,1 0-1,-1 1 1,0-1 0,1 0 0,-1 1-1,1-1 1,-1 0 0,1 1-1,-1-1 1,1 0 0,-1 0 0,1 0-1,-1 1 1,1-1 0,0 0 0,24 2 65,1-1 108,6 10-29,-15-7-86,-9-3-26,-1 1 0,1 0 0,-1 0 0,8 5 0,0 1 165,30 12 268,-43-19-463,1 0-5,0 0 0,0 0 0,0 0 0,0 0 0,-1 1 0,5 2 0,-6-3 9,0 0 0,-1 0 1,1 0-1,0 0 0,-1 0 1,1 0-1,-1 0 0,1 0 1,-1 0-1,1 0 0,-1 0 1,0 0-1,0 0 0,1 1 1,-1-1-1,0 0 0,0 0 1,-1 2-1,1-2 3,0 0 0,0 1 0,0-1 0,0 0-1,-1 0 1,1 0 0,-1 1 0,1-1 0,-1 0 0,1 0 0,-1 0 0,1 0 0,-1 0 0,0 0 0,0 0 0,0 0-1,1-1 1,-1 1 0,0 0 0,-1 1 0,-27 13 237,6-4-162,-3 4-153,-37 15-1,57-27 70,-1 0 0,1 1 0,-1-1 0,-9 9 0,-7 4-42,7-9-84,15-6 116,-1-1 0,0 1 1,1-1-1,-1 1 0,1 0 0,-1 0 0,1-1 0,0 1 1,-1 0-1,1 0 0,0 0 0,0 1 0,0-1 0,-1 0 1,1 0-1,0 1 0,1-1 0,-1 0 0,0 1 0,0-1 1,1 1-1,-2 2 0,2-3 20,-1 0 0,1 0-1,0 0 1,0 0 0,0 1 0,0-1 0,0 0 0,0 0 0,0 0-1,0 0 1,0 0 0,0 1 0,1-1 0,-1 0 0,0 0 0,1 0-1,-1 0 1,1 0 0,-1 0 0,1 0 0,-1 0 0,1 0 0,0 0 0,0 0-1,-1-1 1,3 3 0,1-1-7,0 1-1,0 0 0,0-1 1,8 4-1,-5-3-19,0 0 8,-1-1 0,1 1 0,-1-1 0,13 1 0,12 5-10,5 13-2,6-11-48,-40-8 65,1-1 1,0 1 0,0-1 0,0 1 0,-1 0 0,1 0 0,-1 1-1,3 2 1,20 17 48,-23-21-31,0 0 1,-1 0 0,1 0 0,-1 0-1,1 0 1,-1 0 0,0 1 0,1-1 0,-1 0-1,0 1 1,0-1 0,2 4 0,-3-4 33,0 1 0,0 0 1,0 0-1,0 0 1,0-1-1,0 1 0,0 0 1,-1 0-1,1-1 1,-1 1-1,1 0 0,-2 2 1,1-1 35,0 1 0,0-1 0,-1 0 0,1 0 0,-1 1 0,1-1 0,-1 0 0,0-1 0,-1 1 0,-2 3 1,-5 6 174,2-1-99,-5 7 129,-1-1 1,-16 15 0,17-16-50,10-1-85</inkml:trace>
</inkml:ink>
</file>

<file path=ppt/ink/ink14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19:19.90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2 1472,'26'0'475,"-26"0"-468,1 0 0,-1 0 1,0 0-1,1 0 1,-1 0-1,0 0 0,1 0 1,-1 0-1,0 0 0,0 0 1,1 0-1,-1 0 1,0 0-1,1 0 0,-1-1 1,0 1-1,1 0 1,-1 0-1,0 0 0,0 0 1,1-1-1,-1 1 0,0 0 1,0 0-1,1-1 1,0 0 3,0 0 1,1 0-1,-1 0 1,1 0-1,-1 0 1,1 0-1,0 0 1,-1 0 0,1 1-1,0-1 1,-1 1-1,4-1 1,29-1 570,-29 2-408,21-4 315,-18 1-338,-1 1 1,1 0 0,0 0 0,8 0 0,-1 2-60,-12-1-71,1 1-1,0 0 0,0 0 1,0 1-1,0-1 1,5 2-1,11 9 252,-8-8-171,-9-3-86,-1 0 1,0 1 0,0-1 0,1 1 0,-1 0-1,0 0 1,0-1 0,0 1 0,0 1 0,0-1-1,0 0 1,0 0 0,0 1 0,0-1 0,-1 1-1,1-1 1,-1 1 0,1 0 0,-1 0 0,1 0-1,-1 0 1,0 0 0,2 3 0,-2 3 85,0 1 0,0-1 0,0 0 0,-1 1 0,-1 13-1,0 8 41,1 76 174,0-102-298,0 1 0,0-1 0,1 0 0,1 8 0,-2-11-10,1 1 0,0 0 0,0 0 0,0 0 0,1-1 0,-1 1 0,0-1 0,1 1 0,1 1 0</inkml:trace>
</inkml:ink>
</file>

<file path=ppt/ink/ink14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19:20.55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0 1 1664,'29'0'1525,"-24"2"-1093,8 9 22,-10-10-412,-1 0 1,0 1 0,1-1-1,-1 1 1,0 0-1,0 0 1,0 0 0,0 0-1,0 0 1,0 0 0,0 0-1,1 3 1,15 18 213,-11-14-162,0 0 1,0 1-1,-1-1 0,0 1 0,0 1 0,4 12 0,3 5 90,0-1 135,-3-6-15,14 22 1,-23-42-277,-1 0 0,1 0 0,0 0-1,0 0 1,-1 0 0,1 0 0,-1 0 0,1 1 0,-1-1 0,1 0 0,-1 0 0,0 0 0,0 1 0,0-1 0,1 0-1,-1 0 1,0 1 0,-1-1 0,1 0 0,0 3 0,-2-2 30,1 0-1,0-1 1,-1 1-1,1 0 1,-1 0-1,0-1 1,1 1-1,-1-1 1,0 0 0,0 1-1,0-1 1,0 0-1,-4 1 1,-8 4 34,-1 0 1,0-2 0,0 1-1,0-2 1,-1 0 0,1-1-1,-31 0 1,-76-2 270,73 0-171</inkml:trace>
</inkml:ink>
</file>

<file path=ppt/ink/ink1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35:55.43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8 530 1664,'0'16'608,"0"-16"-480,0 47-32,-16-16 320,16 0-256,0 16 0,-16 0-96,1-1 224,-1 1-160,-15-16-32,0-15-64,0-1 384,0-15-224</inkml:trace>
  <inkml:trace contextRef="#ctx0" brushRef="#br0" timeOffset="1">312 32 1152,'0'-31'416,"0"31"-320,-31 15 0</inkml:trace>
</inkml:ink>
</file>

<file path=ppt/ink/ink14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20:20.34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2400,'0'6'337,"1"12"506,0-17-827,-1-1 1,0 0-1,0 1 1,0-1-1,1 1 1,-1-1-1,0 0 1,0 1-1,1-1 1,-1 0-1,0 1 1,1-1-1,-1 0 1,1 1-1,-1-1 1,0 0-1,1 0 1,-1 1-1,1-1 1,-1 0-1,0 0 1,1 0-1,-1 0 1,1 0-1,-1 0 1,1 0-1,-1 1 1,1-1-1,0-1 1,4 4 345,0 0-185,1 0-1,-1 0 1,1 0 0,0-1-1,-1 0 1,1 0-1,0 0 1,10 1 0,-1 0 212,-9-2-260,1 0 0,0 0 1,11-1-1,-18 0-129,34-1 255,117 4 237,-114 0-428,64 2 74,38-10-2,18 0 75,323 5 386,-230 7-479,-6 1-81,-102-8 806,-123 0-427</inkml:trace>
</inkml:ink>
</file>

<file path=ppt/ink/ink14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20:20.69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9 30 4224,'-55'-25'1365,"54"24"-1339,0 1 0,1-1 1,-1 1-1,0-1 0,0 1 0,0 0 0,0-1 1,0 1-1,0 0 0,0 0 0,0 0 0,0 0 0,0 0 1,0 0-1,0 0 0,0 0 0,0 0 0,0 1 0,0-1 1,-1 1-1,2-1-22,-1 0 1,1 0 0,0 1 0,0-1 0,0 0-1,0 0 1,0 1 0,-1-1 0,1 0-1,0 0 1,0 1 0,0-1 0,0 0-1,0 0 1,0 1 0,0-1 0,0 0-1,0 1 1,0-1 0,0 0 0,0 0 0,0 1-1,0-1 1,0 0 0,0 0 0,0 1-1,1-1 1,-1 0 0,0 0 0,0 1-1,0-1 1,0 0 0,0 0 0,1 1 0,-1-1-1,0 0 1,0 0 0,5 3-40,0 0-1,0 0 1,1 0 0,5 1 0,20 1 461,99 11 844,-27-5-798,35 4-198,1-12-110,-13-1 24,20 8-12,172-7 258,-211-3-302,-45 0-66,95-3 268,-102-3-205,35-1 307,-28 7-201</inkml:trace>
</inkml:ink>
</file>

<file path=ppt/ink/ink14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20:29.06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5 219 2144,'-13'-13'699,"13"13"-680,-1-1 1,1 1 0,0-1-1,-1 1 1,1-1-1,0 1 1,0-1 0,-1 1-1,1-1 1,0 1 0,0-1-1,0 1 1,-1-1 0,1 1-1,0-1 1,0 0 0,0 1-1,0-1 1,0 1-1,0-1 1,0 1 0,0-1-1,1 1 1,-1-1 0,0 0-1,1-3 1780,4 4-1767,60 0 85,-38 0-95,86-3 4,-4-10-4,860-65 146,-735 63 21,-9-2 182,222-10-454,-249 21-152,-14-8-19,39 0 428,-2 14 343,-220 0-497,0 0-1,0-1 1,0 1-1,0 0 1,0 1-1,0-1 0,0 0 1,0 0-1,0 0 1,0 1-1,0-1 1,0 0-1,2 1 0,-3 0-16,0-1-1,1 1 0,-1-1 0,0 1 1,0-1-1,0 1 0,0-1 1,1 1-1,-1-1 0,0 1 0,0-1 1,0 1-1,0-1 0,0 1 0,0-1 1,0 1-1,0-1 0,-1 1 0,1-1 1,0 1-1,0-1 0,0 0 0,0 1 1,-1-1-1,1 1 0,-2 4-5,-1-1-7,-21 19 2,23-22 7,0 0-5,-1 0-1,1 0 1,0 0-1,0 0 1,0 1-1,0-1 1,0 0-1,0 1 1,1-1-1,-1 0 1,0 1-1,1-1 1,-1 1-1,1 0 0,-1-1 1,1 1-1,0-1 1,0 1-1,-1-1 1,1 1-1,1 1 1,-2 1-11,1 0 0,-1 0 0,1 0 0,-1 0-1,0 0 1,0-1 0,-1 1 0,1 0 0,-4 5 0,4-6 16,0-1 1,0 1-1,1 0 0,-1-1 0,1 1 1,-1-1-1,1 1 0,0 0 0,0-1 1,1 5-1,0 12 30,-1 41 46,0 91 64,0-149-38,0-2 38,0 0 90,0 0-26,0 0 127,0 0-164,-3 0-278,-25 0-96,26 0 211,1 0 0,-1 1 1,0-1-1,1 0 0,-1 1 0,0-1 1,1 1-1,-1-1 0,1 1 0,-1 0 1,1-1-1,-1 1 0,1 0 0,0 0 1,-1 0-1,1 0 0,-2 2 0,3-2-1,0-1 0,0 0 0,-1 0 0,1 0 0,0 1 0,0-1-1,-1 0 1,1 0 0,0 0 0,0 1 0,-1-1 0,1 0-1,0 0 1,-1 0 0,1 0 0,0 0 0,-1 0 0,1 0 0,0 0-1,-1 0 1,1 0 0,0 0 0,0 0 0,-1 0 0,0 0-1,-45 0 111,27 0-107,-66 3 33,17 7 15,-17-5-5,4 6 27,1-6-48,-14 5-70,21-5 25,-85 8 116,-29 2-41,125-12-71,-68 8-13,44-7 21,-129 10 7,-9 3 54,19-3 66,152-8-47,-294 19-319,48-25 1418,138-11-1031,141 9-150,-91-1-22,81 4 28,11-1 19,-1 2-1,-21 4 1,26-3-7,-33 1-1,42-3-29,-1-1 0,0 1 0,1 0 0,-1 0 0,0 1 0,-8 3 0,8-3 21,4-1 13,0 0-1,0-1 1,0 1-1,1-1 1,-1 0-1,0 0 0,-4 0 1,3 0 6,1 0 18,6 0-214,-2 0 90,0 0 0,1 0 0,-1-1 0,0 1 1,0 0-1,0-1 0,0 1 0,0-1 0,1 1 1,0-2-1,20-6-1109,-7 6-543,25 1-1</inkml:trace>
</inkml:ink>
</file>

<file path=ppt/ink/ink14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20:30.60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94 2304,'0'0'752,"0"-2"-453,0-6-206,0 3 2683,3 5-2595,4-1-67,0 0-1,1 0 1,-1 0-1,0-1 0,0 0 1,11-5-1,-8 3-86,-1 1 0,17-4 0,13 1 76,31-6-4,16-2-50,-50 10-34,-3-2-9,-18 3-6,0 1 0,16 0 0,62 2 213,-90 0-64,-3 4-59,1-4-88,-1 1 0,0-1 0,0 1 1,0-1-1,0 1 0,0 0 0,0-1 0,0 1 0,0-1 0,0 1 0,0-1 0,0 1 0,0 0 0,0-1 0,0 1 1,-1-1-1,1 1 0,0-1 0,0 1 0,-1-1 0,1 1 0,0-1 0,-1 1 0,1-1 0,-1 1 0,-7 9-12,16-5-60,-5 6 22,-3-9-10,2 1 4,9 10 44,-9 3 20,-1-16-8,-1 1-1,0-1 1,0 1-1,0-1 1,0 1-1,0-1 1,0 1-1,0-1 1,0 1 0,0-1-1,0 1 1,0-1-1,0 1 1,0-1-1,-1 1 1,1-1-1,0 1 1,0-1-1,-1 1 1,1-1-1,0 0 1,0 1-1,-1-1 1,1 1-1,0-1 1,-1 0-1,1 1 1,-1-1-1,1 0 1,0 1-1,-1-1 1,1 0-1,-1 0 1,1 0-1,-1 1 1,1-1-1,-1 0 1,1 0-1,-1 0 1,1 0-1,-1 0 1,1 0-1,-1 0 1,1 0-1,-2 0 1,2 0-3,0 0 0,0 0 1,0 0-1,0 0 0,0 0 0,0 0 1,0 0-1,0 0 0,0 0 0,0 0 1,-1 0-1,1 0 0,0 0 0,0 0 1,0 0-1,0 0 0,0 0 0,0 0 1,0 0-1,0 0 0,0 0 0,0 0 1,0 0-1,-1 0 0,1 0 0,0 0 1,0 0-1,0 0 0,0 1 0,0-1 1,0 0-1,0 0 0,0 0 0,0 0 1,0 0-1,0 0 0,0 0 0,0 0 1,0 0-1,0 0 0,0 0 0,0 0 1,0 1-1,0-1 0,0 0 0,0 0 1,0 0-1,0 0 0,0 0 0,0 0 1,0 0-1,0 0 0,0 0 0,0 0 1,0 1-1,0-1 0,0 41-271,2-35 315,0-5-39,-1 0 0,0 1 0,0-1 0,0 1 1,0 0-1,0-1 0,0 1 0,-1 0 0,1 0 0,0-1 1,-1 1-1,1 3 0,0 27 157,-1-29-136,0 23 516,-1-17-567,0 0-1,1-1 1,1 1 0,0 0 0,2 12 0,3-8-140,-5-12 147,0 0-1,0 1 1,-1-1-1,1 1 1,0-1 0,-1 1-1,1 0 1,-1-1-1,0 1 1,1 0 0,-1-1-1,0 1 1,0 2-1,0 7-1,-1-4 20,1 0 0,0-1 0,1 1 0,2 12 0,2-4 3,-3-12 4,-1 0 0,0 0 1,0 1-1,0-1 0,-1 1 1,1-1-1,-1 1 0,1 3 0,-2 19 115,0-14-7,1 1 0,0-1 0,4 21-1,-2-22-54,2 6-102,-1 1 1,1 24-1,-4-10-84,1 41-11,0-63 119,0 0-1,1 0 0,0-1 1,7 19-1,-6-18 66,1 0 0,-2 0 0,1 1 0,-2 0 0,1-1 0,-1 1 0,-1 0 0,-1 13 0,1-5-172,1-16 178,-1-1-1,0 0 0,0 1 0,0-1 1,-1 1-1,1-1 0,0 1 0,-1-1 1,0 0-1,1 1 0,-1-1 1,0 0-1,0 0 0,0 0 0,-1 1 1,1-1-1,-3 2 0,4-3-49,0-1 1,-1 1-1,1-1 0,-1 1 1,1-1-1,0 1 0,0-1 1,-1 1-1,1-1 1,0 1-1,0 0 0,0-1 1,0 1-1,0-1 0,-1 1 1,1 0-1,0-1 0,0 1 1,1-1-1,-1 1 0,0 0 1,0-1-1,0 1 0,0-1 1,1 2-1,-1-2 1,0 2-62,0-2-63,0 0 84,0 0 166,0 0-42,0 0-28,0 1-54,0-1 0,0 1 0,1-1 0,-1 1 0,0-1 0,0 1 0,0-1-1,0 1 1,0-1 0,0 1 0,0-1 0,0 1 0,0-1 0,0 1 0,0-1-1,0 1 1,0 0 0,-1 8 646,-2 1-751,-7-7 26,7-3-5,3 10 12,0-5-7170,0-5 5734</inkml:trace>
</inkml:ink>
</file>

<file path=ppt/ink/ink14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20:31.64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3 0 2400,'0'3'779,"0"10"21,2-13-806,-1 0 10,-1 0 1,1 0-1,-1 0 0,0 0 0,1 0 0,-1 0 1,1 0-1,-1 0 0,1 0 0,-1 0 0,1 1 1,-1-1-1,0 0 0,1 0 0,-1 0 1,1 1-1,-1-1 0,0 0 0,1 0 0,-1 1 1,0-1-1,1 0 0,-1 1 0,0-1 0,1 0 1,-1 1-1,0-1 0,0 1 0,1 0 0,0 18 1113,-1-11-941,0 163 1706,11-80-1460,-16-62-362,4-25-43,0 0-1,0 1 0,0-1 1,0 0-1,1 0 0,0 1 1,0-1-1,0 0 0,2 7 1,1 2 16,0-4 32,-1 1 0,0-1-1,-1 1 1,1 17 0,-2-21-22,1 12 301,-1-18-338,0 1 0,1-1 0,-1 1-1,0-1 1,0 0 0,1 1 0,-1-1-1,0 0 1,0 1 0,1-1 0,-1 0-1,1 1 1,-1-1 0,0 0 0,1 1-1,-1-1 1,0 0 0,1 0 0,-1 0-1,1 1 1,-1-1 0,1 0 0,-1 0 0,1 0-1,-1 0 1,0 0 0,1 0 0,-1 0-1,2 0 1,0 0-43,-2 0-1,0 44 358,0-41-229,0-3-80,0 0-123,0 0 37,3 2 43,7 9 0,-7-9-85,-3-2 63,0 3 118,0 7 0,0-7-26,0-3-1,0 3 16,0-3-45,0 1 0,0-1 0,0 1 0,0-1 0,0 1-1,0-1 1,0 1 0,0-1 0,0 1 0,0-1 0,-1 1-1,1-1 1,0 1 0,0-1 0,0 0 0,-1 1-1,1-1 1,0 1 0,-1-1 0,1 0 0,0 1 0,-1-1-1,1 1 1,0-1 0,-1 0 0,1 0 0,-1 1 0,1-1-1,-1 0 1,1 0 0,-1 1 0,1-1 0,-1 0 0,1 0-1,-1 0 1,1 0 0,-1 0 0,1 0 0,-1 0 0,1 0-1,-1 0 1,1 0 0,-1 0 0,1 0 0,-1 0 0,0 0-1,1 2 15,0 9 63,0-9 187,-1-2-283,-1 0 0,1 0-1,-1 1 1,0-1 0,1 0 0,-1 1-1,1-1 1,-1 1 0,1-1 0,-1 1 0,1 0-1,-1 0 1,1 0 0,0-1 0,0 1-1,-1 0 1,1 1 0,-1 0 0,1-1 13,1-1-1,-1 0 1,1 1 0,-1-1 0,1 1 0,-1-1 0,1 0 0,-1 0-1,1 1 1,-1-1 0,1 0 0,-1 0 0,0 0 0,1 1 0,-1-1-1,1 0 1,-1 0 0,0 0 0,1 0 0,-2 0 0,-3 0 55,1 2-50,0 0 0,-1 0 1,1 0-1,0-1 1,-1 1-1,1-1 0,0 0 1,-1-1-1,1 1 1,-1-1-1,1 0 0,-9-1 1,7 2 3,1 0 1,-1 0 0,1 0 0,-10 3-1,10-2-5,0 0-1,-1-1 0,1 0 1,-10 1-1,-47-2-421,59 0 448,6 0 363,7 0-262,-7 0-661,-3 0-309,0 0-1595</inkml:trace>
</inkml:ink>
</file>

<file path=ppt/ink/ink14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20:32.69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22 1 1824,'0'0'587,"3"0"-353,-3-1-224,0 1-1,1 0 0,-1 0 1,1 0-1,-1 0 0,0 0 1,1 0-1,-1 0 1,1 0-1,-1 0 0,0 1 1,1-1-1,-1 0 0,1 0 1,-1 0-1,0 0 1,1 0-1,-1 1 0,0-1 1,1 0-1,-1 0 0,0 1 1,1-1-1,-1 0 1,0 1-1,0-1 0,1 0 1,-1 1-1,0-1 0,0 0 1,1 1-1,-1-1 1,0 0-1,0 1 0,0-1 1,0 1-1,0-1 0,0 0 1,0 1-1,0-1 1,1 1-1,-1-1 0,-1 0 1,1 1-1,0-1 0,0 1 1,0-1-1,0 1 1,0 0 19,0 0 0,0 0 0,0-1 0,0 1 0,0 0 0,0 0 1,0 0-1,0 0 0,0-1 0,0 1 0,1 0 0,-1 0 1,0 0-1,1-1 0,-1 1 0,0 0 0,1-1 0,0 2 1,3 0 253,2 4 250,0 17 80,4-2 69,-5 8-164,6 2 271,-11-30-755,2 8 112,0-1 0,1 0 1,5 13-1,-6-17-115,-1 1 1,-1 0-1,1 0 1,0 0-1,-1 0 1,0 0-1,0 0 1,-2 6-1,2-4 27,0-7-44,0 0 0,0 1 1,0-1-1,0 0 0,0 1 0,0-1 0,0 0 0,0 1 0,0-1 1,0 0-1,0 0 0,0 1 0,0-1 0,0 0 0,0 1 1,0-1-1,1 0 0,-1 1 0,0-1 0,0 0 0,0 0 0,0 1 1,1-1-1,-1 0 0,0 0 0,2 2-1,-1 0 0,1 0 1,-1 1-1,0-1 0,0 0 0,0 0 0,0 1 0,0-1 1,0 0-1,-1 1 0,1-1 0,-1 1 0,0-1 1,1 0-1,-1 1 0,-1 2 0,1-2 56,0-3 54,0 0 176,0 0-91,0 0-107,0 0-42,0 0 42,0 0-149,0 0-437,0 0 250,0 0 502,0 0-6,0 0-37,0 0-139,0 0-165,0 0-10,0 0-44,0 0 108,0 0 298,0 0-123,0 0-304,-1 0 148,-1 0 0,1 0 0,-1 0 0,0 0 0,1 1 0,-1-1 0,1 1 0,-1-1 0,1 1 0,-1 0 0,1-1 0,0 1 0,-1 0 0,1 0 0,0 0 0,-1 0 0,1 0 0,-1 2 0,1-3 9,1 0 0,-1 1 0,1-1 0,-1 1-1,1-1 1,-1 0 0,0 0 0,1 1 0,-1-1 0,0 0 0,1 0 0,-1 0-1,0 0 1,1 1 0,-1-1 0,0 0 0,1 0 0,-1 0 0,0-1 0,1 1-1,-1 0 1,0 0 0,0 0 0,-1-1-4,-1 1 2,1 0-1,-1 0 1,1 1 0,0-1 0,-1 0 0,1 1-1,0 0 1,0-1 0,-1 1 0,1 0 0,-3 2-1,3-2 6,0 0 1,-1 0-1,0 0 0,1 0 0,-1 0 0,1-1 0,-1 1 0,0-1 0,1 1 0,-1-1 0,-3 0 0,-9-1 6,6 1-34,-1 0-1,1 0 1,-1 1-1,-10 1 1,5 4-27,12-5 57,0 1 0,-1-1-1,1 0 1,-1 0 0,1-1-1,-1 1 1,0-1 0,-5 0-1,-28 0 45,-1-1-60,-40 5-1,-49 12 160,-11 10-193,113-24 41,5 1 11,-1 0 1,-25 7 0,27-6 47,0 0 0,0-1 0,-24 1 1,-62-4 104,-30 3-20,57 7-137,38-6-70,-73 10-115,56-3 160,-63 3-1,76-10 51,-34-1-22,-2-1-96,-34 18 30,-6 2 116,47-17 17,6 5-48,-9-4-70,-4 4 32,29-6 58,-80 10 45,16 1-183,-6 1 81,82-8 25,-81 13-57,29-16 10,-119 19 27,192-22 5,-11 1-118,-56-2 1,40-2 133,32 0 122,-1 0-1,0-1 1,-14-3-1,17 3-148,0 0 0,-22-1 0,18 4-26,11-1 17,1 0 0,-1 1-1,0-1 1,1-1 0,-1 1 0,1-1 0,-1 1 0,-4-3 0,-16-7-98,17 7-106,0 3 179,8 0 30,14 0-4,22 0-510,1 1-1399,-8-1 100,32-3 1,14-10-168</inkml:trace>
</inkml:ink>
</file>

<file path=ppt/ink/ink14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20:33.67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02 17 1664,'0'-16'1323,"2"16"-966,-8 0 3747,-35 0-4155,37 0 71,-1 0 0,1 0-1,-1 1 1,1-1 0,-1 1 0,1 0-1,-7 3 1,-11 2 83,-25-1-103,-3 6-549,-9-6 266,-4 5 587,31-6-141,-63 10 197,46-5-257,-66 3 0,1-1-106,-145 13-281,209-20 349,-152 12 324,106-14-163,2 1 119,45 2-202,-60 3 210,56-7-219,8 0 183,-57-6 0,69 0-208,14 2-47,0 1-1,-25-1 0,15 3-55,-7-1-4,-36 5 1,62-3 24,-42 5 66,-68 15 0,77-10-231,-52 5 0,77-14 89,-4 0-101,-1 0 0,-25-3 0,26 0 330,-37 4-1,27 2-22,5-1-12,-41 0 1,37-4-102,9-1-59,0 1 1,-28 4-1,-7 6-22,10-5 32,24 0 15,13-2 17,-1-1-1,1 0 1,-14-1 0,2-1 26,14-1-28,0 1 1,0 0 0,0 1 0,-16 2-1,10 4-146,13-6 100,0-1-1,-1 1 1,1 0-1,0-1 1,-1 1-1,1-1 1,0 1-1,-1-1 1,1 1-1,-3-1 1,2 0-214,2 0 129,0 0 202,0 0 5,2 0 54,27 0-2113,-14 0 700</inkml:trace>
</inkml:ink>
</file>

<file path=ppt/ink/ink14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20:34.64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38 18 2720,'0'0'38,"0"-1"-1,0 0 1,0 1-1,0-1 1,0 0 0,0 0-1,0 1 1,-1-1 0,1 0-1,0 1 1,0-1 0,-1 0-1,1 1 1,-1-1 0,1 1-1,0-1 1,-1 0-1,1 1 1,-1-1 0,1 1-1,-1-1 1,0 1 0,1 0-1,-1-1 1,1 1 0,-1-1-1,0 1 1,1 0 0,-1 0-1,0-1 1,1 1-1,-1 0 1,0 0 0,0 0-1,1 0 1,-1 0 0,0 0-1,0 0 1,1 0 0,-1 0-1,-1 0 1,-5 1 112,-1 1 1,1-1-1,-11 5 1,-1-1 2,-18 1 33,21-4-70,-1 1-1,-22 7 1,10 1 35,1 2 0,-53 32 0,50-26-28,-60 33 245,12 3 347,-16 9-134,-89 43-21,101-70-393,10-4-110,-26 29-137,39-31 400,59-30-324,0 0 1,0 0-1,0-1 0,0 1 1,0 0-1,0 0 0,0 0 0,0 0 1,1 0-1,-1 0 0,0 0 1,1 0-1,-1 1 0,0-1 0,1 0 1,-1 0-1,1 0 0,0 1 1,-1-1-1,1 0 0,0 1 0,0 0 1,0 1-1624,5-6 16,21-10-1359</inkml:trace>
</inkml:ink>
</file>

<file path=ppt/ink/ink14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20:34.97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0 1 2656,'-3'1'63,"1"0"-1,0 0-1,0 0 1,0 0 0,0 0-1,0 0 1,1 0 0,-1 1-1,0-1 1,0 1 0,1-1-1,-1 1 1,1 0 0,-1 0-1,1-1 1,0 1 0,0 0 0,-2 4-1,-9 14 216,-2 4 193,12-17-202,-1 0 1,-1 0-1,1 0 0,-1-1 0,-7 10 1,-9 15 206,20-29-434,-1 0 0,0 0-1,1 1 1,0-1 0,-1 0-1,1 1 1,0-1 0,1 4-1,-1-2 95,2 1 137,0-3-222,0 0 0,1-1-1,-1 0 1,0 1 0,0-1-1,1 0 1,-1 0-1,0-1 1,1 1 0,-1 0-1,1-1 1,-1 1-1,4-1 1,42 0 232,-23-1-224,24 2-2,-11 0 129,57-5 1,-65-1-170,-9 2-1688,43-2 0,8 5-499,-7 0 118</inkml:trace>
</inkml:ink>
</file>

<file path=ppt/ink/ink14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20:35.30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 47 2656,'-26'-39'837,"20"31"-501,6 8-133,0 3 80,0 4-163,0-1 37,0 1-1,1-1 1,1 12-1,8 16 287,-5-8-24,-4-16-279,1 1 0,0-1 0,0 1 1,7 14-1,-3-11-85,35 75 206,-33-76-206,0 0 0,0 0 0,2-1 1,16 19-1,67 62 963,-92-92-978,1 1-1,-1-1 1,0 0-1,0 0 1,1 0 0,-1 0-1,1 0 1,-1 0-1,1 0 1,-1 0-1,1-1 1,0 1-1,-1-1 1,1 1-1,0-1 1,-1 0-1,1 1 1,0-1-1,0 0 1,-1 0-1,1 0 1,0 0-1,0-1 1,-1 1-1,1 0 1,0-1-1,-1 1 1,1-1 0,0 0-1,-1 1 1,1-1-1,-1 0 1,1 0-1,-1 0 1,1 0-1,-1 0 1,0 0-1,3-3 1,10-12 248,0-2 1,-1 1 0,16-30 0,-24 39-255,4-9-64,-1 0 0,8-22 0,-11 26 34,0 0 0,1 0 0,10-16-1,-14 25 9,1 0-1,-1-1 1,0 1-1,0-1 0,1-7 1,-2 10 2,0-1 1,-1 1 0,1-1-1,0 1 1,0-1 0,1 1-1,-1 0 1,0 0-1,1-1 1,1-1 0,0 1 11,-3 3-202,0 2-198,0 0 0,0-1 0,1 1 0,-1-1 0,0 1 0,1 0 0,-1-1 0,1 1-1,-1-1 1,1 0 0,0 1 0,0-1 0,1 2 0,3 6-724,-2 6-1617</inkml:trace>
</inkml:ink>
</file>

<file path=ppt/ink/ink1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35:56.28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293 1728,'0'0'560,"2"-2"-331,11-11 678,-10 0-342,3 8-405,-5 5-152,-1 0-1,1 0 0,-1 0 1,1-1-1,-1 1 0,0 0 1,1-1-1,-1 1 0,0 0 1,1-1-1,-1 1 0,0 0 1,1-1-1,-1 1 0,0-1 1,0 1-1,1-1 0,-1 1 1,0-1-1,0 1 0,0-1 1,0 1-1,0 0 0,0-1 1,0 1-1,0-1 0,0 1 1,0-1-1,0 1 0,0-1 1,0 0-1,-1-30 202,0 19-112,1-1 0,0 0 0,1 0-1,3-14 1,6-5-59,-5 1-33,6-2 16,-6-12 75,5-4-37,-4-1-69,6-35-12,19-55 97,-26 123-71,0 1 1,1-1 0,9-18 0,-1 5 8,1-10-8,-9 23-18,1 0 1,17-31 0,-5 17-108,32-52 524,79-96-1,-114 162-297,0 1 0,2 0 0,0 1 0,0 1 0,2 1 0,0 1 0,25-12 0,-37 19-91,-6 4-8,-1 0 0,1 0 0,0 0 0,-1 0 0,1 0 0,0 0 0,0 0 0,0 1 0,0-1 0,0 1 0,0-1 0,0 1 0,0 0 0,0 0 0,0 0 0,0 0 0,0 0 0,0 0 0,3 2 0,-1-1 5,0 1 0,-1-1 0,1 1 0,-1 0 0,0 0 0,1 0 0,-1 1 0,0-1 0,0 1 0,-1 0 0,1 0 0,0 0 0,-1 0 0,0 0 0,0 1 0,0-1 0,0 0 0,0 1 0,1 6 0,3 22 68,-6-29-84,2 0 47,-1 0 0,-1 0-1,1 1 1,0-1 0,-1 0 0,0 1 0,0-1 0,0 0 0,0 1 0,0-1 0,-1 0 0,1 0 0,-1 1-1,0-1 1,0 0 0,0 0 0,-2 3 0,-3 9 142,1-1-69,-11 21 0,13-30-116,1-1 0,-1-1 0,0 1 0,0 0 0,0-1-1,0 1 1,-1-1 0,1 0 0,-8 4 0,-77 40 85,83-44-97,-1 0-1,1-1 0,-1 1 1,1-1-1,-1 0 0,0-1 1,-10 2-1,10-2 2,1 0 1,-1 0-1,0 1 0,1 0 1,-8 3-1,4-1-58,10-4-149,2 0 198,-1-1 1,0 1-1,0 0 1,0 0-1,0 0 1,0 0 0,0 0-1,0 1 1,1-1-1,1 1 1,4 3-36,0 0 1,0 1 0,10 6-1,15 10-154,-27-19 201,-1 0-1,0 1 1,0 0-1,0 0 1,0 1-1,-1-1 1,1 1 0,-1 0-1,0 0 1,0 0-1,4 6 1,-8-9 12,1 0 1,-1 0-1,0 0 1,0 0-1,0 0 1,0 0-1,0 0 0,0 0 1,0 1-1,0-1 1,0 0-1,0 0 1,0 0-1,-1 0 1,1 0-1,0 0 1,-1-1-1,1 1 1,-1 0-1,1 0 0,-1 0 1,1 0-1,-1 0 1,0-1-1,-1 2 1,-1 2 32,-1 0 1,0 0 0,0-1-1,-5 3 1,2-3-6,1 0-1,-1-1 1,1 0 0,-1 0 0,0 0 0,0-1 0,0 0-1,0 0 1,0-1 0,-10 0 0,-18 1 60,2 5-7,19-3 79,-1-1-1,-16 0 1,31-2-164,-5 0-92,0 0-1,1 0 0,-1 0 0,-7-2 0,10 1-255,0 0 0,0 0 0,0 0-1,1 0 1,-1 0 0,0 0 0,1-1-1,-1 1 1,-1-2 0</inkml:trace>
</inkml:ink>
</file>

<file path=ppt/ink/ink14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20:36.40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4 47 1728,'0'0'560,"0"3"-331,0 10 763,-2-13-725,-7-1-145,5 2 2812,4-2-2926,0 0-1,0-1 1,1 1 0,-1 0 0,0 0-1,0 0 1,0 0 0,0 0 0,-1 0-1,1-1 1,0-1 45,0 3-31,0 0-65,0 0 22,0 0 63,0 0-4,0 0 31,0 0 128,0 0 6,0 0 149,0 0-123,0 0-79,-6 0-103,-12 1 11,17 0-61,1-1 0,0 0 1,-1 0-1,1 0 1,-1 1-1,1-1 0,0 0 1,-1 0-1,1 1 1,0-1-1,-1 0 0,1 1 1,0-1-1,-1 1 1,1-1-1,0 0 0,0 1 1,0-1-1,-1 1 1,1-1-1,0 0 0,0 1 1,0-1-1,0 1 0,0-1 1,0 1-1,0-1 1,0 1-1,0 0 0,0-1 3,0 0-1,0 0 0,0 0 1,0 0-1,0 0 0,0 1 1,0-1-1,0 0 1,0 0-1,0 0 0,0 0 1,0 0-1,0 0 0,0 0 1,0 0-1,0 0 0,0 0 1,0 1-1,0-1 0,0 0 1,0 0-1,0 0 0,0 0 1,0 0-1,0 0 0,-1 0 1,1 0-1,0 0 0,0 0 1,0 0-1,0 0 0,0 0 1,0 1-1,0-1 0,0 0 1,0 0-1,0 0 1,0 0-1,0 0 0,0 0 1,-1 0-1,1 0 0,0 0 1,0 0-1,0 0 0,0 0 1,0 0-1,0 0 0,0 0 1,0 0-1,0 0 0,0 0 1,-1 0-1,1 0 0,0 0 1,0 0-1,-13 0-207,13 2 155,0 0 80,0 0 0,-1 0 0,1-1 0,-1 1 0,1 0 0,-1-1 0,0 1 0,0 0 0,0-1 0,0 1 0,0-1 0,0 1 0,0-1 0,-2 2 0,1 0 213,-1-1-85,-7 11-38,7 0-48,6-7-15,7 4 47,-7-7 6,-2-4-79,0 1 1,0 0 0,0 0-1,0 0 1,0 0-1,0 0 1,0 0 0,0 0-1,0 0 1,1 1-1,-1-2-27,-1 1 1,0 0-1,0 0 0,0 0 0,0 0 0,0 0 0,0 0 0,0 0 0,0 0 1,0 0-1,0 0 0,1 0 0,-1 0 0,0 0 0,0 0 0,0 0 0,0 0 1,0 0-1,0 0 0,0 0 0,0 0 0,0 1 0,0-1 0,0 0 0,1 0 1,-1 0-1,0 0 0,0 0 0,0 0 0,0 0 0,0 0 0,0 0 0,0 0 1,0 0-1,0 0 0,0 0 0,0 0 0,0 1 0,0-1 0,0 0 0,0 0 1,0 0-1,0 0 0,0 0 0,0 0 0,0 0 0,0 0 0,0 0 0,0 0 1,0 0-1,0 1 0,0-1 0,0 0 0,0 0 0,0 0 0,0 0 0,0 11 42,0-9 10,0-2 27,0 0 139,0 0-118,0 0-223,0 0 36,16 0 225,-16-2-86,-1 0-34,2-9 144,1 11-41,-1-1-107,0 1-1,-1 0 1,1 0-1,0 0 0,-1 0 1,1 0-1,-1 0 0,1-1 1,0 1-1,-1 0 1,1-1-1,-1 1 0,1 0 1,-1-1-1,1 1 0,-1-1 1,1 1-1,-1 0 1,1-1-1,-1 1 0,0-1 1,1 0-1,0 0-7,-1 1 0,0-1 0,1 1 0,-1-1 0,1 1 0,-1-1 0,1 1 0,-1-1 0,1 1 0,-1-1 0,1 1 0,-1 0 0,1-1-1,-1 1 1,1 0 0,0 0 0,-1 0 0,1-1 0,-1 1 0,1 0 0,0 0 0,0 0 0,-1 0-6,0 0-1,0 0 1,1 0 0,-1 0-1,0 0 1,0 0 0,0 0-1,0 0 1,0 0 0,0 0-1,0 0 1,0 0 0,0 0-1,0 0 1,1 0-1,-1 0 1,0 0 0,0 0-1,0 0 1,0 0 0,0 0-1,0 0 1,0 0 0,0 0-1,0 0 1,0 0 0,0 0-1,0 0 1,1 0 0,-1 0-1,0-1 1,0 1 0,0 0-1,0 0 1,0 0 0,0 0-1,0 0 1,0 0 0,0 0-1,0 0 1,0 0 0,0 0-1,0 0 1,0-1-1,0 1 1,0 0 0,0 0-1,0 0 1,0 0 0,0 0-1,0 0 1,0 0 0,0 0-1,0 0 1,0 0 0,0-1-1,0 1 1,0-1 0,0 1 0,0-1 0,0 1 0,0-1 0,0 1 0,0-1-1,0 1 1,0-1 0,0 1 0,0 0 0,1-1 0,-1 1 0,0-1 0,0 1 0,0-1-1,1 1 1,-1 0 0,0-1 0,1 1 0,-1-1 0,0 1 0,1 0 0,-1-1 0,1 1-1,-1 0 1,0 0 0,1-1 0,-1 1 0,1 0 0,-1 0 0,1 0 0,-1 0 0,1-1-1,-1 1 1,0 0 0,1 0 0,-1 0 0,1 0 0,-1 0 0,2 0 0,0 0 143,1-2-16,7-9 32,-9 11-155,-1 0 0,0 0 1,0-1-1,1 1 0,-1 0 1,0 0-1,0 0 0,1-1 1,-1 1-1,0 0 0,0 0 1,1 0-1,-1 0 0,0 0 1,1 0-1,-1 0 0,0 0 1,1 0-1,-1 0 0,0-1 1,1 2-1,-1-1 0,0 0 1,0 0-1,1 0 0,6 0 62,-4 1-40,1-1 0,0 0 0,-1 0 0,1 0 0,0 0 0,-1-1 0,1 0 0,4-1 0,144-33 333,-122 29-331,-14 3-25,-11 2 6,-1 0 0,1 0 1,0 0-1,0 0 0,0-1 0,-1 0 0,1 0 1,3-3-1,-5 4 7,-1-1 1,1 0 0,0 1-1,-1-1 1,1 1-1,0 0 1,0 0-1,0 0 1,0 0-1,0 0 1,0 1-1,0-1 1,5 1-1,-8 0-10,0 0 0,1 0 0,-1 0-1,0 0 1,1 0 0,-1 0 0,0 0-1,0 0 1,1 0 0,-1 0 0,0 0 0,1 0-1,-1 0 1,0 0 0,1-1 0,-1 1-1,0 0 1,0 0 0,1 0 0,-1 0-1,0-1 1,1 1 0,-1 0 0,0 0 0,0-1-1,11-9 453,-9 7-208,-2 6-305,0-3 55,1 1 0,-1-1-1,0 1 1,0-1 0,0 0-1,0 1 1,-1-1 0,1 1 0,0-1-1,0 0 1,0 1 0,0-1-1,0 1 1,0-1 0,-1 0-1,1 1 1,0-1 0,0 0-1,-1 1 1,1-1 0,0 0 0,0 1-1,-1-1 1,1 0 0,0 0-1,-1 1 1,1-1 0,0 0-1,-1 0 1,0 1 0,-6 3 143,2 9-390,-8 3-1487,-2 0 432</inkml:trace>
</inkml:ink>
</file>

<file path=ppt/ink/ink14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20:36.74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31 4160,'-16'0'1536,"32"0"-1216,-16 0-64,15 0 480,1 0-448,15 0 800,0-15-608,0 15-96,16 0-224,15 0-64,-30 0-32,30 0 384,-31 0-256,16 0-1152,-16-16 544</inkml:trace>
</inkml:ink>
</file>

<file path=ppt/ink/ink14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20:37.1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4 16 3392,'-26'-13'1088,"26"13"-1079,-1 0 1,1 0-1,0 0 1,0 0-1,0 0 1,0 0-1,-1 0 1,1 0-1,0 0 1,0 0-1,0 0 1,-1 0-1,1 0 0,0 0 1,0 0-1,0 0 1,0 0-1,-1 0 1,1 0-1,0 1 1,0-1-1,0 0 1,0 0-1,-1 0 1,1 0-1,0 0 1,0 0-1,0 0 1,0 1-1,0-1 0,0 0 1,-1 0-1,1 0 1,0 0-1,0 1 1,0-1-1,0 0 1,0 0-1,0 0 1,0 0-1,0 1 1,0-1-1,0 0 1,0 0-1,0 0 1,0 0-1,0 1 1,0-1-1,0 0 0,0 0 1,0 0-1,0 1 1,0-1-1,0 0 1,0 0-1,0 0 1,1 1-1,-1-1 22,0 0 0,0 0 0,0 1 0,0-1 0,0 0 0,0 0 0,0 1 0,0-1 0,0 0 0,0 0 0,0 1 0,0-1 0,0 0 0,0 0 0,-1 1 0,1-1 0,0 0 0,0 0 0,0 0 0,0 1-1,0-1 1,0 0 0,0 0 0,-1 0 0,1 1 0,0-1 0,0 0 0,0 0 0,-1 0 0,1 0 0,-1 1 17,0-1 1,-1 1-1,1-1 0,0 1 1,0-1-1,0 1 0,0 0 0,0-1 1,0 1-1,0 0 0,0 0 1,0 0-1,0 0 0,0 0 0,1 0 1,-1 0-1,0 0 0,1 0 1,-1 0-1,1 0 0,-1 0 1,1 1-1,-1 1 0,-1 2 44,1 0 0,-1 0 1,1 0-1,0 0 0,0 7 0,1 4 110,0-12-159,-1 0 1,1 0-1,1-1 0,-1 1 1,1 5-1,0-8-32,-1 1 0,1-1 0,0 1 1,0-1-1,-1 1 0,1-1 0,0 0 0,0 1 0,1-1 0,-1 0 0,0 0 1,0 0-1,0 0 0,1 0 0,1 1 0,23 16 58,-6 6-37,-18-23-31,0 0 0,0-1-1,0 1 1,0 0 0,0-1-1,0 1 1,3 0 0,5 0-1,6 4 5,-9-3 77,-1 0 0,1-1-1,-1 1 1,1-2 0,6 1 0,-2 0 36,-4-1-45,1 0-1,-1-1 0,1 1 0,8-3 0,-14 2-51,0 1 1,0-1-1,0 0 0,0 0 1,0 0-1,0 0 0,0 0 1,0 0-1,0-1 1,0 1-1,-1-1 0,1 1 1,-1-1-1,1 0 1,-1 1-1,0-1 0,1 0 1,0-3-1,-1 4-4,-1-1 0,1 0 0,-1 0 0,1 1 0,-1-1 0,0 0 0,1 0 0,-1 1 0,0-1 0,0 0 0,-1 0 1,1 0-1,0 1 0,0-1 0,-2-2 0,-9-23 77,8 22-93,1-1 11,-1 1-1,0 0 1,-1 0-1,1 0 1,-1 0-1,0 0 1,0 1-1,0 0 1,-1 0-1,0 0 1,0 0-1,0 1 1,0-1-1,0 1 1,0 1-1,-1-1 1,0 1-1,-9-3 1,-32-11-866,0 1-3876</inkml:trace>
</inkml:ink>
</file>

<file path=ppt/ink/ink14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20:37.49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79 4576,'16'-16'1664,"-16"16"-1280,31-15-96,-31 15 608,47 0-544,-16-16 0,0 16-224,16 0 64,-1-15-128,-14 15 256,-17 0-192,1-16-608,-1 16 256,-15 0-4512</inkml:trace>
</inkml:ink>
</file>

<file path=ppt/ink/ink14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20:38.62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7 2656,'13'-26'837,"-13"26"-821,0-1 0,0 1 0,1-1 0,-1 1 0,0-1 0,0 1 0,1 0 0,-1-1 0,0 1 0,1-1 0,-1 1 0,0 0 0,1-1 0,-1 1 0,1 0 0,-1 0 0,1-1 0,-1 1 0,0 0 0,2-1 0,4-1 69,0 0 0,0 0-1,0 0 1,1 1 0,-1 0-1,10 0 1,47-1 725,-44 2-608,0 1-83,1 1-1,-1 0 0,0 2 0,0 0 0,0 1 0,22 9 0,-31-10-12,1 0 0,-1 1-1,0 0 1,-1 1 0,18 14 0,-23-18-72,0 1 9,0 0-1,0 0 1,0 0-1,0 1 1,0-1-1,-1 1 0,0 0 1,0 0-1,0 0 1,4 8-1,9 17 385,-15-28-404,0 0 0,0 0 0,0 1 0,-1-1 0,1 0 0,0 1 0,-1-1 0,1 0 0,0 1-1,-1-1 1,0 1 0,1-1 0,-1 1 0,0-1 0,0 1 0,0 0 0,0-1 0,0 1 0,0-1 0,0 1 0,-1-1 0,1 1 0,0-1 0,-1 1 0,1-1 0,-1 1 0,0-1 0,1 0 0,-1 1 0,-2 1 0,2 0 6,-2 2 39,0 0 0,-1-1-1,1 1 1,-1-1 0,0 0 0,0 0 0,0 0 0,-1 0-1,1-1 1,-1 1 0,0-1 0,0-1 0,-7 4-1,7-4-173,0-1-1,0 0 1,1 0-1,-6 0 0,-5 1-192,-32 11-351</inkml:trace>
</inkml:ink>
</file>

<file path=ppt/ink/ink14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20:38.96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 3904,'0'0'1253,"0"0"-762,3 0-209,-3 0-273,0 0 0,0-1 0,1 1 0,-1 0 0,0 0 0,0 0 0,1 0-1,-1 0 1,0 0 0,0 0 0,1 0 0,-1 0 0,0 0 0,1 0-1,-1 0 1,0 0 0,0 0 0,1 0 0,-1 0 0,0 0 0,0 0-1,1 0 1,-1 1 0,0-1 0,0 0 0,1 0 0,-1 0 0,0 0-1,0 1 1,0-1 0,1 0 0,-1 0 0,0 0 0,0 1 0,0-1-1,1 0 1,-1 0 0,0 1 0,0-1 0,0 0 0,0 0 0,0 1 0,0-1-1,0 0 1,0 1 0,6 15 703,-1-5-432,-1 1-1,4 22 0,4 12 94,19 79 294,-26-107-549,-1 1 0,-1 0 0,-1 0 1,-1-1-1,-1 29 0,0 3 623,0-22-431</inkml:trace>
</inkml:ink>
</file>

<file path=ppt/ink/ink14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20:39.33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3232,'13'0'1035,"-13"0"-1028,0 0 0,0 0 1,0 0-1,0 0 0,0 0 1,0 0-1,0 0 1,1 0-1,-1 0 0,0 0 1,0 0-1,0 0 1,0 0-1,0 0 0,0 0 1,0 0-1,0 0 1,0 0-1,0 0 0,1 0 1,-1 0-1,0 0 1,0 0-1,0 0 0,0 0 1,0 0-1,0 0 0,0 0 1,0 0-1,0 0 1,0 0-1,0 1 0,0-1 1,0 0-1,0 0 1,0 0-1,1 0 0,-1 0 1,0 0-1,0 0 1,0 0-1,0 0 0,0 0 1,0 0-1,0 1 1,0-1-1,0 0 0,0 0 1,0 0-1,0 0 0,0 0 1,0 0-1,0 0 1,0 0-1,0 0 0,-1 1 1,2 0 68,-1 1 1,0 0-1,1-1 1,-1 1-1,1 0 1,-1-1-1,1 1 0,0 0 1,0-1-1,0 1 1,0-1-1,0 1 1,0-1-1,2 3 0,3 3 346,-5-5-366,-1 0 0,1 0 0,0-1 0,-1 1 0,1 0 0,-1 0 0,1 0 0,-1 0 0,0 0 0,0 0 0,0 0 0,0 0 0,0 0 0,0 0 0,0 0 0,-1-1 0,1 1 0,-1 0 0,1 0 0,-1 0 0,-1 2 0,1 0 23,0-1 1,1 0-1,-1 1 0,1-1 1,0 1-1,0-1 0,1 6 1,-1-4-24,1-1 0,-1 1 1,0-1-1,0 1 0,-1-1 0,1 1 1,-1-1-1,-2 5 0,1-3-28,0 1 13,0-1 0,0 1 0,1 0 0,-1-1 0,1 1 0,0 7 0,1 35 540,0-48-566,0-1 1,0 1-1,0-1 0,0 1 0,0-1 0,0 1 1,0-1-1,1 1 0,-1-1 0,0 1 1,0-1-1,0 1 0,0-1 0,1 1 1,-1-1-1,0 0 0,0 1 0,1-1 1,-1 1-1,0-1 0,1 0 0,-1 1 1,0-1-1,1 0 0,-1 1 0,1-1 0,-1 0 1,0 0-1,1 1 0,-1-1 0,1 0 1,-1 0-1,1 0 0,-1 0 0,1 0 1,-1 1-1,1-1 0,-1 0 0,1 0 1,-1 0-1,1-1 0,5 4 225,-5-2-211,0 0-1,0 1 1,0-1 0,1 0 0,-1 0-1,0 0 1,1-1 0,-1 1 0,1 0-1,-1-1 1,1 1 0,0 0 0,-1-1-1,1 0 1,-1 1 0,1-1 0,2 0-1,-2 0 1,-1 0 0,1 0-1,-1 1 1,1-1 0,0 0-1,-1 1 1,1-1-1,-1 1 1,0-1 0,1 1-1,-1 0 1,2 1 0,10 4 73,-9-5-66,0 0 1,1-1-1,-1 1 1,0-1-1,0 0 0,1 0 1,-1 0-1,8-2 1,30-9 414,-38 10-462,1 0 0,-1 0 0,0 0 0,0 1 0,0 0 0,1 0 1,3 1-1,1-1-846,-6 0 25</inkml:trace>
</inkml:ink>
</file>

<file path=ppt/ink/ink14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20:40.13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 218 1888,'-9'-10'503,"12"5"-360,-3 5-76,1-1 0,-1 1 0,1-1 1,-1 0-1,1 1 0,-1-1 0,1 1 0,-1-1 0,0 0 0,1 0 0,-1 1 0,0-1 1,0 0-1,1 1 0,-1-1 0,0 0 0,0 0 0,0 0 0,0 1 0,0-1 0,0-1 1,3 2 614,22-6 366,-4-1-837,26 2 29,109-23 378,-142 25-572,450-54 751,-404 54-679,127-12 191,-110 2-164,35-3 72,-37 11 135,-23-6-229,-40 10-244,6-2-536,28-8 0,-28 8-3145</inkml:trace>
</inkml:ink>
</file>

<file path=ppt/ink/ink14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20:40.48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8 3328,'0'-1'39,"0"1"0,0-1 0,1 0 0,-1 0-1,0 1 1,0-1 0,0 0 0,1 1 0,-1-1 0,0 0 0,1 0 0,-1 1 0,0-1 0,1 1 0,-1-1 0,1 0 0,-1 1-1,1-1 1,-1 1 0,1-1 0,0 1 0,-1-1 0,1 1 0,0 0 0,-1-1 0,1 1 0,0 0 0,-1-1 0,1 1-1,0 0 1,0 0 0,-1 0 0,1 0 0,0 0 0,0 0 0,-1 0 0,1 0 0,0 0 0,0 0 0,-1 0 0,2 0-1,6 2 34,0-1 0,0 1-1,10 4 1,-5-2 279,5-1-143,-13-2-111,1 0-1,-1 1 1,0 0 0,1-1-1,-1 1 1,0 1 0,5 2-1,44 26 359,45 29 199,-87-51-574,0 0-1,-1 1 0,-1 0 0,1 0 0,11 18 0,-18-24-23,-1 0 0,1 0-1,-1 1 1,0-1 0,-1 1-1,1 0 1,-1 0 0,0 0 0,2 7-1,-4-9-1,0 1 0,0 0 0,0 0 0,0 0 0,-1-1 0,1 1-1,-1 0 1,0 0 0,0-1 0,-1 1 0,1-1 0,-1 1 0,0-1 0,-4 7-1,0-1-4,0 0 0,-1 0 0,-1 0 0,1-1-1,-1 0 1,-1-1 0,1 0 0,-1 0 0,-1-1 0,1 0-1,-1-1 1,-20 9 0,-40 7-1889,50-14 1149,-25 14 1</inkml:trace>
</inkml:ink>
</file>

<file path=ppt/ink/ink14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20:41.1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53 0 2976,'0'0'971,"-2"0"-603,-6 1-232,1 0 0,0 0 0,-1 1 1,1-1-1,0 2 0,-11 3 1,9-2-18,-1-1 0,-16 4 0,-154 10 805,108-13-658,21-1 14,-147 7 560,-220-10 461,361 0-1063,-104-3 239,-55-23-237,207 25-255,0 0 1,-17 0 0,3 2-45,3-1-123,17 0-479,13 0-709,5 2-305,1 11-1615</inkml:trace>
</inkml:ink>
</file>

<file path=ppt/ink/ink1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35:56.6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0 16 2080,'0'-13'667,"0"13"-663,0 0 1,0 0-1,-1 0 1,1 0-1,0 0 1,0 0-1,0 0 1,0 0-1,0 0 0,0 0 1,0-1-1,0 1 1,0 0-1,0 0 1,0 0-1,0 0 1,0 0-1,0 0 1,1 0-1,-1 0 1,0 0-1,0 0 1,0-1-1,0 1 1,0 0-1,0 0 1,0 0-1,0 0 1,0 0-1,0 0 1,0 0-1,0 0 1,0 0-1,0 0 1,0 0-1,0 0 1,1 0-1,-1 0 1,0 0-1,0 0 1,0 0-1,0 0 1,0 0-1,0 0 1,0 0-1,0 0 1,0 0-1,0 0 1,0 0-1,1 0 1,-1 0-1,0 0 1,0 0-1,0 0 1,0 0-1,0 0 1,26 0 501,-21 2-292,8 9-22,0-6-48,-7 5 58,4-4-60,-9-6-128,-1 1-1,1-1 0,0 0 1,0 1-1,0-1 1,0 1-1,0-1 1,-1 1-1,1-1 0,0 1 1,0 0-1,-1-1 1,1 1-1,0 0 1,-1 0-1,1-1 0,-1 1 1,1 0-1,-1 0 1,1 0-1,0 1 1,0 2 13,0 0 0,-1 1 1,1-1-1,-1 0 1,1 0-1,-1 1 1,-1-1-1,1 0 0,0 0 1,-1 0-1,0 1 1,-2 3-1,-2 7 43,-1 0 0,-7 13 0,10-23-60,-3 6 15,-1-1 1,0 1 0,0-2-1,-1 1 1,-1-1 0,0 0-1,0-1 1,0 0 0,-1 0-1,-16 8 1,24-14-4,-1 0 0,1 0-1,-1-1 1,0 1 0,0-1-1,0 1 1,0-1 0,0 0-1,0-1 1,0 1 0,-1 0-1,1-1 1,0 0 0,0 0 0,0 0-1,-5 0 1,-1 0 36,7 0-60,1 0 0,0 0-1,0 0 1,-1 0 0,1 0 0,0 0 0,0 0 0,-1-1 0,1 1 0,0 0-1,0-1 1,0 1 0,0-1 0,-1 1 0,1-1 0,0 0 0,0 1 0,0-1-1,0 0 1,0 0 0,0 0 0,1 0 0,-2 0 0,1-1 3,1 1-1,0-1 1,-1 1 0,1-1 0,0 1 0,-1-1 0,1 1-1,0-1 1,0 1 0,0-1 0,1 1 0,-1-1 0,0 1-1,0-1 1,2-2 0,1-5 8,1 1-1,0-1 1,1 1 0,6-11-1,-10 19-8,0-2-27,0-1-1,1 1 1,-1 0-1,1 0 1,0 0-1,0 0 1,0 0-1,0 0 1,0 0-1,0 0 1,0 1-1,1 0 1,-1-1-1,0 1 1,1 0-1,-1 0 1,1 0-1,0 0 1,-1 0-1,1 1 1,0-1-1,-1 1 1,1 0-1,0 0 1,4 0 0,-6 0 16,1 0 0,-1 0 0,1 1 0,-1-1 1,0 0-1,1 0 0,-1 1 0,0-1 0,1 1 1,-1-1-1,0 1 0,1 0 0,-1 0 1,0-1-1,0 1 0,2 2 0,12 18 11,-7-8 77,-5-8-17,1 0 1,0 0-1,8 5 1,-9-7-20,0 0 0,-1 0-1,1-1 1,0 1 0,-1 1 0,3 3 0,-1 3 104,-4-9-167,1 0 1,-1 0 0,0 0 0,1 0 0,-1 0 0,1 0 0,-1 0 0,1 0 0,0 0 0,-1 0 0,1 0 0,0 0 0,0 0 0,0-1 0,-1 1 0,1 0 0,0-1 0,0 1 0,0 0 0,0-1 0,0 1 0,0-1 0,0 1 0,0-1 0,1 0 0,-1 1 0,0-1 0,0 0 0,0 0 0,0 0 0,0 0 0,3 0 0,11 0-518</inkml:trace>
</inkml:ink>
</file>

<file path=ppt/ink/ink14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20:41.52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77 10 1888,'0'-1'21,"-1"0"0,1 1 0,-1-1 0,1 1 1,-1-1-1,1 0 0,-1 1 0,1-1 0,-1 1 0,0 0 0,1-1 0,-1 1 1,1-1-1,-1 1 0,0 0 0,0 0 0,1-1 0,-1 1 0,0 0 0,1 0 0,-1 0 1,0 0-1,0 0 0,1 0 0,-1 0 0,0 0 0,0 0 0,1 0 0,-1 0 1,0 0-1,0 1 0,1-1 0,-1 0 0,0 0 0,1 1 0,-2 0 0,0 0 14,1 0 0,-1-1 0,0 1 0,0 0 0,0-1 0,0 1 0,0-1 0,1 0 0,-5 1 0,-16-3 819,17 2-750,1-1-1,-1 1 1,1 0-1,-1 1 1,1-1-1,-1 1 1,1 0 0,-5 1-1,-64 14 676,39-6-470,15-7-134,11-2-102,1 0 0,0 1 0,-1 0 0,1 0 0,-12 5 0,10-3-38,0 0 0,0-1-1,-10 2 1,9-3 12,1 1-1,-1 0 1,-9 4 0,7-1 76,0-2 1,-1 0-1,-25 5 0,-9 2 178,27 0-183,-4-6-28,19 2-52,2-4-38,1 0-22,1-3 17,0 1 1,1-1-1,-1 1 1,0 0-1,1-1 1,-1 1 0,0 0-1,1 0 1,-1-1-1,1 1 1,-1 0-1,1 0 1,-1 0-1,1 0 1,0 0-1,-1 0 1,1-1-1,0 1 1,0 0-1,0 0 1,0 0-1,0 0 1,0 0-1,0 0 1,0 0-1,0 0 1,0 0-1,0 0 1,1 0-1,-1 0 1,1 1-1,1 3-17,0 0 0,1 0 0,-1 0-1,6 6 1,4 8-11,-6-8 87,1 1 1,1-1-1,0-1 0,0 1 0,1-1 0,1-1 0,-1 0 0,2 0 0,-1-1 0,1 0 0,0-1 0,1 0 0,-1-1 0,16 6 0,-12-6-44,-5-1 57,0-1 0,0 0 0,0-1 1,0 0-1,1-1 0,20 2 0,-29-4-17,0 0 0,0 0 0,0 0 0,0 0 0,0 0-1,0-1 1,0 1 0,-1-1 0,1 0 0,0 1 0,0-1 0,0 0 0,0 0 0,-1 0 0,1 0 0,0 0-1,-1-1 1,1 1 0,-1 0 0,1-1 0,-1 1 0,0-1 0,0 0 0,1 1 0,-1-1 0,0 0-1,0-1 1,2-1 82,-1 0 0,0 0-1,0 0 1,-1 0 0,1-1-1,-1 1 1,0 0 0,0-1-1,0 1 1,0-1 0,-1 1-1,0-1 1,0 1 0,0-1-1,-1-4 1,-2-5 146,-1-1 1,0 1-1,-7-17 1,2 5-118,6 17-121,0 0 1,-1 0 0,1 1 0,-2 0 0,-8-14 0,11 20-164,1 0 1,0 0-1,0-1 0,-1 1 1,2 0-1,-1 0 0,0 0 1,0-1-1,0-3 0,1 5-248,0-1-1,1 1 1,-1 0 0,0 0-1,1 0 1,-1 0-1,1 0 1,-1 0-1,1 0 1,-1 0-1,1 0 1,0 0 0,-1 0-1,1 0 1,0 1-1,2-3 1</inkml:trace>
</inkml:ink>
</file>

<file path=ppt/ink/ink14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20:47.46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64 1984,'0'-2'63,"0"0"0,0 1-1,0-1 1,1 1 0,-1-1 0,1 0 0,-1 1-1,1-1 1,-1 1 0,1-1 0,0 1 0,0-1 0,-1 1-1,1 0 1,0 0 0,0-1 0,3-1 0,-4 3-22,1-1 0,-1 1 0,1-1 0,-1 1 0,1 0 0,-1-1 0,1 1 0,-1 0 1,1 0-1,-1-1 0,1 1 0,0 0 0,-1 0 0,1 0 0,-1 0 0,1-1 0,0 1 1,-1 0-1,1 0 0,0 1 0,5-2 56,6-4-32,1 0 1,-1 1-1,1 0 1,0 1-1,0 0 1,21-1-1,86 3 449,-69 1-441,-31 1-56,40 7 1,-34-4 6,21 1 24,-11 6 26,-24-9-34,-6-1-12,0 0 0,0 0 1,-1 0-1,1 1 0,7 3 0,-12-4 21,1-1 0,-1 1-1,0 0 1,1 0 0,-1 0 0,0 0 0,1 1 0,-1-1-1,0 0 1,0 0 0,0 1 0,0-1 0,0 1-1,-1-1 1,1 0 0,0 1 0,-1 0 0,1-1 0,-1 1-1,1-1 1,-1 1 0,0 0 0,0-1 0,0 4-1,0-4-21,0 0 0,0 0 0,0-1 0,0 1 0,0 0 0,-1 0 0,1 0 0,0-1 0,-1 1 0,1 0-1,0-1 1,-1 1 0,1 0 0,-1-1 0,1 1 0,-1 0 0,0-1 0,1 1 0,-1-1 0,1 1 0,-1-1-1,-1 1 1,-19 8 135,6-3-79,-4 6 119,15-9-299,-1 0 0,1 0 0,-1-1 1,-8 4-1,9-5-623,0 0 0,0-1 0,0 0 0,-8 1 0</inkml:trace>
</inkml:ink>
</file>

<file path=ppt/ink/ink14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20:47.7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1 1824,'-13'0'587,"12"0"-583,1 0 0,0-1 0,0 1 0,0 0 0,0 0 0,0 0 0,0 0 1,0 0-1,0 0 0,0 0 0,0 0 0,-1 0 0,1 0 0,0 0 0,0 0 0,0 0 1,0 0-1,0 0 0,0 0 0,0 1 0,0-1 0,0 0 0,0 0 0,0 0 1,-1 0-1,1 0 0,0 0 0,0 0 0,0 0 0,0 0 0,0 0 0,0 0 0,0 0 1,0 0-1,0 0 0,0 0 0,0 1 0,0-1 0,0 0 0,0 0 0,0 0 0,0 0 1,0 0-1,0 0 0,0 0 0,0 0 0,0 0 0,0 0 0,0 0 0,0 1 1,0-1-1,0 0 0,0 0 0,0 0 0,0 0 0,0 0 0,0 34 844,2-16-567,1-1 0,0 0 0,1 1 0,1-1 0,10 22-1,0 1-50,-9-22-134,0 1 0,0 0 0,-2 0 0,-1 0 0,0 0 0,0 24 0,-3-23 74,1-11-66,-1 0-1,0-1 1,0 1-1,-4 14 1,-6 8 168,5-8-144,4-17-98,0-1 1,0 1 0,0-1-1,-1 1 1,1-1 0,-2 0-1,1 1 1,0-1 0,-1-1-1,0 1 1,-6 8 0,7-12-14,1 1 0,-1 0 0,1-1 0,-1 1 0,1 0 0,0 0 0,0 0 0,-2 4 0,3-6-17,0 0 0,0 1 0,0-1 0,0 0 0,0 1 0,0-1 0,0 0-1,0 1 1,0-1 0,0 0 0,0 1 0,0-1 0,0 0 0,0 1 0,0-1 0,0 0 0,0 1 0,1-1-1,-1 0 1,0 0 0,0 1 0,0-1 0,0 0 0,1 1 0,0-1-24,-1 0-1,1 1 1,0-1 0,-1 1-1,1-1 1,0 0 0,0 0 0,-1 0-1,1 1 1,0-1 0,0 0-1,0 0 1,-1 0 0,2 0-1,29 0-3569,-15 0 1498</inkml:trace>
</inkml:ink>
</file>

<file path=ppt/ink/ink14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20:48.12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8 1 1728,'-1'0'22,"0"0"1,1 0-1,-1 0 1,1 0-1,-1 0 1,0 0-1,1 0 1,-1 0-1,1 0 0,-1 1 1,0-1-1,1 0 1,-1 0-1,1 1 1,-1-1-1,1 0 1,-1 1-1,1-1 1,-1 0-1,1 1 0,-1-1 1,1 1-1,0-1 1,-1 1-1,1-1 1,0 1-1,-1-1 1,1 1-1,0-1 1,-1 2-1,0 20 443,2-7 454,-1-14-849,0 1-1,0 0 1,1-1 0,-1 1-1,0-1 1,1 1 0,-1-1 0,1 1-1,-1-1 1,1 0 0,0 1 0,1 1-1,4 10 236,-5-10-229,0 0 1,-1 1 0,1-1 0,-1 1 0,0-1 0,0 8 0,0 7 163,0 14 44,1-4 86,-1 0-1,-4 32 0,-6-26 68,9-33-420,-1 8 135,0-1 0,-1 0-1,-5 12 1,3 12 387,-6-19-342,9-11 38,2-2-128,0 0-203,2 0 42,40 0 145,-39 0-95,0 0 1,1 1-1,-1-1 0,0 1 0,0-1 0,0 1 1,0 0-1,5 2 0,11 3 22,25-1 121,3 6 47,44 4 310,-81-13-854,1-1 0,0 0-1,18-2 1,-18 1-347,-3 0-3359</inkml:trace>
</inkml:ink>
</file>

<file path=ppt/ink/ink14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20:48.53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7 3968,'0'-16'1472,"0"16"-1120,0 0-128,0 0 1152,15-15-800,1 15 608,-1 0-672,16-16 576,1 16-640,14 0-704,-14 0 96,14 0 256,-15 0-64,1 0-960,-1 0 512,-16 16-4288,1 15 2592,-16-15 352</inkml:trace>
</inkml:ink>
</file>

<file path=ppt/ink/ink14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20:48.8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1 3648,'-16'0'1344,"16"0"-1024,16 0-128,15 0 1344,-15 0-896,30 0 96,1 0-448,0 0 224,15 0-288,-15 0 32,-16 0-160,0 0-4704</inkml:trace>
</inkml:ink>
</file>

<file path=ppt/ink/ink14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20:50.16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1 143 2560,'26'-39'832,"-25"38"-808,-1 0 0,1 0 0,0 1 0,-1-1 1,1 0-1,-1 0 0,1 0 0,-1 0 0,0 1 0,1-1 0,-1 0 0,0 0 1,1 0-1,-1 0 0,0 0 0,0 0 0,0 0 0,0-2 0,1-4 126,9-17 559,-9 24-670,-1-1 0,0 1 0,1-1 0,-1 0 0,0 1 0,1-1-1,-1 0 1,0 1 0,1-1 0,-1 0 0,0 1 0,0-1 0,0 0 0,0 0 0,0 1 0,0-1-1,0 0 1,0 1 0,0-1 0,0 0 0,-1-1 0,1 0 102,-3-3 153,-7-8-134,9 12-158,0 0 0,0 0 1,1 0-1,-1 0 0,0 0 0,0 0 0,0 0 1,0 1-1,0-1 0,0 0 0,0 0 1,-1 1-1,1-1 0,0 1 0,0-1 1,-2 1-1,-2-2-7,0 1 0,0 0 0,0 1 0,-5-1 0,-3 1-5,1 1 1,-23 3-1,-4 6 20,16-7 9,13-2-6,0 0 0,1 1 0,-1 0 0,0 1 0,-9 3-1,10-2-12,0 0-1,1 0 0,-1 0 1,1 1-1,0 1 0,1-1 1,-8 8-1,12-10-54,0 0-1,0 0 1,1 0-1,-1 0 1,1 1 0,0 0-1,0-1 1,0 1-1,0 0 1,1 0-1,-1 0 1,1 0 0,0 0-1,-1 5 1,2-6 33,-1-1 11,1 1 1,0-1-1,0 1 0,0-1 1,0 1-1,0-1 0,0 1 1,0-1-1,1 0 1,-1 1-1,1-1 0,0 0 1,0 1-1,0-1 0,0 0 1,0 0-1,0 0 0,1 0 1,-1 0-1,1 0 1,1 2-1,8 11-6,1 6 23,-8-12 10,1-1 1,0 0 0,0 0 0,1-1 0,6 8 0,126 122 196,-137-135-198,1-1 1,-1 1-1,0-1 0,1 1 1,-1-1-1,0 1 0,0 0 1,0-1-1,0 1 0,0 0 1,-1 0-1,1 0 0,0 0 1,-1 0-1,0 0 0,1 0 1,-1-1-1,0 1 0,0 3 1,0-3 16,-1 1 1,0-1 0,1 0-1,-1 1 1,0-1 0,0 0 0,0 0-1,-1 0 1,1 0 0,0 0-1,-1 0 1,0 0 0,-2 3 0,-2 0 35,0-1 1,-1 1-1,1-1 1,-1 0-1,0 0 1,0-1-1,0 0 1,-13 4-1,10-6-56,1 1 0,0-1 0,0-1 0,-1 0 0,1 0 0,0 0 0,-17-4 0,24 3-27,0 0 0,0 0-1,0 0 1,1 0-1,-1 0 1,0-1-1,1 1 1,-1 0-1,-1-2 1,3 3 15</inkml:trace>
</inkml:ink>
</file>

<file path=ppt/ink/ink14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20:51.5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1 12 2240,'0'-11'624,"0"15"-41,0 18-110,0-18-422,0-1 0,0 0 0,-1 0 0,0 0 0,1 0 0,-3 5 0,-2 12 312,9 7-39,-2-20-261,-1-1 0,1 0 0,-2 0 1,1 7-1,0 23 82,0-10 30,-5 52 1,1-59-46,-2 12 175,0 39 1,5-44-76,1-10-61,-2 0 0,-2 22-1,-7 9 13,8-36-155,-1 7 76,-8 28 0,9-28 61,2-17-122,0 1-1,0-1 1,0 1 0,-1-1 0,1 0-1,0 1 1,0-1 0,-1 0 0,0 3-1,-9 9 248,7-11-42,0-4-129,3 1-114,-1 0 0,1 1-1,-1-1 1,1 0 0,-1 0 0,1 1-1,-1-1 1,1 0 0,0 0 0,0 0-1,-1 0 1,1 1 0,0-1 0,0 0-1,0 0 1,0 0 0,0 0 0,0-1-1,5-22 66,1 2 4,0-17-24,-1 11-112,12-42 0,-13 57 87,6-17-209,0 0 1,2 1-1,30-54 0,-40 80 168,1 1-1,-1-1 1,1 0-1,0 1 1,0-1-1,-1 1 1,2 0-1,-1 0 1,0 0-1,7-3 1,-6 3-8,-4 2 24,0 0-1,0 0 1,0 0 0,0-1 0,0 1-1,1 0 1,-1 0 0,0 0 0,0 0-1,0 0 1,0 0 0,1 0 0,-1 0 0,0-1-1,0 1 1,0 0 0,1 0 0,-1 0-1,0 0 1,0 0 0,0 0 0,1 0-1,-1 0 1,0 0 0,0 0 0,0 0-1,1 0 1,-1 0 0,0 0 0,0 1 0,0-1-1,1 0 1,-1 0 0,0 0 0,0 0-1,0 0 1,0 0 0,1 0 0,-1 1-1,0-1 1,0 0 0,0 0 0,4 4-48,-1-2 35,-1-1-1,0 1 1,0 0-1,-1 0 1,1 0-1,0 0 1,-1 0-1,1 1 1,-1-1-1,0 0 1,0 1 0,1 2-1,4 37-123,-3-22 94,0-5 18,0-1 0,-1 1 0,-1 0 0,-1 0 0,0 0 0,-2 16 0,-2-7 64,0-8 15,2 0-1,-1 19 1,3-17 51,1-12-61,-1 0-1,0 0 1,-1 0-1,1 0 0,-3 8 1,-3-1 107,5-12-134,0 1 0,1-1 0,-1 1 1,0-1-1,1 0 0,-1 1 0,1-1 0,-1 1 1,1 0-1,0-1 0,-1 1 0,1 1 0,0 25 92,0-25-54,0-3 38,0-3 181,1 2-301,-1 0 0,1 0 0,-1 0 0,1 0 0,-1 0 0,1 0 0,0 0 0,0 0 0,-1 0 0,1 0 0,0 0 0,0 0 0,0 1 0,0-1 0,0 0 0,0 1 0,0-1 1,0 1-1,0-1 0,1 1 0,-1-1 0,0 1 0,2-1 0,0 0-52,-1 0 1,1 0-1,0 0 1,-1-1-1,1 0 1,2-2-1,45-56-1801,12 9 789,1-22 655,-41 48 640,-1-1 0,27-42 0,-46 65-157,3-5 141,-4 7-121,0 0 0,0-1 1,0 1-1,0-1 0,0 1 1,0-1-1,0 1 0,-1-1 0,1 0 1,-1 0-1,1 1 0,0-4 0,-1 2 229,0 6-140,-1 0-134,1 1-1,-1 0 1,0-1-1,0 1 1,0 0-1,0-1 1,-1 1-1,1-1 1,-4 5-1,2-3 27,1 1 1,-1-1-1,1 0 1,-3 11-1,3 6 89,0-1-1,3 28 1,-1-21-64,0-10-21,0-12-25,-1 0-1,2 0 1,-1 0-1,0 0 1,3 8-1,7 7 200,-7-9-147,-3-12-67,0 1 0,0 0 1,1 0-1,-1 0 1,0 0-1,0 0 0,1 0 1,-1 0-1,0 0 1,1-1-1,-1 1 0,1 0 1,0 0-1,-1-1 1,1 1-1,-1 0 0,1-1 1,0 1-1,0 0 1,-1-1-1,1 1 0,0-1 1,0 1-1,0-1 1,-1 0-1,3 1 0,-2 0 11,0 0 0,1-1 0,-1 1 0,0 0-1,1-1 1,-1 0 0,1 1 0,-1-1 0,1 0-1,-1 0 1,1 1 0,2-2 0,21-9 386,-19 7-381,-1 0 0,1 0-1,-1-1 1,0 0 0,-1 0 0,7-6 0,-5-7 98,-4 8-51,3-6 36,-3 12-89,-1-1 1,0 1-1,0 0 1,0-1-1,-1 1 1,1-1 0,-1 1-1,1-4 1,-2 0-24,1 0 0,-1 1 0,0-1 1,-1 0-1,-2-6 0,0-3-76,-2-10-15,-9-28-15,5 30-8,9 24 103,1-1 0,-1 1 1,1-1-1,-1 0 0,1 1 1,0-1-1,0 0 0,-1 1 1,1-1-1,0 0 0,0 1 1,0-1-1,0 0 0,-1 0 1,1 1-1,0-1 0,1 0 1,-1 1-1,0-1 0,0 0 1,0-1-1,1 0-53,2-3-72,5-1 135,0 1 0,1-1 0,10-3 0,-19 9 4,34-13 65,-24 10-45,68-17-84,-64 14 23,-12 5 30,1 0 0,-1 0 0,1 0 0,0 1 0,-1-1 0,1 1 0,4-1 0,-5 1-12,-1 1-1,1-1 0,0 0 1,-1 1-1,1 0 1,0-1-1,-1 1 0,1 0 1,-1 0-1,1 0 1,-1 0-1,0 0 1,1 0-1,-1 0 0,2 2 1,-2-1 2,1 0 1,-1-1-1,1 1 1,-1 0-1,0 0 0,0 0 1,0 0-1,0 1 1,0-1-1,0 0 1,-1 0-1,1 0 1,-1 1-1,1 2 0,2 8-12,7 21 65,-5 10 272,1-19-164,-4-16-31,0 1 0,-1-1 0,1 16 0,-1-19-55,-1 0 0,1 1 0,0-1 0,0 0-1,3 8 1,-2-7 15,0 0 0,-1-1 0,0 1 0,0 0 0,0 10-1,-1 6 167,0-18-11,3-5 203,7 0-193,-10 1-235,0-1 0,0 0-1,0 0 1,0 0 0,0 0-1,1 0 1,-1 0 0,0 0 0,0 0-1,0 0 1,0 0 0,0 0-1,0 0 1,0 0 0,0 0-1,0 0 1,0 0 0,1 0-1,-1 0 1,0 0 0,0 0 0,0-1-1,0 1 1,0 0 0,0 0-1,0 0 1,0 0 0,0 0-1,0 0 1,0 0 0,0 0-1,0 0 1,0 0 0,1 0 0,-1 0-1,0 0 1,0 0 0,0-1-1,0 1 1,0 0 0,0 0-1,0 0 1,0 0 0,0 0-1,0 0 1,0 0 0,0 0-1,0 0 1,0 0 0,0 0 0,0-1-1,0 1 1,0 0 0,0 0-1,0 0 1,0 0 0,0-2 1,0 0 0,-1 0 0,1 0 0,0 0 0,-1 0 0,1 0 0,-1 0 0,1 0-1,-1 0 1,0 0 0,-1-2 0,0 1 18,1 1-1,0-1 0,0 0 1,0 0-1,0 0 1,0 0-1,1 0 0,-1 0 1,1 0-1,0 0 0,0-4 1,-1-7-9,-1-1 0,-1 1 1,-4-16-1,5 21-105,1-1 0,0 1 0,0-1 0,1 1 0,0-1 0,1 1 0,0-1 0,0 1 0,4-10 0,-4 17 80,0 1 0,1-1-1,-1 0 1,1 0 0,-1 1-1,1-1 1,0 1 0,-1-1 0,5-1-1,1-2-44,7-7-109,-8 7 94,0 0 1,0 1-1,1-1 0,-1 1 1,14-5-1,22-6-1,62-12 0,-22 6 140,-29 11 202,-43 8-190,0 1 0,0-1 0,1-1 0,-2 0 0,15-7 0,-2 1 53,-17 7-61,0 1 1,0-2 0,0 1-1,0 0 1,8-7-1,-10 6-3,-7 4-83,-1-1-1,1 0 0,0 0 0,0 0 0,0-1 1,0 1-1,0-1 0,0 0 0,0 0 0,0-1 0,0 1 1,0-1-1,-6-3 0,8 4-18,-1 1-1,0-1 1,0 1 0,1 0-1,-1 0 1,0 0-1,0 0 1,1 0 0,-1 0-1,0 1 1,0-1 0,1 1-1,-1 0 1,0 0-1,1 0 1,-1 0 0,-2 2-1,-3 1-70,1-3 67,0 2-1,1-1 1,0 1-1,-10 5 1,14-6 48,-1 0 0,1 1 1,0-1-1,-1 1 0,1 0 1,0 0-1,0 0 0,1 0 0,-3 5 1,1-1 54,0-1-1,0 1 1,1 0 0,0 0 0,1 1 0,-1-1-1,1 0 1,1 0 0,-1 1 0,1-1 0,1 0-1,-1 1 1,1-1 0,2 9 0,0-7 0,0 0 0,0-1 0,1 1 0,-1-1 0,2 1 0,-1-1 0,2 0 0,-1-1 1,1 1-1,9 8 0,-13-14-146,-1 0 0,1 0 0,0-1 0,0 1 0,0-1 0,1 1 0,-1-1 0,0 0 1,1 0-1,-1 0 0,0 0 0,1-1 0,-1 1 0,1-1 0,-1 1 0,1-1 0,-1 0 0,1 0 1,-1 0-1,1 0 0,-1 0 0,1-1 0,0 1 0,3-2 0,0 1-610,-1-1-1,0 0 1,1 0-1,6-4 1</inkml:trace>
</inkml:ink>
</file>

<file path=ppt/ink/ink14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19:29.0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86 896,'0'0'304,"0"0"-192,0 0-43,2 3 11,-1-2-51,1 0 0,-1 0-1,0 0 1,0 0 0,1 0-1,-1 0 1,1 0 0,-1-1-1,1 1 1,2 0 0,25 2 877,77-3 955,-99-1-1765,-1 1 0,0-1 0,0 0 0,11-3 0,6-2 85,6 1 23,-13 3-58,30-9 0,-43 10-129,18-7 91,0 2 0,1 0-1,23-2 1,33 3 31,13-6-43,2 6 32,6-5-27,26 5 48,35-4-107,191-11-153,-307 17 178,380-22 527,-157 19-279,27-4-144,17 5-54,-158 1-78,349-5 82,534 9 60,-33 0 81,-700 0-188,1014 0 188,-1312 0-267,0 0 0,0 0 0,0 0 0,0-1 0,0 0 1,0 0-1,0 0 0,0-1 0,-1 1 0,10-5 0,-14 6-159,1-1 1,-1 1-1,1 0 0,0 0 0,-1 0 0,1-1 0,-1 1 0,1 0 0,0 0 0,-1 0 0,1 0 0,0 0 0,-1 0 0,1 1 1,0-1-1,-1 0 0,1 0 0,0 1 0,-13 12-2876</inkml:trace>
</inkml:ink>
</file>

<file path=ppt/ink/ink14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19:29.61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76 0 1664,'-52'52'528,"23"-23"-325,-134 121-49,135-125-185,2 1 0,-34 44 0,31-35-9,-120 120 288,98-105-27,-51 54 270,37-49 148,29-27-265,-79 73 585,-22 17-718,132-114-260,3-3 30,0 0 0,0 0 0,0 1-1,0-1 1,0 1 0,1 0 0,-1-1 0,0 1-1,1 0 1,0 0 0,-1 0 0,1 0 0,0 0 0,0 0-1,0 1 1,0-1 0,0 0 0,1 0 0,-2 4-1,3-4 107,6-2-196,35-2-716,18-11 182</inkml:trace>
</inkml:ink>
</file>

<file path=ppt/ink/ink1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35:57.03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2 2 1472,'8'-1'134,"-5"1"-61,1-1-1,-1 1 0,1 0 0,-1 0 0,0 1 0,1-1 1,-1 1-1,6 1 0,-3 9 83,-2-7-101,-3-4-34,0 1-1,0-1 1,-1 1 0,1 0 0,0-1-1,-1 1 1,1 0 0,-1-1 0,1 1-1,-1 0 1,1 0 0,0 1 0,-1-1 2,0 1 0,0 0 0,0-1 0,0 1 0,0-1 0,0 1 0,0 0 0,0-1 0,-1 1 0,1-1 0,-2 4 1,-8 21 275,9-23-262,0 1 0,-1-1-1,1 0 1,0 0 0,-1 1-1,0-1 1,0 0 0,0-1-1,0 1 1,-3 3 0,-5 6 83,-7 12 51,13-18-102,0 0-1,0 0 1,0-1 0,-1 1-1,0-1 1,0-1 0,0 1-1,-10 6 1,-12 6-36,13-9-75,1 1 1,-21 17-1,33-26 39,1 1 0,-1-1 1,1 1-1,0 0 0,-1-1 1,1 1-1,0-1 0,0 1 1,-1 0-1,1-1 0,0 1 0,0 0 1,0-1-1,0 1 0,0 0 1,0-1-1,0 1 0,0 0 1,0-1-1,0 1 0,0 0 0,0-1 1,1 2-1,-1 0 8,0-1 1,0-1 1,0 1-1,0-1 1,0 1-1,-1-1 1,1 1-1,0-1 1,1 1-1,-1-1 1,0 1-1,0-1 1,0 1-1,0 0 1,0-1-1,0 1 1,1-1-1,-1 1 1,0-1-1,0 0 1,1 1-1,-1-1 1,0 1-1,1-1 1,-1 1-1,0-1 1,1 0-1,-1 1 1,1-1-1,-1 0 1,1 1 0,-1-1-1,1 0 1,-1 0-1,1 1 1,-1-1-1,1 0 1,-1 0-1,1 0 1,-1 0-1,1 0 1,-1 0-1,1 0 1,5 2 34,14 5 101,-9-2-39,1-1 0,0 0 0,1-1 0,23 3 0,-18-6-796,-2 0 161</inkml:trace>
</inkml:ink>
</file>

<file path=ppt/ink/ink14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19:29.95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66 1 4064,'-10'4'500,"-24"15"813,20-10-1275,0 1 1,0 0-1,1 1 0,0 1 0,-18 22 0,-6 9-83,-32 41 5,-84 111 93,106-145-23,-78 92 239,59-56-124,-89 106 291,130-164-362,-56 68 156,21-18 101,60-77-327,-1-1 0,1 1-1,0-1 1,-1 0 0,1 1 0,0-1-1,-1 1 1,1-1 0,0 1-1,0-1 1,0 1 0,-1-1 0,1 1-1,0-1 1,0 1 0,0-1 0,0 1-1,0 0 1,0-1 0,0 1 0,0-1-1,0 1 1,0-1 0,0 1-1,1-1 1,-1 1 0,0-1 0,0 1-1,1 0 1,-1-1 1,1 1 1,0-1-1,0 0 0,-1 1 1,1-1-1,0 0 0,0 0 1,0 1-1,0-1 0,-1 0 1,1 0-1,0 0 0,2 0 1</inkml:trace>
</inkml:ink>
</file>

<file path=ppt/ink/ink14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19:30.27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11 0 3712,'-47'16'1408,"47"-16"-1120,-93 125-64,30-47 32,17-16-192,-32 47 32,0 0-32,0 16 384,0-1-256,-15-30-96,30-1-32,16-30-64,16-16 0,16-1 416,30-30-224,16-16-2816,16 0 1408</inkml:trace>
</inkml:ink>
</file>

<file path=ppt/ink/ink14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19:30.61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22 1 4640,'-26'26'1504,"2"-3"-912,-40 41-349,-209 212 47,195-192-279,-169 185-86,47-66 368,98-104 82,74-71-318,20-20-39,0 0 1,0 0 0,1 0 0,0 0-1,0 1 1,1 0 0,-8 14 0,1 5 82,13-27-104,0-1 1,0 0-1,-1 1 1,1-1-1,0 1 0,0-1 1,0 1-1,0-1 1,-1 1-1,1-1 0,0 1 1,0-1-1,0 1 1,0-1-1,0 1 0,0-1 1,0 0-1,0 1 1,0-1-1,1 1 0,-1-1 1,0 1-1,0-1 1,0 1-1,0-1 0,1 1 1,-1-1-1,0 0 1,1 1-1,-1-1 0,0 0 1,0 1-1,1-1 1,-1 0-1,1 1 0,-1-1 1,0 0-1,1 1 0,-1-1 1,1 0-1,-1 0 1,1 0-1,-1 0 0,1 1 1,2-1-49,0 0 0,0 0 0,0 0 0,0 0 0,0-1-1,4 0 1,33-8-1291,1-2 0,75-31 0,-36-3-706</inkml:trace>
  <inkml:trace contextRef="#ctx0" brushRef="#br0" timeOffset="1">1792 297 3648,'-78'109'1344,"16"-63"-1024,-48 17-128,33-16 640,-1 15-512,0 16 64,0 0-224,31 0-32,0-32-64,32 17-64,-1-32 32,16 0 96,16-15-64,30-32-3968,32 0 2112,31-30 512</inkml:trace>
</inkml:ink>
</file>

<file path=ppt/ink/ink14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19:30.95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79 0 5984,'-78'32'2208,"0"30"-1728,-15 16-128,46-31-256,-15 15-128,0 16 448,-16 15-224,15 1-512,-15-16 160,16 0-2560,15-16 1504,16 0-1824</inkml:trace>
</inkml:ink>
</file>

<file path=ppt/ink/ink14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19:31.8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 235 1664,'-10'-11'508,"19"13"-246,-6 0-275,1-1 1,0 1-1,0-1 1,-1 0-1,1 0 1,6 0 0,-7-1 0,0 0 0,1 1 1,-1-1-1,0 1 1,0 0-1,0 0 0,0 0 1,3 1-1,10 4 15,-8-4-35,1-1 0,-1 0-1,1-1 1,14-1 0,0 1-95,40 0 235,108-3 1544,-136 0-1439,169-7 460,-131 10-566,189-3 111,-35-5-129,291-12 126,-227 2-140,753-55-150,-264 38 87,-417 21 40,-165 5-55,321-11-15,-342 16 60,342-10 86,606-2-113,-874 16 24,-51 3 35,-28 7 11,-29-5 1,-69 1-10,70 1 50,-8 1-52,-7 0-254,-70-8-1516,-53 0-464</inkml:trace>
</inkml:ink>
</file>

<file path=ppt/ink/ink14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19:32.4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37 1 1888,'0'0'704,"0"0"-544,-16 15-32,1 1 192,-1 0-192,-30 30 320,14 1-256,-14 15 512,-1 1-384,0-1 0,0-15-192,1 15-384,14-15 160,1 0 352,16-16-96</inkml:trace>
</inkml:ink>
</file>

<file path=ppt/ink/ink14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19:32.76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46 1 5408,'-47'93'1984,"47"-93"-1536,-78 109-128,31-62-32,16-16-224,-31 31 192,-1-15-160,1 31-256,15-16 96,1 1 352,-1-1-128,31-31-2528,16 0 1280</inkml:trace>
</inkml:ink>
</file>

<file path=ppt/ink/ink14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19:33.11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73 0 5984,'-125'94'2208,"125"-94"-1728,-109 109-128,31-47-256,31-15-128,-46 31 160,-1 15-64,1 1-96,15-16 0,0-1-32,47-14 0,0-32-160,15 0 128,47-15-2784,0-1 1600</inkml:trace>
  <inkml:trace contextRef="#ctx0" brushRef="#br0" timeOffset="1">2306 16 5824,'-62'46'2144,"62"-46"-1664,-156 110-128,94-64-288,-1 1-96,-30 31 96,-1 15-32,-46 17 192,47-33-128,-1 1-96,32-15-32,31-17-256,0 1 160,31-31-1568</inkml:trace>
</inkml:ink>
</file>

<file path=ppt/ink/ink14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19:33.4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17 1 6880,'-155'93'2560,"155"-93"-1984,-172 94-160,110-47-448,-16 15-64,0 16 32,16-16 64,15 16-96,16-31 64,0 0-256,31-1 160,15-30-3136,16 0 1824</inkml:trace>
</inkml:ink>
</file>

<file path=ppt/ink/ink14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19:33.8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58 1 7040,'-78'62'2624,"47"0"-2048,-16 16-128,32-47-128,-32 16-256,-31 31-96,0 16 0,-16-1 32,1-15 0,31 15 128,-1-30-64,1-1-1152,15-15 576,16 0-2880,0-1 1888,31-30-1248</inkml:trace>
</inkml:ink>
</file>

<file path=ppt/ink/ink1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35:57.43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671 1568,'55'18'699,"-46"-14"-644,1-2 0,0 1 0,0-2 0,0 1 0,11-1 0,-6-1 15,-7 0-8,-1 0-1,1 0 1,0 0 0,8 3 0,-5 0-8,10 2 15,-1-10-24,-9 2-26,26-5 58,-26 6-44,-1 0 0,1-1 0,-1 0 0,0 0 1,0-1-1,13-7 0,-4-2 7,1-1 0,-2 0 0,21-21 0,-24 20 19,-2 1-64,21-16-1,-27 25 12,0-1 1,-1 1-1,1-1 1,-1 0 0,9-13-1,-8 6 46,0 0 0,8-19 0,-11 22-44,17-34 73,-9 21-47,12-34 0,-3-16-119,7 1 25,-12 35 77,-12 27 58,-1-1-1,3-17 1,-4 21 64,-1 0-1,1 0 1,1 0 0,4-12-1,-4 6 332,-3 13-464,0 0 0,0 0 0,0-1 1,0 1-1,0 0 0,0 0 0,0 0 1,0 0-1,0 0 0,0 0 0,0 0 1,0 0-1,0 0 0,0 0 1,0-1-1,0 1 0,0 0 0,0 0 1,0 0-1,0 0 0,0 0 0,0 0 1,0 0-1,0 0 0,0 0 0,0 0 1,0 0-1,0 0 0,0-1 1,0 1-1,0 0 0,-1 0 0,1 0 1,0 0-1,0 0 0,0 0 0,0 0 1,0 0-1,0 0 0,0 0 1,0 0-1,0 0 0,0 0 0,0 0 1,-1 0-1,1 0 0,0 0 0,0 0 1,0 0-1,0 0 0,0 0 0,0 0 1,0 0-1,0 0 0,0 0 1,-1 0-1,-3 1 77,-1-1 0,0 1 0,0 0 0,1 1 0,-1-1 0,1 1 0,-1 0 0,1 0 0,0 0 0,0 1 0,0 0 0,0-1 0,0 1 0,0 1 0,-3 4 0,-17 33 269,-15 8-91,3 11-85,8-16-25,-48 84 146,72-120-267,1 1 0,0-1-1,0 1 1,1 0 0,-2 17 0,3-20 2,1 1 0,-1-1 0,1 1 1,1-1-1,-1 1 0,1-1 1,1 0-1,2 11 0,-2-13 30,0 0 0,0 0 0,1 0-1,5 6 1,-2-2 51,-3-4-68,0 0-40,0 0 0,0 0 0,0 0 1,1 0-1,-1-1 0,1 1 0,0-1 0,0 0 0,0 0 0,8 4 0,19 8-122</inkml:trace>
</inkml:ink>
</file>

<file path=ppt/ink/ink14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19:34.89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1995 1472,'-13'0'475,"13"0"-472,0 0 0,0 0 1,-1 0-1,1 0 0,0 0 1,0 0-1,0 0 1,0 0-1,0 0 0,0 0 1,0 0-1,0 0 0,0 0 1,0 0-1,-1 0 1,1 0-1,0 0 0,0 0 1,0 0-1,0 0 0,0 0 1,0 0-1,0 0 0,0 0 1,0 0-1,0 0 1,0 1-1,0-1 0,-1 0 1,1 0-1,0 0 0,0 0 1,0 0-1,0 0 0,0 0 1,0 0-1,0 0 1,0 0-1,0 0 0,0 0 1,0 1-1,0-1 0,0 0 1,0 0-1,0 0 1,0 0-1,0 0 0,0 0 1,0 0-1,0 0 0,0 0 1,0 0-1,0 0 0,0 1 1,0-1-1,0 0 1,0 10 1201,0-10-1187,0-1 0,0 1 1,0 0-1,0-1 0,0 1 0,0-1 0,0 1 1,0-1-1,0 1 0,0 0 0,0-1 1,0 1-1,1-1 0,-1 1 0,0 0 1,0-1-1,0 1 0,1-1 0,-1 1 0,0 0 1,0-1-1,1 1 0,-1 0 0,0-1 1,1 1-1,-1 0 0,0 0 0,1-1 0,-1 1 1,0 0-1,1 0 0,-1 0 0,1-1 1,-1 1-1,0 0 0,1 0 0,-1 0 0,1 0 1,-1 0-1,1 0 0,-1 0 0,0 0 1,1 0-1,-1 0 0,1 0 0,0 0 1,1 0 16,-1 0 0,1 0 0,0 0 0,0 0 0,-1-1 1,1 1-1,0-1 0,2 0 0,7-6 44,0 1-1,0-1 0,-1-1 1,14-13-1,-5 5-27,124-109 274,93-67-111,310-260 137,-349 301-319,24-7-26,-19 23 15,-81 44 42,-68 49-30,221-149 15,-257 180-53,114-83 106,6-2 336,-112 81-181,-1-1 0,0-1 0,30-28 0,-51 42-246,-1 0 0,1 1-1,0-1 1,0 1 0,0 0 0,0 0-1,1 0 1,-1 0 0,0 0-1,8-2 1,13-6-101,-11 0 83,-11 8 15,-1 0 0,1 0 0,0 1-1,0-1 1,0 1 0,0 0 0,0-1 0,4-1 0,6 0 69,-8 2-56,0 0-1,0 0 1,0-1 0,0 1 0,-1-1 0,1 0 0,3-3-1,-3 3-43,0 0-1,-1 0 0,1 0 0,0 1 0,6-3 0,21 2-92</inkml:trace>
</inkml:ink>
</file>

<file path=ppt/ink/ink14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19:35.2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56 1824,'4'1'185,"2"0"13,7-8 240,-5 2-411,-1-1 88,1 1 0,-1 0-1,1 1 1,0 0-1,17-6 1,-12 6 85,-1 0 0,15-7 1,4-1 41,39-9 104,-3-5 166,-35 17-286,0 1 0,1 2-1,0 1 1,0 2 0,33 0 0,-63 3-179,0 0 0,1 0 0,-1 1 0,0-1-1,1 1 1,-1 0 0,0 0 0,0 0 0,0 0 0,0 0 0,0 1 0,0-1 0,0 1 0,-1 0 0,1 0 0,0 0 0,-1 0 0,0 0 0,4 5-1,-4-6-22,-1 0 0,0 1 0,0-1-1,0 1 1,0-1 0,0 1-1,0-1 1,0 1 0,0-1-1,-1 1 1,1 0 0,-1-1-1,1 1 1,-1 0 0,0 0 0,1 0-1,-1-1 1,0 1 0,0 0-1,0 0 1,0-1 0,-1 1-1,1 0 1,-1 0 0,1 0-1,-1-1 1,1 1 0,-2 2-1,-2 8 112,-1 56 542,2-56-536,-1 0 0,-9 19 0,9-23-248,0 1-1,1-1 0,0 1 0,0 0 1,1 1-1,-3 17 0,5-9-542</inkml:trace>
</inkml:ink>
</file>

<file path=ppt/ink/ink14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19:36.28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91 896,'10'-5'116,"19"-11"184,4-7-183,-29 20-71,-1 1-1,0 0 0,0 0 1,1 0-1,-1 1 0,1-1 0,4 0 1,10-6 151,3-13 257,7 11-177,-17 2-229,0 0 1,-1-1-1,0 0 1,9-12-1,-5 6 126,-9 10-74,0-1 1,-1 1-1,5-9 0,2 0 214,5 3 11,-9 2-186,-5 7-107,-1 0 0,1 0 0,0 1 0,0-1 0,-1 0 0,1 1 0,0-1 0,1 1 0,-1-1 0,3 0 0,-1-1 32,0 0 0,0-1 0,0 1 0,5-6 0,-5 5-32,-4 3-28,0 1 0,1 0 0,-1-1 0,1 1 0,-1 0 0,1-1 0,0 1 0,-1 0 1,1 0-1,-1-1 0,1 1 0,-1 0 0,1 0 0,0 0 0,-1 0 0,1 0 0,-1 0 1,1 0-1,0 0 0,-1 0 0,1 0 0,-1 0 0,1 0 0,0 1 0,0-1 1,-1 0 5,5 0 80,-4 0-86,-1 0 0,0 1 0,1-1 0,-1 0 0,1 0 0,-1 0 0,1 0 0,-1 0 0,1 0 0,-1-1-1,1 1 1,-1 0 0,1 0 0,-1 0 0,0 0 0,1 0 0,-1-1 0,1 1 0,-1 0 0,0 0 0,1-1 0,0 1 0,2-7 81,-4 14-10,1-5 5,0-2-27,0 0 22,0 0-11,0 0 59,0 0-49,0 0-36,0 3-1,0 1-36,2 13 264,-2-17-257,0 1 0,0-1 0,0 1 0,1-1 1,-1 0-1,0 1 0,0-1 0,1 0 1,-1 1-1,0-1 0,1 1 0,-1-1 0,0 0 1,1 0-1,-1 1 0,1-1 0,-1 0 1,0 0-1,1 1 0,-1-1 0,1 0 0,-1 0 1,1 0-1,-1 0 0,1 0 0,-1 0 0,1 0 1,-1 0-1,1 0 0,2 0 131,-3 0-11,0 0 149,0 0-64,2 0-63,0 1-158,0-1 0,0 0 1,0 1-1,-1-1 0,1 1 1,0 0-1,-1-1 0,1 1 1,-1 0-1,4 2 1,2 1 21,6 2 114,-8 4-53,8-5-70,-9-3 15,-1 0-1,0 1 0,0-1 0,0 1 0,0 0 0,2 3 0,0-1 37,-1-1 0,0 0 0,9 6 0,11 3 18,11 8-4,-1 5 31,10-3-21,-8 6-15,-23-18-33,1 0-1,19 11 1,57 34 82,23 13 97,-55-37-123,81 60 0,181 129 558,-203-151-476,-6-15-79,-4-1-11,-11-15 5,-5 0 134,-13-15-48,33 20 111,-86-36-280,3 1 5,44 21 0,-65-27 11,-4-1 13,0 0 0,0-1 1,0 0-1,0 1 1,0-1-1,1 0 0,-1-1 1,0 1-1,0 0 1,6-1-1,-9 0-41,1 0-1,-1 0 1,1 0-1,-1 0 1,1 0-1,-1-1 1,1 1 0,-1 0-1,1 1 1,-1-1-1,1 0 1,-1 0-1,1 0 1,-1 0-1,1 0 1,-1 0 0,1 1-1,-1-1 1,1 0-1,-1 0 1,1 1-1,-1-1 1,0 0 0,1 1-1,-1-1 1,0 0-1,1 1 1,-1-1-1,0 1 1,1-1 0,-1 0-1,0 1 1,0-1-1,1 1 1,-1-1-1,0 1 1,0-1-1,0 1 1,0-1 0,0 1-1,0-1 1,0 1-1,0-1 1,0 1-1,0 0 1,0-1-8,0 0 0,0 0 0,0 0-1,0 1 1,1-1 0,-1 0 0,0 0 0,0 0 0,0 0-1,0 0 1,0 0 0,0 0 0,0 0 0,0 0 0,0 0 0,0 1-1,-1-1 1,1 0 0,0 0 0,0 0 0,0 0 0,0 0 0,0 0-1,0 0 1,0 0 0,0 0 0,0 0 0,0 0 0,0 0-1,0 0 1,0 1 0,0-1 0,0 0 0,0 0 0,0 0 0,-1 0-1,1 0 1,0 0 0,0 0 0,0 0 0,0 0 0,0 0-1,0 0 1,0 0 0,0 0 0,0 0 0,0 0 0,0 0 0,-1 0-1,1 0 1,0 0 0,0 0 0,0 0 0,0 0 0,0 0 0,0 0-1,-13 2-3026,-3 11 880</inkml:trace>
</inkml:ink>
</file>

<file path=ppt/ink/ink14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19:36.63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9 33 3648,'-39'-26'1173,"25"20"-579,8 6-581,3 1 63,-10-1 89,10 0-26,3 0 245,0 0-80,3 3 37,25 25 103,-1-3-119,24 31-1,-42-44-289,1-1 0,0-1-1,0 1 1,1-1 0,17 11-1,-2-1 194,0 0 0,28 31-1,-52-49-209,0-1-1,-1 1 0,1-1 1,-1 1-1,1 0 1,-1 0-1,0 0 1,0 0-1,0 0 1,0 0-1,0 0 1,-1 0-1,1 0 0,0 0 1,-1 1-1,0-1 1,1 0-1,-1 0 1,0 1-1,0 2 1,0-3 4,0-1-10,0 0 0,0 0 0,0 0 0,0 0 0,0 0 0,-1 0 0,1 0 0,0 0 0,0 0 0,-1 0 0,1 0 0,0 0 0,-1 0-1,1 0 1,-1 0 0,0 0 0,1-1 0,-1 1 0,1 0 0,-2 1 0,-8 5 89,1 1-1,-2-1 1,-20 11 0,-41 14 301,48-23-277,-1-1-1,-35 7 1,14-13-45</inkml:trace>
</inkml:ink>
</file>

<file path=ppt/ink/ink14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19:37.93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795 1408,'0'0'448,"3"0"-267,-2 0-42,0 0 0,0 0 0,1 0 0,-1 0-1,0 1 1,0-1 0,0 0 0,0 1 0,0-1 0,0 0-1,2 2 1,13 12 1225,-6-4-1110,0 0 1,0-1 0,1-1 0,23 15 0,-22-17-164,5 1 17,-1 1-1,-1 1 1,1 1-1,-1 0 1,19 18-1,-27-22-81,0 0 0,1 0 0,0-1 0,0 0 0,9 5 0,3 1 21,3 5 63,29 24 0,-28-20-90,-6-6 29,0 0 0,1-1 0,0-1 0,32 15 0,-7-6 65,-20-9-62,32 12 1,20-3-69,2 5 0,-55-19 25,5 1 13,0 1-1,33 16 1,-30-9-16,63 28 63,-61-32-7,-8-3-1,0 0 1,-1 2-1,0 0 0,29 20 0,-1 11-88,-19-20-19,27 21-9,-41-29 62,1 1 37,17 18 1,-25-22 21,1 0 0,22 14-1,-11-3-10,-22-20-42,-1 0-1,1 0 0,-1 0 1,1 0-1,0-1 1,0 1-1,0-1 1,0 1-1,0-1 1,0 0-1,0 1 1,1-1-1,-1-1 1,0 1-1,1 0 1,3 0-1,-1 2 73,-4-2-79,0 0-7,0 0 0,0 0-1,0 0 1,1 0 0,-1 0-1,0 0 1,1 0-1,-1-1 1,0 1 0,1 0-1,-1-1 1,1 1 0,-1-1-1,1 1 1,-1-1 0,1 0-1,-1 0 1,1 0-1,2 0 1,22 0 428,-23 0-443,-1-3 0,9-7 58,-11 10-41,0 0 0,0-1 0,0 1 1,1 0-1,-1 0 0,0-1 0,0 1 0,0 0 0,1 0 0,-1-1 0,0 1 0,1 0 0,-1 0 0,0 0 0,0 0 0,1 0 0,-1 0 0,0-1 0,1 1 0,-1 0 0,0 0 0,0 0 0,1 0 0,-1 0 0,0 0 0,1 0 0,-1 0 0,0 0 0,1 0 0,-1 0 0,0 1 0,1-1 1,-1 0-1,0 0 0,0 0 0,1 0 0,-1 1-1,1-1 1,-1 0 0,0 0-1,1 0 1,-1 0 0,0 0 0,0 0-1,1 1 1,-1-1 0,0 0-1,1 0 1,-1 0 0,0 0-1,1 0 1,-1 0 0,0 0-1,0 0 1,1 0 0,-1-1 0,0 1-1,1 0 1,-1 0 0,0 0-1,1 0 1,-1 0 0,0 0-1,0-1 1,1 1 0,-1 0 0,0 0-1,0 0 1,1-1 0,-1 1-1,0 0 1,0 0 0,1-1-1,14-23-62,-2 1 28,10-19 161,-12 19-104,-1 4-30,2 1 1,0 0 0,0 1-1,22-22 1,226-250 91,117-119 107,-131 146-283,-142 145 219,-23 29-80,-16 5-154,-28 46 54,-15 17 34,28-35 13,-28 34 61,34-23 0,-28 23-61,-17 10-73,-10 9 52,1 0 0,-1 0 0,1 0 0,0 0 0,0 1 0,0-1 1,0 1-1,0-1 0,0 1 0,3-2 0,8-7-209,-10 7-133,-6 6-693,0 0 732,-10 10-3043,0 0 1628</inkml:trace>
</inkml:ink>
</file>

<file path=ppt/ink/ink14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19:38.40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64 2912,'0'0'923,"0"0"-550,0 0-48,0 0 481,0 0-236,2 0-79,0 0-443,0-1 0,0 1 0,-1-1 0,1 1 0,0-1 0,-1 1 0,1-1 0,0 0 0,-1 0 0,1 0 0,-1 0 0,1 0 0,-1 0 0,2-2 0,-2 2-28,-1 1-1,1 0 1,0-1 0,-1 1 0,1-1 0,-1 1 0,1 0-1,0 0 1,-1-1 0,1 1 0,0 0 0,0 0 0,-1 0-1,1 0 1,0 0 0,-1 0 0,1 0 0,0 0-1,0 0 1,-1 0 0,2 1 0,3-1 45,1 0-66,0-1-1,0 0 1,0 0-1,0-1 1,-1 0-1,1 0 1,8-4-1,22-7-18,42-3 692,-59 14-459,1 1 1,22 1-1,-14 0 59,-24 0-209,1 0-1,0 1 1,-1-1 0,1 1-1,-1 0 1,1 0 0,-1 0-1,0 1 1,1-1 0,-1 1-1,7 4 1,-10-5-32,1 1 1,-1-1-1,1 0 1,-1 1-1,0-1 0,1 1 1,-1-1-1,0 1 0,0 0 1,0 0-1,0-1 1,-1 1-1,1 0 0,0 0 1,-1 0-1,1 0 0,-1 3 1,1 3 141,0 1 0,-2 15 0,0-4 178,1 11-31</inkml:trace>
</inkml:ink>
</file>

<file path=ppt/ink/ink14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19:45.37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0 3072,'-16'0'1120,"16"0"-864,16 47-64,-16-32-256,0 32 0,15 0 256,-15 15-128,0 47 480,0-31-288,0 31 32,0-15-192,0-16 224,0 0-192,0-16 32,0-31-96,0 16 32,0-16-64</inkml:trace>
</inkml:ink>
</file>

<file path=ppt/ink/ink14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19:45.70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64 2656,'13'-39'837,"-13"38"-827,0 1 0,0-1 0,0 1 0,1-1 0,-1 1 0,0-1-1,0 1 1,0-1 0,1 1 0,-1-1 0,0 1 0,1 0 0,-1-1 0,0 1-1,1-1 1,-1 1 0,0 0 0,1-1 0,-1 1 0,1 0 0,-1 0 0,1-1 0,-1 1-1,1 0 1,-1 0 0,1 0 0,-1 0 0,1-1 0,-1 1 0,1 0 0,-1 0-1,1 0 1,0 0 0,18-4 177,0 1 0,1 0-1,21 0 1,-18 3-14,-6-1-64,0 1 0,-1 1 1,1 0-1,0 1 1,-1 1-1,32 10 0,-40-11-72,88 39 176,-87-36-216,0 0 0,0 0 0,-1 1 0,0 0 1,0 0-1,0 1 0,-1 0 0,7 9 0,6 15 271,-19-29-244,0 0 0,0 0 1,0 0-1,-1 0 0,1 0 0,-1 0 0,1 0 0,-1 1 0,0-1 0,1 0 1,-1 0-1,-1 4 0,0-3 25,0 0 1,0-1 0,-1 1-1,1 0 1,-1-1-1,0 0 1,-2 4-1,-2 1 83,1-1-83,1-1 0,-1 0 0,1 0 0,-1 0 0,-1-1 1,1 1-1,-1-1 0,1-1 0,-8 4 0,0-1-2,-1-1-1,-25 7 1,4-3 52,6 0 8,-95 25 456,101-28-449,0-2 0,-1-1 0,-28 1 0,16-4-482,4 0 64</inkml:trace>
</inkml:ink>
</file>

<file path=ppt/ink/ink14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19:47.28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8 670 2912,'0'0'923,"0"-3"-550,0-8-197,1 5 180,-1 1 0,0-1 0,0 1 0,0-1 0,-1 1 0,1-1 0,-3-6 0,-7-11 44,9 21-380,1 1 1,-1 0-1,0 0 1,1-1 0,-1 1-1,0 0 1,0 0-1,0 0 1,0 0-1,0 0 1,0 0-1,0 0 1,-1-1 0,-4-2 16,5 3-40,-1-1 0,1 1 0,-1-1 0,0 1 0,1 0 0,-1 0 0,0 0 0,0 0 0,0 0 1,0 1-1,0-1 0,0 1 0,0-1 0,0 1 0,0-1 0,-3 1 0,1 0 5,1 1 0,-1-1 0,0 1 0,1 0 0,-1 0 0,1 0 1,-1 0-1,-5 4 0,-4 2 30,0 2-1,1 0 1,-19 17 0,17-13 0,-31 23-27,33-23 2,0 1 0,0 0 0,-17 29 0,25-35-8,0-1 1,0 1 0,0 1 0,1-1 0,0 0 0,1 1 0,0-1 0,0 1 0,-1 15 0,3-21 26,0-1 0,0 1 0,0 0 0,1 0 0,-1 0 1,1-1-1,-1 1 0,1 0 0,0-1 0,2 5 0,-2-5-31,0 0 0,1-1 0,-1 0 0,1 1 0,-1-1 1,1 0-1,0 0 0,0 1 0,-1-1 0,1-1 0,0 1 0,0 0 0,0 0 0,2 0 0,2 1-18,-3-1-8,-1 0 0,1 0 0,0 0 0,0-1 0,-1 1 0,5 0 0,26-9-758,-18 6 556,12-4-206,-5-8-144,-8 5 217,28-12-263,-8-5 149,-6 5 261,-14 6 218,-13 13 32,0 0 1,1 0-1,0 0 1,-1 0-1,1 0 1,0 0 0,0 0-1,0 1 1,0-1-1,0 1 1,1 0-1,-1-1 1,0 1 0,1 0-1,-1 0 1,0 0-1,1 1 1,-1-1-1,1 1 1,0-1 0,4 1-1,-4 0 92,-1 0 0,1 0-1,-1 0 1,0 0-1,1 0 1,-1 0 0,1 1-1,-1 0 1,1-1 0,-1 1-1,0 0 1,0 0 0,1 0-1,-1 0 1,0 1 0,0-1-1,0 0 1,3 4 0,-4-4-95,1 0 1,-1 1-1,1-1 1,-1 0-1,1 0 1,0 1-1,-1-1 1,1-1-1,0 1 1,2 1-1,25 0 245,-19-1-243,-7-1-21,1 0 1,0 1 0,-1-1 0,1-1 0,-1 1-1,1 0 1,-1-1 0,6-1 0,32-8 111,-31 8-128,0 0 0,0 0 0,0-1-1,15-7 1,-22 8-9,0 1-1,0-1 0,1 1 1,-1 0-1,0 0 1,0 0-1,0 1 1,1-1-1,-1 1 0,0-1 1,1 1-1,4 1 1,-7-1 10,0 0 1,0 0-1,0 1 1,-1-1 0,1 0-1,0 1 1,0-1-1,-1 1 1,1-1-1,0 1 1,-1-1 0,1 1-1,-1-1 1,1 1-1,-1 0 1,1-1-1,-1 1 1,1 0 0,-1 0-1,1-1 1,-1 1-1,1 1 1,-1 0 5,1 1 1,-1 0-1,0-1 0,0 1 1,0 0-1,0-1 1,0 1-1,0 0 0,-1-1 1,-1 5-1,-3 10 87,-1 0 0,-11 22 0,13-31 26,1 0-1,1 0 0,0 1 1,0-1-1,0 1 0,1-1 1,1 1-1,-1-1 0,2 14 1,-1-10 22,0-11-115,0-1 1,0 1-1,0 0 0,0-1 0,0 1 1,0-1-1,0 1 0,0-1 1,0 1-1,0 0 0,1-1 0,-1 1 1,0-1-1,0 1 0,1-1 0,-1 1 1,0-1-1,0 1 0,1-1 1,-1 1-1,1-1 0,-1 1 0,1-1 1,-1 0-1,0 1 0,1-1 1,-1 0-1,1 1 0,0-1 0,1 1 13,-1-1 0,1 0 0,-1 0-1,1 0 1,-1 0 0,0 0-1,1-1 1,-1 1 0,1 0 0,-1-1-1,0 1 1,2-1 0,7-4 92,-1 0 0,15-10 1,-20 12-117,1-1-2,-1 0 0,0 1 0,-1-2 0,1 1 0,0 0 1,-1-1-1,0 1 0,0-1 0,-1 0 0,1 0 0,-1 0 1,3-10-1,0 2 6,0-4-19,0-1 1,-1 1-1,2-22 0,5-23-109,-6 37 70,0 1 1,-2-1 0,-1 0 0,-1-42 0,-2 43-2,1 7-12,1-36-121,-1 48 131,1 0 0,0 1 1,0-1-1,0 1 0,0-1 0,1 1 1,0-1-1,4-7 0,0 2-71,-3 6 76,0-1 1,-1 1-1,1 0 0,1 0 0,-1 1 0,8-8 0,-9 10 26,0 0-1,0 1 1,0-1 0,0 0-1,0 0 1,0 1 0,0-1-1,0 1 1,0 0-1,0 0 1,0 0 0,1 0-1,-1 0 1,0 0 0,0 0-1,0 1 1,0-1-1,0 1 1,0-1 0,3 2-1,5 3 35,0 0-1,0 0 0,0 1 0,0 1 1,15 13-1,-13-10 62,1 0-1,24 13 1,-1 0 173,-9-5-107,-7-12-17,-9-4-68,5 3 7,-10-3-42,0 0 0,1-1-1,-1 0 1,1 0 0,10 0-1,3-2 49,0-2 0,0 0 0,26-8 0,-40 9-63,-1-1-1,1 1 0,-1-1 0,1 0 0,-1-1 1,0 1-1,-1-1 0,1 0 0,7-9 1,-11 13-6,0-2 3,1 1 1,-1 0 0,0 0 0,0 0-1,1-1 1,-1 1 0,0-1 0,0 1-1,-1-1 1,1 1 0,0-1 0,0 1-1,-1-1 1,1 0 0,-1 0 0,1 1-1,-1-1 1,0 0 0,0 0 0,0 1-1,0-4 1,0 1-8,0 1 1,0-1-1,1 1 1,-1-1-1,1 1 0,2-7 1,-1 4-7,-2 5 8,1 0 0,0 0 1,-1 0-1,1-1 0,-1 1 0,0 0 1,1 0-1,-1-1 0,0 1 0,0 0 0,0-1 1,0 1-1,0 0 0,0-1 0,0 1 1,0 0-1,0-1 0,-1 1 0,1 0 1,0-1-1,-1 1 0,1 0 0,-1 0 1,0 0-1,1-1 0,-2-1 0,1 3-3,1 0 0,-1-1 0,1 1 0,0-1 0,-1 1 0,1-1 0,0 1 0,-1-1 0,1 0 0,0 1 0,0-1 0,0 1 0,-1-1 0,1 1 0,0-1 0,0 0 0,0 1 0,0-1 0,0 0 0,0 0 0,-1-5-36,1 5 37,-1 0-1,0 0 1,0-1-1,0 1 1,0 0-1,0 0 1,0 0-1,-1 0 1,1 1-1,0-1 1,0 0-1,-1 0 1,1 1-1,-1-1 1,1 1-1,0-1 1,-1 1-1,1-1 1,-1 1-1,1 0 1,-1 0-1,1 0 1,-1 0-1,1 0 1,-1 0-1,1 0 1,-1 1-1,1-1 1,-1 0-1,1 1 1,-3 0-1,-4 3-54,-17 8-154,21-11 191,1 0 0,-1 1 0,1-1 0,0 1 0,-1-1 1,1 1-1,0 1 0,0-1 0,1 0 0,-1 0 0,0 1 1,1 0-1,-1 0 0,-1 3 0,-12 20-20,1 2 1,1 0-1,-14 40 0,21-49 41,0 1 0,2-1 0,0 1-1,1 0 1,-2 35 0,6-48 4,0-1 0,1 0-1,-1 0 1,4 12 0,-4-16-33,0-1 0,1 0-1,-1 0 1,1 0 0,-1 0-1,1 0 1,0 1 0,-1-1 0,1 0-1,0 0 1,0-1 0,0 1-1,-1 0 1,1 0 0,0 0 0,0 0-1,1-1 1,-1 1 0,0-1 0,0 1-1,0-1 1,0 1 0,0-1-1,1 1 1,-1-1 0,0 0 0,0 0-1,1 0 1,1 0 0,51-2-1227,-49 1 1146,1 0 0,-1 0 0,1 0 0,-1-1 0,1 0 0,-1 0 0,7-4 0,22-20-414,-29 22 504,0 0 0,0 0 1,-1-1-1,1 1 0,-1-1 1,0-1-1,0 1 0,-1 0 1,1-1-1,-1 0 0,-1 0 1,1 0-1,-1 0 0,0 0 1,2-12-1,-3 15 50,0 1-1,0-1 1,-1 0-1,0 0 1,0 0-1,1 1 1,-1-1-1,-1 0 1,1 0-1,0 0 1,-1 0-1,0 1 1,1-1-1,-1 0 1,0 1-1,0-1 0,-1 0 1,1 1-1,0-1 1,-3-2-1,4 5-23,0 0 0,0 0 0,0 0 0,-1 0 0,1 0 0,0-1 0,0 1 0,0 0 0,0 0 0,-1 0 0,1 0 0,0 0 0,0 0 0,0 0 0,-1 0-1,1 0 1,0-1 0,0 1 0,0 0 0,-1 0 0,1 0 0,0 0 0,0 0 0,0 0 0,-1 0 0,1 0 0,0 1 0,0-1 0,0 0 0,-1 0 0,1 0-1,0 0 1,0 0 0,0 0 0,-1 0 0,1 0 0,0 0 0,0 1 0,0-1 0,0 0 0,0 0 0,-1 0 0,-3 3 72,0 0 1,0 0 0,0 0-1,0 0 1,1 1-1,-1-1 1,1 1 0,0 0-1,0 0 1,0 0-1,1 1 1,-1-1-1,1 1 1,0-1 0,0 1-1,1 0 1,-2 7-1,1-1-51,2-1-1,-1 0 0,1 1 0,1-1 1,0 1-1,0-1 0,1 0 1,0 0-1,7 17 0,-7-23 1,0 1 0,0-1 0,1 1-1,0-1 1,0 0 0,0 0 0,0 0 0,1 0 0,-1-1-1,1 0 1,0 1 0,0-1 0,0-1 0,5 4-1,6 1 6,-1-1-1,2 0 0,15 4 0,-4-2 15,-16-4-8,0-1-1,1 0 0,0-1 1,20 2-1,-26-4-65,0 0-1,0-1 0,-1 1 1,1-1-1,0 0 0,0-1 1,-1 1-1,1-1 1,0 0-1,-1-1 0,7-3 1,-3 0-122,-1 0 0,1-1 0,-1-1 0,8-9 0,-1 2-243,-7 7 249,0-1 0,-1 0 0,0 0-1,-1 0 1,7-11 0,-7 6 27,0-1 1,0 1-1,5-25 0,-9 29 93,24-115-79,-21 63 192,6-1 48,-6 4 207,1 28-168,-4 22-71,0 0 1,-1 0 0,1-14-1,-2 1 72,0 19-78,0 15-50,0-6-39,-1-1 1,0 1-1,0 0 0,-2 6 1,-4 18 48,5-10 36,1 33 1,-1 12-21,-2-24-62,-5 87 7,8-92 67,1-8 37,3 45 0,8-23 8,-9-34-93,-1-9-62,0 0 0,0 1 1,1-1-1,4 12 0,-6-18 8,1 1 0,0-1 0,0 1 0,-1-1 0,1 1 0,0-1 0,0 0 0,1 0-1,-1 0 1,0 1 0,0-1 0,0 0 0,1 0 0,-1-1 0,1 1 0,-1 0 0,0 0 0,1-1 0,-1 1-1,1-1 1,0 1 0,-1-1 0,1 0 0,-1 1 0,1-1 0,2 0 0,17-5-389,-11 2 196,-4 2 143,-1-1 0,0 1-1,0-1 1,0 0 0,0-1 0,0 1 0,0-1 0,-1 0 0,7-6 0,-2 0 2,-1 0 1,0-1-1,7-10 1,4-5-1,-5 6 59,5-6 21,0 0 1,-2-2-1,15-30 0,4-32-40,6 6 15,-12 5 411,28-106 0,-50 155-191,20-51 821,-25 67-846,-3 10-149,1 1-1,-1 0 0,1-1 1,0 1-1,-1-1 0,1 1 1,0 0-1,0 0 0,0 0 1,1 0-1,2-4 0,-1 3-145,-3 11 31,-3 28 155,1-27-60,-2 8 37,1 0 1,-1 34-1,3-24-30,-1 0 0,-10 50 1,-2 15-9,11 95 12,4-114 61,0-50-28,1-1 0,5 28 0,-4-34-11,2 29 86,5-12 160,-7-20-195,-3-10-126,1-1 0,-1 1 1,1-1-1,0 0 1,-1 1-1,1-1 1,0 0-1,0 0 1,0 0-1,1 1 1,2 2-1,-4-4-54,1-1-1,-1 1 1,1-1 0,-1 0-1,1 1 1,-1-1-1,1 0 1,0 0 0,-1 1-1,1-1 1,-1 0 0,1 0-1,-1 0 1,1 0-1,0 0 1,-1 0 0,1 0-1,-1 0 1,1 0 0,0 0-1,-1 0 1,1 0-1,-1 0 1,1 0 0,0-1-1,0 1-81,1 0-967</inkml:trace>
</inkml:ink>
</file>

<file path=ppt/ink/ink14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19:47.87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9 541 3712,'-26'13'1221,"26"-13"-1209,-1 0 1,1 0-1,0 0 0,-1 0 0,1 0 0,0 0 1,0 0-1,-1 0 0,1 1 0,0-1 0,0 0 1,0 0-1,-1 0 0,1 0 0,0 1 1,0-1-1,0 0 0,0 0 0,-1 0 0,1 1 1,0-1-1,0 0 0,0 0 0,0 1 0,0-1 1,0 0-1,0 0 0,-1 1 0,1-1 0,0 0 1,0 0-1,0 1 0,0-1 0,0 0 1,0 0-1,0 1 0,1-1 0,-12 55 1087,11-54-1059,0 1 0,1-1-1,-1 0 1,0 0 0,0 1 0,1-1 0,-1 0 0,1 0-1,-1 0 1,2 2 0,-1-2 29,-1 1 1,1-1-1,0 1 0,-1 0 0,1 0 1,-1-1-1,1 1 0,-1 0 0,0 0 1,1 2-1,-1-3-65,-1 2 43,1-1 1,0 1-1,1 0 0,-1 0 1,1 0-1,-1 0 0,1 0 1,1 3-1,-2-5-35,1 0 0,0 0 0,0 0 0,-1 0 0,1 0 0,0 0 0,0-1 0,0 1 0,0 0 0,0 0 0,0-1 0,0 1 0,0 0 0,1-1 0,-1 1-1,0-1 1,0 1 0,0-1 0,1 0 0,-1 0 0,0 1 0,0-1 0,1 0 0,-1 0 0,2-1 0,9 2 75,-7-1-52,-1 0 0,0 0 0,0 0 0,1 0 1,-1-1-1,0 1 0,0-1 0,0 0 0,1-1 0,-1 1 0,-1-1 0,1 1 0,0-1 0,4-3 0,-3 2-2,0-1 0,-1 1-1,0-1 1,1 0 0,-1 0-1,-1 0 1,1 0 0,-1-1-1,1 0 1,-1 0 0,-1 0-1,1 0 1,-1 0 0,0 0-1,2-8 1,-2 7 11,-1 1 0,0-1 0,-1 0 0,0 1 0,0-1 0,0 0 0,0 1 0,-2-9 0,1 10-37,0 1 0,0 0 0,0 0-1,0-1 1,-1 1 0,1 0 0,-1 0 0,0 0 0,0 0 0,0 1 0,0-1 0,0 1 0,-1-1 0,1 1 0,-6-4 0,1 1-29,1 1 0,-2 0 0,1 1 0,0-1 0,-1 2-1,-8-3 1,14 4 31,-1 0-1,0 1 0,1-1 0,-1 1 0,0 0 0,1 0 0,-1 0 0,0 0 0,1 0 0,-1 1 1,0-1-1,1 1 0,-1 0 0,1 0 0,-1 0 0,1 0 0,-1 0 0,1 0 0,0 1 0,-1-1 1,1 1-1,-2 2 0,-17 25 338,15-21-271,2-4-50,0 1 0,0 0 0,1 1 1,-1-1-1,1 1 0,1-1 0,-1 1 1,1 0-1,0 0 0,-3 12 0,4-5-2,0 0 1,1 0-1,0 0 0,1-1 0,0 1 0,1 0 0,0 0 0,7 19 0,-8-29-6,0 0 0,0-1 1,0 1-1,1 0 0,-1-1 0,1 1 0,-1-1 0,1 1 0,0-1 0,0 0 0,0 0 0,0 0 0,0 0 0,0 0 0,1 0 0,-1 0 0,1-1 1,-1 0-1,1 1 0,-1-1 0,1 0 0,0 0 0,0 0 0,4 0 0,8 4 44,0-2 0,1 0 0,-1-1 0,1-1 0,0 0 0,26-3 0,-21 0-199,1-1 1,-1-1 0,-1-2-1,1 0 1,-1 0 0,0-2-1,35-19 1,-29 8-27,0 0 1,44-47-1,-52 48 67,-1-1-1,17-25 0,21-46 77,-52 85 21,28-53 69,-26 50-60,-1 2 0,0-1 0,-1 0 0,0 1 0,4-14-1,-1-26 43,-4 22-27,9-41 131,4-57 831,-12 78-479,-3 41-470,0 1 0,0-1 0,-1 1 0,1-1 0,-1 1 0,1 0 0,-2-5 0,2 7-35,-1-1 0,1 1 0,0-1 0,0 1 0,0 0 0,-1-1-1,1 1 1,0-1 0,-1 1 0,1 0 0,0-1 0,-1 1 0,1 0 0,0-1-1,-1 1 1,1 0 0,-1 0 0,1-1 0,-1 1 0,1 0 0,0 0 0,-1 0-1,0-1 1,-2 8 7,1-1-2,-2 3 8,0-1 0,0 0-1,-6 9 1,-10 19 22,13-18 4,-7 32 0,-1 7 5,13-52-40,-40 143 116,32-105-84,4-15 26,0-1 1,-2 39 0,8-58-15,0 0-1,0 1 1,1-1-1,0 0 0,1 0 1,-1 0-1,1 0 1,1 0-1,0 0 1,0-1-1,0 1 0,8 10 1,-10-16-127,0 0-1,1-1 1,0 1 0,-1-1 0,1 1-1,0-1 1,0 0 0,0 0 0,-1 0-1,1 0 1,1 0 0,-1 0-1,0 0 1,0-1 0,0 1 0,0-1-1,0 1 1,1-1 0,-1 0 0,0 0-1,0 0 1,0 0 0,1 0 0,1-1-1,7 0-438,36 1-1057</inkml:trace>
</inkml:ink>
</file>

<file path=ppt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34:09.4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2560,'0'0'832,"0"0"-517,0 0-91,0 0 176,0 0-38,2 3 332,2 0-504,1 1 1,0-1 0,-1 0 0,1 0-1,7 2 1,-6-2-126,-1-1 1,0 0-1,-1 1 0,1 0 0,0 0 0,-1 0 0,0 1 0,1 0 1,-1 0-1,5 6 0,-5-4 3,0-1 0,0 0 0,0 0 0,1 0 0,-1-1 0,1 0 0,9 6 0,-12-9-54,-1 0 0,0 0 1,1 1-1,-1-1 0,0 0 1,0 0-1,1 1 0,-1-1 0,0 1 1,0-1-1,-1 1 0,1-1 1,0 1-1,0-1 0,-1 1 1,1 0-1,-1-1 0,0 1 1,1 0-1,-1-1 0,0 1 0,0 0 1,0 0-1,0-1 0,-1 5 1,1-2 77,0-3-85,1-1 0,-1 1 0,0-1-1,0 1 1,0-1 0,0 1 0,0-1 0,0 1 0,0-1 0,0 1 0,0-1 0,-1 1 0,1-1 0,0 0 0,0 1 0,0-1 0,0 1 0,-1-1 0,1 1-1,0-1 1,-1 0 0,1 1 0,0-1 0,-1 1 0,1-1 0,0 0 0,-1 1 0,1-1 0,0 0 0,-1 0 0,0 1 0,-6 3 48,-8 25-156,14-27 90,1-1 1,-1 1 0,1 0 0,0 0-1,-1-1 1,1 1 0,0 0-1,0 0 1,0 0 0,1-1-1,-1 1 1,0 0 0,1 0 0,-1-1-1,1 1 1,-1 0 0,1-1-1,0 1 1,0 0 0,0-1-1,2 3 1,0 3-3,5 13-15,-8-18 17,1 0 1,0 0-1,-1 0 1,1 0-1,0 0 0,0 0 1,0 0-1,1-1 1,-1 1-1,3 3 1,22 16-44,-5 5 118,-5-14-19,-13-11-39,0 1 1,0 0-1,0 0 0,-1 0 0,1 0 1,-1 1-1,1-1 0,3 6 1,7 19 48,-12-26-46,-1 0 0,1 0 0,-1 0 0,1 1 0,-1-1 0,0 0 1,1 1-1,-1-1 0,0 0 0,0 1 0,0-1 0,0 0 0,0 1 1,0-1-1,-1 0 0,1 1 0,0-1 0,-1 0 0,1 0 0,0 1 1,-2 1-1,-3 0 56,0 0 0,0 0 0,0-1 0,-6 3 0,-18 0 47,13-1-73,9-2-14,1 0 1,0 0-1,-1 0 0,1-1 0,-1 0 0,0-1 0,1 0 1,-1 0-1,0 0 0,1-1 0,-12-2 0,-6-8-246,16 3-686,8 8 834,0 0 0,-1 0 0,1 0 0,0-1 0,0 1 0,0 0 0,0 0 0,0 0 0,0-1 0,0 1 0,0 0-1,0 0 1,0-1 0,0 1 0,0 0 0,0 0 0,0-1 0,0 1 0,0 0 0,0 0 0,0 0 0,0-1 0,0 1-1,0 0 1,0 0 0,0-1 0,1 1 0,-1 0 0,0 0 0,0 0 0,0-1 0,1 1-64,0-1 0,0 1-1,-1 0 1,1-1 0,0 1 0,0 0 0,0 0 0,0 0 0,-1 0-1,1-1 1,0 1 0,0 0 0,1 1 0</inkml:trace>
</inkml:ink>
</file>

<file path=ppt/ink/ink1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35:57.76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 640,'12'-1'175,"-7"0"-24,1 1 0,0 0-1,-1 0 1,1 0 0,-1 1 0,1 0 0,5 1-1,8 9 560,-8-8-487,-8-3-167,-1 0-1,0 1 1,1-1-1,-1 1 1,0 0-1,0-1 1,0 1 0,0 0-1,0 0 1,0 1-1,0-1 1,0 0 0,0 1-1,0-1 1,-1 1-1,1-1 1,0 1-1,-1 0 1,0 0 0,1 0-1,-1 0 1,0 0-1,2 3 1,2 21 376,5-3-139,-9-16-228,0-1 0,0 0 0,-1 1 0,1-1 0,-2 1 1,-1 12-1,-1-2 536,-10 30 1,10-37-442,-10 24 298,11-29-414,-3 8 73,5-13-114,0 1 1,0 0-1,1-1 1,-1 1-1,0-1 0,0 1 1,0-1-1,1 1 1,-1-1-1,0 1 0,1-1 1,-1 1-1,1-1 0,-1 1 1,0-1-1,1 0 1,-1 1-1,1-1 0,-1 0 1,1 1-1,-1-1 1,1 0-1,-1 1 0,2-1 1,-1 0 3,-1 1 0,1-1 0,0 0 0,0 1 0,0-1 0,0 0 1,0 0-1,0 0 0,0 0 0,0 0 0,0 0 0,0 0 0,0 0 0,0-1 0,0 1 1,0 0-1,1-1 0,26-12 73</inkml:trace>
</inkml:ink>
</file>

<file path=ppt/ink/ink15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19:48.95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6 2560,'15'-16'1147,"-15"16"-891,1 13 588,-2-10-675,9 132 1775,0-5-1371,-8 535-402,0-660-2864,0-5 762</inkml:trace>
</inkml:ink>
</file>

<file path=ppt/ink/ink15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19:49.29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5 1824,'10'-6'221,"-7"4"-121,1 0 0,0 0 0,0 0 0,0 0 0,6 0 0,7-6-52,-11 5 41,0 0-1,0 1 1,1-1-1,-1 1 1,1 1-1,0-1 0,-1 1 1,1 0-1,0 0 1,0 1-1,10 1 1,21 6 225,0 1 0,45 18 1,-63-19-225,-1 1 1,-1 1 0,1 1 0,-1 0 0,-1 1-1,17 15 1,-26-19-2,0 0-1,0 1 0,0 0 1,-1 0-1,-1 1 1,1-1-1,-2 2 0,10 16 1,-14-21-8,1 0-1,0-1 1,-1 1 0,0 0-1,0 0 1,-1 0 0,1 1 0,-1-1-1,0 0 1,-1 0 0,1 0-1,-1 0 1,0 0 0,0 0 0,0 0-1,-1 0 1,0-1 0,0 1-1,0 0 1,-4 5 0,1-2 31,-2 0-1,1-1 1,-1 0 0,0 0 0,-1 0 0,0-1 0,0 0 0,-9 5-1,2 0 19,2-3-44,0 0 1,0 0-1,-1-1 0,0-1 1,0 0-1,-1-1 1,1-1-1,-1 0 0,-18 2 1,19-4-76,0-1 1,-23 0 0,33-1-31,1 0 0,-1 0 0,0-1 0,0 1 0,1-1 0,-1 0 1,1 0-1,-1 0 0,1-1 0,-1 1 0,1-1 0,-1 0 0,-4-3 0,8 4 11,-1 1 0,1-1 0,-1 0 0,1 1 0,-1-1 0,1 0-1,-1 0 1,1 1 0,0-1 0,0 0 0,-1 0 0,1 0 0,0 1-1,0-1 1,0 0 0,0 0 0,0 0 0,0-1 0</inkml:trace>
</inkml:ink>
</file>

<file path=ppt/ink/ink15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19:49.6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4736,'0'0'1530,"3"2"-932,-2-1-555,0 0 0,0 1 0,0-1 0,0 0 0,0 0 1,0 1-1,0-1 0,-1 0 0,1 1 0,-1-1 0,1 1 0,-1-1 1,1 1-1,-1-1 0,0 1 0,1-1 0,-1 1 0,0-1 0,0 1 0,0 1 1,3 34 884,12 69 256,-1-4-736,16 24-78,2 18-46,15 118 390,-45-254-680,4 21 133,2 40 0,-7-60-144,-1-1 1,0 1-1,-1-1 1,1 0-1,-2 1 1,1-1-1,-1 0 1,-1 0-1,-5 14 1,-5 3-349,11-19-1286,2-6-181,2-3-1781,11-10 1125</inkml:trace>
</inkml:ink>
</file>

<file path=ppt/ink/ink15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19:50.14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2 620 3488,'0'-13'1115,"0"13"-1108,0 0 1,0 0 0,0 0 0,0 0-1,0-1 1,-1 1 0,1 0 0,0 0-1,0 0 1,0 0 0,0 0 0,0 0-1,0 0 1,0 0 0,0 0 0,1 0 0,-1 0-1,0-1 1,0 1 0,0 0 0,0 0-1,0 0 1,0 0 0,0 0 0,0 0-1,0 0 1,0 0 0,0 0 0,0 0 0,0 0-1,0 0 1,0-1 0,0 1 0,0 0-1,0 0 1,1 0 0,-1 0 0,0 0-1,0 0 1,0 0 0,0 0 0,0 0-1,0 0 1,0 0 0,0 0 0,0 0 0,0 0-1,0 0 1,1 0 0,-1 0 0,0 0-1,0 0 1,0 0 0,0 0 0,0 0-1,0 0 1,1 0 14,-1 0 0,1 1 0,-1-1 0,0 0 0,1 0 0,-1-1 0,1 1 0,-1 0 0,0 0 1,1 0-1,-1 0 0,1 0 0,-1 0 0,0 0 0,1-1 0,-1 1 0,0 0 0,1 0 0,-1-1 0,0 1 0,1 0 0,-1 0 0,0-1 0,1 1 0,-1 0 0,0-1 0,0 1 0,1-1 0,-1 1 0,0-1 0,5-6 687,1 3-221,-1 1-32,-3-10 531,-2-45 623,0 57-1442,-3 2 16,-1 4-68,1-1-68,-1-1-1,0 1 0,1-1 0,-7 4 0,5-4-2,1-1-1,-1 1 1,1-1 0,0 1-1,0 0 1,-7 7-1,4-1 36,1-1-1,-8 15 1,13-21-76,-10 14 16,7-10-23,-1 0 1,2 0-1,-1 0 1,1 0-1,0 1 1,0 0-1,-3 11 1,4-6-2,1 0 0,0 0 1,0 0-1,1 0 0,1 1 0,3 18 0,-4-30 11,1 0 1,-1 0-1,0 0 0,1 0 0,-1-1 0,1 1 0,-1 0 0,1 0 0,-1 0 1,1 0-1,0-1 0,-1 1 0,1 0 0,0 0 0,0-1 0,0 1 0,-1-1 1,1 1-1,0-1 0,0 1 0,0-1 0,0 1 0,0-1 0,0 0 0,0 1 0,0-1 1,0 0-1,0 0 0,0 0 0,0 0 0,0 0 0,0 0 0,2 0 0,0-1 7,1 0-1,0 0 0,0-1 0,-1 1 0,1-1 0,-1 0 0,7-4 0,-6 3-95,4-2-50,0 0 0,-1 0 0,0-1 0,-1 0 0,11-10-1,29-47-869,-42 57 874,0-1-1,-1 0 1,0 0 0,0 0 0,-1 0 0,1-1 0,0-8 0,4-10-21,-7 24 131,1-1-1,0 0 1,-1 0-1,0 0 1,1 0-1,-1 0 1,-1-3-1,1 1-35,0 3 75,0 4 368,1 5-189,0 0 0,0 0 0,0 0 0,4 10 0,-1-2-149,-3-10-60,1 1 0,-1-1 1,1 1-1,0-1 0,5 8 0,-1-6 12,0 1 1,12 10-1,-11-11 24,-5-4 0,0-1-1,1 1 1,-1-1 0,1 0-1,-1 0 1,1 0 0,0 0-1,-1 0 1,1-1 0,0 0-1,0 1 1,0-1 0,1 0-1,-1 0 1,0 0 0,0-1-1,0 1 1,1-1 0,4 0-1,7 0 58,-8 1-50,0-1-1,1 0 1,-1 0-1,0-1 0,0 0 1,0 0-1,0-1 1,-1 1-1,1-2 1,0 1-1,11-6 1,-14 5-93,16-9-465,1-1 0,-2-1 0,23-19 0,-32 21 102,17-21 0,-15 15 82,-5 10 219,12-20-67,2-29 145,5-11 59,-5-15-37,-11 55 11,3-17 25,-7-8 68,-4 26-27,8-28 168,-4 11 362,0 20-248,-5 18-176,1 0-1,-1 0 1,0 0 0,1-8 0,-2 0 681,-3 30-454,-1 0-400,1-1 1,0 1-1,0 28 0,3-14 110,-3 78 240,-1-67-150,-1-8 15,1 36 0,-3 34 40,-1 9-584,7-88-446,-1 0 0,-8 35 1,7-25-479</inkml:trace>
</inkml:ink>
</file>

<file path=ppt/ink/ink15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19:50.54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 136 3552,'-26'-26'1147,"26"26"-1127,0-1 0,-1 1 0,1 0 0,0 0 0,-1-1 1,1 1-1,0 0 0,0 0 0,-1-1 0,1 1 0,0 0 1,0-1-1,-1 1 0,1 0 0,0-1 0,0 1 0,0 0 1,0-1-1,0 1 0,-1-1 0,1 1 0,0-1 1,0-1 139,0-9 1567,2 11-1657,-1 0 0,1 0 0,-1 1 0,1-1 0,-1 0 0,1 1 0,-1-1 0,1 1 0,-1-1 0,1 1 0,-1 0 0,2 1 0,10 4 119,8 0-25,-14-5-77,1 1 0,-1 0 0,10 5 0,6 4 99,32 9 0,-11-4-67,-34-12-90,1-1 0,-1 0 0,1-1 0,0 0 0,11 0 0,54-2 134,-40 0-111,-26 0-34,5 0 14,0 0-1,0 0 1,0-1 0,0-1 0,-1-1-1,27-7 1,-29 5 112,-1 0 0,0 0 0,0-1 0,18-14 0,-25 18-46,-1-1 0,0 1 0,-1-1-1,1 0 1,0 0 0,-1 0 0,0 0 0,0-1 0,0 1 0,0-1-1,0 1 1,-1-1 0,1 1 0,-1-1 0,0 0 0,0 0 0,0 0 0,-1 0-1,1-4 1,-1 2 83,1 3-84,-1 0-1,0 1 1,0-1-1,0 0 1,0 1-1,0-1 1,0 0-1,-1 1 1,1-1-1,-1 0 0,-1-2 1,-2 2 67,0 1 0,0 0 1,-1 0-1,-6-2 0,6 6-149,0 0 0,0 0 0,1 1-1,-1-1 1,1 1 0,0 1 0,-1-1 0,-3 4 0,-41 53-47,40-49 10,-1 0 1,2 0-1,-13 22 1,7-11-37,2-5 22,10-15 32,0 0 0,0 1 0,0 0 0,1 0-1,-1-1 1,1 1 0,-1 0 0,1 0 0,0 0-1,0 0 1,0 1 0,1-1 0,-1 0-1,1 0 1,0 1 0,0 2 0,0 2-18,0-1 0,1 0 0,0 0 0,0 0 0,0 0-1,4 8 1,-4-12 11,0 0-1,0 0 0,1 0 0,-1 0 0,1-1 0,0 1 0,0-1 0,0 1 1,0-1-1,0 0 0,0 0 0,1 0 0,-1 0 0,1 0 0,-1 0 1,1-1-1,4 3 0,-2-3 27,-1 1-1,1-1 1,0-1 0,5 2 0,5 0 34,0 0-31,19 3-655,4-9-1332,-16 1 770,40 0-1142</inkml:trace>
</inkml:ink>
</file>

<file path=ppt/ink/ink15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19:52.24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37 3136,'0'-52'1429,"0"-24"1670,0 76-3085,0-1 0,0 1 1,0 0-1,0-1 0,0 1 1,0-1-1,0 1 0,0-1 1,0 1-1,0 0 0,0-1 0,0 1 1,1-1-1,-1 1 0,0-1 1,0 1-1,0 0 0,1-1 1,-1 1-1,0 0 0,0-1 1,1 1-1,-1 0 0,0-1 0,1 1 1,-1 0-1,0-1 0,1 1 1,0 0-1,0 0 5,-1 0 1,1 0-1,0 0 0,0 0 1,0 0-1,-1 0 0,1 0 1,0 0-1,0 1 0,-1-1 1,1 0-1,0 1 0,-1-1 1,1 1-1,1 0 1,2 2 40,0 0 1,-1 0-1,1 0 1,-1 1-1,0-1 1,4 6-1,-2 0 0,-1-1 0,7 19 0,3 4-5,4 2 14,2-1 1,33 41-1,-39-56-32,0 0 1,2-1-1,31 25 0,-33-35 213,-8-4-137,3 2 1,-8-3-89,1 0-1,0 0 1,-1 0-1,1 0 1,0-1 0,0 1-1,0-1 1,0 1-1,0-1 1,-1 1 0,1-1-1,0 0 1,0 0-1,0 0 1,0 0 0,0 0-1,0-1 1,3 0-1,-1 0-5,0-1-1,0 0 0,0 0 0,-1-1 1,1 1-1,0-1 0,-1 1 0,0-1 1,0 0-1,0 0 0,0-1 0,0 1 1,-1-1-1,1 1 0,-1-1 0,0 0 1,0 0-1,2-6 0,29-88 20,-19 58-33,-2-6-127,-10 33 6,1 1 0,8-21 0,-11 33 107,1 0 0,-1-1-1,0 1 1,0-1 0,1 1-1,-1 0 1,0 0 0,1-1 0,-1 1-1,0 0 1,1-1 0,-1 1-1,0 0 1,1 0 0,-1 0-1,1-1 1,-1 1 0,0 0-1,1 0 1,-1 0 0,1 0-1,-1 0 1,1 0 0,-1 0-1,1 0 1,-1 0 0,0 0 0,1 0-1,-1 0 1,1 0 0,-1 0-1,1 0 1,-1 0 0,0 1-1,1-1 1,-1 0 0,1 0-1,-1 1 1,0-1 0,1 0-1,-1 0 1,0 1 0,1-1-1,-1 0 1,0 1 0,0-1 0,1 0-1,-1 1 1,0-1 1,4 6 62,0 0 0,0 1-1,-1-1 1,0 1 0,0-1-1,-1 1 1,2 8 0,0-2-20,7 15 23,-6-17-37,-1 0 0,5 20 1,-7-17 23,4 16 56,-4-26-89,-1 1 1,1-1-1,1 1 1,-1-1-1,1 0 1,0 0 0,3 4-1,13 19 3,-15-22-17,-3-3 11,0 0 0,1 0-1,-1 0 1,1 0 0,-1 0 0,1 0-1,3 2 1,12 2 210,-8-4-84,-1 1-35,-7-3-79,0 1 0,0-1-1,-1 0 1,1 1 0,0-1 0,0 0 0,0 0-1,0 0 1,0 0 0,0 0 0,0 1-1,0-2 1,0 1 0,0 0 0,0 0 0,-1 0-1,1 0 1,0-1 0,0 1 0,0 0 0,0-1-1,0 1 1,0-1 0,-1 1 0,1-1 0,1 0-1,-2 1-12,5-3 54,-4 3-42,-1 0-1,1 0 0,0-1 0,-1 1 0,1 0 0,0-1 0,-1 1 0,1 0 0,-1-1 0,1 1 0,-1-1 0,1 1 1,-1-1-1,1 1 0,-1-1 0,0 1 0,1-1 0,-1 0 0,0 1 0,1-1 0,-1-1 0,2-2 67,1-1-61,-1 1 0,0-1 0,-1 1 0,1-1 0,-1 1 0,0-1 0,0 0 0,0 0 0,-1 0 0,1 1 0,-1-1 0,-1 0 0,1 0 0,-1 0 0,-1-7 0,-1-5-19,-1-4-3,1 0 0,0-24 0,2 13-69,0 14-131,1 1 0,4-36-1,-2 48 158,0 1 0,0-1 0,0 1 0,1-1 0,-1 1 0,1 0 0,0 0 0,0 0 0,7-6 0,-5 6 10,0 0 0,0 1 0,1 0 1,-1 0-1,1 0 0,0 0 0,0 1 1,11-2-1,-3-1-60,-2 1 28,1 1 0,-1 1 0,1 0 0,0 1 0,17 0 0,35-4-82,-25 0 333,0-2 0,-1-2 0,40-14 0,-32 8-99,-40 14-80,0 0 0,0-1 0,0-1 1,-1 1-1,1-1 0,-1 0 0,1 0 1,-1-1-1,9-6 0,-7-3 397,-3 10-223,-5 3-176,0 0 0,1 0 0,-1 0 0,0 0 0,1 0 1,-1 0-1,0 0 0,1-1 0,-1 1 0,0 0 0,0 0 0,1 0 0,-1 0 0,0 0 0,0-1 0,1 1 0,-1 0 0,0 0 0,0 0 1,1-1-1,-1 1 0,0 0 0,0 0 0,0-1 0,0 1 0,1 0 0,-1-1 0,0 1 0,0 0 0,0 0 0,0-1 0,0 1 0,0 0 1,0-1-1,0 1 0,0 0 0,0-1 0,0 1 0,0 0 0,0-1 0,0 1 0,0 0 0,0-1 0,0 1 0,0 0 0,0 0 0,-1-1 1,1 1-1,0 0 0,0-1 0,0 1 0,0 0 0,-1-1 0,-9-4 132,5-1-103,5 5-37,0 1 1,0-1 0,-1 1 0,1 0-1,0-1 1,-1 1 0,1-1-1,0 1 1,-1 0 0,1-1-1,0 1 1,-1 0 0,1 0 0,-1-1-1,1 1 1,0 0 0,-1 0-1,1-1 1,-1 1 0,1 0 0,-1 0-1,1 0 1,-1 0 0,1 0-1,-1 0 1,1 0 0,-1 0-1,1 0 1,-1 0 0,1 0 0,-2 0-1,0 0-43,-1 0 0,0 0 1,0 1-1,0-1 0,0 0 0,0 1 0,0 0 0,1 0 0,-1 0 0,-3 1 0,1 2-33,0-1 0,1 1 0,0 0 0,-5 5 0,8-9 71,-2 4-8,0-1 1,0 1 0,0 0 0,1 0-1,-1 0 1,1 0 0,0 0-1,0 0 1,0 1 0,1-1 0,0 1-1,0-1 1,0 1 0,0 0-1,0 6 1,-2 9 2,-2 5-18,3-16-14,0 1-1,0-1 1,0 16-1,2-7-2,0 31-246,4-30 357,-4-19-49,0 1 0,0-1 0,1 1 0,-1-1 0,0 0 0,0 1 0,1-1 0,-1 0 0,0 1 0,0-1 0,1 0 0,-1 1 1,1-1-1,-1 0 0,0 1 0,1-1 0,-1 0 0,1 0 0,-1 0 0,0 1 0,1-1 0,-1 0 0,1 0 0,-1 0 0,1 0 0,5-2 251,-1-4-303,1 0 0,-1 0 0,0 0 0,0-1 1,-1 0-1,7-12 0,-5 1-109,-5 14 105,0 0 0,0 1 0,1-1 1,-1 0-1,5-6 0,-3 6 5,0-1-1,-1 1 1,0-1 0,0 1-1,2-8 1,-3 7 9,1 0 0,0 1 0,0-1 0,0 1 0,4-7 0,7-12-150,-12 22 163,0-1-1,-1 1 1,1 0-1,0-1 1,0 1-1,0 0 1,0 0-1,0 0 1,0 0-1,0 0 1,0 0-1,0 0 1,0 0-1,0 0 1,3 0-1,-3 0 11,0 1 0,0 0-1,0 0 1,0 0 0,0 0-1,0 0 1,0 0 0,0 0-1,0 0 1,0 0 0,0 0-1,0 0 1,0 1 0,0-1-1,0 0 1,2 2 0,2 1 49,-1 1 0,1-1 0,0 1-1,-1 0 1,0 1 0,4 4 0,1 1 198,14 15 23,-16-17-228,0-1 0,0 1 0,1-2 0,-1 1 0,1-1 0,1 0 0,-1 0-1,1-1 1,10 4 0,-13-6 9,1 0 0,1-1 0,-1 0 0,0 0 0,0-1 0,1 0 0,-1 0 0,0-1 0,1 0 0,-1 0 0,1-1 0,-1 0 0,0 0 0,0-1 0,1 0 0,-1 0 0,7-4 0,-7 3-18,0 1 0,0-1 0,11-1 0,3-2 0,-6 1-27,-11 3-32,-1 1 0,0 0 0,0 0 0,1 0 0,-1 0-1,0 1 1,6-1 0,1 1-59,-8 0 75,0 0 0,0-1-1,0 1 1,0 1 0,0-1-1,0 0 1,0 0 0,-1 1-1,1-1 1,3 2 0,-4-1 9,3 0-27,-1 1 1,0-1-1,0 1 0,0 0 0,0 0 1,5 5-1,-4 5-33,-4-9 82,1-1 0,-1 0-1,1 0 1,0 1 0,0-1 0,0 0 0,0 0-1,0 0 1,0 0 0,1 0 0,2 4-1,-2-4-2,0 0 0,0 0 1,0 0-1,-1 1 0,1-1 0,-1 1 0,0-1 0,0 1 0,0 0 0,0-1 0,1 5 0,-1-3-11,0 0-1,1 0 1,-1 0 0,1 0-1,4 7 1,4 11 64,-1 1 88,6 3 420,-13-27-445,1 0-64,0-1-1,0 1 0,-1 0 0,1-1 1,-1 0-1,1 1 0,2-4 0,0-18 46,6-1-32,-10 16-50,0 1-1,-1-1 1,0-13-1,-1 11 2,1 0 0,0 0 0,1 0-1,2-10 1,-1 12-13,1-4 11,0 0 0,-1 0 0,0 0 0,-1 0 0,-1-18 0,0-103-77,0 131-2,0 0-1,1-1 1,-1 1-1,1 0 1,0-1 0,-1 1-1,1 0 1,0 0-1,0 0 1,0 0-1,1-1 1,-1 2-1,0-1 1,1 0-1,-1 0 1,1 0 0,0 1-1,3-3 1,1-2-21,-6 6 66,0 0 0,1-1 0,-1 1 0,0-1 0,1 1 0,-1-1 0,0 0 0,0 1 0,1-1 0,-1 1 1,0-1-1,0 1 0,0-1 0,0 0 0,0 1 0,0-1 0,0 1 0,0-1 0,0 0 0,0 1 0,0-1 0,0 1 0,0-1 0,0 0 0,-1 0 0,1 1 1,0 0 5,0 0 1,0 0-1,0 0 1,0 0-1,0-1 1,0 1-1,0 0 1,0 0-1,0 0 1,0 0-1,0 0 1,0 0-1,0 0 1,0 0-1,0 0 1,0 0-1,0-1 1,0 1-1,0 0 1,0 0-1,0 0 1,0 0-1,0 0 1,0 0-1,0 0 1,0 0-1,0 0 1,0 0-1,0 0 1,1 0-1,-1-1 1,0 1-1,0 0 0,0 0 1,0 0-1,0 0 1,0 0-1,0 0 1,0 0-1,0 0 1,0 0-1,0 0 1,0 0-1,1 0 1,-1 0-1,0 0 1,0 0-1,0 0 1,0 0-1,0 0 1,0 0-1,0 0 1,0 0-1,0 0 1,0 0-1,1 0 1,9 0 57,-7 0-75,-1 0-272,9 0-880,-9 0 320</inkml:trace>
</inkml:ink>
</file>

<file path=ppt/ink/ink15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19:53.8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79 4320,'0'0'1392,"0"2"-848,0-1-501,0-1 1,0 1 0,0-1 0,0 1-1,0-1 1,0 1 0,0-1-1,0 1 1,0-1 0,0 1-1,1-1 1,-1 1 0,0-1-1,0 1 1,0-1 0,1 0-1,-1 1 1,0-1 0,1 1-1,-1-1 1,0 0 0,1 1-1,-1-1 1,0 0 0,1 1 0,-1-1-1,1 0 1,-1 0 0,0 1-1,1-1 1,-1 0 0,1 0-1,-1 0 1,1 0 0,-1 0-1,1 1 1,-1-1 0,1 0-1,-1 0 1,1 0 0,0-1-1,4 4 891,-3-1-836,0-1 1,0 0-1,0 0 1,0 1-1,0-1 0,1 0 1,-1-1-1,0 1 1,0 0-1,5 0 1,7 3 140,-2 2 104,-10-5-310,-1 0-1,0-1 1,1 1 0,-1 0-1,1-1 1,0 1 0,-1-1-1,1 1 1,-1-1 0,1 0-1,0 1 1,-1-1 0,3 0-1,11 0-30,-7 0-14,0 1 0,-1-2 0,1 1 1,0-1-1,0 0 0,-1 0 0,1-1 1,-1 0-1,1-1 0,7-3 0,3-3 11,-11 6 48,1 0 1,-1-1-1,0 0 1,0-1-1,0 0 1,9-9-1,0 1 278,-15 13-314,0 0-1,0 0 1,0-1-1,0 1 0,-1 0 1,1-1-1,0 1 1,0-1-1,0 1 1,-1-1-1,1 0 0,0 1 1,-1-1-1,1 0 1,0 1-1,-1-1 1,1 0-1,-1 0 0,1 1 1,-1-1-1,0 0 1,1 0-1,-1 0 1,0 0-1,1 0 0,-1 1 1,0-1-1,0 0 1,0 0-1,0 0 1,0 0-1,0 0 0,0 0 1,0 0-1,0 0 1,0 0-1,-1 0 1,1 1-1,0-1 0,0 0 1,-1 0-1,1 0 1,-1 0-1,0 0 1,-9-12 117,9 12-126,1 1 1,0 0 0,0 0 0,0-1 0,-1 1 0,1 0 0,0 0 0,0 0-1,-1 0 1,1-1 0,0 1 0,-1 0 0,1 0 0,0 0 0,-1 0 0,1 0-1,0 0 1,-1 0 0,1 0 0,0 0 0,0 0 0,-1 0 0,1 0 0,0 0-1,-1 0 1,-10 0 32,-1-1-106,0 1-1,1 1 1,-16 2 0,22-2 62,0 0 1,0 1 0,0 0-1,0 0 1,1 1 0,-1-1 0,1 1-1,-1 0 1,1 0 0,0 0-1,0 1 1,0-1 0,0 1-1,1 0 1,0 0 0,0 1 0,-5 8-1,-21 28-60,26-37 64,0-1-1,0 1 1,0 0 0,1-1-1,-1 1 1,1 0 0,0 0-1,0 1 1,0-1 0,1 0-1,0 1 1,-1-1 0,1 1-1,1-1 1,-1 1 0,1-1-1,0 7 1,0-1-2,1-1-1,0 1 1,0 0 0,1-1 0,0 1-1,1-1 1,0 0 0,0 0 0,1 0-1,10 16 1,-11-21 34,0-1 0,0 0 0,0 0 0,1-1 0,-1 1-1,1-1 1,0 1 0,0-1 0,0 0 0,0-1 0,0 1 0,0-1 0,0 0 0,0 0 0,1 0 0,-1 0-1,1-1 1,-1 1 0,0-1 0,1-1 0,6 0 0,96-27-75,40-22-163,-107 35 193,-7 0 30,-1-2 1,-1-1 0,0-1 0,42-34 0,-64 45 13,0 1 0,-1-1 0,1-1 0,-2 0 0,1 0 0,-1 0 0,-1-1 0,9-15 0,-15 25-24,0-1-1,0 1 0,0 0 0,1-1 0,-1 1 1,0 0-1,0-1 0,0 1 0,0-1 1,0 1-1,0 0 0,0-1 0,1 1 1,-1-1-1,0 1 0,-1 0 0,1-1 1,0 1-1,0-1 0,0 1 0,0 0 0,0-1 1,0 1-1,0-1 0,0 1 0,-1 0 1,1-1-1,0 1 0,0 0 0,-1-1 1,0 0 0,0 1 1,1-1-1,-1 1 1,0 0-1,0-1 1,0 1-1,0 0 1,0 0-1,0-1 0,0 1 1,0 0-1,-1 0 1,-2 0 3,0 0 0,0 0 0,-1 1 0,-6 1 1,-12 11-34,16-10 5,-2 2-16,0-1 0,0 1 0,0 1 0,1 0-1,-14 12 1,7-4-121,1 2-1,1-1 0,-16 24 1,24-29 116,0-1 0,0 1 0,1 0 0,0 0 1,1 0-1,0 0 0,0 1 0,-1 14 0,1 101-57,4-85 126,-1-24 22,0 1 0,5 27 0,16 31 69,-11-13-9,1 1-24,-7-44-9,0 0 1,-1 1-1,-1-1 1,0 1-1,-2-1 1,-2 27-1,-1-35-34,1 1 0,-1-1 0,-1 1 1,-1-1-1,1 0 0,-2 0 0,0-1 0,0 0 0,-1 0 0,0 0 1,-1-1-1,0 0 0,-14 14 0,15-18-35,0 0 0,0-1 0,0 0 0,-1 0 0,0 0 0,0-1 0,-16 6 0,21-8 4,0-1-1,0 0 1,0 0-1,-1 0 1,1 0 0,0 0-1,-1-1 1,1 0-1,-1 1 1,1-1 0,0 0-1,-1-1 1,1 1-1,-1-1 1,1 1 0,0-1-1,-1 0 1,1-1-1,0 1 1,0 0 0,0-1-1,0 0 1,0 1-1,0-1 1,0 0 0,1-1-1,-1 1 1,1 0-1,-3-3 1,2 0-19,-1 0-1,1 1 1,0-1 0,0 0-1,0 0 1,1-1 0,-1 1-1,1-1 1,-2-10 0,-8-60-511,10 63 365,1-8-48,0 0 1,2 1 0,0-1-1,1 0 1,6-21-1,-5 22 15,1-2 25,0 0-1,2 0 0,1 0 0,17-38 1,-6 27 50,1 2 0,24-30 0,-29 41 55,37-46-145,19-1 16,-16 10-48,-18 32 129,-15 11 47,29-25-106,-6 15 111,-17 5 178,-19 13-60,0 0-1,14-7 1,-16 10-6,1 0 0,-1-1-1,0 1 1,-1-1 0,12-10 0,-15 12 3,1 0 1,0 0 0,0 0-1,0 0 1,4-1 0,-5 2-30,-1 0 0,1 0 0,0 0 1,0 0-1,0 0 0,-1 0 0,1 0 1,-1-1-1,1 1 0,-1-1 1,1 1-1,1-3 0,0-4 54,1 2-11,10 4 31,-4 2-5,-10 0-100,0 0 0,0 0 0,0 0 0,0 0 0,0 0 0,1 1 0,-1-1 0,0 0 0,0 0 0,0 0 0,0 0 0,0 0 0,0 0 0,0 0 0,0 0 0,0-1 1,0 1-1,0 0 0,1 0 0,-1 0 0,0 0 0,0 0 0,0 0 0,0 0 0,0 0 0,0 0 0,0 0 0,0 0 0,0 0 0,0 0 0,0 0 0,0 0 0,0 0 0,1 0 0,-1 0 0,0-1 0,0 1 0,0 0 0,0 0 0,0 0 0,0 0 0,0 0 0,0 0 0,0 0 0,0 0 0,0 0 0,0 0 0,0 0 0,0-1 0,0 1 1,0 0-1,0 0 0,0 0 0,0 0 0,0 0 0,0 0 0,0-11-17,0 11 15,-1 0 1,1 0 0,0 0 0,0 0-1,0 0 1,0 0 0,0 0-1,0 0 1,0 0 0,0-1 0,0 1-1,0 0 1,0 0 0,0 0-1,0 0 1,0 0 0,0 0 0,0 0-1,0 0 1,0 0 0,1 0 0,-1-1-1,0 1 1,0 0 0,0 0-1,0 0 1,0 0 0,0 0 0,0 0-1,0 0 1,0 0 0,0 0-1,0 0 1,0 0 0,0 0 0,0 0-1,0 0 1,1 0 0,-1 0-1,0 0 1,0 0 0,0 0 0,0 0-1,0 0 1,0-1 0,0 1 0,0 0-1,0 0 1,0 1 0,1-1-1,-1 0 1,0 0 0,0 0 0,0 0-1,0 0 1,0 0 0,13 0 80,-13 2-32,1 0-4,-1 1 1,1-1 0,-1 0 0,1 0 0,0 0-1,0 0 1,2 3 0,-2-3 6,0 0 0,0 0 0,0 0-1,0 1 1,0-1 0,-1 0 0,1 0 0,0 3 0,1 3 7,1-3-30,-1 0 0,0 0 0,-1 0-1,1 0 1,-1 1 0,0-1-1,0 1 1,-1-1 0,0 7 0,0 64 153,0-76-175,0 1 1,0-1-1,0 1 0,0-1 1,0 1-1,0 0 0,0-1 1,0 1-1,0-1 0,0 1 1,0-1-1,0 1 0,1-1 1,-1 1-1,0-1 0,0 1 1,0-1-1,1 1 1,-1-1-1,0 1 0,1-1 1,-1 1-1,0-1 0,1 1 1,-1-1-1,1 0 0,-1 1 1,1-1-1,-1 0 0,1 1 1,-1-1-1,1 0 0,-1 0 1,1 0-1,-1 1 0,1-1 1,-1 0-1,1 0 0,-1 0 1,1 0-1,-1 0 0,1 0 1,0 0-1,-1 0 0,2 0 1,2-1 58,-1 0-1,1-1 1,0 1 0,-1-1-1,5-2 1,-3 1-14,0 1-9,-4 2-34,-1 0 0,1-1 0,-1 1 0,1 0-1,0-1 1,-1 1 0,1 0 0,-1-1 0,1 1 0,-1-1-1,1 1 1,-1-1 0,1 1 0,-1-1 0,1 1-1,-1-1 1,0 1 0,1-1 0,-1 0 0,0 1 0,1-2-1,1-3 24,40-57 166,-24 28-191,0 0-204,-7 14 113,-11 18 74,0 1 0,1 0 0,-1 0 0,1 0 0,-1 0 0,1 0 0,0 0 0,0 0 0,-1 0 0,1 0 0,0 0 0,0 0 0,0 1 0,0-1 0,1-1 0,1 0-26,0 0 10,-1 2 203,-1 0-170,-1 0 0,1 0 0,-1 0 0,1 0 0,-1 0 0,1 0 0,-1 0-1,1 0 1,-1 0 0,1 0 0,-1 0 0,1 1 0,-1-1 0,0 0 0,1 0 0,-1 1 0,1-1 0,-1 0 0,0 1 0,1-1 0,-1 0 0,1 1-1,-1-1 1,0 0 0,0 1 0,1-1 0,-1 1 0,0-1 0,0 1 0,1-1 0,-1 1 0,0 0 0,0 19 147,0-17-138,-1 0 0,1 0-1,0-1 1,0 1 0,0 0-1,1 0 1,-1 0 0,1-1-1,1 6 1,1-2 39,1 0 0,0 0 0,0-1 0,1 1 0,0-1 0,-1 0 0,2 0 0,-1-1 0,0 1 0,1-1 0,0 0 0,0-1 0,0 0 1,13 5-1,-15-7-51,-1 0 0,1 0 0,-1 0 0,1-1 0,-1 0 0,1 0 0,0 0 1,4 0-1,2-1-47,-8 1-20,-1 0 0,1 0 0,0 0 0,-1 0 1,1-1-1,0 1 0,-1-1 0,1 1 0,-1-1 0,1 1 1,-1-1-1,1 0 0,-1 0 0,3-1 0,4-3-573,2 1-120,-9 3 586,1 1 0,-1-1 0,1 0 0,-1 1 0,1-1 0,-1 0 0,0 0 0,0 0 0,1 0 0,-1 0 0,0 0 0,0 0 0,0 0 0,0-1 0,1-1 0,13-25-1317</inkml:trace>
</inkml:ink>
</file>

<file path=ppt/ink/ink15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19:54.66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141 5632,'-13'-13'1834,"13"12"-1774,1 1 0,-1 0-1,1 0 1,-1 0 0,1 0 0,-1 0-1,0-1 1,1 1 0,-1 0-1,1 0 1,-1 0 0,1 0-1,-1 0 1,1 0 0,-1 1-1,1-1 1,-1 0 0,1 0-1,-1 0 1,1 1 0,0 0 93,-1 0 0,1 0-1,-1 1 1,0-1 0,1 0 0,-1 1 0,0-1 0,0 0 0,0 1 0,0-1-1,0 0 1,0 1 0,0-1 0,-1 0 0,1 1 0,0-1 0,-2 3 0,-4 0-100,1 0-49,3 8-13,3-6-42,-1-1 1,1 0 0,0 0-1,4 9 1,-3-8-58,-1-1-1,1 1 1,-1 0 0,0 0 0,0 6-1,-1 175-2589,0-186 2746,0 0 1,1 0 0,-1 1-1,0-1 1,1 0 0,-1 0 0,1 0-1,0 0 1,-1 0 0,1 0-1,0 0 1,0 0 0,-1 0-1,1 0 1,0 0 0,0 0-1,0 0 1,0 0 0,0-1-1,0 1 1,0-1 0,1 1-1,-1-1 1,0 1 0,2 0-1,2 1 24,0-1 0,0 0 0,0 0-1,0 0 1,10 0 0,-9-1-12,1-1 1,-1 0 0,0 0 0,11-3-1,6-2-81,21 1-384,6-6 240,-23 8 326,-15 2-46,1 0 0,-1-1 0,0-1 0,16-5 0,19-15 141,-1 2 170,-45 21-413,0-1 0,0 1 0,0 0 0,0-1 0,0 1 0,0-1 0,0 0 0,0 1 0,-1-1 0,1 0 0,0 1 0,0-1 0,0 0 0,-1 0 0,1 1 0,-1-1 0,1 0-1,0 0 1,-1 0 0,1 0 0,-1 0 0,0 0 0,1 0 0,-1 0 0,0 0 0,0 0 0,0 0 0,0 0 0,0-1 0,0 1 0,0 0 0,0 0 0,0 0 0,0 0 0,0 0 0,-1 0 0,1 0 0,0 0-1,-1 0 1,1 0 0,-1 0 0,1 0 0,-1 0 0,1 0 0,-1 1 0,0-1 0,0 0 0,1 0 0,-1 1 0,0-1 0,0 0 0,0 1 0,0-1 0,1 1 0,-3-2 0,-2-1 55,-1 1 0,1-1 1,0 1-1,0 0 0,-1 1 1,0-1-1,1 1 0,-1 0 1,0 0-1,1 1 0,-1 0 1,0 0-1,0 0 0,1 0 1,-8 3-1,2-1 21,1 0 0,-16 7-1,22-7-82,0-1-1,0 1 0,1 0 1,-1 0-1,1 1 0,-1-1 1,1 1-1,0 0 1,0 0-1,0 0 0,-3 4 1,2-1-40,0-1 0,1 0 0,-1 1 0,1-1 0,1 1 0,-1 0 0,1 0 0,0 0 0,0 1 0,-1 8 0,3-13 43,1 0 0,-1 0 1,0 0-1,0 0 0,1-1 0,-1 1 0,1 0 0,0 0 0,-1 0 0,1-1 0,0 1 0,0 0 0,0-1 0,0 1 1,0-1-1,1 1 0,-1-1 0,0 0 0,1 1 0,-1-1 0,1 0 0,-1 0 0,1 0 0,0 0 0,-1 0 1,1 0-1,0-1 0,0 1 0,3 0 0,3 1 40,1 0 0,-1-1 0,1 0 0,15-1 0,-20 0-45,-1 0 0,1 0 1,-1-1-1,1 0 1,0 1-1,-1-1 0,0-1 1,1 1-1,5-3 0,27-22-94,-20 13 51,-11 9 25,-1 0-1,0 0 1,0 0 0,0 0-1,0-1 1,-1 0-1,5-8 1,15-39-78,-19 43 81,-3 7 4,21-61 71,-19 54-40,-1-1 1,-1 0 0,0 0 0,0-13 0,0 2-92,5-34 1,-2 33 130,1-38 0,-5 18-395,0 39-10,0 22 165,0 225 202,0-230 3,2 1-1,0-1 0,0 0 0,9 25 1,0 5 53,-10-40-68,-1-1-1,1 1 0,0 0 0,1-1 0,-1 1 1,3 5-1,-2-6 2,0-1 0,0 0 0,1 0 0,-1 0 0,0 0 0,1 0 1,2 1-1,-1 0 5,-1-1 0,1 0 0,0-1-1,0 1 1,0-1 0,0 1 0,0-1 0,0 0 0,0-1 0,1 1 0,-1-1 0,0 0 0,8 0 0,-1-2-14,1 0 0,0-1 0,17-6 1,-15 4-6,1-2 0,-1 0 0,24-15 0,-13 6 21,-5 6-7,12-8-8,-8-2-34,33-36 0,-32 30 54,-17 19 5,0-1 7,0 1-1,-1-1 1,0 0-1,0 0 1,-1-1-1,0 0 1,0 0-1,4-11 1,-2-22 254,-4 28-192,-4 14-104,1-1 0,-1 1 0,0-1 0,1 1 0,-1-1 0,0 0 0,0 1 0,0-1 0,0 1 0,0-1 0,1 0 0,-1 1 0,0-1 0,0 1-1,-1-1 1,1 0 0,0 1 0,0-1 0,0 1 0,0-1 0,0 0 0,-1 1 0,1-1 0,0 1 0,-1-1 0,1 1 0,0-1 0,-1 1 0,1-1 0,0 1 0,-1-1 0,1 1 0,-1-1 0,0 1 0,1-1 2,-1 1 0,1 0 0,0 0 1,0-1-1,-1 1 0,1 0 0,0 0 0,0 0 1,-1 0-1,1 0 0,0 0 0,-1-1 1,1 1-1,0 0 0,0 0 0,-1 0 1,1 0-1,0 0 0,-1 0 0,1 0 1,0 0-1,-1 0 0,1 0 0,0 1 1,-1-1-1,1 0 0,0 0 0,0 0 0,-1 0 1,1 0-1,0 0 0,-1 1 0,1-1 1,0 1-1,-7 1 46,1 0 0,0 0 0,0 1-1,1 0 1,-1 1 0,1-1 0,-1 1 0,1 0 0,0 0 0,1 1 0,-8 8 0,-13 17 1,1 2 0,-31 56 0,53-84-55,0 0 0,1 0-1,0 0 1,-1 0-1,1 0 1,1 0 0,-1 0-1,1 1 1,-1-1 0,1 0-1,0 0 1,1 0 0,-1 1-1,1-1 1,0 0-1,0 0 1,0 0 0,0 0-1,1 0 1,3 7 0,-2-6 31,0-1 0,0 1 1,1-1-1,-1 0 0,1 0 0,0 0 1,0-1-1,1 1 0,-1-1 1,1 0-1,0 0 0,-1 0 0,1-1 1,0 0-1,10 3 0,-1-2-150,0-1 0,1-1 0,-1 0 0,22-2 0,-10 0-512,-17 1 199,0 0-1,-1-1 0,1 0 0,-1-1 0,1 0 1,-1 0-1,0-1 0,0 0 0,0 0 1,0-1-1,9-6 0,33-21-2155</inkml:trace>
</inkml:ink>
</file>

<file path=ppt/ink/ink15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19:55.6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0 608 5056,'-52'-13'1642,"42"11"-1222,7 4-200,1 0-224,1 0 0,-1 0 0,1 0 0,-1 1 0,1-1 0,0 1 0,0-1 0,0 1 0,0-1 0,1 1-1,-1-1 1,1 1 0,-1 0 0,1-1 0,0 1 0,0-1 0,1 6 0,1 7-163,0 0 0,6 17 0,-4-16 224,32 100 197,-29-98-259,1-1 0,1 0 0,0 0 0,19 24 0,-14-23 12,2-1-1,0-1 1,19 14 0,56 38 181,-82-61-184,3 1 40,0 0-1,1-1 1,0 0-1,0-1 1,20 7-1,-28-11 78,-1-1 0,1 0-1,-1 0 1,1 0 0,-1 0-1,1-1 1,0 0 0,-1 0-1,1 0 1,-1-1 0,1 1-1,0-1 1,-1 0 0,0 0-1,1-1 1,-1 1-1,0-1 1,1 0 0,5-4-1,5-5 207,-1-1-1,1-1 1,-2 0-1,14-16 1,-27 29-325,106-114 926,34-21-149,34-45-347,37-22-160,12-14-1424,21-2-5253</inkml:trace>
</inkml:ink>
</file>

<file path=ppt/ink/ink15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20:02.11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3 44 1472,'0'0'475,"0"-2"-283,0 1-470,0-2 559,-1 1-1,1 0 1,0 0-1,1 0 1,-1 0-1,0 0 1,0 0-1,1-1 1,1-2 0,4 0 148,-5 5-385,-1 0 0,1 0-1,-1-1 1,0 1-1,1 0 1,-1 0 0,0 0-1,1-1 1,-1 1-1,0 0 1,0-1-1,1 1 1,-1 0 0,0-1-1,0 1 1,1 0-1,-1-1 1,0 1 0,0-1-1,0 1 1,0 0-1,1-1 1,-1 1 0,0-1-1,0 1 1,0 0-1,0-1 1,0 1 0,0-1-1,0 0 1,4 15 165,-3-12-162,0-1 0,0 1 1,-1-1-1,1 1 0,0 0 0,-1-1 1,0 1-1,1 2 0,-9 28 337,6-20-211,1 1-1,1 20 1,-2 15 45,-8 20 33,6-25-160,-11 80 149,5-51-41,8-49-11,-1 0-1,-1 0 1,-8 23-1,8-28-472,0-1-1,1 1 1,0 1 0,2-1-1,1 30 1,0-48 253,0 0 1,0 0-1,0 0 1,0 0-1,0 0 0,-1 0 1,1 0-1,0 0 0,0 0 1,0 0-1,0 0 1,0 1-1,0-1 0,0 0 1,0 0-1,1 0 0,-1 0 1,0 0-1,0 0 1,0 0-1,0 0 0,0 0 1,0 0-1,0 0 0,0 1 1,0-1-1,0 0 1,0 0-1,0 0 0,0 0 1,0 0-1,0 0 0,0 0 1,0 0-1,0 0 1,1 0-1,-1 0 0,0 0 1,0 0-1,0 0 0,0 0 1,0 0-1,0 0 1,0 0-1,0 0 0,0 0 1,0 0-1,0 0 0,1 0 1,-1 0-1,0 0 1,0 0-1,0 0 0,0 0 1,0 0-1,0 0 0,13 0-3306</inkml:trace>
</inkml:ink>
</file>

<file path=ppt/ink/ink1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35:58.66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62 2976,'15'-15'1120,"-15"15"-896,16 0-32,0-16 608,-1 16-480,16-15 0,16 15-192,0-16 192,0 16-192,15 0 32,0 0-96,-15 0-64,-16 0 32,0 0-1664,-15 16 896</inkml:trace>
</inkml:ink>
</file>

<file path=ppt/ink/ink15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20:03.72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89 2656,'0'0'837,"0"0"-501,0 0-58,0 0 335,3 0-234,134 0 2500,-73 1-2505,-23 0-374,70-6 0,-59-5 368,7 4-96,4-4-70,-3 5-122,-11-6-160,42-4 235,-83 14-46,1 0 0,14 0 0,-20 1-65,1 1 1,-1-1-1,0 0 1,0 0-1,0 0 1,0-1-1,0 1 1,0-1-1,0 0 0,0 0 1,-1 0-1,1 0 1,0 0-1,0 0 1,-1-1-1,4-2 1,-3 2 136,-1 2-85,6 0-77,-16 0-81,8 0 57,0 0-1,0 0 0,0 0 1,0 0-1,0 0 1,0 0-1,0 0 0,0 0 1,0 0-1,0 0 1,0 0-1,-1 0 0,1 0 1,0 0-1,0 0 1,0 0-1,0 0 0,0 0 1,0 0-1,0 0 0,0 0 1,0 0-1,0 0 1,-1 0-1,1-1 0,0 1 1,0 0-1,0 0 1,0 0-1,0 0 0,0 0 1,0 0-1,0 0 0,0 0 1,0 0-1,0 0 1,0 0-1,0 0 0,0 0 1,0-1-1,0 1 1,0 0-1,0 0 0,0 0 1,0 0-1,0 0 0,0 0 1,0 0-1,0 0 1,0 0-1,0 0 0,0-1 1,0 1-1,0 0 1,0 0-1,0 0 0,0-8-1258,0 19 342</inkml:trace>
</inkml:ink>
</file>

<file path=ppt/ink/ink15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20:04.63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25 1664,'2'0'528,"0"0"-503,0 0 0,-1-1 0,1 1 1,0-1-1,-1 1 0,1-1 0,-1 0 0,1 1 0,-1-1 0,3-2 1,5-2 193,1 0 408,-8 4-509,1 0 0,-1 0 0,0 0 0,0 0 1,0-1-1,0 1 0,0-1 0,2-1 1,1-2 96,0 1 1,1 0 0,0 0 0,-1 1-1,1-1 1,1 1 0,-1 1 0,0-1-1,9-2 1,-4 3-42,0-1 1,0 1-1,1 1 0,14-1 1,-17 2-53,0 1 0,1 0 1,15 4-1,5 1 125,16-4-13,-30-2-100,28 3-1,-20 2-61,-16-3-44,-1 0-1,1-1 1,0 0 0,-1 0-1,1-1 1,0 0 0,8-1-1,-1-2 2,8-1 86,0 1 0,25 0 0,-25 2 25,1-1 1,35-8-1,-50 8-91,1 1 0,17 0-1,5 0-45,-24-1-419,-1 0 0,1 0 0,-1-1 0,1 0 0,-1 0 0,0-1 0,9-6 0,12-6-3034</inkml:trace>
</inkml:ink>
</file>

<file path=ppt/ink/ink15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20:05.37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8 1 1248,'0'0'389,"-2"2"-239,0 1-9,0 0 1,0 0-1,1 0 1,-1 0 0,1 0-1,0 1 1,0-1-1,0 0 1,1 1 0,-1-1-1,1 1 1,0 5-1,0 54 1381,1-39-1386,-1 2 113,-1-5 29,4 28 0,0-26-161,2 16 78,0 40 0,-5 105 370,0-174-418,-1 0 1,0-1-1,-1 1 0,-4 16 0,3-16-83,0 6 114,2-13-163,1 0 0,-1 0 1,0 0-1,0 0 0,0 0 1,-3 6-1,3-8 1,1-1 0,-1 1 0,0 0 1,0 0-1,0-1 0,0 1 0,0 0 0,0-1 0,0 1 0,0-1 1,0 1-1,0-1 0,0 0 0,0 1 0,-1-1 0,1 0 1,0 0-1,0 0 0,0 0 0,0 0 0,-2 0 0,2 0-13,1 0-1,0 0 1,-1 0-1,1 0 1,-1 0 0,1 0-1,-1 0 1,1 0-1,-1 0 1,1-1-1,0 1 1,-1 0-1,1 0 1,-1 0-1,1-1 1,0 1-1,-1 0 1,1 0-1,0-1 1,-1 1-1,1 0 1,0-1-1,-1 1 1,1 0-1,0-1 1,-4-13 9,2 2-31,-1 0-82,0-1-1,0 1 1,1-1 0,1 1-1,0-1 1,1 0 0,0 1-1,3-15 1,18-64-759,-13 60 435,-2 7 315,1 0 0,1 0 0,2 1 0,0 1 0,1-1 0,2 2 0,27-39 0,-31 50 140,0-1 1,0 1-1,1 1 0,1 0 1,-1 0-1,1 1 0,1 1 1,0 0-1,0 0 0,0 1 1,0 0-1,1 1 0,0 1 1,0 0-1,25-4 0,-23 6 60,0 1 0,0 0 0,-1 1 0,1 1 0,0 0 0,18 4-1,-23-2-8,0 1-1,-1 0 1,1 1 0,-1 0-1,0 0 1,9 8-1,-13-10-42,-1 0 1,1 1-1,-1 0 0,0 0 1,-1 0-1,1 0 0,-1 1 0,1 0 1,-1-1-1,-1 1 0,1 0 0,3 10 1,-5-12-6,0 1 0,0-1 1,-1 0-1,1 1 0,-1-1 0,0 1 1,0-1-1,0 1 0,-1-1 0,1 1 1,-1-1-1,1 0 0,-1 1 0,0-1 1,-1 0-1,-1 5 0,-8 3 35,0 0 1,-1-1-1,0 0 0,-18 11 0,20-15-23,0-1-1,0 1 1,-1-2-1,-17 6 1,-51 10 52,30-9-97,29-6-42,0-1 0,0-1 0,-38 0 0,49-3 38,0 0 0,-1-1 0,1 0 1,1-1-1,-1 0 0,0 0 1,0-1-1,1 0 0,-1-1 0,1 0 1,-8-5-1,-3-1-78,17 9 36,0 0 0,0 0 0,0 0 0,0 0 0,0 0 0,0-1 0,0 1 0,0 0 0,0-1 0,1 0-1,-3-2 1,4 4 43,0 0-1,0-1 0,0 1 0,0 0 0,0 0 0,0 0 0,0 0 0,0 0 1,0 0-1,0 0 0,0 0 0,0 0 0,0-1 0,0 1 0,0 0 0,0 0 0,0 0 1,0 0-1,0 0 0,0 0 0,0 0 0,1 0 0,-1 0 0,0 0 0,0 0 1,0-1-1,0 1 0,0 0 0,0 0 0,0 0 0,0 0 0,0 0 0,1 0 1,-1 0-1,0 0 0,0 0 0,0 0 0,0 0 0,0 0 0,0 0 0,0 0 0,0 0 1,1 0-1,-1 0 0,0 0 0,0 0 0,0 0 0,0 0 0,8 4-109,7 8 6,56 51 234,-2-2 380,-57-48-347,25 19 0,20 4 235,-5 6-91,39 20 293,-86-59-573,1 1 0,-1-1 1,1 0-1,-1-1 0,1 1 0,6 1 0,-7-3 8,-1 0 0,1 1 0,-1 0 1,0 0-1,0 0 0,0 1 0,0-1 1,0 1-1,7 6 0,-6-4-3,1-1 0,-1 0 0,1-1 1,0 1-1,7 2 0,-8-3-33,8-1 46,-10-2-4</inkml:trace>
</inkml:ink>
</file>

<file path=ppt/ink/ink15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20:05.75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2 3488,'0'0'1115,"0"-2"-673,0-7 787,0 26 635,2-8-1603,0 0 0,0 0 0,1 1 0,7 12 0,0 4-62,-9-22-158,0 0-1,-1 0 1,1 0-1,-1 0 1,0-1-1,0 1 1,0 6-1,-1 3 84,1-13-105,0 1-1,0 0 0,0-1 1,0 1-1,0 0 0,0-1 0,0 1 1,0 0-1,0-1 0,-1 1 1,1 0-1,0-1 0,0 1 0,-1 0 1,1-1-1,0 1 0,-1-1 1,1 1-1,-1-1 0,1 1 0,-1-1 1,1 1-1,-1-1 0,0 1 1,0 0-115,1-1 0,-1 1 0,0-1 0,1 1 0,-1-1 0,1 1 0,-1-1 0,1 1 0,-1 0 0,1-1 0,0 1 0,-1 0 0,1-1 0,0 1 1,-1 0-1,1-1 0,0 1 0,0 0 0,0 0 0,0-1 0,0 1 0,0 1 0,2-2-2858,11 0 895</inkml:trace>
</inkml:ink>
</file>

<file path=ppt/ink/ink15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20:06.10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4 0 2816,'0'0'917,"0"0"-565,-2 3-64,-4 5 208,0 1 1,1-1-1,-4 11 0,9-19-486,-4 7 226,2 0 0,-1 0 1,1 0-1,0 0 0,-1 10 1,-2 9 153,1-11-223,1-6-86,1 0 0,0-1 0,-1 15 0,3-20-66,0-1 0,0 1 1,0-1-1,0 1 0,1-1 0,-1 1 0,1-1 0,0 1 0,0-1 0,0 0 0,0 1 0,0-1 0,0 0 0,0 0 0,1 0 0,-1 0 0,3 3 0,9 11 231,-12-15-233,-1 0 1,1 0 0,0 0-1,-1 0 1,1 0-1,0 0 1,0-1 0,0 1-1,-1 0 1,1 0 0,0-1-1,0 1 1,0 0-1,0-1 1,0 1 0,1-1-1,-1 1 1,0-1-1,2 1 1,25 0 226,-11-2 16,-15 1-235,0 0 0,0 0 0,0-1 0,-1 1 1,1-1-1,0 0 0,0 1 0,-1-1 0,1 0 0,0 0 1,-1 0-1,1 0 0,-1 0 0,0 0 0,1 0 0,-1-1 1,0 1-1,1 0 0,-1-1 0,2-2 0,-2 1-9,1 0-1,-1 1 1,1-1-1,-1 0 1,0 0-1,0 0 0,0-1 1,0 1-1,-1 0 1,1-6-1,-4 2-21,-8-10 32,-1 1 1,-1 1 0,-26-26-1,24 28-160,2 8-209,12 4 328,1 1 1,-1-1-1,1 0 0,0 0 1,0 1-1,-1-1 0,1 0 1,0 0-1,0 0 0,0 0 1,0 0-1,0 1 0,0-3 1</inkml:trace>
</inkml:ink>
</file>

<file path=ppt/ink/ink15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20:06.60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126 2144,'-13'-13'699,"12"12"-693,1 1 1,0 0-1,0 0 1,0 0-1,0 0 1,0 0 0,-1-1-1,1 1 1,0 0-1,0 0 1,0 0-1,0 0 1,0-1 0,0 1-1,0 0 1,0 0-1,0 0 1,0-1-1,0 1 1,0 0 0,0 0-1,0 0 1,0-1-1,0 1 1,0 0-1,0 0 1,0-1 0,0 1-1,0 0 1,0 0-1,0 0 1,0 0 0,0-1-1,0 1 1,0 0-1,1 0 1,-1 0-1,0 0 1,0-1 0,0 1-1,0 0 1,1 0-1,9-24 240,-9 21-176,-1 3-40,0-1 1,0 0-1,0 0 1,1 1 0,-1-1-1,0 1 1,0-1 0,0 0-1,1 1 1,-1-1-1,0 0 1,1 1 0,-1-1-1,1 1 1,-1-1-1,0 1 1,1-1 0,-1 1-1,1-1 1,-1 1 0,1 0-1,0-1 1,0 0-1,10-5 254,0-3 31,-9 7-216,1 0 0,0-1 0,0 1 0,0 0 0,0 1 1,0-1-1,0 1 0,1-1 0,5-1 0,12-6 325,-15 5-351,0 1 0,1 1 0,0-1 0,8-2 0,24 3-153,-36 2 81,0 0-1,-1 0 1,1 0-1,0 0 1,0 1-1,0-1 0,-1 1 1,1 0-1,0 0 1,-1 0-1,1 0 0,0 0 1,-1 0-1,0 1 1,1-1-1,3 4 1,12 7 205,-16-11-153,0 0 0,-1-1 0,1 1 1,-1 0-1,1 0 0,-1 0 0,0 0 0,1 0 1,-1 0-1,0 0 0,0 0 0,0 0 1,1 1-1,-1-1 0,-1 0 0,1 1 0,1 1 1,-2 0-3,0 0 0,0-1 0,0 1 0,0-1 0,0 1 0,-1 0 0,0-1 0,1 1 1,-1-1-1,-1 3 0,-4 21 221,4-20-152,0-1 1,0 0-1,-1 0 1,-3 6-1,-18 2 1000,25-14-1109,-1 1 0,0 0 0,1 0 0,-1-1 0,0 1 1,1 0-1,-1 0 0,0-1 0,1 1 0,-1 0 0,0-1 0,0 1 0,0 0 0,1-1 0,-1 1 0,0 0 0,0-1 0,0 1 0,0-1 0,0 1 0,0 0 0,0-1 0,1 0 2,-1 0 1,0 0-1,1 0 1,-1 0-1,1 0 1,-1 0-1,1 0 1,-1 0-1,1 0 1,0 0-1,-1 0 1,1 0-1,0 1 1,0-1-1,1-1 1,16-3 26,-15 5-38,0-1-1,0 0 1,0 1-1,0-1 1,-1 0-1,1 0 1,0-1-1,-1 1 1,1 0-1,-1-1 1,5-3-1,13-18-65,-18 22 57,0 0 0,0 0 0,0 1-1,0-1 1,0 0 0,0 1 0,3-1-1,5-1-56,6-3-136,-13 4 121,0 0 0,0 0 0,0 0 0,1 0 0,-1 0 0,0 1 0,1 0 0,-1-1 0,1 1 0,-1 1 0,0-1 0,4 1 0,24 12-2662,1 2 773</inkml:trace>
</inkml:ink>
</file>

<file path=ppt/ink/ink15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20:07.5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 195 3232,'0'0'36,"-1"0"-1,1 0 1,-1 0 0,1-1-1,-1 1 1,1 0 0,-1 0-1,1 0 1,-1 0 0,1 0-1,-1 1 1,1-1 0,-1 0 0,1 0-1,-1 0 1,1 0 0,-1 0-1,1 1 1,-1-1 0,1 0-1,0 0 1,-1 1 0,1-1-1,-1 0 1,1 1 0,0-1-1,-1 0 1,1 1 0,0-1 0,0 1-1,-1-1 1,1 1 0,0 0 1,0 1 1,0-1-1,1 0 1,-1 1-1,1-1 1,-1 0-1,1 0 1,-1 1-1,2 1 1,4 10 196,-3-4-1,2 8 248,19 4 26,-1 5-17,-13-21-380,0 0-1,0 0 0,0-1 1,1-1-1,15 4 0,-12-3 9,7 2-18,0-2 1,1-1 0,0 0-1,-1-2 1,1 0 0,0-1-1,27-5 1,-18 0-37,0-2 0,-1-1 0,47-18 0,-68 21-20,0 0 0,0-1-1,0 0 1,13-12 0,0 0 164,-14 12-154,0 0 0,-1-1 0,9-9 0,-14 14-50,0 0 0,0-1 0,-1 1 0,1-1 0,-1 1 0,1-1 0,-1 0 0,0 0 0,0 1 0,0-1 0,0 0 0,-1 0 0,1-6 0,-5-3 122,1 4-44,-2-10-16,5 15-95,-1 0 0,1 0 0,-1 0 0,0 0 0,0 0 0,0 0 1,0 1-1,0-1 0,-1 0 0,1 1 0,-1-1 0,-2-2 0,-22-16-157,13 7 254,10 10-39,0 0 1,-1 1-1,1 0 1,-1-1-1,0 1 1,0 1-1,-8-5 1,6 4-34,-1 0 1,0 1-1,-1 0 0,1 0 1,-13-1-1,0-1-28,14 3 11,1 0 1,-1 0-1,0 0 0,0 0 0,0 1 0,0 0 0,0 0 0,0 1 0,1 0 0,-1 0 0,0 0 0,-7 3 0,7-2 0,-3 0-11,0 0-1,0 1 1,0 0-1,1 1 0,-1 0 1,1 0-1,0 1 1,0 0-1,-13 10 1,4 4 122,1 1 1,1 1 0,-13 22 0,26-39-81,-6 11 49,0 0-1,2 1 1,-1 0 0,2 1-1,0-1 1,1 1 0,1 0-1,0 0 1,1 0 0,1 0-1,1 0 1,0 1 0,5 29-1,-3-40-26,0-1 1,0 1-1,0-1 0,1 1 0,-1-1 0,1 0 0,1 0 0,-1 0 0,1-1 0,0 1 0,1-1 0,-1 0 0,1 0 1,0 0-1,10 6 0,1 1 65,1-1 0,1-1 0,33 14 0,-40-19-24,0 0 0,1-1 1,-1 0-1,1-1 0,0-1 1,0 1-1,21 0 0,15-8 122,-21 2-96,13-1-8,73-10-1249,74-33-4415,-137 31 2837</inkml:trace>
</inkml:ink>
</file>

<file path=ppt/ink/ink15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20:07.94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 32 4224,'-31'-31'1568,"31"31"-1216,15 0-96,16 0 128,1 0-256,-1 0 608,0 0-448,16 0-160,-1 0-128,1 0 64,0 0-32,0 15-1440,-1-15 800,1 0-2816</inkml:trace>
</inkml:ink>
</file>

<file path=ppt/ink/ink15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20:12.36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1 48 4480,'-25'-13'1445,"24"13"-1428,1 0 0,-1 0 0,1 0-1,0-1 1,-1 1 0,1 0 0,0 0 0,-1-1-1,1 1 1,0 0 0,0 0 0,-1-1 0,1 1 0,0 0-1,0-1 1,0 1 0,-1-1 0,1 1 0,0 0-1,0-1 1,0 1 0,0 0 0,0-1 0,0 1-1,0-1 1,0 1 0,0 0 0,0-1 0,0 1-1,0-1 1,0 1 0,0 0 0,0-1 0,0 1 0,0-1-1,0 1 1,1 0 0,-1-1 0,0 1 0,0 0-1,0-1 1,1 1 0,-1 0 0,0-1 0,1 1-1,0-1-36,0 1 0,0-1 0,0 1 0,0-1-1,0 1 1,0 0 0,1 0 0,-1 0-1,0-1 1,0 1 0,2 0 0,10-1-4,0-10 114,-12 11-73,0-1 0,-1 1-1,1 0 1,-1-1-1,1 1 1,-1 0-1,1 0 1,0-1 0,-1 1-1,1 0 1,0 0-1,-1 0 1,1 0-1,0 0 1,-1 0 0,1 0-1,0 0 1,-1 0-1,1 0 1,0 0 0,-1 0-1,1 0 1,0 1-1,-1-1 1,1 0-1,-1 0 1,2 1 0,0 0 41,9 5 71,0 0-1,0 1 0,19 15 1,-4-3 18,-23-17-134,1 1 0,0 0 0,-1-1-1,0 1 1,4 4 0,-6-5 4,0-1 0,0 1 1,0 0-1,0-1 0,0 1 1,-1 0-1,1 0 0,0 0 1,-1-1-1,1 1 0,-1 0 0,0 0 1,0 0-1,0 2 0,1 5-4,-1-7 16,1 0 0,-1 0 0,0 0 0,0 0 0,0 0 0,0 0 0,0 0 0,0 0 0,0 0 0,-1 0 0,1 0 0,-1-1 0,1 1 0,-1 0 0,0 0 0,0 0 0,0-1 0,0 1 0,0 0 0,0-1 0,0 1 0,-1-1 0,1 1 0,0-1 0,-1 0 0,1 1 0,-1-1 0,-1 1 0,-18 8 227,-1-1 0,1 0 0,-35 7 0,37-13 9,12-2-84,-1 0 0,1 0-1,0 1 1,0 0 0,0 0 0,-9 4-1,-44 25 423,59-30-604,-1 0 0,1 0 0,0 0 0,-1 0 0,1 1 1,0-1-1,0 0 0,0 0 0,0 1 0,0-1 0,0 1 0,0-1 0,0 1 0,0-1 1,0 3-1,0-2-2,1-1-1,0 0 1,0 0 0,0 1 0,0-1 0,0 0 0,1 0 0,-1 1 0,0-1 0,1 0 0,-1 0 0,0 0 0,1 0 0,-1 1-1,1-1 1,1 2 0,1 0-6,1 1 0,-1 0 0,1-1 0,0 0-1,0 0 1,0 0 0,0 0 0,8 3 0,1 1 111,0-1 0,22 6 0,-29-10-91,0-1 0,1 0 0,-1 0 0,0 0 0,1-1 0,-1 0 0,0 0 0,8-2 0,32-11-742,1-3 161</inkml:trace>
</inkml:ink>
</file>

<file path=ppt/ink/ink15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20:12.70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59 1 4480,'0'0'1445,"0"0"-885,0 0-229,0 2 63,-1 20 554,1-14-775,0-1-1,0 0 1,0 1 0,1-1 0,2 10-1,4 15 89,3 43 0,1 7-239,-5-50-3,16 105 59,-19-111-32,-2 0 1,0 1-1,-5 34 1,1-40 136,-1 0-1,-1 0 1,-14 38 0,17-54-95,-1 0 1,1-1-1,-1 1 0,1-1 1,-1 1-1,-1-1 1,1 0-1,-1 0 1,-5 4-1,1-2 75,-1 0-1,0-1 1,-12 6 0,-22 12 590,39-20-706,0-1 0,0 0 1,0 0-1,0 0 1,-1 0-1,1-1 1,-1 1-1,1-1 0,-1 0 1,-9 0-1,8-1-27,0-1 0,1 0 0,-1-1 0,0 1 0,0-1 0,1 0 0,-1-1 0,1 1 0,-1-1 0,-5-4 0,0 0-414,0-1 0,1 0 0,0 0-1,0-1 1,1-1 0,0 1 0,0-2 0,1 1 0,-11-19 0,-12-31-1542</inkml:trace>
</inkml:ink>
</file>

<file path=ppt/ink/ink1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35:59.01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6 1664,'0'15'608,"0"-15"-480,31 16-32,-15-32 384,-1 16-288,32 0 64,0 0-160,15-15 160,16 15-160,-16-16 32,1 16-64</inkml:trace>
</inkml:ink>
</file>

<file path=ppt/ink/ink15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20:13.04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6 5408,'32'-16'1984,"-32"16"-1536,15 0-128,1 0-32,-1 0-224</inkml:trace>
</inkml:ink>
</file>

<file path=ppt/ink/ink15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20:13.49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1209 1408,'0'8'92,"0"0"0,0 0 1,1 0-1,0 0 0,0 0 1,1 0-1,0 0 0,0 0 0,7 13 1,-4-12 403,-4-8-366,0 0 1,0 1 0,0-1 0,-1 1 0,1-1 0,0 1 0,-1 0 0,1-1 0,-1 1 0,1 3 0,-1-3 1175,0-2-282,0 0 341,0-2-549,0-646 1928,0 382-3040,-1 246 258,2 1 0,0-1 1,1 1-1,1-1 0,0 1 0,2 0 0,0 0 0,10-21 0,-7 18 2,20-52-38,-22 62 83,0-1 0,1 1-1,13-19 1,-15 26-10,-1 0-1,1 0 1,1 1-1,-1 0 0,0 0 1,1 0-1,0 0 1,0 1-1,0 0 1,0 0-1,8-1 0,-13 3 0,4-1-6,0 0 1,0 1-1,1 0 1,-1 0-1,0 1 0,0-1 1,0 1-1,1 0 1,-1 0-1,0 1 0,0-1 1,0 1-1,1 0 1,8 4-1,-4-3 15,-8-1 10,1 0 0,-1 0 0,1 0 1,-1 0-1,0 0 0,1 1 0,-1-1 0,0 1 0,0-1 0,0 1 0,0 0 0,0 0 0,3 4 0,0 2 53,0-1 1,6 17-1,-4-11 8,-6-11-59,0 1-1,1 0 1,-1-1-1,-1 1 1,1 0 0,0 0-1,-1 0 1,1 0-1,-1-1 1,0 1-1,0 0 1,0 0-1,0 0 1,-2 5-1,1-3 22,-1 1-1,-1-1 0,1 0 0,-1 0 1,1 0-1,-2 0 0,-3 5 0,3-5-6,0 0-1,0-1 1,0 0-1,-1 0 1,1 0-1,-1 0 0,0-1 1,0 0-1,-1 0 1,1 0-1,-7 2 1,4-2-15,-2 1 6,1 0-1,0 1 0,-17 10 1,0-2-323,22-12 261,-8 5-244,12-6 261,0 0 0,-1 1 0,1-1 0,0 1 0,0-1 0,-1 1 0,1-1 0,0 0 0,0 1 0,0-1 0,0 1 0,0-1 0,0 1 0,0-1 0,0 1-1,0-1 1,0 2 0,2 3-261,1-3 261,1 0-1,-1 0 1,0 0 0,0 0 0,1-1 0,-1 1 0,1-1 0,0 0 0,6 1 0,-3 0 5,0 0 1,0 0 0,7 3 0,-4 1-16,-1 0 1,1 1-1,8 7 1,-3-2-51,-10-9 105,0 1 1,0 0-1,-1 1 1,7 7-1,-10-10 11,1 0 1,-1 0-1,0 0 0,0 0 1,0 0-1,0 1 0,0-1 1,0 0-1,-1 1 0,1-1 1,-1 1-1,1 4 0,-2-6-14,1 0 0,0 1 0,-1-1 0,1 0-1,0 0 1,-1 0 0,1 0 0,-1 0 0,0 0 0,1 0-1,-1 0 1,0 0 0,0 0 0,0 0 0,0 0 0,0-1-1,1 1 1,-1 0 0,-1-1 0,0 2 0,-16 9 193,-1-1 1,0 0 0,-40 12 0,10-3 72,30-11-71,0-1 0,0-1 0,-30 5 0,39-10-149,-1 0 0,-20-1 0,15 0-92,10 0-38,4 1 48,0-1 1,1 0-1,-1 0 0,1 0 0,-1-1 1,1 1-1,-1 0 0,-2-1 1,3 0-6,0 1 1,1-1-1,-1 1 0,1 0 1,-1-1-1,1 0 1,-1 1-1,1-1 1,0 1-1,-1-1 1,1 0-1,0 1 0,-1-1 1,1 1-1,0-1 1,0 0-1,-1 0 1,1 1-1,0-1 1,0 0-1,0 1 0,0-1 1,0 0-1,0 1 1,0-2-1,0-1-166,0 0-1,0 1 0,0-1 1,1 0-1,-1 0 0,2-3 1,-2 5 150,1 1 0,-1-1 1,0 1-1,1 0 0,-1-1 0,0 1 1,1 0-1,-1-1 0,1 1 1,-1 0-1,1-1 0,-1 1 1,1 0-1,-1 0 0,1 0 1,-1 0-1,1-1 0,-1 1 1,1 0-1,-1 0 0,1 0 0,-1 0 1,1 0-1,-1 0 0,2 0 1</inkml:trace>
</inkml:ink>
</file>

<file path=ppt/ink/ink15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20:15.1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3 12 2240,'1'-11'2477,"-5"22"-1184,2-8-1128,0 1 0,1-1 0,-1 1 0,1-1 0,0 1 0,0 0-1,0-1 1,0 1 0,1 0 0,-1 7 0,1-2 69,-1 0 0,0 1 0,-4 12 0,-1 8 3,4-14-129,-11 59 328,11-67-368,1 0-1,0 0 1,0 0 0,1 0-1,1 15 1,0 8 113,-1-29-175,0-1 1,-1 1-1,1 0 1,0 0 0,-1 0-1,0 0 1,1 0 0,-1 0-1,0-1 1,0 1-1,-2 2 1,3-2-2,-1-1 0,0 0 0,0 1 0,0-1 0,1 1 0,-1-1 0,1 1 0,-1-1 0,1 1-1,0-1 1,-1 3 0,2-2 66,1-4 8,27-27-4570,-14 14 1254</inkml:trace>
</inkml:ink>
</file>

<file path=ppt/ink/ink15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20:15.44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 1 2912,'-11'1'647,"10"2"-217,14 4 79,-1 0-47,-12-6-431,1 0 0,-1-1 0,0 1 0,1 0 0,-1 0 0,0 0 1,0-1-1,0 1 0,1 0 0,-1 0 0,0 0 0,0 0 0,0-1 0,-1 2 0,4 14 665,28 33 819,-29-45-1445,11 17 178,0-1 0,0 0 0,21 22-1,-27-35-173,0 0 0,0 1 0,-1-1 0,0 2-1,8 15 1,-11-18 25,0 1-1,1-1 1,0 0 0,0-1-1,9 12 1,-11-16-81,-1 0 0,0 0 0,0 0 1,0 0-1,1 1 0,-1-1 0,0 1 0,-1-1 0,1 0 0,0 1 0,0 0 1,-1-1-1,1 1 0,-1-1 0,1 1 0,-1 0 0,0-1 0,1 1 1,-1 2-1,0-3-1,0-1 1,0 1-1,0 0 1,0-1-1,0 1 1,0 0-1,0 0 1,1-1-1,-1 1 1,0 0-1,0-1 1,1 1-1,-1 0 1,0-1-1,1 1 1,-1 0-1,1-1 1,-1 1-1,1-1 1,-1 1-1,1-1 1,-1 1-1,1-1 1,0 1-1,0-1-10,-1 1 1,1-1-1,-1 0 0,1 1 1,-1-1-1,1 0 0,-1 1 1,0-1-1,1 1 0,-1-1 1,0 1-1,1-1 0,-1 1 1,0-1-1,0 1 0,1-1 1,-1 1-1,0-1 0,0 1 1,0 0-1,0-1 0,0 1 1,0 0-1,-2 5-18,-9 4-197,11-10 151,0 1-1,-1-1 1,1 1-1,-1-1 1,1 1-1,0-1 1,-1 1-1,1-1 1,0 1-1,0-1 1,-1 1-1,1 0 1,0-1-1,0 1 1,0-1-1,0 1 1,0 0-1,0-1 1,0 1-1,0 0 1,-1 5-432,-9 7-1036,7-10-2256</inkml:trace>
</inkml:ink>
</file>

<file path=ppt/ink/ink15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20:15.77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8 32 3072,'32'-32'2986,"-33"45"-1533,2-10-1220,-1-1-158,0-1-1,-1 1 1,1-1 0,0 1 0,0-1-1,-1 1 1,1-1 0,-1 1 0,1-1-1,-1 0 1,0 1 0,0-1 0,1 0-1,-1 1 1,0-1 0,0 0 0,0 0-1,0 0 1,-2 2 0,0-1 76,1 1 1,-1 0 0,1 0 0,0 0-1,-4 6 1,-12 30 680,8-24-469,-13 16 0,-3 3 116,-50 75 508,64-92-925,3-5 35,-19 22 0,15-21-332,10-11-1087,3-2-236,0-2-1706,3-11 849,10-3-268</inkml:trace>
</inkml:ink>
</file>

<file path=ppt/ink/ink15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20:17.33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5 452 2976,'2'-2'132,"0"1"0,0-1 1,0 1-1,0-1 0,0 1 1,1 0-1,-1 0 0,0 0 1,1 0-1,-1 0 0,1 0 0,-1 1 1,1-1-1,0 1 0,-1 0 1,1 0-1,-1 0 0,1 0 0,3 0 1,3 1 426,-4-4-186,5-7 118,-9 9-451,-1 1 1,0-1-1,1 1 1,-1-1-1,0 1 0,1-1 1,-1 1-1,0-1 0,0 0 1,1 1-1,-1-1 1,0 1-1,0-1 0,0 1 1,0-1-1,0 0 0,0 1 1,0-1-1,0 0 0,0 1 1,0-1-1,0 1 1,0-1-1,-1 1 0,1-2 1,0 2 40,-2-13 755,-3 9-645,-1 0 14,1-6 253,-6 5-111,6-6 53,-23-4 272,-4-1-437,31 16-235,-1-1 0,0 1 0,0 0 0,0 0 0,0 0 0,1 0 0,-1 0 0,0 0 0,0 0 0,0 0 0,0 1 0,1-1 0,-1 1 0,0 0 0,0-1 0,1 1 0,-1 0 0,-2 2 0,-4 0 0,-1 0 14,-1 1 0,1-1 0,0 1 1,0 1-1,1 0 0,-1 0 0,1 0 0,-14 13 1,15-11 27,1 0 1,1 1 0,-1-1-1,1 1 1,1 0 0,-1 1-1,-4 13 1,8-17-36,0 0 0,0 0 1,0 0-1,1 1 0,0-1 0,0 0 1,0 0-1,2 9 0,-1-11 5,0-1-1,-1 1 1,1-1-1,0 0 0,0 1 1,0-1-1,1 0 1,-1 0-1,0 0 1,1 0-1,0 0 1,-1 0-1,1 0 0,0 0 1,0-1-1,0 1 1,0-1-1,4 3 1,-3-2 21,0 0 1,1-1-1,-1 1 0,1-1 1,0 0-1,-1 0 1,1 0-1,0 0 1,0-1-1,6 1 1,3 0 43,-10-1-58,1 0-1,-1 0 1,1 0 0,0 0-1,-1 0 1,1-1 0,-1 1-1,6-3 1,19-7-19,-23 9-23,-1 0 1,0 0-1,1 0 0,-1 0 1,0-1-1,0 0 0,1 1 1,-1-2-1,-1 1 0,1 0 1,0-1-1,-1 0 0,1 0 1,-1 0-1,0 0 0,0 0 1,0-1-1,0 1 0,3-7 1,25-47-378,-29 54 382,0 0 0,0-1 0,0 1 1,-1 0-1,1-1 0,-1 1 0,0-1 1,0 1-1,0-1 0,-1 0 0,1-5 1,1-9-10,3-6 12,-2 8-14,0 0 0,-1-19 0,-1 26 33,-1 0 0,1-1 0,1 1 0,2-11 0,-1 11 23,-2 0 0,1 0 0,-1 0 0,0-12 0,-2-4 26,0 14-56,1 0 1,0-1-1,0 1 0,1 0 1,3-12-1,2 10-54,-5 11 44,0 1 1,-1 0-1,1-1 0,0 1 0,-1-1 0,1 1 0,-1-1 0,1 1 1,-1-1-1,0 1 0,0-1 0,1-1 0,-1 0 30,0 1 0,0-1-1,0 0 1,0 1 0,-1-1-1,1 0 1,-1 1 0,0-1-1,1 1 1,-1-1 0,0 1-1,-1-1 1,1 1 0,0 0-1,-3-4 1,1 3-44,3 6-31,0-1 70,0-1 1,-1 1 0,1 0 0,-1 0 0,1-1-1,-1 1 1,0 0 0,0-1 0,0 1 0,0-1-1,0 1 1,0-1 0,0 1 0,-2 1 0,3-3-5,0 0 0,-1 0 0,1 1 0,0-1 0,0 0 0,0 0 0,-1 1 0,1-1 0,0 0 0,0 1 0,0-1 0,0 0 0,0 0 0,-1 1 0,1-1 0,0 0 0,0 1 0,0-1 0,0 0 0,0 1 0,0-1 0,0 0 0,0 1 0,0-1 0,0 1 0,1 8 173,-1 2 22,0 0-1,-3 20 1,0-14-68,-1 3 55,1 1-1,0 27 1,3-20-10,1 2 10,-5 34 0,-1-30-185,2-15-10,-2 38 0,5 52 670,0-63-2909,0-46 671</inkml:trace>
</inkml:ink>
</file>

<file path=ppt/ink/ink15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21:08.49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63 1664,'13'0'1381,"-13"0"-1371,0 0 0,0 0 0,0 0 0,0 0-1,0 0 1,0 0 0,0 0 0,1 0 0,-1 0-1,0 0 1,0 0 0,0 0 0,0 0 0,0 0 0,0 0-1,0 0 1,0 0 0,0 0 0,0 0 0,1 0 0,-1 0-1,0 0 1,0 0 0,0 0 0,0 0 0,0 0-1,0 0 1,0 0 0,0 0 0,0 0 0,0 0 0,0 0-1,0 0 1,0 1 0,0-1 0,0 0 0,1 0 0,-1 0-1,0 0 1,0 0 0,0 0 0,0 0 0,0 0 0,0 0-1,0 0 1,0 0 0,0 1 0,0-1 0,0 0-1,0 0 1,0 0 0,0 0 0,0 0 0,0 0 0,0 0-1,-1 0 1,2 2 108,-1 0-1,0 0 0,1-1 1,-1 1-1,1 0 0,-1-1 1,1 1-1,0 0 0,0-1 1,0 1-1,0-1 0,0 0 1,0 1-1,2 1 0,-3-2-107,0-1-1,1 0 1,-1 0 0,0 0-1,0 0 1,0 0 0,0 0-1,0 0 1,0 0 0,0 1-1,0-1 1,0 0-1,0 0 1,0 0 0,1 0-1,-1 0 1,0 0 0,0 0-1,0 0 1,0 0 0,0 0-1,0 0 1,0 0-1,0 0 1,1 0 0,-1 0-1,0 0 1,0 0 0,0 0-1,0 0 1,0 0 0,0 0-1,1 0 1,-1 0-1,0 0 1,0 0 0,0 0-1,0 0 1,0 0 0,0 0-1,0 0 1,1 0 0,-1 0-1,0 0 1,0 0-1,0 0 1,0 0 0,0-1-1,0 1 1,0 0 0,0 0-1,0 0 1,0 0 0,0 0-1,0 0 1,1-1-1,2-1 34,1-1-1,0 1 0,1-1 1,-1 1-1,8-3 0,13-6 195,-22 8-204,65-37 107,-62 36-160,0 1 0,0 1 0,1 0 1,-1 0-1,1 0 0,0 0 0,0 1 1,10 0-1,51 1 212,22 0-870,-74 0-2292</inkml:trace>
</inkml:ink>
</file>

<file path=ppt/ink/ink15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21:08.86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1 1472,'0'0'544,"0"0"-416,-16 15-32,32-15 1280,-16 31-768,0 0 960,15 16-896,1 0-288,-16 15-224,15-15-160,1 0 32,-1 0-384,1-16 192,15 15-3392</inkml:trace>
</inkml:ink>
</file>

<file path=ppt/ink/ink15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21:14.90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6 1568,'0'0'576,"0"0"-448,16 0-32,0 0 576,15 0-384,0 0 448,0 0-416,16-15-96,0 30-128,-1-15 128,1 0-128,0 0 32,-16 16-64</inkml:trace>
</inkml:ink>
</file>

<file path=ppt/ink/ink15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21:15.23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6 4064,'16'0'1504,"-16"0"-1184,62 0-64,-15 0-224,-16 0-64,31 0 224,1 0-96,-17-15-160,1 15 0</inkml:trace>
</inkml:ink>
</file>

<file path=ppt/ink/ink1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35:59.3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3 17 1056,'0'-16'752,"-2"16"117,1 0-836,1 0 1,0 0-1,-1 0 0,1 0 0,-1 0 0,1 0 0,-1 0 0,1 0 1,0 0-1,-1 0 0,1 0 0,-1 1 0,1-1 0,0 0 1,-1 0-1,1 0 0,0 1 0,-1-1 0,1 0 0,0 0 0,-1 1 1,1-1-1,0 0 0,-1 1 0,1-1 0,0 0 0,0 1 0,0-1 1,-1 0-1,1 1 0,-5 6 657,-8 1 51,9-2-565,0 0 0,1 0 0,-1 1 0,1-1 0,1 1 0,-1 0 0,-1 8 0,0-2-80,-20 71 188,21-72-233,2-1 0,0 0 1,0 1-1,1-1 0,2 19 1,-1-18 34,1 0 1,0 1-1,1-1 1,1-1-1,8 20 1,-10-26-60,1 0 0,0 0 0,0-1 1,0 1-1,1-1 0,0 0 0,-1 0 1,2 0-1,-1 0 0,0-1 0,1 1 0,-1-1 1,1 0-1,0-1 0,7 4 0,-6-4 3,1 1-1,-1-2 0,0 1 0,1 0 0,0-1 0,-1 0 0,1-1 0,10 0 1,-14 0-17,-1 0 1,0-1 0,1 1 0,-1-1-1,0 1 1,0-1 0,1 0 0,-1 0-1,0 0 1,0 0 0,0 0 0,0-1-1,0 1 1,0-1 0,-1 1 0,1-1 0,0 0-1,-1 1 1,1-1 0,-1 0 0,0 0-1,0 0 1,1 0 0,-1 0 0,0 0-1,-1-1 1,1 1 0,0-3 0,0-1-15,0 0 0,-1 0 1,1 0-1,-1 0 0,-1 0 1,1 0-1,-1 0 1,-1 0-1,1 1 0,-4-11 1,-1-3-31,3 5 17,-1 0-1,-1 1 1,0 0-1,-1 0 1,0 0 0,-11-16-1,2 4 9,10 16 6,0 0 0,0 1 0,-1 0 1,-8-8-1,-3 4-28,15 10 17,0 1 1,0 0-1,-1-1 1,1 1-1,0-1 0,0 0 1,0 0-1,1 0 1,-1 0-1,-2-3 1,4 5-14,-1-1 0,1 1 0,0 0 0,0 0 0,0-1 0,0 1 0,-1 0 0,1 0 0,0-1 1,0 1-1,0 0 0,0-1 0,0 1 0,0 0 0,0 0 0,0-1 0,0 1 0,0 0 0,0-1 0,0 1 0,0 0 0,0-1 1,0 1-1,0 0 0,0-1 0,0 1 0,0 0 0,0 0 0,1-1 0,-1 1 0,0 0 0,0-1 0,0 1 0,1 0 0,12 10-3826</inkml:trace>
</inkml:ink>
</file>

<file path=ppt/ink/ink15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21:16.10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4 81 1664,'-10'-1'261,"-18"2"239,28-1-487,0 0 1,-1 0 0,1 0-1,0 0 1,-1 0-1,1 1 1,-1-1-1,1 0 1,0 0 0,-1 0-1,1 0 1,0 1-1,-1-1 1,1 0 0,0 1-1,-1-1 1,1 0-1,0 0 1,0 1-1,-1-1 1,1 0 0,0 1-1,0-1 1,0 0-1,-1 1 1,1-1 0,0 1-1,0-1 1,0 0-1,0 1 1,0-1-1,0 1 1,0-1 0,0 0-1,0 1 1,0-1-1,0 1 1,0-1 0,0 0-1,0 1 1,0-1-1,1 1 1,-1-1-1,0 0 1,0 1 0,0-1-1,0 0 1,1 1-1,-1-1 1,1 2 34,0-1-1,0 1 1,1-1 0,-1 0 0,0 1 0,0-1-1,1 0 1,-1 0 0,1 0 0,-1 0 0,1 0-1,-1 0 1,4 0 0,-2 1 35,1 0 0,-1 0 0,0 0 1,0 0-1,6 5 0,-5-3-26,1 0 0,-1 0 0,1 0-1,-1-1 1,1 0 0,0 0 0,1 0 0,-1-1 0,0 0 0,8 2 0,-1-1 9,1-1 1,0 0 0,0-1 0,15-1 0,-6-2 12,0-1 0,-1-1 0,1 0 0,26-11-1,-45 14-34,0 0 0,0 1 0,0-1 0,0-1 0,-1 1 0,1 0-1,0-1 1,-1 1 0,1-1 0,-1 0 0,0 0 0,0 0 0,1 0-1,-1 0 1,0 0 0,-1-1 0,4-4 0,-5 7-33,1-1-1,-1 1 1,0-1 0,0 1-1,0 0 1,0-1 0,0 1 0,1-1-1,-1 1 1,0-1 0,0 1-1,0-1 1,0 1 0,0 0 0,0-1-1,-1 1 1,1-1 0,0 1-1,0-1 1,0 1 0,0 0 0,0-1-1,-1 1 1,1-1 0,0 1-1,0 0 1,-1-1 0,1 0 0,-14-8 117,1 0-61,6 2-15,5 4-33,0 1-1,0 0 0,0 0 0,-1 0 1,1 0-1,0 0 0,-1 0 1,0 1-1,-3-3 0,-3 2 77,-8-3 109,0-11-63,15 14-152,1-1-1,-1 1 0,0 0 0,0 1 1,0-1-1,0 0 0,-1 1 1,1-1-1,0 1 0,-1-1 1,1 1-1,-6-1 0,-4 0-60,0 0 0,-1 1 0,0 1-1,-16 1 1,-1 0 28,19-1 38,-1 1 1,1 0 0,0 1-1,0 0 1,-1 1 0,1 0-1,1 1 1,-1 0 0,0 1-1,1 0 1,0 0 0,-12 9-1,-30 30 17,42-35-22,1-2-9,0 1 0,1 0 0,-10 12 0,10-8-6,1 0 0,0 0 0,-8 21 0,-11 40-154,24-67 160,-2 5 23,1 0-1,0 0 0,0 1 0,1-1 0,1 0 0,0 14 0,1-19 22,1 0 1,-1-1-1,2 1 1,-1 0-1,0-1 1,1 1-1,0-1 1,1 0-1,-1 0 1,1 1-1,0-2 1,0 1-1,6 7 1,-2-4 21,0-1 0,0 0 0,1 0 0,0-1 0,0 0 0,1 0 0,-1-1 1,14 6-1,-3-3 43,1-1 0,39 9 0,-25-10 67,0-1 1,38 1-1,67-6-12,-57-1-170,-52 1-49,47 0-3786,-77 0 3819,0 0-1,0-1 1,1 1-1,-1 0 1,0 0-1,0 0 1,0 0-1,1 0 1,-1 0-1,0 0 1,0 0-1,0 0 1,1 0-1,-1 0 1,0-1-1,0 1 0,0 0 1,0 0-1,1 0 1,-1 0-1,0-1 1,0 1-1,0 0 1,0 0-1,0 0 1,0-1-1,0 1 1,1 0-1,-1 0 1,0 0-1,0-1 1,0 1-1,0 0 1,0-1-1,13-25-1562</inkml:trace>
</inkml:ink>
</file>

<file path=ppt/ink/ink15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21:16.43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110 2976,'-15'-16'1120,"15"16"-896,15-16-32,1 16 320,-16-15-320,31 15 256,-15-16-224,30 1-64,-15 15-96,16-16 160,16 16-128,-17-16-384</inkml:trace>
</inkml:ink>
</file>

<file path=ppt/ink/ink15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21:16.78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0 0 896,'3'0'304,"-1"0"-292,-1 1 1,1-1-1,0 0 0,-1 1 1,1-1-1,0 1 0,-1 0 1,1 0-1,-1-1 0,1 1 0,-1 0 1,1 0-1,-1 0 0,1 1 1,-1-1-1,0 0 0,1 2 1,17 12 202,-14-11-154,0 0-1,0 0 1,0 1 0,0 0-1,-1 0 1,0 0-1,0 0 1,0 0-1,0 1 1,-1 0 0,0 0-1,0 0 1,2 9-1,37 73 660,-40-82-660,-1 0 0,0 0-1,0 0 1,0 0-1,0 0 1,-1 0 0,0 0-1,-1 0 1,1 0 0,-3 12-1,1-14-22,1 1 0,0-1-1,-1 0 1,0 0 0,1 0 0,-2 0-1,1-1 1,0 1 0,-4 4 0,-29 27 120,16-18-106,11-9 19,-1 0-1,0-1 0,0 0 1,-1 0-1,0-1 0,0-1 1,-21 9-1,-70 31 432,104-44-526,0 1 0,1 0 0,-1 0 0,0 0-1,-1 0 1,6 5 0,-5-4 30,-2-2-9,0 0 0,0 0 0,0 0-1,0 0 1,0 0 0,1 0 0,-1 0 0,0 0 0,1-1-1,-1 1 1,1 0 0,-1-1 0,1 1 0,-1-1 0,1 0 0,-1 0-1,1 1 1,-1-1 0,1 0 0,-1 0 0,1 0 0,1-1 0,12 0-62,27-5 0,-8 0-26,28 1-287,14-8-1077</inkml:trace>
</inkml:ink>
</file>

<file path=ppt/ink/ink15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21:17.16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6 359 2720,'0'0'1024,"0"31"-800,0 0-64,0 1 128,0-1-192,0 15 192,0 1-192,16 16 32,-16-1-64,0-15 224,0-1-160,-16 1 320,1 0-256,-16-16-96,-16 0-64,-16-15 32,1-16-32,-16 0-2976</inkml:trace>
  <inkml:trace contextRef="#ctx0" brushRef="#br0" timeOffset="0.5">218 1 3552,'16'0'1312,"-16"0"-992,0 0-128,0 0 352,-16 15-352,16 1-2208,0-1 1120,-15 17-960</inkml:trace>
</inkml:ink>
</file>

<file path=ppt/ink/ink15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21:18.05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369 896,'0'1'17,"0"0"-1,0 0 1,1 0-1,-1 0 1,0 0-1,1 0 1,-1 0-1,1 0 1,-1 0 0,1 0-1,-1 0 1,1 0-1,0-1 1,-1 1-1,1 0 1,0 0 0,0-1-1,-1 1 1,1 0-1,0-1 1,0 1-1,0-1 1,0 1-1,0-1 1,1 1 0,10 7 144,-12-8-123,0 0 0,1 1 0,-1-1 0,1 0 0,-1 1 0,1-1 0,0 0 1,-1 0-1,1 1 0,-1-1 0,1 0 0,-1 0 0,1 0 0,0 0 0,-1 0 0,1 0 0,-1 0 0,1 0 0,0 0 0,-1 0 0,1 0 1,-1 0-1,1 0 0,0 0 0,0-1 0,-1 1 55,3 0 813,-1 0-175,-1 0-700,-1 0 1,1 0 0,-1 0-1,0 0 1,1 0-1,-1 0 1,1 0-1,-1 0 1,1 0 0,-1 0-1,0 0 1,1 0-1,-1 0 1,1 0-1,-1-1 1,0 1-1,1 0 1,-1 0 0,1-1-1,-1 1 1,0 0-1,1 0 1,-1-1-1,0 1 1,0 0 0,1-1-1,-1 1 1,0 0-1,0-1 1,1 1-1,-1-1 1,0 1-1,0 0 1,0-1 0,0 1-1,0-1 1,1 1-1,-1 0 1,0-1-1,0 1 1,0-1 0,0 1-1,0-1 1,0 1-1,-1-1 1,1 0-1,0 0 28,0-1 0,0 0-1,1 0 1,-1 1-1,0-1 1,1 0-1,-1 0 1,2-2-1,8-12 119,-8 13-173,0 0-1,0 0 1,0-1-1,0 1 1,-1 0-1,1-1 1,-1 1-1,1-4 0,0-9 16,-1 1-1,0-1 1,-2-15-1,0 0 58,2-25 9,0-5-21,-3 0 0,-13-89 0,0 3 88,12 97-176,-2-8-1,-3-71-78,7 87 74,4-72 629,1 80-296,0 0 0,17-56 0,-10 47-230,-9 31-86,1 0 0,1 0 0,7-18 0,7-17-30,-13 38 44,-4 8 6,0 0 0,0-1 0,0 1 0,0-1 0,-1 1 0,1-1 0,0 1 0,-1-1 0,0 0 0,1-3 0,-1 6-7,0-1 0,0 1 0,0 0 0,0-1 0,1 1-1,-1-1 1,0 1 0,0-1 0,0 1 0,0-1 0,1 1-1,-1-1 1,0 1 0,1-1 0,-1 1 0,0-1 0,1 1-1,-1-1 1,1 1 0,-1-1 0,0 0 0,1 1 0,0 0-1,0-1 1,0 0 0,-1 1-1,1-1 1,-1 1 0,1-1 0,-1 1-1,1-1 1,-1 1 0,1-1-1,-1 1 1,1 0 0,-1-1-1,0 1 1,1 0 0,-1-1-1,0 1 1,0 0 0,0 0 0,1-1-1,-1 1 1,0 0 0,0-1-1,0 1 1,0 1 0,0 5-1,-1-5 12,1 0-1,0 0 1,0 0 0,0 1-1,1-1 1,-1 0 0,0 0 0,1 0-1,0 3 1,4 3 27,-4-7-30,0 0-1,0 1 0,0-1 1,0 1-1,-1-1 1,1 1-1,0-1 1,-1 1-1,0 0 0,1-1 1,-1 1-1,0 0 1,0-1-1,0 4 0,1-2-22,-1 1 0,0-1 0,1 1 0,0 0 0,0-1 0,0 0 0,0 1 0,1-1 0,-1 0 0,1 1 0,0-1 0,0 0 0,0 0 0,0-1 0,1 1 0,-1 0 0,1-1 0,-1 1 0,1-1 0,0 0 0,0 0 0,0 0 0,6 2 0,4 0-25,-11-4 31,0 0 1,0 1 0,1 0 0,-1-1 0,0 1 0,0 0 0,0 0 0,0 0 0,0 0 0,0 1 0,0-1 0,0 0 0,2 3 0,-2-2 1,1 0 1,0 0-1,0 0 1,0 0-1,4 2 0,-5-4 16,-1 0-1,1 1 0,-1 0 0,0-1 1,1 1-1,-1 0 0,0-1 0,0 1 1,0 0-1,1 0 0,-1 0 0,0 0 1,0 0-1,0 1 0,-1-1 0,1 0 1,0 0-1,0 1 0,-1-1 0,1 0 0,0 1 1,-1-1-1,0 0 0,1 1 0,-1-1 1,0 1-1,1-1 0,-1 2 0,0 10 82,1-9-90,-1 0 1,0-1-1,0 1 0,-1 0 1,1 0-1,-1 0 0,-1 6 1,-8 18 40,7-16-26,2-8-13,0 0 0,0-1 0,0 1 0,0 0 0,-1-1 0,1 1 0,-1-1 0,-4 6 0,-3 12 19,0 2 41,8-21-58,0 1 29,-1 0-1,1 0 1,-1 1 0,0-1-1,0 0 1,-5 4-1,-14-1 90,17-2-72,-2-1 10,-6-6-16,9 1-41,0 1 0,0 0 1,-1 0-1,1 1 1,0-1-1,0 1 1,-5-1-1,7 1-5,-1 0-1,0 0 1,0-1-1,1 1 1,-1-1-1,0 1 1,1-1 0,-1 1-1,0-1 1,1 0-1,-1 0 1,-1-1-1,2 1-7,-1 0-1,1 0 0,-1 1 1,0-1-1,1 0 0,-1 1 1,0-1-1,1 1 1,-1-1-1,0 1 0,0 0 1,-1-1-1,-26 1-187,27 1 250,4 1-64,11 8-218,-8-7 168,-4-3 46,-1 0 0,1 0 0,0 1 1,-1-1-1,1 0 0,-1 1 0,1-1 0,-1 1 1,1-1-1,-1 0 0,1 1 0,-1-1 0,1 1 1,-1-1-1,1 1 0,-1 0 0,0-1 0,1 1 1,-1-1-1,0 1 0,1 1 0,1 3-41,24 23 126,-25-27-58,-1-1 1,0 1 0,1-1 0,-1 1-1,1-1 1,-1 1 0,0 0-1,0-1 1,1 1 0,-1 0 0,0-1-1,0 1 1,0 0 0,0-1-1,0 1 1,0 0 0,0-1 0,0 1-1,0 0 1,0-1 0,0 1-1,0 0 1,-1 0 0,1 1 44,0-1-48,0-1 0,0 1-1,0-1 1,0 1-1,0-1 1,1 1-1,-1-1 1,-1 1 0,1-1-1,0 1 1,0-1-1,0 1 1,0-1 0,0 1-1,0-1 1,0 1-1,-1-1 1,1 1-1,0-1 1,0 1 0,-1-1-1,1 1 1,0-1-1,-1 0 1,1 1-1,0-1 1,-1 0 0,1 1-1,-1-1 1,1 0-1,0 1 1,-1-1 0,1 0-1,-1 0 1,1 0-1,-1 1 1,1-1-1,-1 0 1,1 0 0,-1 0-1,1 0 1,-1 0-1,1 0 1,-1 0-1,0 0 1,-2 0-84,1 0 1,0 0 68,0 0 1,0 1 0,1-1-1,-1 1 1,0-1 0,1 1-1,-1 0 1,0 0 0,1 0-1,-1 0 1,1 0 0,-1 0-1,1 0 1,-2 2 0,0-1-65,0-2 22,-7 0-10,7 0-22,3 0-48,0 0 53,0 0 75,0 0 139,0 0 5,1 1-140,-1-1 1,0 1-1,0-1 0,0 1 1,0-1-1,0 1 1,0-1-1,0 1 1,0-1-1,0 1 0,0-1 1,0 1-1,0-1 1,0 1-1,0-1 1,-1 1-1,1-1 0,0 1 1,0-1-1,-1 1 1,1-1-1,0 1 1,0-1-1,-1 0 0,1 1 1,0-1-1,-1 0 1,1 1-1,-1-1 1,1 0-1,0 1 0,-1-1 1,1 0-1,-1 0 1,1 1-1,-1-1 0,1 0 1,-1 0-1,1 0 1,-1 0-1,1 0 1,-1 0-1,1 0 0,-1 0 1,1 0-1,-1 0 1,-2 0-48,3 0 150,0 0-86,0-3-224,0-7 54,0 10 147,0 0 1,0 0-1,0 0 1,0 0-1,0 0 1,0 0-1,0-1 0,0 1 1,0 0-1,0 0 1,0 0-1,0 0 0,0 0 1,0 0-1,0 0 1,0 0-1,0 0 0,0 0 1,0-1-1,0 1 1,0 0-1,0 0 0,0 0 1,0 0-1,0 0 1,0 0-1,0 0 1,0 0-1,0 0 0,0 0 1,0 0-1,0 0 1,1 0-1,-1 0 0,0-1 1,0 1-1,0 0 1,0 0-1,0 0 0,0 0 1,0 0-1,0 0 1,0 0-1,0 0 0,0 0 1,1 0-1,-1 0 1,0 0-1,0 0 1,0 0-1,0 0 0,0 0 1,0 0-1,0 0 1,0 0-1,1 0 0,11 0-40</inkml:trace>
</inkml:ink>
</file>

<file path=ppt/ink/ink15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21:18.65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1 91 1056,'0'0'357,"0"0"-229,0 0-48,0 0-21,0 0 42,0 0-42,0 0-75,0 0 11,0 0 95,0 0-20,0 0-33,0 0 22,0 0 90,-3 0-53,-7 0-85,7 0 15,3 0 177,0 0-182,0 0-410,-2 0 170,1 0 226,1 0-1,-1 0 1,1 0-1,0 0 1,-1 0-1,1 0 1,-1 0-1,1 0 0,0 0 1,-1 0-1,1 0 1,-1 0-1,1 0 1,0-1-1,-1 1 1,1 0-1,0 0 1,-1 0-1,1-1 1,0 1-1,-1 0 1,1-1-1,0 1 0,-1 0 1,1-1-1,0 1 1,0 0-1,-1-1 1,1 1-1,0-1 1,-5-6 54,-1 3-101,1 1 46,3-11-1108,2 13 1045,0-1 1,-1 0 0,1 0 0,-1 1 0,1-1 0,-1 0-1,0 1 1,0-1 0,0 1 0,1-1 0,-1 1 0,-1-1-1,1 1 1,-2-3 0,3 4 69,-1 0 0,1-1 0,-1 1 0,1 0 0,-1-1 0,1 1 0,-1 0 0,1 0 0,-1-1 0,0 1 0,1 0 0,-1 0 0,1 0 0,-1 0 0,0 0 0,1 0 0,-1 0 0,1 0 0,-1 0 0,0 0 0,1 0 0,-1 0 0,1 0 0,-1 0 0,0 1 0,1-1 17,0 0-24,-1 0 0,1 0 0,0 0 0,0 0-1,0 0 1,0 0 0,0 0 0,0 0 0,0 0 0,0 0 0,0 0 0,0 0 0,-1 0 0,1 0-1,0 0 1,0 0 0,0 0 0,0 0 0,0 0 0,0 0 0,0 0 0,0 0 0,0 0-1,0 0 1,0 0 0,-1 0 0,1 0 0,0 0 0,0 0 0,0-1 0,0 1 0,0 0 0,0 0-1,0 0 1,0 0 0,0 0 0,0 0 0,0 0 0,0 0 0,0 0 0,0 0 0,0 0-1,0 0 1,0-1 0,0 1 0,0 0 0,0 0 0,0 0 0,0 0 0,0 0 0,0 0-1,0 0 1,0 0 0,0 0 0,0 0 0,0-1 0,3-25 1439,8 45-912,-9-15-274,0 0 1,1 0-1,-1-1 0,6 7 1,-4-5-136,0-1 1,0 1-1,-1 0 1,5 6-1,-5-5-160,1 0 0,0 0 0,0-1 0,8 7 0,-5-5 52,-6-6-6,1 0 0,-1 0 0,1 1 0,-1-1 0,1 0 0,-1 1 0,1 0 0,-1-1 0,0 1 0,0 0-1,0-1 1,0 1 0,0 0 0,-1 0 0,1 0 0,0 0 0,-1 0 0,0 0 0,1 0 0,-1 0 0,0 3 0,0-2 55,0-1 0,0 0-1,0 1 1,0-1 0,0 0 0,-1 1 0,1-1 0,-1 0-1,0 1 1,1-1 0,-1 0 0,0 0 0,0 0 0,-1 0-1,1 0 1,0 0 0,-1 0 0,-2 2 0,-16 22 740,19-24-760,-1 1 1,0 0-1,1-1 1,-1 0-1,0 1 1,0-1-1,0 0 1,-1 0-1,1 0 1,-1-1-1,1 1 1,-1 0-1,1-1 1,-1 0-1,0 1 1,-4 0-1,-24 3 227,15 0-218,13-4-53,0 1 1,1-1-1,-1-1 0,0 1 0,0 0 0,0-1 1,0 1-1,0-1 0,0 0 0,0 0 0,0 0 1,-6-1-1,-5-6 12,13 6-19,0 0-1,-1 1 1,1-1-1,0 0 1,-1 1-1,1-1 0,0 1 1,-1-1-1,1 1 1,-3 0-1,2-1-114,4-1-19,11-14-714,3-12-2612</inkml:trace>
</inkml:ink>
</file>

<file path=ppt/ink/ink15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21:19.00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8 0 3328,'-31'0'1216,"31"0"-928,0 16-96,0 0-544,15-1 160,1 1 448,-16 15-128,16-16-32,-16 1-64,15 0-32,-15-1 0,0 16 0,-15-31 0,-1 16 192,0 0-96,1-1-448,-16 1 160,15-16-2368</inkml:trace>
</inkml:ink>
</file>

<file path=ppt/ink/ink15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21:19.33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3904,'0'16'1440,"0"-1"-1120,16 1-96,-16-1 160,0 1-256,16-1-96,-16 17-64,15-17 32,1 1 0,-1-1 416,-15 1-224,16-16-448,-16 0 160,0 0-1568,15 0 928,-15-16-512,0 16 704</inkml:trace>
  <inkml:trace contextRef="#ctx0" brushRef="#br0" timeOffset="1">125 1 2304,'0'0'864,"0"0"-672,-16 0-32,16 16 736,0-1-512,-15 1 480,-1 15-512,1-16-32,-16 17-192,15-1-32</inkml:trace>
</inkml:ink>
</file>

<file path=ppt/ink/ink15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21:19.71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0 200 1728,'13'-13'560,"-13"13"-551,1 0 0,-1-1-1,0 1 1,0 0 0,1 0 0,-1-1 0,0 1-1,0 0 1,0 0 0,0-1 0,1 1 0,-1 0 0,0-1-1,0 1 1,0 0 0,0-1 0,0 1 0,0 0 0,0 0-1,0-1 1,0 1 0,0 0 0,0-1 0,0 1-1,0-1 1,0-4 34,1 3-10,-1 0-1,0 0 1,0 0-1,0 0 1,0 0-1,0 0 1,0 0 0,-1-3-1,0 4 13,1 0 1,-1 0-1,1 0 0,-1 0 0,0 1 0,0-1 1,1 0-1,-1 0 0,0 0 0,0 1 0,0-1 0,-2-1 1,2 1 65,-7-4 321,4 3-273,3 1-108,-1-1 0,0 1 1,1 0-1,-1 1 0,0-1 0,0 0 1,0 0-1,0 1 0,1-1 0,-1 1 1,0-1-1,0 1 0,0 0 0,0 0 1,0 0-1,0 0 0,0 0 0,0 1 1,-3 0-1,-11 4 35,1 1 1,0 0 0,-25 15-1,33-16-47,0 0-1,0 0 1,0 1-1,1 0 0,0 0 1,0 1-1,1 0 1,-1 0-1,-4 10 0,3-5 23,0 0-1,1 1 0,1 0 0,0 0 0,1 1 0,0-1 0,1 1 0,1 0 1,0-1-1,0 25 0,2-34-44,0 0 0,0 0 1,0 0-1,0 0 0,1 0 0,0 0 1,0 0-1,0 0 0,0 0 1,1 0-1,0-1 0,-1 1 0,1 0 1,1-1-1,-1 0 0,0 1 1,1-1-1,3 4 0,-3-4-13,0 0 0,1 0-1,-1-1 1,0 1 0,1-1 0,-1 0 0,1 0-1,0 0 1,0 0 0,0-1 0,0 1-1,0-1 1,0 0 0,5 0 0,-6 0-2,0 0 4,0-1-1,0 1 1,1-1 0,-1 0 0,0 0 0,0 0 0,1-1-1,-1 1 1,0-1 0,0 0 0,0 0 0,1 0 0,-1 0-1,0 0 1,3-2 0,1-2 17,0 0 0,-1 0-1,1-1 1,6-7 0,-11 11-22,3-4 5,1 0-1,-1 0 1,0 0-1,-1-1 0,0 1 1,0-1-1,0 0 0,4-13 1,-1-3-36,6-44 1,-11 52 62,2 0-6,-2 0 0,0-1-1,-1 0 1,0 1 0,-3-26 0,-8 5-26,7 16 92,2 13-44,0 0 0,-1-1-1,0 1 1,0 0 0,-5-12-1,4 14-32,1 0 0,0-1 0,0 1 0,0 0 0,1-1-1,-1 0 1,1 1 0,0-12 0,2 31 385,0 0 1,5 20-1,-1-2-145,0 27 1,6 9-11,-6 15-42,1-34 29,-3-24-84,1 28 0,-4-37-213,2 0 0,0 0 1,4 16-1,-3-18-418,-1 19-3383</inkml:trace>
</inkml:ink>
</file>

<file path=ppt/ink/ink15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21:22.39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32 1312,'-13'-26'421,"11"21"-245,4 7-138,3 3-75,-3-2 16,1 0 1,0 0-1,0 0 0,1-1 0,-1 1 1,1-1-1,3 3 0,15 4 26,1 0 1,-1-1-1,2-1 0,28 4 1,86 10 68,36 5-20,548 7 68,275-33 924,-675-11-1348,-291 9 278,96 2-2,-38 11 116,-53-6-276,-35-5 138,-1 1 0,0-1 0,1 0 0,-1 1 1,1-1-1,-1 1 0,0-1 0,1 0 0,-1 1 1,0-1-1,0 1 0,1-1 0,-1 1 0,0-1 1,0 1-1,0-1 0,0 1 0,0-1 1,1 1-1,-1-1 0,0 1 0,0 0 0,0-1 1,0 1-1,-1 0 0</inkml:trace>
</inkml:ink>
</file>

<file path=ppt/ink/ink1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36:02.87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62 1056,'16'-31'416,"-16"16"-352,16-1 32,-1 16 416,-15 0-288,16 0 64,-1 31-192,-15-15 448,16 15-320,-16 0-160,-16 32-64,16 14 192,0 1-96,-15 0 32,15-15-64,-16-17 160,16 1-128,-15 0-1376</inkml:trace>
</inkml:ink>
</file>

<file path=ppt/ink/ink15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21:22.72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1 142 3488,'-78'-36'1115,"78"35"-1096,-1 1 0,0 0 0,1-1 0,-1 1 0,0 0 0,0 0 1,0 0-1,1 0 0,-1 0 0,0-1 0,0 1 0,0 1 1,1-1-1,-2 0 0,1 0-16,1 0 1,0 0 0,0 0-1,0 1 1,0-1 0,0 0-1,0 0 1,0 0-1,0 0 1,0 0 0,0 1-1,0-1 1,0 0-1,0 0 1,0 0 0,0 0-1,0 0 1,0 0-1,1 1 1,-1-1 0,0 0-1,0 0 1,0 0 0,0 0-1,0 0 1,0 0-1,0 0 1,0 0 0,0 1-1,0-1 1,1 0-1,-1 0 1,0 0 0,0 0-1,0 0 1,0 0 0,0 0-1,0 0 1,1 0-1,-1 0 1,0 0 0,0 0-1,31 5 152,14 3-211,82 10-171,23-12 323,-99-4-64,119 3 102,-12-9 84,-61 1-90,1 0-26,97-2 132,12-10 167,-92 6-178,528-25 645,317-28 253,-949 61-1098,191-13 648,-179 13-529,-16 0-241,-17 5-462,-16 6-256,10-3-745,-22 5 0,-40 6-459,-26 11 357</inkml:trace>
</inkml:ink>
</file>

<file path=ppt/ink/ink15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22:01.74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9 0 1824,'0'0'587,"0"0"-353,0 0-63,0 0 197,0 0-128,0 0-69,0 0-49,0 0 102,0 0-53,0 0 16,0 0-22,0 0 139,0 0-75,0 0-31,0 0-65,0 0 22,0 0-76,0 0-41,0 0 20,0 0 92,0 0-6,0 0 80,0 0-54,0 0 102,0 0-101,0 3-32,-2 7-43,1-9-87,-4 4 74,6-3-24,1 9-8,-6 0-22,3-9-23,0-1 1,0 1 0,1 0 0,-1-1 0,1 1-1,-1 0 1,1-1 0,-1 1 0,1 3-1,0-2 17,-1 0 0,1 0 0,0 0 0,-1 1 0,0-1 0,0 0-1,0 0 1,-2 3 0,-2 9-10,3-6-42,1 0-1,0-1 1,1 1-1,1 14 1,-1-3 32,1 1 36,-1-11 1,0 0-1,0 1 1,-3 18-1,1-19-11,-2 8 25,1 0 0,-1 24 0,4-21-3,0-14-54,1 1 0,-1-1 0,-1 0 0,1 1 0,-1-1 0,-1 0 0,1 0 0,-1 0 0,0 0-1,-6 12 1,5-12-32,-2 0 91,1 0 1,1 1 0,0 0-1,0 0 1,0 0-1,1 0 1,0 0 0,-1 14-1,3-20-55,0 0-1,0 0 1,-1-1-1,1 1 0,0 0 1,-1 0-1,1 0 0,-1 0 1,0 0-1,0-1 0,1 1 1,-3 3-1,2-4 2,0 0 0,0 1 0,0-1 0,1 1 0,-1-1 0,0 1 1,1-1-1,-1 1 0,1-1 0,0 1 0,0 0 0,-1 2 0,1 9 41,0-10 33,0-3-22,0 0 22,0 0-32,0 0-427,0 2-1440,0 11 480</inkml:trace>
</inkml:ink>
</file>

<file path=ppt/ink/ink15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22:05.81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1 1 1248,'-12'0'465,"24"0"-151,-12 0-245,0 0-85,0 0 96,0 0 384,0 0-96,0 0 75,0 0-155,0 0-38,0 0-68,0 0 47,0 0-69,0 0 64,0 0-91,0 0-21,0 0-42,0 0-6,0 2 85,0 2-87,0-1 16,0 0 1,0-1-1,0 1 0,0 0 0,-1 0 0,1-1 1,-2 4-1,-2 2 12,3-7-76,0 0-1,0 1 1,0-1-1,0 1 1,0-1-1,1 1 1,-1-1-1,1 1 1,-1 0 0,1-1-1,0 1 1,0 0-1,-1-1 1,1 4-1,0 44-61,1-35 106,-1-3-5,1 0 1,-2-1 0,-2 19-1,-39 184 326,37-181-251,-5-12-155,2 9 11,-21 18 160,27-42-113,-1 1-10,0 1 1,-1-1-1,1-1 1,-1 1 0,-5 5-1,7-10-24,1 1 0,0-1 0,0 0 0,0 0 0,-1 0 1,1 1-1,0-1 0,1 1 0,-1-1 0,0 1 0,0-1 0,1 1 0,-1-1 0,1 1 0,-1 0 0,1-1 0,0 1 0,-1 0 0,1 2 0,0-3 2,0 0-1,0 0 0,0 1 1,0-1-1,0 0 0,0 0 1,-1 1-1,1-1 0,-1 0 0,1 0 1,-1 1-1,1-1 0,-1 0 1,1 0-1,-1 0 0,0 0 0,0 0 1,0 0-1,1 0 0,-1 0 1,0 0-1,0-1 0,0 1 0,-2 1 1,-4 1 1,6-3 0,1 0 0,-1 0 0,1 1 0,-1-1 0,1 0 0,-1 0 0,1 1 0,0-1 0,-1 0 0,1 0 0,-1 1 0,1-1 0,0 0 0,-1 1 0,1-1 0,0 1 0,-1-1 0,1 0 0,0 1 0,0-1 0,-1 1 0,1-1 0,0 1 0,0-1 0,0 1 0,0-1 0,-1 1 0,1-1 0,0 1 0,0-1 0,0 1 0,0-1 0,0 1 0,0-1 0,1 1 0,-1-1 0,0 1 0,0 0 1,0-1 0,0 1 0,0-1 0,0 1-1,0-1 1,0 1 0,0-1 0,0 1 0,0-1 0,0 1 0,0-1 0,0 1 0,0-1 0,0 1 0,0-1 0,-1 0 0,1 1 0,0-1-1,0 1 1,-1-1 0,1 1 0,0-1 0,-1 0 0,1 1 0,0-1 0,-1 0 0,1 1 0,0-1 0,-1 0 0,1 0 0,-2 1 0,-4 3 27,1 7-28,-2-6-90,7-5 81,-1 0 0,1 0 0,0 0 1,-1 0-1,1 1 0,-1-1 0,1 0 1,0 0-1,0 1 0,-1-1 0,1 0 1,0 1-1,-1-1 0,1 0 0,0 1 0,0-1 1,0 0-1,-1 1 0,1-1 0,0 1 1,0-1-1,0 0 0,0 1 0,0-1 0,0 1 1,0-1-1,0 1 0,0-1 0,0 0 1,0 1-1,-3 5-573,2-5 491,0 0-1,0 0 0,0 0 0,-1 0 0,1 0 0,0 0 1,-1 0-1,1 0 0,-1-1 0,1 1 0,-1 0 0,1-1 0,-1 0 1,0 1-1,1-1 0,-1 0 0,-2 1 0,1 1-558,-10 9 207,0-6 54,13-4 372,-1-1 0,1 1 0,0 0 1,-1 0-1,1-1 0,0 1 0,0 0 0,-1 0 1,1 0-1,0 0 0,0-1 0,0 1 1,0 2-1</inkml:trace>
</inkml:ink>
</file>

<file path=ppt/ink/ink15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22:20.7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10 896,'2'-1'29,"-1"-1"-1,1 1 1,-1 0 0,1 0-1,-1-1 1,1 1-1,0 0 1,0 0 0,-1 1-1,4-2 1,24 0 483,-28 2-493,1-1 1,0 1 0,-1 0-1,1-1 1,-1 1 0,1-1-1,-1 1 1,1-1 0,-1 0-1,1 0 1,0 0-1,0 0-6,0 0 0,-1 0 0,1 0 0,0 0-1,0 0 1,0 0 0,-1 1 0,1-1 0,0 1-1,0 0 1,3-1 0,-2 1 38,1 0-1,-1-1 1,0 1 0,0-1 0,0 0-1,1 0 1,-1 0 0,5-2 0,2-2 9,7 0-11,15-8 30,-27 10-29,1 1 1,-1 0-1,0 0 0,0 0 0,1 1 0,-1 0 0,1 0 0,-1 0 0,10 0 1,-5 1-55,0-1-1,0 0 1,17-5 0,-9 1-17,13-1-54,-16 2 51,1 1-1,31-2 0,-25 5 34,-10 0 66,-1 0 0,22 3 1,1 7 68,-3-5-54,-15 0-64,-9-3-23,-1 0 0,1-1 0,-1 1-1,1-2 1,6 1 0,0-1 8,-10-1 1,1 1 0,-1 0 0,1 0-1,0 0 1,-1 1 0,1-1 0,-1 1-1,6 1 1,1 2 23,-7-2-22,0-1 0,0 0 0,0 0 0,0 0 0,0 0 0,0 0 0,0-1 1,1 1-1,4-1 0,1-1 14,-6 1-16,0 0 1,0-1-1,0 1 1,0 0 0,0 1-1,0-1 1,0 0-1,-1 1 1,1 0 0,4 1-1,20 12 104,-12-6-89,0 0-1,24 8 1,-21-5 30,-14-8-46,1 0 0,-1-1 1,0 0-1,7 3 0,10 1 4,-17-6-23,1 1-1,-1 1 0,1-1 1,-1 1-1,1-1 0,5 5 1,68 40 57,-76-44-46,0 0 1,1 0 0,0-1-1,-1 1 1,1-1 0,0 0-1,0 0 1,0 0 0,0 0-1,0 0 1,0-1 0,0 1-1,0-1 1,0 0 0,4 0-1,-1 0 12,0 1 0,0 0 0,0 0 0,0 0 0,-1 1 0,1 0 0,0 0-1,5 3 1,24 8 213,25 3 72,-56-15-289,1 0-1,-1 0 1,1 0 0,-1-1 0,1 1 0,-1-1 0,1 0-1,5-1 1,-6 0-7,0 1 0,1 0 0,-1 0 0,1 0 0,8 2 1,2 4 0,-12-5-3,0 0 1,0 0-1,0 0 0,0 0 0,0 0 1,0-1-1,0 1 0,7-1 1,109 0-210,-76 1 537,-26 0-268,0-1 0,34-4 0,-38 1-67,11-1-18,45-2 0,-59 5 23,0 1-1,0-1 1,15-4 0,6-1 1,2 4 2,-22 3 12,-1-1 0,1-1 0,15-3 1,6-7 6,-22 7-35,1 1 0,14-5-1,-8 6 22,0 1 0,33 2 0,-30-1 7,-1 1 1,27-5-1,-23 0-5,-8 1-70,1 0-1,26 0 0,168 3 116,-196 0-28,0-1 1,1-1 0,15-3 0,-19 2-35,-1 1 0,1 1-1,11 0 1,17 2 81,-28 0-66,1-1 0,-1 0-1,1-1 1,18-3 0,-17 1-21,2 0 54,1 0-1,0 1 0,17 0 1,-12 1-32,29-5 0,-26 2-107,37 0 0,-36 4 105,-4 1 11,0-2 1,21-2 0,-16-1-27,-6 0 0,40-1 1,-39 5 40,-9 1-5,0-1-1,0-1 1,15-2-1,170-28 33,-184 29-4,11-2 80,45-3 0,246 7 68,-313 0-209,0 0 0,1 0 1,-1 1-1,1-1 1,-1 0-1,0 1 0,1 0 1,-1-1-1,0 1 0,0 0 1,3 2-1,-3-2 10,1 0 0,-1 0 0,1 0-1,-1 0 1,1 0 0,0-1 0,-1 1 0,1-1 0,0 1 0,-1-1 0,5 0-1,-7 0-3,2 0 2,1 0 0,0 0-1,0 0 1,0 0-1,-1 1 1,5 0-1,-2 6 13,-2-3-7,12 1-1,-4-1 6,-8-2-2,-1-1 1,1 0-1,0 0 1,1 0-1,-1 0 1,0 0-1,0-1 1,0 1 0,6-1-1,6 0 29,-4-1-45,0 1 1,0 0-1,16 4 0,5 6-511,-1-5 255,2 6 524,12-6 10,-21 0-124,-15-3-89,1 0 0,-1 0 0,19 0 0,144-2-134,-141-1-59,-14 0 260,0 0-1,0 2 1,25 3-1,-24 1-89,-8-3-26,0 0-1,0 0 1,18 0 0,78-2-37,-98 1-4,0-1-1,0 1 1,0 1-1,11 2 1,-12-2 41,0 0 0,0 0 0,0-1 0,10 0 0,230-1 145,-244 0-143,-1 0-1,1 0 1,0 0-1,-1-1 1,1 1 0,0-1-1,-1 0 1,1 1-1,0-1 1,-1-1 0,3 0-1,-2 1 6,-1 0 0,0 0 0,0 0 0,0 0-1,1 0 1,-1 1 0,0-1 0,1 1 0,-1-1 0,0 1 0,4 0-1,9-1-63,-1 0-1,1-1 1,0-1-1,19-6 1,16-3-68,-9 7 105,-4-6 10,7 6 0,-20 1 0,-8 0 20,-1 2-1,21-1 0,2 4 46,-26 0-33,-1-1 0,1 0 0,-1 0 0,19-5-1,12-4-164,-18 3 231,0 1 0,34-3-1,-18 9-328,-27-1 203,0 0 1,-1 0 0,22-4-1,-12-1 27,-11 3 21,-1 0 0,0 0 1,17 0-1,160 2-713,-170 1 693,-1 1 0,30 6 1,-34-6 142,113 29 289,-122-30-439,0 0 0,1 0 0,0 0 0,-1-1 0,1 0 0,-1 0 0,1 0 0,5 0 0,3-1 6,100 1 155,-95 1-229,31 5 0,-29-2 174,34 1 0,-37-5-60,-1 2-1,24 4 1,-15-1-91,23 0-54,-1 5-97,-2-4 105,37 9 260,-65-11-153,-10-2-13,1 0 0,-1 0 0,1-1-1,-1 0 1,11 0 0,-1 0 0,32 5-1,-29-3-22,0 0 0,19-1-1,191-2 626,-211 1-666,0 1 0,20 3 1,-21-2-2,0 0-1,17-1 1,434-2 197,-450 1-79,34 6 0,-35-4-95,36 2-1,599-5 586,-288 0-800,-282-8 295,2 0 49,59 8-232,-131-1 109,0 0 0,-1 0 0,1-1 0,12-4 0,-17 4 48,0 1 16,-1 0 0,1 0 0,0 1 0,12 0 0,2 0 58,0 1-39,-10 0-16,0-1 0,0 0-1,0-1 1,15-2-1,-13 0-1,3 0-28,0 0-1,0 1 1,17 0-1,257 2-497,-283 0 500,-1 0 0,1 1 0,-1 0 0,0 0 0,7 3 0,10 2 321,-3-4-174,0-1 0,30-1 0,-18-1-152,127 1-106,-69 8 103,1 0 66,1034-8-9,-1038 8-43,-5 0 214,-59-9-145,-13 0-99,0 1 0,0 1 0,20 2 0,-12 1-29,-8-1 54,0-1 0,-1 0 0,19 0 0,7-3 54,-25 0-33,0 1-1,0 0 0,0 0 1,0 1-1,14 3 0,-13-1-26,9 2-25,9-10 1,-23 3 28,-1 1 0,1 0 1,11-1-1,172 2 866,-98 0-891,-89 0 33,-1 0 1,1 1-1,0-1 0,-1 0 0,1 1 0,0-1 1,-1 1-1,1-1 0,-1 1 0,1 0 1,-1-1-1,1 1 0,-1 0 0,0 0 0,1 0 1,-1 0-1,2 2 0,-3-2-6,1-1-1,-1 0 0,1 1 1,-1-1-1,1 0 1,-1 1-1,1-1 1,-1 0-1,1 0 1,-1 1-1,1-1 1,0 0-1,-1 0 0,1 0 1,-1 0-1,1 0 1,0 0-1,-1 0 1,1 0-1,-1 0 1,1 0-1,0 0 1,-1 0-1,1-1 1,0 1-1,-1 0-1,3 0-35</inkml:trace>
</inkml:ink>
</file>

<file path=ppt/ink/ink15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23:06.9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437 1728,'-13'0'560,"13"0"-556,0 0 0,0 0 0,0 0 0,0 0 0,0 0 0,0 0 0,0 0 0,-1 0 0,1 0 0,0 0 0,0 0 0,0 0 0,0 0 0,0 0 0,0 0 0,0 0 0,0 0 0,0 0 0,0 0 0,-1 0 0,1 0 0,0 0 0,0 0 0,0-1 1,0 1-1,0 0 0,0 0 0,0 0 0,0 0 0,0 0 0,0 0 0,0 0 0,0 0 0,0 0 0,0 0 0,0 0 0,-1 0 0,1 0 0,0-1 0,0 1 0,0 0 0,0 0 0,0 0 0,0 0 0,0 0 0,0 0 0,0 0 0,0 0 0,0 0 0,0 0 0,0 0 0,0-1 0,0 1 0,0 0 0,0 0 0,1 0 0,-1-1-12,0 1-1,0-1 0,0 0 1,0 1-1,0-1 0,1 1 1,-1-1-1,0 0 0,1 1 1,-1-1-1,0 1 0,1-1 1,-1 1-1,1-1 0,-1 1 1,1-1-1,-1 1 1,1-1-1,-1 1 0,1 0 1,-1-1-1,1 1 0,-1 0 1,1 0-1,0-1 0,-1 1 1,1 0-1,-1 0 0,1 0 1,0 0-1,-1 0 0,1 0 1,0 0-1,31-1-627,-17 2 761,3-1 235,-7-1 0,-1 1-1,0 0 0,19 4 0,-26-4-308,10 4 114,-1-1-1,1-1 1,21 2 0,62-4 848,-92-1-956,0 1 0,0-1 0,0 0 0,0 0 0,0 0-1,0 0 1,0-1 0,0 1 0,-1-1 0,1 0 0,-1 0 0,1-1 0,-1 1 0,6-6 0,1-2 238,-1 0 0,17-23-1,54-89 80,-40 68-848,60-76-3804,-53 80 2710</inkml:trace>
</inkml:ink>
</file>

<file path=ppt/ink/ink15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25:34.89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 11 2240,'0'0'720,"0"0"-448,0 0-59,0 0 166,0 0-155,0 2-117,0 0-116,0 0 0,0 0 0,1-1 0,-1 1 1,1 0-1,0 0 0,-1-1 0,1 1 0,0-1 1,0 1-1,0-1 0,0 1 0,0-1 1,0 1-1,1-1 0,1 2 0,-1-1 7,-1-1 0,1 0-1,-1 1 1,1-1 0,0 0 0,0 0-1,-1 0 1,1 0 0,0 0-1,0-1 1,4 2 0,25 0 75,-19-2-39,12 0 3,-7 1 45,0-1-1,1-1 0,28-5 1,29-14 94,-58 17-114,0 2-1,24 0 1,-21 1-8,23-3 0,6-8-11,-5 6-6,-29 1-1,-14 3-26,0 1 0,0 0 0,1-1 0,-1 1 0,0-1 0,0 1-1,0 0 1,1 0 0,-1 0 0,0 0 0,0 0 0,1 0 0,-1 0 0,0 0-1,0 0 1,1 1 0,-1-1 0,0 0 0,0 1 0,0-1 0,0 1-1,0-1 1,0 1 0,1 0 0,-1-1 0,0 1 0,-1 0 0,1 0 0,0 0-1,0 0 1,1 1 0,-1-1-7,-1-1 0,1 1-1,-1-1 1,1 1 0,-1 0 0,1-1-1,-1 1 1,0 0 0,1-1 0,-1 1-1,0 0 1,1-1 0,-1 1 0,0 0-1,0-1 1,0 1 0,1 0 0,-1 0-1,0-1 1,0 1 0,0 0 0,0 0-1,0-1 1,-1 1 0,1 0 0,0 0-1,0-1 1,0 1 0,-1 0 0,1-1-1,0 1 1,-1 0 0,1-1 0,-1 1-1,1 0 1,0-1 0,-2 1-1,1 2-10,-2 2 49,-1 0 0,0 0 0,0 0 0,0 0-1,-1-1 1,1 0 0,-1 0 0,-10 7 0,-4 3 55,4-3-31,-1-1 1,0 0-1,0-1 0,-1-1 1,0-1-1,-1-1 0,-18 6 1,-34 11 83,45-14-135,0-1 1,-45 7-1,55-12-43,-16 1-54,-45-14-227,75 10 299,-1 0-1,0 0 0,1 0 1,-1 0-1,0 0 0,1-1 0,-1 1 1,0 0-1,-1-2 0,2 2 0,0-1 0,0 0 0,0 0 0,-1 1 0,1-1 0,0 0 0,1 0 0,-1 0 0,0 0 0,0 0 0,-1-3 0,2 4-6,-1-1 1,1 0-1,0 1 0,0-1 0,0 0 0,-1 1 1,1-1-1,0 0 0,0 1 0,0-1 0,0 0 1,0 0-1,0 1 0,0-1 0,0 0 0,0 1 1,1-1-1,-1 0 0,0 0 0,0 1 0,1-1 1,-1 1-1,1-2 0,0 0-9,0 1 1,1-1-1,-1 1 1,1 0-1,-1 0 0,1 0 1,-1-1-1,1 1 0,2-1 1,5-1-42,0 0-1,0 0 1,0 1 0,0 0-1,0 1 1,13-1 0,-2 0 50,41-5 45,0 3-1,69 5 1,-62 9-48,-16-4 100,-22-4 263,1 2-1,56 15 0,-81-17-272,-6-2-62,1 0 0,-1 0 1,1 0-1,-1 0 0,1 0 1,-1 1-1,1-1 0,0 0 1,-1 0-1,1 0 0,-1 1 1,0-1-1,1 0 0,-1 0 1,1 1-1,-1-1 0,1 0 1,-1 1-1,0-1 0,1 1 1,-1-1-1,0 0 1,1 1-1,-1-1 0,0 1 1,0-1-1,1 1 0,-1-1 1,0 1-1,0-1 0,0 1 1,0-1-1,1 1 0,-1 0 1,0-1-1,0 1 0,0-1 1,0 1-1,0-1 0,-1 1 1,1-1-1,0 1 0,0 1 19,0-1-1,-1 0 0,1 0 0,0 0 0,-1 0 0,1 0 0,-1 0 0,1 1 1,-1-1-1,1 0 0,-1 0 0,0-1 0,0 1 0,1 0 0,-1 0 0,0 0 0,0 0 1,0-1-1,0 1 0,0 0 0,0-1 0,0 1 0,0-1 0,0 1 0,-2 0 1,-11 7 72,9-6-80,-1 1-1,1-1 1,-1 0-1,0 0 0,0-1 1,0 1-1,0-1 0,0-1 1,0 1-1,0-1 1,-11-1-1,7 1 4,-51 1 75,18 0 21,-58-5 0,86 2-113,0 0 0,0-1 0,0 0 0,0-1-1,0-1 1,-17-8 0,-93-49-761,125 62 733,-1-1 0,1 1 0,-1 0 0,0-1 0,1 1 0,-1-1 0,1 1 0,-1 0 0,1-1 0,-1 0 0,1 1 0,-1-1 0,1 1 0,-1-1 0,1 0 0,0 1 0,-1-1 0,1 0 0,0 1 0,0-1 0,-1-1 0,1 1 11,1 1 1,-1-1-1,0 0 1,0 1 0,1-1-1,-1 1 1,0-1-1,1 0 1,-1 1-1,0-1 1,1 1-1,-1-1 1,1 1 0,-1-1-1,1 1 1,-1-1-1,1 1 1,-1 0-1,1-1 1,0 1-1,-1 0 1,1-1 0,-1 1-1,1 0 1,0 0-1,-1-1 1,1 1-1,0 0 1,1 0-1,12-2-82,0 0 0,1 2 0,28 1-1,-10 0 51,-4-2 24,13 1-7,0 1 0,0 1 0,50 11 0,-55-4 4,66 11 122,19-5 206,-112-14-164,-1 1 0,1 0-1,-1 1 1,15 5 0,-19-6 27,-7 1-148,-2 0-34,1 0-1,-1 0 0,0 0 0,0-1 1,-1 0-1,1 1 0,0-1 0,-1-1 1,0 1-1,1-1 0,-1 0 0,0 0 1,-5 0-1,-12 1 489,-39-2 1,20-1-459,4 1 53,-97-3-8,129 3-47,-84-8-129,-139-28 0,135 7 153,83 28-80,-7-3-78,17 4 110,0 0 1,0-1 0,-1 1 0,1 0 0,0 0 0,-1 0 0,1-1-1,0 1 1,0 0 0,-1-1 0,1 1 0,0 0 0,0-1 0,0 1-1,0 0 1,-1-1 0,1 1 0,0 0 0,0-1 0,0 1 0,0 0-1,0-1 1,0 1 0,0 0 0,0-1 0,0 1 0,0-1 0,0 1-1,0 0 1,0-1 0,0 1 0,0 0 0,1-1 0,-1 1 0,0 0-1,0-1 1,0 1 0,0 0 0,1-1 0,-1 0-10,1 0 0,-1 0 0,1 1 0,-1-1 0,1 0 0,-1 0 0,1 0 0,0 1 0,-1-1-1,1 0 1,0 1 0,0-1 0,1-1 0,1 1-31,-1 1 0,1-1 0,-1 0 0,1 1-1,-1 0 1,1-1 0,0 1 0,2 1-1,595-1-337,-590-1 426,15 1 54,32 4 0,-49-3-32,0 1 0,-1 0 1,1 0-1,0 0 0,-1 1 0,1 0 1,-1 0-1,9 7 0,-14-9-41,9 8 176,-12-8-182,1-1 1,0 1-1,-1-1 1,1 1 0,0-1-1,-1 1 1,1-1-1,0 1 1,-1-1-1,1 0 1,-1 1-1,1-1 1,-1 0 0,1 1-1,-1-1 1,0 0-1,0 1 1,-3 1 45,-6 5 1,3-1-33,-1-1-1,-1 0 1,1 0 0,-1-1 0,-18 6-1,-51 9 123,-2-3 0,-115 9-1,10-22 47,121-4-175,52 2-86,0-2-1,0 0 1,0 0-1,1-1 1,-24-7-1,23 5-704,20 4 129,12 2 453,40-3-70,98 4-51,-109 2 293,102 3 42,-2 2 4,-114-7-3,43 3 76,-16 4 17,-43-8 54,0 2 0,21 5 1,-35-7-20,7 3 367,-12-4-509,1-1 0,-1 0 0,0 1 0,0-1 0,0 0 0,0 1 1,0-1-1,0 1 0,0-1 0,0 0 0,0 1 0,0-1 0,0 0 0,0 1 0,0-1 0,0 0 0,0 1 0,0-1 0,0 0 1,-1 1-1,1-1 0,0 0 0,0 1 0,0-1 0,-1 0 0,1 1 0,0-1 0,0 0 0,0 0 0,-1 1 0,1-1 0,0 0 1,-1 0-1,1 0 0,-1 1 0,-1 0 39,-1 1 1,1 0-1,-1-1 1,0 0-1,1 0 1,-1 1 0,0-2-1,0 1 1,0 0-1,-5 0 1,-11 4 33,-2 5-308,-5-5-603,24-4 494,0 0-1,1 0 1,-1 0 0,0 0 0,0 0-1,1 1 1,-1-1 0,1 0-1,-2 2 1</inkml:trace>
</inkml:ink>
</file>

<file path=ppt/ink/ink15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25:42.86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3 79 1312,'-3'-6'186,"0"0"-1,1-1 1,0 1-1,0-1 1,1 1 0,0-1-1,0 0 1,0 1-1,1-11 1,0 16-181,0 1 1,0 0-1,0 0 1,0 0 0,0 0-1,0 0 1,0 0-1,0 0 1,0 0-1,0 0 1,0 0-1,0-1 1,0 1-1,0 0 1,0 0-1,0 0 1,0 0-1,0 0 1,0 0-1,0 0 1,0 0-1,0 0 1,0 0-1,0 0 1,0-1-1,0 1 1,0 0-1,0 0 1,0 0 0,0 0-1,0 0 1,0 0-1,-1 0 1,1 0-1,0 0 1,0 0-1,0 0 1,0 0-1,0 0 1,0 0-1,0 0 1,0 0-1,0 0 1,0 0-1,0 0 1,-1 0-1,1 0 1,0 0-1,0 0 1,0 0-1,0 0 1,0 0-1,0 0 1,0 0 0,0 0-1,0 0 1,-1 0-4,0 0 1,1 0 0,-1 0-1,0 1 1,1-1 0,-1 0 0,1 0-1,-1 1 1,0-1 0,1 0 0,-1 1-1,1-1 1,-1 0 0,1 1 0,-1-1-1,1 1 1,-1-1 0,1 1-1,0-1 1,-1 1 0,1-1 0,0 1-1,-1 0 1,1-1 0,0 1 0,0-1-1,0 1 1,-1 0 0,1-1 0,0 1-1,0 0 1,0-1 0,0 2-1,0 30-97,1-18 135,-2 1-24,1-5 9,0-1 0,0 0 1,3 13-1,1-4-2,-1-8 18,-1 0 0,0 0 0,0 18 0,-2 94 1111,0-120-965,3 1-102,7 7-26,-10-10-59,0 0 1,0 0-1,0 1 1,0-1 0,0 0-1,0 0 1,1 0 0,-1 0-1,0 0 1,0 0 0,0 0-1,0 0 1,0 1 0,0-1-1,0 0 1,0 0 0,0 0-1,0 0 1,1 0 0,-1 0-1,0 0 1,0 0 0,0 0-1,0 0 1,0 0 0,0 0-1,1 0 1,-1 0-1,0 0 1,0 0 0,0 0-1,0 0 1,0 0 0,0 0-1,0 0 1,1 0 0,-1 0-1,0 0 1,0 0 0,0 0-1,0 0 1,0 0 0,0 0-1,0 0 1,0-1 0,1 1-1,-1 0 1,0 0 0,0 0-1,0 0 1,0 0 0,0 0-1,0 0 1,0 0 0,0-1-1,0 1 1,11-10 68,-11 9-61,0 1 0,0 0 0,0 0 0,1-1 0,-1 1 0,0 0-1,0 0 1,0 0 0,1-1 0,-1 1 0,0 0 0,0 0 0,1 0 0,-1 0 0,0-1-1,1 1 1,-1 0 0,0 0 0,0 0 0,1 0 0,-1 0 0,0 0 0,1 0 0,-1 0-1,0 0 1,1 0 0,-1 0 0,0 0 0,1 0 0,-1 0 0,0 0 0,0 0 0,1 0 0,-1 1-1,0-1 1,1 0 0,-1 0-6,1 0 0,-1 1 0,0-1 0,0 0 0,1 0 1,-1 0-1,0 0 0,1 0 0,-1 0 0,0 0 0,1 0 0,-1 0 0,0 0 0,0 0 0,1 0 0,-1 0 0,0 0 0,1 0 0,-1 0 0,0 0 0,1 0 0,-1 0 0,0 0 0,0 0 1,1-1-1,-1 1 0,0 0 0,1 0 0,-1 0 0,0-1 0,0 1 0,0 0 0,1 0 0,-1 0 0,0-1 0,0 1 0,11-11-55,-11 11 42,1-1 0,-1 1 0,1 0 0,0-1 0,-1 1 0,1 0 0,-1-1 0,1 1 1,0 0-1,-1 0 0,1 0 0,0-1 0,-1 1 0,1 0 0,0 0 0,-1 0 0,1 0 0,0 0 0,-1 0 0,1 0 0,0 1 0,-1-1 1,2 0-1,0 1-31,42-1-257,-42 0 296,-1 0 0,1 0 0,0 0 0,-1 0 0,1 0 0,0 1 0,-1-1 0,1 1 0,-1-1 0,1 1 0,-1 0 0,3 1 0,12 5-48,-5-6 58,1 0 1,-1 0 0,14-1 0,-9-1 43,29 4 0,-21 1-53,-9-1-12,0 0 1,24 0-1,-14-4 25,0 2 0,0 1-1,0 1 1,28 7 0,-40-6-2,-4-1 10,0-1 0,0 0-1,0 0 1,1-1 0,14 1 0,182-2-88,-109-7 30,21-2 163,347 9 20,-339 8 43,-5 0-171,133-8 10,-152-8 11,14 0-10,-26 1-13,2-1 212,49 8-322,-140 0 87,0 0-1,0 0 0,1 0 1,-1 0-1,0 0 0,1 0 1,-1-1-1,0 1 0,1 0 1,-1-1-1,0 1 0,0-1 1,0 1-1,1-1 0,-1 0 1,2-1-1,8-4-89,19 3-43,2 3-55,-19 0-187,-11 0 224,-2 0 453,0 0-85,0 0-160,3 0-48,7 0 70,-7 0-6,-3 0-27,0-2-26,0-217 980,-3 225-1028,-7 4 64,9-10-11,1 1-1,0-1 1,-1 1 0,1-1 0,0 1-1,-1-1 1,1 1 0,0 0 0,0-1-1,-1 1 1,1-1 0,0 1 0,0-1-1,0 1 1,0 0 0,0-1-1,0 1 1,0-1 0,0 1 0,0 0-1,0-1 1,0 1 0,0-1 0,1 1-1,-1 0 1,0 0 12,0 14 185,0-15-206,0 0-1,0 0 1,0 0-1,0 1 0,0-1 1,0 0-1,0 0 0,0 0 1,0 0-1,0 0 0,0 0 1,0 0-1,0 0 1,0 0-1,0 0 0,0 1 1,0-1-1,0 0 0,0 0 1,0 0-1,0 0 0,0 0 1,0 0-1,0 0 1,0 0-1,0 0 0,0 0 1,0 0-1,0 0 0,0 1 1,0-1-1,0 0 0,0 0 1,-1 0-1,1 0 1,0 0-1,0 0 0,0 0 1,0 0-1,0 0 0,0 0 1,0 0-1,0 0 0,0 0 1,0 0-1,0 0 0,-1 0 1,1 0-1,0 0 1,0 0-1,0 0 0,0 0 1,0 0-1,0 0 0,0 0 1,0 0-1,-26 0 437,20-3-251,4 1-142,0 1 0,0-1 0,0 1 0,-1 0 0,1 0 0,0 0 0,-1 0 0,1 0 0,-1 0 0,0 0 0,1 1 0,-1-1 0,1 1-1,-6 0 1,-7 0 122,-25 4 0,-29 3-659,-90 14-4599,81-5 2894</inkml:trace>
</inkml:ink>
</file>

<file path=ppt/ink/ink15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25:56.5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889 1472,'9'13'152,"-5"-7"-78,0-1-1,-1 1 1,0 0-1,0 0 1,-1 0-1,4 11 1,20 43 326,-21-47-155,2-9-97,-2 0 131,-4 9 590,-1-3-624,0-7-42,0-3 240,3 0-219,-1-1-237,-1 1 1,1 0-1,0 0 1,-1-1-1,1 1 1,0-1-1,-1 0 1,1 1-1,-1-1 1,1 0 0,-1 0-1,1 0 1,-1 0-1,0 0 1,1 0-1,-1-1 1,2-1-1,17-15-61,9-6 336,-1 0 0,-1-2 0,34-43 0,64-99 294,-23 30-155,124-169 618,-167 207-702,-4 8 294,-49 82-597,0 0 0,5-11 0,0 0-915,2 5 208</inkml:trace>
</inkml:ink>
</file>

<file path=ppt/ink/ink15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28:16.17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63 160,'-13'-13'160,"11"10"325,2 3-213,-1 0-288,1-1 0,0 1 0,0-1 0,0 1-1,0-1 1,0 1 0,0-1 0,0 1 0,0-1 0,0 1-1,0-1 1,0 1 0,0-1 0,0 1 0,1-1-1,-1 1 1,0-1 0,0 1 0,0 0 0,1-1 0,-1 1-1,0-1 1,1 1 0,10 9-128,-6-4 250,-2 0-45,0 0 1,0 1 0,0-1 0,-1 1-1,0 0 1,0 0 0,-1 0 0,2 9 0,1 0 96,-2-3-85,-1-9-4,0 1 0,0 0 0,0 0 0,1-1 0,-1 1 0,1-1 0,0 1 0,3 4 0,4 13 189,0 2 108,-6-17-288,9 17 94,-12-22-162,0 0-1,1 0 1,-1-1-1,1 1 1,0 0-1,-1 0 1,1 0-1,0-1 1,-1 1-1,1 0 1,0-1-1,0 1 0,0 0 1,-1-1-1,1 1 1,0-1-1,2 1 1,-3-1 5,1 0 0,0 0 0,-1 0 0,1 0 0,0-1 0,-1 1 0,1 0 0,-1 0 1,1-1-1,0 1 0,-1 0 0,1-1 0,-1 1 0,1 0 0,-1-1 0,1 1 0,-1-1 0,1 1 0,-1-1 0,1 1 0,-1-1 0,1 0 0,4-4 215,-2 1-199,0 1 1,-1-1-1,1 0 1,-1 0-1,0 0 0,3-8 1,6-10 9,18-20 39,2-28-101,0-8-267</inkml:trace>
</inkml:ink>
</file>

<file path=ppt/ink/ink15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28:16.92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63 2080,'15'31'768,"1"1"-608,-1 14-32,16-30 288,-15 15-256,0-15-64,15-1-64,0-15-32,0-15 0,0-32 352,0-47-192,16 1-64</inkml:trace>
</inkml:ink>
</file>

<file path=ppt/ink/ink1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36:03.3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 155 2656,'-3'-10'214,"1"7"-126,1-1 1,0 0-1,0 1 1,0-1 0,-1-6-1,2 9-70,0 0 0,0 0 0,0-1-1,1 1 1,-1 0 0,0 0 0,0 0 0,1 0 0,-1 0-1,1-1 1,-1 1 0,1 0 0,-1 0 0,1 0 0,0 0-1,-1 0 1,1 0 0,0 1 0,0-1 0,0 0 0,0 0 0,0 1-1,1-2 1,6-3 76,1 1-1,0 0 0,14-4 1,6-2-4,-13 3-42,1 1 0,1 1 0,24-6 0,10 5 111,34-6 18,-61 7-195,0 2 0,1 0 0,0 1 0,-1 2 0,1 1 0,0 0 0,44 10 0,-62-9 25,76 19-21,-74-18 9,0 1 0,0 0 0,-1 1 0,1 0 0,-1 0 0,13 11 0,-13-8 35,0 0 0,-1 0 1,0 1-1,0 0 0,-1 1 1,0-1-1,0 2 0,-1-1 1,-1 0-1,1 1 0,-2 0 1,5 15-1,-5-11-15,3 7 121,-1 0 1,-1 1 0,-1-1 0,1 25 0,-5 93 1169,1-146-1300,1-1 0,-1 0 0,1 1 0,0-1-1,1 1 1,-1 0 0,1 0 0,7-11 0,11-24 27,-17 32-44,-1 0-4,0 0 0,1 0 0,0 0-1,0 1 1,1 0 0,0 0 0,1 0-1,0 0 1,0 1 0,0 0 0,1 0-1,0 1 1,9-6 0,5-2-37,2 0 0,-1 2 0,2 1-1,-1 1 1,41-11 0,-40 14 86,0 2-1,0 0 0,0 2 0,0 1 0,1 0 1,34 4-1,109 28 90,-102-16-764,10 4-356,-56-10-373,24 13-1</inkml:trace>
</inkml:ink>
</file>

<file path=ppt/ink/ink15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29:09.17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7 110 320,'-12'46'114,"5"-14"-73,3-16-36,2-10 9,0 1 0,0-1 1,1 1-1,0-1 0,0 11 0,2 3 10,-1-1 28,-3 35 0,-1-28-28,0-6 30,1 0 0,1 23 1,0-18 48,-7 44 1,7-56-60,-3 31-34,-1-20-192,4-18 143,0 0-1,1 1 1,0-1 0,0 7 0,1 68 951,0-81-905,0 1 0,0 0 0,0-1 0,0 1 0,0-1 0,0 1 0,0 0 0,-1-1 0,1 1 0,0-1 0,0 1 0,0-1 0,-1 1 0,1 0 0,0-1 0,0 1 0,-1-1 0,1 1 0,0-1 0,-1 0 0,1 1 0,-1-1 0,1 1 0,-1-1 0,1 0 0,-2 1 0,-13 1 568,9-3-529,6 1-45,0 1 0,0-1-1,0 0 1,0 0 0,0 0-1,-1 0 1,1 0-1,0 0 1,0 0 0,0 0-1,0 0 1,0 0 0,0 0-1,0 0 1,0 0 0,0 0-1,0 0 1,-1 0 0,1 0-1,0 0 1,0-1 0,0 1-1,0 0 1,0 0 0,0 0-1,0 0 1,0 0 0,0 0-1,0 0 1,0 0 0,0 0-1,0 0 1,0 0 0,-1 0-1,1 0 1,0 0-1,0 0 1,0-1 0,0 1-1,0 0 1,0 0 0,0 0-1,0 0 1,0 0 0,0 0-1,0 0 1,0 0 0,0 0-1,0 0 1,0-1 0,0 1-1,0 0 1,0 0 0,0 0-1,0 0 1,0 0 0,0-1-1,1 1 1,-1 0-1,0-1 1,0 1-1,-1-1 0,1 1 1,0 0-1,0-1 1,0 1-1,0-1 1,0 1-1,0 0 1,0-1-1,-1 1 1,1 0-1,0-1 1,0 1-1,-1 0 1,1-1-1,0 1 1,0 0-1,-1-1 1,1 1-1,0 0 1,-1 0-1,1-1 1,-1 1-1,-7-8 19,7-2-18,-1 1 0,2-1 1,-1 1-1,1-1 0,1-9 1,0-3 38,-1 16 9,1 0 1,0 0 0,0-1 0,3-9 0,2-8 10,-4 10-59,4-16-29,14-19-9,-11 3 15,-7 32 18,0 0 1,6-19 0,5-7 9,21-57 47,-31 88-29,0-1 1,0 1 0,-1 0 0,0-1 0,-1 0 0,0 1 0,0-1 0,-1-10 0,-1 15-42,2 1 0,-1-1 0,0 0 0,1 1 0,0-1 0,0 1 0,0 0 0,1-1 1,-1 1-1,1 0 0,4-7 0,-3 7 0,-2 2 13,1 0 1,-1 0-1,1 0 1,-1 0-1,0 0 1,0-1-1,0 1 1,0 0-1,0-1 0,-1 1 1,1-1-1,-1 1 1,1-1-1,-1 1 1,0-1-1,0 1 1,0-1-1,0 1 0,-1-4 1,1-21-256,0 14 243,0 11 22,0 2-70,0 0 16,0 0-11,0 4 49,1-1 1,-1 1-1,0 0 0,0 0 1,-1 0-1,1 0 0,-1-1 1,1 1-1,-1 0 0,0-1 1,-1 1-1,1 0 0,-1-1 1,-3 7-1,5-10 6,-1 2-3,0 1 0,0-1 0,1 0 0,-1 1 0,1-1 0,0 1 0,-1-1 0,1 0 1,1 5-1,-2 12-31,-4-3 8,3-10 25,0 1-1,1-1 0,-1 1 0,2-1 1,-1 11-1,-4 26 22,2-30 5,0 24 1,8 23-33,-15 62-261,10 18 709,0-133-424,-1 0-1,1-1 0,-2 1 1,1-1-1,-3 10 0,-1 0 16,3-9-35,0 3 146,-1 0 0,0-1 0,-8 18 0,6-19-107,4-7-25,0 0 0,0 1 1,1-1-1,-1 0 0,0 1 1,1-1-1,-1 1 0,1-1 1,-1 1-1,1 0 0,0-1 1,-1 1-1,1-1 1,0 1-1,0 1 0,0-2-1,0-1 0,0 1 0,0-1 0,0 1-1,0-1 1,0 1 0,0-1 0,0 1 0,0-1 0,0 1-1,0-1 1,-1 1 0,1-1 0,0 1 0,0-1 0,0 0 0,-1 1-1,1-1 1,0 1 0,-1-1 0,1 0 0,0 1 0,-1-1-1,1 0 1,0 1 0,-1-1 0,1 0 0,-1 0 0,1 1-1,-1-1 1,1 0 0,-1 0 0,1 0 0,-1 0 0,1 0 0,0 1-1,-1-1 1,1 0 0,-1 0 0,1 0 0,-2-1 0,0 1-17,-1-2-362,-7-9-118,7 9-725</inkml:trace>
</inkml:ink>
</file>

<file path=ppt/ink/ink15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21:46.8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28 251 640,'0'-72'491,"0"71"-467,0 1 1,0 0 0,0-1 0,0 1 0,0 0 0,0 0-1,0-1 1,0 1 0,0 0 0,0-1 0,0 1-1,0 0 1,0-1 0,-1 1 0,1 0 0,0-1 0,0 1-1,0 0 1,0 0 0,0-1 0,-1 1 0,1 0-1,0 0 1,0-1 0,-1 1 0,-11-19 1102,11 15-789,-2 1 0,1-1-1,0 0 1,-6-6 0,-4-9 299,11 17-609,0 0 1,1 1-1,-1-1 0,0 0 0,0 1 0,0-1 0,0 1 0,0-1 0,0 1 0,-1 0 0,1 0 0,0-1 0,-1 1 0,1 0 0,-1 0 0,-2-1 0,-22-4 148,-11-9 432,29 11-533,7 3-63,-1 0 1,0 0-1,0 0 0,1 0 1,-1 0-1,0 1 0,0-1 1,0 1-1,0-1 1,0 1-1,0 0 0,0 0 1,1 0-1,-1 0 0,0 0 1,0 0-1,0 0 0,-3 1 1,-14 10 190,15-8-151,0 0 0,0-1 1,-1 1-1,-6 1 0,-2 0-24,9-3-25,1 0 0,-1 0 0,0 1 0,0-1 1,0 1-1,1 0 0,-5 3 0,-6 4 61,1 1 0,-19 17 0,26-21-37,1 0-1,-1-1 1,0 0 0,0 0-1,0-1 1,-1 0 0,0 0-1,-9 4 1,10-6-15,1 0 0,-1 0 0,1 1 1,0 0-1,0-1 0,-5 5 0,4-1 17,-1 0 0,-9 14 0,10-13 32,0 0 0,0 0 0,-12 10 0,11-12-36,0 1 0,1-1 1,-1 1-1,1 1 0,0-1 0,-4 8 0,-16 18-52,21-26 18,1 0 0,-1-1 0,0 1 0,0-1 0,-1 0 0,-11 8-1,15-11 30,-1 0 0,1 0-1,0 0 1,0 0 0,0 0-1,0 1 1,0-1 0,0 1-1,1-1 1,-1 1-1,1 0 1,0 0 0,-2 5-1,-6 10 42,-17 6 73,17-15-124,1 1 0,0 1-1,1-1 1,0 1 0,0 0 0,-7 19 0,-23 78 95,22-61-130,11-34 70,1 1-1,0 0 0,0 0 1,2 0-1,-1 23 1,2-21 25,-2 0 1,-4 24 0,3-29-67,1 0 0,1 0 0,0 0 1,0 0-1,1 0 0,0 0 0,3 17 0,2-10 48,-3-9-9,0 1 0,0-1 0,-1 1 0,0 12 0,-1-14-13,0 1 7,0 0 0,0 1 0,1-1 0,0 0 0,0 0 0,1 0 0,0 0-1,7 16 1,11 20 128,-11-24-45,11 19 1,-8-21-8,22 23 0,-20-25-89,4 6-5,0-1 0,2-1-1,31 25 1,32 17 10,-65-52-35,0-1 0,34 15 0,-34-17 57,23 14 0,-31-16-14,0-1 0,1 0 1,-1 0-1,1-1 0,0 0 0,12 2 0,17 6 39,-25-7-55,21 4 0,-24-8 10,23 1 1,14 0 113,-30 1-103,12 2-10,39 0 0,164-5 224,-226 0-230,0-1 0,0 0 0,0 0-1,10-4 1,-11 3-25,0 0 0,1 1 0,-1 0 0,10 0 0,1 1-14,-2 0 3,30-3 1,-24 0 21,125-23 248,-94 14-248,-21 6-43,0-3 1,35-13-1,-17-4-1,-6 5 117,-8-5-5,-5 10-11,-15 8-24,28-20 1,-25 15-31,-6 4 9,-1 0-1,0-1 1,0 0 0,11-14-1,-14 13 5,0 0-1,1 1 1,20-17 0,8-7-16,-14 12 94,32-22 0,-42 34-46,-8 6 7,0-1 0,0 1 0,-1-2 0,0 1 0,0-1 0,8-10 0,19-21-195,-26 28 121,-2 4 17,0 0 0,-1-1 0,0 1 0,5-12 0,-3-8 113,2 12-70,-7 12-49,1-1 1,0 1-1,0-1 0,0 1 0,-1-1 0,1 1 0,-1-1 1,1 0-1,-1 1 0,0-1 0,0 0 0,0 1 0,0-3 1,1-3 3,0-1 0,0 1 0,4-13 0,-3 12-12,0 0 0,-1 0 0,2-17 0,-3 7-35,0 6 27,0-1 0,-3-19 0,-2 9 93,3 13-40,0-1 0,0 0 0,0-12 0,2 21-36,1-6 11,-1 0-1,0 0 1,0 0-1,-1 0 1,0 0-1,-1 0 1,0 0-1,0 0 1,-6-14-1,-2 2 60,-14-41 0,10 37-115,2 4-6,7 10 8,4 8 30,0-1 0,0 1-1,0 0 1,0 0 0,-1 0 0,1 0 0,-1 0-1,-1-2 1,1 2 6,0-1 0,-1 1 1,2-1-1,-1 0 0,-3-6 0,3 6 15,0-1 0,0 0 0,0 1 0,0 0 0,-1-1 0,-3-2 0,-7-8 3,7 7-3,0 0 0,0 1 0,-1-1-1,-15-9 1,20 14 15,0 1 1,-1 0-1,1-1 0,0 1 0,0-1 0,0 1 0,0-1 1,0 0-1,-2-3 0,2 3-34,1 0 0,-1 0 1,0 1-1,0-1 0,0 0 0,0 1 1,-1-1-1,1 1 0,-3-2 0,-37-21-58,39 22 71,-1-1-1,0 0 1,1 0-1,0 0 1,-1 0-1,1-1 1,1 0-1,-6-6 1,4-1 29,3 9-31,0 0-1,0-1 0,-1 1 0,1 0 1,0 0-1,-1 0 0,1 0 0,-3-2 1,-43-42 160,34 30-266,8 3 21,-5 8 26,5-8 44,-8-3 10,-3 3 0,11 11-3,5 2 7,-1-1 0,0 1 0,1 0 1,-1 0-1,0-1 0,1 1 0,-1 0 0,1-1 0,-1 1 0,1-1 0,-1 1 0,1-1 0,-1 1 0,1-1 0,-1 1 0,1-1 0,0 0 0,-1 1 1,1-1-1,0 1 0,-1-2 0,-1-3 26,1 4-26,1 0 0,-1 1 0,1-1 0,-1 0 0,1 0-1,-1 1 1,0-1 0,1 0 0,-1 1 0,0-1 0,0 1 0,0-1 0,1 1 0,-1-1 0,0 1 0,-1-1 0,-14-9 36,8-2-23,6 9-16,1 1 0,0-1 1,-1 1-1,0 0 1,0-1-1,1 1 0,-1 0 1,0 0-1,-1 0 0,-2-2 1,-5 0 4,8 3 7,-1 0-1,1 0 0,0-1 0,0 1 1,0 0-1,0-1 0,0 1 1,-2-3-1,-1-1-15,-1 1 0,0-1-1,0 1 1,0 0 0,-13-6 0,-8-5-21,20 12 46,1-1-1,-1 1 0,0 1 1,1-1-1,-1 1 0,0 0 1,-1 0-1,1 1 0,-8-1 1,4 1-28,0-1 1,-15-4 0,11 0 31,12 5-28,0-1 1,-1 1 0,1 0 0,-1 1 0,1-1 0,-1 0 0,1 1 0,-4 0 0,-149 0 43,154 0-45,0-1 0,1 1 1,-1 0-1,0 0 0,0-1 0,1 1 0,-1-1 0,0 0 0,1 1 0,-1-1 1,1 0-1,-3-1 0,3 1 0,-1 0 0,1 0 0,-1 0 0,1 0 1,-1 1-1,0-1 0,1 1 0,-1-1 0,0 1 0,1 0 0,-1-1 0,-2 1 1,-8 0 16,9-1-7,0 1-1,0 0 1,0 0-1,0 0 1,-1 0-1,1 1 1,0-1 0,0 1-1,-4 1 1,0 3-23,5-4 12,1-1 0,-1 1 0,1 0 0,-1 0 0,1 0 0,-1-1 0,1 1 0,-1-1 0,1 1 0,-1-1 1,0 0-1,1 1 0,-1-1 0,-2 0 0,-6-1 1,6 1 5,1-1 0,-1 1 0,1 0 0,-1 0 0,0 1 1,1-1-1,-1 1 0,-4 1 0,-7 2 21,0 0 1,-1-2 0,1 0-1,-1-1 1,-29-1-1,42 0-25,-123 13-118,83-8 101,9 1 31,14-3 24,-32 1 1,25-3 8,-20-1-263,45 0 48,-1 0 0,1-1 1,-1 1-1,1-1 0,-1 1 1,1-1-1,0 0 0,-1 0 0,1 0 1,0 0-1,0 0 0,0-1 1,-3-2-1,3 2-2439,6-1-361,22-7-805,6 7 1620</inkml:trace>
</inkml:ink>
</file>

<file path=ppt/ink/ink15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21:42.82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32 1152,'0'-13'363,"0"13"-361,0 0 1,0 0-1,0-1 1,-1 1 0,1 0-1,0 0 1,0 0 0,0 0-1,0 0 1,0 0-1,0 0 1,0 0 0,0 0-1,0 0 1,0 0 0,0-1-1,0 1 1,1 0-1,-1 0 1,0 0 0,0 0-1,0 0 1,0 0-1,0 0 1,0 0 0,0 0-1,0 0 1,0 0 0,0-1-1,0 1 1,0 0-1,0 0 1,0 0 0,0 0-1,0 0 1,0 0 0,1 0-1,-1 0 1,0 0-1,0 0 1,0 0 0,0 0-1,0 0 1,0 0 0,0 0-1,0 0 1,0 0-1,0 0 1,1 0 0,-1 0-1,0 0 1,0 0-1,0 0 1,0 0 0,0 0-1,0 0 1,11 0 152,-9 0 191,-2 0-20,0 0 250,0 0-91,0-2 230,0-9-209,0 9 6,0 2-208,0 0-123,0 0-69,0 0 64,0 0-64,0 0-48,0 0-58,0 0-118,-2 15-438,0-11 553,0-1-1,0 0 1,1 1-1,-1 0 1,1-1-1,0 1 0,0 0 1,1 0-1,-1-1 1,1 8-1,0 223 1075,0 264-751,-8-402-173,0-7 30,8 113 681,0-199-854,0-3-255,0-3-256,0-10-1307</inkml:trace>
</inkml:ink>
</file>

<file path=ppt/ink/ink15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21:44.63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26 992,'13'0'309,"-10"0"-175,-3 0 79,0 0 486,0 0-129,3 2 108,7 9-278,-10-11-390,0 0 0,1 0 0,-1 0 1,0 1-1,0-1 0,1 0 0,-1 0 1,0 0-1,0 1 0,1-1 0,-1 0 1,0 0-1,1 0 0,-1 0 0,0 0 1,1 0-1,-1 0 0,0 0 0,1 0 1,-1 0-1,0 0 0,1 0 0,-1 0 1,0 0-1,1 0 0,30 0 956,-8-2-455,1-9 28,-3 7-326,-5 1-162,25-8 0,-31 7-65,10-2 145,0 0 0,39-7-1,74 10 264,-82 4-361,972-1 532,-805-15-266,-184 12-278,39-11 10,-5 2-24,-36 8-7,-3 1 0,34-9 0,-26 6 88,-1 1 0,1 2 0,51 2 0,-86 1-72,0 0-14,0 0 0,-1 0 0,1 0 0,0 0 1,-1 1-1,1-1 0,-1 0 0,1 1 0,0 0 0,-1-1 0,1 1 1,-1 0-1,1 0 0,1 1 0,5 3-2,-1-2 16,-7-3-14,0 0 1,1 0 0,-1 0-1,1 0 1,-1 1 0,1-1-1,-1 0 1,0 0 0,1 0-1,-1 1 1,1-1 0,-1 0-1,0 1 1,1-1 0,-1 0-1,0 1 1,1-1 0,-1 0-1,0 1 1,0-1 0,1 1-1,-1-1 1,0 0 0,0 1-1,0-1 1,0 1 0,1-1-1,-1 1 1,0-1 0,0 1-1,0-1 1,0 0 0,0 1-1,0-1 1,0 1 0,2 5 167,9 4-79,-11-10-94,0 1-1,1-1 1,-1 1-1,0-1 1,1 1-1,-1-1 1,0 1-1,1 0 1,-1-1 0,0 1-1,0-1 1,0 1-1,0 0 1,0-1-1,0 1 1,0-1-1,0 1 1,0 0 0,0-1-1,0 1 1,0-1-1,0 1 1,0 0-1,0-1 1,-1 1-1,1 0-2,0 30-239,0-31 245,0 0 0,0 0 1,0 0-1,0 0 0,0 0 0,0 0 1,0 0-1,0 0 0,0 1 1,0-1-1,0 0 0,0 0 0,0 0 1,0 0-1,0 0 0,0 0 0,0 0 1,0 0-1,0 0 0,0 0 1,0 1-1,0-1 0,0 0 0,0 0 1,0 0-1,0 0 0,0 0 1,0 0-1,1 0 0,-1 0 0,0 0 1,0 0-1,0 0 0,0 0 1,0 0-1,0 0 0,0 0 0,0 0 1,0 1-1,0-1 0,0 0 1,0 0-1,1 0 0,-1 0 0,0 0 1,0 0-1,0 0 0,0 0 0,0 0 1,0 0-1,0 0 0,0 0 1,0 0-1,0 0 0,1-1 0,-1 1 1,10 0 52,-10 0-51,0 0 0,0 0 1,0 0-1,1 0 0,-1 0 0,0 0 0,0 0 0,0 0 0,0 0 1,0 0-1,0 0 0,0 0 0,0 0 0,0 0 0,0 0 0,1 0 1,-1 0-1,0 0 0,0 0 0,0 0 0,0 0 0,0 0 1,0 0-1,0 0 0,0 1 0,0-1 0,0 0 0,0 0 0,0 0 1,1 0-1,-1 0 0,0 0 0,0 0 0,0 0 0,0 0 1,0 0-1,0 0 0,0 0 0,0 0 0,0 1 0,0-1 0,0 0 1,0 0-1,0 0 0,0 0 0,0 0 0,0 0 0,0 0 1,0 0-1,0 0 0,0 0 0,0 1 0,0-1 0,0 0 0,0 0 1,0 0-1,0 10 83,0-7 0,0-3-47,0 3-124,0 7 28,0-7 74,-3-1 0,2 0-21,-1 0 1,1 0-1,-1 0 1,1 0 0,0 0-1,0 1 1,0-1-1,0 0 1,1 1-1,-1-1 1,1 0-1,-1 1 1,1-1 0,0 1-1,0-1 1,0 0-1,0 4 1,0-4 1,0-1 0,0 1 0,0 0 0,-1-1 0,1 1 0,-1-1 0,1 1 0,-1-1 0,1 1 0,-1-1 0,0 0 0,0 2 0,-6 10-44,6-8 21,0 1 0,1-1 0,-1 0 0,1 11 0,1-9-4,-1 0 0,-1 0 0,-1 10 0,-2-2 28,2-6 0,0 0 1,0 0-1,1 0 1,0 0 0,0 12-1,0 11-46,0-15 34,1-1-1,0 1 0,5 26 0,-2-29 32,0 1-41,0 0 0,-1 1-1,0 20 1,8 86-30,-7-96 66,17 163 78,-6-126 65,-10-47-130,0 0 1,-2 0-1,3 29 0,-4-25-4,6 38-1,-4-38 40,1 38-1,-4 267 661,0-323-501,-2-2-80,-55 0 234,52-2-293,-6-9-75,11 11-14,-1-1 0,1 1 0,-1 0 0,1-1 0,-1 1-1,1 0 1,-1-1 0,1 1 0,-1 0 0,0 0 0,1 0 0,-1 0-1,1-1 1,-1 1 0,1 0 0,-1 0 0,0 0 0,1 0 0,-1 0-1,0 0 1,1 1 0,-1-1 0,1 0 0,-1 0 0,0 1 0,1-1-10,-81 0 62,80 0-41,-1-1-1,0 1 1,1 0-1,-1 0 1,1-1 0,-1 1-1,1-1 1,-1 1-1,1-1 1,-1 0 0,1 1-1,-2-2 1,-10-4 4,8 4 27,0 2 0,-1-1 0,1 1 1,-11 0-1,9 0 20,1 0 0,-1 0 0,-11-3 0,2-1 1,9 2-35,1 0 1,-1 1-1,1-1 1,-1 1-1,-6 0 1,-2 2 70,7-1-51,0 0-1,1 0 1,-1-1-1,-9-1 1,-10-5-186,-57-12-53,27 14 211,26 0 28,10 1-16,-37 0 0,31 3-85,-38-7 0,42 5 127,-33-1-1,-339 4 182,350 3-280,-1 3 1,-48 11-1,82-14 92,0-1-1,0-1 0,0 0 1,1 0-1,-19-3 0,-5 1-12,-102 1 131,133 0-162,1 0 0,0 0 1,0-1-1,0 1 0,-1-1 1,1 0-1,0 0 0,0 0 1,-5-2-1,-2-2-8,-2 1-3,-1 0-1,1 1 1,-1 1 0,0 0-1,0 0 1,1 1 0,-14 1-1,0-1 21,11 0 69,-1 1 0,1 1-1,-23 3 1,20 0 2,9-2-48,-1 1 0,0-2-1,-18 2 1,20-3-24,1 1 0,-1 0 0,0 0 0,-8 3 0,9-1 0,-1-2-1,1 1 1,-1-1 0,-8 0 0,8 0-28,1-1 0,0 1 1,0 1-1,0-1 0,-12 6 1,14-6 7,2 0 5,0 0 0,-1 0 1,1-1-1,0 1 0,0-1 0,-1 0 1,-3 0-1,-10 1 47,4 6 55,12-6-94,-1-1-1,1 1 0,0 0 0,-1 0 0,1-1 0,-1 1 0,1-1 0,-1 1 0,1-1 1,-1 0-1,1 0 0,-3 0 0,-55 0 29,53-2 37,-4-9-22,10 11-57,0 0-1,0 0 1,0 0 0,0 0-1,-1 0 1,1 0-1,0 0 1,0 0-1,0 0 1,0 0-1,0 0 1,0 0 0,0 0-1,0-1 1,0 1-1,0 0 1,-1 0-1,1 0 1,0 0-1,0 0 1,0 0 0,0 0-1,0-1 1,0 1-1,0 0 1,0 0-1,0 0 1,0 0 0,0 0-1,0 0 1,0 0-1,0-1 1,0 1-1,0 0 1,0 0-1,0 0 1,0 0 0,0 0-1,0 0 1,0 0-1,1-1 1,-1 1-1,0 0 1,0 0 0,0 0-1,0 0 1,0 0-1,0 0 1,0 0-1,0 0 1,0 0-1,0 0 1,1-1 0,-1 1-1,0 0 1,0 0-1,10-10-720,0 1 0,0 0 0,1 0 0,23-14 0,-2 8-4250</inkml:trace>
</inkml:ink>
</file>

<file path=ppt/ink/ink15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21:49.94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59 1 1664,'0'0'608,"0"0"-480,-15 16-32,-1-16 864,16 15-544,-15 1 480,-1 15-544,-31 0 608,16 0-544,0 16-64,0-16-224,-16 0-32,16 0-32,0 1 32,15-17-64,1 1-160,-1-1 64</inkml:trace>
</inkml:ink>
</file>

<file path=ppt/ink/ink15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21:50.27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83 1 3328,'-62'31'1216,"31"-15"-928,-16-1-96,31 1 672,-15 15-512,-16 0-928,16 0 288,-16 16 96,16 0 128,0 0 64,0-1 0,0 1 128,0-16-64,15-15 128</inkml:trace>
</inkml:ink>
</file>

<file path=ppt/ink/ink15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21:50.6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06 1 1824,'-78'46'672,"63"-30"-512,-32-1-64,16 17 32,-1-1-96,-14 16 128,15 15-96,-1-15-160,1-1 32,0 1 96,15-16 0,1 0-1632</inkml:trace>
  <inkml:trace contextRef="#ctx0" brushRef="#br0" timeOffset="1">640 452 3904,'-31'47'1440,"15"-31"-1120,0 30-96,1-30 160,-1 0-256,-15 15 32,15 0-96,-15-15-1824,31-1 992,0 1-1568</inkml:trace>
</inkml:ink>
</file>

<file path=ppt/ink/ink15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21:50.9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1 0 3072,'-31'31'1120,"31"-15"-864,-31 15-64,16-15 160,-17 15-224,1 0 96,-16 0-128,16 0 160,0 0-160,0 1-864</inkml:trace>
  <inkml:trace contextRef="#ctx0" brushRef="#br0" timeOffset="1">749 109 2496,'0'16'896,"0"-1"-672,-31 1-96,15 0 320,1-1-288,-17 16 0,1 0-96,16 1-128</inkml:trace>
</inkml:ink>
</file>

<file path=ppt/ink/ink15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21:51.4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3 0 2496,'-16'32'896,"16"-17"-672,-16 1-96,1-1 96,15 1-160,-16-1-672</inkml:trace>
  <inkml:trace contextRef="#ctx0" brushRef="#br0" timeOffset="1">390 78 4320,'-31'31'1600,"15"1"-1248,16-17-96,0 1-64,0-1-160,0 1-32,16-16 32,15-16-3712</inkml:trace>
</inkml:ink>
</file>

<file path=ppt/ink/ink15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21:51.8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77 0 4384,'-62'31'1632,"15"0"-1248,0 32-128,16-16 64,16-1-224,-1 1-32,-15 0-32,15 0-544</inkml:trace>
  <inkml:trace contextRef="#ctx0" brushRef="#br0" timeOffset="1">78 468 3648,'-46'31'1344,"46"0"-1024,-16 0-128,16-15 64,0-1-192,-15 1-320,15-16 160,0 0-2880</inkml:trace>
</inkml:ink>
</file>

<file path=ppt/ink/ink1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36:03.78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6 219 1664,'8'-15'340,"15"-19"-1,-14 21 143,11-19 0,-19 30-375,0-1 0,0 0 0,-1 0 0,1 0 0,-1 0 0,0 0 0,0 0 0,0 0 0,0 0 0,-1-3 0,1-3 225,0-9 315,0 11-513,0 1 0,0 0 0,0 0 0,-1-1 0,-1-5-1,2 11-123,-1 0 0,1 0 0,-1 0 0,1 0 0,-1 0-1,1 0 1,-1 1 0,1-1 0,-1 0 0,0 0-1,0 0 1,1 1 0,-1-1 0,0 0 0,0 1 0,0-1-1,0 1 1,0-1 0,1 1 0,-1 0 0,-2-1-1,-20-1 89,19 2-86,-8 0-6,1 1 0,0 0 0,0 1 0,-1 1 0,1 0 0,0 0 0,1 1 0,-1 0 0,1 1 0,0 0 0,0 1 0,0 0 0,1 0 0,-11 10 0,2 5 12,0 2 0,1 0 0,-16 31 0,26-40-74,4-9 59,0 0 0,1 0-1,0 0 1,0 0-1,0 1 1,1-1 0,-1 1-1,1-1 1,1 1-1,-1-1 1,1 1 0,0 6-1,0-10 2,0 0 1,0 0 0,0 1 0,0-1 1,0 1-1,0-1 0,0 0 0,1 1 0,-1-1 0,1 0 1,0 1-1,0-1 0,0 0 0,0 0 0,0 0 1,0 0-1,0 0 0,1 0 0,-1 0 0,1 0 0,-1 0 1,1 0-1,0-1 0,0 1 0,0-1 0,0 0 1,0 1-1,0-1 0,0 0 0,0 0 0,0 0 0,0 0 1,1-1-1,-1 1 0,3 0 0,3 1-25,0-1-1,1 0 1,-1-1-1,0 0 1,1 0 0,-1 0-1,0-1 1,14-4-1,1-1-412,35-15-1,-52 19 380,1-2-1,-1 1 0,0-1 0,-1 0 0,1 0 0,-1 0 0,1-1 0,-1 0 0,-1 0 0,1 0 0,5-8 0,-3 1 97,0 1 1,-1-1-1,0 0 0,6-20 1,-11 28 46,0-1 0,0 1 1,-1 0-1,1 0 1,-1 0-1,0-1 1,-1-3-1,1-1 91,0 7-98,2 4-25,2 2-21,0 1 0,-1-1 0,0 1-1,0 0 1,0 0 0,3 9 0,-5-11-15,0 1 0,1-1 0,-1 1 0,1-1 0,-1 1-1,1-1 1,0 0 0,0 0 0,1 0 0,-1 0 0,1 0 0,-1 0 0,6 3 0,12 13 123,-16-15-113,-1 0 0,1 0 0,0-1-1,0 1 1,1-1 0,-1 0 0,1 0 0,-1-1-1,1 1 1,0-1 0,0 0 0,0-1 0,0 1 0,0-1-1,0 0 1,1 0 0,7 0 0,2-1 9,-7 1-159,-1-1 0,1 0 0,0-1 0,8-1 0,-3-2-312,0 1 0,-1-2 0,0 0 0,14-7 1,-8-4-589</inkml:trace>
</inkml:ink>
</file>

<file path=ppt/ink/ink15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21:52.2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55 172 3968,'-63'47'1472,"48"-16"-1120,-1 0-128,1 0-3360,-1-15 1664,16 15 544</inkml:trace>
  <inkml:trace contextRef="#ctx0" brushRef="#br0" timeOffset="1">187 0 3712,'-47'32'1408,"16"-17"-1120,0 32-64,16-16-32,-1-15-160,0-1-1088,1 16 608,-1-15-1952</inkml:trace>
</inkml:ink>
</file>

<file path=ppt/ink/ink15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21:52.65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71 1 4896,'-78'46'1824,"46"17"-1440,-14 15-96,15-47 0,15 0-224,-15 0-3904</inkml:trace>
  <inkml:trace contextRef="#ctx0" brushRef="#br0" timeOffset="1">125 47 3488,'-62'63'1280,"46"-1"-992,1 16-64,-1-47-64,16 16-128,-16 15-2976</inkml:trace>
</inkml:ink>
</file>

<file path=ppt/ink/ink15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21:52.99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90 1 2656,'-31'31'960,"31"-31"-736,-47 31-64,32 0 768,-1-15-544,-31-1 64,16 17-288,-16-1 32,16 0-96,-16-15 224,16 15-192,0 0-192,15-16 32</inkml:trace>
</inkml:ink>
</file>

<file path=ppt/ink/ink15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21:53.99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77 748 5216,'-47'62'1952,"47"-62"-1536,-15 94-96,-1-63-512,16 16 32,-15-16-3264,15 16 1888,-16-16-64</inkml:trace>
  <inkml:trace contextRef="#ctx0" brushRef="#br0" timeOffset="1">265 0 4384,'-78'47'1632,"47"-16"-1248,0 31-128,0-31-128,15 16-128,1 0-288,-1-16 160,-15 16-1920,15-32 1120</inkml:trace>
</inkml:ink>
</file>

<file path=ppt/ink/ink15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21:54.32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58 421 4224,'-63'47'1568,"63"-47"-1216,-31 31-96,16-15-224,15-1-64</inkml:trace>
  <inkml:trace contextRef="#ctx0" brushRef="#br0" timeOffset="1">63 1 4480,'-47'46'1664,"47"-46"-1312,0 31-64,-15-15-256,15 0-64</inkml:trace>
</inkml:ink>
</file>

<file path=ppt/ink/ink15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21:54.67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4 1 3488,'-31'16'1280,"31"-16"-992,-32 31-64,17-16-288,15-15 0,0 16 160,-16-1-32</inkml:trace>
</inkml:ink>
</file>

<file path=ppt/ink/ink15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22:40.33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7 220 736,'13'0'224,"-13"0"-222,0 0-1,0 0 1,0 0 0,0 0-1,0 0 1,0 0 0,0 0-1,0 0 1,1 0 0,-1 0-1,0 0 1,0 0 0,0 0 0,0 0-1,0 0 1,0 0 0,0 0-1,0 0 1,0 0 0,0 0-1,0 0 1,1 0 0,-1 0-1,0 0 1,0 0 0,0 0-1,0 0 1,0 0 0,0 0-1,0 0 1,0 0 0,0 0 0,0-1-1,0 1 1,0 0 0,0 0-1,0 0 1,0 0 0,0 0-1,0 0 1,0 0 0,1 0-1,-1 0 1,0 0 0,0 0-1,0-1 1,0 1 0,0 0-1,0 0 1,0 0 0,0 0 0,-1 0-1,1 0 1,0 0 0,0 0-1,0 0 1,0-20 4279,0 16-1781,0 12-3484,0-5 893,0-3 59,0 0 160,0 0-64,0 0-106,0-2 39,0 1 0,0 0 0,0 0 0,-1 0 0,1 0 0,0 0 0,1 0 1,-1 0-1,0 0 0,0-1 0,0-1 19,0 3-59,0 0 32,0 0 102,0 0-22,0 0-31,0-3 31,0-10 299,3 13-384,-3 0 19,1 0-1,-1 0 1,1 0 0,-1 0-1,1 0 1,-1 0-1,1 0 1,-1 0 0,1 0-1,-1 0 1,0 0-1,1-1 1,-1 1 0,1 0-1,-1 0 1,1-1-1,-1 1 1,0 0 0,1-1-1,-1 1 1,0 0-1,1-1 1,-1 1 0,0 0-1,0-1 1,1 1-1,-1-1 1,0 1 0,1-1-1,0-16 119,-1 13-160,0 4 39,0 0-1,0 0 0,0-1 1,0 1-1,0 0 1,0 0-1,0 0 1,0 0-1,0 0 0,0 0 1,0 0-1,0 0 1,0 0-1,0 0 1,0-1-1,0 1 1,0 0-1,0 0 0,0 0 1,0 0-1,0 0 1,0 0-1,0 0 1,0 0-1,0 0 1,0 0-1,0 0 0,0 0 1,0-1-1,0 1 1,0 0-1,0 0 1,1 0-1,-1 0 0,0 0 1,0 0-1,0 0 1,0 0-1,0 0 1,0 0-1,0 0 1,0 0-1,0 0 0,0 0 1,0 0-1,1 0 1,-1 0-1,0 0 1,0 0-1,0 0 0,0 0 1,0 0-1,0 0 1,0 0-1,0 0 1,0 0-1,1 0-1,-1 0-1,1 0 1,-1 0-1,1 0 1,-1 0 0,1 0-1,-1 0 1,1 0-1,-1 0 1,0 0-1,1 0 1,-1-1 0,1 1-1,-1 0 1,1 0-1,-1 0 1,0-1-1,1 1 1,-1 0 0,0-1-1,1 1 1,-1 0-1,0-1 1,1 1-1,-1 0 1,0-1-1,0 1 1,1 0 0,-1-2-1,2-17 42,-3 11 155,1 8-197,0-1 0,0 1 0,0-1 0,0 1 0,0-1 0,0 1 0,0 0 0,1-1 0,-1 1 0,0-1 0,0 1 0,0-1-1,0 1 1,1-1 0,-1 1 0,0-1 0,0 1 0,1 0 0,-1-1 0,0 1 0,1 0 0,-1-1 0,0 1 0,1 0 0,-1-1 0,1 1 0,-1 0 0,0 0 0,1-1 0,-1 1 0,1 0 0,-1 0 0,1 0-1,-1 0 1,1-1 0,-1 1 0,1 0 0,-1 0 0,1 0 0,-1 0 0,1 0 0,0 0 3,-1 1-1,0-1 0,0 0 1,0 0-1,0 0 1,0 0-1,0 0 1,0 0-1,0 0 0,0 0 1,0 0-1,1 0 1,-1 0-1,0 0 1,0 0-1,0 0 1,0 0-1,0 0 0,0 0 1,0 0-1,0-1 1,0 1-1,0 0 1,0 0-1,1 0 1,-1 0-1,0 0 0,0 0 1,0 0-1,0 0 1,0 0-1,0 0 1,0 0-1,0 0 0,0 0 1,0 0-1,0 0 1,0-1-1,0 1 1,0 0-1,0 0 1,0 0-1,0 0 0,0 0 1,0 0-1,0 0 1,0 0-1,0 0 1,0 0-1,0-1 0,0 1 1,0 0-1,0 0 1,0 0-1,0 0 1,0 0-1,2-26 99,-2 26-96,1 0 0,-1-1 0,0 1 0,0 0 1,0 0-1,0 0 0,0-1 0,1 1 0,-1 0 0,0 0 0,0 0 0,0 0 0,1-1 0,-1 1 0,0 0 0,0 0 0,0 0 0,1 0 0,-1 0 0,0 0 0,0 0 0,1 0 0,-1 0 0,0 0 0,0 0 0,1 0 0,-1 0 0,0 0 0,0 0 0,1 0 0,-1 0 0,0 0 0,1 0 0,2 0 12,0 0 24,-3 0-38,0-28-288,0 25 320,0 1 5,0-9 16,0 11-52,0 0 0,0 0 0,0 0 0,0 0 0,0 0-1,0 0 1,0-1 0,0 1 0,0 0 0,0 0 0,0 0 0,0 0-1,0 0 1,0 0 0,0 0 0,0 0 0,0 0 0,0 0-1,0 0 1,0-1 0,0 1 0,0 0 0,0 0 0,0 0-1,0 0 1,-1 0 0,1 0 0,0 0 0,0 0 0,0 0 0,0 0-1,0 0 1,0 0 0,0 0 0,0 0 0,0-1 0,0 1-1,0 0 1,0 0 0,-1 0 0,1 0 0,0 0 0,0 0-1,0 0 1,0 0 0,0 0 0,0 0 0,0 0 0,0 0 0,0 0-1,0 0 1,0 0 0,-1 0 0,1 0 0,0 0 0,0 1-1,-10-1 75,7 0-59,3 0-107,0 0 22,-3-3 58,-7-7 102,7 7-22,3 3-31,-2 0-38,-76 0-118,76-1 115,0 1-1,0 0 0,0 0 0,0-1 0,0 1 0,0 0 0,0 0 0,0 1 0,0-1 0,0 0 0,0 1 1,0-1-1,1 1 0,-3 1 0,2 0 4,-3 1-2,1 1 0,0 1-1,0-1 1,-3 6 0,-26 64 83,29-64 8,1 0 0,0 1-1,1-1 1,0 1 0,-1 19-1,4-18-68,0-8-17,-1-1 1,0 1 0,0 0 0,0-1 0,-1 1-1,1-1 1,-1 1 0,-1 4 0,-1 1 93,0-3-42,1 0-1,1 1 1,-1-1 0,0 8-1,2-13-57,-1 0-1,1 1 0,0-1 1,0 0-1,1 0 0,-1 1 0,0-1 1,0 0-1,1 0 0,-1 1 1,0-1-1,1 0 0,-1 0 0,1 0 1,0 0-1,-1 0 0,1 0 1,0 0-1,0 0 0,-1 0 0,1 0 1,0 0-1,0 0 0,0 0 1,0-1-1,0 1 0,1 0 0,0 0 6,-1 0 0,0-1 0,0 1 0,0 0 0,0 0 0,0 0-1,0 0 1,-1 0 0,1 0 0,0 0 0,0 0 0,-1 0 0,1 0-1,0 1 1,-1-1 0,0 0 0,1 0 0,-1 1 0,0-1 0,1 0-1,-1 0 1,0 2 0,0-3 0,0 0 0,0 0 1,0 0-1,0 1 0,0-1 0,0 0 0,0 0 0,0 0 0,0 0 1,0 0-1,0 0 0,0 0 0,0 0 0,0 0 0,0 0 1,0 1-1,0-1 0,0 0 0,0 0 0,0 0 0,0 0 0,0 0 1,0 0-1,0 0 0,0 0 0,0 0 0,0 0 0,0 0 0,0 0 1,0 1-1,1-1 0,-1 0 0,0 0 0,0 0 0,0 0 1,0 0-1,0 0 0,0 0 0,0 0 0,0 0 0,0 0 0,0 0 1,0 0-1,1 0 0,-1 0 0,0 0 0,0 0 0,0 0 1,0 0-1,0 0 0,0 0 0,0 0 0,0 0 0,0 0 0,0 0 1,1 0-1,1 0 3,0-1 1,0 1 0,0-1-1,0 1 1,1-1 0,-1 0-1,0 0 1,0 1 0,3-3 0,17-7-21,-13 6 49,-1 0 0,0-1 0,9-6 0,17-10-36,-19 13-9,0-1 0,25-21-1,-17 13-2,-4-1-29,-14 13 27,0 0 0,1 0 0,9-7 0,11-3 11,-11 2 15,-12 10 38,-5 3-38,1 0-1,-1 0 0,1 1 1,-1-1-1,1 0 0,-1 1 0,1-1 1,0 1-1,-1-1 0,1 1 1,0 0-1,-1-1 0,1 1 0,0 0 1,0 0-1,0 0 0,-2 1 1,-12 21 70,9-13-18,0 0-70,1 0 1,0 0-1,0 1 1,-3 11-1,7-19 29,0 1 0,1-1 0,-1 1-1,1-1 1,-1 1 0,1-1-1,0 1 1,1 5 0,0 0-5,-1 1-7,-1-8-11,1 0-1,0 0 1,0 0 0,0 0 0,0 0-1,1 0 1,-1 0 0,0 0 0,1 0-1,0 2 1,0-3 4,0 1 0,0-1 1,-1 0-1,1 0 0,0 0 0,0 0 1,0 0-1,0 0 0,0-1 0,0 1 0,2 1 1,0-1 18,0 0 0,0 0 0,0-1 0,0 1 0,0-1 1,0 0-1,-1 0 0,1 0 0,0 0 0,4-1 0,2 1 45,0 0 77,1 0-203,1 0 1,-1 0-1,1-1 0,-1 0 1,0-1-1,0 0 0,0 0 0,13-6 1,21-7-1109,3-1 352</inkml:trace>
</inkml:ink>
</file>

<file path=ppt/ink/ink15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22:40.94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7 16 2144,'-16'-16'981,"16"16"-762,0 0 250,0 0-149,0 0-64,0 0-69,0 0 69,0 0-53,0 13 243,0-10-359,-1 7 72,0 0-1,-1 0 1,0 0 0,-1-1-1,0 1 1,0-1 0,-10 18-1,-6 18 253,11-21-225,-2 1 1,-18 33 0,16-37-114,1 2 0,-13 39-1,21-52-40,-1-1 0,0 1 0,-1-1 0,0 0 0,0-1 0,-1 1 0,0-1 0,-1 0 0,-8 8 0,12-12-12,0-1 0,0 1 0,0 0 0,1 0 0,-4 7 0,-5 6 196,11-17-213,0 0-1,0 0 0,0 0 1,0 0-1,0 0 0,0 1 1,0-1-1,0 0 0,-1 0 1,1 0-1,0 0 0,0 0 1,0 0-1,0 0 0,0 0 1,0 0-1,0 0 0,0 1 1,0-1-1,-1 0 1,1 0-1,0 0 0,0 0 1,0 0-1,0 0 0,0 0 1,0 0-1,0 0 0,-1 0 1,1 0-1,0 0 0,0 0 1,0 0-1,0 0 0,0 0 1,0 0-1,-1 0 0,1 0 1,0 0-1,0-1 0,0 1 1,0 0-1,0 0 0,0 0 1,0 0-1,0 0 0,-1 0 1,1 0-1,0 0 0,0 0 1,0 0-1,0-1 0,0 1 1,0 0-1,0 0 0,0 0 1,-11-11 34,11 11-47,0-1 1,-1 1-1,1-1 0,-1 1 1,1-1-1,0 0 0,0 1 0,-1-1 1,1 0-1,0 0 0,0 1 1,0-1-1,-1 0 0,1 1 0,0-1 1,0 0-1,0 1 0,1-1 1,-1 0-1,0 0 0,0-1 0,1-2-117,-1-8 30,-1 4-49,1 0-1,0 0 1,3-16-1,-2 20 112,3-8-112,-1-1 0,-1 1-1,1-22 1,-2 27 118,-1 1 1,0 0-1,1 0 0,1-1 1,-1 1-1,1 0 1,0 0-1,0 0 0,5-9 1,-1 5-39,0 1 1,1 0-1,-1 1 1,14-13-1,-18 19 58,1 0-1,0 1 0,-1-1 0,1 0 0,0 1 0,0 0 0,0 0 1,0 0-1,0 0 0,0 0 0,0 0 0,0 1 0,0-1 0,1 1 0,-1 0 1,0 0-1,0 0 0,4 1 0,3 1 12,1 0 1,-2 0-1,1 1 0,12 4 0,-10-2 24,-1 1-1,0-1 1,0 2-1,0 0 1,-1 0-1,0 1 1,0 0-1,16 17 1,-10-5 134,1 0-1,16 30 1,-22-33 49,-8-14-156,-2-1 1,1 1-1,0 0 1,0 0-1,-1 1 1,0-1-1,0 0 1,2 7-1,-3-9-33,0 1 0,0-1 0,0 1 0,-1-1-1,1 1 1,0-1 0,-1 0 0,1 1-1,-1-1 1,1 0 0,-1 1 0,1-1-1,-1 0 1,0 0 0,0 0 0,0 0 0,0 0-1,0 1 1,0-1 0,0-1 0,0 1-1,0 0 1,0 0 0,-2 1 0,-1 0 24,0 1 1,-1-1 0,1 0-1,0 0 1,-1-1-1,1 1 1,-1-1 0,-6 1-1,7-1-24,-128 25 263,103-23-199,-57-3 1,45-1-366,40 1 274,-1 0 0,0 0 0,1 0 0,-1 0 0,0 0 0,1-1 0,-1 1 0,0-1 0,1 1 0,-1-1 0,1 0 0,-1 1 0,1-1 0,-3-2 0,-4-2 69,3 3-18,-4-3 38,9 5-81,0 0 1,0-1-1,-1 1 1,1 0 0,0 0-1,0 0 1,0-1 0,0 1-1,0 0 1,0 0 0,0 0-1,0-1 1,0 1 0,0 0-1,0 0 1,0-1 0,0 1-1,0 0 1,0 0 0,0-1-1,0 1 1,0 0 0,0 0-1,0 0 1,0-1 0,0 1-1,0 0 1,0 0 0,1 0-1,-1-1 1,0 1 0,0 0-1,0 0 1,0 0 0,0 0-1,1-1 1,-1 1 0,0 0-1,0 0 1,11-5-391,-6-8-1505,8-3 508</inkml:trace>
</inkml:ink>
</file>

<file path=ppt/ink/ink15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22:41.48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2 111 2240,'16'-15'992,"-16"13"-980,-1 1-1,1 0 1,0 0-1,0 0 1,0 0 0,0 0-1,0 0 1,0 0 0,0 0-1,1-1 1,-1 1-12,0 1 0,0 0 0,0 0 0,0 0 0,0 0 0,0 0 1,0 0-1,0 0 0,0 0 0,0 0 0,0 0 0,0-1 0,0 1 0,0 0 0,0 0 0,0 0 0,0 0 1,0 0-1,0 0 0,0 0 0,0 0 0,0 0 0,0 0 0,0 0 0,0-1 0,0 1 0,0 0 1,0 0-1,0 0 0,0 0 0,0 0 0,0 0 0,1 0 0,-1 0 0,0 0 0,0 0 0,0 0 0,0 0 1,0 0-1,0 0 0,0 0 0,0 0 0,0 0 0,0 0 0,0 0 0,1 0 0,-1 0 0,0 0 0,0 0 1,0 0-1,0 0 0,0 0 0,0 0 0,0 0 0,0 0 0,1 0 0,9 0 139,-10 0-136,0 0 0,0 0 1,0 0-1,0 0 0,0 0 1,0 0-1,1 0 0,-1 0 0,0 0 1,0 0-1,0 0 0,0 0 0,0 0 1,0 0-1,0 0 0,0 0 1,0 0-1,0 0 0,1 0 0,-1 0 1,0 0-1,0 0 0,0 0 0,0 0 1,0 0-1,0 0 0,0 0 1,0 0-1,0 0 0,0 0 0,0-1 1,0 1-1,0 0 0,0 0 1,1 0-1,-1 0 0,0 0 0,0 0 1,0 0-1,0 0 0,0 0 0,0 0 1,0 0-1,0-1 0,0 1 1,0 0-1,0 0 0,0 0 0,0 0 1,0 0-1,0 0 0,0 0 0,0 0 1,0 0-1,0 0 0,0-1 1,0-3 178,0 0 1,0 0-1,0-1 1,0 1 0,0 0-1,-1-1 1,-1-6 0,-11 6-98,7 0-112,6 4 16,-1 0 0,0 0 1,0 0-1,-1 0 1,1 0-1,0 0 0,0 0 1,0 1-1,-1-1 1,1 0-1,-2 0 1,-1-1 20,1 0 0,0 1 0,0-1-1,0 1 1,1 0 0,-1 0 0,0 0 0,-1 0-1,1 1 1,0-1 0,0 1 0,-4 0 0,-14-1 104,11 1-84,1-1-1,-1 1 0,0 1 1,-18 3-1,22-2-14,1 0 0,-1 0 1,1 1-1,0-1 0,0 2 1,0-1-1,-8 7 0,11-8-12,1 1-1,-1-1 0,1 1 0,-1-1 0,1 1 0,0-1 0,-1 1 0,1 0 0,1 0 0,-1 0 0,0-1 0,1 1 0,-1 0 0,1 0 0,0 0 0,0 0 0,1 5 0,-1-2-1,0-3 2,0 0 0,0 1 0,1-1 0,-1 0 1,1 0-1,0 0 0,0 0 0,2 6 0,3 6 27,-3 3-9,-2-14-25,0 0 0,0 0-1,0 0 1,0 0 0,0 0 0,1 0 0,0-1 0,-1 1-1,6 6 1,4 5-15,-3-7-2,-2 2 1,1-1-1,5 11 1,1 7-12,-3-6 139,13 22-1,-21-41-58,0 0 0,-1 0 1,1 1-1,-1-1 0,0 1 0,0-1 0,0 1 0,1 4 0,-2-6-17,0 1 0,0-1 0,0 0-1,-1 1 1,1-1 0,-1 0 0,1 1-1,-1-1 1,0 0 0,1 0 0,-1 0-1,0 1 1,0-1 0,0 0 0,1 0-1,-1 0 1,-3 1 0,3 0 10,0-1 0,0 0 0,0 0 0,0 0 0,-1 0 0,1 0 0,0 0 0,-1 0 0,1 0 0,-1 0 1,0 0-1,1-1 0,-1 1 0,1-1 0,-1 1 0,0-1 0,1 0 0,-1 1 0,-2-1 0,2 0 11,-1 0 1,1 0-1,0 0 0,-1 1 0,1-1 0,0 1 1,-1-1-1,1 1 0,0 0 0,0 0 0,-3 1 0,3 0-2,-1-1-1,1 0 0,-1 0 0,0 0 0,1-1 0,-1 1 0,1 0 1,-1-1-1,0 0 0,0 0 0,-3 0 0,-2 1 48,5-1-73,0 1 0,0-1-1,0 0 1,0 0-1,0 0 1,0-1 0,0 1-1,0-1 1,1 1 0,-5-2-1,-1-3-19,7 4-6,0 0 0,-1 0 0,1 0 0,-1 1 0,1-1 0,-1 0 0,1 1 0,-1-1 0,0 1 0,1-1 0,-1 1 0,1 0 0,-1 0 0,-3 0 0,3 0 4,-1 0 1,1 0 0,-1 0-1,1-1 1,-1 1 0,1-1-1,-1 1 1,1-1 0,-1 0-1,1 0 1,0 0 0,-1 0-1,1 0 1,0 0 0,-3-3-1,5 3-11,-1 1-1,1 0 1,0-1-1,-1 1 1,1 0-1,0 0 0,0-1 1,-1 1-1,1 0 1,-1 0-1,1-1 1,0 1-1,-1 0 0,1 0 1,-1 0-1,1 0 1,0 0-1,-1-1 1,1 1-1,-1 0 0,1 0 1,-1 0-1,1 0 1,0 0-1,-1 0 1,0 1-1,-4-2-185,3-10-797,2 9 267</inkml:trace>
</inkml:ink>
</file>

<file path=ppt/ink/ink15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22:43.1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3 263 1056,'0'0'357,"0"0"-229,0 0 43,0 0 272,0 0-91,0 0 69,0 0-90,0 0 133,0 0-139,0 0-26,0 0-107,0 0 37,0 0-96,0 0-21,-3 0-48,-5 0-48,14 0 16,-14 0 22,8 0-53,0 0 1,0 0 0,0 0 0,-1 0 0,1 0 0,0 0 0,0 0-1,0 0 1,0 0 0,0 0 0,0 0 0,0 0 0,0 0 0,0 0 0,0 0-1,-1 0 1,1 0 0,0 0 0,0 0 0,0 0 0,0 0 0,0 0 0,0 0-1,0 0 1,0 0 0,0 0 0,0 0 0,0 0 0,0 0 0,-1 1 0,1-1-1,0 0 1,0 0 0,0 0 0,0 0 0,0 0 0,0 0 0,0 0-1,0 0 1,0 0 0,0 0 0,0 0 0,0 0 0,0 1 0,0-1 0,0 0-1,0 0 1,0 0 0,0 0 0,0 0 0,0 0 0,0 0 0,0 0 0,0 0-1,0 0 1,0 1 0,0 30 675,1-23-559,-1-5-69,1 0-1,-1 0 1,0 0-1,0 0 1,0 0-1,-1 0 0,1 0 1,-1 0-1,1 0 1,-2 3-1,-1-2-8,1 0 0,1 0 0,-1 0-1,1 1 1,-1-1 0,1 1 0,0-1-1,1 1 1,-1-1 0,1 1 0,0-1 0,1 9-1,-3-2 6,0 0-1,0 0 0,-1 0 1,-5 12-1,6-17-31,-4 8 47,5-13-48,0 0 0,0 1 0,1-1 0,-1 0 0,1 1 0,-1-1 0,1 0 0,-1 1 0,1-1 0,-1 3 0,1-2 212,3-2-101,7 3-150,-6 2 11,-4-5 16,0 0 0,0 0 1,0 0-1,0 0 0,0 0 1,0 1-1,1-1 0,-1 0 1,0 0-1,0 0 0,0 0 0,0 0 1,0 0-1,0 0 0,0 0 1,0 1-1,0-1 0,0 0 1,1 0-1,-1 0 0,0 0 1,0 0-1,0 0 0,0 0 1,0 0-1,0 0 0,0 0 0,1 0 1,-1 0-1,0 0 0,0 0 1,0 0-1,0 0 0,0 0 1,0 0-1,1 0 0,-1 0 1,0 0-1,0 0 0,0 0 1,0 0-1,0 0 0,13-12 95,-13 12-91,19-12-86,-15 10 90,0 0 0,0 0 0,-1-1 0,7-5-1,-3 2 79,-1-1-1,-1 0 1,1-1-1,4-7 0,3-7 59,-8 16-169,0-2-49,0 0 0,-1 0 0,1 0 0,5-16 0,16-49 496,-23 48-660,-3 21 80,-1 15 212,2 15 175,0-15-179,-1-1 0,0 1 1,-1-1-1,-2 16 0,-3-8-30,4-15-19,1 1 0,0-1 0,0 1 0,0 0 0,0-1 1,0 1-1,1 0 0,0-1 0,0 1 0,0 0 0,0-1 0,0 1 0,1 0 0,0 0 1,1 3-1,0 3 14,0-5 13,0 1 1,0-1-1,0 1 1,3 5 0,-4-10-26,0 0 1,-1 0 0,1 0 0,0 0 0,0 0-1,0 1 1,0-2 0,0 1 0,0 0 0,1 0-1,-1 0 1,0 0 0,0-1 0,0 1 0,1-1-1,-1 1 1,0-1 0,1 1 0,-1-1 0,1 0-1,-1 1 1,3-1 0,40 0-233,-39 0 174,0-1 0,0 0 1,0 0-1,0 0 1,0 0-1,0-1 0,-1 0 1,1 0-1,0 0 0,-1 0 1,5-4-1,9-4-244,-2 2 133,-2 0 0,1-1 1,20-17-1,-16 12 40,-7 6 61,23-10-1,4-3 26,-4-5 70,-26 19-17,-1 0-1,1 1 1,10-5-1,-16 10 13,0 0 0,0 1-1,0-1 1,-1 1 0,1-1 0,0 1-1,0 0 1,0 0 0,0 0 0,0 1-1,0-1 1,0 1 0,3 1 0,-4-1 1,0-1-1,-1 1 1,1 0 0,-1 0 0,1 1 0,-1-1 0,1 0 0,-1 0-1,0 1 1,0-1 0,0 1 0,0-1 0,0 1 0,0-1 0,0 1-1,0-1 1,0 4 0,10 33 399,-8-27-350,2 4 13,-3-12-61,-1 0 0,0 0 0,0 0 0,0 0 0,-1 1 0,1-1 0,-1 0 0,1 7 0,-1 62 383,0-69-266,0-1-53,0-1-89,0-1 0,0 0 0,0 0-1,0 0 1,0 1 0,0-1 0,0 0 0,0 0 0,0 0-1,0 1 1,0-1 0,0 0 0,0 0 0,0 0-1,0 1 1,0-1 0,0 0 0,0 0 0,0 0 0,0 0-1,0 1 1,0-1 0,0 0 0,0 0 0,0 0 0,0 1-1,-1-1 1,1 0 0,0 0 0,0 0 0,0 0 0,0 0-1,0 1 1,-1-1 0,1 0 0,0 0 0,0 0 0,0 0-1,0 0 1,-1 0 0,1 0 0,0 0 0,0 0 0,0 0-1,-1 0 1,1 0 0,0 0 0,-9-7 129,8 7-127,1 0 0,0-1 0,0 1 1,-1 0-1,1-1 0,0 1 0,-1 0 0,1 0 1,0-1-1,-1 1 0,1 0 0,0 0 0,-1 0 1,1 0-1,-1-1 0,1 1 0,-1 0 1,1 0-1,0 0 0,-1 0 0,1 0 0,-1 0 1,1 0-1,-1 0 0,1 0 0,-1 0 0,-4-1-11,5 0 4,-1 0 0,0 0 1,1-1-1,-1 1 0,1 0 0,0 0 0,-1-1 0,1 1 0,0 0 0,0-1 0,0 1 0,0 0 0,0-1 0,1-1 0,2-20-43,8-11-18,-8 15 34,-2 8 1,1 1 1,1-1-1,6-16 1,-1 5-45,-5 13 45,0-1-1,0 1 1,1 0 0,1 0 0,0 1 0,0-1-1,8-9 1,-10 14 59,1 1-1,0 0 1,0 0 0,0 0-1,0 1 1,0-1 0,0 1-1,1 0 1,-1 0 0,1 0-1,-1 1 1,1 0 0,0 0-1,-1 0 1,8 0 0,14 0-394,-15 0 262,-1 1-1,1 0 1,0 1 0,14 2-1,-12 1 79,1 1-1,13 7 1,-19-8 57,0-1 1,1 1-1,-1-1 1,0-1-1,1 0 1,0 0-1,-1 0 1,11 0-1,137-2-759,-138-2 333,0 0-1,1-1 1,-2-1-1,20-6 1,-6 2 311,-2 3 71,-14-1 12,-12 5 5,1-1 0,-1 1 0,0 0 0,0 1 0,1-1 0,-1 0 0,6 1 0,19-3 295,-26 3-237,0-1 1,-1 1-1,1-1 0,-1 0 0,0 1 0,1-1 0,-1 0 1,1 0-1,-1 0 0,2-2 0,0 0 388,-3 3-133,-3-2-112,3 1-194,-1 0 9,-1 0 1,1 0-1,0 0 0,0 0 1,0 0-1,-1 0 0,1 0 1,-1 0-1,1 1 0,0-1 1,-1 0-1,1 1 0,-1 0 1,0-1-1,1 1 0,-1 0 0,1 0 1,-1-1-1,-2 2 0,-30-1-151,30 0 122,-1 1-1,1 0 1,-1 0-1,1 0 0,-1 1 1,1 0-1,0-1 0,0 2 1,0-1-1,-6 4 1,-2 2-54,1 1 1,-17 16 0,19-14 58,0 0 0,1 1 1,0 0-1,0 1 0,-5 13 0,-7 11-37,15-28 41,-1 0 1,2 0-1,-1 0 0,1 1 1,-3 13-1,6-21 2,1 0 1,-1 0-1,1 0 0,0 0 0,0 0 0,0-1 1,0 1-1,0 0 0,0 0 0,0 0 1,1 0-1,-1 0 0,1-1 0,-1 1 0,1 0 1,0 0-1,0-1 0,-1 1 0,1 0 1,0-1-1,1 1 0,-1-1 0,0 1 0,0-1 1,1 0-1,-1 1 0,0-1 0,1 0 1,0 0-1,-1 0 0,1 0 0,0 0 0,-1-1 1,1 1-1,3 1 0,21 3 118,-19-3-98,-6-1-19,0-1-1,0 1 1,0-1-1,0 0 1,0 1-1,0-1 1,0 0-1,0 0 1,0 0-1,0 0 1,0 0-1,-1 0 1,1 0-1,0 0 1,0 0-1,0 0 1,0-1-1,0 1 1,0 0-1,0-1 1,1 0-1,5-1 19,2 0 1,8-4-12,4-17-99,3 4 16,-21 17 60,0-1-1,1 1 0,-1-1 1,0 1-1,0-1 1,-1 0-1,1 0 1,4-7-1,3-23-37,14-12 85,22-45-117,-38 76 62,-2 1 0,10-26 0,4-7 72,-17 39-32,-1 0 0,1 0 0,1-11-1,2-3 20,-4 15 3,1 0 0,0-1-1,0 2 1,0-1-1,9-11 1,-12 17-38,0 0 1,1 0 0,-1-1-1,0 1 1,1 0-1,-1-1 1,0 1 0,0-1-1,0 1 1,1 0 0,-1-1-1,0 1 1,0 0-1,0-1 1,0 1 0,0-1-1,0 1 1,0-1 0,0 1-1,0 0 1,0-1-1,0 1 1,0-1 0,0 1-1,0-1 1,0 1 0,0 0-1,0-1 1,0 1-1,-1-1 1,1 1 0,0 0-1,0-1 1,0 1-1,-1 0 1,1-1 0,-1 1-1,1-1 143,-6 7-66,1 1 0,0-1 0,0 1 0,1 1 0,0-1 0,0 0 0,0 1 0,1 0 0,1 0 0,-3 9 0,-2 15 90,-3 43 1,-2 4 48,5-46-160,0-4-11,1 0 1,1 0-1,-1 38 0,7-44-40,0-14 8,-1-1 0,0 1 1,-1-1-1,-2 16 0,-3-9 126,0 2-54,5 0-2957,1-4 952</inkml:trace>
</inkml:ink>
</file>

<file path=ppt/ink/ink1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36:04.42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 47 1248,'13'-26'389,"-7"11"-168,-4 10-152,8 4 31,-9 1-88,0 0 0,-1 0 0,1 0 0,-1 0 1,1 0-1,0 0 0,-1 0 0,1 0 0,-1 0 0,1 1 1,-1-1-1,1 0 0,0 0 0,-1 0 0,1 1 0,-1-1 1,1 0-1,-1 1 0,1-1 0,-1 0 0,1 1 1,-1-1-1,0 1 0,1-1 0,0 1 0,0 17 602,-1-8-456,0-4-55,-1-1 0,0 1 0,0 0 0,-2 6 0,-4 18 128,3-2-68,3-12-50,-2 0 0,-7 28 0,5-28 6,-3 30 1,3-17-23,0-6 33,2-12-63,1 0 0,-1 19-1,3-28-53,0 0 0,0 1 1,-1-1-1,1 0 0,0 0 0,-1 0 0,0 0 0,1 0 0,-1 0 1,0 0-1,0 0 0,0 0 0,-2 3 0,3-4 19,-1 0-1,0 0 0,1 0 1,-1 0-1,0 0 0,1 0 1,0 1-1,-1-1 1,1 0-1,0 0 0,-1 1 1,1 1-1,0-1 100,3-4-43,13-15 58,-1-1-1,26-40 1,-33 43-150,8-12-29,23-9-37,39-52-122,-75 85 176,55-52-349,-51 50 350,0-1 0,1 1 0,-1 1 1,1 0-1,0 0 0,10-4 0,-17 8 43,1 0-1,-1-1 0,0 1 1,0 0-1,0 0 1,1 0-1,-1 0 0,0 0 1,0 0-1,1 0 1,-1 0-1,0 1 0,0-1 1,0 0-1,0 1 1,1-1-1,-1 1 0,0-1 1,0 1-1,0 0 0,0-1 1,0 1-1,0 0 1,0 0-1,-1 0 0,1 0 1,0 0-1,0 0 1,0 1-1,2 1 45,-1 1 1,0 0-1,-1 0 0,1 0 1,-1-1-1,2 6 0,13 69 413,-14-54-320,-1 46 0,-2-42-132,1 66-3590,0-94 3557,0 2-197,0-1-1,0 1 1,0 0 0,0-1-1,0 1 1,0 0 0,-1-1-1,1 1 1,-1 1 0,-12 13-1206</inkml:trace>
</inkml:ink>
</file>

<file path=ppt/ink/ink15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22:45.24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7 16 1728,'0'-13'560,"0"13"-556,0 0 0,0 0 0,0 0 0,0 0 0,0 0 0,0 0 0,0 0 0,0 0 0,0 0 0,0 0 0,0-1 0,0 1 0,0 0 0,0 0 0,0 0 0,0 0 0,0 0 0,0 0 0,0 0 0,0 0 0,0 0 0,0 0 0,0 0 0,0-1 1,0 1-1,0 0 0,0 0 0,0 0 0,0 0 0,0 0 0,0 0 0,0 0 0,0 0 0,1 0 0,-1 0 0,0 0 0,0 0 0,0 0 0,0 0 0,0 0 0,0 0 0,0 0 0,0 0 0,0 0 0,0 0 0,0 0 0,1 0 0,-1 0 0,0 0 0,0 0 0,0 0 0,0 0 0,0 0 0,0 0 0,0 0 0,0 0 0,11 0 199,-9 0 309,-2 0-107,0 0 91,0 2-385,0-1 0,0 1 0,0 0 0,-1-1 0,1 1 0,0-1 0,-1 1 0,0 0 0,1-1 0,-1 1 0,-2 2 0,-3 8 189,1 19 89,-5 10 171,6-23-276,-10 26-1,11-35-236,0-1 0,0 1 0,1 0 1,0 0-1,1 0 0,0 0 0,0 10 0,1 90 231,0-108-276,2 24 113,-2-24-110,1 0 0,-1 0 0,0 0 0,1 0 1,-1 0-1,1 0 0,-1 0 0,1 0 0,-1 0 0,1 0 0,0 0 0,0 0 0,-1 0 0,1 0 0,0-1 0,0 1 0,0 0 0,2 0 0,0 1 15,0-1 1,0 1-1,0-1 1,0 0-1,0 0 0,0 0 1,0-1-1,1 1 0,-1-1 1,7 0-1,-8 0-7,0-1 1,0 1-1,0-1 0,0 0 0,0 1 0,0-1 0,0 0 1,0 0-1,0-1 0,0 1 0,0 0 0,-1-1 1,1 1-1,0-1 0,-1 1 0,1-1 0,-1 0 1,3-3-1,2-4-14,-2 4-9,0-1-1,-1 1 1,0-1-1,5-10 0,0-12-47,13-4 4,-15 12 44,-4 9 10,0 3 0,2-1 0,-1 1 1,8-14-1,-6 15-4,-1-2-1,0 1 1,4-14 0,-7 11-17,1 3-1,11-20-42,-11 15 32,-2 10-85,0 6 122,0 4 176,1-2-101,-1 0 0,-1 1 0,1-1 0,-2 9 0,-9 9 102,6 16-70,-1-16-52,4-17-48,1 0 1,0 0-1,0 1 1,-1 10-1,2 74-177,0-90 178,0 0-1,0 0 1,0 0-1,1 0 1,-1 0 0,0 0-1,0 0 1,1 0 0,-1 0-1,1 0 1,-1 0-1,1 0 1,-1 0 0,1 0-1,0 0 1,-1-1-1,1 1 1,0 0 0,-1 0-1,1-1 1,0 1-1,0 0 1,0-1 0,0 1-1,0-1 1,0 1-1,2 0 1,8 6 135,-11-7-145,1 1 1,-1-1-1,1 0 0,-1 1 0,1-1 0,0 0 0,-1 1 0,1-1 0,-1 0 0,1 0 1,0 0-1,-1 1 0,1-1 0,0 0 0,-1 0 0,1 0 0,0 0 0,-1 0 0,1 0 0,0 0 1,-1-1-1,1 1 0,0 0 0,2-1-3,-1 1-7,-1 0 1,1 0-1,0 0 0,0-1 1,-1 1-1,1-1 0,0 1 1,-1-1-1,1 0 0,0 1 1,-1-1-1,2-1 0,-1 1-6,-1 0-1,1 0 1,-1 0 0,1 0-1,0 1 1,-1-1-1,1 0 1,0 1-1,-1 0 1,1-1 0,0 1-1,2 0 1,-4 0-2,1 0 0,-1 0 0,1 0 0,-1 0 0,1 0 0,-1 0 0,1 0 1,-1 0-1,0 0 0,1 0 0,-1 0 0,1 0 0,-1 0 0,1 0 0,-1-1 0,1 1 1,-1 0-1,1 0 0,-1 0 0,0-1 0,1 1 0,-1 0 0,1-1 0,-1 1 0,0 0 1,1-1-1,-1 1 0,0-1 0,1 1 0,-1 0 0,0-2 0,5-4-516,10 1-125,-6 2 398,4-1-731,1-1-1,23-12 0,-16-1-210,7-11-565</inkml:trace>
</inkml:ink>
</file>

<file path=ppt/ink/ink15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22:45.95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6 1 1056,'0'0'357,"0"3"-229,0 7 22,0-10-144,0 0 0,0 0 0,0 0 0,0 0 0,0 0 0,0 1 0,0-1 0,0 0 0,0 0 0,0 0 1,0 0-1,0 0 0,0 0 0,0 0 0,0 0 0,0 0 0,0 0 0,0 1 0,0-1 0,0 0 0,0 0 0,0 0 0,0 0 1,0 0-1,0 0 0,0 0 0,0 0 0,0 0 0,0 0 0,0 0 0,0 0 0,0 0 0,1 1 0,-1-1 0,0 0 1,0 0-1,0 0 0,0 0 0,0 0 0,0 0 0,0 0 0,0 0 0,0 0 0,0 0 0,0 0 0,1 0 0,-1 0 1,0 0-1,0 0 0,0 0 0,0 0 0,0 0 0,0 0 0,0 0 0,0 0 0,1 0 0,0 0 65,1 0-1,0 0 0,0 1 0,-1-1 1,1 1-1,0 0 0,-1-1 0,1 1 1,-1 0-1,1 0 0,-1 0 1,1 0-1,-1 0 0,1 0 0,-1 1 1,2 1-1,-1-1-36,-1 0 1,1 0-1,-1 0 1,1 0 0,-1 0-1,0 1 1,0-1-1,0 0 1,0 1-1,0-1 1,-1 0-1,1 1 1,0 2-1,-1 35 432,0-20-263,0-12-60,0 0 1,0 1-1,0-1 1,-1 0-1,-1 0 1,1 0-1,-1 1 1,0-1-1,-6 11 0,-1-1 85,6-10-103,0-1 0,-1 1 1,0-1-1,-1 0 0,0-1 0,-9 11 0,11-13-50,1-1-1,-1 1 1,1-1-1,-5 9 0,-4 6 216,11-18-281,-1-1 0,1 1-1,0 0 1,0-1 0,0 1 0,0-1 0,0 1 0,0-1 0,-1 1 0,1-1 0,0 1-1,0-1 1,1 1 0,-1-1 0,0 1 0,0-1 0,0 1 0,0 0 0,0-1 0,1 0-1,9-4 56,-5-8 86,24-34-182,-24 38 5,0 1 0,1-1 0,6-7 0,-6 9 28,-1 0 0,0 0 0,0 0 0,0-1 0,3-10 0,1 0 91,0 0-1,23-31 0,-19 30-199,-9 13 75,1-1 0,0 1 0,1 1 0,7-8 0,-2 3 6,-10 9 16,1-1-1,-1 0 1,1 1 0,-1 0 0,1-1-1,0 1 1,-1 0 0,1 0 0,0 0 0,0 0-1,0 0 1,0 0 0,0 0 0,0 1 0,0-1-1,0 1 1,0 0 0,0-1 0,1 1 0,-1 0-1,0 0 1,4 1 0,-1-1 18,-4 0 1,0 0 0,0 0 0,0 0 0,0 0-1,-1 1 1,1-1 0,0 0 0,0 1 0,0-1 0,0 0-1,0 1 1,0-1 0,0 1 0,-1-1 0,1 1 0,0 0 0,0-1-1,-1 1 1,1 0 0,0-1 0,-1 1 0,1 0 0,-1 0 0,1 0-1,-1 0 1,1-1 0,-1 1 0,1 2 0,0 3 60,1 1 0,-1-1-1,1 12 1,1 9 9,1-9-54,-1-9 11,-1 1 1,-1 0-1,2 18 0,-3 125 878,0-159-941,-1 2 23,1 0 0,0 0 1,0 0-1,0-1 0,1 1 1,-1 0-1,2-5 0,9-9-132,-3-11 58,-7 26 87,1 0 0,0 0 0,1 0 0,-1 1 1,6-6-1,-3 3 3,-1 0 1,1 0-1,4-7 1,4-13-54,8-13-88,-19 36 122,-1-1 0,1 1 0,0 0 0,0 0-1,0 0 1,0 0 0,0 1 0,0-1 0,1 0-1,-1 1 1,0 0 0,5-2 0,22-3-125,-19 3 98,11-1 35,-18 4 25,0 0-1,-1 1 0,1-1 1,0 1-1,0 0 1,2 1-1,1 0 37,-3 0-5,0-1 1,-1 0-1,1 1 0,-1-1 0,1 1 1,-1 0-1,0 0 0,1 0 0,-1 0 0,0 0 1,0 0-1,-1 1 0,1-1 0,0 1 1,-1-1-1,0 1 0,1 0 0,-1 0 1,1 5-1,1 1 61,-1-1 0,-1 1 0,0 0 0,1 17 0,-2-17-69,1-1-1,0 1 0,0-1 0,4 11 1,-3-13-28,0 1 1,-1 0 0,0 0 0,0 7 0,-1 51 439,3-65-1302,-2 0 351,1 0 0,-1-1-1,1 1 1,-1 0 0,1-1 0,-1 1-1,1-1 1,-1 1 0,0-1 0,1 0-1,-1 0 1,0 1 0,0-1 0,1 0-1,0-2 1,3-2 619,11-10-1887</inkml:trace>
</inkml:ink>
</file>

<file path=ppt/ink/ink15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23:01.6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48 3552,'-13'-13'1147,"11"10"-683,2 3-182,0 0 193,18 3 826,-9 0-1074,-5-1-135,-1-1 0,1 0-1,0 0 1,-1 0 0,1 0-1,0 0 1,0-1-1,-1 0 1,1 0 0,0 0-1,0 0 1,4-1 0,39-9 388,13 4-22,-29 2-300,-3 0 33,37-1-1,29 5 82,-54 0-945,-25 0-981,-23 0-1555,-13-2 1263,-21-11 191</inkml:trace>
</inkml:ink>
</file>

<file path=ppt/ink/ink15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23:02.00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0 2976,'0'1'49,"0"0"0,0 0 0,0-1 0,0 1 0,0 0 0,-1 0 0,1-1 0,0 1 0,0 0 0,0-1 0,-1 1 0,1 0 0,0-1 0,-1 1 0,1 0 0,-1-1 0,1 1 0,-1-1 0,1 1 0,-1-1 0,1 1 0,-1-1 0,1 1 0,-2 0 0,2-1-33,-1 0-1,1 1 1,-1-1 0,1 0-1,-1 1 1,1-1-1,0 1 1,-1-1 0,1 0-1,-1 1 1,1-1 0,0 1-1,0-1 1,-1 1-1,1-1 1,0 1 0,0-1-1,0 1 1,-1 0-1,1-1 1,0 1 0,0-1-1,0 2 1,0 1 437,1 8 723,-2-4-795,2 5 14,0 0-1,5 22 1,-4-21-196,1 1 0,0 25 1,-3 128 760,0-9 202,0-152-1050,1 0 0,-1 0 0,1 0 0,1 0 0,2 7-1,-4-11-53,1 0 0,-1 0 0,1 0 0,0 0-1,0 0 1,0 0 0,0 0 0,1-1 0,-1 1 0,0 0-1,1-1 1,-1 1 0,1-1 0,0 1 0,-1-1 0,1 0-1,3 2 1,-1-2-13,-1 0 0,1 0 0,-1-1 0,1 0 1,-1 1-1,7-2 0,9 1 39,194 0 409,-117 0-3658,-92 0 2710,0 0-1,-1 0 1,1-1 0,7-1-1,-9 2 43,0-1-1,-1 0 1,1 0 0,0 0-1,-1-1 1,1 1 0,0 0 0,-1-1-1,2-1 1</inkml:trace>
</inkml:ink>
</file>

<file path=ppt/ink/ink15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23:02.35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109 4480,'-16'-15'1664,"16"15"-1312,0 0-64,0 0 672,16 0-576,-1 0 480,16 0-512,0-16 128,16 1-320,16-1-64,-1 1-64,0-1-1792,-15 16 960,0-16-3424</inkml:trace>
</inkml:ink>
</file>

<file path=ppt/ink/ink15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23:02.69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6 2816,'0'0'18,"14"-12"790,-14 12-793,1-1-1,-1 1 0,0 0 1,1 0-1,-1-1 0,1 1 0,-1 0 1,1 0-1,-1 0 0,1-1 1,-1 1-1,1 0 0,-1 0 0,0 0 1,1 0-1,-1 0 0,1 0 1,-1 0-1,1 0 0,-1 0 0,1 0 1,-1 0-1,1 0 0,-1 1 1,1-1-1,-1 0 0,1 0 0,-1 0 1,1 1-1,0-1 0,3 7 139,-4-7-124,0 1-1,1-1 1,-1 0-1,0 1 1,0-1-1,1 1 1,-1-1 0,0 0-1,1 1 1,-1-1-1,0 0 1,1 1-1,-1-1 1,1 0-1,-1 0 1,1 1 0,-1-1-1,0 0 1,1 0-1,-1 0 1,1 0-1,-1 1 1,1-1-1,-1 0 1,1 0 0,-1 0-1,1 0 1,-1 0-1,1 0 1,-1 0-1,2-1 1,2 1 47,-2 0 72,0 0 1,0-1-1,0 1 0,0 0 0,-1 1 0,1-1 1,0 0-1,0 1 0,0-1 0,3 2 0,0 8-68,6-3 96,-10-7-125,1 0 1,-1 1-1,0-1 0,0 1 1,0-1-1,0 1 0,-1 0 1,1-1-1,0 1 1,0 0-1,0 0 0,0-1 1,-1 1-1,1 0 0,0 1 1,0 1 37,0 0 1,0 0 0,-1 0 0,1-1-1,-1 1 1,0 0 0,1 0-1,-1 0 1,-1 5 0,0 8 58,1-14-124,0 1 0,0 0 0,-1-1 0,1 1 0,-1-1 0,1 1-1,-1 0 1,0-1 0,0 1 0,-2 2 0,0 0 25,0 0 0,-1 0-1,0-1 1,-5 5 0,-4 7 57,13-15-95,-1 0-1,1 0 0,-1 0 0,1 0 1,-1-1-1,1 1 0,-1 0 1,1 0-1,-1 0 0,0-1 0,0 1 1,1 0-1,-1-1 0,0 1 1,0-1-1,0 1 0,1-1 0,-1 1 1,0-1-1,0 1 0,0-1 1,0 0-1,-2 1 0,2-1 6,0 0 0,0 0-1,0 1 1,0-1 0,1 1-1,-1-1 1,0 0 0,0 1-1,0 0 1,0-1 0,1 1 0,-1-1-1,0 1 1,0 0 0,1 0-1,-1-1 1,1 1 0,-1 0 0,0 0-1,1 0 1,0 0 0,-1 1-1,-10 11 145,11-12-155,0-1-1,-1 0 0,1 1 1,0-1-1,-1 0 0,1 0 1,0 1-1,-1-1 0,1 0 1,0 0-1,-1 1 0,1-1 1,0 0-1,-1 0 0,1 0 0,-1 0 1,1 0-1,-1 1 0,1-1 1,0 0-1,-1 0 0,1 0 1,-1 0-1,1 0 0,-1 0 1,0-1-1,-3 2-19,1 10-97,3-11 110,0 0 1,0 0 0,0 0-1,0 0 1,0 0 0,0 0 0,0 0-1,0 0 1,0 1 0,0-1-1,0 0 1,0 0 0,0 0-1,0 0 1,0 0 0,0 0-1,0 0 1,0 0 0,0 0-1,0 0 1,0 1 0,0-1 0,0 0-1,0 0 1,0 0 0,0 0-1,0 0 1,0 0 0,0 0-1,0 0 1,0 0 0,0 0-1,1 0 1,-1 0 0,0 0 0,0 0-1,0 0 1,0 0 0,0 1-1,0-1 1,0 0 0,0 0-1,0 0 1,0 0 0,0 0-1,1 0 1,-1 0 0,0 0 0,0 0-1,0 0 1,0 0 0,0 0-1,0 0 1,0 0 0,0-1-1,1 1 1,0 0-2,0 1 0,0-1 1,1 0-1,-1 0 0,0 1 0,1-1 1,-1 0-1,0 1 0,0-1 0,0 1 0,1 0 1,-1-1-1,0 1 0,0 0 0,0 0 1,0 0-1,0 0 0,0-1 0,-1 1 0,1 1 1,0-1-1,1 1 0,-2-1-1,0 0 0,0 0 0,1 0 0,-1-1 0,0 1 0,1 0 0,-1 0 0,1 0 0,0-1 0,-1 1 0,1 0 0,-1-1 0,1 1 1,0 0-1,0-1 0,-1 1 0,1-1 0,0 1 0,0-1 0,0 1 0,-1-1 0,1 0 0,0 1 0,0-1 0,0 0 0,0 0 0,0 0 0,0 0 0,0 1 0,0-1 0,0-1 0,0 1 0,-1 0 0,1 0 0,2 0 0,3 0 40,25 0-996,-15 0-1498</inkml:trace>
</inkml:ink>
</file>

<file path=ppt/ink/ink15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23:03.02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3648,'0'0'1344,"0"0"-1024,16 0-128,-1 16 544,-15-16-448,16 0 96,-1 0-224,1 0-32,15 0-64,0-16-1952,1 16 1024,14 0-1696</inkml:trace>
</inkml:ink>
</file>

<file path=ppt/ink/ink15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23:03.3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62 5472,'-16'-31'2016,"16"31"-1536,0-15-160,0 15-160,16 0-160,0 0 192,15 0-96,-16-16 192,16 16-192,-15 0-608,0 0 288,15 0-4352</inkml:trace>
  <inkml:trace contextRef="#ctx0" brushRef="#br0" timeOffset="1">47 203 5408,'-15'15'1984,"30"1"-1536,16-16-128,-15 0-96,-1 0-192,17 15-32,-17-15 32,16 0-32</inkml:trace>
</inkml:ink>
</file>

<file path=ppt/ink/ink15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23:03.68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4 47 4480,'-5'0'528,"4"0"-461,0-1-1,0 1 0,0 0 0,0 0 1,0 0-1,0 0 0,0 0 1,0 0-1,0 0 0,0 0 0,0 1 1,0-1-1,0 0 0,0 0 0,0 1 1,1-1-1,-1 1 0,0-1 0,0 1 1,0-1-1,0 1 0,1 0 1,-1-1-1,0 1 0,1 0 0,-1-1 1,0 1-1,1 0 0,-1 0 0,1 0 1,-1-1-1,1 1 0,-1 0 1,1 2-1,-14 13 455,-3 4 382,-2 6-540,2 1 1,2 1 0,0 1 0,-10 30-1,23-55-350,1 0 0,-1 0 0,1 0 0,0 0 0,0 0 0,1 0 0,-1 0 0,1 1 0,0-1 0,0 0 0,1 0 0,-1 0 0,1 1 0,0-1 0,2 6 0,-3-8 2,1 0 0,-1-1-1,1 1 1,-1-1 0,1 1 0,0-1-1,0 1 1,-1-1 0,1 1-1,0-1 1,0 0 0,0 1-1,0-1 1,1 0 0,-1 0 0,0 0-1,1 0 1,-1 0 0,0 0-1,1 0 1,-1-1 0,1 1-1,-1 0 1,1-1 0,2 1 0,-3 0-3,1-1 2,-1 1 1,1-1-1,-1 0 1,1 0-1,-1 0 1,1 1-1,-1-1 1,1 0-1,0-1 1,-1 1-1,1 0 1,-1 0-1,3-1 1,4-1-4,0-1 0,0 0 0,0 0 0,0 0 0,-1-1 0,1 0 0,-1-1 0,0 1 0,0-2 0,-1 1 0,1-1 1,7-9-1,0-3 16,-1 0 1,-1-1 0,-1 0 0,12-29-1,-21 39 23,0 0 0,-1 0 0,0 0 0,0 0 0,-2-18 0,0 8-19,2 15-42,-1-1 1,-1 1-1,1-1 0,0 1 1,-1-1-1,0 1 0,0 0 1,-1-1-1,1 1 0,-1 0 1,0 0-1,-3-6 0,-8-8 6,10 12 16,3 5-16,0 1 1,0-1 0,0 1 0,0 0 0,0-1-1,0 1 1,0-1 0,0 1 0,-1 0-1,1-1 1,0 1 0,0 0 0,0-1 0,-1 1-1,1 0 1,0-1 0,0 1 0,-1 0 0,1 0-1,0-1 1,-1 1 0,1 0 0,0 0 0,-1-1-1,1 1 1,0 0 0,-1 0 0,1 0 0,0 0-1,-1 0 1,1-1 0,-1 1 0,1 0 0,0 0-1,-1 0 1,1 0 0,-1 0 0,1 0 0,0 0-1,-1 0 1,1 1 0,-1-1 0,1 0 0,0 0-1,-1 0 1,1 0 0,-1 0 0,1 1 0,0-1-1,-1 0 1,1 1 0,-3 0-7,1 0 1,0 1-1,0-1 0,0 1 1,0 0-1,1-1 0,-1 1 1,0 0-1,1 0 0,-1 0 1,1 0-1,0 0 0,-2 4 1,3-5-14,0 0 0,0 0 1,1 0-1,-1 0 0,1 0 0,-1 0 1,1 0-1,-1 0 0,1 0 1,-1 0-1,2 1 0,2 4-417,12 22-3185</inkml:trace>
</inkml:ink>
</file>

<file path=ppt/ink/ink15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23:04.02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1 0 6304,'0'31'2336,"0"0"-1824,0 1-128,0-17 160,0 32-384,-16-16-1056,-15 16 480,0 0-1056,0-1 832,0 1-3136</inkml:trace>
</inkml:ink>
</file>

<file path=ppt/ink/ink1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36:04.7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3 17 2144,'-1'-2'76,"-1"1"0,0-1 0,0 1 0,0-1 0,-1 1 0,1 0 0,0 0 0,0 0 0,-1 0 0,1 0 0,-1 0 0,1 1 0,-1-1 0,1 1 0,-1 0 0,1-1 0,-1 1 0,1 1 0,-1-1 0,-2 0 0,-6 1 605,10-1-641,-1 0 0,1 0-1,0 0 1,0 0 0,-1 0 0,1 1-1,0-1 1,-1 1 0,1-1 0,0 1-1,0-1 1,0 1 0,-1 0 0,1-1-1,0 1 1,0 0 0,0 0 0,0 0-1,0 0 1,1 0 0,-3 2 0,1 2-67,-1 0 1,1 0 0,0 0-1,-2 7 1,-3 6-18,5-11 35,-1 0-1,1 1 1,0-1 0,0 0 0,1 1 0,0-1-1,0 1 1,1-1 0,0 1 0,1 9 0,10 30 99,-9-27-54,-1-14-23,-1-1 0,1 1 0,0-1 0,1 1 0,-1-1 0,1 1 0,0-1 0,0 0 0,5 7 0,4 5 18,22 41 151,-18-29-60,-6-13 91,-9-15-201,0 0 1,0 0-1,0 0 1,0 0-1,0-1 1,0 1-1,-1 0 1,1 0-1,0 0 1,-1-1-1,1 1 1,0 0-1,-2 0 1,0 4 21,1-3-17,0-1 0,1 0 1,-1 0-1,0 0 0,0 0 0,0 1 1,0-1-1,0-1 0,-1 1 1,1 0-1,0 0 0,0 0 0,-1 0 1,0 0-1,-26 7 141,3-1 17,15-4-154,1-1 1,-1-1-1,1 1 1,-1-2-1,-17 0 1,-55-8-115,60 6 41,1-1-163,-23-7 0,44 10 213</inkml:trace>
</inkml:ink>
</file>

<file path=ppt/ink/ink15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23:04.34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2 3072,'0'-31'1120,"0"46"-864,0-15-64,15 0 384,-15 16-352,16-16 1184,-16 31-800,0 16 448,0 31-608,0 0 288,16-16-416,-16 16 192,0-16-288,0-15-224,0-16 0,0 0-2624,0-15 1440</inkml:trace>
  <inkml:trace contextRef="#ctx0" brushRef="#br0" timeOffset="1">468 1 5632,'-15'15'2112,"15"1"-1664,-16 31-96,16-16 416,-15 31-480,15 1-32,-16 14-160,0-14-160,16-1 32,0 0 224,0-15-96,0-16-2496,0-15 1312,0 15-2688</inkml:trace>
</inkml:ink>
</file>

<file path=ppt/ink/ink15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23:04.67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5824,'0'0'2144,"16"16"-1664,15-16-128,0 0-192,0 15-160,0-15 128,16 0-64,-16 16-1152,1-16 576,14 16-3648</inkml:trace>
</inkml:ink>
</file>

<file path=ppt/ink/ink15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23:05.0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66 4224,'3'0'166,"1"1"0,-1 0 0,0 0 0,0 0 0,1 0 0,-1 0 0,0 1 0,0-1 0,0 1 0,0 0 0,2 2 0,15 7 28,-18-10-167,-2-1-13,1 0-1,0 0 1,0 0-1,-1 0 1,1 1 0,0-1-1,-1 0 1,1 0-1,0 1 1,-1-1-1,1 0 1,-1 0-1,1 1 1,0-1-1,-1 1 1,1-1-1,-1 1 1,1-1 0,-1 1-1,1-1 1,-1 1-1,1-1 1,-1 1-1,0 0 1,1-1-1,-1 2 1,3 5 100,11 10 430,-13-16-495,0 0 1,1 0-1,-1 0 0,0 1 0,0-1 1,0 0-1,0 1 0,0-1 0,0 1 1,0-1-1,-1 1 0,1 0 0,-1-1 1,1 1-1,-1 0 0,1 2 0,-4 1 218,-6 11-101,8-14-148,0 0 0,0 0-1,0 1 1,0-1 0,-1 0-1,1 0 1,-1 0 0,1-1 0,-1 1-1,0 0 1,-2 2 0,-3-1 35,4-2-26,0 0 0,1 0 0,-1 1 0,0-1 0,1 1 0,-1 0 0,1-1 0,0 1 0,-1 0 0,1 1 0,0-1 0,0 0 0,1 0 0,-3 4 0,-2 7 581,1-10-334,5-3-263,0 0 1,-1 0-1,1 0 0,0 1 1,0-1-1,-1 0 0,1 0 1,0 0-1,-1 0 0,1 0 1,0 0-1,-1 0 0,1 1 1,0-1-1,0 0 0,-1 0 1,1 0-1,0 1 0,0-1 1,0 0-1,-1 0 0,1 0 1,0 1-1,0-1 0,0 0 1,0 1-1,-1-1 0,1 0 1,0 0-1,0 1 0,0-1 0,0 0 1,0 1-1,0-1 0,0 0 1,0 1-1,0-1 0,0 0 1,0 1-1,0-1 0,0 0 1,0 1-1,0-1 0,0 0 1,0 0-1,1 1 0,-1-1 1,0 0-1,0 1 0,0-1 1,0 0-1,1 0 0,-1 1 1,10 4 185,-7-1-188,2 2-34,2-4 84,0-1-1,0 0 1,0-1-1,0 0 1,12 0-1,0-1-142,-17 1-8,-1 0 0,1 0 0,0-1 0,-1 1 0,1 0 0,-1-1 0,1 1 0,-1-1 0,1 0 0,-1 1 0,1-1 0,-1 0 0,2-1 1,5-3-798,8 2-343</inkml:trace>
  <inkml:trace contextRef="#ctx0" brushRef="#br0" timeOffset="1">390 17 4896,'-46'-16'1824,"46"16"-1440,15 16-96,1-16 224,-16 0-352,31 0 192,-15 0-192,15 0-64,0 0-64,-15 0-4768</inkml:trace>
</inkml:ink>
</file>

<file path=ppt/ink/ink15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23:05.34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 32 7232,'-31'-16'2656,"31"32"-2048,31-16-192,0 15-288,0 1-160,16-16 320,0-16-192,-1 16-352,1-15 128,-16-1-2304,16 16 1344,0-15-3136</inkml:trace>
</inkml:ink>
</file>

<file path=ppt/ink/ink15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23:05.67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6 2 6048,'-8'0'479,"7"-1"-421,0 1 0,1 0-1,-1 0 1,0 0-1,0 0 1,0 0-1,0 0 1,0 0 0,0 0-1,0 0 1,0 0-1,1 1 1,-1-1 0,0 0-1,0 1 1,0-1-1,0 0 1,1 1-1,-1-1 1,0 1 0,0-1-1,1 1 1,-1 0-1,0-1 1,1 1 0,-1 0-1,1-1 1,-1 1-1,1 0 1,-1 0-1,1-1 1,0 1 0,-1 0-1,1 0 1,0 0-1,-1 0 1,1 0-1,0 1 1,-11 22 273,7-17-203,1 0 0,-5 15 0,-21 69 650,27-81-690,0 1 0,1 0 0,0 1 0,0-1 0,1 0 0,1 0 0,3 18 0,-4-25-70,1 0-1,0 0 0,-1-1 0,2 1 1,-1 0-1,0 0 0,1-1 0,0 1 1,-1-1-1,1 1 0,1-1 0,-1 0 0,0 0 1,1 0-1,0 0 0,-1 0 0,1-1 1,0 1-1,1-1 0,-1 0 0,0 0 1,1 0-1,-1 0 0,1-1 0,6 3 1,0-2 11,1 0 0,-1-1 1,1 0-1,0-1 0,-1 0 0,1-1 1,16-2-1,-21 1-35,0 1 1,0-1-1,0 0 1,0-1 0,0 1-1,0-1 1,-1 0-1,1 0 1,-1-1-1,0 0 1,6-5-1,11-8 13,-4 6 35,-14 10-25,0-1 0,-1-1 1,1 1-1,5-5 0,-6 3 1,0 1-1,-1-1 1,1 0-1,-1-1 1,0 1-1,0 0 1,3-9 0,6-34 241,-10 41-250,0 1-1,-1-1 1,0 0-1,0 1 0,-1-1 1,1 1-1,-1-1 1,0 1-1,-1-1 0,1 1 1,-1-1-1,0 1 1,-1 0-1,1 0 1,-1 0-1,0 0 0,0 1 1,-6-7-1,3 5-159,-1 1-1,0-1 1,-1 2-1,-8-6 1,16 10 63,-1 0 0,1-1 0,0 1 1,-1 0-1,1 0 0,0 0 0,-1-1 0,1 1 0,-1 0 1,1 0-1,0 0 0,-1 0 0,1 0 0,-1 0 0,1 0 1,0 0-1,-1 0 0,1 0 0,-1 0 0,1 0 0,0 0 0,-1 0 1,1 0-1,-1 0 0,1 0 0,0 1 0,-1-1 0,1 0 1,0 0-1,-1 0 0,1 1 0,-1 0-123,0 0 1,1 0-1,0 0 1,-1 0-1,1 1 0,0-1 1,0 0-1,-1 0 0,1 0 1,0 0-1,0 3 0,0 24-3255</inkml:trace>
</inkml:ink>
</file>

<file path=ppt/ink/ink15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23:07.43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72 2496,'0'-15'896,"0"15"-672,15 0-96,-15 0 224,31 15-224,-31 1 320,31-1-256,-15 1 256,15 15-256,-31-15 384,31-1-320,-15-15 576,0-15-448,15-16 160,0-32-320,47 1 0,15-47-128</inkml:trace>
</inkml:ink>
</file>

<file path=ppt/ink/ink15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23:30.1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89 1761 480,'-14'-18'54,"4"4"-11,-1 0-1,2-1 1,-12-23-1,-116-190 166,123 208-148,2-1 0,0 0 0,-10-26 0,16 28 31,2 9-6,1 1 0,-7-13 1,-13-10 88,7 12-71,-15-27 121,19 27-125,-28-35-1,-18-7-28,52 54-67,-8-9 27,-2 0 1,1 1-1,-2 1 0,-29-22 0,-151-87-88,124 76 149,52 34-20,0 0 0,-41-19 0,15 12-12,-168-67-22,186 78 115,-36-17 0,-21-21 93,-20-10 86,-244-93 874,249 118-1069,-146-27 0,181 49-131,-128-28 49,85 11-140,17 3-390,81 21 354,-1-1 1,1 0-1,0-1 1,0 0-1,-10-8 1,5 1-863,-20-21 0,36 34 984</inkml:trace>
</inkml:ink>
</file>

<file path=ppt/ink/ink15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23:31.92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 31 2240,'0'-13'720,"0"10"-448,0 3-27,0 0 278,0 3-155,1 19 361,-1-15-600,0 0 1,0 1-1,0-1 0,-1 0 0,-2 10 0,2-11-83,-3 6 1,2 0 1,0-1-1,0 1 0,0 13 0,2 99 743,0-116-700,-1-1 1,0 0 0,0 0-1,-1 0 1,-4 12-1,4-14-52,0 11 74,2-14-91,2-4-85,0 0 83,-1 0-1,1 0 0,-1 0 0,0-1 1,0 1-1,0 0 0,0 0 0,0-1 1,0 1-1,-1 0 0,1-1 0,-1 1 1,0-1-1,0 1 0,0-1 0,0 1 0,0-3 1,3-29 287,3 12 5,9-24 1,-8 25-418,6-25 0,-8 23-69,-3 9 59,1 0 0,5-14 0,-6 23 96,1-1 1,-1 1-1,1 0 1,0 0-1,0 1 1,1-1-1,-1 1 1,6-5-1,19-20-1207,-28 29 1230,0 0 0,0 0 0,0 0 0,1-1 0,-1 1 0,0 0 0,0 0 0,0 0 0,0 0 0,0 0 0,0 0 0,0 0 0,0 0 0,0 0 0,0 0 0,0-1 0,1 1 0,-1 0 0,0 0 0,0 0 0,0 0 0,0 0 0,0 0 0,0 0 0,0 0 0,1 0 0,-1 0 0,0 0 0,0 0 0,0 0 0,0 0 0,0 0 0,0 0 0,1 0 0,-1 0 0,0 0 0,0 0 0,0 0 0,0 0 0,0 0 0,0 0 0,0 1 0,0-1 0,1 0 0,-1 0 0,0 0 0,0 0 0,0 0 0,0 0 0,0 0 0,0 0 0,0 0 0,0 0 0,0 1 0,0-1 0,0 0 0,6 6 87,-3-4-52,-1 0 0,0 0 0,0 1-1,0-1 1,0 1 0,0-1-1,0 1 1,-1 0 0,1 0 0,-1 0-1,0 0 1,0 0 0,0 0-1,1 3 1,2 10 106,-1 0 0,-1 1 0,2 23 0,-5-1-130,0-16-15,1 0 0,4 32 0,-2-45-6,-1 2 60,1 0 1,1 0 0,0 0-1,0 0 1,1 0-1,7 12 1,2-5 106,-13-19-153,0 1-1,1 0 1,-1 0 0,0 0 0,1 0 0,-1 0 0,0-1 0,1 1 0,0 0-1,-1 0 1,1-1 0,-1 1 0,1 0 0,0-1 0,-1 1 0,1 0 0,0-1-1,0 1 1,-1-1 0,1 1 0,0-1 0,0 0 0,0 1 0,0-1 0,0 0-1,0 0 1,-1 1 0,1-1 0,0 0 0,0 0 0,0 0 0,0 0 0,0 0-1,0 0 1,0-1 0,0 1 0,0 0 0,0 0 0,-1-1 0,1 1 0,0 0-1,0-1 1,0 1 0,1-1 0,3-2 13,1 1 1,-1-1-1,0 0 1,0 0-1,0-1 0,0 1 1,-1-1-1,1 0 1,-1-1-1,0 1 0,0-1 1,0 1-1,-1-1 1,0 0-1,0-1 0,4-9 1,41-82-459,-18 40 6,-20 35 308,-9 17 79,1 0 0,0 1 0,1-1 0,-1 0 0,7-8 0,-6 10-41,-3 12 55,-1 2 37,1 1 1,0-1-1,1 1 1,0-1-1,1 0 1,0 1-1,1-1 1,4 11-1,24 56 239,-29-74-231,-1-1-1,1 1 0,0-1 0,0 0 0,0 0 0,1 0 0,-1 0 0,1 0 1,0 0-1,5 4 0,6 6 18,-4-3-15,-10-9-11,1 1-1,0-1 1,0 0 0,0 0-1,0 0 1,0 0 0,0 0-1,0 0 1,0 0-1,0 0 1,1 0 0,-1-1-1,0 1 1,1 0 0,-1-1-1,0 1 1,1-1 0,-1 1-1,1-1 1,-1 0-1,1 0 1,-1 1 0,0-1-1,1 0 1,-1 0 0,1-1-1,-1 1 1,1 0-1,2-1 1,2-1 31,1 0-1,-1 0 1,0 0-1,0-1 1,0 0-1,0 0 1,-1-1-1,1 1 1,-1-1-1,0-1 0,0 1 1,0-1-1,-1 1 1,1-1-1,-1-1 1,4-6-1,-4 4 25,1-1-1,-1 1 0,-1-1 0,0 0 0,0-1 0,-1 1 0,0 0 0,0-1 0,-1 0 0,-1-14 0,1 5 40,0 13-89,-1 0-1,1 0 1,-2 1 0,1-1 0,0 0 0,-1 0-1,0 1 1,-4-11 0,4 14-10,0-2-2,-1-1 1,0 1-1,0-1 1,0 1-1,-1 0 1,0 0-1,1 0 1,-2 0-1,1 1 1,0-1-1,-1 1 1,1 0-1,-6-4 1,2 3-39,-1 0 1,1 0 0,-1 0 0,0 1-1,0 0 1,0 1 0,-1 0 0,1 0-1,0 1 1,-14-1 0,18 2-23,0 0 1,0 0-1,0 0 1,1 1-1,-1-1 0,0 1 1,0 0-1,-6 3 1,10-4 39,-1 0 1,1 0-1,0 0 0,-1 1 1,1-1-1,0 0 1,-1 1-1,1-1 1,0 0-1,0 1 1,-1-1-1,1 0 0,0 1 1,0-1-1,0 0 1,-1 1-1,1-1 1,0 0-1,0 1 0,0-1 1,0 1-1,0-1 1,0 0-1,0 1 1,0-1-1,0 1 1,0 0-58,1 1 0,-1-1 0,1 0 1,-1 0-1,1 0 0,-1 0 0,1 0 1,0 0-1,0 0 0,-1 0 0,1 0 1,1 1-1,14 14-3665</inkml:trace>
</inkml:ink>
</file>

<file path=ppt/ink/ink15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23:32.98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9 1664,'0'-2'35,"0"1"0,-1 0 0,1 0 0,0 0 0,0 0 0,1 0-1,-1-1 1,0 1 0,0 0 0,0 0 0,1 0 0,-1 0 0,1 0 0,-1 0 0,1 0 0,-1 0 0,1 0 0,-1 0 0,1 0 0,0 0 0,0 0-1,-1 0 1,1 1 0,0-1 0,1-1 0,2 1 58,0 0 1,0 0-1,0 1 0,0-1 0,0 1 1,0 0-1,5 0 0,-5 0 40,17 0 219,-11 3-86,-6-1-207,-1-1-21,1 1 1,-1 0-1,0 0 0,0 0 0,0 0 1,0 0-1,0 1 0,0-1 1,0 1-1,4 5 0,9 15 521,9 14-46,-19-16-482,-4-11-46,11 25-3,-10-29 32,-1-1 0,0 1-1,0-1 1,0 1 0,-1 0 0,0 0 0,0 0 0,0 7 0,0-6 56,0 0 0,0 0 0,0 0-1,1 0 1,4 12 0,-5-14-25,0-4-24,-1 0 0,0 0 0,1 1 0,-1-1 0,0 0 0,0 0 0,0 0 0,0 0 0,0 0 0,0 0 0,0 0 0,0 1 0,-1-1 0,1 0 0,0 0 0,-1 0 0,1 0 0,-1 0 0,1 0 0,-1 0-1,1 0 1,-1 0 0,0 0 0,1-1 0,-1 1 0,0 0 0,-1 1 0,0-1-27,-1 2-197,3-6 86,1 2 136,-1-1 1,0 1-1,0 0 0,1-1 1,-1 1-1,1-1 0,-1 1 1,1 0-1,0-1 0,1-1 1,4-11 98,0-12 68,4 3-20,-6 3-10,-3 13-113,0-1 1,1 1-1,0 0 0,0-1 0,4-8 1,-3 11-103,5-14-111,2 1 1,0 1-1,0 0 1,25-29-1,11-1 154,-45 47 27,-1 0-1,1-1 1,-1 1 0,1-1-1,0 1 1,-1 0 0,1 0-1,-1-1 1,1 1-1,0 0 1,-1 0 0,1 0-1,0 0 1,-1-1 0,1 1-1,0 0 1,-1 0-1,1 0 1,0 1 0,-1-1-1,1 0 1,0 0 0,0 0-1,1 1 39,0-1-36,-1 0 0,0 0-1,0 0 1,0 0 0,0 0-1,0 0 1,1 0 0,-1 1 0,0-1-1,0 0 1,0 1 0,0-1-1,0 1 1,0-1 0,0 1 0,0 0-1,0-1 1,0 1 0,-1 0-1,1 0 1,1 1 0,0 0 12,-1 1 0,0-1 0,0 1 0,-1-1 0,1 1 0,0 0 0,0 3 0,1 7 18,9 18 117,-6 0-32,-1-15-47,-2-10-55,0 1-1,0-1 1,-1 1-1,0 0 1,0 6-1,-1 81 279,0-90-263,0 0-1,0 0 1,-1 1 0,-1 6-1,-6 7 312,11-7-166,-3-9-93,-4 3-3,3-4-80,-2 6 52,3-22-162,3-9-22,7 1-33,-5-16-240,6 5 70,-6 3-22,5 0 145,-7 18 135,-3 11 56,1-1-1,-1 1 1,1 0-1,-1-1 0,1 1 1,0 0-1,0 0 1,0 0-1,0 0 1,0 0-1,0 0 0,1 0 1,-1 0-1,3-2 1,24-24-213,-28 28 221,0-1 1,0 1 0,0 0-1,0 0 1,0 0 0,0 0-1,1 0 1,-1 0 0,0 0-1,0 0 1,0 0 0,0-1-1,0 1 1,0 0 0,0 0-1,0 0 1,0 0 0,1 0-1,-1 0 1,0 0 0,0 0-1,0 0 1,0 0 0,0 0-1,0 0 1,0 0 0,1 0-1,-1 0 1,0 0 0,0 0-1,0 0 1,0 0 0,0 0-1,0 0 1,0 0 0,1 0-1,-1 0 1,0 0 0,0 0-1,0 0 1,0 0 0,0 0-1,0 0 1,0 0 0,1 0-1,-1 1 1,0-1-1,0 0 1,0 0 0,0 0-1,0 0 1,0 0 0,0 0-1,0 0 1,0 0 0,0 1-1,11 9-45,-11-10 55,0 1 0,0-1-1,1 0 1,-1 0-1,0 0 1,0 1-1,0-1 1,1 0 0,-1 1-1,0-1 1,0 0-1,0 0 1,0 1-1,0-1 1,0 0-1,0 1 1,1-1 0,-1 0-1,0 1 1,0-1-1,0 0 1,0 1-1,0-1 1,-1 0 0,1 1-1,0 194 1381,1-177-1339,1 0 1,3 20-1,-2-21 78,0 0 0,-1 18-1,-2 6 78,0-39-211,0-1 1,-1 1-1,1-1 0,1 1 1,-1-1-1,0 1 0,0 0 1,0-1-1,1 1 0,-1-1 1,1 1-1,-1-1 0,1 0 1,0 1-1,0-1 0,-1 0 1,1 1-1,0-1 0,0 0 1,2 2-1,-1-1-114,3 0-1398,8-2 406</inkml:trace>
</inkml:ink>
</file>

<file path=ppt/ink/ink15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23:33.7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7 96 3232,'0'0'44,"1"0"0,-1 0 0,1 0 0,0 0 0,-1 0 0,1 0 0,-1 0 0,1 0 0,0 0 0,-1 0 0,1-1 0,-1 1 0,1 0 0,-1 0 0,1-1 0,-1 1 0,1 0 0,-1-1 0,1 1 0,-1 0 0,1-1 0,-1 1 0,0-1 0,1 1 0,-1-1 0,1 0 0,0-14 367,-1 8-303,-2 2 249,-7-4-117,1 0-170,-1-1 1,-1 1 0,-14-11-1,19 19-1,1 0-1,-1 0 0,0 0 0,1 1 0,-1-1 0,0 1 0,0 1 1,-7 0-1,2 0 262,7-2-327,0 1 0,0 0 0,0 1 0,0-1 0,-1 0 0,1 1 0,0 0-1,0 0 1,0 0 0,1 0 0,-1 0 0,-5 3 0,6-2-4,-1 1 0,1-1 0,0 0 1,0 1-1,0 0 0,0-1 0,1 1 0,-1 0 0,1 0 1,0 0-1,0 0 0,-1 4 0,0-2 27,0 0-44,0 0-1,0 0 0,1 1 1,0-1-1,0 0 1,0 0-1,1 1 0,-1-1 1,2 0-1,-1 1 0,1 6 1,4 1 118,0-1 1,0 0 0,2 0-1,-1 0 1,1-1 0,1 0-1,9 10 1,-15-20-73,0 0 0,0 0-1,0 0 1,0 0 0,0-1-1,0 1 1,0-1 0,0 1-1,0-1 1,0 0 0,1 0 0,-1 0-1,0 0 1,0 0 0,4-1-1,4 0 74,-8 1-96,0 0 0,0 0 0,0-1 0,-1 1 0,1-1 0,0 1 0,0-1 0,0 0 0,0 1 0,-1-1 0,1 0 0,0 0 0,-1-1 0,1 1 0,-1 0 1,3-3-1,2-2-137,-1-1 0,8-13 0,-9 14-51,0-1 0,10-10 0,-13 16 158,1-1-1,-1 0 1,1 0-1,-1 0 1,0 0-1,0 0 1,0 0-1,0-1 1,0 1-1,0 0 1,0-5-1,3-5 7,3 4-12,-6 7 26,-1 1 0,1 0-1,-1 0 1,0 0-1,1-1 1,-1 1 0,0 0-1,0-1 1,1 1 0,-1 0-1,0 0 1,0-1-1,1 1 1,-1-1 0,0 1-1,0 0 1,0-1 0,0 1-1,1 0 1,-1-1-1,0 1 1,0-1 0,0 1-1,0-1 1,0 1 0,0 0-1,0-1 1,0-2-43,0 6 250,0-2-168,0 1 0,0-1 0,1 0 0,-1 1 0,1-1 0,-1 1-1,1-1 1,-1 0 0,1 1 0,1 1 0,5 11 297,-6-10-270,-1 0 0,1 0 0,-1 0 0,1 9 0,1 18 120,2-22-127,0 0 0,0 0 0,1 0 0,1-1 0,-1 0 0,11 12 0,-15-19-36,0 0-1,0 0 0,1-1 0,-1 1 0,0-1 0,0 1 0,0-1 1,1 1-1,-1-1 0,0 1 0,1-1 0,-1 0 0,0 0 1,1 0-1,-1 0 0,3 0 0,18-4 99,-21 4-113,6-3 37,1 1 0,-1-1 0,8-5-1,13-5-118,-21 10 4,-1 1-46,-1 0 0,1 0-1,9-7 1,8-17-252,-19 23 356,-1 0 0,1 1 1,0-1-1,0 1 0,6-3 1,-6 3 5,0 0 0,0 0 0,0-1 0,0 0 0,4-3 0,-3 0-44,-1 0-1,0 0 1,0-1-1,0 1 0,-1-1 1,4-12-1,-6 17 51,-1 0-1,1 0 0,-1 0 1,0 0-1,0 0 1,0 0-1,0 0 1,0 0-1,-1 0 1,1 0-1,0 0 0,-1 0 1,0 0-1,1 0 1,-1 0-1,0 0 1,0 1-1,0-1 1,0 0-1,0 1 0,-2-3 1,0 1-1,3 2 5,-1-1-1,0 1 1,0 0-1,0 0 1,0 0 0,0 0-1,0 0 1,0 0-1,-1 0 1,1 0-1,0 0 1,-1 0 0,1 1-1,-2-2 1,0 1-2,-1 1 0,1-1 0,-1 1 1,0 0-1,1 0 0,-1 0 0,0 0 0,1 0 1,-1 1-1,1 0 0,-1-1 0,1 2 0,-1-1 0,1 0 1,-1 1-1,1-1 0,0 1 0,-4 2 0,6-3 6,1 0 0,-1 0 0,1 0-1,-1 0 1,0-1 0,1 1 0,0 0-1,-1 0 1,1 0 0,0 0 0,-1 2-1,-1 2 13,-2 6 15,2-8-23,1 0 1,0 0-1,0 0 1,0 0-1,0 0 1,0 0-1,1 0 1,0 0-1,-1 0 1,1 6-1,2 9 0,1 0-1,1 0 0,0 0 0,1-1 1,11 26-1,13 12 36,4 18 150,-18-46-122,-8-15-55,-1 0-1,0 1 0,0 0 1,-1 0-1,-1 0 1,5 24-1,-7-13 6,-1 0 1,-1 0-1,-1 0 0,-1-1 0,-1 1 1,-2 0-1,0-1 0,-1 0 0,-1 0 1,-1 0-1,-2-1 0,0 0 1,-1-1-1,-18 26 0,21-37-15,0-1-1,-1 1 1,-1-2 0,-10 9-1,-11 10 160,20-15-102,10-11-62,0 1 0,0-1 1,-1 1-1,1-1 0,0 0 1,-1 0-1,1 1 0,-1-1 0,1 0 1,-1 0-1,0-1 0,1 1 1,-1 0-1,0 0 0,0-1 1,1 1-1,-1-1 0,0 1 1,0-1-1,0 0 0,0 0 0,1 0 1,-4 0-1,3 0 1,0 0-1,0 0 1,0 0 0,-1 0-1,1-1 1,0 1-1,0-1 1,0 1 0,0-1-1,0 0 1,-4-2 0,5 2 6,-1 0 0,1 0 1,0-1-1,0 1 1,0 0-1,0-1 0,0 1 1,0-1-1,0 1 1,0-1-1,1 1 0,-1-1 1,1 0-1,-1 1 1,1-1-1,-1-2 0,0-9-129,-1 0-1,2-1 0,0 1 1,0 0-1,1-1 0,1 1 1,0 0-1,1 0 0,8-21 1,17-28-1510</inkml:trace>
</inkml:ink>
</file>

<file path=ppt/ink/ink1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36:05.42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2 1824,'0'0'18,"0"-1"0,0 1 0,0-1-1,-1 1 1,1-1 0,0 1 0,0-1 0,0 1 0,0-1-1,0 1 1,1-1 0,-1 1 0,0-1 0,0 1 0,0-1 0,0 1-1,1-1 1,-1 1 0,0-1 0,0 1 0,1-1 0,-1 1 0,0 0-1,1-1 1,-1 1 0,0-1 0,1 1 0,-1 0 0,0-1 0,1 1-1,-1 0 1,1 0 0,-1-1 0,1 1 0,-1 0 0,1 0 0,-1 0-1,1 0 1,-1 0 0,1-1 0,-1 1 0,1 0 0,-1 0 0,1 0-1,0 1 1,2-1 153,-1 2 197,-1-1-318,0 0-1,0 1 1,0-1-1,0 0 1,0 1 0,0-1-1,0 0 1,-1 1-1,1-1 1,-1 1 0,1-1-1,-1 1 1,1-1 0,-1 1-1,0 2 1,5 20 463,21 99 137,-21-69-559,5-15 37,-6-17-88,-2-10 24,0 0 0,6 20-1,-7-29-18,0 0-1,0-1 0,1 1 0,-1 0 0,1 0 1,-1-1-1,1 1 0,0-1 0,0 1 0,0-1 1,0 0-1,1 0 0,-1 0 0,1 0 0,4 3 0,-6-5-24,-1 0 0,1 0 0,0 1-1,0-1 1,0 0 0,0 0-1,0 0 1,0 0 0,0 0 0,0 0-1,0 0 1,0 0 0,0 0-1,-1 0 1,1-1 0,0 1 0,0 0-1,0-1 1,0 1 0,0-1-1,-1 1 1,1-1 0,0 1 0,0-1-1,-1 1 1,1-1 0,0 0-1,-1 1 1,1-1 0,0 0 0,0-1-1,2-3-18,1 0-1,-1 0 1,4-9-1,-5 8-14,9-17 21,11-39 0,-15 38-1,18-38 1,-10 38-22,-11 18 20,0 1 0,-1-1 0,0 0 1,0 0-1,0 0 0,-1-1 0,3-8 0,-3-1 12,-1 12-15,-1 0 0,1 1 1,-1-1-1,1 0 0,0 1 0,0-1 0,1 1 0,-1-1 1,1 1-1,0 0 0,2-4 0,-2 4-163,0 0-1,0 0 1,-1 0-1,1 0 1,-1 0-1,1 0 1,-1-1 0,0 1-1,-1 0 1,2-7-1,-2 9 139,0 1 0,0 0 0,0 0-1,0 0 1,0 0 0,0 0 0,0 0 0,-1 0-1,1 0 1,0 0 0,0 0 0,0 0 0,0-1-1,1 1 1,-1 0 0,0 0 0,0 0 0,0 0-1,0 0 1,0 0 0,0 0 0,0 0-1,0 0 1,0 0 0,0 0 0,0-1 0,0 1-1,0 0 1,0 0 0,0 0 0,0 0 0,0 0-1,0 0 1,0 0 0,0 0 0,1 0 0,-1 0-1,0 0 1,0 0 0,0 0 0,0 0 0,0 0-1,0 0 1,0 0 0,0 0 0,0 0 0,0 0-1,1 0 1,-1 0 0,0 0 0,0 0 0,0 0-1,0 0 1,0 0 0,0 0 0,0 0 0,13 0-2100</inkml:trace>
</inkml:ink>
</file>

<file path=ppt/ink/ink15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23:34.59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00 2720,'0'0'37,"0"-1"1,0 1-1,-1-1 0,1 0 1,0 1-1,0-1 0,0 1 1,0-1-1,0 1 0,0-1 1,1 1-1,-1-1 0,0 1 1,0-1-1,0 1 0,0-1 1,1 1-1,-1-1 0,0 1 1,0-1-1,1 1 0,-1-1 1,0 1-1,1 0 0,-1-1 1,0 1-1,1 0 0,-1-1 1,1 1-1,-1 0 0,1-1 1,-1 1-1,0 0 0,1 0 1,-1-1-1,1 1 0,-1 0 1,1 0-1,0 0 0,-1 0 1,1 0-1,-1 0 0,1 0 1,-1 0-1,1 0 0,-1 0 1,1 0-1,-1 0 0,2 0 1,0 3 250,-1-2-254,1 0 0,-1 1 1,0-1-1,0 0 0,0 1 1,0-1-1,-1 0 0,1 1 1,0-1-1,0 1 1,-1-1-1,1 1 0,-1 0 1,0-1-1,1 1 0,-1-1 1,0 4-1,0-4-20,0 1 0,1 0 0,-1-1-1,0 1 1,1-1 0,-1 1 0,1 0 0,-1-1-1,1 1 1,0-1 0,-1 1 0,1-1 0,1 2-1,3 5 7,32 70 204,-37-78-222,0 1 11,1 0-1,-1-1 0,1 1 1,-1 0-1,1 0 0,-1 0 1,1 0-1,-1-1 0,0 1 1,1 0-1,-1 0 0,0 0 1,0 0-1,0 0 0,0 0 1,0 0-1,0 0 0,0 0 1,0 0-1,0 0 0,0-1 1,-1 1-1,1 0 0,0 0 1,-1 0-1,0 1 0,-1 6 85,0 10 15,2-15-113,0 0 1,0 0-1,0 1 1,-1-1-1,1 0 0,-1 0 1,-1 4-1,-16 31-40,13-28 34,0-1 0,1 1 0,-5 14 0,7-16 26,1-1 1,-1 0-1,-1 1 1,1-1 0,-1 0-1,0 0 1,-1 0-1,-7 10 1,26-40 40,-2 0-110,-10 19 61,-1 0 0,0-1 0,-1 1 0,1 0 0,0-1 0,0-4 0,-1 3 10,1 1 0,-1 0 0,1-1 0,1 1 0,-1 0 0,4-6 0,8-12 33,-1-1-1,20-49 0,-23 50-108,-9 22 23,0-1 0,0 0 1,0 0-1,0 0 0,0-1 0,0 1 0,-1 0 1,1 0-1,-1-3 0,0 2-203,3 3 177,-2 0 80,-1 0 0,1 0 0,0 0 1,-1 1-1,1-1 0,0 0 0,-1 1 0,1-1 1,-1 0-1,1 1 0,0-1 0,-1 0 0,1 1 1,-1-1-1,1 1 0,-1-1 0,1 1 0,-1-1 0,1 1 1,0 1-1,7 19 416,-5-13-280,-2 0 0,1 1 0,-1 14 0,0-15-98,-1 1 1,1-1 0,0 0 0,1 1-1,0-1 1,0 0 0,1 0-1,7 14 1,0 2 161,8 48 146,-17-69-353,1-1 1,-1 0 0,1 0 0,0 1-1,0-1 1,0 0 0,0-1-1,0 1 1,0 0 0,0-1-1,1 1 1,-1-1 0,0 1 0,1-1-1,0 0 1,-1 0 0,4 0-1,-3 0 3,0 0-1,0-1 1,-1 1-1,1-1 1,0 0 0,4 0-1,1 0 17,-5 0-19,0 1-1,0-2 0,0 1 1,0 0-1,0-1 1,0 1-1,0-1 0,0 0 1,0 0-1,0 0 1,0 0-1,0 0 0,-1-1 1,1 1-1,-1-1 1,1 0-1,2-2 0,28-17 472,-23 15-593,0 0 1,-1 0-1,1-1 0,-1 0 0,-1-1 1,1 0-1,13-17 0,9-32-751,-30 56 848,-1 0 1,1 0 0,0 0-1,0 0 1,0-1 0,-1 1-1,1 0 1,-1 0 0,1-1-1,-1 1 1,0 0 0,1-1-1,-1 1 1,0-1 0,0 1-1,0 0 1,0-1 0,0 1-1,0 0 1,0-1 0,0 1 0,-1-1-1,1 1 1,-1 0 0,1-1-1,-1 1 1,1 0 0,-1 0-1,0-1 1,1 1 0,-3-2-1,0-3 47,2 5-23,0-1 0,0 1-1,1 0 1,-1 0 0,-1 0-1,1 0 1,0 0 0,0 0-1,0 0 1,0 0 0,-1 1-1,1-1 1,0 0 0,-1 1-1,1-1 1,-1 1 0,1-1-1,-1 1 1,1 0 0,-1 0-1,1 0 1,-1-1 0,1 1-1,-1 1 1,1-1 0,-1 0-1,1 0 1,0 0 0,-1 1-1,1-1 1,-3 2 0,-12 8 146,15-9-153,-1 0-1,0-1 1,0 1 0,1 0 0,-1 0 0,0 1 0,1-1 0,-1 0-1,1 0 1,0 1 0,-1-1 0,1 1 0,0-1 0,0 1 0,0-1-1,0 1 1,0 0 0,0-1 0,0 1 0,0 3 0,0-3-4,1-1 1,0 1-1,-1-1 0,1 1 1,0 0-1,0-1 1,0 1-1,0-1 1,0 1-1,0-1 0,0 1 1,1-1-1,0 3 1,8 22 85,1-1-1,15 28 1,-23-49-50,1 1 0,0-1 0,0 0 0,0 0 0,1 0 0,-1 0 0,8 6 0,-9-8-22,1 0-1,0 0 1,0-1 0,0 1-1,-1 0 1,1-1-1,1 0 1,-1 0-1,0 0 1,0 0 0,0 0-1,1-1 1,3 1-1,-3-2-96,0 1 0,0-1-1,0 0 1,0 0 0,0 0-1,0-1 1,-1 0 0,1 1 0,0-1-1,-1 0 1,6-4 0,2-3-732,20-19 1,-9 4-703,22-32 0,-34 42 1246,-6 7 128,1 0 0,-1-1 0,0 0 0,-1 0 0,4-11 0,-1 1 57,-2 8 70,-1-1 0,0 1-1,-1-1 1,0 0 0,0-12 0,-1-52 64,-2 39 84,1-120 3737,0 159-3810,1 0 0,-1 0 0,1 0 0,-1 0 0,1 0 0,2 5 0,4 13 37,-2 23-46,6 5 33,-6 8 271,0-24-162,-2-19-6,-1 1 1,1 20-1,-3 55 285,0-86-589,0 0 0,0-1 0,-1 1 0,1 0 0,-1-1 0,0 1 0,0-1 0,0 1 0,-1-1 0,1 1 0,-3 4 0,3-6-78,-2 13-804</inkml:trace>
</inkml:ink>
</file>

<file path=ppt/ink/ink15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23:35.22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 94 3392,'-13'-13'1088,"12"10"-805,5 3-129,1 0-75,-2-1-29,0 1 1,0 0-1,0-1 1,0 2-1,0-1 1,0 0 0,0 0-1,0 1 1,0 0-1,3 1 1,1 0 31,0 1 0,0-1 0,-1 0 0,1 0 0,0-1 0,0 0 0,1 0 0,-1-1 0,0 0 0,10-1 0,11 1 13,-1-1-83,0-1 0,1-1 0,27-7 0,18-1 112,-50 9 12,0-1 1,43-12-1,9-14 174,-52 19 59,-21 9-281,0 0-1,0 0 0,0 0 1,0 0-1,0 0 0,0 1 0,0-1 1,0 1-1,4-1 0,-4 1 276,-4 3-139,-1 0-188,1 0 0,-1 0 0,1 0 0,0 1 0,0-1 0,0 1 0,0-1 0,1 1 0,-1 0-1,1 0 1,-1 5 0,0 4-55,0-1 0,1 22-1,2-26 26,0 1 0,0-1-1,4 16 1,-2-17 39,-2 0 0,1 0 0,0 14 0,-2-18 0,0 1 0,0-1 0,1 0 1,-1 0-1,1 0 0,0 0 0,0 0 0,0 0 0,2 5 0,2 3 69,-5-10-95,0 0 0,0-1 0,0 1 0,0 0 1,1 0-1,-1 0 0,0 0 0,1-1 0,-1 1 0,0 0 0,1 0 0,-1-1 0,1 1 0,-1 0 0,1-1 0,-1 1 0,1 0 0,0-1 0,-1 1 0,1-1 0,0 1 0,0-1 0,-1 1 0,1-1 0,0 0 0,0 1 0,-1-1 0,1 0 0,0 1 0,0-1 0,0 0 0,0 0 1,0 0-1,-1 0 0,1 0 0,0 0 0,0 0 0,0 0 0,1-1 0,7 1 19,-8 0-40,0 0 0,-1 0 0,1-1 0,0 1 0,0 0-1,0 0 1,0-1 0,0 1 0,0-1 0,-1 1 0,1-1 0,0 1-1,0-1 1,-1 1 0,1-1 0,0 0 0,-1 1 0,1-1-1,0 0 1,0 0 0,11-23-87,-10 20 77,0 0 1,0 0 0,1 0-1,-1 0 1,4-4 0,-4 6-3,0 0 1,-1 0 0,1 0 0,-1 0-1,0 0 1,1-1 0,-1 1 0,0 0-1,-1-1 1,1 1 0,0 0 0,0-4-1,-1 4-6,1 0 0,0-1 0,-1 1 0,1-1 0,0 1 0,0 0 0,0 0 1,1-1-1,-1 1 0,1 0 0,-1 0 0,3-2 0,-2 2-18,0-1 0,0 0 0,0 0 0,-1 0 0,3-4 0,-3 5 5,-1 1 1,1-1-1,0 0 1,0 0-1,0 0 1,1 1-1,-1-1 1,0 1-1,1-1 1,-1 1-1,1-1 1,2-1-1,7-2-127,6-5-107,-16 9 263,-1 1-1,1 0 1,-1-1 0,1 1-1,-1 0 1,1-1-1,-1 1 1,1 0-1,-1 0 1,1 0-1,-1 0 1,1-1-1,0 1 1,-1 0-1,1 0 1,-1 0-1,1 0 1,0 0 0,-1 0-1,1 0 1,-1 1-1,1-1 1,-1 0-1,1 0 1,-1 0-1,1 1 1,0-1-1,-1 0 1,1 0-1,0 1 1,-1 0-7,8 3 6,-6-3-1,-1 0-1,1 0 1,-1 0 0,0 0 0,1 0 0,-1-1 0,1 1 0,0-1 0,-1 1 0,1-1 0,-1 0 0,1 0-1,2 1 1,40-1 945,-46 0-926,0 0 0,0 1-1,1-1 1,-1 1 0,0-1 0,1 1 0,-1 0-1,0-1 1,1 1 0,-1 0 0,1 0 0,-1 0-1,1 1 1,-2 1 0,3-3-12,-1 0-1,1 0 1,0 1-1,0-1 1,-1 0 0,1 0-1,0 0 1,0 0 0,-1 1-1,1-1 1,0 0-1,0 0 1,-1 0 0,1 0-1,0 0 1,-1 0-1,1 0 1,0 0 0,-1 0-1,1 0 1,0 0 0,-1 0-1,1 0 1,0 0-1,-1 0 1,-1 0 14,-1 0 1,1 1-1,-1-1 0,1 0 0,0 1 1,-1 0-1,1-1 0,0 1 0,0 0 1,-4 2-1,1 0-110,0 1-1,0 0 1,-8 8 0,5-4-52,5-5 103,0 0 0,0 0 0,0 0 0,0 1 0,-3 4 0,-7 20-153,39-10 26,-24-16 189,1 0 0,-1-1-1,0 1 1,0-1 0,1 1 0,-1-1 0,1 0-1,0 0 1,-1 0 0,1 0 0,0-1 0,-1 1-1,5 0 1,5 0 231,22-2 0,-10 0-47,-17 1-159,0-1 0,-1 0 0,1 0 0,0-1 0,5-2 0,5 0 41,42-12-202,-58 16 66,0 0 0,0 0 0,0 0 0,0 0 0,0-1-1,-1 1 1,1 0 0,0-1 0,0 1 0,0-1 0,-1 1 0,1-1-1,0 1 1,-1-1 0,1 1 0,0-1 0,-1 1 0,1-1-1,-1 0 1,1 0 0,-1 1 0,1-1 0,-1 0 0,0 0 0,1 1-1,-1-1 1,0 0 0,1 0 0,-1 0 0,0 0 0,0 1 0,0-1-1,0 0 1,0 0 0,0 0 0,0 0 0,0-1 0,0-2-329,0-1-963</inkml:trace>
</inkml:ink>
</file>

<file path=ppt/ink/ink15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23:35.5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5472,'0'0'2016,"0"0"-1536,32 15-160</inkml:trace>
</inkml:ink>
</file>

<file path=ppt/ink/ink15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23:37.93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9 312 2240,'-9'-11'556,"12"6"-221,-3 5-319,1-1-1,-1 1 1,1-1 0,-1 1 0,0 0-1,1-1 1,-1 1 0,1-1 0,-1 1-1,0-1 1,0 0 0,1 1 0,-1-1-1,0 1 1,0-1 0,0 1 0,1-1-1,-1 0 1,0 1 0,0-1-1,0-1 1,0 2-7,0 0 1,0 0-1,0 0 0,0 0 0,0 0 0,0 0 0,0 0 1,0 0-1,0 0 0,0-1 0,0 1 0,0 0 0,0 0 1,0 0-1,0 0 0,0 0 0,0 0 0,0 0 0,0 0 1,0 0-1,0 0 0,0 0 0,0-1 0,0 1 0,0 0 1,0 0-1,0 0 0,-1 0 0,1 0 0,0 0 0,0 0 1,0 0-1,0 0 0,0 0 0,0 0 0,0 0 0,0 0 1,0 0-1,0 0 0,0 0 0,0 0 0,-1 0 1,1 0-1,0 0 0,0 0 0,0 0 0,0 0 0,0 0 1,0 0-1,0 0 0,0 0 0,0 0 0,0 0 0,-1 0 1,1 0-1,0 0 0,0 0 17,-1 0-1,0 0 1,1 0 0,-1 0 0,1-1-1,-1 1 1,1 0 0,-1 0 0,1 0-1,-1-1 1,0 1 0,1 0 0,-1 0-1,1-1 1,0 1 0,-1 0 0,1-1-1,-1 1 1,1-1 0,-1 1 0,1 0-1,0-1 1,-1 0 0,1 0-3,-1 0 1,1 1-1,-1-1 1,1 1-1,-1-1 1,1 1-1,-1-1 1,1 1-1,-1-1 1,0 1-1,1-1 1,-1 1-1,0 0 1,1-1-1,-1 1 1,0 0-1,1 0 1,-1 0-1,0-1 1,0 1-1,1 0 1,-1 0-1,0 0 1,0 0-1,-2 0-5,-14 0 159,0 0 1,-20 4-1,30-2-103,0-1 0,1 1 0,0 1 0,-1-1 0,1 1 0,0 0 0,0 0 0,-10 8 0,7-4 51,1 1-1,-1 0 1,1 1 0,1-1-1,0 2 1,0-1 0,-10 20-1,11-4 102,4-13-132,0-3-42,1-6-46,0 1-1,0 0 0,0-1 1,1 1-1,0 0 1,-1 0-1,2 0 1,-1 0-1,0-1 0,1 1 1,-1 0-1,1 0 1,0-1-1,0 1 1,3 6-1,-1-5 18,-1 0 0,1 0 0,0-1 0,0 1 0,0-1 0,1 1 0,-1-1 0,1 0 0,5 4 0,-6-6 3,0-1 1,0 1-1,0-1 0,0 0 1,1 1-1,-1-1 0,0-1 1,0 1-1,1 0 0,-1-1 1,1 0-1,-1 0 0,1 0 0,-1 0 1,0 0-1,5-1 0,8-2 57,1-1 0,-1-1-1,0 0 1,0-1 0,-1 0-1,1-1 1,25-17 0,60-49-787,-78 55 485,-15 13 96,-1-1-1,0 0 1,0 0 0,-1-1-1,0 0 1,0 0 0,0 0 0,-1-1-1,7-14 1,-1 4-79,-5 8 135,3-3 14,-2 0 0,1 0 1,-2-1-1,0 0 0,0 0 0,3-17 0,-4-13 90,6 10 33,-6 8 73,-4 19-89,1 0-1,-1-1 0,1 1 1,1 0-1,3-9 1,-1 8 10,-4 7-38,0-1-1,0 1 0,0-1 0,0 1 0,0-1 0,-1 1 0,1-1 1,-1 0-1,1 1 0,-1-4 0,0 2 114,7 5 95,-7-2-233,0 0 1,0 0-1,1 0 1,-1 0-1,0 0 1,0 0-1,1 0 1,-1 0-1,0 0 1,0 0-1,0 0 1,1 0-1,-1 0 1,0 0-1,0 0 1,0 0-1,1 0 1,-1 0-1,0 0 1,0 0-1,0 1 1,1-1-1,-1 0 1,0 0-1,0 0 1,0 0-1,0 1 1,1-1-1,-1 0 1,0 0-1,0 0 1,0 1-1,0-1 1,0 0-1,0 0 1,2 5 28,-1 0 1,-1 0 0,1 0 0,-1 0-1,0-1 1,-1 9 0,1 5 58,-1 7 237,-9 46 0,3-27-82,-19 110 316,22-131-191,-1-1 0,0 1 1,-12 28-1,17-51-369,0 1 1,0-1-1,0 0 1,0 0-1,0 0 1,-1 1-1,1-1 1,0 0-1,0 0 1,0 0-1,0 1 0,0-1 1,0 0-1,0 0 1,0 0-1,-1 1 1,1-1-1,0 0 1,0 0-1,0 0 1,0 0-1,-1 0 1,1 1-1,0-1 0,0 0 1,0 0-1,-1 0 1,1 0-1,0 0 1,0 0-1,0 0 1,-1 0-1,1 0 1,-1 0-1,-9 0-48,10 0 47,0 0 0,0 0-1,0 0 1,0 0 0,0 1 0,0-1-1,-1 0 1,1 0 0,0 0 0,0 0 0,0 0-1,0 0 1,0 0 0,0 0 0,0 0 0,0 0-1,0-1 1,0 1 0,-1 0 0,1 0-1,0 0 1,0 0 0,0 0 0,0 0 0,0 0-1,0 0 1,0 0 0,0 0 0,0 0-1,0 0 1,0 0 0,0 0 0,0 0 0,0 0-1,0 0 1,-1-1 0,1 1 0,0 0 0,0 0-1,0 0 1,0 0 0,0 0 0,0 0-1,0 0 1,0 0 0,0 0 0,0 0 0,0 0-1,0-1 1,0 1 0,0 0 0,0 0 0,0 0-1,0 0 1,0 0 0,1 0 0,-2-12-23,0 7-34,1 0 1,0 1 0,0-1 0,0 0 0,0 1 0,1-1-1,0 0 1,1-5 0,2 5-20,-1 0-1,2 0 1,-1 0-1,0 0 1,7-5 0,2-2-51,-10 9 71,-2 2 28,0 0 1,0 0-1,0 0 0,1 0 1,-1 0-1,0 0 1,0 0-1,1 0 0,-1 1 1,1-1-1,-1 1 1,1-1-1,-1 1 1,1-1-1,-1 1 0,1 0 1,-1-1-1,1 1 1,-1 0-1,1 0 1,-1 0-1,3 1 0,1-1 23,-1 0 0,1 1-1,0 0 1,0 0-1,0 0 1,0 1 0,-1-1-1,1 1 1,-1 0-1,1 1 1,-1-1 0,0 1-1,0 0 1,4 3-1,37 25 154,-33-23-143,1 0 1,-1 1 0,15 16 0,-19-18 14,0-1-1,0 0 1,0 0 0,1-1 0,17 8 0,-20-10 12,5 3 17,-10-5-29,1 0 0,0 0-1,0 0 1,-1 0 0,1 0 0,0 0 0,0-1 0,0 1 0,0-1 0,0 1 0,0-1 0,0 0 0,0 0 0,0 0 0,0 0 0,0 0 0,0 0 0,0 0-1,3-2 1,2 0 48,0-2 0,-1 1-1,1-1 1,-1 0 0,0-1 0,0 1-1,0-1 1,-1 0 0,8-9-1,-7 7-61,-3 5 7,0-1-1,0 0 1,-1 0-1,0 0 1,1 0-1,-1 0 1,0 0-1,-1-1 1,1 1-1,2-7 0,6-15 55,0 7-34,-6 5-27,-4 11-4,0-1 0,1 1 0,0 0 0,-1-1 0,1 1 0,0 0 0,0 0 0,0 0 0,1-1 0,2-2 0,-4 5-2,0 0 0,0 0 0,0 0 0,0-1 0,0 1 0,0 0-1,1 0 1,-1 0 0,0 0 0,0 0 0,0 0 0,0 0 0,0 0 0,0 0-1,0 0 1,0-1 0,0 1 0,0 0 0,0 0 0,0 0 0,1 0 0,-1 0 0,0 0-1,0 0 1,0-1 0,0 1 0,0 0 0,0 0 0,0 0 0,0 0 0,0 0-1,0 0 1,0 0 0,0-1 0,0 1 0,0 0 0,-1 0 0,1 0 0,0 0-1,0 0 1,0 0 0,0 0 0,0-1 0,0 1 0,0 0 0,0 0 0,0 0-1,0 0 1,0 0 0,0 0 0,-1 0 0,1 0 0,0 0 0,0 0 0,0 0-1,0-1 1,-11-9-84,9 7-134,2 3 59,-1 0 154,1 0-1,-1 0 0,0 0 0,1 0 1,-1 0-1,1 0 0,-1 1 0,0-1 1,1 0-1,-1 0 0,1 0 0,-1 0 1,1 1-1,-1-1 0,0 0 0,1 1 1,-1-1-1,1 0 0,-1 1 0,1-1 1,0 0-1,-1 1 0,1-1 0,-1 1 1,0 0-1,0 16 48,1-9-163,0 5 0,0-11 84,0-2 214,0-2-10,0 1-159,0 1 0,0-1 1,0 1-1,0 0 0,0-1 1,0 1-1,0-1 0,0 1 1,0-1-1,0 1 0,1 0 1,-1-1-1,0 1 0,0 0 1,0-1-1,0 1 0,1-1 0,-1 1 1,0 0-1,0-1 0,1 1 1,-1 0-1,0 0 0,1-1 1,-1 1-1,0 0 0,1 0 1,-1-1-1,0 1 0,1 0 1,6-5-49,-2-2-246,-5 7 270,0 0-1,0-1 0,1 1 0,-1-1 1,0 1-1,0 0 0,1-1 0,-1 1 1,0 0-1,0-1 0,1 1 0,-1 0 1,0 0-1,1-1 0,-1 1 0,0 0 1,1 0-1,-1 0 0,1 0 0,-1-1 1,0 1-1,1 0 0,-1 0 0,1 0 1,-1 0-1,0 0 0,1 0 0,-1 0 1,1 0-1,0 0 0,-1 0 7,0 0 0,0 0 0,0 0 0,0 0-1,0 0 1,0 0 0,0 0 0,0 0 0,1 0 0,-1 0 0,0 0-1,0 0 1,0 0 0,0 0 0,0 0 0,0 0 0,0 0 0,0 0-1,0 0 1,0 0 0,0 0 0,1 0 0,-1 0 0,0 0 0,0 0 0,0 0-1,0 0 1,0 0 0,0 0 0,0 0 0,0 0 0,0 0 0,0-1-1,0 1 1,0 0 0,0 0 0,0 0 0,0 0 0,0 0 0,0 0 0,1 0-1,-1 0 1,0 0 0,0 0 0,0 0 0,0-1 0,0 1 0,0 0-1,0 0 1,0 0 0,0 0 0,0 0 0,-1 0 0,1 0 0,0 0 0,0-1-1,0 1-8,0-1 0,0 1 0,1-1-1,-1 0 1,0 1 0,0-1 0,0 0 0,1 1-1,-1-1 1,0 1 0,0-1 0,1 0-1,-1 1 1,1-1 0,-1 1 0,0-1 0,1 1-1,-1-1 1,1 1 0,-1 0 0,1-1-1,0 0 1,0 1 14,-1 0 0,1-1 0,-1 1-1,1 0 1,-1-1 0,1 1 0,-1-1 0,1 1-1,-1-1 1,0 1 0,1-1 0,-1 1 0,0-1-1,1 0 1,-1 1 0,0-1 0,0 1-1,0-1 1,1 0 0,-1 1 0,0-1 0,0 0-1,0 0 3,0 1-1,0 0 1,0 0-1,0 0 0,0 0 1,0 0-1,0 0 1,0 0-1,0 0 1,0 0-1,0 0 0,0-1 1,0 1-1,0 0 1,0 0-1,0 0 0,0 0 1,0 0-1,0 0 1,0 0-1,0 0 1,0 0-1,0 0 0,0 0 1,0-1-1,0 1 1,0 0-1,0 0 0,0 0 1,0 0-1,0 0 1,0 0-1,1 0 1,-1 0-1,0 0 0,0 0 1,0 0-1,0 0 1,0 0-1,0 0 0,0 0 1,0 0-1,0 0 1,0 0-1,0 0 1,1 0-1,-1 0 0,0 0 1,0 0-1,0 0 1,0 0-1,0 0 0,0 0 1,0 0-1,0 0 1,1 0-1,105 0-43,-103 0 59,-1 0 0,1 0 0,-1-1 0,1 1 0,-1-1 0,1 1 1,-1-1-1,0 0 0,1 0 0,3-2 0,-4 2 12,1 0 0,-1 0-1,0 0 1,1 0 0,-1 0 0,1 1 0,-1-1 0,1 1 0,-1 0 0,5-1-1,-5 1-5,0 0 0,0 0 0,0-1 0,0 1 0,0-1 0,0 1 0,0-1 0,-1 0 0,1 0 0,0 0 0,2-1 0,-3 1-10,1 0-1,-1 0 1,0 1-1,1-1 1,-1 0 0,1 1-1,-1-1 1,1 1-1,0-1 1,-1 1-1,2 0 1,-2 0-6,-1 0 0,0 0 0,0 0 0,0 0 0,0 0 0,0 0 0,0 0 0,0 0-1,0 0 1,0 0 0,0 0 0,1 0 0,-1 0 0,0 0 0,0 0 0,0 0 0,0 0 0,0 0 0,0 0 0,0 0 0,0 0 0,0 0 0,0 0 0,0 0-1,1 0 1,-1 0 0,0 0 0,0-1 0,0 1 0,0 0 0,0 0 0,0 0 0,0 0 0,0 0 0,0 0 0,0 0 0,0 0 0,0 0 0,0 0-1,0 0 1,0 0 0,0-1 0,0 1 0,0 0 0,0 0 0,0 0 0,0 0 0,0 0 0,0 0 0,0 0 0,0 0 0,0 0 0,0 0 0,0-1 0,0 1-1,0 0 1,0-9-140,0 14-103,0 17 522,0-15-187,0-5-59,-1 1 0,1-1 0,0 0 0,1 0 0,-1 0-1,0 0 1,1 0 0,-1 0 0,2 3 0,24 42 435,-24-42-410,-2-4-47,0-1 1,1 1-1,-1 0 0,0-1 0,1 1 0,-1-1 0,0 1 1,1 0-1,-1-1 0,1 1 0,-1-1 0,1 1 1,-1-1-1,1 0 0,-1 1 0,1-1 0,-1 1 0,1-1 1,0 0-1,-1 0 0,2 1 0,3 1 40,8 9 273,-13-11-320,0 0-1,0 0 0,0 0 1,0 0-1,0 0 0,0 1 0,0-1 1,0 0-1,0 0 0,0 0 1,1 0-1,-1 0 0,0 0 1,0 0-1,0 0 0,0 0 1,0 0-1,0 0 0,0 1 0,0-1 1,1 0-1,-1 0 0,0 0 1,0 0-1,0 0 0,0 0 1,0 0-1,0 0 0,0 0 0,1 0 1,-1 0-1,0 0 0,0 0 1,0 0-1,0 0 0,0 0 1,0 0-1,0 0 0,1-1 1,-1 1-1,0 0 0,0 0 0,0 0 1,0 0-1,0 0 0,0 0 1,0 0-1,0 0 0,1 0 1,-1 0-1,0 0 0,0-1 0,0 1 1,0 0-1,0 0 0,0 0 1,26-29 512,-21 18-465,-4 9-50,0 0 0,0 0 0,0 0 0,0 0 0,0 0 0,1 0 0,-1 0 0,0 1 1,1-1-1,2-2 0,-3 3-13,0 0 1,0-1-1,0 1 0,0-1 1,0 0-1,0 1 1,0-1-1,0 0 1,-1 0-1,1 0 1,0-1-1,-1 1-6,0 1 0,0 0 1,1-1-1,-1 1 0,1 0 0,-1-1 0,1 1 0,0 0 1,-1 0-1,1-1 0,0 1 0,0 0 0,0 0 0,0 0 1,0 0-1,0 0 0,0 0 0,0 0 0,0 1 1,2-2-1,13-11-192,-14 11 186,-1 1 0,0 0 0,0 0 0,1 0 0,-1-1 0,0 1 0,1 0 0,-1 1 0,1-1 0,-1 0 0,1 0 0,0 1 0,-1-1 0,1 0 0,0 1 0,-1 0 0,1-1 0,2 1 0,6 0-4,0 1 0,-1 0 0,1 1 0,16 4 0,-13-3-40,1-1 91,-1 0 1,1-1 0,0-1-1,20-1 1,2 0 140,-30 0-121,1 1 1,0-1 0,-1 0 0,1-1 0,6-2-1,3 0 88,0 0-40,-11 3-70,-1 0 1,1 0 0,-1 0 0,0 0 0,1-1 0,-1 1 0,0-1 0,0 0-1,0-1 1,-1 1 0,1-1 0,5-4 0,-8 6-20,-1 1-1,0 0 1,1-1 0,-1 1-1,0-1 1,0 1 0,1 0-1,-1-1 1,0 1 0,0-1-1,0 1 1,0-1 0,0 1-1,1 0 1,-1-1 0,0 1-1,0-1 1,0 1 0,0-1-1,0 1 1,0-1 0,-1 1-1,1-1 1,0 1 0,0-1-1,0 1 1,0 0 0,0-1-1,-1 1 1,1-1 0,0 1-1,0 0 1,-1-1 0,1 1-1,-1-1 1,1 1-3,-10-5-91,6-2 47,3 7 46,1-1 0,0 1-1,0 0 1,-1-1 0,1 1 0,0-1 0,-1 1 0,1 0 0,0-1 0,-1 1 0,1 0-1,0-1 1,-1 1 0,1 0 0,-1 0 0,1-1 0,-1 1 0,1 0 0,-1 0 0,1 0 0,0 0-1,-1 0 1,1-1 0,-1 1 0,1 0 0,-1 0 0,1 0 0,-1 0 0,1 0 0,-1 1-1,0-1 1,-3 0-10,1 0 0,-1 0 1,1 1-1,-1-1 0,1 1 0,-1 0 0,1 0 0,-1 0 0,1 1 0,-4 1 0,5-2-12,1 0 0,-1 0 0,1 0 1,0 1-1,-1-1 0,1 0 0,0 0 0,0 1 0,0-1 0,0 1 1,0-1-1,0 1 0,0-1 0,0 1 0,1 0 0,-1-1 0,1 1 1,-1 0-1,1 0 0,0-1 0,0 1 0,-1 3 0,1 19-154,1 1 1,1-1-1,0 1 0,9 30 0,-6-36 253,-1 1 1,2 33-1,-3-23 40,3 10 9,-3-20-67,1 34 1,-4-39-295,0 0 0,-2-1 0,0 1 1,0 0-1,-1-1 0,-1 0 0,0 0 0,-13 26 0,-9 7-210,20-34 361,4-7 55,-1-1-1,0 1 1,-6 8-1,1-6-30,1 1-1,-2-2 0,1 1 1,-1-1-1,-1 0 0,1-1 1,-1 0-1,0-1 0,0 0 1,-22 7-1,-121 35-394,143-43 494,1-1 0,-1-1-1,0 0 1,0 0 0,-19 1 0,3-3 108,26 0-148,0 0 0,0-1 0,0 1 0,0 0-1,0 0 1,0 0 0,1 0 0,-1 0-1,0 0 1,0 0 0,0 0 0,0-1 0,0 1-1,0 0 1,0 0 0,0 0 0,0 0-1,0 0 1,0 0 0,0-1 0,0 1 0,0 0-1,0 0 1,0 0 0,0 0 0,0 0-1,0-1 1,0 1 0,0 0 0,0 0-1,0 0 1,0 0 0,0 0 0,-1 0 0,1 0-1,0-1 1,0 1 0,0 0 0,0 0-1,0 0 1,0 0 0,0 0 0,0 0 0,0 0-1,-1 0 1,1 0 0,0 0 0,0 0-1,0 0 1,0 0 0,0-1 0,0 1 0,-1 0-1,1 0 1,0 0 0,0 0 0,0 0-1,0 0 1,0 0 0,0 0 0,-1 1-1,3-6-17,0 1-1,0 1-1,0-1 0,0 1 0,0 0 0,0-1 1,1 1-1,-1 0 0,1 0 0,0 1 0,6-6 0,22-13-67,26-20-73,-10-1-166,-23 21 357,-1-1 0,24-28 0,15-15 59,16-15-278,-31 25 613,-3 16 28,-24 18-56,-13 13-248,0 0 1,1 0-1,0 1 1,1 0 0,15-9-1,69-34 719,-4 4-421,-62 26-318,-19 14-88,0 0 0,14-7 0,-8 6-38,-7 5-8,-1-1 1,0 0 0,0-1 0,0 1 0,8-8-1,-7 4 40,-1-1 0,1 0 0,6-11 0,-11 15-30,0 0-1,0 0 0,0 0 1,0 0-1,-1 0 0,1 0 1,-1-1-1,0 1 0,1-8 1,-2-32 31,-3 38 38,-7-4-203,7 7 5,0 3-10,1 0 125,0 0 0,0 0 1,-1 0-1,1 0 0,0 1 0,0-1 1,0 1-1,-1-1 0,1 1 1,-2 0-1,4 0 8,-1-1 0,1 0 1,0 1-1,-1-1 0,1 1 1,0-1-1,0 1 0,-1-1 1,1 1-1,0-1 0,0 1 1,0-1-1,0 1 0,0-1 0,0 1 1,0-1-1,0 1 0,0-1 1,0 1-1,0-1 0,0 1 1,0-1-1,0 1 0,-2 17-40,-1-8-18,-9 24-172,10-30 221,0 1-1,0-1 0,0 0 0,1 0 0,-1 1 0,1-1 0,1 1 1,-1-1-1,0 1 0,1-1 0,0 1 0,1 5 0,-1-9 17,0 1-1,0 0 0,0-1 0,1 1 0,-1 0 0,1-1 1,-1 1-1,1-1 0,-1 1 0,1-1 0,0 1 0,0-1 1,1 2-1,3 5 30,-2 0-11,-2-6-12,0 1-1,0-1 1,0 0 0,1 0 0,-1 1-1,3 2 1,-4-5-13,1 1 0,-1-1-1,1 0 1,-1 1 0,1-1 0,0 1-1,-1-1 1,1 0 0,-1 0 0,1 1-1,0-1 1,-1 0 0,1 0 0,0 0-1,-1 0 1,1 0 0,0 0 0,-1 0-1,1 0 1,0 0 0,-1 0 0,1 0-1,0 0 1,-1 0 0,1-1 0,0 1-1,-1 0 1,1-1 0,0 0 0,7-3-114,-6 3 87,-1 0-1,1 0 1,-1 0 0,0 0-1,1 1 1,-1-1 0,1 0-1,0 1 1,-1 0 0,1-1 0,-1 1-1,1 0 1,2-1 0,-2 1-28,1 0 0,0 0 0,0 0 0,-1-1-1,1 1 1,0-1 0,-1 0 0,1 0 0,-1 0 0,1 0 0,-1-1 0,1 1 0,-1 0 0,0-1 0,3-2 0,14-8-664,13-2 215,-25 12 486,-1-1 1,1 1-1,-1-2 1,0 1-1,0-1 1,0 0-1,0 0 1,5-5-1,-6 5 30,-1 1 0,1-1 0,0 1-1,0 0 1,0 1 0,6-3 0,-7 4 5,0-1 0,0 1 0,-1-1 1,1 0-1,-1 0 0,1 0 1,-1-1-1,0 1 0,0-1 0,0 0 1,0 0-1,0 0 0,-1 0 1,3-4-1,1-6 143,0 9-75,-6 4-77,1-1 0,-1 1 0,1 0 0,-1 0 0,1-1 0,-1 1 0,0 0 0,1-1 0,-1 1 0,0 0 0,1-1 0,-1 1 0,0 0 0,0-1 0,1 1 0,-1-1 0,0 1 0,0-1 0,0 1 0,1-1 0,-1 1 0,0-1 0,0 1 0,0-1 0,0 1 0,0-1 0,0 1 0,0-1 0,0 1 0,0-1 0,0 0 0,0-12 40,0 10-299,-3 3 155,-23 0 710,26 0-614,0 0-1,0 0 1,0 0 0,0 0 0,0 0 0,-1 0-1,1 0 1,0 0 0,0 0 0,0 0 0,0 0 0,0 0-1,0 0 1,0 0 0,0 0 0,0 0 0,0 0-1,-1 0 1,1 0 0,0 0 0,0 0 0,0 0-1,0 1 1,0-1 0,0 0 0,0 0 0,0 0 0,0 0-1,0 0 1,0 0 0,0 0 0,0 0 0,-1 0-1,1 0 1,0 0 0,0 0 0,0 0 0,0 0-1,0 1 1,0-1 0,0 0 0,0 0 0,0 0 0,0 0-1,0 0 1,0 0 0,0 0 0,0 0 0,0 0-1,0 0 1,0 1 0,0-1 0,0 0 0,0 0-1,0 0 1,0 0 0,0 1 6,1 1 1,-1-1-1,0 0 0,0 1 0,1-1 1,-1 0-1,0 0 0,1 1 0,-1-1 1,1 0-1,0 0 0,-1 0 0,1 0 1,0 0-1,0 0 0,0 0 1,0 0-1,-1 0 0,1 0 0,1 0 1,-1 0-1,1 0 0,0 0 18,0 0 0,1 1 0,-1-1 0,0 0 0,0 1 0,0 0 0,-1-1 1,1 1-1,0 0 0,1 2 0,8 8 10,0-3-2,0 0 0,1-1 0,0 0 0,17 8 0,-23-14 12,0 0 0,0 0 0,9 2 1,-12-3 4,1-1 1,0 1 0,-1 0-1,1 1 1,0-1 0,-1 1 0,0-1-1,1 1 1,-1 0 0,0 0-1,4 4 1,-6-5-6,0 0 0,1 1 0,-1-1 0,0 0 0,1 0 0,-1 0 0,1 0-1,-1 0 1,1 0 0,0 0 0,-1 0 0,1-1 0,0 1 0,0-1 0,-1 1 0,4-1 0,-3 0 441,-7 3-165,-1-1-269,1 0 0,-1 0 0,0 0 0,0-1-1,0 1 1,-10-1 0,-43 0 67,34-1-85,21 0-50,-1 0 0,1 0-1,0 0 1,-8 3 0,10-3 10,1 1-1,-1 0 1,0 0-1,0 0 1,1 0 0,-1 1-1,1-1 1,-1 0-1,-1 2 1</inkml:trace>
</inkml:ink>
</file>

<file path=ppt/ink/ink15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21:53.32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75 0 5056,'-62'110'1888,"62"-110"-1472,-47 77-128,0-45-128,31-1-160,-46 16 128,15-1-64,16 1-32,0-16 0,0 16-2944,31-16 1600</inkml:trace>
  <inkml:trace contextRef="#ctx0" brushRef="#br0" timeOffset="1">515 655 4576,'-62'93'1664,"62"-93"-1280,-47 78-96,31-46 192,-15-17-320,16 32-64,-16 0-64,15-16-608,0 0 320</inkml:trace>
</inkml:ink>
</file>

<file path=ppt/ink/ink15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21:53.66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4640,'62'16'1728,"-46"15"-1344,-1 0-96,-15-15 800,0 15-640,0 0 384,0-15-480,-15 15-480,-1-16 64,16 17-1280,-15-17 736,15-15-3616</inkml:trace>
</inkml:ink>
</file>

<file path=ppt/ink/ink15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23:50.50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2 124 1984,'-11'0'723,"22"0"447,-11-2-668,0-2-347,-1-26 586,0 28-725,1 0 1,0 0-1,-1 1 0,0-1 1,1 0-1,-1 1 1,0-1-1,0 0 0,0 1 1,0-1-1,0 1 0,-2-2 1,3 2 17,-1 1 1,1-1-1,0 1 1,-1-1-1,1 1 1,0-1-1,0 1 1,-1-1-1,1 0 1,0 1-1,0-1 1,0 1-1,0-1 1,-1 0-1,1 1 1,0-1-1,0 1 1,0-1-1,0 0 1,1 1-1,-1-1 1,0 1-1,0-1 0,0 0 1,1 0-1,-1 1 40,0-1-28,0 1 1,0-1-1,0 0 0,0 0 0,0 1 0,0-1 0,0 0 0,-1 1 0,1-1 0,0 0 0,0 0 0,0 1 0,-1-1 0,1 1 0,0-1 0,-1 0 0,1 1 0,-1-1 0,1 1 0,-1-1 0,1 0 0,-1 1 0,1 0 0,-1-1 0,1 1 0,-1-1 0,1 1 0,-1 0 0,-1-1 0,0 0 56,-1 1-1,0 0 0,1-1 1,-1 1-1,0 0 0,-4 1 1,-6 0 223,8-1-381,2-1 218,1 1 0,0 0 0,-1 0 0,1 0 0,-1 1 0,1-1-1,0 0 1,-1 1 0,-1 0 0,-1 2-153,0 0 0,1 0 1,-1 0-1,1 0 0,0 1 0,0 0 1,0 0-1,1 0 0,-1 0 0,-3 7 0,1-1 78,1 0 0,0 0-1,-6 18 1,11-25-55,-1 0 0,1-1 0,-1 1 0,1 0 0,0 0 0,0 4 0,0 14 90,0 0-1,2 0 1,1 0-1,7 32 1,3 4 155,-12-48-254,0-1 0,1 1 0,0-1-1,0 0 1,1 0 0,0 0 0,0 0 0,0-1-1,1 1 1,6 8 0,4 5-3,-7-10 0,0 0 1,0-1 0,10 11-1,-13-18-17,0 1 1,-1-1-1,1 0 0,0 0 0,0-1 0,1 1 1,-1-1-1,0 0 0,1 0 0,-1-1 1,1 1-1,5 0 0,4 0 30,0-1 1,1 0-1,-1-1 0,0 0 1,1-1-1,-1-1 0,28-7 1,-13 1-27,-1-2 0,51-24 0,-51 19 6,0-1 1,-1-1-1,33-28 0,-41 30 6,-10 9-27,0-1 0,-1 0 0,0 0 0,11-14 0,-10 10 2,19-28 334,-26 35-275,-1 0 1,1 1 0,0-1-1,-1 0 1,0 0 0,0 0 0,0 0-1,0 0 1,0-7 0,-1-5 58,1 8-47,-1-1 0,-1-15 0,1 22-62,0 0-1,-1 0 1,1 0 0,-1 0 0,1 0-1,-1 0 1,0 0 0,0 1 0,0-1 0,0 0-1,0 0 1,0 1 0,0-1 0,-1 1 0,1-1-1,-1 1 1,-2-3 0,-10-6 64,-1 0 1,-13-14 0,23 19-56,-1 0 1,0 0 0,-1 0 0,1 1 0,-1 0 0,0 0 0,-10-4 0,-2-1 28,10 5 40,-1 0 0,1 1 1,-10-2-1,9 3-160,1-1 1,-1 0-1,-8-4 0,11 3 0,4 2 43,0 1 1,0-1-1,0 1 1,0 0-1,0 0 1,0 0 0,0 0-1,-1 0 1,1 1-1,-5-1 1,6 1 19,0 0-1,0-1 1,1 1 0,-1-1-1,0 1 1,1-1 0,-1 1-1,0-1 1,1 0 0,-3-2-1,3 3-9,0-1 0,0 0 0,0 1 0,0-1 0,0 0 0,0 1 0,0 0 0,0-1 0,0 1 0,0-1-1,0 1 1,0 0 0,0 0 0,0 0 0,0 0 0,0 0 0,0 0 0,0 0 0,0 0 0,-1 0 0,1 0 0,0 0 0,-1 1 0,-29 15-3606,15-3-624</inkml:trace>
</inkml:ink>
</file>

<file path=ppt/ink/ink15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23:50.85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25 6048,'0'0'2240,"0"0"-1728,0 0-160,15 0 672,1-16-640,-1 1 544,1-16-512,-1 15-96,17 16-192,-1-16-288,-16 1 64,17 15 384,-17 0-128,1 0-1568,-1 0 768,1 0-2016,-16-16 1504,0 16-2336</inkml:trace>
</inkml:ink>
</file>

<file path=ppt/ink/ink15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23:44.93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34 1408,'0'0'448,"0"0"-267,0 0 22,0 0 421,0 0-64,3 0 325,-1 0-793,-1 0-1,1 0 1,0-1-1,-1 1 1,1-1-1,0 0 0,-1 1 1,1-1-1,0 0 1,-1 0-1,0 0 1,1 0-1,-1 0 1,1 0-1,-1 0 1,0-1-1,1 0 1,17-14 554,-7 9-442,1 1-1,1 0 0,-1 1 0,1 0 0,24-5 0,-7 2 29,23-8-48,-25 6-303,46-8 1,-29 16 279,-35 2-90,-1 0-1,14-3 1,-4-3 128,-17 4-140,0 1 0,0 0 0,0 0 0,0 1 1,0-1-1,0 1 0,5-1 0,-7 1-39,-1 0 1,1 1-1,-1-1 1,1 0-1,-1 0 0,1 0 1,-1 0-1,1 0 1,-1 0-1,1 0 1,-1 0-1,1-1 0,-1 1 1,1 0-1,-1 0 1,1 0-1,-1 0 0,1-1 1,-1 1-1,1 0 1,-1 0-1,1-1 0,-1 1 1,0 0-1,1-1 1,-1 1-1,0 0 0,1-1 1,-1 1-1,0-1 1,1 1-1,-1-1 0,0 1 1,0-1-1,0 1 1,1-1-1,-1 1 0,0-1 1,0 1-1,0-1 1,0 1-1,0-1 1,0 1-1,0-1 0,0 0 1,0-1 267,0-1-342,0 2-12,0 0 0,0 1 0,-1-1 0,1 0 0,0 1 0,0-1 0,-1 0 1,1 1-1,0-1 0,-1 0 0,1 1 0,0-1 0,-1 1 0,1-1 0,-1 1 0,1-1 0,-1 1 0,1-1 0,-1 1 0,0-1 0,1 1 0,-1-1 0,0 1 0,1 0 0,-1 0 0,-1-1 0,1 1-157,0-1-1,0 0 1,-1 1 0,1-1 0,0 0 0,0 0-1,0 0 1,0 0 0,0 0 0,0 0-1,0 0 1,0 0 0,-1-2 0,-3-15-1852,-8-10 118</inkml:trace>
</inkml:ink>
</file>

<file path=ppt/ink/ink15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23:45.28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 14 2304,'-26'-13'752,"26"13"-744,0 0 0,0 0 1,0 0-1,0 0 0,-1 0 0,1 0 1,0 0-1,0 0 0,0 0 0,0 0 1,-1 0-1,1 0 0,0 0 0,0 0 0,0 0 1,0 0-1,-1 0 0,1 0 0,0 0 1,0 0-1,0 0 0,0 1 0,0-1 1,-1 0-1,1 0 0,0 0 0,0 0 1,0 0-1,0 0 0,0 0 0,0 1 1,-1-1-1,1 0 0,0 0 0,0 0 1,0 0-1,0 0 0,0 1 0,0-1 0,0 0 1,0 0-1,0 0 0,0 0 0,0 1 1,0-1-1,0 0 0,0 0 0,0 0 1,0 0-1,0 1 0,0 5 121,0 5 606,0-10-661,-1 1 0,1 0 0,0 0 0,0 0 0,1-1-1,-1 1 1,0 0 0,1 0 0,-1-1 0,1 1 0,0 1 0,9 16 448,-5 7 289,6-3-278,-5 9-240,-4-17-173,8 26 0,-6-29-78,-1 0 0,0 0 0,-1 0 0,0 0-1,0 22 1,-2-22 0,5 23 1,-3-22 5,1 23 0,-8 11 95,3-29-52,-1 23 1,3 53 697,0-79-522</inkml:trace>
</inkml:ink>
</file>

<file path=ppt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34:10.02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64 3136,'0'-13'1029,"0"13"-1022,-1 0 0,1 0 0,0 0 0,0 0 0,0 0 0,0 0 0,0 0 0,0 0 0,0 0 0,0 0 0,0-1 0,0 1 0,0 0 0,0 0 0,0 0 0,0 0 1,0 0-1,0 0 0,0 0 0,0 0 0,1 0 0,-1 0 0,0 0 0,0-1 0,0 1 0,0 0 0,0 0 0,0 0 0,0 0 0,0 0 0,0 0 0,0 0 0,0 0 0,0 0 0,0 0 0,0 0 0,0 0 0,1 0 0,-1 0 0,0 0 0,0 0 0,0 0 0,0 0 0,0 0 0,0 0 0,0 0 0,0 0 0,0 0 0,0 0 0,1 0 0,-1 0 0,0 0 0,0 0 0,0 0 0,0 0 0,0 0 0,26 0 511,-21-3-369,0-1-90,1 1 1,-1-1-1,1 1 1,-1 0-1,1 0 1,0 1 0,12-4-1,16-7 638,-32 12-670,-1 0 0,1 1 0,-1-1-1,1 1 1,0-1 0,-1 1 0,1 0 0,0 0-1,-1-1 1,1 1 0,0 0 0,0 1 0,-1-1-1,1 0 1,0 0 0,-1 1 0,3 0 0,1 1-4,0 0 0,-1 1 0,1 0 0,4 3 0,9 6 67,-8-8-50,-7-3-18,-1 0 1,0 0 0,1 1 0,-1-1 0,0 1 0,0-1 0,0 1 0,4 3-1,-6-5-22,4 4 32,0 0 0,0 0 0,0-1 0,8 6 0,8-2 147,-18-7-157,0 0 0,0 1 0,0 0 0,1 0 0,-1-1 0,0 1 0,0 1 0,-1-1 0,1 0 0,0 0-1,0 1 1,1 1 0,-1-2 3,0 1 0,-1-1 0,1 1 0,0-1-1,0 1 1,0-1 0,0 0 0,1 0-1,-1 0 1,0 0 0,0-1 0,1 1-1,-1-1 1,0 1 0,1-1 0,-1 0 0,0 0-1,1 0 1,-1 0 0,1 0 0,2-1-1,9 1 258,-11 0-246,-1 0-11,0 0 0,1 0 0,-1 0 0,0 0 0,0 0 0,0-1 0,0 1 0,0-1 0,1 1 0,-1-1 0,0 0-1,0 0 1,-1 0 0,1 0 0,0 0 0,0 0 0,0-1 0,-1 1 0,1-1 0,2-2 0,9-6-196,2 7 49</inkml:trace>
</inkml:ink>
</file>

<file path=ppt/ink/ink1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36:05.79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1312,'39'0'421,"-38"0"-411,0 0-1,0 0 0,-1 0 0,1 0 1,0 0-1,0 0 0,0 0 0,0 0 1,-1 1-1,1-1 0,0 0 0,0 0 1,-1 1-1,1-1 0,0 1 0,-1-1 1,1 1-1,1 0 0,6 4 22,-3-1 0,0-1-1,1 1 1,-1-2 0,1 1-1,0 0 1,10 1 0,8 7 49,-17-7-48,0 0 0,15 3 0,37 9 42,-56-15-47,-1 0 0,1-1-1,0 1 1,-1-1 0,1 1-1,0-1 1,0 0 0,-1 0-1,1 0 1,0 0 0,-1-1-1,1 1 1,0-1 0,-1 1-1,1-1 1,0 0 0,-1 0-1,1 0 1,-1-1 0,0 1-1,1-1 1,2-1 0,-5 2-22,0 1 1,1-1-1,-1 1 1,1-1 0,-1 0-1,0 1 1,0-1-1,1 1 1,-1-1 0,0 0-1,0 1 1,0-1-1,0 0 1,1 1 0,-1-1-1,0 0 1,0 1-1,0-1 1,-1 0 0,1 1-1,0-1 1,0 0-1,0 0 1,-1-2 9,1 2-13,-1 0-1,1-1 1,-1 1 0,1-1-1,-1 1 1,0 0 0,1-1 0,-1 1-1,0 0 1,0 0 0,0 0-1,0 0 1,0 0 0,0 0-1,0 0 1,-1 0 0,1 0 0,0 0-1,-1 0 1,1 1 0,0-1-1,-1 1 1,-2-2 0,-1 0 10,2 1 2,1 0 0,-1 0 0,0 1 0,0-1-1,0 1 1,0 0 0,0 0 0,1 0 0,-1 0 0,-4 1 0,-5-1 36,3 1 16,-1 1 0,0-1 1,1 2-1,-1-1 0,1 1 0,0 1 0,0-1 1,0 1-1,1 1 0,-1 0 0,-14 12 1,18-14-61,1 1 1,0 0 0,1 0 0,-1 0 0,1 1 0,0-1 0,0 1 0,0 0 0,1 0 0,-1 0 0,1 0 0,0 0-1,1 1 1,-1-1 0,1 1 0,0-1 0,0 7 0,1-1 14,-1-1-1,2 0 1,-1 0-1,2 0 1,-1 0-1,1 0 1,1 0-1,4 14 1,-3-18 16,-1 1 0,1-1 0,1-1 1,-1 1-1,1-1 0,0 1 0,0-1 0,0 0 0,1-1 1,-1 0-1,9 5 0,-1 1-51,-9-7-18,0-1 1,0 0-1,0 0 1,0 0-1,0 0 0,1-1 1,-1 1-1,0-1 1,1 0-1,5 0 1,5 0-721,27-2 1,-10 0-487,-1 1 166</inkml:trace>
</inkml:ink>
</file>

<file path=ppt/ink/ink16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23:46.1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1 1 1984,'-5'0'106,"4"0"-83,0 0 0,0-1 0,0 1 0,0 0 0,0 0 0,0 0 1,0 0-1,0 0 0,0 0 0,0 1 0,0-1 0,0 0 0,0 1 0,0-1 0,0 0 0,0 1 0,0-1 0,1 1 0,-1-1 1,0 1-1,0 0 0,0-1 0,1 1 0,-1 0 0,0-1 0,1 1 0,-1 0 0,0 0 0,1 0 0,-1 0 0,1-1 0,0 1 1,-1 2-1,-25 28 483,21-19-259,0 0-1,-6 26 1,-2 6 69,8-30-222,-8 15 187,2 0-1,1 1 1,-11 58-1,16-26 19,2-38-119,-2 14 146,0 43 0,5-49-135,2-1 0,1 0 0,2 0 0,1 0 0,12 39 0,-16-63-153,1 0-1,1-1 0,-1 1 1,1-1-1,0 0 0,0 0 0,1 0 1,0-1-1,0 1 0,0-1 1,1 0-1,-1-1 0,1 1 0,0-1 1,1 0-1,-1-1 0,10 5 1,2-2 63,0 0 1,1-2-1,-1 0 0,1-1 1,24 1-1,-23-3-35,-1 0 0,1-2 0,-1 0-1,23-5 1,-29 3-48,1 0 0,-1-1 0,1-1-1,-1 0 1,0 0 0,16-11 0,-20 10-30,1-1 0,-1 0 0,-1-1 0,1 0 1,-1-1-1,-1 0 0,10-13 0,0-5 315,18-38 1,-24 44-6,14-41-1,-23 53-244,0 0-1,0 0 0,0 0 0,-1 0 0,0 0 1,-1 0-1,-1-17 0,-5 0 31,-1 0 0,0 1-1,-2 0 1,-13-27 0,15 37-76,3 5 2,2 4-8,-1 0 1,1 1-1,-1-1 1,-6-7-1,-30-24-65,3-4 16,9 19 33,-6-6-354,20 13-852,10-1 336</inkml:trace>
</inkml:ink>
</file>

<file path=ppt/ink/ink16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23:48.15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992,'29'0'443,"-27"0"-337,1 3 118,7 7 64,-7-7 422,-3-3-676,0 1 1,-1-1 0,1 1-1,0-1 1,0 1 0,0-1 0,0 1-1,0-1 1,0 1 0,0-1 0,1 0-1,-1 1 1,0-1 0,0 1 0,0-1-1,0 1 1,0-1 0,1 1-1,-1-1 1,0 0 0,0 1 0,1-1-1,-1 1 1,0-1 0,1 0 0,-1 1-1,0-1 1,1 0 0,-1 1-1,1-1 1,-1 0 0,1 1 0,6 3 227,-3 3 108,0-3-52,9-2 370,75-2 933,-86 0-1625,-1 0 0,1 0 0,0 0 1,-1 0-1,1 1 0,0-1 0,-1 1 1,1-1-1,-1 1 0,1-1 0,-1 1 1,1 0-1,1 1 0,9 4 25,-9-5 7,0-1 1,0 0 0,0 1 0,0-1-1,0 0 1,3-1 0,-2 1 14,1 0 0,-1 0-1,0 0 1,1 1 0,-1-1 0,9 3 0,-3 2-21,-7-4-14,0 0 0,0 0 0,0 1 0,0-2 0,0 1 0,0 0 0,0-1 0,1 1-1,4-1 1,143 0 1187,-148 0-1183,0 0-1,1 1 1,-1-1-1,0 0 1,0 1-1,0 0 1,0 0-1,6 3 1,6 1-9,48 0-46,-32 6 182,-14-7-72,-9-3-46,-1 1-1,1 0 1,-1 1 0,8 3-1,-6-2 10,0-1 0,1 0 0,-1 0 0,0-1 0,14 1 0,-13-1 5,1 0 0,-1 0 0,12 5 0,77 40 125,-73-37-17,0 2-1,47 28 0,-63-34-77,0-1 1,1 0-1,0-1 1,0 0-1,0 0 1,13 1-1,-22-4-59,32 9 37,10-5-6,3 6 16,-22-7-32,-9-2-13,1 1-1,19 6 0,21 5 45,-39-10-25,29 9 1,31 18-103,-72-28 74,1 1-1,-1-1 1,0 1 0,10 8-1,8 4 4,-4-10-2,-9-4 0,2 2-1,-1 1 1,0 0 0,19 11-1,-6-2 24,-16-9 15,0 0 1,11 10-1,7 4 71,15 2 190,-27-11-202,16 13 0,3 3-67,6 0-32,-20-14 5,0 0 0,-1 2 0,20 19 0,-3 8 45,40 24-69,-50-39 13,-7-8 135,26 32-1,2 12-8,-26-34-17,-7-15-59,-10-10-50,-1 1 1,1-1 0,-1 1 0,0-1 0,0 1-1,0 0 1,4 8 0,0 3-27,-4-9 33,0 0 1,0 0-1,0 0 1,1 0-1,7 9 1,15 8 53,-3 16 70,14-3-59,-34-31-66,0 0 0,0 1 0,5 9 1,-2-2-8,13 21 32,42 53 1,-37-54 3,2 5 32,-12-18-11,0 0 0,28 29 0,-36-42-28,0 0 0,0 1 1,-1 0-1,1 0 0,3 8 0,2 5 46,46 57 104,-40-51-127,-9-14-50,0 0 0,-1 0 0,0 1 0,-1 0-1,6 22 1,7 25 109,-4-16-89,11 62 0,-23-87 18,-1-3 12,1-1 0,7 27 0,16 67-30,-23-98-42,1 11 3,-1-6 47,8 24 0,-6-22-2,5 31-1,-6-30 1,8 31 0,-4-28 8,-1-6 10,7 36 0,-11-27 4,-1-14-32,0 0 1,0 0 0,7 17 0,0-7-89,-4-10 36,0 1 0,4 18 0,-4-5 117,0-4 108,6 24 0,-9-42-158,0 1 1,0-1-1,1 1 1,4 5 0,3 8-26,-1 6-23,-7-21 26,-1 1 1,1 0-1,-1 0 0,0 0 1,0 0-1,-1 0 1,1 8-1,-1 224 329,1-220-357,1-1 0,4 18 0,-4-19 20,0 0 0,1 16 0,-3-21 6,1-1 1,0 0 0,1 1-1,2 10 1,-2-13 10,0 1 0,-1 0 0,0-1 0,1 9 0,-2 533-43,-1-541 52,0 0 0,0 0-1,0 0 1,-1 0 0,-4 12-1,5-14 13,0-1-16,0-1 1,0 1-1,0-1 1,1 1-1,0 0 1,0-1-1,0 1 1,0 5-1,1 0 6,-1 72 272,0-80-288,0 1 0,0 0 0,-1 0 0,1-1 0,-1 1 0,1 0 0,-1 0 0,1-1 0,-1 1 0,0-1 0,0 1 0,-1 1 0,1-2 4,0 1-1,0 0 0,1-1 0,-1 1 0,0-1 0,1 1 0,-1 0 0,1-1 0,-1 1 1,1 0-1,0 0 0,-1 1 0,2 4 31,-1-5-28,0 1 0,0-1 0,0 0 0,0 0 0,0 0 0,-1 0 0,1 0 0,-1 0 0,0 4 0,1-6-11,-5 9 31,1 0-1,-2 0 1,-5 8 0,10-17-28,1 1 0,0-1 0,-1 1 0,1-1-1,0 1 1,-1-1 0,1 1 0,0-1 0,0 1 0,0-1 0,-1 1 0,1 0 0,0-1 0,0 1-1,0-1 1,0 1 0,0 0 0,0-1 0,0 1 0,0-1 0,0 1 0,0 0 0,0-1 0,1 1 0,-1 0-1,0-1 19,0-10-54,0 7-224,0 3-80,0 0-448,0 0 240,0 0 138,0 0 124,0 0-108,0 3-10,0 3 424,0-2-5552,0-17 2110</inkml:trace>
</inkml:ink>
</file>

<file path=ppt/ink/ink16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23:48.59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94 1888,'-10'0'402,"4"0"3217,6 3-3320,0-3-282,0 1 1,0-1-1,0 0 1,0 1-1,0-1 0,0 1 1,0-1-1,0 0 1,0 1-1,0-1 1,0 1-1,1-1 1,-1 0-1,0 1 0,0-1 1,0 1-1,0-1 1,1 0-1,-1 1 1,0-1-1,1 0 0,-1 1 1,0-1-1,0 0 1,1 0-1,-1 1 1,1-1-1,-1 0 1,0 0-1,1 1 0,6 3 536,-2 7 60,6-6 118,-6 5-235,6-3 27,-10-7-499,0 0 1,0 1 0,0-1-1,0 1 1,0-1 0,0 1-1,0 0 1,0-1 0,0 1-1,-1 0 1,1 0 0,0-1-1,0 1 1,-1 0 0,2 1-1,-2 4 93,0-5-98,0-1 0,0 1 0,0 0 0,0-1 0,0 1 0,1-1 0,-1 1 0,0 0 1,0-1-1,0 1 0,0-1 0,1 1 0,-1 0 0,0-1 0,0 1 0,1-1 0,-1 1 0,1-1 0,-1 1 1,1 0-1,0 0 13,0 0 1,0 0-1,1 0 1,-1 1 0,-1-1-1,1 0 1,0 1-1,0-1 1,0 1 0,-1-1-1,1 1 1,-1 0-1,1-1 1,-1 1 0,0-1-1,1 1 1,-1 2-1,0-3-21,0-1 0,0 1 0,-1-1 0,1 1 0,0-1 0,0 1 0,0-1 0,0 1 0,0-1 0,0 1 0,0-1 0,1 1 1,-1-1-1,0 1 0,0-1 0,0 1 0,0-1 0,1 1 0,-1-1 0,0 1 0,0-1 0,1 0 0,-1 1 0,0-1 0,1 1 0,-1-1 0,1 0 0,-1 1 0,0-1 0,1 0 0,-1 0 0,1 1 0,-1-1 0,1 0 0,-1 0 0,1 0 0,-1 1 0,1-1 0,-1 0 0,1 0 0,-1 0 0,1 0 0,-1 0 0,1 0 0,0 0 0,2 0 229,2 0-75,1-1-137,0 0-1,-1-1 1,1 1 0,0-1-1,-1 0 1,1-1-1,-1 1 1,9-7-1,5-3 57,20-16 0,-3 0-121,-21 20 8,11-7-235,-17 7-116,-2 0 0,13-15 0,9-11-1318,3 3-3112</inkml:trace>
</inkml:ink>
</file>

<file path=ppt/ink/ink16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23:49.39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3 1 640,'-1'0'6,"1"0"1,0 0-1,-1 0 0,1 0 1,0 0-1,-1 0 0,1 0 0,0-1 1,0 1-1,-1 0 0,1 0 1,0 0-1,-1 1 0,1-1 1,0 0-1,-1 0 0,1 0 0,0 0 1,-1 0-1,1 0 0,0 0 1,0 0-1,-1 1 0,1-1 1,0 0-1,0 0 0,-1 0 1,1 1-1,0-1 0,0 0 0,0 0 1,-1 1-1,1-1 0,0 0 1,0 0-1,0 1 0,6 7 72,-5-7-74,-1 0 16,1-1 0,-1 1-1,0-1 1,1 1 0,-1-1 0,0 1 0,1-1 0,-1 1 0,0-1 0,0 1 0,0 0 0,1-1 0,-1 1 0,0-1 0,0 1 0,0 0 0,0-1-1,0 1 1,0-1 0,0 1 0,0 0 0,-1-1 0,1 1 0,0-1 0,0 2 0,0-2 22,0 2 132,0 1 1,0-1 0,0 0 0,0 1 0,1-1 0,0 0 0,-1 1 0,1-1 0,0 0-1,0 0 1,2 4 0,7 15 793,0 7-413,-7-16-368,-3-8-118,1 0 0,0-1 1,1 1-1,-1 0 0,0-1 1,1 1-1,0-1 0,3 6 0,4 5 286,10 25-1,-13-25-217,1 0 0,17 27 0,-20-36-77,0 0-1,0 0 0,-1 0 0,0 1 0,0-1 1,-1 1-1,1 0 0,-1 0 0,1 7 0,-2-10-32,1 0-1,-1 0 1,0 0 0,1 0-1,0 0 1,2 3-1,-2-2 15,1-1 0,-1 1-1,0 0 1,2 6 0,-2-2 75,-1 0 1,0-1 0,-1 1-1,0 0 1,0-1 0,-1 1-1,-2 11 1,-2-3 93,3-13-116,1 0 0,0 0-1,0 0 1,0 1 0,1-1 0,-1 1-1,0 4 1,0 5 247,-4-9 58,-2 0 13,3 2-102,4-5-291,0-1 0,-1 0 0,1 1 0,0-1 0,0 1 0,-1-1 0,1 0 0,0 1 0,-1-1 0,1 0 0,-1 1 0,1-1 0,0 0 0,-1 1 0,1-1 0,-1 0 0,1 0 0,-1 0-1,1 1 1,-1-1 0,1 0 0,0 0 0,-1 0 0,1 0 0,-1 0 0,1 0 0,-1 0 0,1 0 0,-1 0 0,1 0 0,-2 0 0,-4 0 118,4 0-113,1 0-1,-1 0 1,0 0 0,1 0 0,-1 0-1,0 0 1,1 0 0,-1 0-1,1-1 1,-1 1 0,-2-2 0,0-4 59,0 1 203,-9 3 150,5 1-402,0 0-1,0-1 1,1 0-1,-1-1 1,1 0 0,0 0-1,-1 0 1,1-1 0,-7-5-1,-11-4-620,14 9-2176,25 5-154,15-1-1061</inkml:trace>
</inkml:ink>
</file>

<file path=ppt/ink/ink16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23:51.82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8 78 1888,'-16'-15'859,"16"14"-797,0 0 0,1 0 0,-1-1 0,0 1 0,0 0 0,0 0 0,0 0 0,0 0 0,0 0 0,-1-1 0,1-1 376,-3 0 340,-1-1-498,2 2-203,1 0 0,-1 0 0,0 0-1,0 0 1,0 1 0,0-1-1,0 1 1,0-1 0,0 1-1,0 0 1,0 0 0,-1 0-1,1 0 1,-1 0 0,1 0-1,-5 0 1,6 1-68,-1 0 0,0 0-1,1-1 1,-1 1 0,1 0 0,-1-1-1,1 1 1,-1-1 0,1 1 0,-1-1-1,1 0 1,-3-1 0,2 1-20,1-1-1,-1 2 1,0-1 0,1 0 0,-1 0 0,0 1-1,0-1 1,0 0 0,0 1 0,0 0 0,1 0-1,-5-1 1,-2 2-18,0 0 1,0 1-1,0-1 0,-15 7 1,21-8 32,-35 6 226,-22 19-390,54-22 134,4-3 22,1 0 1,-1 1-1,0-1 1,1 0 0,-1 0-1,0 1 1,1-1-1,-1 1 1,1-1 0,-1 1-1,1-1 1,-1 1 0,1-1-1,-1 1 1,1-1-1,0 1 1,-1-1 0,1 1-1,0 0 1,-1-1 0,1 2-1,-2 3-2,-2 2 0,2-5 14,1 1 0,0 0 1,-1 0-1,1 0 0,1 0 0,-1 1 1,0-1-1,1 0 0,-1 0 1,1 0-1,0 0 0,1 6 0,-1 157 579,-1-151-421,-1 1 0,-4 22 0,2-14-13,-2 20 305,0-19-232,4-19-174,1 0 0,0 0 0,0 0 0,-1 8 0,2-9-18,2 29 149,-2-33-170,1 1 0,-1 0 0,0 0 0,1-1-1,0 1 1,-1 0 0,1-1 0,0 1 0,0-1-1,0 1 1,0-1 0,2 3 0,-2-3 0,-1-1-1,1 0 1,-1 1 0,1-1 0,0 0-1,-1 1 1,1-1 0,-1 0 0,1 0 0,0 1-1,-1-1 1,1 0 0,0 0 0,-1 0 0,1 0-1,0 0 1,-1 0 0,1 0 0,0 0 0,-1 0-1,1 0 1,0 0 0,0-1 0,2 1 48,36-1-64,-18 0-113,0 1-1,35 4 1,-22 7 185,-22-9 27,-9-1-54,1 0 1,0 0 0,0 0 0,-1 1-1,1-1 1,-1 1 0,1 0-1,4 3 1,-4-3-60,1 0 1,-1 0-1,0 0 0,1-1 0,7 2 1,9 3-183,-13 2-252,-8-8 417,0 0 0,1 1 0,-1-1 0,0 0 0,0 1 0,1-1 0,-1 0 0,0 1 1,0-1-1,1 0 0,-1 0 0,0 1 0,1-1 0,-1 0 0,1 0 0,-1 0 0,0 1 0,1-1 0,-1 0 0,0 0 0,1 0 0,-1 0 0,1 0 0,-1 0 0,1 0 0,-1 0 0,1 0 0,2 0-2686</inkml:trace>
</inkml:ink>
</file>

<file path=ppt/ink/ink16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23:52.17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 32 160,'-8'0'-51,"16"0"2609,-8 0-1097,3 0-368,57 0 1851,-59 0-2934,1 0-1,0 0 1,0 1-1,-1-1 1,1 0 0,0 1-1,-1 0 1,1-1-1,0 1 1,-1 0 0,1 0-1,1 1 1,-2-1-8,1 0 0,-1 0 0,1-1-1,0 1 1,-1 0 0,1-1 0,0 1 0,-1-1 0,1 1 0,0-1 0,0 0 0,1 0-1,7 1-1,-7-1 30,0 1-1,0-1 1,0 0 0,-1 0-1,1 0 1,0-1-1,0 1 1,-1 0 0,1-1-1,3-1 1,-1-5 105,-5 7-129,0 0 0,1-1 1,-1 1-1,0-1 0,0 1 0,1-1 1,-1 1-1,0 0 0,1-1 0,-1 1 1,0 0-1,1-1 0,-1 1 1,1 0-1,-1 0 0,1-1 0,-1 1 1,0 0-1,1 0 0,-1 0 1,1 0-1,-1 0 0,1-1 0,-1 1 1,1 0-1,-1 0 0,1 0 1,-1 0-1,1 0 0,-1 1 0,2-1 1,4 0-10,-5 0-10,0 0 0,0 1-1,0-1 1,0 0 0,0 0 0,0 0-1,0 0 1,0 0 0,0 0-1,-1 0 1,1-1 0,0 1 0,0 0-1,0 0 1,0-1 0,0 1 0,0-1-1,-1 1 1,1-1 0,0 1 0,0-1-1,-1 1 1,1-1 0,0 0 0,0 1-1,-1-1 1,1 0 0,-1 1 0,1-1-1,-1 0 1,1 0 0,-1 0 0,0 0-1,1 1 1,-1-3 0,13-12-2339</inkml:trace>
</inkml:ink>
</file>

<file path=ppt/ink/ink16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23:52.74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 63 3488,'-3'0'152,"-16"-2"705,19-3-463,7-4 134,-7 10-454,-1-1 0,1 1 1,0 0-1,0-1 0,0 1 1,0 0-1,0-1 1,0 1-1,0-1 0,0 1 1,1 0-1,-1-1 1,0 1-1,0-1 0,0 1 1,1 0-1,-1-1 1,0 1-1,1 0 0,0 0-30,0-1 0,-1 0 0,1 0 0,0 0 0,0 1 0,-1-1 0,1 0 0,0 0 0,-1 0 0,1 0 0,0 0 0,0 0 0,-1 0-1,1 0 1,0-1 0,0 1 0,-1 0 0,1 0 0,0-1 0,-1 1 0,1 0 0,0-1 0,-1 1 0,1 0 0,-1-1 0,1 1 0,-1-1-1,2 0 1,9-5 293,-2 4-94,0 1-1,1 0 1,-1 1 0,12 1-1,-7-1-63,-11 0-151,1 0-1,-1 0 1,0-1 0,0 1-1,1-1 1,-1 0 0,0 0-1,6-2 1,6-3 11,15 4 32,-25 2-42,-1 0 1,0 0 0,0-1-1,8-1 1,1-4 49,-12 5-80,0 0 1,1 0 0,-1 1-1,1-1 1,-1 0 0,1 1 0,-1-1-1,1 1 1,0 0 0,-1-1-1,1 1 1,-1 0 0,4 0-1,-5 0-56,1 0 0,-1 0 0,1 0 0,-1 0 0,1 0-1,-1 0 1,1 0 0,-1 0 0,1 0 0,-1 0 0,0 0 0,1-1 0,-1 1-1,1 0 1,-1 0 0,1-1 0,-1 1 0,0 0 0,1 0 0,-1-1-1,1 1 1,-1 0 0,0-1 0,1 1 0,-1-1 0,0 1 0,0 0-1,1-1 1,-1 1 0,0-1 0,0 1 0,0-1 0,0 1 0,1-1-1,-1 1 1,0-1 0,0 1 0,0-1 0,0 1 0,0-1 0,0 0-1,0-2-4096</inkml:trace>
</inkml:ink>
</file>

<file path=ppt/ink/ink16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24:09.8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26 3136,'13'0'1029,"-13"0"-1022,0 0 0,0 0 0,0 0 0,1 0 0,-1 0 0,0 0 0,0 0 0,0 0 0,0 0 0,0 0 0,0 0 0,0 0 0,0 0 0,0 0 0,0 0 0,0 0 1,1 0-1,-1 0 0,0 0 0,0 0 0,0 0 0,0 0 0,0 0 0,0 0 0,0 0 0,0 0 0,0 0 0,0 0 0,0 0 0,0 0 0,1-1 0,-1 1 0,0 0 0,0 0 0,0 0 0,0 0 0,0 0 0,0 0 0,0 0 0,0 0 0,0 0 0,0 0 0,0 0 0,0-1 0,0 1 0,0 0 0,0 0 0,0 0 0,0 0 0,0 0 0,0 0 0,0 0 0,0 0 0,0 0 0,0 0 0,0-1 0,0 1 6,0-1-1,0 1 0,0 0 0,0-1 1,0 1-1,0-1 0,0 1 1,0-1-1,0 1 0,0-1 1,0 1-1,0-1 0,1 1 1,-1 0-1,0-1 0,0 1 1,0-1-1,1 1 0,-1 0 1,0-1-1,1 1 0,-1 0 1,0-1-1,1 1 0,-1 0 1,0-1-1,1 1 0,14-1 300,-11 1-226,-1 0 0,0 0 0,1 0 0,-1-1 0,1 1 0,4-2 0,286-74 1588,-167 62-1575,-86 10-112,8-1 1,61-3 168,103 8 334,-212 0-502,1 0 0,-1 0 0,1 0 0,0 0 0,-1 0-1,1 0 1,-1 1 0,1-1 0,-1 0 0,1 1 0,-1-1 0,1 1-1,-1-1 1,0 1 0,1 0 0,-1 0 0,0 0 0,1 0-1,-1 0 1,2 2 0,-1-2-21,0 2-217,-4-3-294,-11 0 160</inkml:trace>
</inkml:ink>
</file>

<file path=ppt/ink/ink16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24:10.19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2816,'0'0'917,"3"3"-565,7 10 6,-8-8-106,-1-5-193,-1 1-1,0 0 0,0-1 1,1 1-1,-1-1 0,0 1 1,1 0-1,-1-1 1,1 1-1,-1-1 0,1 1 1,-1-1-1,1 1 0,-1-1 1,1 0-1,-1 1 1,1-1-1,-1 0 0,1 1 1,0-1-1,0 1 0,4 1 101,-1 0-20,0 1-1,0 0 0,0 0 1,0 0-1,-1 1 0,4 3 1,10 9 98,15 9 165,42 28-68,-6-6 151,-44-35-328,14 10 209,-27-15-304,-6-5 37,0 1 1,-1 0-1,0 0 0,1 0 1,-1 0-1,-1 1 1,1 0-1,0-1 0,4 9 1,-2 1 561,-1-10-378,-5-3-267,0 0 0,1 0-1,-1 0 1,0 0-1,1 0 1,-1 0 0,0 0-1,1 0 1,-1 0-1,0 0 1,0 1-1,1-1 1,-1 0 0,0 0-1,0 0 1,1 0-1,-1 1 1,0-1 0,0 0-1,1 0 1,-1 1-1,0-1 1,0 0 0,0 0-1,0 1 1,1-1-1,-1 0 1,0 0 0,0 1-1,0-1 1,0 0-1,0 1 1,0-1-1,0 0 1,0 1 0,0-1-1,0 0 1,0 1-1,0-1 1,0 0 0,0 1-1,0-1 1,0 0-1,0 0 1,0 1 0,0-1-1,-1 0 1,1 1-1,0-1 1,0 0 0,0 0-1,0 1 1,-1-1-1,-28 16 577,22-13-531,-1 0 0,0 0 0,-11 2 0,15-4-43,-27 2 62</inkml:trace>
</inkml:ink>
</file>

<file path=ppt/ink/ink16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24:24.0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 94 1728,'-9'1'583,"9"-1"-616,1 0 127,0-1 1,-1 1-1,1-1 0,-1 1 0,1-1 0,0 1 1,-1-1-1,1 0 0,-1 1 0,1-1 0,-1 1 0,0-1 1,1 0-1,-1 0 0,0 1 0,1-1 0,-1 0 1,0 1-1,0-1 0,0 0 0,0 0 0,1 0 0,-1 1 1,0-1-1,0 0 0,-1-1 0,1-8-8,0 10-85,0 0 1,0 0 0,0 0 0,0 0 0,0-1 0,0 1 0,0 0-1,0 0 1,0 0 0,0 0 0,0 0 0,0 0 0,0 0 0,0 0 0,0 0-1,0 0 1,0-1 0,0 1 0,0 0 0,0 0 0,0 0 0,0 0 0,0 0-1,0 0 1,0 0 0,0 0 0,1 0 0,-1 0 0,0 0 0,0 0 0,0-1-1,0 1 1,0 0 0,0 0 0,0 0 0,0 0 0,0 0 0,0 0 0,0 0-1,0 0 1,1 0 0,-1 0 0,0 0 0,0 0 0,0 0 0,0 0-1,0 0 1,0 0 0,0 0 0,0 0 0,0 0 0,0 0 0,1 0 0,-1 0-1,0 0 1,0 0 0,10 0 78,-10 0-78,0 0-1,1 0 0,-1 0 1,0 0-1,0 0 1,0 1-1,0-1 0,0 0 1,0 0-1,0 0 1,0 0-1,0 0 0,0 0 1,1 0-1,-1 0 1,0-1-1,0 1 0,0 0 1,0 0-1,0 0 1,0 0-1,0 0 0,0 0 1,0 0-1,0 0 1,0 0-1,0 0 0,1 0 1,-1 0-1,0 0 1,0 0-1,0 0 0,0 0 1,0 0-1,0 0 1,0-1-1,0 1 1,0 0-1,0 0 0,0 0 1,0 0-1,0 0 1,0 0-1,0 0 0,0 0 1,0 0-1,0 0 1,0-1-1,0 1 0,0 0 1,0 0-1,0 0 1,0 0-1,0 0 0,0 0 1,0 0-1,0-26-75,0 26 72,0 0 1,0 0 0,0-1 0,0 1 0,0 0 0,0 0 0,0 0 0,0 0 0,0 0 0,0 0 0,0 0 0,0 0 0,0 0 0,0 0 0,0-1 0,0 1 0,0 0 0,0 0 0,0 0 0,0 0 0,0 0 0,0 0 0,0 0 0,0 0 0,0 0 0,0 0 0,0 0 0,0-1 0,0 1 0,0 0 0,0 0 0,0 0 0,1 0 0,-1 0-1,0 0 1,0 0 0,0 0 0,0 0 0,0 0 0,0 0 0,0 0 0,0 0 0,0 0 0,0 0 0,0 0 0,1 0 0,-1 0 0,0 0 0,0 0 0,0 0 0,0 0 0,0 0 0,0 0 0,0 0 0,0 0 0,0 0 0,11-2 17,-9-9 16,-2 6-5,0-5-11,0 7 32,0 3-27,0 0-64,0 0 43,0 0 139,0 0-22,0 0-5,0 7 33,-1 1 1,1-1-1,1 14 0,-1-4-54,0-16-66,0 1 1,1 0-1,-1-1 0,0 1 1,0 0-1,1-1 0,-1 1 0,1 0 1,-1-1-1,1 1 0,-1-1 1,1 1-1,0-1 0,2 3 1,1 3 26,12 25 7,-16-31-42,1-1 0,-1 1 0,1 0 0,-1 0 0,0 0 0,0 0 0,1 0 0,-1 0 0,0 0 0,0 0 0,0 2 0,0-1 77,2-2 178,3 0-200,11-1 483,-15 1-566,-1 0 1,1-1-1,-1 1 1,0 0-1,1 0 1,-1-1-1,1 1 0,-1 0 1,0 0-1,1-1 1,-1 1-1,0 0 1,1-1-1,-1 1 0,0-1 1,0 1-1,1 0 1,-1-1-1,0 1 1,0-1-1,0 1 0,0-1 1,1 1-1,-1-1 1,0 1-1,0-1 0,0 1 1,0-1-1,0 0 1,2-4-796,2 1-91,-2 1 525,0 1-1,1 0 1,-1-1-1,1 1 0,-1 0 1,1 0-1,0 0 1,5-2-1,-4 3 63,0 0-1,0 1 1,0 0-1,8-1 1</inkml:trace>
</inkml:ink>
</file>

<file path=ppt/ink/ink1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36:06.59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 157 1664,'0'-7'310,"0"8"-37,0 18 179,-3 30 241,-1-33-499,2-9-132,0-1 0,0 1 0,1-1 0,0 1-1,0 6 1,2 2-6,-1-8-40,0-1 1,0 0-1,0 1 1,-1-1-1,-1 7 1,-4 3 53,5-13-53,0 0 1,-1 0-1,1 0 0,1 1 0,-1-1 0,0 1 1,1 4-1,0 8 180,0-14-79,0-4-54,0-56-875,0 53 812,1 0 1,-1 0 0,1 0-1,0 0 1,1 0-1,-1 1 1,1-1 0,0 0-1,1 1 1,-1-1-1,4-4 1,2-2 9,0 0 1,17-16-1,-12 16 5,-1 1 0,2 1 0,-1 0 1,1 1-1,24-10 0,-17 7-38,3 1-82,0 0 0,1 1 0,39-8 0,-51 14 92,-6 2 31,1-1 0,0 1 0,-1-2-1,0 1 1,8-5 0,14-6 77,-28 13-82,1 0 0,-1-1 0,0 1 0,0 0 0,1-1-1,-1 0 1,0 1 0,0-1 0,0 0 0,0 0 0,3-1 0,-4 1 2,0-1 0,1 1 0,-1 0 0,0-1 0,1 1 0,-1 0 0,0 0 0,0-1 0,0 1 0,0 0 0,-1-2 0,1-10 180,0 9-155,0 3-22,0 0-1,0 0 1,0 0-1,0 0 1,0 0-1,0 1 1,0-1 0,0 0-1,0 0 1,0 0-1,-1 0 1,1 0-1,-1 0 1,1 0-1,0 0 1,-1 0-1,1 1 1,-1-1-1,0 0 1,1 0 0,-1 1-1,0-1 1,1 0-1,-1 1 1,0-1-1,0 1 1,1-1-1,-1 1 1,0-1-1,0 1 1,-1-1 0,-6-4 138,6 4-136,1 0-1,-1 0 1,1 1 0,0-1 0,-1 0-1,1 0 1,-1 1 0,0-1 0,1 1-1,-1 0 1,1-1 0,-1 1 0,-2 0 0,-9 0-187,11 0 22,4 3 54,3 2 83,-1 0 0,0 0 1,0 1-1,-1-1 1,0 1-1,5 11 1,12 43-24,-11-32-22,5 11 25,-5-15 57,-1 1 0,5 27 1,-8-10 43,3-19 12,-8-18-37,-1-1 1,0 1-1,0-1 1,-3 8-1,4-10-30,-1 0 1,0 0-1,1-1 0,-1 1 1,0 0-1,0-1 0,0 1 1,0 0-1,-1-1 0,1 1 1,0-1-1,-1 0 0,1 1 1,-1-1-1,1 0 0,-3 2 0,-3-2 3,1 0 0,-1 0 0,1 0 0,-1-1-1,0 0 1,1 0 0,-1-1 0,1 1-1,-1-2 1,-6-1 0,-1 0-53,0-2 1,1 1-1,-15-8 1,22 9-34,9 3 0,5 0 24,-2 0-2,0 0 0,0 0 0,12 3 0,89 23 10,-102-26 25,0 1 0,0-1 0,0 0 0,0 0 0,0 0 0,0-1 0,0 0 0,-1 0 0,10-3 1,8-1-37,-7 3-26,8-2-15,26-7 0,-40 8 95,0 0 0,0-1 0,-1 0 0,1-1 0,-1 1 0,9-8 0,-10 6 2,-1 0 1,0-1-1,0 0 1,0 0-1,7-12 1,-10 14 6,3-4 74,1-1 0,-2 0 0,1-1 0,-1 1 0,-1-1 0,0 0 0,3-13 0,-5 12 76,-1 1 0,0-1 0,0 0-1,-2-18 1,-1-2 122,3 24-249,-3-9 66,2 17-107,0-1 0,-1 1 0,1-1 0,-1 1 1,1-1-1,0 1 0,-1 0 0,1-1 0,-1 1 0,1-1 1,-1 1-1,1 0 0,-1 0 0,0-1 0,1 1 1,-1 0-1,1 0 0,-1 0 0,1 0 0,-1 0 1,0 0-1,1-1 0,-1 1 0,1 1 0,-2-1 0,0 0-3,0 0-1,0 0 1,0 1-1,0-1 1,0 1-1,1-1 1,-1 1-1,0 0 0,0-1 1,0 1-1,1 0 1,-1 0-1,0 1 1,-2 1-1,1 0-24,-1 1 1,1 0-1,0-1 0,1 1 0,-5 8 0,2-3-18,1 1 0,0 0-1,0 1 1,-2 13-1,4-13 45,1-1 0,0 0 0,2 20 0,-1-13 43,0-12-28,0 1 0,1-1 0,0 0 0,0 1 0,0-1-1,0 0 1,1 0 0,0 0 0,0 0 0,0 0 0,6 8 0,-6-10-23,1 1 1,-1-1-1,1 0 1,0 0-1,0-1 1,0 1-1,1-1 1,-1 1-1,0-1 1,1 0-1,0 0 1,-1-1-1,1 1 1,0-1-1,8 2 1,-2-1-153,0-2 1,14 1-1,-24-1 159,46 0-1935</inkml:trace>
</inkml:ink>
</file>

<file path=ppt/ink/ink16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24:24.39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0 2080,'0'16'768,"0"-16"-608,0 15-32,0-15 480,0 16-352,0 0 192,0-1-288,0 16 64,0-15-128,0-1 0,-15-15-32,15 16 224,0 0-160,0-16 256,0 0-256,0 15 160</inkml:trace>
</inkml:ink>
</file>

<file path=ppt/ink/ink16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24:24.7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 0 1888,'-16'16'704,"16"-16"-544,-16 0-32,16 0 832,0 15-544,0 1 128,0 0-352,0-1-96,0 1-64,0-1-32,0 1 0,0-1 416,0 1-224,0 0 192</inkml:trace>
</inkml:ink>
</file>

<file path=ppt/ink/ink16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24:26.16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9 247 2496,'0'0'784,"0"-2"-464,0-11 341,-2 13-357,0-1-268,0 1-1,1 0 0,-1-1 1,0 1-1,1-1 1,-1 1-1,1-1 0,-1 0 1,1 0-1,-4-1 1,-3-3 22,-23-11 113,26 15-101,0 0 0,0 0 1,0 0-1,0 1 0,0 0 1,0 0-1,0 0 0,0 1 1,0-1-1,-8 3 0,-18 7 21,13-5-116,7-3-41,0 1 0,-17 6 0,25-7 57,-1-1 1,1 1-1,-1 0 1,1 1-1,0-1 1,-1 0-1,1 1 1,1 0-1,-1 0 1,0 0-1,-3 4 0,4-4 27,1 0 0,-1 0 0,1 0-1,-1-1 1,1 2 0,0-1 0,0 0-1,0 0 1,1 0 0,-1 0-1,1 0 1,-1 1 0,1-1 0,0 0-1,1 5 1,0-3 1,0-1 0,0 0 1,1 0-1,0 0 0,0 0 0,0 0 1,0 0-1,0 0 0,1 0 0,0-1 0,0 1 1,4 3-1,-3-2 17,0-1 1,0-1-1,0 1 0,0-1 1,1 0-1,-1 1 1,1-2-1,0 1 0,0-1 1,0 1-1,0-2 0,0 1 1,0 0-1,1-1 1,-1 0-1,9 1 0,-10-2 5,0 0 0,0 0 0,1 0 0,-1 0 0,0-1 0,0 0 0,0 0 0,0 0 0,1 0 0,-2-1 0,1 1 0,0-1 0,0 0 0,0 0 0,-1 0 0,1-1 0,4-4 0,-4 4-11,4-2 90,0 0 0,1 0 0,9-3 0,-12 5-72,1 1 0,-1-2 0,0 1 0,-1-1 0,1 1 0,6-7 0,-5 0-62,0 0-1,0 0 1,-1 0 0,-1-1-1,0 0 1,5-15-1,-9 22 10,0 1 0,0-1 0,-1 1 0,1-1 0,-1 1 1,0-1-1,0 1 0,-1-6 0,0-4-26,2-2-45,-1 8 38,0-1 0,0 0 0,-1 1 0,-1-10 0,-3 1 23,3 9 12,0 1 0,1-1 0,0 1 1,0-1-1,0-6 0,1 10-9,-2-29-222,2 30 207,0 0 0,-1 0 0,1 0 0,-1 1 0,1-1 0,-1 0 0,0 0 0,0 1 0,0-1 0,0 0-1,0 1 1,-2-3 0,0-1-117,3-6 32,1 34-497,0-16 546,-1 0 0,0 1 0,-1-1 0,1 0 1,-3 10-1,-2-1-26,3-10 97,0 1 0,1-1-1,0 0 1,0 1-1,0 10 1,-1 12 107,-10 52-1,8-54-60,-1-3 10,2-9-25,1 0 0,-1 27 0,3 127 329,0-168-363,1 24 198,0-24-195,-1 0 0,0-1 0,0 1 0,0 0-1,0-1 1,0 1 0,1 0 0,-1-1 0,0 1 0,0 0 0,1-1 0,-1 1 0,1-1 0,-1 1 0,0 0 0,1-1 0,-1 1-1,1-1 1,-1 0 0,1 1 0,-1-1 0,1 1 0,0-1 0,-1 0 0,1 1 0,0-1 0,-1 0 0,1 0 0,0 1 0,0-1-1,10-4 259,-9 3-230,-1 0 0,1 0 0,0 1 0,-1-1 0,1 0 0,0 1 0,0-1 0,0 1 0,0 0 0,3-1 0,-3 1-19,0 0 1,0 0-1,-1 0 0,1 0 1,0-1-1,0 1 1,0-1-1,0 1 0,-1-1 1,1 0-1,0 1 1,0-1-1,-1 0 1,1 0-1,-1-1 0,1 1 1,-1 0-1,1 0 1,-1-1-1,0 1 0,2-3 1,6-5 9,19-15-11,-10 6-362,-2-1-1,0 0 0,25-44 1,-20 19-502,9 2 230,-22 32 593,-1 1-1,0-1 0,-1 0 0,9-18 0,-14 25 25,-1 0 1,1 0-1,0 0 0,-1 0 1,1 0-1,-1 0 0,0 0 1,0 0-1,-1-4 0,0-11-200,1-11-455,-2 29 928,1 0-259,0 0-1,0 1 0,1-1 1,-1 0-1,0 0 0,1 0 1,-1 1-1,0-1 0,1 0 1,-1 1-1,0-1 0,1 1 1,-1-1-1,1 1 0,-1-1 1,1 1-1,-1-1 0,1 1 1,-1-1-1,1 1 0,0 0 1,-1-1-1,1 1 0,0-1 1,-1 1-1,1 1 0,-1-1-1,1 0-1,-1 1 1,0-1-1,1 0 1,-1 0-1,0 0 1,0 0-1,0 0 1,0 0-1,0 0 1,0 0-1,0 0 1,-2 1-1,-4 1 109,4-1-103,-1-1-1,1 1 1,0-1-1,0 1 1,1 0-1,-1 0 1,0 1-1,0-1 0,1 0 1,0 1-1,-1 0 1,-3 5-1,2-2-4,0 0-1,1 1 1,-1-1 0,1 1-1,1 0 1,-1-1 0,1 1-1,0 0 1,1 1 0,0-1-1,-1 10 1,2 58 160,0-72-162,0 0 1,0-1-1,0 1 1,0 0-1,1 0 1,-1-1 0,1 1-1,-1-1 1,1 1-1,0-1 1,0 1-1,0-1 1,1 1-1,-1-1 1,0 0-1,1 1 1,0-1-1,-1 0 1,1 0-1,4 3 1,-1 0 69,0 1 0,9 12 0,-13-17-59,0 1 0,0 0 0,0 0 0,0-1 0,0 1 0,0 0 0,0-1 0,1 1 0,-1-1 0,1 0 0,-1 1 0,1-1 0,0 0 0,-1 0 0,1 0 0,0 0 0,0 0 0,0-1 0,0 1 0,0 0 0,0-1 0,0 1 0,-1-1 0,2 0 0,-1 0 0,0 0 0,2 0 0,2 0 39,0-1-1,0 0 1,0 0 0,-1 0-1,1-1 1,0 0-1,0 0 1,5-3 0,24-8 106,-25 11-150,-8 1-15,0 1 0,0 0 0,0-1 1,0 1-1,0-1 0,0 0 0,3-1 0,15-22-432,-16 21 89,0 0 0,0 1 0,-1-1 0,2 1 0,4-3 0</inkml:trace>
</inkml:ink>
</file>

<file path=ppt/ink/ink16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24:26.5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2 1728,'0'-31'3515,"2"31"-3222,-1 0-281,-1 0 1,1 0-1,-1 0 1,1 0-1,0 0 1,-1 0-1,1 0 1,-1 1-1,1-1 1,-1 0-1,1 0 1,-1 0-1,1 1 0,-1-1 1,1 0-1,-1 1 1,1-1-1,-1 1 1,0-1-1,1 0 1,-1 1-1,1-1 1,-1 2-1,1-2 1,-1 1 0,1 0 0,-1-1 0,1 1 0,-1-1 0,1 1 0,-1-1 0,1 1 0,-1-1 0,1 1 0,0-1 0,-1 0 0,1 1 0,0-1 0,-1 0 0,1 1 0,0-1 0,-1 0 0,1 0 0,0 0 0,0 0 0,-1 0 0,1 0 0,1 0 0,1 0 15,0 1 1,0-1-1,0 1 1,1-1 0,-1 1-1,0 0 1,0 0-1,3 2 1,9 2 55,17 0 167,-18-1-175,-9-2-44,0 0 0,1-1 0,0 0-1,-1 0 1,1-1 0,0 1 0,-1-1 0,12-1-1,6-5 78,-17 4 3,0 1 0,1-1-1,-1 1 1,11 0-1,-10 0-3,0 1 0,0-1 0,0-1 0,0 1 1,13-5-1,-15 4-42,-2 1-399,0 0 1,0 1-1,0-1 1,0 1 0,0 0-1,0 0 1,4 0-1,-2 0-132,11 0-2410</inkml:trace>
</inkml:ink>
</file>

<file path=ppt/ink/ink16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24:29.40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2720,'0'2'891,"0"0"-851,0 0 0,1-1 1,-1 1-1,1 0 0,-1-1 1,1 1-1,0-1 0,-1 1 1,1-1-1,2 4 0,2 3 125,-2-2-52,0 0 0,-1 0 0,1 1 0,-1-1 0,-1 1 0,1-1 0,-1 1 0,-1 0 0,1 13 0,0 4 206,6 32 0,-3-34-14,0 29 0,-4-33-210,2 1-1,4 18 1,-3-20 41,-1 0 1,0 18-1,-2-26-45,0-1 0,3 17-1,7-2 278,-8-15-246,-1-1-1,-1 1 0,0 15 0,0-12-254,2-24-784,11-3-2768</inkml:trace>
</inkml:ink>
</file>

<file path=ppt/ink/ink16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24:29.77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 1 3808,'-16'0'1408,"1"16"-1088,15-1-96,0 1 96,0 15-224,0 0 384,0 0-256,15 0-256,-15 16 0,16 0 576,0 0-320,-1-16-1952</inkml:trace>
</inkml:ink>
</file>

<file path=ppt/ink/ink16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24:30.17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3232,'15'15'1184,"1"-15"-896,-1 31-96,1-31 384,15 31-352,-15-15 256,15 15-256,-16-15-224,1-1 0,15 1-416,-15 0 192,-1-1-2912</inkml:trace>
</inkml:ink>
</file>

<file path=ppt/ink/ink16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24:30.55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7 2560,'0'-16'960,"0"32"-768,0-16-32,15 0 544,1 15-416,-1 1 800,1-1-608,15 16 0,-15-15-320,-1 15 192,1 0-224,-1-15 320,1 15-256,0-15-256,-16-1 32</inkml:trace>
</inkml:ink>
</file>

<file path=ppt/ink/ink16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25:08.23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88 33 1248,'0'-1'12,"0"1"-1,0-1 1,0 1 0,0-1 0,0 1-1,0-1 1,0 1 0,0-1-1,0 1 1,0-1 0,0 1-1,0-1 1,0 1 0,0-1 0,0 1-1,1-1 1,-1 1 0,0-1-1,0 1 1,1-1 0,-1 1 0,0 0-1,1-1 1,-1 1 0,0-1-1,1 1 1,-1 0 0,0-1 0,1 1-1,-1 0 1,1 0 0,-1-1-1,1 1 1,-1 0 0,1 0 0,-1 0-1,1-1 1,-1 1 0,1 0-1,-1 0 1,1 0 0,-1 0-1,1 0 1,-1 0 0,1 0 0,2 0 174,-3 0 390,0 0-74,-3-2 260,-7-9-207,10 11-526,-1 0 0,1-1 0,-1 1 0,1 0 0,-1-1 0,1 1 0,-1 0 0,1 0 0,-1-1-1,0 1 1,1 0 0,-1 0 0,1 0 0,-1 0 0,1 0 0,-1 0 0,0 0 0,1 0 0,-1 0 0,1 0 0,-1 0 0,0 0 0,1 1 0,-1-1 0,1 0 0,-1 0 0,1 0 0,-1 1 0,1-1 0,-1 1 0,0-1 60,-3 2-12,1 0 1,-1 0 0,1-1 0,-1 1 0,0-1 0,0 0 0,0 0-1,1-1 1,-8 1 0,9-1-51,0 0 0,0 0 0,0 0 1,0 1-1,1-1 0,-1 0 0,0 1 0,0-1 0,0 1 0,1 0 0,-3 0 0,-39 24 359,0 2 0,-50 41 0,78-53-302,1 0-1,0 1 1,1 0 0,1 1 0,0 1 0,-17 36-1,26-50-81,1 1-1,0 0 0,0 0 1,0 0-1,1 0 0,-1 0 1,1 1-1,1-1 0,-1 0 1,1 1-1,0 9 0,1-11 5,0 0 0,0-1-1,0 1 1,0-1 0,1 1-1,-1-1 1,1 1 0,0-1-1,0 0 1,1 0 0,-1 0-1,1 0 1,-1 0 0,1 0-1,4 3 1,8 5 66,29 16-1,1 0 149,-31-18-58,1-1 0,0 0 1,0-1-1,0-1 1,1 0-1,0-1 0,0-1 1,18 2-1,-28-5-153,0-1 0,0 1-1,0-2 1,0 1 0,0-1 0,0 0-1,0 0 1,10-3 0,-2 0-339,17 1-2064</inkml:trace>
</inkml:ink>
</file>

<file path=ppt/ink/ink16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24:01.3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70 78 1888,'0'-1'72,"0"-1"0,0 1-1,0-1 1,0 1 0,0-1 0,-1 1-1,1-1 1,0 1 0,-1-1 0,0 1 0,1 0-1,-1-1 1,0 1 0,1 0 0,-1-1 0,0 1-1,0 0 1,0 0 0,0 0 0,0 0 0,-1 0-1,0-1 1,-1-1 197,2 2-169,0 0 0,-1 0 0,1 0 0,-1 0-1,1 0 1,-1 0 0,1 0 0,-1 0 0,0 0 0,1 1 0,-1-1 0,0 1 0,1-1 0,-4 0 0,-3-1 502,-5-5-227,9 4-250,-1 0 0,0 0 0,0 1 0,0 0-1,-1 0 1,1 0 0,0 0 0,-12-1 0,-79 3 147,91 0-288,-1 0 1,0 1 0,1-1-1,-1 1 1,-8 3-1,11-3 1,0 0 0,1 0 0,-1 1 0,0-1 0,1 1 0,-1 0 0,1-1 0,0 1-1,-1 0 1,1 1 0,0-1 0,0 0 0,-2 4 0,-5 10 32,1 1 0,0-1 0,1 2 1,1-1-1,0 1 0,1 0 0,1 0 0,-2 34 0,2 168 132,5-136-95,7 110 80,0-14 4,-6-71-53,2-74-54,0 26 93,-14 73 578,7-110-545,0-2 99,0 0 0,-1 0 0,-2 0 0,-9 25 0,-11 3 330,22-42-491,0 0 0,-1 0-1,0-1 1,0 1 0,-9 9 0,9-12-23,-1 0 0,-1-1 0,1 1 1,0-1-1,-1-1 0,0 1 1,-11 3-1,11-4-30,3-1-30,0 0 1,0-1 0,1 1-1,-1-1 1,0 0-1,0 0 1,0 0 0,0-1-1,-1 0 1,1 1-1,0-1 1,0-1 0,0 1-1,0-1 1,0 1-1,-5-3 1,-1 0-9,0-2 0,0 1 0,-12-10 0,14 9 5,0-1 0,-13-14 0</inkml:trace>
</inkml:ink>
</file>

<file path=ppt/ink/ink1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36:08.28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6 1056,'1'0'11,"-1"0"-1,1 0 1,-1 0-1,1 0 1,-1 0-1,1 0 1,-1 0-1,1 0 1,-1 0-1,1 0 1,-1 0 0,1 0-1,-1 0 1,1 0-1,-1 0 1,1-1-1,-1 1 1,1 0-1,-1 0 1,1-1 0,-1 1-1,1 0 1,-1 0-1,0-1 1,1 1-1,-1-1 1,0 1-1,1 0 1,-1-1-1,0 1 1,1-1 0,-1 1-1,0-1 1,0 1-1,0-1 1,1 1-1,-1 0 1,0-1-1,0 1 1,0-1 0,0 0-1,0 1 1,0-1-1,0 1 1,0-1-1,0-2 172,3 6 308,23 23 454,-21-19-560,-3 0-295,1 1-1,-1-1 1,0 0 0,-1 0-1,0 1 1,1 11-1,-2 54 248,0-45-300,0 34 434,0-60-450,0 0 1,-1 0-1,1 0 1,0 0 0,0 0-1,-1 0 1,0 0 0,1-1-1,-1 1 1,0 0 0,0 0-1,-2 2 1,2-2-5,1-1 1,-1 0-1,0 1 0,0-1 0,1 1 1,-1-1-1,1 1 0,-1-1 0,1 1 1,0 0-1,-1-1 0,1 4 0,0 6 123,-1-15 106,1 1-232,0 1 0,0-1 0,1 0 0,-1 1 0,1-1 0,1-4 0,0 4-21,0-1-1,1 1 1,-1 0-1,1 0 1,5-4-1,3-4-4,12-11 13,-3 4 37,25-33 1,-38 42-63,-1 1 0,1-1 0,1 1 0,0 0 0,0 1 0,0 0 1,1 0-1,13-7 0,-6 3-55,25-23 0,-40 34 67,-1 0 0,1-1 0,0 1 0,-1-1 0,1 1 1,-1 0-1,1 0 0,0-1 0,-1 1 0,1 0 0,0 0 0,-1 0 1,1 0-1,-1-1 0,1 1 0,0 0 0,0 0 0,-1 0 0,1 1 0,0-1 1,-1 0-1,1 0 0,0 0 0,2 1-14,6-1 7,-6-1 55,0 1-1,0 0 1,1 0-1,-1 0 1,0 0-1,0 0 1,0 1-1,1 0 1,2 0-1,0 10 47,-5-10-76,-1 0 0,0 1 0,1-1 0,-1 0 0,1 0-1,0-1 1,-1 1 0,1 0 0,0 0 0,-1 0 0,1 0 0,0 0 0,0-1 0,0 1 0,1 0 0,-1 0 2,0-1-1,0 1 1,0-1 0,0 1-1,0 0 1,0 0-1,0-1 1,0 1 0,0 0-1,0 0 1,0 0-1,1 1 1,-2 9 19,0-9-16,0 0 1,-1-1-1,1 1 0,0 0 1,0 0-1,0-1 0,1 1 1,-1 0-1,0-1 0,1 1 1,-1 0-1,1-1 0,-1 1 1,2 2-1,0-1 13,0 0-1,-1 1 1,1-1 0,-1 1 0,0 0 0,1-1-1,-2 1 1,1 0 0,0 0 0,-1 6-1,0-6 7,0 0 0,1 0-1,-1 0 1,1 0 0,0-1-1,0 1 1,0 0-1,1-1 1,-1 1 0,4 5-1,0 22 31,6-18-59,-11-12 14,1-1 1,-1 1-1,1-1 0,-1 0 1,1 1-1,0-1 1,-1 0-1,1 0 1,-1 1-1,1-1 0,0 0 1,-1 0-1,1 0 1,0 0-1,-1 0 1,1 0-1,0 0 0,-1 0 1,1 0-1,0 0 1,-1 0-1,1 0 1,0-1-1,2 1 18,-2 0-33,-1 0-1,1 0 0,0 0 0,0-1 1,0 1-1,-1 0 0,1 0 0,0-1 1,0 1-1,-1 0 0,1-1 0,0 1 1,-1-1-1,1 1 0,-1-1 0,1 1 1,0-1-1,-1 1 0,1-1 0,-1 0 1,1 0-1,8-19-33,-2 5 23,24-22 7,-22 24 5,1-1 0,18-18 0,3-10-38,-21 35-78,-10 7 113,1 0-1,-1-1 0,0 1 0,1 0 0,-1 0 0,1-1 0,-1 1 0,0 0 1,1-1-1,-1 1 0,0-1 0,0 1 0,1 0 0,-1-1 0,0 1 0,0-1 1,1 1-1,-1-1 0,0 1 0,0-1 0,0 1 0,0-1 0,0 1 0,0 0 1,0-1-1,0 1 0,0-1 0,0 1 0,0-1 0,0 1 0,0-2 0,0-26 362,0 28-357,0 0 1,0 0-1,0 0 0,0-1 1,0 1-1,0 0 1,0 0-1,0 0 0,0 0 1,0 0-1,0 0 1,0 0-1,0 0 0,0 0 1,0 0-1,0-1 1,0 1-1,0 0 0,0 0 1,0 0-1,0 0 1,0 0-1,0 0 0,0 0 1,0 0-1,0 0 1,-1 0-1,1 0 0,0 0 1,0-1-1,0 1 1,0 0-1,0 0 0,0 0 1,0 0-1,0 0 1,0 0-1,0 0 1,0 0-1,0 0 0,-1 0 1,1 0-1,0 0 1,0 0-1,0 0 0,0 0 1,0 0-1,0 0 1,0 0-1,0 0 0,0 0 1,0 0-1,-1 0 1,1 0-1,0 0 0,0 0 1,0 0-4,-1 0 1,0 0-1,1 0 1,-1 0-1,1 0 1,-1 0-1,1 0 1,-1-1-1,0 1 1,1 0-1,-1 0 1,1-1-1,-1 1 1,1 0-1,-1-1 1,1 1-1,0 0 1,-1-1-1,1 1 1,-1-1-1,1 1 1,0 0-1,-1-2 1,0 1 1,1 1 0,0-1 0,-1 1 0,1-1 0,-1 1 0,1-1 0,-1 1 0,0-1-1,1 1 1,-1-1 0,1 1 0,-1 0 0,0-1 0,1 1 0,-1 0 0,0-1 0,1 1 0,-1 0 0,0 0 0,0 0 0,1 0 0,-1 0 0,0 0 0,0 0-1,-2-1-20,0 1-1,0 0 0,0 1 0,1-1 1,-1 0-1,0 1 0,0-1 1,1 1-1,-1 0 0,1 0 0,-1 0 1,1 0-1,-1 1 0,1-1 0,-1 1 1,1-1-1,0 1 0,0 0 0,0 0 1,0 0-1,0 0 0,0 0 0,1 0 1,-1 1-1,-1 1 0,-6 9-14,4-6-12,0 0 0,0 0 0,1 0-1,0 0 1,1 0 0,-6 16 0,4 21 37,0-19 23,2-10 22,1 1-1,-1 19 0,3 43-49,0-72 21,0 0 0,1 0 0,0-1 0,0 1 1,0 0-1,0-1 0,5 11 0,-4-13 15,-1 0 0,1 0 1,0 0-1,0-1 0,0 1 1,0 0-1,0-1 0,0 1 1,1-1-1,0 0 0,-1 0 1,1 0-1,5 3 0,-7-5-22,1 1-1,0-1 0,0 1 0,0-1 0,0 0 0,0 1 0,0-1 0,3-1 0,17 2-525,-1-2 0,0-1 0,0 0 0,32-9 0,7-7-699,2-11-234</inkml:trace>
</inkml:ink>
</file>

<file path=ppt/ink/ink16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24:02.34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58 141 2240,'0'-6'355,"0"5"-271,0-1 1,0 0-1,0 0 1,0 0 0,0 0-1,0 0 1,-1 1-1,1-1 1,0 0 0,-2-2-1,-3 0 279,5 5-7,0-1-345,0 0-1,0 0 1,0-1 0,0 1-1,0 0 1,0 0-1,0 0 1,0 0 0,0 0-1,0 0 1,0 0-1,0 0 1,0 0-1,0 0 1,0-1 0,0 1-1,0 0 1,0 0-1,0 0 1,0 0 0,0 0-1,0 0 1,0 0-1,0 0 1,0 0 0,0 0-1,0 0 1,0 0-1,0 0 1,1 0-1,-1 0 1,0-1 0,0 1-1,0 0 1,0 0-1,0 0 1,0 0 0,0 0-1,0 0 1,0 0-1,0 0 1,0 0 0,1 0-1,-1 0 1,0 0-1,0 0 1,0 0-1,0 0 1,0 0 0,0 0-1,0 0 1,0 0-1,0 1 1,0-1 0,1 0-1,-5-7 417,3 5-358,0 0 0,1 1 0,-1-1-1,0 0 1,0 0 0,1 0 0,-1 0-1,1 1 1,-1-5 0,1 0 25,0 1 0,-1-1 0,0 0 1,0 0-1,0 1 0,-1-1 0,0 1 1,-3-7-1,5 11-83,-1 0 1,1 0 0,-1-1-1,1 1 1,-1 0-1,1 0 1,-1 0 0,0 0-1,0 0 1,1 1 0,-1-1-1,0 0 1,0 0-1,0 0 1,-1 0 0,-1-1 26,2 2-35,1-1 0,0 1-1,0 0 1,0 0 0,-1-1 0,1 1 0,0 0 0,-1 0 0,1 0 0,0 0-1,0 0 1,-1-1 0,1 1 0,0 0 0,-1 0 0,1 0 0,0 0-1,-1 0 1,1 0 0,0 0 0,-1 0 0,1 0 0,0 0 0,0 0 0,-1 0-1,-24 0 33,-48 1 75,67-1-85,-1 1 0,0 0-1,0 0 1,0 1 0,1 0 0,-1 0 0,1 0 0,-7 4-1,4 1 48,1-1 0,-1 1 0,1 0 0,-8 11 0,1-3 123,4-4-72,1 1 0,-17 22 0,23-28-102,0 1 0,1-1 0,0 1 1,0 0-1,0 0 0,1 0 1,0 0-1,-1 9 0,2-6 14,0 0 0,1 0 0,0 0 1,1 0-1,0 0 0,1 0 0,4 14 0,0-3-148,2 0 0,14 28-1,-18-41 93,0 1 0,1-1-1,0 0 1,0-1 0,8 10-1,-6-11 99,1 0-1,-1-1 0,14 8 0,-6-4 41,-4-1-35,1-1 0,1 0 1,-1 0-1,1-1 1,0-1-1,0 0 0,1-1 1,22 4-1,-14-5 4,1-2 0,-1 0 0,0-1 0,1-1 0,-1-1 0,0-1 0,40-12 0,3-11 53,-54 23-125,0-1 24,-1 0 1,1-1-1,-1 0 0,0 0 1,0-1-1,13-11 0,-11 9-21,-7 4 25,1 0 0,-1-1 0,0 1 0,-1-1 0,7-7 0,-10 9-23,1 1 0,-1-1 1,1 1-1,-1-1 0,0 0 0,0 0 0,-1 1 0,1-1 0,0 0 1,-1 0-1,0 0 0,0 0 0,1 0 0,-2 0 0,1 1 0,0-1 1,-1-4-1,-2-2-6,1 0-1,-2 0 1,1 0 0,-1 1 0,0-1 0,-1 1 0,0 0 0,0 0 0,-1 0 0,0 1-1,-7-7 1,-34-41-115,0 0 92,38 46-61,0-1 0,0 0 0,0-1 0,2 0 0,-9-15 0,15 25 56,1 0-1,-1 0 1,1 1 0,-1-1 0,1 0 0,-1 0 0,1 0 0,0 0 0,0 0 0,-1 1 0,1-1 0,0 0 0,0 0-1,0 0 1,0 0 0,0 0 0,0 0 0,0 0 0,0 0 0,0 1 0,1-1 0,-1 0 0,0 0 0,1 0 0,-1 0-1,0 0 1,1 1 0,-1-1 0,2-1 0,-1 1-257,1 0 0,0 1-1,-1-1 1,1 1 0,0-1-1,-1 1 1,1-1 0,0 1-1,-1 0 1,1 0 0,0 0-1,0 0 1,-1 0 0,1 1-1,0-1 1,0 0-1,2 2 1,38 11-2389</inkml:trace>
</inkml:ink>
</file>

<file path=ppt/ink/ink16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24:02.73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5 47 1984,'-26'-13'640,"26"13"-633,0 0-1,0 0 1,-1 0-1,1 0 1,0 0-1,0-1 1,-1 1 0,1 0-1,0 0 1,0 0-1,-1 0 1,1 0 0,0-1-1,0 1 1,0 0-1,-1 0 1,1 0 0,0-1-1,0 1 1,0 0-1,0 0 1,0 0 0,-1-1-1,1 1 1,0 0-1,0 0 1,0-1 0,0 1-1,0 0 1,0 0-1,0-1 1,0 1 0,0 0-1,0-1 1,0 1-1,0 0 1,0-1 0,0-20 313,0 16 624,0 5-224,0 0 26,0 3-207,1 27 491,-1 0-660,-3 40 0,-23 171 366,20-163-618,-4-3-28,8-58-76,1-3 40,0-1-1,-1 1 1,-1 0 0,0-1-1,-1 1 1,0-1-1,-10 18 1,12-25 9,-1-1-1,1 1 1,0 0 0,0 0-1,1-1 1,0 1 0,-1 11-1,2-11-126,2-9-725,14-10-2454,12-3 865</inkml:trace>
</inkml:ink>
</file>

<file path=ppt/ink/ink16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24:03.0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8 52 3808,'-13'-52'1227,"8"122"1375,-21 96-1141,22-128-1274,-11 70 53,9-63-137,1 0 0,1 49 0,-8 64 539,11-147-553,-1 10 37,1-12-72,0 1 0,-3 12 0,-17 28-54,14-18-106,6-25-96,-1-1 1,1 1-1,-1-1 0,-6 14 0,6-14-259,-2 0 0,1 0-1,-1 0 1,0 0 0,-10 10-1,-1 0-780</inkml:trace>
</inkml:ink>
</file>

<file path=ppt/ink/ink16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24:03.4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32 3488,'-13'-13'1115,"11"11"-673,4 2-138,0 0-255,-1 0 1,0 0-1,0 0 0,1 1 0,-1-1 0,0 0 0,0 1 1,1-1-1,-1 1 0,0-1 0,0 1 0,2 1 0,-1-1 25,0 0 0,0 1-1,0-1 1,0-1-1,0 1 1,0 0-1,0 0 1,0-1 0,0 1-1,0-1 1,0 0-1,1 0 1,2 0-1,239 0 2162,-236 0-2179,0-1 0,0 0 0,16-5 0,-17 4 3,1 0-1,-1 1 1,14-1 0,12 2 671,-33-3-879,-2-7-955,1 9 1044,0 1 0,1 0 1,-1-1-1,0 1 0,0 0 0,0 0 0,1-1 1,-1 1-1,0 0 0,0 0 0,0 0 0,0 0 1,-1 0-1</inkml:trace>
</inkml:ink>
</file>

<file path=ppt/ink/ink16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24:03.7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18 3136,'-16'-16'1429,"16"16"-986,1 0-345,-1 0 1,0-1-1,1 1 1,-1 0-1,1 0 1,-1 0-1,1 0 1,-1 0-1,1 0 1,-1 0-1,1 0 1,-1 0-1,1 0 1,-1 0-1,1 0 1,-1 0-1,1 0 1,8 1 1877,-6-1-1737,1 1 0,-1-1 0,0 1 1,0 0-1,0 0 0,6 2 0,7 3 418,-8-5-411,-1 1 1,1-2 0,14 1 0,9 0 211,-9 4-209,-11-2-118,-1-1 0,1-1 0,15 1 0,164-2 1912,-177 0-1776</inkml:trace>
</inkml:ink>
</file>

<file path=ppt/ink/ink16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24:04.83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 16 6720,'-16'-15'2496,"16"15"-1952,-15 15-128,15-15 672,0 0-672,15 0-288,-15 0-128,0 0 256,16 0-160,0-15-2976,-1 15 1568</inkml:trace>
</inkml:ink>
</file>

<file path=ppt/ink/ink16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24:05.64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5 414 3328,'2'0'93,"0"0"-1,-1-1 1,1 1 0,0 0 0,-1 0 0,1-1-1,-1 1 1,1-1 0,0 0 0,-1 1 0,1-1-1,-1 0 1,0 0 0,1 0 0,-1 0 0,0 0-1,1 0 1,-1-1 0,1-1 0,-2 3-93,16-13 880,-11 11-699,-4 2-135,-1-1 0,1 1 1,-1 0-1,1 0 0,0-1 0,-1 1 1,1-1-1,-1 1 0,1 0 0,-1-1 1,1 1-1,-1-1 0,1 1 0,-1-1 0,1 1 1,-1-1-1,0 0 0,1 1 0,-1-1 1,0 1-1,1-2 0,1-3 158,8-7 344,8-12 471,-18 23-1004,1 1-1,-1-1 1,0 0 0,1 1-1,-1-1 1,0 0 0,1 0-1,-1 0 1,0 1-1,0-1 1,0 0 0,0 0-1,0 0 1,0 0-1,0 1 1,0-1 0,0 0-1,0 0 1,0 0 0,-1 1-1,1-1 1,0 0-1,-1 0 1,1 0 0,0 1-1,-1-1 1,1 0-1,-1 1 1,0-2 0,-4-1 31,0 0-1,0 1 1,0-1 0,-6-1 0,1 2-7,0 1 0,0 0 0,0 1-1,0 0 1,0 0 0,-18 4 0,22-2-8,1 1-1,-1 0 1,1 0 0,0 0-1,0 0 1,0 1 0,-8 8-1,8-5 8,-1-1-1,1 0 0,0 1 1,1 0-1,-1 0 0,1 0 1,1 1-1,-1-1 0,-1 9 1,-2 3-46,1-3-1,1 1 1,-5 23 0,9-35 19,1-1-1,-1 0 1,1 1 0,0-1-1,0 0 1,0 1 0,1-1 0,0 0-1,0 1 1,0-1 0,0 0-1,0 0 1,1 0 0,0 0 0,2 4-1,-2-5 23,-1-1 1,1 1-1,0-1 0,0 0 0,0 0 0,1 0 0,-1 0 1,0 0-1,1 0 0,-1 0 0,1-1 0,0 1 0,-1-1 0,1 0 1,0 0-1,4 1 0,-5-2-17,0 1 1,1-1 0,-1 0-1,0 0 1,0-1-1,1 1 1,-1 0 0,0-1-1,0 1 1,0-1-1,1 0 1,-1 1 0,0-1-1,0 0 1,0-1-1,0 1 1,0 0 0,-1 0-1,1-1 1,3-2-1,16-22 75,5 2-32,-6-15 42,6 3-32,-19 22-52,-1 1 0,0-1 0,6-29 0,-8 27 3,1 1 0,7-18 0,14-9 39,-19 26-7,-1 0 0,6-32 0,-3 11-43,22-56-302,-18 59-128,-11 26 316,3-7-68,-2 15 122,3 8 22,-6-7 36,1 0 0,-1 0-1,0 0 1,0 0 0,1 1-1,-1-1 1,0 0 0,0 0-1,0 0 1,0 1 0,0-1-1,-1 0 1,1 0 0,0 0-1,-1 2 1,-16 91 897,5-21-699,7-46-170,-24 129-135,23-110 149,0 65-1,5-89-7,1-5 32,0 0 0,0 0-1,2 0 1,5 25 0,-6-38-50,0 0 0,0 0 0,1-1 0,-1 1 0,1 0 0,0-1 0,0 1 0,0-1 0,0 0 0,1 0 0,-1 0 0,1 0 0,0 0 0,0-1 0,0 1 0,0-1 0,0 0 0,0 0 0,1 0 0,-1 0 0,1 0 0,0-1 0,-1 0 0,1 1 0,4-1 0,2 1-14,-1-1 1,1 0 0,-1 0-1,1-1 1,0-1-1,-1 0 1,1 0-1,0-1 1,-1 0-1,0 0 1,1-1-1,-1-1 1,0 1 0,-1-1-1,1-1 1,-1 0-1,0 0 1,10-8-1,-5 2-51,-1-1-1,0 0 1,-1 0-1,-1-1 0,17-28 1,32-80 247,-47 93-171,31-92-173,-23 56 70,-16 48 86,0 0 0,2-28 1,-2 16 37,4-8 52,-10 25-88,-1 1 1,1-1-1,-2 1 1,1 0-1,-7-11 1,10 21-24,0 0 0,0-1 0,0 1 0,0 0 0,0 0 0,0-1 0,0 1 0,0 0 0,0 0 0,0 0 0,0-1 0,-1 1 0,1 0 0,0 0 0,0 0 1,0 0-1,0-1 0,0 1 0,-1 0 0,1 0 0,0 0 0,0 0 0,0 0 0,0-1 0,-1 1 0,1 0 0,0 0 0,0 0 0,0 0 0,-1 0 0,1 0 0,0 0 0,0 0 0,-1 0 0,0 0-11,-1 0 1,1 0-1,0 0 0,0 1 0,0-1 1,-1 0-1,1 1 0,0-1 0,0 1 1,0-1-1,0 1 0,-1-1 0,1 1 1,0 0-1,0 0 0,0 0 0,0 0 1,-14 21-167,4-6 41,5-8 135,0 0 0,1 1 0,0 0 1,0 0-1,1 1 0,0-1 0,1 1 1,-3 11-1,-3 15 100,1 0-1,2 1 1,-2 72 0,7-42 35,0-15 101,6 58 0,-5-105-193,2 1 1,-1-1 0,0 1 0,1-1 0,0 0-1,1 0 1,-1 0 0,1 0 0,6 9 0,4 8 202,-3-1-98,-10-18-156,1-1 0,0 0 1,0 0-1,-1 0 0,2 1 1,-1-1-1,0 0 0,0 0 1,1-1-1,-1 1 0,1 0 1,-1 0-1,1-1 0,0 1 1,0-1-1,-1 1 0,5 1 1,-3-2-8,-1 0 1,1 0 0,0 0 0,0-1 0,-1 1-1,1-1 1,0 0 0,0 0 0,3 0 0,-6 0 19</inkml:trace>
</inkml:ink>
</file>

<file path=ppt/ink/ink16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24:07.07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 32 3328,'-12'1'605,"17"0"776,-2-1-976,-1 0 1,1 0 0,0 0 0,0 0-1,-1-1 1,1 1 0,0-1-1,3-1 1,-1-1-240,-2 1-109,-1 1 0,1 0 0,0-1 0,0 1 0,0 1 0,0-1 0,-1 0 0,1 0 0,0 1 0,0 0 0,0 0 0,5 0 0,6-1 142,27-6 1,-25 4-51,29-2 1,98 5 282,-142 0-414,-1 0 1,1 0-1,-1 0 0,1 0 0,-1 0 0,1 0 0,-1 0 0,1 0 0,0 0 0,-1 0 0,1 0 0,-1 0 1,1 1-1,-1-1 0,1 0 0,-1 0 0,0 0 0,1 1 0,-1-1 0,1 0 0,-1 1 0,1-1 1,-1 0-1,0 1 0,1-1 0,-1 1 0,0-1 0,1 0 0,-1 1 0,0-1 0,0 1 0,1 0 1,-1 0-46,-1-1 1,1 0-1,0 1 1,0-1 0,-1 1-1,1-1 1,0 1 0,0-1-1,-1 0 1,1 1 0,-1-1-1,1 1 1,0-1 0,-1 0-1,1 0 1,-1 1 0,1-1-1,-1 0 1,1 0 0,-1 1-1,1-1 1,-1 0 0,1 0-1,-1 0 1,1 0 0,-1 0-1,1 0 1,-1 0 0,1 0-1,-1 0 1,1 0 0,-2 0-1,-13 0-623</inkml:trace>
</inkml:ink>
</file>

<file path=ppt/ink/ink16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24:08.83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23 110 2144,'0'0'699,"0"-3"-417,1-10 7,-1 8-10,1 1 0,-1-1 1,0 0-1,0 0 0,-1 1 0,0-1 1,-2-8-1,-12-16 686,-1 24-613,7 2-304,-1 0 0,0 0 0,0 2 0,-18-3 0,22 4 12,1 1 0,-1-1 0,0 1 0,0-1 0,1 2 0,-1-1 0,1 1 0,-1-1 0,1 2 0,0-1 0,-7 4 0,-11 7 269,-73 49 542,85-54-799,1 1 1,0 0-1,1 0 1,0 1-1,1 0 0,-11 16 1,4 10 78,7-15-84,4-12-34,-3 6 20,2-1 0,-6 22 0,9-32-50,2 1 0,-1 0 1,0 0-1,1 0 0,0-1 1,0 1-1,1 0 0,-1 0 1,1-1-1,0 1 0,0 0 1,2 4-1,1-3 40,0 0 0,0 0 0,0 0-1,0-1 1,1 1 0,0-1 0,8 6 0,2 3 195,-11-9-249,1-1 0,1 1 0,-1-1 1,1 0-1,-1-1 0,1 1 0,0-1 0,0 0 0,1-1 0,-1 0 0,0 0 0,1 0 0,-1 0 0,1-1 0,0 0 0,0-1 0,-1 0 0,10 0 0,7 0 345,-8 1 12,0-1-1,23-4 1,-1-6 203,-10 5-353,-15 4-201,0-1 0,0-1 0,13-4 0,-18 4-426,1 0 0,0 0-1,0 1 1,0 1 0,0-1-1,0 1 1,15 0 0,10 1-1601</inkml:trace>
</inkml:ink>
</file>

<file path=ppt/ink/ink16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24:20.1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1 1472,'0'-7'256,"0"5"47,1 3-293,-1-1 0,0 1 0,0-1 0,1 1 1,-1-1-1,0 1 0,1-1 0,-1 1 0,1-1 0,-1 0 0,1 1 0,-1-1 0,0 0 0,1 1 0,-1-1 0,1 0 1,0 0-1,-1 1 0,1-1 0,-1 0 0,1 0 0,-1 0 0,1 0 0,0 0 0,0 1 0,-1-1-4,0 0-1,0 0 1,0 0 0,0 0-1,0 0 1,0 0 0,0 0-1,1 0 1,-1 0-1,0 0 1,0 0 0,0 0-1,0 0 1,0 0-1,0 0 1,0 0 0,0 0-1,0 0 1,0 0 0,1 0-1,-1 0 1,0 0-1,0-1 1,0 1 0,0 0-1,0 0 1,0 0-1,0 0 1,0 0 0,0 0-1,0 0 1,0 0 0,0 0-1,0 0 1,0 0-1,0 0 1,1 0 0,-1 0-1,0-1 1,0 1-1,0 0 1,0 0 0,0 0-1,0 0 1,0 0 0,0 0-1,0 0 1,0 0-1,0 0 1,0 0 0,0-1-1,0 1 1,0 0-1,0 0 1,0 0 0,-1 0-1,1 0 1,0 0 1,0-1-1,0 1 0,0 0 0,0 0 1,0 0-1,0-1 0,0 1 0,0 0 1,0 0-1,0 0 0,0-1 0,0 1 1,0 0-1,0 0 0,0 0 0,0-1 0,0 1 1,0 0-1,0 0 0,0 0 0,0-1 1,0 1-1,0 0 0,0 0 0,1 0 1,-1 0-1,0-1 0,0 1 0,0 0 0,0 0 1,0 0-1,1 0 0,-1 0 0,0 0 1,0-1-1,0 1 0,0 0 0,1 0 1,-1 0-1,0 0 0,0 0 0,0 0 0,1 0 1,-1 0-1,0 0 0,1 0 0,7 7 303,-5-4-69,4-4-6,-6 1-220,1 0-1,-1 0 0,1 0 0,-1 0 0,1 0 0,0 0 1,-1 0-1,1 0 0,-1 1 0,1-1 0,-1 1 0,3 0 1,0 6 37,-4-7-46,0 0 0,1 1 0,-1-1 0,0 1 0,0-1 0,1 1 0,-1-1 0,0 0 0,1 1 0,-1-1 1,1 0-1,-1 1 0,0-1 0,1 0 0,-1 0 0,1 1 0,-1-1 0,1 0 0,-1 0 0,0 0 0,1 0 0,-1 0 0,1 0 0,-1 1 0,1-1 0,-1 0 1,1 0-1,-1 0 0,1-1 0,-1 1 0,2 0 0,17 0 146,-11-1-96,1 1 0,-1 0 0,0 0 0,15 4 1,0 6 2,-13-8-52,-1-1 0,0-1 0,16 0 0,0 0 18,269 0 126,-183 0-2,165-3-40,-206-1-120,140-5-3,868 9 1833,-1083 0-3034,-8 0-1690</inkml:trace>
</inkml:ink>
</file>

<file path=ppt/ink/ink1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36:08.64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9 49 1824,'1'-1'39,"0"1"-1,-1-1 1,1 0-1,0 0 1,0 0 0,-1 0-1,1 0 1,-1 0 0,1 0-1,0 0 1,-1 0 0,0 0-1,1 0 1,-1-2-1,0 2-24,0 1-1,0-1 1,0 0-1,0 0 1,-1 1-1,1-1 0,0 0 1,0 0-1,-1 1 1,1-1-1,-1 0 1,1 1-1,-1-1 1,1 1-1,-1-1 0,1 0 1,-1 0-1,-2-1 158,0 2 197,2 0-337,-1-1 0,0 1 1,0-1-1,1 1 0,-1-1 1,0 1-1,1-1 0,-1 0 0,0 0 1,1 0-1,-1 0 0,1 0 1,0 0-1,-3-2 0,4 2-24,-1 1-1,1 0 0,-1-1 1,0 1-1,1-1 0,-1 1 1,0 0-1,1 0 1,-1-1-1,0 1 0,1 0 1,-1 0-1,0 0 0,1 0 1,-1 0-1,0 0 0,0 0 1,1 0-1,-1 0 1,0 0-1,-1 1 0,-2-1 9,0 0-24,1 1 0,-1-1 1,1 0-1,0 1 0,0 0 0,-1 0 1,1 0-1,0 0 0,-6 4 0,8-4-2,-1 0-1,1 0 1,-1 0-1,1 0 1,0 0-1,-1 0 1,1 1-1,0-1 1,0 0-1,0 1 1,0-1-1,0 1 1,0 0-1,0-1 1,1 1-1,-1 0 1,1-1-1,-1 1 1,1 0-1,-1-1 1,1 1-1,0 3 1,0-2 0,0 0 1,1 1-1,-1-1 1,1 0-1,0 0 0,0 0 1,0 0-1,1 3 1,4 10-23,0 14-19,-4-19 34,1-1-1,4 14 1,24 44 114,-28-60-73,1 1 28,0 1-1,1-1 0,10 17 0,-1 1 79,-14-26-96,1 0-1,-1 0 1,1 0-1,-1 1 0,1-1 1,-1 0-1,0 1 1,0-1-1,0 0 1,0 1-1,0-1 1,0 0-1,0 1 0,0-1 1,0 0-1,0 1 1,-1-1-1,1 0 1,0 0-1,-1 1 0,-1 1 1,1-2 0,0 0 1,-1 1-1,0-1 1,1 0 0,-1 0-1,1 0 1,-1-1-1,0 1 1,0 0-1,1-1 1,-1 1-1,0-1 1,0 0-1,0 1 1,0-1-1,-2 0 1,-29-5 86,25 3-74,-13-2 122,9 2-210,-1 0 1,1-1 0,0 0 0,0-1 0,0 0 0,0-1 0,1-1-1,-18-10 1,25 13 101,1 1-1,-1-1 1,1 0-1,-5-4 1,8 6-51,-1 1 1,0-1-1,1 0 1,-1 1 0,1-1-1,-1 0 1,1 0-1,0 0 1,-1 1-1,1-1 1,0 0-1,0 0 1,-1 0-1,1 0 1,0 0-1,0 0 1,0 1-1,0-1 1,0 0-1,0 0 1,0 0-1,1 0 1,-1 0-1,0 0 1,0 1-1,1-3 1,7-3 39,0 2-40,-1-1 18,-3 2-191,1 0-1,-1 0 0,1 1 0,0-1 0,0 1 1,0 0-1,0 0 0,1 1 0,5-2 0,33-10-949,3-2-433</inkml:trace>
</inkml:ink>
</file>

<file path=ppt/ink/ink16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24:20.63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80 1152,'19'-47'512,"-17"45"-444,1-1-1,0 0 1,0 1-1,0-1 1,0 1-1,0 0 1,1 0-1,-1 0 1,7-2 0,-3 1 35,-5 2-54,1 0 0,0 0 0,0 1 0,0-1 1,0 1-1,-1 0 0,1 0 0,0 0 0,0 0 1,4 1-1,5-1 50,-5 1-57,1-1 0,0 1 0,0 1 1,0-1-1,-1 1 0,1 1 1,-1-1-1,0 1 0,1 1 1,8 4-1,19 9 74,30 7-4,-36-12-80,-7-2-8,1-1-1,0-2 1,0 0-1,31 5 0,123 11 4,248 1 0,-327-25-4,204 4 82,-112 8 113,-105-8-138,186 12 336,-116-2-240,-17-8-37,-65 1-97,62 1-239,-88-5 181,59 9 0,-87-9 347,34-1 0,-31-1 607,-30 0-912,0-1-658,1 1 1,-1 1-1,-8 1 0,5 1 85,5-2 268,0 1-1,-1-1 1,-7 0 0,7-2 36,1 1 1,-1-2-1,1 1 0,-1-1 1,-7-2-1</inkml:trace>
</inkml:ink>
</file>

<file path=ppt/ink/ink16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24:21.00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6 1888,'140'0'704,"-62"16"-544,46-16-32,1 0 544,15-16-384,32 16 192,15-15-320,0 15 416,0 0-320,-16 0-320,1 0 0,-48 0 1120,-30 0-544,-32 0-416,-15 0-96,-16 0-3712</inkml:trace>
</inkml:ink>
</file>

<file path=ppt/ink/ink16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25:48.2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38 16 2144,'16'-16'981,"-16"16"-751,0 0 287,0 0-122,0 0 53,0 0-123,-3 3 91,-15 9-153,14-10-234,0 0 1,0 0-1,0 1 1,-6 5-1,5-4 125,0 0 0,0 0 0,-9 5-1,-4 3-58,-15 14-229,-56 21-186,74-39 252,-1 0 0,0-1 0,-26 8-1,22-8 86,-29 13-1,2-2-96,41-15 63,3-2-34,1 0 0,-1 0-1,1 1 1,0-1 0,0 0 0,0 1-1,-4 3 1,5-4 54,1 0-1,-1 0 1,1-1-1,-1 1 1,1 0 0,0 0-1,-1 0 1,1 0-1,0 0 1,0 0 0,-1 0-1,1 0 1,0 0-1,0 0 1,0 0 0,0 0-1,1 0 1,-1 0-1,0 0 1,0 0 0,0 0-1,1 0 1,-1 0-1,1 0 1,-1 0 0,2 1-1,-1 0-23,0 0-1,0-1 0,1 1 1,-1-1-1,1 0 1,-1 1-1,1-1 0,0 0 1,-1 0-1,1 0 0,0 0 1,3 1-1,-2 0 1,0-1-1,0 1 0,0 0 1,-1-1-1,5 4 1,-2 0-7,0-1 1,0 0-1,8 5 1,5 3-50,60 48-94,27 20 357,-88-67-137,4 4 43,39 29 77,-31-24 69,-1 0 1,40 43-1,-67-63-173,1 0 1,0 0-1,-1 1 1,1-1-1,-1 1 1,0-1-1,0 1 1,0-1-1,0 1 1,0-1-1,-1 1 1,1 0-1,-1 0 0,0-1 1,1 1-1,-2 4 1,1-6-54,0 1 0,0-1 0,0 0-1,0 1 1,0-1 0,0 0 0,-1 0 0,1 0 0,-1 1 0,1-1 0,-1 0 0,1 0 0,-1 0-1,0 0 1,1 0 0,-1 0 0,0 0 0,0 0 0,0 0 0,0 0 0,0 0 0,0-1-1,0 1 1,0 0 0,0-1 0,0 1 0,0-1 0,0 1 0,-1-1 0,1 1 0,0-1 0,0 0-1,-1 0 1,1 1 0,-1-1 0,-1 0-2961</inkml:trace>
</inkml:ink>
</file>

<file path=ppt/ink/ink16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25:48.6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4 126 1984,'-7'4'178,"3"-3"-119,1 0 1,-1 1-1,1 0 1,0 0-1,0 0 0,0 0 1,0 1-1,0-1 0,1 1 1,-1-1-1,-3 6 1,2-1 41,0-1 0,0 2 1,1-1-1,0 0 0,0 1 1,0 0-1,1-1 0,1 1 1,-1 0-1,1 0 0,0 0 1,1 11-1,-1 4 93,-5 30 0,2-36-129,2 1 0,1 0 0,0-1 0,1 1 0,2 18 1,0-25 9,0 0 1,1 0 0,7 19 0,-9-27-50,1 1 0,0-1 0,-1 0 0,1 0 0,1 0 0,-1 0 0,0 0 0,1-1 1,-1 1-1,1-1 0,0 1 0,0-1 0,0 0 0,0 0 0,0 0 0,4 1 0,5 1 48,0-1-1,0 0 1,1-1 0,-1 0-1,0-1 1,1-1 0,-1 1-1,1-2 1,-1 0 0,22-5-1,-12 2 40,-1-2 0,-1 0 0,1-2 0,-1 0 0,26-15 0,-39 19-81,-1 0 1,1 0-1,-1 0 0,0-1 0,-1 0 1,1-1-1,-1 1 0,0-1 0,0 0 1,0 0-1,-1 0 0,0-1 0,-1 0 1,1 0-1,-1 0 0,0 0 0,-1 0 1,0 0-1,0-1 0,1-14 0,0 6 4,-2 1 0,0 0 0,-1-1 0,-1 0 0,0 1 0,-1 0 0,-4-17 0,1 18-24,-1 0-1,-14-25 1,15 30-25,-2-5 15,-1 1 1,0 0-1,-1 0 0,-1 1 1,0 0-1,0 0 1,-1 1-1,-1 1 1,0 0-1,-18-13 0,25 20-5,0-1 0,0 1-1,-1 0 1,1 0-1,-1 0 1,0 0 0,1 1-1,-1 0 1,0 1-1,-12-3 1,18 4 1,0 0-1,-1 0 1,1 0-1,0 0 0,0 0 1,0 0-1,0 0 1,-1 0-1,1 0 1,0 0-1,0 0 1,0 0-1,0 0 1,-1 0-1,1 0 1,0 0-1,0 0 1,0 0-1,0 0 1,0 0-1,-1 0 1,1 0-1,0 0 0,0 0 1,0 1-1,0-1 1,0 0-1,-1 0 1,1 0-1,0 0 1,0 0-1,0 0 1,0 1-1,0-1 1,0 0-1,0 0 1,0 0-1,-1 0 1,1 0-1,0 1 1,0-1-1,0 0 0,0 0 1,0 0-1,0 0 1,0 1-1,0-1 1,0 0-1,0 0 1,0 0-1,0 0 1,0 1-1,0-1 1,0 0-1,0 0 1,1 0-1,-1 0 3,0 2 10,0 0 0,0 0 0,0 0 0,0-1 0,1 1 0,-1 0-1,0-1 1,1 1 0,0 0 0,-1-1 0,1 1 0,0 0 0,1 1 0,4 3 19,-1-1-1,1 0 1,-1-1 0,12 8 0</inkml:trace>
</inkml:ink>
</file>

<file path=ppt/ink/ink16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25:00.04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099 640,'193'-167'386,"-176"152"-351,47-44 332,68-84 0,-78 83-242,237-299 350,-133 133-294,-94 141-113,49-69 51,45-103 14,-18 0 22,-45 59-99,65-126-118,-28 88 126,0-42 575,-56 112-323,-41 95-186,18-40 55,0-28-62,-38 99-108,18-50-8,40-119-24,-53 143 64,41-151 242,-56 194-259,-1 0 1,-1 0 0,-1 0 0,-1-25 0,0 41-40,-1 5 18,0 1 0,0-1 0,0 0-1,0 1 1,0-1 0,-1 1 0,1-1-1,-1-2 1,1 3-17,-1 1 0,1-1-1,-1 0 1,1 1 0,-1-1 0,1 1-1,-1 0 1,0-1 0,1 1 0,-1-1 0,1 1-1,-1 0 1,0-1 0,1 1 0,-1 0-1,0 0 1,1 0 0,-1-1 0,0 1 0,1 0-1,-1 0 1,0 0 0,0 0 0,1 0-1,-2 0 1,-11 3-546,-2 10-1601</inkml:trace>
</inkml:ink>
</file>

<file path=ppt/ink/ink16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25:00.64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8 312 480,'0'0'165,"0"0"-106,3 0 112,-2 0-98,1-1 0,0 1 1,-1 0-1,1-1 1,0 1-1,-1-1 1,1 0-1,-1 1 0,1-1 1,-1 0-1,1 0 1,1-2-1,19-17 253,-7 6-156,44-25 115,-42 29-212,32-24 1,-27 14-33,-11 10-21,0 0 1,1 1 0,0 1 0,13-8-1,20-5-4,-18 2 53,-19 13 102,0 0 0,13-7 0,-12 8 65,0 0 0,0-1 1,-1 0-1,0 0 1,12-13-1,-21 32-163,2-8-71,-2 1 2,1 0-1,-1-1 1,0 1 0,-2 6 0,-4 18 36,5-7-83,2 0 0,1 0 1,0 0-1,6 26 1,-4-24 9,1 138 190,-5-113-15,1 31-3,0-74-21,-1-1 0,0 1 1,0 0-1,0-1 0,-1 1 1,-3 9-1,3-10-67,1-3-15,0 0-1,0 0 0,0 0 1,0-1-1,-1 1 0,1 0 1,-1-1-1,0 1 0,-3 3 0,4-6-23,0 1-1,0 0 1,0-1-1,0 1 0,0-1 1,0 1-1,0-1 1,0 1-1,-1-1 0,1 0 1,0 0-1,0 0 1,0 0-1,0 1 0,-1-2 1,1 1-1,0 0 1,0 0-1,0 0 0,-1 0 1,1-1-1,0 1 0,0 0 1,0-1-1,0 1 1,0-1-1,-2-1 0,3 2-11,-1 0-1,0-1 0,0 0 0,0 1 0,1-1 0,-1 1 0,0-1 0,1 0 0,-1 0 0,1 1 0,-1-1 0,1 0 0,-1 0 0,1 0 0,-1 0 1,0-1-1,-8-13 208,-33-16-25,38 27-173,0 1 0,-1-1 0,1 1 0,-1 0 1,1 1-1,-1-1 0,0 1 0,0 0 0,-6-2 0,-7-1 78,-24-2 0,29 5-54,-6-1 45,-1 2 0,-35 2-1,32 0-23,1-1 0,-28-4 0,-7-6-1,10 5 22,11-6-38,20 9-33,10 1-2,1 0 0,-1 0 0,0-1 0,1 0 0,-11-4 0,6 3-66,23 1 75,-6-1 21,-1 1-33,1 0 1,-1 0-1,0 1 0,1-1 0,-1 2 1,13-1-1,39 1-1423</inkml:trace>
</inkml:ink>
</file>

<file path=ppt/ink/ink16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25:02.73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25 49 576,'-5'0'36,"-1"-1"1,0 0-1,0 0 1,1 0-1,-7-3 1,7 2-19,0 1 0,0 0 0,0 0 0,-10-1 0,-4 2 107,13 0-84,0 1 1,0-2-1,0 1 1,-1-1-1,-5-1 1,-4-3 41,13 3-38,0 1-1,0 0 0,-1 0 0,1 0 0,0 0 1,-1 1-1,-4-1 0,4 2-35,-1-1 0,0 0 0,1 0 0,-1 0 0,1-1 0,-1 0 0,1 0 0,0 0 0,-1 0 0,1 0 0,0-1 0,-8-4 0,9 5-20,1 0-1,-1 1 1,0-1-1,0 1 0,0-1 1,0 1-1,1 0 1,-1 0-1,0 0 0,-4 1 1,-5 0-27,-63-1-319,72 0 374,-1 0 1,1 0-1,-1 1 1,1 0-1,-1-1 1,1 1-1,-1 1 1,1-1-1,0 0 1,0 1-1,0 0 1,-4 2-1,-1 2 86,0 1-1,-12 13 1,7-6-148,11-11 38,-1 0 0,1 0 1,0 0-1,0 1 0,0-1 0,1 0 0,-1 1 0,1-1 0,0 1 0,0 0 0,-1 4 1,1-1-3,-1-1 0,0 0 1,-3 8-1,2-6 28,0-1-1,0 1 1,1 0 0,0 0-1,1 1 1,0-1 0,0 0-1,1 0 1,0 13 0,0-16-12,0-1 1,0 0-1,0 0 0,-2 8 1,-2-4 4,0 5 13,8 11 21,-2-18-38,-1 0-1,1 1 0,-1 9 0,-1-10-12,1 0 0,-1 0 0,1 0 0,0-1 0,0 1 0,1 0 0,0-1 0,0 1 0,0-1 0,0 0 0,1 0 0,0 1 0,0-2 0,1 1 0,3 4 0,7 4 5,-11-11 0,0 1 0,0-1 0,0 1 0,-1 0 0,1 0 0,-1 0 0,0 0 0,0 0 0,0 1 0,3 6 0,0 2 10,0-1-1,1 0 1,0 0 0,1-1 0,11 13 0,30 51 156,-18-26-98,-3-3-123,-18-29 30,20 27-1,-23-36 40,0-1 0,14 10 0,-8-6 8,19 17 22,-5-5-16,29 20 1,-44-34-40,31 20 180,1-1 0,76 35 0,-100-55-204,35 19 1,0 13-14,-45-34 60,1-1 1,12 4-1,-3-1 9,44 22-2,4 1-86,190 61 339,-137-64-245,-81-20-38,89 9 8,-5-1 60,53 7-264,-107-15 120,27-4 278,-65-4-126,-10 1 54,39-8 0,-30 4-79,-7 1-35,-13 2-7,0 0 1,0-1-1,-1 0 0,1 0 0,12-6 0,4-2 61,0-2 0,47-28-1,-62 33-18,-1-1 0,1 0 0,-1 0 0,-1-1 0,10-11 0,-11 2-29,-6 14 32,0 0 1,0 0-1,-1-1 1,1 1-1,-1 0 1,0-1-1,0 1 1,-1-1-1,1 1 1,-1-1-1,0 0 1,0-4-1,0-20 928,-3 24-539,2 4-397,0 0-17,0 0 0,0 0 0,0 0-1,0-1 1,0 1 0,0 0-1,0-1 1,1 1 0,-1 0-1,0-1 1,1 1 0,-1-1-1,1 1 1,0-1 0,-1 1-1,1-1 1,0 1 0,0-1-1,0-2 1,0-7 142,0 9-251,0-1-15,0-7 58,0 7 176,0 3 16,0 0 112</inkml:trace>
</inkml:ink>
</file>

<file path=ppt/ink/ink16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25:03.24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 0 1312,'-23'0'386,"43"0"423,-12 3-361,65 41 426,32-2-711,-13-6 373,-88-34-436,0 1 1,0-1-1,0 1 0,0 0 1,-1 0-1,1 0 0,-1 0 1,0 1-1,0 0 0,0-1 1,2 5-1,-4-6-53,1 0 0,-2 0 0,1-1 1,0 1-1,0 0 0,0 0 0,-1 0 0,1 0 0,-1 0 1,0 0-1,1 0 0,-1 0 0,0 0 0,0 0 0,0 0 1,-1 0-1,1 0 0,0 0 0,-1 0 0,1 0 0,-1 0 0,0 0 1,-1 3-1,0-3 1,0 0 1,0 0-1,0-1 0,0 1 1,0 0-1,-3 1 1,-4 4 86,-8 6 145,-27 31 0,34-32-361,-1-1 1,0 0-1,-1-1 0,0 0 1,0-1-1,-15 8 0,22-14 143,-13 7 241,17-9-271,1-1 0,-1 1 0,0-1 0,1 1 0,-1 0-1,1-1 1,-1 1 0,1 0 0,-1 0 0,1-1 0,-1 1 0,1 0 0,0 0-1,0 0 1,-1-1 0,1 1 0,0 0 0,0 0 0,0 1 0,0 0 370,2-4 12,17-11-814,22-3-3872</inkml:trace>
</inkml:ink>
</file>

<file path=ppt/ink/ink16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25:03.9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0 1248,'0'16'448,"-16"-16"-352,16 47-32,0-16 832,0-16-512,0 32 352,0 15-448,16-15 64,-16 15-224,0 16 160,0-31-192,16 0 96,-16 0-96,0-1 288,0-14-192,0-17 320,0 1-288,0-16-2432</inkml:trace>
</inkml:ink>
</file>

<file path=ppt/ink/ink16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25:04.31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4 0 2560,'-31'16'960,"31"-16"-768,0 31-32,0-15 0,0-1-128,0 16 416,0 16-256,0 16 192,0-1-224,0 16 64,0-16-128,0 0 352,0 1-224,0-1 224,-16-31-224,1 0 64,-1 16-160,1-31-2752</inkml:trace>
</inkml:ink>
</file>

<file path=ppt/ink/ink1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36:08.97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3 32 2912,'-8'-9'316,"7"7"-271,0 0-1,-1 1 1,1-1 0,0 1-1,-1-1 1,1 1-1,-1 0 1,0-1-1,1 1 1,-1 0-1,0 0 1,0 0-1,0 0 1,0 1-1,0-1 1,0 0-1,0 1 1,0 0-1,0-1 1,0 1-1,-3 0 1,-37 0 648,37 2-415,-3 6-146,4-5-121,0 0 0,1 0 1,-1 1-1,1 0 1,-1 0-1,1 0 0,1 0 1,-4 6-1,4 0-12,0-1-1,1 0 0,1 1 1,-1-1-1,2 1 1,-1 0-1,1-1 0,1 0 1,2 10-1,-1-14 18,-1 0 0,1 0 0,0-1 0,4 6-1,-2-4 5,-1-1-1,0 1 0,-1 0 1,5 10-1,-7-14-12,0 2 4,0 0-1,0-1 1,1 1 0,0-1 0,-1 1 0,1-1 0,1 0 0,-1 1 0,0-1 0,1 0 0,-1-1-1,1 1 1,0 0 0,0-1 0,0 1 0,0-1 0,5 2 0,15 9 208,-16-9-179,-1 0 0,1 0 0,-1-1 1,1 0-1,0 0 0,1-1 1,-1 0-1,9 2 0,4-8-11,-9 0-21,-8 4-7,-1-1-1,1 1 0,-1-1 0,1 1 1,-1-1-1,0 0 0,1 0 1,-1 0-1,0-1 0,1 1 0,-1 0 1,0-1-1,0 0 0,0 1 0,-1-1 1,1 0-1,0 0 0,0 0 0,-1 0 1,3-4-1,-2 2 6,0 0 1,0 0-1,0-1 0,0 1 1,-1-1-1,1 1 0,-1-1 1,0 1-1,0-6 0,-1-42 82,-1 28-85,1 21-20,0-1-1,0 0 0,0 1 0,-1-1 0,0 1 0,0-1 0,0 1 0,-2-6 0,-3-6-173,1-8-491,-1 17 249,2 4-19,3 1 283,1 1 0,0-1 0,-1 0 0,1 0 1,0 0-1,0 1 0,-1-1 0,1 0 1,0 0-1,0 0 0,0 0 0,0 1 1,0-3-1</inkml:trace>
</inkml:ink>
</file>

<file path=ppt/ink/ink16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25:04.66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16 2912,'-15'0'1056,"30"-16"-800,1 16-96,15 0 64,-15 0-160,46 0 320,-15 0-192,15 0 256,1 0-256,-1 0 320,-15 0-288,-16 0-32,0 0-128,-15 0-2240</inkml:trace>
</inkml:ink>
</file>

<file path=ppt/ink/ink16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25:04.99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2 2240,'16'-16'832,"0"16"-672,30-15 0,-14 15 96,-1 0-160,15 15 448,-14-15-288,14 16 224,-14 0-256,14-16 288,1 0-288,-16 0 576,16 0-416,-16 0-3872,16 0 1888,-16-16 256</inkml:trace>
  <inkml:trace contextRef="#ctx0" brushRef="#br0" timeOffset="1">780 422 3328,'-16'15'1216,"16"1"-928,31-16-96,-31 15 256,31-15-288,-15 0-1984,15 0 992,0 16-864</inkml:trace>
</inkml:ink>
</file>

<file path=ppt/ink/ink16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25:05.76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1 811 992,'0'-2'47,"0"0"0,1 0 0,-1-1 1,1 1-1,0 0 0,0 0 0,0 0 0,0 0 0,1-3 0,-1 3-20,0 1 0,0-1 0,0 0 0,0 0 0,-1 1 1,1-1-1,-1 0 0,1-4 0,-1 6-2,0-1 0,0 1 0,0-1 0,0 0 0,0 1 1,0-1-1,0 1 0,0-1 0,0 1 0,0-1 0,0 0 0,0 1 1,0-1-1,0 1 0,0-1 0,1 1 0,-1-1 0,0 1 1,0-1-1,1 1 0,-1-1 0,0 1 0,1-1 0,-1 1 0,0-1 1,1 1-1,-1 0 0,1-1 0,-1 1 0,1-1 0,6-6 273,-5-2-191,-1 1 1,0-1-1,0 0 0,-1 0 1,0 0-1,-1 1 0,-3-17 1,2 19-60,-1 0 1,0 1-1,0-1 1,-8-9 0,5 6 92,5 8-93,-1-1 1,1 1-1,0-1 1,-1 1-1,1 0 1,-1-1-1,1 1 1,-1 0-1,0 0 1,1 0-1,-1 0 1,0 1-1,0-1 1,0 0-1,0 1 1,0-1-1,1 1 1,-1 0-1,0-1 1,0 1-1,0 0 1,0 0-1,0 0 1,0 1-1,0-1 1,0 0-1,0 1 1,0-1-1,0 1 0,0 0 1,-3 1-1,3 1-17,-1-1 0,1 1 0,0-1 0,0 1-1,0 0 1,0 0 0,0 0 0,0 0-1,0 4 1,-13 19 109,10-21-92,1 1-5,-1-1 1,1 1 0,1 0 0,-1 0 0,1 0-1,0 0 1,0 1 0,0-1 0,-2 12 0,3 0-1,1-1 1,1 20 0,1-18-15,-2-15-6,1 1 0,0-1 0,0 0 1,1 0-1,-1 0 0,1 0 0,0 0 0,0 0 1,0 0-1,1 0 0,-1 0 0,1-1 0,0 1 1,0 0-1,0-1 0,1 0 0,-1 1 0,1-1 1,5 5-1,-7-7-7,0 0 0,0 1 0,1-1 0,-1 0 0,0 0 0,1 0 0,-1 0 0,1 0 0,-1 0 0,1-1 0,0 1-1,-1 0 1,1-1 0,0 1 0,-1-1 0,1 0 0,0 1 0,2-1 0,-1-1 15,0 1 0,0-1 0,0 0 0,0 0 0,0-1 0,0 1 0,0 0 0,-1-1 0,6-3 0,0-1 39,-1 0 1,1 0-1,-1-1 1,-1 0-1,1 0 0,-1 0 1,0-1-1,-1 0 1,7-13-1,9-34 111,-11 36-94,4-14 56,-9-6-52,-3 19-70,3-12-8,-1 3-19,0-33-1,-3 19 47,0 24-89,-1 0 0,0-1 1,-4-19-1,-2 15-66,4 18 68,0 0-1,1 0 1,0 0-1,0-8 1,1 13 30,0 1 0,0-1 0,0 0-1,0 1 1,0-1 0,0 0 0,0 1 0,0-1-1,0 0 1,0 1 0,0-1 0,0 1 0,0-1 0,-1 0-1,1 1 1,0-1 0,0 1 0,-1-1 0,1 0-1,0 1 1,-1-1 0,1 1 0,-1-1 0,1 1 0,-1 0-1,1-1 1,-1 1 0,1-1 0,-1 1 0,0-1-1,0 2-5,1-1 0,-1 0-1,1 1 1,-1-1-1,1 1 1,-1-1-1,1 0 1,-1 1 0,1-1-1,0 1 1,-1-1-1,1 1 1,-1-1 0,1 1-1,0 0 1,0-1-1,-1 1 1,1-1-1,0 1 1,0 0 0,0-1-1,0 1 1,0 0-1,0-1 1,0 1 0,0 0-1,0-1 1,0 1-1,0 0 1,0 0-1,0 64-146,-1-12 270,0-7 60,6 55 1,1-59 60,3-1 1,1 0-1,25 63 0,-34-99-173,1-1-1,-1 0 0,2 1 0,-1-1 0,0 0 0,1-1 1,-1 1-1,1 0 0,0-1 0,0 1 0,1-1 0,-1 0 0,1 0 1,0 0-1,-1-1 0,1 1 0,0-1 0,7 3 0,-10-4-28,1 0 0,0-1 0,-1 1-1,1 0 1,0-1 0,-1 1 0,1-1 0,0 0-1,-1 1 1,1-1 0,0 0 0,0 0-1,0 0 1,-1 0 0,1 0 0,0-1-1,0 1 1,-1 0 0,1-1 0,0 0-1,-1 1 1,1-1 0,-1 0 0,1 0 0,0 0-1,1-1 1,3-1 27,0 0 0,-1-1 0,1 0-1,-1 0 1,0 0 0,1-1 0,5-7 0,-2 0 74,15-25 0,-11 16-18,28-44-166,-18 19-579,-2-1-1,18-62 1,-33 91 591,1 0-10,4-22 0,-3-21-124,-5 37 90,7-31-1,-8 45 77,1 0 7,0 0-1,-1 0 1,-1 0-1,1 0 1,-1 0-1,-1-1 1,-1-17-1,-4 4-43,2 8 12,0 0 0,1-19 0,1 28 41,1 1 0,-1-1 0,0 0 1,0 1-1,-1-1 0,-3-9 0,3 10 15,1 3 6,0 0 3,0-1 1,-1 1-1,1 0 0,-1-1 0,-2-4 1,3 8-21,1-1 0,-1 1 0,1-1 0,-1 1 0,1-1 0,-1 1 0,1 0 0,-1-1 0,0 1 0,1-1 0,-1 1 0,1 0 0,-1 0 0,0-1 0,1 1 0,-1 0 0,0 0 0,1 0 0,-1 0 0,0 0 0,0 0 0,1 0 0,-1 0 0,0 0 0,1 0 0,-1 0 0,0 0 0,1 1 0,-1-1 0,0 0 0,1 0 0,-1 1 0,0 0 0,-4 2 2,1 0 1,-1 0 0,1 1-1,0 0 1,0 0 0,0 0-1,1 1 1,-1-1 0,-3 8-1,-14 33 68,0-7 62,12-23-89,1 0 0,-11 28 0,14-24-58,1-1 0,0 1 0,-1 31 1,2-13 25,-1-2 57,0-10 7,2 1 0,1 0 0,2 28 0,3-22 234,2 0-1,2 0 0,1-1 1,1-1-1,28 57 1,-36-82-307,1-1 0,0 0 1,0 0-1,0 0 0,0 0 1,1 0-1,-1-1 0,1 1 1,0-1-1,7 4 0,-10-6-75,1 0-121,-1 0 0,1 0 0,0 0 1,0-1-1,0 1 0,0-1 0,0 1 1,-1-1-1,1 0 0,0 1 0,0-1 0,0 0 1,0 0-1,0-1 0,0 1 0,0 0 1,0-1-1,0 1 0,0-1 0,0 1 0,-1-1 1,1 0-1,2-1 0,-2 0-117,0 0 0,0 0 0,0 0 0,0 0 1,-1-1-1,1 1 0,-1-1 0,1 1 0,0-4 0</inkml:trace>
</inkml:ink>
</file>

<file path=ppt/ink/ink16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25:06.08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0 3712,'-16'0'1408,"16"0"-1120,16 0-64,-1 0-192,1 16-64,-1-16 576,17 0-288,-1 16 672,16-16-512,-1-16 288</inkml:trace>
</inkml:ink>
</file>

<file path=ppt/ink/ink16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25:06.96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21 2 1664,'-7'0'152,"3"-1"-74,1 1-1,-1 0 0,1 0 1,0 0-1,-1 0 0,1 1 0,0-1 1,-7 3-1,5 10 78,-11 12 9,13-21-123,0 0 1,0 1-1,0-1 0,1 1 0,0 0 1,0 0-1,0 0 0,0 0 1,1 0-1,-2 8 0,-2 60 855,2-37-603,-7 115 86,10-136-376,16 341 751,31-46-668,-40-256 138,-2 1 0,-2 69 0,-3-123-223,1 10 65,-1-1 0,-1 1-1,1 0 1,-2 0-1,0 0 1,0 0 0,-1 0-1,-6 16 1,-17 27 291,24-49-330,-1 0 0,0 0 0,0 0-1,-1 0 1,1 0 0,-1-1 0,0 0 0,0 0-1,0 0 1,-1 0 0,1-1 0,-1 1 0,-8 3 0,12-6-24,-4 2 16,1-1 0,-1 0 0,0 0 0,0 0 0,0 0 1,0-1-1,0 0 0,0 0 0,-1 0 0,1-1 0,-10 0 1,3-1 24,0-1 0,0 0 0,-16-6 1,21 7-36,-1-2-18,-1 0 0,1-1 1,-1 0-1,1 0 0,0-1 1,0 0-1,1 0 0,0-1 1,0 0-1,0 0 0,0-1 1,1 0-1,0 0 0,1 0 1,-7-11-1,8 9-43,0 0 0,0 0-1,1-1 1,-2-12 0</inkml:trace>
</inkml:ink>
</file>

<file path=ppt/ink/ink16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25:07.39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7 63 2144,'0'-1'34,"0"0"1,0 0-1,0 0 1,0 0-1,-1 0 1,1 0-1,0 0 1,-1 0-1,1 0 0,-1 1 1,1-1-1,-1 0 1,1 0-1,-1 0 1,1 1-1,-1-1 1,0 0-1,1 1 1,-1-1-1,0 0 0,0 1 1,1-1-1,-1 1 1,0-1-1,0 1 1,-1-1-1,-14-10 1169,3 12-560,11-2-587,0 1-36,0 1 0,1-1 0,-1 0 0,0 0 0,1 1 0,-1-1 0,1 1 0,-1-1 0,1 1 0,-1 0 0,1 0 0,-1-1 0,-1 3 0,-5 1 159,4-1-105,1-2-47,0 0 1,1 0 0,-1 0 0,0 1-1,1 0 1,-1-1 0,1 1-1,-1 0 1,1 0 0,0 0-1,0 0 1,0 1 0,0-1-1,0 1 1,-2 4 0,-17 37 148,13-29-87,-10 22 126,4 10-2,2 1 0,-8 65 1,19-108-200,1 1 0,0 0 0,0-1 0,0 1 0,1 0 0,0 0 0,0-1 0,0 1 1,1-1-1,0 1 0,4 8 0,1-2 45,0 1 0,1-2 0,11 13 1,-14-18-13,-2-2-6,0 0 1,0 0-1,0-1 1,1 1-1,-1-1 0,1 0 1,0 0-1,0 0 1,0-1-1,0 1 0,0-1 1,0 0-1,1 0 1,-1-1-1,1 1 0,-1-1 1,1 0-1,0 0 0,-1-1 1,1 1-1,0-1 1,0 0-1,-1 0 0,10-2 1,2 0 75,1-1 0,-1-1 1,0-1-1,-1 0 0,1-1 0,-1-1 1,20-12-1,-27 14-79,1 0 1,-2-1-1,1-1 1,-1 1-1,0-1 0,0 0 1,0-1-1,-1 0 1,-1 0-1,1 0 1,-1 0-1,-1-1 0,1 0 1,2-10-1,-2 4 3,-1 1-1,-1-1 0,0 0 0,-1 0 1,-1-1-1,-1-28 0,-1 34-31,0 1-1,0-1 1,-1 0 0,-1 1 0,0 0-1,0-1 1,0 1 0,-1 0-1,-1 1 1,0-1 0,0 1-1,-8-11 1,-44-40 16,39 41-23,13 12-39,-1 2 0,1-1 0,-1 1 0,0 0 0,0 0 1,0 0-1,0 1 0,-1 0 0,1 0 0,-8-2 0,-1 0-127,11 1 88,0-2 55,4 6 14,-1-1-1,1 1 1,0 0-1,0 0 1,0 0-1,0 0 1,0 0 0,-1 0-1,1-1 1,0 1-1,0 0 1,0 0-1,-1 0 1,1 0-1,0 0 1,0 0 0,0 0-1,-1 0 1,1 0-1,0 0 1,0 0-1,0 0 1,-1 0-1,1 0 1,0 0 0,0 0-1,0 0 1,-1 0-1,1 0 1,0 0-1,0 0 1,0 0-1,-1 0 1,1 0 0,0 1-1,0-1 1,0 0-1,0 0 1,-1 0-1,1 0 1,0 0 0,0 1-1,1 1-219,1 1-1,0-1 1,0 1 0,0-1 0,0 0-1,0 0 1,0 0 0,0 0 0,1 0-1,-1 0 1,1-1 0,3 2-1,36 13-3222</inkml:trace>
</inkml:ink>
</file>

<file path=ppt/ink/ink16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25:09.54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736,'31'0'256,"-31"16"-192,31 0 0,-15-16-608</inkml:trace>
</inkml:ink>
</file>

<file path=ppt/ink/ink16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25:09.90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1312,'0'16'480,"15"-1"-352,1 1-64,-16-16 480,16 15-320,-1 1 320,16 0-288,16-1-2112</inkml:trace>
</inkml:ink>
</file>

<file path=ppt/ink/ink16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25:19.28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6 644 1984,'17'-15'418,"0"0"-1,25-17 1,-39 30-385,-1 0-1,1-1 1,0 1 0,-1-1-1,1 0 1,-1 1-1,0-1 1,0 0 0,0-1-1,1-2 1,3-5 110,-4 9-68,0-1 0,0 0 0,0 1 0,-1-1 0,0 0 0,1 0 0,-1 0 0,0 0 0,0 0 1,-1 0-1,1 0 0,-1 0 0,1 0 0,-1 0 0,0 0 0,-1-6 0,1-4 169,-1 4-216,-1-1 0,0 0 0,0 1 0,-1-1 0,-1 1 0,1 0 0,-2 0 1,-8-15-1,1 1 70,4 7 43,-1 0-1,-20-27 1,0 7 45,17 15-120,8 13-63,-1-1 0,0 1 1,0 0-1,-1 1 0,-6-8 1,6 10-48,1 0 0,-1-1 0,1 0 0,1 0 0,-1 0 0,1-1 0,-6-11 0,9 14 40,0 0 0,0 1 0,-1-1 0,0 1 0,1 0 1,-1-1-1,-1 1 0,1 0 0,0 0 0,-1 0 0,-5-4 0,3 1 8,-8-9 1,8 2-26,-6 8 16,11 4 5,-1 0 0,1 0 0,0 1 0,-1-1 0,1 0 0,0 0 0,0 0 0,0 0 0,-1 1 0,1-1 0,0 0 0,0 0 0,1-1 0,-1-3 9,0 8 16,0 20 49,0 31 26,0-23-143,2-26 118,11 8-475</inkml:trace>
</inkml:ink>
</file>

<file path=ppt/ink/ink16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25:19.75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8 1 1056,'-6'0'149,"-12"1"300,18 0-424,-1-1 0,1 0 1,-1 0-1,1 0 1,0 1-1,-1-1 0,1 0 1,-1 0-1,1 1 1,0-1-1,-1 0 1,1 1-1,0-1 0,0 1 1,-1-1-1,1 0 1,0 1-1,0-1 0,-1 1 1,1-1-1,0 0 1,0 1-1,0-1 0,0 1 1,0-1-1,0 1 1,0-1-1,0 1 1,0 0-1,-3 4 471,-4 3-202,-27 28 148,13-7-495,-8-6 5,24-17 60,0 1 0,0-1 0,-6 12 1,-12 18 98,-3-5 182,5-2-74,-5-8-70,5 4-64,4-12-31,15-12-49,0 0 0,0 1-1,-1-1 1,1 1 0,0-1 0,0 1 0,0 0-1,1 0 1,-1 0 0,-2 3 0,-12 26-80,16-30 74,0 0-1,-1-1 0,1 1 0,0-1 1,-1 1-1,1 0 0,0-1 1,0 1-1,0 0 0,0-1 1,0 1-1,0 0 0,0-1 1,0 1-1,0 0 0,0-1 1,0 1-1,0 0 0,0-1 1,0 1-1,0-1 0,1 1 1,-1 0-1,0-1 0,1 1 1,-1-1-1,1 2 0,14 7-106,-5-3 50,-5 10 74,-4-13-4,1 0 1,-1 0 0,0 0-1,1 1 1,-1-2-1,1 1 1,0 0-1,0 0 1,0 0 0,1-1-1,-1 0 1,1 1-1,2 1 1,0-1 10,-4-3-14,-1 0-1,1 0 0,-1 1 1,1-1-1,0 0 1,-1 1-1,1-1 0,-1 0 1,1 1-1,-1-1 1,1 1-1,-1-1 1,1 1-1,-1-1 0,1 1 1,-1 0-1,0-1 1,1 1-1,-1-1 0,0 1 1,1 1-1,1 3 35,-1-3-48,0 0 0,0 0 0,1-1 1,-1 1-1,0 0 0,1 0 0,-1-1 1,1 1-1,-1 0 0,1-1 1,0 0-1,0 1 0,0-1 0,-1 0 1,1 0-1,1 0 0,-1 0 1,0 0-1,0 0 0,0-1 0,0 1 1,0-1-1,1 0 0,-1 1 1,4-1-1,14 0-11,-14 0 245,7 0 161,-13 0-388,0 0 0,0 0 1,0 0-1,0 0 0,0 0 1,0 0-1,0 0 0,0 0 1,0 0-1,0 0 0,0 0 1,1 0-1,-1 0 0,0 0 1,0 0-1,0 0 0,0 0 1,0 0-1,0 0 0,0 0 1,0 0-1,0 0 0,0 0 1,1 0-1,-1 0 0,0-1 1,0 1-1,0 0 0,0 0 1,0 0-1,0 0 0,0 0 1,0 0-1,0 0 0,0 0 1,0 0-1,0 0 0,0 0 1,0 0-1,0 0 0,0-1 1,0 1-1,0 0 0,0 0 1,0 0-1,0 0 0,0 0 1,0 0-1,0 0 0,0 0 1,0 0-1,0 0 0,0-1 1,0 1-1,0 0 1,0 0-1,0-1 6,0 1 1,0-1-1,0 1 0,0-1 1,0 1-1,1-1 0,-1 1 1,0-1-1,0 0 0,0 1 1,1-1-1,-1 1 0,0-1 1,1 1-1,-1-1 0,0 1 1,1 0-1,-1-1 0,0 1 1,1-1-1,-1 1 0,1 0 1,0-1-1,0 0 3,-1 1 0,1 0-1,0-1 1,-1 1 0,1-1 0,-1 1-1,1-1 1,-1 0 0,1 1 0,-1-1-1,0 1 1,1-1 0,-1 0 0,0 1 0,1-1-1,-1 0 1,0 1 0,0-1 0,1 0-1,-1 0 1,0 1 0,0-1 0,0 0-1,0 0 1,0 0-3,0 1-1,-1-1 0,1 0 1,0 1-1,0-1 0,0 1 1,0-1-1,0 1 0,1-1 1,-1 1-1,0-1 0,0 1 1,0 0-1,0-1 0,1 1 1,-1-1-1,0 1 0,0-1 1,1 1-1,-1-1 0,0 1 1,1 0-1,-1-1 0,0 1 1,1 0-1,-1-1 0,0 1 1,1-1-1,7-6 217,-3-19-42,5-5 4,-9 25-311,0 0 0,1 0-1,2-8 1,-1 9-471,1 0 1,-1 1-1,1-1 0,8-7 0,-12 12 578</inkml:trace>
</inkml:ink>
</file>

<file path=ppt/ink/ink1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36:09.3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1 2080,'1'0'23,"0"1"0,-1-1 0,1 0 0,-1 1 0,1-1 0,0 1 0,-1 0 0,1-1 0,-1 1 0,0-1 0,1 1 0,-1 0 0,1-1 0,-1 1 0,0 0 0,0-1 0,1 1 0,-1 0 0,0 0 0,0-1 0,0 1 0,0 0 0,0-1 1,0 1-1,0 0 0,0 0 0,0-1 0,0 1 0,0 0 0,0 0 0,-1-1 0,1 1 0,0 0 0,-1-1 0,1 1 0,-1 1 0,0-1 3,0 1 0,1 0 1,-1 0-1,0 0 0,1 0 0,-1-1 1,1 1-1,0 0 0,-1 4 1,2 25 484,0-19-456,0 0-1,-1-1 1,-1 1-1,-3 19 1,1-19-6,0-2 12,1-1-1,0 1 1,0 0-1,1 17 1,1-26-53,1 22 171,-1-23-176,0 0-1,0 0 1,0 1 0,0-1 0,0 0 0,0 1 0,0-1 0,0 0 0,0 0-1,0 1 1,0-1 0,1 0 0,-1 0 0,0 1 0,0-1 0,0 0-1,0 0 1,0 1 0,0-1 0,1 0 0,-1 0 0,0 0 0,0 1-1,0-1 1,0 0 0,1 0 0,-1 0 0,0 0 0,0 1 0,1-1 0,-1 0-1,0 0 1,0 0 0,1 0 0,-1 0 0,0 0 0,0 0 0,1 0-1,-1 0 1,0 0 0,0 0 0,1 0 0,-1 0 0,0 0 0,1 0-1,-1 0 1,0 0 0,0 0 0,1 0 0,-1 0 0,0 0 0,0 0-1,1-1 1,-1 1 0,0 0 0,0 0 0,0 0 0,1 0 0,-1-1 0,0 1-1,0 0 1,0 0 0,0 0 0,1-1 0,4-14 194,-3 11-181,0 0 1,0 0-1,0 0 0,1 1 1,0-1-1,-1 1 0,1 0 1,0-1-1,4-1 0,-2 0-15,-1 1-1,0 0 0,0-1 1,0 0-1,6-10 1,-8 11-38,1 0 1,-1 0 0,1 0 0,0 0-1,1 0 1,-1 1 0,7-6 0,4-4-42,7-13-54,-17 21 115,0 0-1,0 0 1,0 0-1,8-6 1,16-5-40,-23 13 45,-1 1 0,1 0 0,-1-1 1,0 0-1,6-5 0,-1-1-11,-8 8 17,0-1 1,0 1-1,0-1 1,1 1-1,-1 0 1,1-1-1,-1 1 1,1 0-1,-1 0 1,1 0-1,0 0 1,-1 0-1,1 1 1,0-1-1,0 1 1,0-1-1,-1 1 1,1-1-1,0 1 1,0 0-1,3 0 1,-3 0-14,1-1 1,0 2-1,-1-1 0,1 0 1,0 0-1,0 1 0,-1-1 1,4 2-1,-5-1 24,-1-1 1,1 1-1,-1-1 0,1 0 0,-1 1 0,0-1 0,1 1 0,-1 0 1,0-1-1,1 1 0,-1-1 0,0 1 0,0-1 0,1 1 1,-1 0-1,0-1 0,0 1 0,0 0 0,0-1 0,0 2 0,3 10 2,3 3 20,-5-11-19,0-1 1,0 0 0,0 1 0,0-1 0,0 0 0,-1 1-1,1-1 1,-1 5 0,0-2 43,1 0-1,0 0 0,0 1 1,3 9-1,2 8 66,-3-5-7,-2-11-64,0-1 1,1 0-1,0 0 1,0 1-1,5 11 1,-4-14 10,-1 0 1,0 1-1,0-1 1,0 1-1,-1-1 1,1 1-1,-1 0 1,0 10-1,-1-14-46,0-2-859</inkml:trace>
</inkml:ink>
</file>

<file path=ppt/ink/ink16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26:14.23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8 1568,'0'0'501,"3"-3"-303,10-10 772,-10 12-764,0 1 0,0 0 0,1 0-1,-1 0 1,0 0 0,6 1 0,-6-1-143,342 0 2129,-322 0-2434,23 0-795,-33 0 297,-19 0-99,6 0-932</inkml:trace>
</inkml:ink>
</file>

<file path=ppt/ink/ink16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26:14.60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 2400,'0'0'779,"0"0"-481,0 0-84,3 0 228,51 0 991,-12-2-1219,59 7 0,-68 0-142,-19-2 28,1-1 1,19 1 0,57-3 203,-84 0-299,0 1 0,-1-1 0,1 1-1,0 1 1,-1-1 0,10 5 0,-9-4-18,-2-1 47,1 0 0,0 0 0,-1 0 0,1-1-1,0 0 1,11-1 0,-9 1 22,-7 0-45,-1 0-1,0 0 1,1 0-1,-1 0 1,0 0-1,0 0 1,1 0-1,-1 0 1,0 0-1,1 0 1,-1 0-1,0-1 0,1 1 1,-1 0-1,0 0 1,1 0-1,-1 0 1,0 0-1,0 0 1,1-1-1,-1 1 1,0 0-1,0 0 1,1-1-1,-1 1 0,13-13 156</inkml:trace>
</inkml:ink>
</file>

<file path=ppt/ink/ink16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26:15.6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99 0 2240,'0'52'720,"3"-26"-448,-1-10-213,0-1 59,1 0 1,1 0-1,0-1 0,9 23 1,-2-9 12,-2 1 1,-1 1-1,-1 0 1,-2 0-1,-1 0 1,-1 0-1,-2 1 1,-5 55 0,1-66-51,-1 0 1,-1 0 0,-1-1 0,-10 23 0,9-22 36,2-5 68,-1 0 0,-1 0 0,0 0 0,-1 0 0,0-1 0,-16 19 0,8-15-23,0-1 1,-30 24-1,35-33-124,0 0 1,0-1-1,-1 0 0,0-1 0,-24 9 0,28-12-18,1-1 0,-1 0 0,1 0 0,-1 0 0,0-1 0,1 0 0,-1-1 0,0 0 0,0 0 0,0 0 0,0-1 0,1 0 0,-1-1 0,0 0 0,1 0 0,-13-6 0,11 5 16,3 1-130,0-1-1,0 1 1,0-1-1,0 0 1,1-1-1,-1 1 1,1-1-1,0 0 1,0 0-1,1-1 1,-1 1 0,1-1-1,0 0 1,-5-8-1,-22-57-1202,31 70 1296,-31-78-2789</inkml:trace>
</inkml:ink>
</file>

<file path=ppt/ink/ink16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26:16.02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1 3712,'0'-31'1408,"0"31"-1120,31 16-64</inkml:trace>
</inkml:ink>
</file>

<file path=ppt/ink/ink16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26:17.22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2 79 896,'0'-45'1797,"0"43"-1269,0-1-170,0-7-156,0 10-199,0 0 0,0 0 0,0 0 0,0-1 0,0 1 0,0 0 0,0 0-1,0 0 1,0 0 0,0 0 0,0 0 0,0 0 0,0 0 0,0 0 0,0 0 0,0 0 0,0-1-1,0 1 1,0 0 0,0 0 0,0 0 0,0 0 0,0 0 0,0 0 0,0 0 0,0 0 0,0 0-1,0 0 1,0 0 0,0 0 0,0-1 0,0 1 0,0 0 0,-1 0 0,1 0 0,0 0 0,0 0-1,0 0 1,0 0 0,0 0 0,0 0 0,0 0 0,0 0 0,0 0 0,0 0 0,0 0 0,-1 0-1,1 0 1,0 0 0,0 0 0,0 0 0,0 0 0,0 0 0,0 0 0,0 0 0,0 0 0,-1 0 5,1 0 1,-1 0 0,1 0 0,-1 0 0,1 0 0,-1 0 0,1 0 0,-1 0 0,1 0-1,-1 0 1,1 0 0,-1 0 0,1-1 0,-1 1 0,1 0 0,0 0 0,-1-1 0,1 1-1,-1 0 1,1-1 0,0 1 0,-1 0 0,1-1 0,0 1 0,-1 0 0,1-1 0,0 1-1,0-1 1,-1 1 0,1-1 0,0 1 0,0 0 0,0-1 0,0 1 0,0-1 0,0 1-1,-1-1 1,1 1 0,0-1 0,0 1 0,1-2 0,-1 2-6,0 0-1,0 0 1,0 0 0,0 0-1,0 0 1,0 0 0,0 0 0,0 0-1,0 0 1,0-1 0,0 1-1,0 0 1,0 0 0,0 0 0,0 0-1,0 0 1,0 0 0,0 0-1,0 0 1,0 0 0,0 0 0,0-1-1,0 1 1,-1 0 0,1 0-1,0 0 1,0 0 0,0 0 0,0 0-1,0 0 1,0 0 0,0 0-1,0 0 1,0 0 0,0 0 0,0 0-1,0 0 1,0 0 0,0 0-1,-1 0 1,1 0 0,0 0 0,0-1-1,0 1 1,0 0 0,0 0-1,0 0 1,0 0 0,0 0 0,0 0-1,0 1 1,-1-1 0,1 0-1,0 0 1,0 0 0,0 0 0,-29 0 151,1 0 278,23 2-346,-21 24-76,20-21 129,2 0-115,-15 15 67,15-11-15,0 4 69,-3 8-27,3-11-64,0 1 0,0-1 0,2 1 0,-1 0 0,1 0 0,0 13 0,2 239 543,0-257-577,1-1 0,-1 1 0,1 0 0,1 0-1,2 7 1,-3-10-13,-1-1 0,1 0 0,0 1 0,0-1 0,1 0 0,-1 0 0,0 0 0,1 1 0,-1-2 0,1 1 0,0 0 0,0 0 0,0 0 0,2 1 0,-2-2 21,1 0 0,-1-1-1,1 1 1,0-1 0,-1 1-1,1-1 1,0 0 0,-1 0-1,1 0 1,4-1 0,12 1 35,-2-2-21,-1 0 0,27-6 0,-13 1-3,-15 4-28,0-2 0,0 0 0,0 0 0,-1-2-1,14-7 1,66-46-6,-61 37-5,-9 2-2,-23 19-6,0 0 0,1 0 0,0 0 1,0 0-1,-1 0 0,1 1 0,0-1 1,0 1-1,0-1 0,1 1 0,-1 0 1,0 0-1,0 0 0,1 0 0,-1 0 1,0 1-1,1-1 0,2 1 0,3-1-67,-6 1 41,-1 0 0,0 0 0,1 0 0,-1 0 0,0 0 0,1 0 0,-1 0-1,1 1 1,2 0 0,-4-1 29,1 1-1,-1-1 1,1 1-1,-1-1 1,1 1-1,-1 0 0,1-1 1,-1 1-1,0-1 1,1 1-1,-1 0 1,0 0-1,0-1 1,1 1-1,-1 0 1,0-1-1,0 1 0,0 0 1,0 0-1,0-1 1,0 1-1,0 0 1,0 1-1,1 9 46,1 0 0,1 0-1,-1 0 1,6 12 0,-6-18-26,1 1 5,0 0-1,0 0 1,0 0-1,7 8 1,-3-5 6,-6-6-1,1-1 0,0 1 0,0-1 0,0 0 0,0 0 0,1 0 0,-1 0 0,0 0 0,1 0 0,0 0 0,-1-1 0,1 0 0,0 1 0,0-1 0,4 1 0,0 0 97,1-1 1,0-1-1,-1 1 1,13-2 0,-3 1-117,-7-1 7,0 1-1,0-2 1,17-4-1,-9 2 12,-13 3-13,-1 1-1,0-1 1,0 0-1,1-1 0,-1 1 1,0-1-1,0 1 0,0-1 1,0-1-1,0 1 0,-1 0 1,1-1-1,-1 0 1,1 0-1,-1 0 0,5-7 1,4-2 38,-5 4 10,0 0 0,0-1-1,-1 1 1,-1-2-1,1 1 1,-1 0 0,-1-1-1,0 0 1,5-18-1,-4 3 48,0-1-1,-2 1 1,-1-1-1,-1-41 1,-1 67-105,-1-12 102,0 0 0,-1 1 0,0-1 1,-4-12-1,5 17-74,-2-6 24,3 11-44,-1-1-1,1 1 0,-1 0 0,1 0 0,-1-1 0,0 1 1,0 0-1,0 0 0,0 0 0,0 0 0,0 0 0,-1 0 0,1 0 1,-3-2-1,-9-11 94,11 10-42,2 4-117,0 1-1,-1-1 1,1 0-1,0 1 1,-1-1-1,1 1 1,0-1-1,-1 1 1,1-1 0,-1 0-1,1 1 1,-1 0-1,1-1 1,-1 1-1,1-1 1,-1 1-1,1 0 1,-1-1-1,0 1 1,1 0-1,-2-1 1,-3-1-390,-8-6-1178,13 8 1472,0 1 0,-1-1 0,1 0 0,0 1 0,0-1 0,-1 0 0,1 1 0,0-1 0,0 0 0,0 1 0,0-1 0,-1 1 0,1-1 0,0 1 0,0-1 0,0 0 0,0 1 0,0-1 0,0 1 0,0-1 0,0 1 0,0-1 0,1 1 0</inkml:trace>
</inkml:ink>
</file>

<file path=ppt/ink/ink16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26:38.6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 33 1888,'-10'-1'479,"13"-3"-254,4-6 154,-7 10 138,3-3-160,7-7-74,-9 9-274,-1 1 0,1 0 1,0-1-1,-1 1 0,1 0 0,-1-1 0,1 1 1,0 0-1,-1 0 0,1-1 0,0 1 0,-1 0 1,1 0-1,0 0 0,-1 0 0,1 0 1,0 0-1,-1 0 0,1 0 0,0 0 0,-1 0 1,1 0-1,0 1 0,2-1 21,571 0 2487,-572 0-2331,-2 0-127,0 3-118,-1 2-2,0 0 0,-1 0-1,0-1 1,0 1 0,-5 8-1,4-6 14,-26 40 32,-17 61 62,-1 2-273,44-104 263,1-1-1,-1 1 0,-1-1 1,1 1-1,-1-1 0,0 0 1,0-1-1,-1 1 1,1-1-1,-9 7 0,4-4 68,-23 13 230,30-20-310,1 1-1,-1 0 1,1 0-1,-1-1 1,0 1-1,1-1 1,-1 0-1,0 0 1,0 1-1,1-1 1,-1 0 0,0 0-1,0 0 1,1-1-1,-1 1 1,0 0-1,1-1 1,-4 0-1,-8-7 136,-20-15-1,23 14-80,0-1 0,1 1 0,1-2 0,-11-14 0,-3-5-110,4 9 12,5 6 36,1-1-1,1 0 1,-13-22-1,19 29-14,0 0 0,-1 1 0,0-1 0,0 1 0,-13-12 0,17 18-16,1 1-1,-1-1 1,1 0-1,-1-1 0,1 1 1,0 0-1,0 0 1,0-1-1,0 1 0,0 0 1,1-1-1,-1 1 1,1-1-1,0 1 1,-1-1-1,1 1 0,0-4 1,0 6 15,0 0 0,0 0 0,0 0 0,0 0 0,0 0 0,0 0 0,0 0 0,0-1 0,0 1 0,0 0 0,0 0 1,0 0-1,0 0 0,0 0 0,0 0 0,0 0 0,0 0 0,0 0 0,0 0 0,0-1 0,0 1 0,0 0 0,0 0 0,0 0 0,1 0 0,-1 0 0,0 0 1,0 0-1,0 0 0,0 0 0,0 0 0,0 0 0,0 0 0,0 0 0,0 0 0,0 0 0,0-1 0,0 1 0,0 0 0,1 0 0,-1 0 0,0 0 1,0 0-1,0 0 0,0 0 0,0 0 0,0 0 0,0 0 0,0 0 0,0 0 0,0 0 0,1 0 0,-1 0 0,0 0 0,0 0 0,0 1 0,13-1-377,3 0-1462</inkml:trace>
</inkml:ink>
</file>

<file path=ppt/ink/ink16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26:38.97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1824,'3'0'587,"-2"1"-537,1-1 0,0 0 0,0 1 0,-1-1 1,1 1-1,0-1 0,-1 1 0,1 0 0,-1 0 1,1 0-1,-1 0 0,1 0 0,-1 0 0,1 0 1,-1 0-1,2 3 0,-1-2-2,8 8 138,0 0-1,0-1 1,1 0 0,0-1 0,16 9 0,14 10 171,42 37 0,6-2-197,-56-33 107,-26-25-182,-2 1 0,1 0 1,0 0-1,-1 0 0,0 1 1,8 10-1,-12-14-123,-1-1-1,1 0 1,0 0 0,0 0-1,0 1 1,0-1-1,0 0 1,0 0 0,0-1-1,0 1 1,0 0-1,0 0 1,1 0 0,-1-1-1,0 1 1,1-1-1,-1 1 1,0-1 0,1 1-1,-1-1 1,0 0-1,1 1 1,-1-1 0,3 0-1,12 0-686</inkml:trace>
</inkml:ink>
</file>

<file path=ppt/ink/ink16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26:39.34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2 0 1824,'-15'0'672,"15"0"-512,-16 31-64,0-31 672,1 32-448,-16-1 352,-1 15-384,-14 17 128,15-1-256,-1 0 0,17-15-96,-16 0 288,15 0-160,16-32-256,-16 1 32,16-1 224</inkml:trace>
</inkml:ink>
</file>

<file path=ppt/ink/ink16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26:39.67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 12 1472,'-11'-11'592,"19"19"-400,-7-7-180,-1 0 0,1-1 0,-1 1 1,0-1-1,1 1 0,-1-1 0,0 1 0,1 0 0,-1-1 1,0 1-1,0 0 0,0-1 0,0 1 0,0 0 0,0-1 1,0 1-1,0 0 0,0-1 0,0 1 0,0 0 0,0-1 1,0 1-1,0 0 0,-1 2 96,1 339 2846,-3-299-2633,-1 0 0,-14 55-1,15-82-236,1-9-6,1 0 0,1 0 1,0 11-1,0-7 147,0-11-220,0 1 0,0-1-1,-1 1 1,1-1 0,0 1 0,0-1-1,0 1 1,0 0 0,0-1-1,0 1 1,1-1 0,-1 1-1,0-1 1,0 1 0,0-1-1,0 1 1,1-1 0,-1 1-1,0-1 1,0 1 0,1-1-1,-1 0 1,0 1 0,1-1-1,-1 1 1,0-1 0,1 0-1,-1 1 1,1-1 0,-1 0 0,1 1-1,-1-1 1,1 0 0,-1 0-1,1 0 1,-1 1 0,1-1-1,-1 0 1,1 0 0,-1 0-1,1 0 1,-1 0 0,1 0-1,-1 0 1,1 0 0,-1 0-1,1 0 1,1-1 0,13 1-5</inkml:trace>
  <inkml:trace contextRef="#ctx0" brushRef="#br0" timeOffset="1">437 43 3072,'16'0'1120,"-16"0"-864,0 31-64,-16-15-192,16 15-32,0 16 224,0 15-96,0 16 256,0 0-224,0-16 32,16 1-96,-16-1 448,0-31-288,-16 16-96,16-16-64</inkml:trace>
</inkml:ink>
</file>

<file path=ppt/ink/ink16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26:40.00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577 3392,'0'0'1248,"0"0"-960,16 0-64,-1 0 480,16 0-416,0 0-256,1 16-32,14-16 320,1 15-160,0-15 128,0 0-160,-16 0-1824,0-15 928</inkml:trace>
  <inkml:trace contextRef="#ctx0" brushRef="#br0" timeOffset="1">32 47 3392,'-15'-15'1248,"15"15"-960,15-16-64,-15 16 224,16-15-288,30 15 288,-14 0-256,30 0 256,0 0-256,-15 0-192,15 15 0,-15 1 416,0-1-224,-16-15-3168,16 16 1600</inkml:trace>
</inkml:ink>
</file>

<file path=ppt/ink/ink1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36:10.80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58 47 1472,'0'0'18,"0"-1"0,0 1-1,0-1 1,0 1 0,0-1 0,0 1-1,0-1 1,0 1 0,0-1 0,0 1 0,0-1-1,0 1 1,0-1 0,0 1 0,0-1-1,-1 1 1,1 0 0,0-1 0,0 1 0,-1-1-1,1 1 1,0 0 0,-1-1 0,1 1 0,0-1-1,-1 1 1,1 0 0,0 0 0,-1-1-1,1 1 1,-2-1 0,-4-3 80,2-2-37,3 5-60,1 1-1,0-1 0,0 1 0,-1-1 1,1 1-1,0 0 0,-1-1 0,1 1 1,0 0-1,-1-1 0,1 1 0,0 0 0,-1-1 1,1 1-1,-1 0 0,1 0 0,-1-1 1,1 1-1,0 0 0,-1 0 0,1 0 1,-1 0-1,1 0 0,-1 0 0,1 0 1,-1 0-1,1 0 0,-1 0 0,1 0 0,-1 0 1,0 0-1,-1 0 18,0 0 1,0 0-1,1-1 1,-1 1-1,0 0 1,1-1-1,-1 0 1,0 1-1,1-1 1,-1 0-1,1 0 1,-3-1-1,3 1 25,-1 0 0,1 0 0,-1 1 0,1-1 0,-1 0 0,0 1 1,1-1-1,-1 1 0,0-1 0,1 1 0,-1 0 0,-2-1 0,-74 1 938,74 1-956,0-1-1,0 1 1,0 0-1,0 0 0,0 0 1,0 0-1,0 0 1,0 1-1,1 0 1,-1 0-1,0 0 0,1 0 1,0 1-1,-5 3 1,-24 15 131,26-18-104,1 0-1,-1 0 1,1 0 0,0 1 0,1 0 0,-1 0-1,1 0 1,-1 0 0,1 1 0,-4 5-1,1 3 9,0 0 0,0 1 1,-4 14-1,6-16-22,4-9-29,-1 2 9,0 0 0,0 0-1,0-1 1,1 2 0,0-1 0,0 0-1,0 0 1,0 0 0,1 0 0,0 1-1,0-1 1,1 7 0,3-2 79,0 0 0,10 18 0,-10-19-36,-4-9-55,0 0 0,0 1 0,0-1-1,0 0 1,1 0 0,-1 1 0,0-1 0,0 0 0,0 0 0,0 1 0,0-1 0,0 0-1,1 0 1,-1 1 0,0-1 0,0 0 0,0 0 0,1 0 0,-1 0 0,0 0 0,0 1 0,1-1-1,-1 0 1,0 0 0,0 0 0,1 0 0,-1 0 0,0 0 0,0 0 0,1 0 0,-1 0-1,0 0 1,0 0 0,1 0 0,-1 0 0,0 0 0,1 0 0,6 1 41,-4-1-126,1 0 1,-1 1 0,1-2 0,0 1 0,-1 0 0,1-1 0,-1 1 0,6-2 0,-4 0-55,0 0 1,0 0 0,0 0-1,0 0 1,0-1 0,-1 0-1,1 0 1,-1 0-1,0 0 1,0-1 0,0 0-1,0 0 1,-1 0-1,1 0 1,-1 0 0,3-7-1,20-33-1310,-18 32 1217,-1 0 0,0 0 0,5-15 1,-2 4 306,-9 22-13,1-1 1,-1 0 0,-1 0 0,1 0-1,0 0 1,0-1 0,-1 1-1,1 0 1,-1-3 0,0 4-62,0 1 1,0 0 0,0 0 0,0 0 0,0 0 0,0 0 0,0 0-1,0 0 1,0 0 0,0 0 0,0 0 0,0 0 0,0-1 0,0 1 0,0 0-1,0 0 1,0 0 0,0 0 0,0 0 0,0 0 0,0 0 0,0 0-1,0 0 1,0 0 0,0 0 0,0-1 0,1 1 0,-1 0 0,0 0-1,0 0 1,0 0 0,0 0 0,0 0 0,0 0 0,0 0 0,0 0-1,0 0 1,0 0 0,0 0 0,0 0 0,1 0 0,-1 0 0,0 0-1,0 0 1,0 0 0,0 0 0,0 0 0,0 0 0,0 0 0,0 0-1,0 0 1,0 0 0,1 0 0,-1 0 0,0 0 0,0 0 0,3 0 106,-1 0 0,1 0 0,-1 0 1,1 1-1,0-1 0,-1 1 0,1 0 1,-1 0-1,1 0 0,3 2 0,-1 0 24,0 1 0,0 0 0,8 8 0,-11-10-127,0 0 1,0 0 0,0-1 0,1 1 0,-1-1 0,1 1 0,-1-1-1,1 0 1,0 0 0,-1 0 0,5 1 0,-3-1 9,0 0-1,0 1 1,0-1 0,0 1-1,8 4 1,-9-4-1,2 1-1,-1-2 1,0 1-1,0 0 1,0-1-1,1 0 1,-1 0-1,8 0 1,37 1 293,-40-2-242,-6 0-56,-1 0-1,0-1 0,0 1 1,1-1-1,-1 1 0,0-1 1,0 0-1,0 0 1,0 0-1,0 0 0,0 0 1,0 0-1,0 0 0,0-1 1,-1 1-1,1-1 1,0 1-1,-1-1 0,3-3 1,1-1 39,-4 6-43,-1-1 1,0 1 0,1 0 0,-1-1 0,1 1 0,-1-1-1,0 0 1,0 1 0,1-1 0,-1 1 0,0-1 0,0 1 0,0-1-1,1 0 1,-1 1 0,0-1 0,0 1 0,0-1 0,0 0-1,0 0 1,0-5-10,11-7-103,-11 13 98,1-1 0,-1 1 1,0-1-1,1 1 0,-1-1 0,0 1 1,0-1-1,1 1 0,-1-1 1,0 0-1,0 1 0,0-1 0,1 1 1,-1-1-1,0 0 0,0 1 0,0-1 1,0 1-1,0-1 0,0 0 1,-1 1-1,1-1 0,0 1 0,0-1 1,-1 0-1,1 1-1,0-2-37,0 1 0,0 0 0,0 0-1,0 0 1,0 0 0,1 0 0,-1-1-1,0 1 1,0 0 0,1 0 0,-1 0 0,1-1-1,0 1 34,-1 1 0,1 0 0,-1-1 0,1 1 0,-1 0 0,1 0-1,-1-1 1,1 1 0,-1 0 0,1 0 0,0 0 0,-1 0 0,1 0 0,-1 0-1,1 0 1,-1 0 0,1 0 0,0 0 0,-1 0 0,1 0 0,0 0 0,2 3 178,2 2-25,-3-3-109,0-1 0,0 1 0,-1-1 0,1 1-1,0 0 1,-1 0 0,0-1 0,1 1 0,-1 0 0,0 1 0,0-1 0,0 0 0,0 0-1,0 0 1,-1 1 0,1-1 0,-1 0 0,1 5 0,-1 3 22,0-7 92,0-1-6,0 9 80,0-9-102,0-2-58,0 0-10,0-2 47,0-9-42,0 9-75,3-1 0,7-7 58,-7 7-52,-3 3-177,0 0-16,0 3-143,-1 19 242,0-11 163,1 0 1,0 0-1,1 0 0,2 14 0,23 50 117,-25-73-130,0 1 11,0 0 1,0 0 0,0 0-1,0 0 1,1 0-1,2 3 1,-3-5-48,0 0-1,0 0 1,0-1 0,0 1 0,0 0-1,0-1 1,0 1 0,0-1 0,0 0 0,0 1-1,0-1 1,0 0 0,0 1 0,1-1-1,-1 0 1,0 0 0,0 0 0,2 0-1,-2 0-3,-1 0-1,0 0 0,1 0 0,-1 0 0,1 0 1,-1 0-1,1 0 0,-1 0 0,1 0 0,-1 0 1,1 0-1,-1 0 0,1 0 0,-1-1 0,1 1 1,-1 0-1,1 0 0,-1 0 0,1-1 0,-1 1 1,0 0-1,1-1 0,-1 1 0,0 0 0,1-1 1,-1 1-1,0 0 0,1-1 0,-1 1 0,0-1 1,1 0-1,3-5 132,9 1-30,-9 2-118,-1 1 1,0 0-1,1-1 0,-1 0 1,0 0-1,0 0 0,-1 0 1,1 0-1,-1 0 0,1-1 0,2-5 1,-1 2-15,0 0-1,1 0 1,9-9 0,15-20-54,-24 29 88,0 1-1,0-1 1,0 1 0,1 0 0,-1 0 0,2 1-1,-1 0 1,0 0 0,1 0 0,0 1 0,9-5-1,57-9-328,-58 12 192,-12 5 103,1 0 1,-1 0-1,0 0 1,1 0-1,-1 0 0,0 1 1,6-1-1,37 1-476,-43 0 447,-3 0 225,0 0-16,0 0 74,0 0-85,0 0-75,0 0-5,-3 0 86,-10-3-60,6-2-86,5 4-1,1 1 0,0-1 0,-1 0-1,1 0 1,-1 0 0,1 1 0,-1-1-1,1 1 1,-1-1 0,1 1 0,-1 0-1,0 0 1,1-1 0,-1 1 0,-1 0-1,-5 0-94,4 0 62,1-1-1,-1 1 0,1 0 1,-1 0-1,1 1 0,-1-1 1,1 1-1,-5 1 0,1 1 4,3-1-10,1-1 1,-1 1 0,1 0 0,-1 0 0,1 0 0,0 0 0,0 0-1,0 1 1,-5 5 0,7-6 31,1 1-1,-1 0 1,0 0-1,1 0 1,-1 0 0,1 0-1,0 0 1,0 0-1,0 0 1,1 3 0,0 3 27,-1-6-7,0 0 1,0 0 0,0 0 0,1 0-1,-1-1 1,1 1 0,0 0-1,0 0 1,0 0 0,0 0-1,0-1 1,1 1 0,-1-1-1,3 4 1,-3-5-11,1 2-5,0 0 0,1-1 0,-1 0 0,0 1 0,1-1 0,-1 0 0,1 0 0,0-1 1,0 1-1,0-1 0,0 1 0,0-1 0,0 0 0,0 0 0,0 0 0,4 0 0,6 3 9,9 4 32,-7-2 2,1-1 1,27 5-1,-17-8-11,0-2 0,0 0-1,-1-2 1,30-5 0,-29 3-31,10 0 17,-20 4 3,-1-2 0,1 0 0,-1-1 0,0-1 0,0 0 0,29-13 0,0-9 198,-42 25-206,1-1 0,0 1-1,-1-1 1,1 0 0,-1 1 0,0-1-1,1-1 1,-1 1 0,0 0-1,0 0 1,1-4 0,-2 3-13,0-1 0,0 0 0,0 0 0,-1 1 0,1-1 0,-1 0 0,-1-7 0,1 9-4,0 1-1,0-1-1,-1 0 1,1 1-1,-1-1 1,1 1-1,-1-1 1,0 1-1,0-1 1,0 1-1,0 0 1,0-1-1,0 1 1,0 0-1,0 0 1,0-1-1,0 1 0,-1 0 1,1 0-1,-1 1 1,1-1-1,-3-1 1,-2-1-31,-1 0-1,0 0 1,-12-3 0,14 5 54,1 0 1,-1 0 0,0 1-1,0 0 1,0 0-1,0 0 1,1 0 0,-1 1-1,0 0 1,0 0-1,0 0 1,1 0 0,-6 3-1,7-3-10,1 1 0,0-1 0,0 0 0,-1 0 0,1 1 0,0-1 0,0 1 0,1 0 0,-1 0-1,0 0 1,0 0 0,1 0 0,0 0 0,-1 0 0,1 0 0,0 0 0,0 1 0,0-1 0,0 0 0,0 1 0,1-1 0,-1 1 0,1-1 0,-1 6-1,1-4 13,1-1-1,-1 1 0,1 0 1,0-1-1,0 1 0,0 0 0,0-1 1,1 1-1,-1-1 0,1 1 0,0-1 1,0 0-1,0 0 0,1 0 0,-1 0 1,1 0-1,5 4 0,6 8-78,-5-4-18,-2-2-52,1-1 1,0 1-1,12 9 0,-9-11-60,0 0-1,1-1 0,15 6 0,-18-8-48,56 27-2839</inkml:trace>
</inkml:ink>
</file>

<file path=ppt/ink/ink16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26:40.5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6 3968,'0'-16'1472,"0"16"-1120,0 0-128,0 0 608,32 0-512,-17 0 288,16 0-352,16 16 0,-31-16-160,30 0-64,-14 15 0,-1-15-1792,0 16 960,-15 0-2496</inkml:trace>
</inkml:ink>
</file>

<file path=ppt/ink/ink16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26:40.95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3488,'0'0'1280,"0"16"-992,31 0-64,0-16 576,-15 0-480,15 0 352,16 15-384,0-15-352,15 16 0,-15-1-2752,15 1 1568,0-1-640</inkml:trace>
</inkml:ink>
</file>

<file path=ppt/ink/ink16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26:41.34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89 3328,'0'-3'70,"0"0"-1,0 1 1,0-1 0,0 0-1,0 1 1,1-1 0,-1 0 0,1 0-1,0 1 1,0-1 0,0 1-1,0-1 1,0 1 0,0-1 0,1 1-1,-1 0 1,1 0 0,0-1-1,0 1 1,-1 0 0,1 1 0,0-1-1,1 0 1,-1 0 0,0 1-1,1 0 1,1-2 0,9-2 16,-1 1 0,1 0 0,0 1 0,0 0 0,0 1 0,17 0 0,32 9 5,-37-5-74,23 4-23,-35-2-5,-1 0 0,1 0 1,-1 1-1,0 1 0,-1 0 1,1 1-1,-1 0 0,-1 0 1,1 1-1,-1 1 0,-1 0 1,1 0-1,-2 1 0,12 15 1,6 8 28,-9-12 52,-1 0 0,-1 1 0,-1 0 0,20 46 0,-28-51-4,0 0 0,-1 0 0,-1 1 0,4 32 0,-9-46-27,1-1-1,0 1 1,-1 0-1,0-1 1,0 1-1,0-1 1,-3 6-1,2-4 6,1-1-11,-17 34 208,17-35-223,-1-1 0,0 1 0,1-1 0,-1 1 0,0-1 0,-1 0 0,1 0 1,0 0-1,-1 0 0,1 0 0,-3 1 0,-18 3 88,12-4-52,-6 2 46,9-2-59,0 0 0,0-1-1,0 0 1,0 0 0,0-1 0,0 1 0,-10-3 0,9 1 1,0-1 0,0-1-1,1 0 1,-1 0 0,1-1 0,-15-8 0,21 11-41,1 1 0,0-1 1,0 0-1,0 0 0,0 0 0,-1 1 0,1-1 1,0 0-1,1 0 0,-1-1 0,0 1 0,0 0 0,0 0 1,1 0-1,-1 0 0,1-1 0,-1 1 0,1 0 1,-1-1-1,1 1 0,0 0 0,-1-1 0,1 1 0,0-1 1,0 1-1,0 0 0,0-1 0,0 1 0,1 0 1,-1-1-1,0 1 0,0 0 0,1-1 0,-1 1 0,2-2 1,2-3-20,-1 0 1,2 1 0,-1-1 0,0 1-1,11-8 1,-7 4-7,23-22-147,0 0 54</inkml:trace>
</inkml:ink>
</file>

<file path=ppt/ink/ink16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26:41.68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2 16 2304,'-16'-16'864,"16"16"-672,0 16-32,0-16-96,0 16-64,0 15 704,-15 16-384,-1 15 128,16 0-256,-15 1-32,-1-1-96,0-15 96,1-1-96,-1 1 128,1-31-128,-1 15 320,0-31-192,16 0-3200</inkml:trace>
</inkml:ink>
</file>

<file path=ppt/ink/ink16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26:42.04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63 2560,'39'-13'832,"-37"12"-797,-1 1 0,1-1 0,0 1 0,0 0 0,0-1 0,0 1 0,0 0 0,4 0 0,7 0 54,1 1 0,0 0 0,-1 0 0,1 2 0,-1-1 0,15 6 1,-15-3 0,0 0 0,0 1 0,-1 0 0,0 1 0,0 0 0,0 1 0,-1 0 0,18 18 0,-29-26-89,69 73 327,-57-59-282,-1 0-1,-1 1 1,13 25 0,-14-18 175,-1 0 0,0 0 0,-2 1-1,7 44 1,-13-63-149,1 0 0,-1 1 0,1-1 0,-2 0 0,1 1 0,0-1 0,-1 0 1,0 0-1,0 1 0,0-1 0,0 0 0,-2 5 0,-1-3 4,0 1-1,0-1 1,-1 0 0,1 0-1,-1 0 1,-6 6 0,6-8-41,1 0 0,-1 0-1,1-1 1,-1 1 0,0-1 0,-1 0 0,1 0 0,0-1 0,-10 4 0,3-3 86,-1-1 0,-25 3 1,4-2 2,3 2-4,22-3-88,0 0 1,-1-1-1,1 0 1,0 0-1,-1-1 0,-12-2 1,13 1-89,0-1 0,0-1 1,0 0-1,1 0 1,0-1-1,-16-8 0,23 11-108,0 0 0,-1 0 0,1 0 0,0 0 0,0 0-1,0 0 1,0 0 0,0 0 0,0-1 0,0 1-1,0 0 1,0-1 0,1 1 0,-1-1 0,0-2 0,0 2-32,1-1 1,0 0 0,0 0 0,0 0-1,0 1 1,0-1 0,1 0 0,0-2 0,12-40-2424</inkml:trace>
  <inkml:trace contextRef="#ctx0" brushRef="#br0" timeOffset="1">281 32 3488,'-15'-31'1280,"15"31"-992,15 0-64,-15 0 224,16 0-288,-1 15 288,17-15-256,-1 16 160,0-16-192,31 15 224,-15-15-256</inkml:trace>
</inkml:ink>
</file>

<file path=ppt/ink/ink16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26:43.22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2 1312,'0'0'421,"0"0"-245,0 0-21,0 0 256,0 0-65,0 0 161,0 0-182,0 0-74,0 0-107,0 0 11,0 0-17,0 0 161,0 0-32,0 0 95,0 0-85,0 0 86,0 0-86,-3 0 86,-7 0-144,7 0-118,3 0-42,0 0 42,0 0 6,0 0 90,0 0-117,0 0-181,0 0 47,0 0 113,3 0-6,10-1 34,-8 1-72,1-1 1,-1 1 0,1 1 0,-1-1 0,1 1 0,10 2 0,127 41 302,-104-35-176,78 10 0,-11-13-62,-49-2-59,-10 1 22,80-4 0,-68-6 59,82-3 148,-110 8-191,0-2-1,-1-1 1,34-8 0,-42 6 28,1 1 0,38-2 0,-59 6-61,0 0 0,0 0 0,-1 0 0,1 0 0,0 0 0,0-1 0,-1 1 0,1 0 0,0-1 1,-1 1-1,1-1 0,0 0 0,-1 0 0,1 1 0,1-3 0,-2 2-13,0 0 1,0-1-1,0 1 1,0 0-1,-1-1 0,1 1 1,-1-1-1,1 1 1,-1 0-1,0-1 1,1 1-1,-1-1 1,0 1-1,0-1 0,0 1 1,0-3-1,0 4-12,0-1 0,0 0 0,0 1 0,-1-1 0,1 1 0,0-1-1,0 1 1,0-1 0,-1 1 0,1-1 0,0 1 0,0-1 0,-1 1 0,1-1-1,0 1 1,-1-1 0,1 1 0,-1 0 0,1-1 0,0 1 0,-1 0 0,1-1-1,-1 1 1,1 0 0,-1-1 0,1 1 0,-1 0 0,0 0 0,1 0 0,-1 0-1,1-1 1,-2 1 0,-21 0-1642,15 0-357,2 3-82,-7 10-320</inkml:trace>
</inkml:ink>
</file>

<file path=ppt/ink/ink16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26:45.13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58 1824,'0'-13'587,"0"13"-583,0 0 0,0 0 0,0 0 0,0-1 0,0 1 0,0 0 0,0 0 1,0 0-1,0 0 0,0 0 0,0 0 0,0 0 0,0 0 0,0 0 0,0 0 0,0-1 1,0 1-1,0 0 0,0 0 0,0 0 0,0 0 0,0 0 0,0 0 0,0 0 1,0 0-1,0 0 0,0 0 0,0 0 0,0 0 0,0-1 0,1 1 0,-1 0 0,0 0 1,0 0-1,0 0 0,0 0 0,0 0 0,0 0 0,0 0 0,0 0 0,0 0 0,0 0 1,0 0-1,0 0 0,1 0 0,-1 0 0,0 0 0,0 0 0,0 0 0,0 0 1,0 0-1,0 0 0,0 0 0,0 0 0,0 0 0,1 0 0,2 0 28,-1 1 31,0-1-1,-1 0 0,1 0 0,0 0 0,0 0 0,0-1 0,-1 1 0,1 0 0,0-1 0,3 0 0,-3-3 93,3-3 37,19 2 42,-9 0-140,-12 3-75,0 1 0,1 0 0,-1 0 1,0 0-1,1 0 0,-1 1 0,1-1 1,3 1-1,8 0 27,-7 1 31,-1-1 0,1 0 1,0-1-1,8-2 0,-6 0 5,12-1 44,-3 8-53,-7-1-45,6 1-1,-15-4-26,0 1 0,0-1 0,0 1 1,0 0-1,0-1 0,-1 2 0,1-1 0,0 0 0,0 0 0,-1 1 0,1-1 1,-1 1-1,4 2 0,14 25-1,-14-22 0,-4-4 0,1 0 0,-1 0 0,1 1 0,-1-1 0,0 1 0,2 5 0,-3-2 2,1 1 1,-1-1 0,1 9-1,-1 3 20,3 2 19,0 21 62,-8-3-16,0-16-19,2 4 51,2-18-79,-1 0 1,0 0-1,-1 0 0,0 0 1,0 0-1,-1-1 1,-4 12-1,0-8 5,0 0 0,-1 0 0,-10 11 0,13-17 18,0 0 1,0-1-1,-1 1 1,0-1-1,0 0 1,-12 7-1,-5-6 158,12-4-79,-5 2 138,8-2-92,0-1-1,0 1 1,-13 0 0,18-2-170,1 0-1,-1 0 1,1 0-1,-1-1 1,1 1-1,-1-1 0,1 0 1,0 0-1,-1 1 1,1-1-1,0-1 1,-1 1-1,1 0 0,0-1 1,0 1-1,-3-3 1,3 0-17,-1 1 1,1 0-1,0-1 0,1 1 1,-1-1-1,0 1 0,1-1 1,0 0-1,0 0 1,0 0-1,0 0 0,1 1 1,0-1-1,-1 0 1,1 0-1,1 0 0,-1 0 1,0 0-1,1 0 1,0 0-1,0 0 0,2-4 1,7-8-132,1 0 1,21-24-1,-12 16 39,-13 14 67,-3 4 13,1 1-1,0-1 1,8-6-1,-9 8 11,0 1-1,0 1 0,10-5 0,-6 3-8,0 0 0,-1-1 0,9-5-1,-3 1 5,2 0-1,-1 1 0,1 1 0,25-8 1,73-20 749,-82 27-615,-10 3-116,0 0 1,1 2 0,-1 1 0,1 0-1,28 3 1,-17-1-57,-27 0 56,-1 1 1,1-1-1,0 1 1,0 0-1,0 1 0,-1 0 1,1 0-1,5 2 1,-11-3 5,1-1 0,0 0 0,-1 1 1,1-1-1,-1 1 0,1-1 0,0 0 0,-1 0 1,1 1-1,0-1 0,0 0 0,-1 0 0,1 0 1,0 0-1,-1 0 0,1 0 0,0 0 0,0 0 1,-1 0-1,1 0 0,1-1 0,0 1 72,0 0 32,-4 2-68,-2 3-95,1-2-114,-1 1 0,0 0 0,0-1 0,-6 4 0,0-2-1879,8-4 1667,0 0 0,-1 0-1,1 0 1,0 1 0,0-1 0,0 0 0,0 1 0,-2 1 0,-11 13-1521</inkml:trace>
</inkml:ink>
</file>

<file path=ppt/ink/ink16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26:45.49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0 0 3072,'-2'2'92,"0"0"0,1 1 0,-1-1 0,1 0 0,-1 1 1,1-1-1,0 0 0,0 1 0,0-1 0,0 1 0,1 0 0,-1-1 0,0 5 1,0 4 75,1 0 0,1 13 0,0-16-16,0 1 0,-1-1 0,-1 1 0,-1 14 0,0-17-20,-1 6 55,0-1 0,1 1 0,0 0 0,1 13 0,0-14-44,0 1 0,-1 0-1,0 0 1,-4 12 0,5-18-89,-1 7 97,0-1-1,1 0 1,1 1-1,1 16 1,0-1 104,2-23-186,0-1-55,-1-1 15,1-1 0,-1 1-1,0-1 1,1 0 0,-1 0-1,1 0 1,0 0 0,5 2-1,20 1 138,-17-2-104,10 2 62,12-13-241,9 3-838,-37 4 816,1-1-1,-1 0 0,0 0 1,8-4-1</inkml:trace>
</inkml:ink>
</file>

<file path=ppt/ink/ink16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26:45.82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63 3072,'0'-15'1120,"-15"-1"-864,30 0-64,-15 16 1024,16 0-704,-16 0 288,16-15-480,15 15-32,0 15-192,0-15 96,0 0-128,0 0 192,-15 0-160,15 0-32,-15 0-32,-1 0-2240</inkml:trace>
</inkml:ink>
</file>

<file path=ppt/ink/ink16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26:46.17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9 0 2240,'-20'0'583,"16"0"-345,10 0-67,-4 1-70,-4 1 129,1 0-138,-1-1 0,1 1 0,0-1 0,0 1 0,0 0 1,0 0-1,0 0 0,0 0 0,1 0 0,-1-1 0,1 1 1,-1 3-1,-1 28 611,0-1-39,0-19-478,-2 12 308,-3 43-1,7-52-384,-1-1-1,-6 27 1,2-19-120,0 22 27,-1-21 103,4-18-70,1 0 0,0 0-1,0 0 1,-1 8-1,2-12-9,0 0-1,0 0 0,0 0 1,-1 0-1,1-1 0,0 1 1,-1 0-1,0 0 0,1 0 0,-1-1 1,0 1-1,-2 3 0,2-4 0,0 1 0,0-1-1,1 0 1,-1 1-1,0-1 1,1 1 0,-1 0-1,1-1 1,-1 1-1,1-1 1,0 1-1,0 2 1,0-3-58,0-1 1,0 1-1,0-1 1,0 1-1,0-1 1,0 1-1,0-1 0,0 1 1,0-1-1,0 1 1,0-1-1,0 1 0,0-1 1,0 1-1,0-1 1,-1 1-1,1-1 0,0 1 1,0-1-1,-1 1 1,1-1-1,0 1 0,0-1 1,-1 0-1,1 1 1,-1-1-1,1 0 0,0 1 1,-1-1-1,1 0 1,-1 1-1,1-1 0,-1 0 1,1 0-1,-1 0 1,1 1-1,0-1 1,-1 0-1,1 0 0,-1 0 1,0 0-1,1 0 1,-1 0-1,1 0 0,-1 0 1,-2 0-1256,3 0-2234</inkml:trace>
</inkml:ink>
</file>

<file path=ppt/ink/ink1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36:36.98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8 89 2720,'13'-41'891,"-13"38"-852,0 1 1,1 0 0,-1-1 0,1 1 0,0 0-1,-1 0 1,1 0 0,0-1 0,1 1 0,-1 0 0,0 0-1,0 0 1,1 1 0,1-3 0,0 1 456,-3 1-155,0 2-329,0-1 1,-1 1-1,1 0 0,0 0 0,0-1 1,0 1-1,0 0 0,0 0 1,0 0-1,0-1 0,0 1 0,0 0 1,0 0-1,0-1 0,0 1 0,0 0 1,0 0-1,0-1 0,0 1 0,0 0 1,1 0-1,-1-1 0,0 1 1,0 0-1,0 0 0,0 0 0,0 0 1,0-1-1,1 1 0,-1 0 0,0 0 1,0 0-1,0 0 0,1-1 0,-1 1 1,0 0-1,0 0 0,0 0 0,1 0 1,-1 0-1,0 0 0,0 0 1,1 0-1,0 0 18,0 1 0,-1-1-1,1 1 1,0 0 0,-1-1 0,1 1 0,0 0 0,-1-1 0,1 1 0,-1 0-1,1 0 1,0 1 0,-1 0 2,1 0-1,-1 0 0,1 0 1,-1 0-1,0 0 1,1 0-1,-1 0 0,-1 3 1,1-5-32,0 31 219,-1-6-109,1 0 0,4 29 0,0-30-68,-1-9-3,0 1 1,0 23-1,-3 394 804,0-433-840,0 1 0,0-1 0,0 0 0,0 0 0,0 0 0,0 0 0,0 0 0,0 0 0,0 0 0,0 0 0,0 0 0,0 0 0,0 1 0,0-1 0,0 0 0,0 0 0,0 0 0,0 0 0,0 0 0,0 0 0,0 0 0,0 0 0,0 0 0,0 0 0,0 0 0,0 1 0,0-1 0,0 0 0,0 0 0,0 0 0,0 0 0,0 0 0,1 0 0,-1 0 0,0 0 0,0 0 0,0 0 0,0 0 0,0 0 0,0 0 0,0 0 0,0 0 0,0 0 0,0 0-1,0 0 1,1 0 0,-1 0 0,0 0 0,0 0 0,0 0 0,0 0 0,0 0 0,0 0 0,0 0 0,0 0 0,1 0 0,2 0 44,-1 0-30,-1 1 0,1-1 1,0 0-1,0 0 0,0-1 0,0 1 0,-1 0 0,1-1 0,0 1 0,2-2 0,1-4 32,-5 5-48,0 1 0,1 0 0,-1-1 0,0 1 0,0-1 0,1 1 0,-1 0 0,0-1 0,1 1 0,-1 0 0,0-1 0,1 1 0,-1 0 0,1-1 0,-1 1 0,1 0 0,-1 0 0,0 0-1,1-1 1,-1 1 0,1 0 0,-1 0 0,1 0 0,-1 0 0,1 0 0,-1 0 0,1 0 0,-1 0 0,1 0 0,-1 0 0,2 0 0,-1 0 1,1 0-1,0 0 0,0 0 1,-1-1-1,1 1 1,0-1-1,-1 1 1,1-1-1,0 0 1,-1 0-1,1 0 1,-1 0-1,1 0 1,-1 0-1,0 0 1,1 0-1,-1 0 1,1-2-1,14-10-18,-8 10-13,-2-1-26,-4-10 88,-5 1 6,3 12-37,-1 0 1,0 0-1,1 0 1,-1 0-1,0 0 1,0 0-1,0 0 1,0 1-1,0-1 1,0 0-1,0 0 1,0 1-1,0-1 1,0 1-1,-1-1 1,1 1-1,0-1 1,0 1-1,-2 0 1,-25-2 0,20 3-2,4-2-1,-1 1 1,1 1-1,-1-1 1,1 1-1,0 0 1,-1 0-1,1 0 1,-5 2-1,-9 2-21,-6 0-54,17-4 55,-1 0 0,0 1 0,1 0 0,-1 1 0,-11 4-1,-4 7-34,-24 16-1,24-14 74,8-6 2,0 1 0,1 1-1,0 0 1,0 1 0,2 0-1,0 1 1,0 0 0,1 1-1,1 0 1,1 1 0,0 0-1,1 1 1,-8 23 0,13-34-9,2 1 1,-1-1 0,1 0-1,0 1 1,0-1-1,1 0 1,-1 1 0,2-1-1,-1 1 1,3 11-1,-1-11 9,0 0 0,1 1 0,0-1 0,0 0 1,1 0-1,0-1 0,0 1 0,10 11 0,48 50 241,-53-60-187,0 0 0,1 0 0,-1-1 0,1-1 0,22 11 0,-18-12-45,1-1 0,0-1 0,0 0-1,0-1 1,0 0 0,1-2 0,-1 0-1,0 0 1,16-3 0,-20 1 44,0-1 1,0 0 0,0 0 0,0-1-1,0-1 1,-1 0 0,0 0 0,0-1-1,0 0 1,11-10 0,-16 13-41,0-1-1,0 0 1,0 0 0,-1-1 0,8-8 0,-11 10-49,1 0-1,-1 0 1,1 0 0,-1 0 0,0-1-1,0 1 1,-1 0 0,1 0-1,-1-1 1,1 1 0,-1-6 0,0 3-38,0 1 0,0-1 0,-1 1 0,1-1 1,-3-9-1,2 14 62,0 0 0,1-1 1,-1 1-1,0 0 1,0 0-1,0-1 0,0 1 1,0 0-1,0 0 1,0 0-1,0 0 0,-1 0 1,1 1-1,0-1 0,0 0 1,-1 1-1,1-1 1,-1 0-1,-2 0 0,-19-8 77,21 7-86,-1 1 1,0 0-1,0-1 1,1 1-1,-1 0 0,0 1 1,0-1-1,0 0 1,0 1-1,0 0 0,0 0 1,0 0-1,-1 0 1,1 0-1,0 0 0,0 1 1,0-1-1,-4 3 1,0-1-57,0 1 0,0 0 0,1 0 0,-1 1 0,1 0 0,-11 8 0,-4 16-182,5-6 184,5-10 52,2 1 0,-1 0 0,2 1-1,-1 0 1,2 0 0,-9 22 0,9 13 25,2-27-16,3-14-8,1-1 0,0 1 0,-1 12 1,2-16-9,0-1 1,1 0 0,-1 0 0,1 1 0,0-1 0,0 0 0,0 0-1,0 0 1,1 0 0,-1 0 0,1-1 0,3 5 0,21 25-17,-19-22 79,-5-8-38,-1 1-1,1-1 1,-1 1-1,1-1 1,0 0-1,0 0 1,0 0-1,0 0 1,0 0 0,1-1-1,-1 1 1,0-1-1,1 1 1,-1-1-1,1 0 1,0 0-1,-1 0 1,5 1-1,34 3 121,-18 0-83,-13-3-42,1 0-1,-1 0 1,17 0-1,79-2 157,-105 0-149,0 0-1,0 0 0,1 0 0,-1 0 1,0 0-1,0 0 0,0 0 0,0-1 0,0 1 1,0 0-1,0-1 0,0 1 0,1-1 1,-2 0-7,0 1 1,1 0 0,-1-1 0,0 1 0,0-1 0,1 1-1,-1-1 1,0 1 0,0-1 0,0 1 0,0-1 0,1 1-1,-1-1 1,0 1 0,0-1 0,0 1 0,0-1 0,-1 0-1,-1-4 226,0 3-230,0 1 0,0-1 0,0 1 1,0 0-1,0 0 0,-1 0 0,1 0 0,0 0 0,-1 1 0,1-1 0,-5 0 1,-6-2-57,6 2 31,-4-3 9,-1 2 0,0 0 0,1 0 0,-14 0 0,-1 2-60,0 1 0,0 1 0,0 1 1,0 1-1,0 2 0,-36 12 0,38-8 3,0 1 1,1 1-1,1 1 1,0 1-1,-35 30 1,50-39 69,0 1 0,1 1 0,-1-1 0,1 1 0,1 0 1,-1 0-1,1 1 0,0-1 0,-3 10 0,4-7-7,1 0-1,1 0 1,-1 0 0,2 0-1,-1 1 1,1-1 0,1 16-1,0-16 4,1 0-1,0 0 0,0-1 0,1 1 0,0 0 0,0 0 1,8 16-1,-7-19 18,1 0-1,0 0 1,0-1-1,1 1 1,0-1 0,0 0-1,1 0 1,-1-1 0,1 1-1,9 5 1,45 25 140,-57-34-150,12 8 61,0-1 0,0 0 0,1-2-1,0 0 1,28 9 0,18-5 48,-17-4-186,-24-1 26,-18-5 44,-1 0 0,1 0 1,0 0-1,-1-1 0,1 1 0,0-1 1,0 1-1,0-1 0,-1 0 0,1 0 1,0 0-1,5-2 0,-5 2 11,0-1 0,0 0 0,-1-1 0,1 1 0,0 0 1,-1-1-1,4-2 0,-6 4-7,0 0 0,0 0 0,0 0 1,1-1-1,-1 1 0,0 0 1,0 0-1,0-1 0,0 1 0,0 0 1,1 0-1,-1 0 0,0-1 1,0 1-1,0 0 0,0-1 0,0 1 1,0 0-1,0 0 0,0-1 0,0 1 1,0 0-1,0 0 0,0-1 1,0 1-1,-9-8 42,0 5-40,0-1-1,0 1 1,0 1 0,-1 0 0,1 0-1,-1 1 1,1 0 0,-1 1 0,-12 0-1,-5-1-77,23 1 49,0-1 0,-1 1 0,1 0 0,0 0 0,0 1 0,-1-1 0,1 1 0,0 0 0,0 0 0,0 0 0,0 0 0,0 1 0,0 0 0,0 0 0,-6 4 0,0-1-61,8-4 57,0 0 1,-1 0 0,1 0 0,0 1-1,0-1 1,0 1 0,0-1-1,0 1 1,0-1 0,1 1-1,-1 0 1,0 0 0,1 0 0,0 0-1,-2 4 1,2-3 18,0 1 0,0 0 0,0 0 0,1-1 1,0 1-1,0 0 0,0 0 0,0 0 0,1-1 0,0 1 0,-1 0 0,1 0 0,2 4 0,20 12 26,-8-1-64,-11-13 29,0 0 1,0-1-1,6 6 1,-4-4 23,0 0 0,-1 1 0,0-1 0,0 1 0,0 0 0,-1 1 0,5 14 0,17 68 15,-22-74-22,2 5-4,-2 1-1,-1 0 0,0 0 0,-2 0 0,0 0 0,-6 42 0,0-32 25,2-14-70,0 1 0,1 20 0,1-16 62,-1 1 1,-8 30 0,9-48 43,0 0 0,1 1 1,0-1-1,0 0 0,0 1 1,1-1-1,0 0 0,1 1 0,0-1 1,5 13-1,-7-19-98,0 0 0,0 0-1,0-1 1,0 1 0,1 0 0,-1 0 0,0-1 0,0 1-1,1 0 1,-1-1 0,1 1 0,-1 0 0,1-1-1,-1 1 1,1 0 0,-1-1 0,1 1 0,0 0 0,0-2-38,0 1 0,-1-1 1,1 1-1,-1-1 0,1 0 1,0 1-1,-1-1 0,0 0 1,1 1-1,-1-1 0,1 0 1,-1 0-1,0 1 0,0-1 1,1 0-1,-1 0 0,0-1 1,5-29-1477,8-13-1556</inkml:trace>
</inkml:ink>
</file>

<file path=ppt/ink/ink16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26:46.5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25 4160,'4'-8'381,"-4"6"-325,1 1 0,0-1 1,-1 1-1,1 0 0,0-1 0,0 1 1,0 0-1,0-1 0,0 1 1,0 0-1,0 0 0,0 0 1,0 0-1,1 0 0,-1 0 1,0 0-1,1 0 0,-1 1 1,1-1-1,-1 1 0,1-1 1,-1 1-1,1-1 0,-1 1 1,3-1-1,113-25 1683,-94 22-1396,37-10 151,-38 9-345,25-2 0,-9 1-36,11-4 4,-33 7-92,59-10 227,-67 12-204,1 0-1,-1 0 1,16 1-1,-16 1-2,-4-1-32,-5 2-181,-4 3-329,1-1 0,-1 1 0,0-1 0,0 0 0,0 0 0,-1-1 0,1 1 0,-1-1 0,-8 3 0,-17-1-1434,0 8 358</inkml:trace>
  <inkml:trace contextRef="#ctx0" brushRef="#br0" timeOffset="1">313 156 2720,'-1'33'1050,"0"-17"-895,1 0 0,4 28 0,7 6 458,-6 10-192,-1-29-216,0-3 23,1 37 0,-5 88 951,-1-147-1100,1 0 0,-1 0 0,0 0 0,-1 0 0,1 0 0,-1 0 0,0-1 0,-1 1 0,1-1 0,-1 1 0,0-1 0,-1 0 0,1 0 0,-1-1 0,0 1 0,0-1 0,0 0 0,-1 0 0,1 0 0,-1 0 0,0-1 0,0 0-1,-1 0 1,1 0 0,-7 2 0,8-4-27,1 0 1,0 0-1,-1-1 0,0 1 0,1-1 0,-1 0 0,1 0 0,-6-1 0,-3 1 146,4-1-117,1 1-1,0-1 1,0-1-1,0 1 1,-12-6-1,14 6-46,-13-2 90,17 4-114,0-1-1,1 0 0,-1 0 0,0 0 0,0 0 0,0-1 1,0 1-1,1 0 0,-1 0 0,0 0 0,0-1 0,0 1 0,1 0 1,-2-2-1,-1-2-139,1 0-1,0 0 1,0 0 0,-2-8 0,4 11 75,0 0-1,0 0 1,1 0-1,-1 0 1,1 0 0,-1 0-1,1 0 1,-1 0-1,1 0 1,-1 0-1,2-1 1,2-3-539,12-24-3816</inkml:trace>
</inkml:ink>
</file>

<file path=ppt/ink/ink16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26:46.8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10 5056,'0'-16'1888,"0"16"-1472,15 0-128,1-15 416,15-1-448,0 16-96,-15-16-96,30-15 64,1 16-64</inkml:trace>
</inkml:ink>
</file>

<file path=ppt/ink/ink16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26:48.59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12 2 480,'-8'0'49,"5"-1"-26,0 1 0,-1 0 0,1 0 0,0 0 0,-1 0 0,1 0 0,-1 1 0,-5 2 0,4 10 25,4-12-40,-1 1 1,1-1 0,0 1-1,-1-1 1,1 1-1,-1-1 1,1 0-1,-1 1 1,1-1-1,-1 0 1,0 0-1,0 0 1,0-1-1,0 1 1,-2 1-1,-37 7-68,19-5 75,14-1 65,1-1 0,0 1 1,-8 5-1,-13 5 121,7-3-80,1 1-1,1 1 1,0 1-1,-22 19 1,29-22-117,0 0 0,0 1 1,1 1-1,-17 23 0,2 14-57,-13 11 69,3-1 69,4-17 553,-58 59-1,77-88-501,-47 49 583,51-51-621,0 0 0,1 0 1,-13 22-1,14-17-54,1 1 0,0 0 1,2 0-1,-4 18 0,3-10-9,-1 6 74,-2 62-1,6 36 242,2-91-256,8 85 103,0-10-170,-16 18 27,0 3 9,1-26-38,-1 2 46,7-47-52,0-9-2,2 0 0,15 102 0,31 47 244,-39-179-283,0 0 1,17 30-1,-14-29 49,12 35 0,-11-20 13,26 76 160,-22-78-148,28 80 211,-40-104-231,1 6-60,2-1 0,0 0 0,19 36 0,-7-14-47,-13-26 100,1 0 0,13 20 0,8 1 53,-17-23 6,0 1 1,12 19-1,-15-18-44,2 4 13,0-2 0,2 1-1,0-2 1,16 19 0,29 17 16,52 67-250,-13-12 277,-52-69-63,-32-28-53,-1 0 0,13 15 0,-14-13-71,0 0-1,1-1 0,0 0 1,0 0-1,17 10 1,-18-14 167,0 0 1,14 13-1,15 21 132,-26-31-145,26 14 0,15 10 3,-19-9-57,2 2-8,76 43 0,-62-44 15,-21-9 17,2-1 0,-1-2 0,2-2 0,42 12 0,-5-9-99,1-2 1,141 6-1,167-19-318,-208-10 160,-129 7 138,-22 1 48,26-1 6,0-1 0,0-3 1,48-14-1,44-27-390,-22 5 721,-72 30-169,-7 2 136,64-30 0,-62 22-149,78-37 118,164-69 5,-219 97-91,-41 21-89,20-10 61,-23 7-99,0-1 0,-1-1 0,0-1 0,-1 0 0,-1-1 0,0-1 0,25-32 0,-15 11-6,-3-1 0,0-1 0,-3-2 0,-1 0 0,14-46 0,-19 47-16,27-90 62,-31 96-34,7-68 0,-13-125 187,-4 128 226,2 67-450,-1 1-45,-3-34-1,-2 32 45,1 5 10,0-41 0,3 31 4,-2 1 1,-7-37-1,-23-75 25,20 86 19,11 42-33,-4-20 18,-8 8 15,5 12-21,-7-27 7,10 26-27,-9-20 0,-45-112-97,-17-37-39,62 159 172,-1 0 0,-29-42-1,33 54-62,0 0 0,2-1 0,-12-27 0,14 28 10,-9-18 13,2 4 11,-13-40 1,21 51-28,-9-33 67,-42-97 1,43 122 9,-4-9-3,-25-37 0,16 24-128,7 13 33,9 21 33,-21-25-1,18 26 10,1 0 21,-1 1 0,0 1 0,-32-25 0,14 14 26,21 15-10,2 0-1,-13-15 1,-15-17 269,-134-101-131,118 101-137,47 38-44,-4-5 2,-1 0 1,0 1-1,-1 0 1,0 1-1,-1 1 1,1 0-1,-20-6 1,-167-43 201,157 48-102,0 1-1,-78 0 1,39 7 9,-161 3-231,103 7-80,56-6 125,-134 10 168,150-7-59,-219 15 125,224-20-132,-61 3 6,29 8-294,-184 47 1,94-13-2510</inkml:trace>
</inkml:ink>
</file>

<file path=ppt/ink/ink16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27:11.93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86 0 576,'-140'421'192,"62"-250"-128,-16 126-32,63-157 352,-31 31-224,-1 1-64,1-1-64,0-46-32,-1-1 0,32-30 64</inkml:trace>
</inkml:ink>
</file>

<file path=ppt/ink/ink16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27:12.33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88 1 1472,'-62'343'544,"31"-125"-416,-47 125-32,31-172 448,-31 94-320,0-31 128,-15 31-224,15-16 576,16-62-416,-16 0 32,15-16-192,1-31-288,31-46 64,0-16 96,15-31 32,32-47-1856</inkml:trace>
</inkml:ink>
</file>

<file path=ppt/ink/ink16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27:12.69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89 54 224,'8'-11'18,"-5"5"-7,1 1 0,1-1 1,-1 1-1,9-8 0,-12 12-9,0 1-1,1-1 1,-1 0 0,0 0-1,0 1 1,0-1-1,0 1 1,1-1 0,-1 1-1,0 0 1,0-1 0,1 1-1,-1 0 1,0 0-1,1 0 1,-1 0 0,0 0-1,0 0 1,1 0-1,-1 1 1,0-1 0,1 0-1,-1 1 1,0-1 0,0 1-1,0-1 1,1 1-1,-1-1 1,1 2 0,14 11 40,-16-13-35,0 0-1,0 1 0,1-1 1,-1 0-1,0 0 0,0 1 1,0-1-1,1 0 1,-1 0-1,0 1 0,0-1 1,0 0-1,0 1 0,0-1 1,0 0-1,0 0 0,0 1 1,1-1-1,-1 0 0,0 1 1,0-1-1,0 0 1,-1 1-1,1-1 0,0 1 1,0 11 57,0 10 21,-2 24 0,-51 229 356,15-98 212,15-43-279,-22 106 398,-14-1-319,-1 5-132,44-174-259,-36 148 137,-66 170 329,41-150-272,-26 142 232,-64 191-256,61-288-195,-1-47 246,-126 297 485,207-466-689,-29 71-4,41-109-194,9-19-23,0-1 0,1 1 0,0 0 1,1 0-1,-3 13 0,6-23 123,0 0 0,0 0 1,0 1-1,0-1 0,0 0 1,0 0-1,0 0 0,0 0 0,0 0 1,0 0-1,0 0 0,0 0 1,0 0-1,0 0 0,0 0 0,0 1 1,0-1-1,0 0 0,0 0 1,0 0-1,0 0 0,0 0 0,0 0 1,0 0-1,0 0 0,0 0 0,0 0 1,0 0-1,0 0 0,0 0 1,0 0-1,1 0 0,-1 0 0,0 0 1,0 0-1,0 0 0,0 1 1,0-1-1,0 0 0,0 0 0,0 0 1,0 0-1,0 0 0,0 0 1,0 0-1,1 0 0,-1 0 0,0-1 1,0 1-1,0 0 0,0 0 1,0 0-1,0 0 0,0 0 0,0 0 1,0 0-1,0 0 0,0 0 1,0 0-1,1 0 0,-1 0 0,0 0 1,0 0-1,0 0 0,0 0 1,0 0-1,7-7-1655</inkml:trace>
</inkml:ink>
</file>

<file path=ppt/ink/ink16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27:13.09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97 1 1728,'-2'0'47,"-1"0"-1,1 0 1,0 0 0,0 0-1,0 1 1,0-1-1,0 0 1,0 1 0,0 0-1,-3 1 1,2 0-6,0 1 0,0-1 1,1 1-1,-1 0 0,-3 4 0,-3 4-12,-5 5 8,2-2-41,0 1 1,1 0 0,1 0-1,0 1 1,-9 21-1,-13 36 15,-27 90 0,9 19 149,-9 44 298,-128 701 604,179-881-1029,-52 272 184,-105 272 299,135-495-381,14-41-72,-66 201 274,10-66 116,40-105-245,-62 171 261,-46 79 91,110-275-779,-3-2 1,-3-1-1,-54 66 1,12-39-2709,78-83 2926</inkml:trace>
</inkml:ink>
</file>

<file path=ppt/ink/ink16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27:13.91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701 0 1152,'-35'21'256,"-57"23"0,65-30-206,17-8 1,0-1 0,0 0 1,0-1-1,-1 0 0,-13 3 0,-84 12 123,19-5-108,-207 56 85,80-18-94,-534 122 39,681-157-60,-166 36 24,13-12-79,140-27 6,-376 72-6,-58 10 38,-390 62-13,720-126 62,-410 61 285,136-33 218,403-54-459,-260 37 448,158-17-47,-37 8-277,6 15-447,31-2-103,141-42 305,0 0 0,1 2 1,0 0-1,-19 10 1,31-14 8,-2 0 14,0 0 1,0-1 0,0 0-1,-11 2 1,-12 3-429,29-6 243,-1-1 0,0 1 1,0 0-1,0 1 0,1-1 1,-1 0-1,1 0 0,-1 1 1,-1 1-1</inkml:trace>
</inkml:ink>
</file>

<file path=ppt/ink/ink16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27:14.26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52 17 1664,'-26'-13'528,"25"12"-515,0 1 1,0-1-1,0 1 1,0 0-1,-1-1 1,1 1-1,0 0 0,0 0 1,0 0-1,0 0 1,0 0-1,0 0 1,0 0-1,0 0 0,0 0 1,0 1-1,0-1 1,0 0-1,-1 1 1,1-1-1,1 1 0,-1-1 1,0 1-1,0-1 1,0 1-1,0-1 1,0 1-1,0 0 0,-1 1 1,-3 2 58,-5 0 0,8-3-57,1-1 0,0 1 0,-1 0 0,1-1 1,-1 1-1,1 0 0,0 0 0,0 0 0,-1 0 0,1 0 1,0 0-1,0 0 0,0 0 0,0 1 0,-1 1 0,-7 11 218,-1-1 0,-18 20 0,-15 17-183,21-22-340,3-6 103,-37 49 331,-23 29 432,20-29-362,55-65-191,0 0 1,0 0 0,1 0-1,-1 1 1,1-1 0,0 1-1,-2 11 1,4-15 7,1-1 0,-1 1 0,1 0 0,0 0 0,0 0 0,0 0 0,0-1 0,0 1-1,1 0 1,-1 0 0,1 0 0,0-1 0,0 1 0,0 0 0,0-1 0,0 1 0,1-1 0,-1 1 0,1-1 0,-1 0 0,1 1 0,2 1 0,15 11 189,0 0 1,1-2-1,0 0 1,1-1-1,34 14 0,104 31-22,-43-18-150,-63-18-302,-12-4-1161,68 17 1,-11-13-362,9 8 587</inkml:trace>
</inkml:ink>
</file>

<file path=ppt/ink/ink16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27:14.92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49 94 1664,'2'-2'98,"0"-1"0,0 0-1,0 0 1,-1 0 0,3-4 0,-3 5-69,-1 0 0,1 1 0,0-1 0,0 0 0,1 0 0,-1 1 1,0-1-1,0 0 0,1 1 0,-1-1 0,1 1 0,2-2 0,3 0 329,0-1 45,-6-10 644,-1 13-1003,0 1 0,0-1-1,0 0 1,-1 0 0,1 1-1,0-1 1,-1 0 0,1 0-1,-1 1 1,1-1 0,0 0-1,-1 1 1,0-1 0,1 0-1,-1 1 1,1-1 0,-1 1-1,0-1 1,0 0 0,-18-9 694,16 8-723,1 2 3,0-1-1,1 1 1,-1-1 0,0 1 0,0 0-1,0-1 1,0 1 0,-4 1 0,6-1-18,-16-1 26,-4 1 44,-35 3-1,38 0-51,-1 0 0,0 1-1,1 1 1,-1 1 0,-16 7 0,-90 60-72,89-54 114,0 1 0,2 2 0,-49 41 0,74-55-45,-1-1 0,1 1 0,1 0-1,-1 1 1,1 0 0,1 0 0,0 1-1,0-1 1,1 1 0,-7 17 0,10-20-10,1-1-1,0 1 1,0-1 0,0 1 0,0 0 0,1-1 0,0 1 0,1 0 0,0-1 0,0 1 0,0-1 0,1 1 0,0-1 0,0 1 0,0-1 0,1 0 0,0 0 0,0 0 0,6 7 0,18 24 85,2-2 1,34 33 0,-48-54-39,0 1-1,-2 1 1,0 0 0,0 1 0,-2 1 0,16 29-1,-22-34-19,0 1 0,0 0-1,3 20 1,-7-28-9,0 0 0,0 0 1,-1 0-1,0 0 1,0 1-1,-1-1 1,0 0-1,0 0 1,0 0-1,-3 8 0,1-6 70,1-1 0,-1-1 0,-1 1 0,1 0-1,-1-1 1,0 0 0,-1 0 0,0 0 0,1 0-1,-2-1 1,1 0 0,-1 0 0,0 0 0,0-1-1,0 0 1,0 0 0,-1 0 0,0-1 0,-13 5-1,8-4 26,0 0-1,-1-1 1,1 0-1,-1-1 0,0-1 1,1 0-1,-22-2 1,6-1-85,0-1 1,-42-11-1,66 12-207,0 1 0,0 0 0,1-1-1,-1 0 1,-5-3 0,-9-11-4743</inkml:trace>
</inkml:ink>
</file>

<file path=ppt/ink/ink1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36:37.62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19 2976,'0'0'971,"0"-2"-603,0-11 373,3 13-341,-2-1-378,1 0 1,-1 1 0,0-1-1,1 0 1,-1 1-1,0-1 1,0 0-1,0 0 1,0 0-1,1 0 1,-1 0 0,0 0-1,-1 0 1,1-1-1,0 1 1,0 0-1,1-3 1,-1 2 43,1-1 1,0 1 0,0-1-1,0 1 1,0 0-1,0-1 1,0 1 0,1 0-1,2-2 1,21-11 386,-3 2-352,-18 11-86,0 1 0,0 0-1,0 0 1,7 0-1,3-1 20,13-3 46,0-1-1,28-11 0,-23 7 125,61-12-1,287-9-51,-333 29-133,113-9 114,196 8 568,-223 4-447,221-1-14,-348-1-120,-1 1 0,1 0 0,-1-1 1,1 0-1,-1-1 0,13-4 0,-12 4-33,-5 1-35,-1 0 1,0 1-1,1 0 0,-1-1 1,1 1-1,-1 0 1,1 0-1,-1 0 0,1 0 1,1 0-1,-3 3-68,0-2 5,0 0-1,0 1 1,-1-1 0,1 1-1,0-1 1,-1 1 0,1-1-1,-1 0 1,0 1 0,-1 1 0,-5 11-132,6-9 109,0 1 0,0 0-1,1 0 1,-1 0 0,2 7-1,-3 20-116,-8 16 2,5 14 31,-6 17 65,9 25 75,-1 1 63,-7-10 85,5-3-20,0-43-29,-3 74 163,5-38 41,-3-33-157,2-30-136,2 1-1,1 0 1,0 0-1,5 33 1,1-27-314,-2-21 5,-2 1-1,1-1 0,0 14 1,-3-20-39,1 1 0,0 0-1,1 0 1,-1-1 0,1 1 0,-1 0 0,1-1 0,0 1 0,0-1 0,1 1 0,-1-1 0,1 1 0,0-1 0,2 4 0,-3-7 162,-1 1 0,1-1 0,0 1 0,-1-1 0,1 1 1,0-1-1,0 0 0,-1 1 0,1-1 0,0 0 0,0 0 1,0 1-1,-1-1 0,1 0 0,0 0 0,0 0 1,0 0-1,1 0 0</inkml:trace>
</inkml:ink>
</file>

<file path=ppt/ink/ink16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26:21.15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46 219 1248,'0'-2'38,"0"0"1,0 0-1,0-1 0,0 1 1,-1 0-1,1 0 1,-1 0-1,1 0 0,-1 0 1,1 0-1,-1 0 0,0 1 1,-2-4-1,2 3 104,0-1-1,0 1 0,0 0 1,0 0-1,0-1 1,0 1-1,1 0 1,-1-1-1,1 1 0,0-1 1,0 1-1,0-1 1,0-3-1,0-25 841,-1 25-877,0 0 0,0 0 1,0 0-1,-1 0 0,0 0 1,0 1-1,-6-11 0,-3-2 108,9 6-87,2 11-111,0 0-1,-1 1 0,1-1 1,0 0-1,0 0 0,-1 0 1,1 0-1,0 0 0,-1 0 0,1 0 1,-1 1-1,1-1 0,-1 0 1,1 0-1,-1 1 0,0-1 1,1 0-1,-1 1 0,0-1 0,0 1 1,1-1-1,-1 1 0,0-1 1,0 1-1,0-1 0,-1 1 0,-5-5 126,5 4-120,1 0 0,-1 0 0,1 0 1,-1 0-1,1 1 0,-1-1 1,0 0-1,1 1 0,-1-1 1,0 1-1,1 0 0,-1 0 1,0-1-1,1 1 0,-4 1 0,-3-1 11,1 0-1,-15 2 0,-1 9 18,-5-4 5,21-2-35,0-1-1,0 1 0,1 1 0,0-1 1,0 1-1,0 0 0,1 0 0,0 0 1,0 1-1,1 0 0,0 0 0,-6 14 0,-9 23-129,13-32 83,3-6 14,-1 1-1,1 0 1,-4 13 0,4-5 18,1-1 0,1 0 0,0 0 0,1 1 0,0-1 0,3 17 0,19 88 239,-17-95-164,11 55 83,18 71 41,-3-44-40,34 129 35,-55-188-150,-3-1-1,-1 2 0,-1 49 0,-5-85-5,-1 1 0,0-1-1,-1 1 1,0-1 0,-1 0 0,-1 0 0,0 0 0,-7 14 0,5-12 76,0 0 1,-15 22-1,18-32-63,-1 1-1,0 0 0,0-1 0,-1 1 1,1-1-1,-1-1 0,0 1 1,0-1-1,-9 6 0,2-3 35,-1-1 0,0 0 0,0-1 0,-1 0 0,1-1 0,-1-1 0,1 0 0,-1 0 0,0-2 0,0 0 0,-23-2 0,12-5-72,-39-15 0,61 21-36,-1-1 0,1 1 0,-1-1 0,1 0 0,-1 0 0,1 0 0,-4-4 0,4 2 0,0 1 1,1-1-1,-1 0 1,1 0-1,-3-6 1</inkml:trace>
</inkml:ink>
</file>

<file path=ppt/ink/ink16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26:24.09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59 126 832,'13'-26'251,"-10"16"-150,-4 8-264,1-2 402,0 1 0,0-1 0,0 0 0,0 0 0,0 0 0,1 1 0,1-8 0,5 7 145,-3 0-105,-2-9 546,-2 13-812,0-1-1,0 1 1,0-1-1,0 1 1,0-1-1,0 1 1,0 0-1,0-1 1,0 1-1,0-1 1,0 1-1,0 0 1,-1-1-1,1 1 1,0-1-1,0 1 1,0 0-1,-1-1 1,1 1-1,0 0 1,0-1-1,-1 1 1,1 0-1,0 0 1,-1-1-1,1 1 1,0 0-1,-1 0 1,1 0-1,-1-1 1,-6-4 90,3-1-40,4 5-57,-1 1 0,1 0 0,0-1 0,0 1 0,-1-1 0,1 1 0,0 0 0,-1-1 0,1 1 0,0 0 0,-1-1 0,1 1 0,-1 0 0,1-1 0,0 1 0,-1 0 0,1 0 0,-1 0 0,1-1 0,-1 1 0,1 0 1,-1 0-1,1 0 0,-1 0 0,1 0 0,-1 0 0,1 0 0,-1 0 0,1 0 0,-1 0 0,0 0 0,-1 0 13,1 1-1,-1-1 1,1 0 0,-1 0 0,1 1 0,-1-1-1,1 1 1,-1-1 0,1 1 0,-1 0 0,1-1-1,-2 2 1,-10 4 163,-13 0 0,5 4 4,-5-5-31,6 6 96,-9-6-75,14 0-78,12-3-80,0-1 0,0 0 0,0 0 0,0 0 1,-1-1-1,1 1 0,0-1 0,-4 1 0,7-1-22,-1-1-1,1 1 1,-1 0-1,1 0 1,-1 0-1,1 0 0,-1 0 1,1 0-1,-1 0 1,1 0-1,-1 0 1,1 0-1,-1 1 1,1-1-1,-1 0 1,1 0-1,-1 0 1,1 1-1,0-1 1,-1 0-1,1 0 1,-1 1-1,1-1 1,0 0-1,-1 1 1,1-1-1,0 0 1,-1 1-1,1-1 1,0 1-1,-1-1 1,1 1-1,0-1 1,0 1-1,0-1 0,-1 0 1,1 1-1,-3 6-31,2-3 23,-3 4-24,5-4 13,8 14-57,-8-15 78,1 1 0,-1-1 0,0 0 0,1 1 0,0-1 0,0 0 0,0 0 0,0-1 0,0 1 0,1 0 0,-1-1 0,1 1 0,4 2 0,-1 0-9,0-1-1,-1 1 1,1 0 0,-1 1 0,0-1 0,8 12-1,60 61 77,-61-60-18,-8-12-23,-1-1 1,1 0-1,7 8 0,-8-10 22,-1 1-1,1-1 1,0 1-1,3 7 1,5 8 425,-10-19-441,-1 0 0,0 1 0,1-1-1,-1 1 1,0-1 0,0 0-1,1 1 1,-1-1 0,0 1-1,0-1 1,0 0 0,0 1-1,1-1 1,-1 1 0,0-1 0,0 1-1,0-1 1,0 1 0,0-1-1,0 1 1,0-1 0,0 1-1,-1-1 1,1 0 0,0 1-1,0-1 1,0 1 0,0-1-1,-1 1 1,1-1 0,0 0 0,0 1-1,-1-1 1,1 1 0,-1-1-1,1 0-26,-10 6 467,8-3-312,-4 4 81,-1-6-145,1 1 0,-1-2-1,0 1 1,0-1 0,-13-1 0,-1 1-10,13 0-69,-1-1 0,1 0 0,0 0 0,0 0 0,0-1 0,0 0 0,-13-6 0,-24-4 42,34 9-26,-1 1 0,1-2 0,-17-6 0,12 2-10,7 4-43,1 0 0,0 0 0,1-1 0,-1 0 1,-11-9-1,19 13 10,0 1 1,-1 0 0,1 0-1,0 0 1,0-1 0,0 1 0,-1 0-1,1 0 1,0-1 0,0 1-1,0 0 1,0-1 0,0 1-1,0 0 1,-1-1 0,1 1-1,0 0 1,0-1 0,0 1 0,0 0-1,0 0 1,0-1 0,0 1-1,0 0 1,1-1 0,-1 0 19,-1-2-213,1 1-1,1 0 1,-1 0-1,0-1 1,0 1-1,1 0 1,-1 0-1,1 0 1,0 0-1,0 0 1,0 0-1,0 0 1,0 0-1,0 0 1,0 0-1,1 0 1,-1 0-1,1 1 1,2-3-1,24-25-2113,3-2 347</inkml:trace>
</inkml:ink>
</file>

<file path=ppt/ink/ink16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26:24.48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4 1 1888,'-16'0'704,"16"0"-544,0 0-32,-15 15 992,15 17-640,0 14 288,-16 1-448,16 0 224,-16 15-288,16-15 0,0-16-160,0 0 0,0 0-32,0 1 224,-15-1-160,15-31-2848,0 15 1472,-16-15-736</inkml:trace>
</inkml:ink>
</file>

<file path=ppt/ink/ink16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26:24.83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 92 2656,'-2'-4'136,"1"2"-55,-1 0-1,1-1 0,0 1 1,1 0-1,-1-1 1,0 1-1,0-4 0,1 5-63,0 0-1,0 0 1,0 0-1,1 0 0,-1 0 1,0 0-1,0 0 1,1 0-1,-1 0 1,1 0-1,-1 0 0,1 1 1,-1-1-1,1 0 1,-1 0-1,1 0 0,0 1 1,0-1-1,-1 0 1,1 1-1,0-1 0,0 1 1,1-1-1,7-6 3,-3 3 166,-1 0 1,0 1 0,1 0-1,0 0 1,-1 0 0,1 1-1,11-3 1,-5 2-179,0 0 0,1 1 0,-1 0 0,1 1-1,0 0 1,16 2 0,36 10 132,-50-10-120,-4 0 31,0 0 0,1 1 0,-1 0 0,0 0-1,0 1 1,-1 1 0,1-1 0,-1 2-1,14 7 1,110 85 122,-81-56-136,-22-19 181,-2 2-1,0 1 1,-2 1-1,26 33 1,-52-57-181,1 0 1,-1 1-1,0-1 1,0 0-1,0 1 1,0-1 0,0 1-1,0 0 1,-1-1-1,1 1 1,-1 0-1,0-1 1,0 1-1,0 0 1,0-1-1,0 1 1,-1 0-1,1-1 1,-2 4-1,-1 3 59,0-1 0,0 0 0,-1 0 0,-7 11 0,5-10-33,0 0 0,-1-1 1,-1 0-1,-9 8 0,2-1 128,9-10-118,0 0 0,0 0 0,0 0-1,0-1 1,-1 0 0,0 0 0,-9 3-1,-4 0 110,-28 6-1,35-10-165,4 0 6,-1-1-1,0 0 1,-1-1 0,1 0 0,0-1 0,0 0 0,0-1-1,0 0 1,-1 0 0,-12-5 0,22 6-18,-104-30 68,91 26-135,1-1 0,1-1 0,-1 0 0,1-1 1,-18-13-1,-1-8-667,29 27 627,1-1-1,-1 1 1,1-1-1,-1 1 1,1-1-1,0 0 1,0 1 0,0-1-1,0 0 1,0 0-1,-1-4 1,1-2-1246,0-1 1,0-15 0</inkml:trace>
</inkml:ink>
</file>

<file path=ppt/ink/ink16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26:25.1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 17 4160,'-13'-13'1333,"14"13"-1227,0-1 1,0 1-1,0-1 0,0 1 1,0 0-1,0 0 0,0-1 1,0 1-1,0 0 0,0 0 1,0 0-1,0 0 0,1 0 1,-1 0-1,1 1 0,4-1 109,0 1-1,0 0 0,10 3 1,10 3 431,-12-6-332,1 1 0,24-2-1,-16-1-11,-4 1-76,37-7 1,-36 3-123,41 0 0,201 4-882,-260 0 234</inkml:trace>
</inkml:ink>
</file>

<file path=ppt/ink/ink16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26:25.58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5568,'0'16'2048,"0"-16"-1568,16 0-160,-1 0 32,1 16-256,-1-16-32</inkml:trace>
</inkml:ink>
</file>

<file path=ppt/ink/ink16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26:25.9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6 587 4896,'0'-37'2192,"0"-67"-502,0 97-1660,-1 0-1,0 0 0,0 0 0,-1 0 1,-4-12-1,4 14-13,1 0 25,0 2-23,0 0 0,0 1 0,0-1 0,0 0 0,-1 0 1,-2-4-1,3 7-8,1-1 0,-1 1 0,1-1 0,-1 1 1,0-1-1,1 1 0,-1 0 0,0-1 0,1 1 0,-1 0 1,0 0-1,1-1 0,-1 1 0,0 0 0,1 0 0,-1 0 1,0 0-1,0 0 0,1 0 0,-1 0 0,0 0 0,1 0 1,-1 0-1,0 1 0,1-1 0,-1 0 0,0 0 0,1 1 1,-1-1-1,0 0 0,1 1 0,-1-1 0,1 1 0,-1-1 1,0 1-1,-28 22 160,25-19-179,-1-1-1,1 1 0,0 0 1,0 0-1,0 0 0,1 1 1,0-1-1,-1 1 1,1 0-1,1 0 0,-4 7 1,3-6 12,-2 3 14,-1 0 0,-11 13 0,11-14 4,0 0-1,-9 14 0,13-16 0,1 0 0,-1-1 0,0 9 0,1-9-6,-1-1-8,1 0 0,0 0 0,1 0 0,-1 0 0,1 0 0,0 0 0,0 6 0,0-8-2,1 0 0,0 1 1,0-1-1,0 0 0,0 0 1,0 0-1,0 0 0,0 0 0,0 0 1,1 0-1,-1-1 0,1 1 1,0 0-1,-1-1 0,1 1 0,0-1 1,3 2-1,-1 0 30,0-1 1,0 0-1,0 0 1,1 0-1,-1 0 1,0-1-1,1 0 1,-1 0-1,1 0 0,-1 0 1,1-1-1,-1 0 1,10 0-1,-7-1-13,-1-1 0,1 1 0,0-1-1,-1 0 1,1 0 0,-1-1 0,0 0-1,11-7 1,-9 5-88,0-1 0,0 0 1,-1-1-1,0 1 0,0-1 0,-1-1 0,1 1 0,-2-1 1,1-1-1,-1 1 0,-1 0 0,1-1 0,5-16 0,-1-17-687,6-77 0,-11 83 668,-3 17 61,-1-1 0,0 1 0,-7-36 1,4 32 36,-1-28 0,4 39 18,-1 1-1,0 0 0,-1 0 1,-5-16-1,5 18-21,0-19-24,1 15 33,1 16 211,3 22 348,1-10-417,0-1 1,-2 1-1,0-1 1,1 19-1,-4 65 74,0-43-106,1 275 1233,0-326-1509,0 0-1,-1 0 0,1 0 0,-1-1 0,0 1 0,0 0 1,0-1-1,0 1 0,-1 0 0,-3 5 0,3 7-3012</inkml:trace>
</inkml:ink>
</file>

<file path=ppt/ink/ink16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26:26.24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90 32 3232,'0'-1'98,"0"-1"0,-1 0 0,1 1 0,0-1 0,0 1 0,-1-1 0,1 1 0,-1-1 1,0 1-1,1-1 0,-1 1 0,0-1 0,0 1 0,0 0 0,0-1 0,0 1 0,-2-2 0,2 2-68,1 1 0,0 0 1,-1 0-1,1-1 0,0 1 0,-1 0 0,1 0 0,-1-1 1,1 1-1,0 0 0,-1 0 0,1 0 0,-1 0 0,1 0 1,-1-1-1,1 1 0,-1 0 0,1 0 0,-1 0 0,1 0 1,-1 1-1,1-1 0,0 0 0,-1 0 0,1 0 0,-1 0 0,1 0 1,-1 0-1,1 1 0,0-1 0,-1 0 0,1 0 0,-1 1 1,1-1-1,-1 1 0,1-1-28,-5 13 595,3-10-535,-1 1-1,1-1 0,-1 0 0,0 0 0,0 0 0,0 0 0,-1-1 0,1 1 0,-6 2 1,-13 12 46,18-13-88,1 1 0,0-1-1,0 1 1,1 0-1,-1 0 1,1 0-1,0 0 1,-2 6 0,-6 15 59,-3-3 37,9-15-79,-1-1 0,1 1 0,1 0 0,-1 0-1,2 1 1,-1-1 0,-1 10 0,2 9 56,1 38 0,1-38-71,1-10-9,-1-1-1,2 1 1,0 0 0,1-1-1,1 0 1,1 0 0,10 25-1,-2-7 20,-13-30-24,1 1 0,1-1 0,-1 1 0,1-1-1,0 1 1,0-1 0,0 0 0,0 0 0,1 0-1,0 0 1,0 0 0,5 4 0,3 3 157,-8-9-111,0 1-1,-1 0 0,1 0 0,0 0 1,3 6-1,-6-9-56,0 1 1,1-1-1,-1 0 1,0 1-1,0-1 0,0 0 1,1 1-1,-1-1 1,0 0-1,0 1 0,0-1 1,0 0-1,0 1 1,0-1-1,0 0 0,0 1 1,0-1-1,0 1 0,0-1 1,0 0-1,0 1 1,0-1-1,0 0 0,0 1 1,0-1-1,0 1 1,0-1-1,-1 0 0,1 1 1,0-1-1,0 0 1,0 1-1,-1-1 0,1 0 1,0 0-1,0 1 0,-1-1 1,1 0-1,0 0 1,-1 1-1,1-1 0,0 0 1,-1 0-1,1 0 1,0 0-1,-1 1 0,1-1 1,-1 0-1,-5 3 78,2 4 253,0-3 53,-8-2-109,-157-2 373,152-1-671,1 0-1,0-1 0,-23-7 1,36 9-10,-18-7-108,20 7 72,0-1-1,0 1 1,1-1-1,-1 0 1,0 1-1,0-1 1,1 0-1,-1 1 1,1-1-1,-1 0 1,0 0-1,1 1 1,-1-3-1,-2-12-4556</inkml:trace>
</inkml:ink>
</file>

<file path=ppt/ink/ink16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26:26.86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 16 4640,'-9'1'1525,"7"3"565,2-4-2009,1 1 0,0 0 0,-1 0-1,1-1 1,0 1 0,0 0 0,-1-1 0,1 1 0,0-1 0,0 1 0,0-1 0,1 1-1,1 0-23,-1 0 0,1 0-1,0-1 1,-1 1-1,1-1 1,0 0-1,0 1 1,0-1 0,0-1-1,4 1 1,7-1 19,14 1-48,-7 1 64,1-1 0,27-4 0,-26-1 8,-13 3-78,1 0-1,-1 0 1,14 0 0,-18 2-29,1 0 0,0-1 0,-1 0 0,1-1 0,0 1 0,8-5 0,-8 4-8,-4 1 27,0 1 0,0-1 1,0 1-1,0-1 0,-1 1 0,1 0 1,4 0-1,-3 1 82,-2-1-11,-4 2 20,-24 24 249,26-25-422,-1-1 0,1 0 0,-1 1 0,1-1-1,-1 1 1,1-1 0,-1 0 0,1 0 0,-1 1-1,1-1 1,-1 0 0,0 0 0,1 0 0,-1 1 0,1-1-1,-1 0 1,0 0 0,1 0 0,-1 0 0,0 0-1,-5 0-615,-7 11-2743,10-6 1024,3 8 421</inkml:trace>
</inkml:ink>
</file>

<file path=ppt/ink/ink16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26:28.8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2 2304,'0'-13'752,"0"13"-747,0 0 0,0 0 1,0 0-1,0-1 0,0 1 0,0 0 1,0 0-1,0 0 0,0 0 0,0 0 1,0 0-1,0 0 0,0 0 0,0 0 1,0 0-1,0 0 0,0-1 0,0 1 0,0 0 1,0 0-1,0 0 0,0 0 0,0 0 1,0 0-1,0 0 0,0 0 0,0 0 1,0 0-1,1 0 0,-1 0 0,0-1 1,0 1-1,0 0 0,0 0 0,0 0 1,0 0-1,0 0 0,0 0 0,0 0 0,0 0 1,0 0-1,0 0 0,1 0 0,-1 0 1,0 0-1,0 0 0,0 0 0,0 0 1,0 0-1,0 0 0,0 0 0,0 0 1,0 0-1,0 0 0,1 0 0,-1 0 1,10 0 340,-10 0-329,0 0 0,0 0-1,0 0 1,1 0-1,-1 0 1,0 0 0,0 0-1,0 0 1,0 0 0,0 0-1,0 0 1,0 0 0,0 0-1,0 0 1,0 0 0,1 0-1,-1 0 1,0 0 0,0 0-1,0 0 1,0 0 0,0 0-1,0 0 1,0 0 0,0 0-1,0 0 1,0 1 0,0-1-1,0 0 1,1 0 0,-1 0-1,0 0 1,0 0-1,0 0 1,0 0 0,0 0-1,0 0 1,0 0 0,0 0-1,0 0 1,0 1 0,0-1-1,0 0 1,0 0 0,0 0-1,0 0 1,0 0 0,0 0-1,0 0 1,0 0 0,0 0-1,0 0 1,0 0 0,0 1-1,0-1 1,0 0 0,0 1 17,0-1 0,0 1 1,0-1-1,0 1 1,1 0-1,-1-1 1,0 1-1,0-1 1,1 1-1,-1-1 1,1 1-1,-1-1 1,0 1-1,1-1 1,-1 1-1,1-1 0,-1 1 1,1-1-1,-1 0 1,1 1-1,-1-1 1,1 0-1,-1 1 1,1-1-1,0 0 1,-1 0-1,1 1 1,-1-1-1,1 0 1,0 0-1,-1 0 0,1 0 1,0 0-1,32 0 596,-16 0-389,133 0 996,-128-1-1150,40-6 0,-44 4-86,36-2 0,-36 6 2,-12-1 9,0 0 0,0 0 0,0 0 0,0-1 0,8-1 0,0-5 67,-13 6-66,0 1-1,1-1 1,-1 0 0,0 1 0,1-1 0,-1 0 0,1 1-1,-1 0 1,1-1 0,-1 1 0,1 0 0,1 0-1,13 0 388,-16 2-309,0-1-115,0-1 0,0 1 0,0-1 1,0 1-1,0-1 0,0 1 0,0-1 0,0 1 0,0-1 0,-1 1 0,1-1 1,0 1-1,0-1 0,0 0 0,-1 1 0,1-1 0,0 1 0,0-1 0,-1 0 1,1 1-1,0-1 0,-1 1 0,1-1 0,0 0 0,-1 0 0,1 1 1,-1-1-1,1 0 0,-1 0 0,1 1 0,0-1 0,-1 0 0,1 0 0,-1 0 1,1 0-1,-1 0 0,1 0 0,-1 0 0,1 0 0,-1 0 0,0 0 0,-2 0-1181,3 0-2240</inkml:trace>
</inkml:ink>
</file>

<file path=ppt/ink/ink1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36:37.9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1 2 4576,'-60'0'2560,"143"0"-1798,247 0-415,592 0 1584,-910-1-1857,-14 1-152,-26 3-1337,-19 8-30,-25-9-2071,71-2 3496</inkml:trace>
</inkml:ink>
</file>

<file path=ppt/ink/ink16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26:29.23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9 0 2656,'-29'0'2181,"29"0"-2172,0 0 0,0 0 0,0 0 0,0 0 1,0 0-1,0 0 0,0 0 0,0 0 0,-1 0 0,1 0 0,0 0 0,0 0 0,0 0 0,0 0 0,0 0 0,0 0 0,0 0 1,0 0-1,0 0 0,0 0 0,-1 0 0,1 0 0,0 0 0,0 0 0,0 1 0,0-1 0,0 0 0,0 0 0,0 0 0,0 0 1,0 0-1,0 0 0,0 0 0,0 0 0,0 0 0,0 0 0,0 0 0,0 0 0,0 0 0,-1 1 0,1-1 0,0 0 0,0 0 1,0 0-1,0 0 0,0 0 0,0 0 0,0 0 0,0 0 0,0 0 0,0 0 0,0 1 0,0-1 0,1 0 0,-1 0 0,0 0 1,-1 10 391,0 1 1,-5 19 0,1-6-114,-11 85 266,14-81-456,1 38 0,2-38-9,-4 37 0,-3-33 11,4-20-41,0 1 0,0-1 0,1 15 0,1 36 250,0-22-442,0-38-2459</inkml:trace>
</inkml:ink>
</file>

<file path=ppt/ink/ink16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26:29.65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94 191 2912,'-4'-12'242,"3"11"-198,1-1 0,-1 1 0,0-1 0,1 1 0,-1-1 0,1 0 0,0 1-1,-1-1 1,1 0 0,0 0 0,0 1 0,0-1 0,0 0 0,1 1 0,-1-1 0,0 0 0,1 1-1,-1-1 1,1 0 0,-1 1 0,1-1 0,0 1 0,1-2 0,-2 1-28,0 1 1,1 0-1,-1 0 0,0 0 1,0-1-1,0 1 0,1 0 1,-1 0-1,-1-1 0,1 1 1,0 0-1,0 0 0,0-1 1,-1-1-1,-10-8 432,7-1-258,4 10-134,0 0 0,-1-1-1,0 1 1,0 0 0,0 0-1,0-1 1,0 1 0,0 0 0,0 0-1,0 0 1,-4-3 0,-7-6 187,-1 0 1,-22-14-1,31 23-226,0-1 0,0 1 0,0 0 0,-1 0 0,1 0 0,-1 1-1,0 0 1,1 0 0,-1 0 0,0 0 0,1 1 0,-1-1-1,0 1 1,0 1 0,0-1 0,1 1 0,-1-1 0,-9 4-1,7-1-12,0-1-1,0 1 0,0 1 0,0 0 0,0 0 1,1 0-1,0 0 0,0 1 0,-9 9 0,0 2 6,1 1 0,1 0-1,1 1 1,-12 23-1,15-24 38,1 0 0,1 1 0,1 0 0,-6 23 0,-11 87 391,17-89-327,2 1-1,1 0 1,2 0 0,5 42 0,12 7 114,-9-55-144,-3-17-49,41 171 370,-33-152-330,13 38-32,16 81 0,-38-144-10,-1 1 0,0 1 0,-1-1 0,0 0-1,-1 0 1,-1 0 0,0 0 0,0 0 0,-5 17-1,2-13 271,-1 0-1,-12 27 0,14-39-241,1 1 0,-1-1 0,0 0 0,0 0 1,0-1-1,-1 1 0,1-1 0,-1 1 0,0-1 0,0 0 0,0-1 1,-8 5-1,-81 40 33,85-44-109,0 0 0,0 0-1,0-1 1,-1 0 0,1 0 0,-12 0-1,-5 1 6,3 3 12,18-5 22,-1 1 0,0-1 0,0 0 0,0 0 0,0-1 0,0 0-1,0 1 1,0-2 0,-9 0 0,-25-10 92,36 11-160,1 0-1,-1-1 0,1 0 0,0 1 1,-1-1-1,1 0 0,0 0 1,-1 0-1,1-1 0,0 1 0,0 0 1,0-1-1,0 0 0,0 1 1,0-1-1,1 0 0,-4-4 0,5 4-93,-1 1 0,1-1 0,-1 0 0,1 0-1,0 0 1,0 0 0,0 0 0,0 0 0,0 0-1,0 0 1,1 0 0,-1 0 0,1 0 0,-1 0 0,1 0-1,0 0 1,0 1 0,2-4 0,12-27-3858</inkml:trace>
</inkml:ink>
</file>

<file path=ppt/ink/ink16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26:30.2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2 2 4640,'-11'0'2539,"25"0"-1729,51 0-293,-44-1-416,-2 1-1,0 0 0,25 3-1,-19 2 40,-10-2-44,1-1-1,19 1 0,28-3-73,-62 0-21,1 0-1,0 0 1,-1 0-1,1 1 1,0-1-1,-1 0 0,1 1 1,-1-1-1,1 1 1,0 0-1,-1-1 1,1 1-1,-1 0 1,3 1-1,3 3-12,-1-2-22,3 2-6,-9-5 36,0 0-1,0 0 0,0 0 0,1 1 0,-1-1 0,0 0 0,0 0 1,0 1-1,0-1 0,0 0 0,0 0 0,0 0 0,0 1 0,0-1 1,0 0-1,0 0 0,0 1 0,0-1 0,0 0 0,0 0 1,0 0-1,0 1 0,0-1 0,0 0 0,0 0 0,0 1 0,0-1 1,-1 0-1,1 0 0,0 0 0,0 1 0,0-1 0,0 0 0,0 0 1,-1 0-1,1 0 0,0 0 0,0 1 0,-1-1 0,-9 5-900,6 1 443,0-1-75,-9-3-40,2-1 368,5-1-47,1 1 0,-1-1 0,0 0 0,1-1 0,-1 1 0,1-1 0,-7-2 0,4 0 131,7 2 112,-1 0-1,1 0 1,-1 0 0,0 0-1,1 0 1,-1 1-1,0-1 1,0 1-1,1-1 1,-1 1-1,0 0 1,0 0-1,0 0 1,0-1-1,1 2 1,-1-1-1,0 0 1,-3 1 0,-24 15 78,24-1-54,1 0 81,1 1 0,0-1 0,1 0 0,1 1 0,1 29 0,0-42-66,0 207 2321,0-201-2183,-1-1 0,0 0 0,0 0-1,-4 14 1,3-16-38,0 1 1,1 0-1,0 0 0,-1 10 0,2-14-62,0 1 0,0 0 1,-1-1-1,1 1 0,-1-1 0,0 1 0,0-1 0,0 0 0,-1 1 0,-1 2 0,2-4-15,0-1-1,0 1 1,0-1 0,0 1 0,-1-1-1,1 0 1,0 0 0,-1 1 0,1-1-1,0 0 1,-1 0 0,0-1 0,1 1-1,-1 0 1,1 0 0,-1-1 0,0 1 0,1-1-1,-1 1 1,0-1 0,0 0 0,-2 0-1,-20 1 298,17-1-273,-1 1 0,0-1 0,0-1-1,-15-2 1,-8-8 94,28 11-157,-9-3 78,1 0 1,0 0 0,0-1 0,0 0 0,0-1 0,-10-6 0,-26-21-403,45 31 272,1 0 0,0 0-1,-1 0 1,1 0 0,0-1 0,0 1-1,-1 0 1,1-1 0,0 1 0,0-1 0,1 1-1,-1-1 1,0 0 0,0 1 0,1-1-1,-1-3 1,0-1-586,0 1-1,1-1 1,1-11-1,0-2-2074,1-25-203,11-3 1174</inkml:trace>
</inkml:ink>
</file>

<file path=ppt/ink/ink16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26:30.6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2 5408,'15'0'1984,"1"0"-1536,15 0-128,0-16 608,-15 16-576,30 0 416,1-15-448,-16 15-160,16 15-96,0-30 288,0 15-192,-16 0 128,0 0-160,0 0-2112,-15 15 1088</inkml:trace>
</inkml:ink>
</file>

<file path=ppt/ink/ink16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26:30.93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 0 5472,'-32'0'2016,"32"16"-1536,16-16-160,0 15 96,-16-15-288,15 0 160,1 0-160,-1-15-2752,17 15 1440,-17 0-1952</inkml:trace>
</inkml:ink>
</file>

<file path=ppt/ink/ink16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26:31.28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2 388 5984,'13'-26'1920,"-11"15"-1174,-2-20-532,1 24-266,-1 4 57,1-1-1,-1 1 1,0-1-1,-1 0 1,1 1-1,0-1 1,-1 1 0,-1-6-1,0 4 44,-1-1-1,1 1 1,-1 0-1,-3-5 1,4 7-19,0 1 0,0 0-1,1 0 1,-1 0 0,-1-1 0,1 2 0,0-1 0,0 0 0,-1 0 0,1 1 0,-1-1-1,-2 0 1,-21-3 62,22 3-85,2 1 14,-1 0 1,1 1-1,-1-1 1,0 0-1,1 1 0,-6-1 1,7 2-8,0-1 0,-1 0 1,1 1-1,0-1 1,-1 1-1,1-1 0,0 1 1,0 0-1,-1-1 0,1 1 1,0 0-1,0 0 1,0 0-1,0 0 0,-1 1 1,-19 26 226,13-16-145,1 0 0,0 1 1,0-1-1,2 1 0,-1 1 1,1-1-1,-4 24 0,4-20-4,1-7-45,1 1-1,1-1 1,0 0 0,0 1-1,1-1 1,1 1-1,0 0 1,1 12 0,9 21 146,-9-40-138,-1-1 1,1 1-1,0 0 1,1-1-1,-1 1 1,3 5-1,-2-6-21,0-1 0,0 0 0,1 0 0,-1 0 0,0 0 0,1 0 0,2 1 0,-2-1-5,0 0 1,-1 0-1,1-1 0,0 0 0,0 1 1,0-1-1,0 0 0,0 0 1,0-1-1,1 1 0,5 0 1,-7-1-16,0-1 1,0 1 0,1 0 0,-1-1 0,0 1 0,0-1 0,0 0 0,0 0 0,0 0 0,0 0-1,0 0 1,0 0 0,0-1 0,0 1 0,0-1 0,1-1 0,18-23-25,-16 21-78,-1 2 17,-1-1 0,1 0 0,-1 1 0,1-1 1,-1 0-1,0-1 0,-1 1 0,1-1 0,-1 1 0,0-1 0,0 0 0,2-8 0,1-3-169,9-33-697,11-70 0,-20 56 511,0 32 328,-1 3 58,0-37 0,-4-57 1134,0 205 337,1-54-1287,-4 92 156,-23 105 608,23-190-871,2 56 1,2-46-4345,-1-43-342</inkml:trace>
</inkml:ink>
</file>

<file path=ppt/ink/ink16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26:31.6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37 16 5056,'0'-2'1642,"0"1"-1616,0 1-1,0-1 1,0 1-1,0-1 0,0 1 1,0-1-1,0 1 1,0-1-1,0 1 0,-1-1 1,1 1-1,0 0 1,0-1-1,0 1 0,0-1 1,-1 1-1,1-1 1,0 1-1,-1 0 0,1-1 1,0 1-1,-1 0 1,1-1-1,0 1 0,-1 0 1,1-1-1,-1 1 1,1 0-1,0 0 0,-1-1 1,1 1-1,-1 0 1,1 0-1,-1 0 0,1 0 1,-1 0-1,1 0 1,-1 0-1,1 0 0,-1 0 1,0 0-1,-2 0 748,2 0-701,0-1 0,1 1-1,-1 0 1,0 0 0,0 0-1,0 0 1,0 0 0,0 1-1,0-1 1,0 0 0,0 0-1,0 1 1,1-1 0,-1 0-1,-1 1 1,-6 3 131,4-3-224,1 1-1,-1 0 1,1 0 0,-1 0-1,1 0 1,0 0 0,0 0-1,0 1 1,0-1-1,-3 6 1,-1 5-62,0 0 0,1 1-1,1 0 1,0 0 0,1 1 0,-3 15 0,1-6 142,2-7-26,0 0 0,2 0 0,0 0-1,0 0 1,2 0 0,1 19 0,15 76 249,-14-104-232,0 1-1,7 16 0,4 10 177,-13-33-219,2 6 118,0 0 0,1 1-1,5 11 1,-7-17-15,0 0 1,0 0-1,-1 0 0,1-1 0,-1 1 0,0 0 0,0 0 0,0 0 0,0 0 0,-1 0 0,1 0 0,-1 0 1,-1 3-1,1-5-87,0 0 0,-1-1 0,1 0 0,-1 1 0,1-1 0,-1 0 0,1 1 1,-1-1-1,1 0 0,-1 0 0,1 0 0,-4-1 0,-4 1 13,-3 0-23,3 1-7,-1-2 0,1 1 0,-13-3 0,-57-18 121,54 14-169,10 2-143,0 0 1,0-1-1,-17-10 0,24 11-441,0 0 0,0 0 1,1 0-1,0-1 0,0 0 0,-9-11 0,14 14 371,0 0 0,0-1 0,0 0 0,0 1 0,0-1 0,1 0 0,0 0 0,0 0 0,0 0 0,-1-5 0,0-11-1124,2-20-1,0 40 1366</inkml:trace>
</inkml:ink>
</file>

<file path=ppt/ink/ink16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26:31.95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6 5408,'31'0'1984,"0"-15"-1536,16 15-128,-31 0 192,15 0-352,0 0-640,16 0 256,0 15-4224</inkml:trace>
</inkml:ink>
</file>

<file path=ppt/ink/ink16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26:33.61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4 47 3328,'3'0'1061,"0"0"-893,-1 1-44,0-1 1,1 0 0,-1 0-1,0 0 1,0-1-1,0 1 1,0 0-1,0-1 1,2 0-1,1-6 223,-5 7-326,0-1 1,0 1-1,0 0 1,0-1-1,1 1 1,-1-1-1,0 1 1,1 0-1,-1 0 1,0-1 0,0 1-1,1 0 1,-1-1-1,0 1 1,1 0-1,-1 0 1,1 0-1,-1-1 1,0 1-1,1 0 1,-1 0-1,0 0 1,1 0-1,-1 0 1,1 0-1,-1 0 1,1 0-1,-1 0 1,0 0-1,1 0 1,5-3 330,-4 0-237,-2 2-66,1 0-1,0 0 1,0 1 0,-1-1-1,1 0 1,0 0 0,0 0-1,0 1 1,0-1 0,2-1-1,-3 2 203,-16-2 80,8-3-273,7 4-48,0 0-1,-1 0 1,1 0 0,-1 0-1,1 1 1,-1-1-1,1 1 1,-1-1 0,0 1-1,1-1 1,-1 1 0,0 0-1,1 0 1,-4 0-1,-3 0 6,0 1 0,0 1 0,0 0 0,-14 5-1,19-6-13,0 0 8,0-1 1,0 1-1,-1 0 1,1-1-1,0 0 1,-1 1-1,-3-2 0,-12 3 60,-7 8 27,7 3 112,19-13-219,-1 1 1,0-1 0,1 1 0,-1-1 0,1 1 0,-1-1 0,0 0 0,0 1 0,1-1-1,-1 0 1,0 1 0,0-1 0,1 0 0,-1 0 0,0 0 0,0 0 0,1 0 0,-1 0-1,-1 0 1,2 0 8,0 0 0,0 0 0,0 0 0,0 0 0,0 0-1,0 0 1,-1 0 0,1 0 0,0 0 0,0 0 0,0 0 0,0 0-1,0 0 1,0 0 0,0 0 0,0 0 0,0 0 0,0 0-1,-1 0 1,1 0 0,0 0 0,0 0 0,0 0 0,0 0 0,0 1-1,0-1 1,0 0 0,0 0 0,0 0 0,0 0 0,0 0 0,0 0-1,0 0 1,0 0 0,-1 0 0,1 0 0,0 0 0,0 0-1,0 0 1,0 1 0,0-1 0,0 0 0,0 0 0,0 0 0,0 0-1,0 0 1,0 0 0,0 0 0,0 0 0,0 0 0,0 0-1,0 1 1,0-1 0,0 0 0,0 0 0,0 0 0,0 3-23,0 1 0,1-1 1,-1 0-1,0 1 0,1-1 0,0 0 1,2 6-1,-3-7 21,1-1 1,0 0-1,0 1 0,0-1 1,0 0-1,0 0 1,0 0-1,0 0 0,2 2 1,-2-2-3,1 0 0,-1 0 0,0 0 0,0 1 0,1-1 0,-1 0 0,0 1 0,1 2 0,7 19-54,0-2 56,22 26 121,-28-44-85,-1 1 0,0 0 0,0 0 1,-1 0-1,1 0 0,-1 0 0,0 0 0,0 0 0,0 0 0,-1 0 0,1 1 1,-1-1-1,0 0 0,-1 5 0,1 4 25,0-9-15,0 0 0,-1 0 0,1 0 0,-1 0 0,0 0 0,0 0 0,0 0-1,-1 0 1,1 0 0,-1 0 0,0-1 0,0 1 0,0-1 0,-1 1 0,1-1 0,-1 0 0,0 0 0,0 0 0,0 0 0,0-1 0,-1 1 0,-3 2 0,-6 6 440,-2 3-43,14-14-403,0 0 0,1 1 0,-1-1 0,0 0 0,0 1 0,1-1 0,-1 0 0,0 0 0,0 0 0,1 0 0,-1 1 0,0-1 0,0 0 0,1 0 0,-1-1 0,0 1 0,0 0 0,0 0 0,1 0 0,-1 0 0,0-1 0,-1 1 0,-16-11 412,6 9-312,11 2-124,-1 0 0,1-1-1,-1 1 1,1 0 0,-1 0 0,1-1 0,-1 1 0,1-1-1,-1 0 1,1 1 0,0-1 0,-1 0 0,1 0-1,0 1 1,0-1 0,-1 0 0,1 0 0,0-1 0,0 1-1,-1-2 1,-3-8 88,-6-7-109,11 18-10,0 0 1,-1 0-1,1 0 0,0-1 1,0 1-1,0 0 0,-1 0 1,1-1-1,0 1 0,0 0 1,0-1-1,0 1 0,0 0 1,0 0-1,-1-1 0,1 1 1,0 0-1,0-1 0,0 1 1,0 0-1,0-1 0,0 1 1,0 0-1,0-1 0,1 1 1,-1-21-1257,0 16-3626</inkml:trace>
</inkml:ink>
</file>

<file path=ppt/ink/ink16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27:17.69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16 1030 224,'-14'25'41,"8"-15"-25,1 1 0,0-1 1,0 1-1,-4 15 1,5-8-9,3-11 20,-1 1 0,0-1 1,-1 0-1,-3 8 0,1-3 15,1-1 0,0 1 1,-3 20-1,-4 10 13,-36 114 424,29-80-6,5-17-377,-24 30-535,12-30 551,-20 35 36,25-37-234,-9-2-6,15-26 37,-34 64-84,3-3 299,30-54-52,-34 53 0,29-55-121,-30 72 1,44-93 18,-11 29 14,1 0 0,-16 64 1,24-75-18,0-1 2,-4 34 0,9-39 14,2-9 10,-2 0-1,1 0 1,-7 20-1,0-6 282,-7 54-1,12-58-179,3-18-100,1-1 0,0 1 0,0 0 0,1 0 0,0-1 0,0 1 0,3 8 0,0 7 52,0 2-19,-1-8-18,0-1 1,6 20-1,2-1 1,20 52-8,-26-76-12,1-1 0,0 0 1,0 0-1,1-1 0,0 0 1,10 10-1,31 23 165,-16-17-16,-18-14-145,1-1 0,-1 0 0,1-1 0,1-1 0,17 7 1,27 16-24,-39-19-32,1-1 0,28 10 0,-20-11 82,96 30 227,-95-31-201,62 7 1,-53-12-49,76 11 2,39 11-151,-122-23 202,1-1 1,59-5-1,-10-9 108,21-2-79,-49 11-81,-14 1-21,76-14 0,-56 1-16,72-14 0,98-17 59,-117 18-29,82-22 4,-44 5-28,23-6-7,-91 16 81,115-66-1,-12 5 13,-86 52-88,107-54 56,-128 49 9,89-71 0,3-18-181,-84 73 288,-18 5-43,3 8 1,38-41-113,-100 83-10,-1 0 0,0 0 0,-1-1 0,10-14 0,27-51 179,-41 67-179,8-16 60,-1-1 0,-1-1 0,12-45-1,-7 20 95,-5 15-57,7-45 1,-13 58-86,-1 3 6,-1-1-1,0 0 0,-1 1 1,-2-1-1,0 0 1,-1 0-1,-2 1 1,-5-29-1,-7-73 160,-2-14 29,7 92-149,-8-53 302,17 87-326,-5-40 20,-1 0-1,-15-52 0,-25-55-25,38 128-58,-2 0 0,-1 1 0,-1 1 0,-1 0 0,-2 0 0,0 2 0,-31-37 0,-80-78 272,54 64-211,23 19-143,-32-34-3,63 74 121,0 0-1,-37-25 1,18 21 37,-2 2 1,0 1-1,-55-16 0,20 11-53,-83-16-1,-76-3-103,218 41 108,-178-15 49,123 13 6,15 0-23,-155-5 173,152 9-172,-46-1 62,-136 18 0,143-5-82,-158 25-135,222-29 136,0 2 0,1 2 0,0 0 0,-33 19 0,32-14-64,1 2-1,1 2 0,-43 33 1,71-50-23,0-1 1,0 1 0,0 0 0,1 0-1,-1 0 1,1 1 0,0-1 0,0 1-1,1 0 1,-1 0 0,1 0 0,0 0-1,0 0 1,-1 9 0,2-12-123,1 0 1,-1 0-1,1 1 0,0-1 1,0 0-1,0 0 1,0 1-1,1-1 0,-1 0 1,0 0-1,1 1 1,0-1-1,-1 0 1,3 3-1,-1-1-104,1-1 1,-1 1-1,1 0 0,1-1 1,3 4-1,-4-3 143,28 27-1645</inkml:trace>
</inkml:ink>
</file>

<file path=ppt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34:10.90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5 127 3072,'-10'0'1086,"13"0"312,22 0 64,-2 1-778,-12-1-661,0 1 1,0-2-1,0 1 0,13-4 0,7-6-151,1 5 80,-1-6 219,0 6-38,0-5 1,-29 9-130,6 0 51,0-2 0,0 1 0,13-7 0,-20 9-47,1-1 0,0 0 0,-1 1 0,1 0 0,-1-1 0,1 1 0,0 0 0,-1 0 1,3 0-1,-4 0-7,1 0 1,-1 0 0,1 0-1,-1 0 1,1 0-1,-1 0 1,1 0 0,-1 0-1,0 0 1,1 0-1,-1 0 1,1 0 0,-1 0-1,1-1 1,-1 1-1,1 0 1,-1 0 0,1-1-1,-1 1 1,0 0 0,1 0-1,-1-1 1,0 1-1,1 0 1,-1-1 0,0 1-1,1-1 1,-1 1-1,0 0 1,0-1 0,1 1-1,-1-1 1,0 1 0,0-1-1,0 1 1,0-1-1,1 1 1,-1 0 0,0-1-1,0 1 1,0-1-1,0 1 1,0-1 0,0 1-1,0-1 1,0 1 0,-1-1-1,1 0 1,0 1 1,0-1 0,0 1 1,1-1-1,-1 1 0,0-1 1,0 1-1,0-1 0,0 1 1,0-1-1,0 1 0,0-1 1,0 1-1,-1-1 0,1 1 1,0-1-1,0 1 0,0 0 1,0-1-1,-1 1 0,1-1 1,0 1-1,0-1 0,-1 1 1,1 0-1,0-1 0,-1 1 1,1 0-1,-1-1 0,1 1 1,0 0-1,-1 0 0,1-1 1,-1 1-1,1 0 0,0 0 1,-1 0-1,1-1 0,-1 1 1,1 0-1,-1 0 0,1 0 1,-1 0-1,1 0 0,-1 0 1,1 0-1,-1 0 0,1 0 1,-1 0-1,-1 0 1,0 0 1,1 0-1,-1 0 1,0 0-1,1 0 1,-1-1-1,1 1 1,-1-1-1,-1 0 1,-11-6 30,9 4-32,0 0 1,0 0-1,0 1 0,-1 0 1,1 0-1,-1 0 1,0 1-1,1-1 1,-11 0-1,-10 2-48,14-1-8,-1 1 1,1 0-1,-21 4 0,-5 2 24,17-2 26,0 0 0,-34 11 1,42-10 38,0 2 1,-22 14-1,18-10 31,13-9-52,1 0 0,-1 0 1,1 0-1,0 1 0,0-1 1,0 1-1,0 0 1,0 0-1,0 0 0,1 0 1,0 1-1,-3 4 0,3-3 14,0 1-1,1 0 0,0 0 1,0 0-1,0 0 1,0 0-1,2 11 0,-1-10 2,0-1 0,1 0-1,0 0 1,0 0-1,1 0 1,0 0 0,0 0-1,4 8 1,3 3 99,17 23 0,-14-22-14,3 4 8,2-1 0,26 27-1,-34-40-63,-1 0 0,1-1-1,1 0 1,-1 0 0,1-1-1,0 0 1,19 7 0,-19-9-23,0-1-1,1 0 1,-1 0 0,1-1 0,19 1 0,-3 0-27,27 7-36,16-4-90,-29-1 32,-14-1-347,33 0-1,2-4-73</inkml:trace>
</inkml:ink>
</file>

<file path=ppt/ink/ink1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36:38.2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6 78 3488,'-13'4'384,"-6"3"152,19-7-527,-1 0 0,1 0 1,0 0-1,0 0 0,0 0 1,0 0-1,0 0 1,-1 0-1,1 0 0,0 0 1,0 1-1,0-1 0,0 0 1,0 0-1,0 0 1,-1 0-1,1 0 0,0 0 1,0 1-1,0-1 0,0 0 1,0 0-1,0 0 1,0 0-1,0 1 0,0-1 1,0 0-1,0 0 0,0 0 1,0 0-1,0 1 1,0-1-1,0 0 0,0 0 1,0 0-1,0 0 1,0 1-1,0-1 0,0 0 1,0 0-1,0 0 0,0 0 1,0 0-1,0 1 1,1-1-1,-1 0 0,0 0 1,0 0-1,0 0 0,0 0 1,0 0-1,0 0 1,1 1-1,-1-1 0,0 0 1,0 0-1,0 0 0,0 0 1,0 0-1,1 0 1,-1 0-1,0 0 0,0 0 1,0 0-1,0 0 0,1 0 1,-1 0-1,13 11 284,-11-9-200,-1 0 1,1-1-1,0 1 0,0-1 0,0 1 0,0-1 0,0 0 0,4 2 0,2-1 0,1-1 1,0 0-1,0 0 0,0-1 1,-1 0-1,1-1 1,13-2-1,-12 2-40,71-9 112,38 7-18,-12 1-11,4-9 210,-1 6-68,-1-5-6,-6 4-123,-19-4-80,-53 8-52,-19 1-67,1 0 0,-1 0 0,0-1 0,1-1 1,16-5-1,-1-5-110,-27 13 155,-1-1 0,0 1-1,1 0 1,-1 0 0,0 0 0,1-1 0,-1 1 0,0 0 0,1 0 0,-1-1 0,0 1 0,0 0-1,1-1 1,-1 1 0,0 0 0,0-1 0,0 1 0,0 0 0,1-1 0,-1 1 0,0-1 0,0 1-1,0 0 1,0-1 0,0 1 0,0-1 0,0 1 0,0 0 0,0-1 0,0 1 0,0 0 0,0-1-1,0 1 1,0-1 0,0 1 0,-1 0 0,1-1 0,0 1 0,0 0 0,0-1 0,-1 1-1,1 0 1,0-1 0,0 1 0,-1-1 0,-1 0-130,0 1 0,0-1 0,0 0 0,1 1-1,-1-1 1,0 1 0,0 0 0,0 0 0,0 0 0,0 0 0,-4 0-1,-11-1-700,-14-12-2007</inkml:trace>
</inkml:ink>
</file>

<file path=ppt/ink/ink17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27:18.50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 1089 1888,'-10'-2'542,"13"-5"-298,4-5-171,0-3-4,-3 5 223,1 0-1,10-15 1,-11 18-139,0-1 0,0 0 0,-1 0 0,0-1 0,3-10 1,4-12 239,0 2-43,2 1 0,31-53 0,-32 65-223,20-19-1,-16 18-64,112-136 268,-58 78-341,72-84 156,-89 87-60,7 3-137,-45 55 59,-1-1 1,0-1-1,-1-1 0,17-29 0,-23 37 27,-1 0 0,1 0 1,1 0-1,14-15 0,-21 24-61,0-1 1,1 1-1,-1-1 1,0 1-1,1-1 1,-1 1-1,0-1 1,1 1-1,-1-1 1,0 1-1,0-1 1,0 0-1,0 1 1,0-1-1,0 1 1,1-1-1,-1 0 1,-1 1-1,1-1 1,0 1-1,0-1 1,0 0 0,0 1-1,0-1 1,-1 0-1,1 1-276,0 34-4012,0 7 3126</inkml:trace>
</inkml:ink>
</file>

<file path=ppt/ink/ink17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27:18.85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328 1312,'-13'26'421,"12"-25"-406,1 0 0,-1 0 0,1 0 0,0 0 0,0 0-1,-1 0 1,1 0 0,0 0 0,0 0 0,0 0 0,0 0 0,0 0-1,0 0 1,0 0 0,0 0 0,0 0 0,1 0 0,-1-1 0,0 1-1,1 0 1,-1 0 0,1 0 0,-1 0 0,1 0 0,-1 0 0,1 0-1,-1-1 1,1 1 0,0 0 0,-1-1 0,1 1 0,0 0 0,0-1-1,0 1 1,0-1 0,-1 1 0,1-1 0,0 1 0,0-1 0,0 0-1,1 1 1,2 0 84,0 0 0,0-1 0,-1 1 0,1-1 0,0 0 0,0 0 0,0 0 0,0 0 0,-1-1 0,1 0 0,0 1 0,0-1 0,-1-1 0,1 1 0,-1 0 0,6-4 0,5-3 420,0-1-1,21-18 1,-26 20-435,9-8 102,2 0-28,17-17-1,-3 3-160,-26 22 0,1 0 1,13-15-1,-7-4 56,-7 10-15,1 3-3,1 1-1,1 0 1,0 0-1,14-11 1,-3 2-144,-7 6-409,20-17-596,-4 14-1307</inkml:trace>
</inkml:ink>
</file>

<file path=ppt/ink/ink17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27:19.29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0 1 2720,'-2'0'75,"0"0"-1,0 1 1,0-1-1,0 1 1,0-1 0,0 1-1,1 0 1,-1-1-1,0 1 1,0 0 0,1 0-1,-1 1 1,1-1-1,-1 0 1,1 0 0,-3 4-1,-17 25-5,14-20 109,3-5-74,0-1 0,1 1 1,0 0-1,0 1 1,0-1-1,0 1 1,1-1-1,0 1 1,0 0-1,1 0 0,-1-1 1,0 11-1,0 3 101,-2 1-56,1-5-108,0-1 1,2 1-1,-1 0 0,2 0 0,0 0 0,2 16 0,9 13-147,-11-39 102,2 0-1,-1 0 1,0 0 0,1 0 0,0 0 0,0 0 0,1-1-1,4 8 1,-5-9 20,1-1 0,-1 1-1,1-1 1,-1 0-1,1 0 1,0 0 0,-1 0-1,1-1 1,0 1 0,0-1-1,1 0 1,-1 1 0,6 0-1,-6-1 39,1-1 0,-1 0 0,1 0 0,-1 0 0,1 0-1,0 0 1,-1-1 0,1 1 0,-1-1 0,1 0 0,-1 0 0,1-1 0,-1 1-1,3-2 1,3-1 13,5-2 28,-1-1 0,0-1 0,0 0 0,-1-1 0,12-9 0,25-20 300,-39 32-366,-1-1 1,0 0-1,-1-1 0,0 0 1,0 0-1,0-1 0,10-15 1,-15 20-24,0 0 0,-1-1 1,0 1-1,0 0 0,0-1 1,0 1-1,0-1 0,-1 1 0,0-1 1,0 0-1,0 1 0,-1-1 1,1 0-1,-1 0 0,0 0 1,-1 1-1,1-1 0,-1 0 0,0 0 1,0 1-1,-2-7 0,1 6-8,0 0-1,0-1 0,0 1 0,0 0 0,-1 1 0,0-1 0,0 0 1,0 1-1,0-1 0,-1 1 0,0 0 0,0 0 0,0 1 1,0-1-1,-1 1 0,-4-3 0,3 3 16,0 0-1,-1 0 1,1 1-1,0 0 1,-1 1 0,0-1-1,1 1 1,-1 0-1,0 1 1,0-1 0,1 1-1,-1 1 1,-8 1-1,-4 1 32,1 2-1,-1 1 1,1 0-1,0 1 1,0 1-1,-22 14 0,37-21-41,0 1 1,0-1-1,1 1 0,0 0 0,-1 0 0,1 0 0,0 0 0,0 1 0,0-1 0,0 1 0,-2 3 0,3-4-57,0-1-1,1 1 1,-1 0 0,1 0-1,0 0 1,-1 0 0,1 0-1,0 0 1,0 0 0,0 0-1,1 0 1,-1 0 0,0 0-1,1 2 1,0-2-283,-1 0 1,1-1-1,0 1 0,0 0 0,-1-1 0,1 1 1,0-1-1,0 1 0,0-1 0,1 1 1,1 1-1</inkml:trace>
</inkml:ink>
</file>

<file path=ppt/ink/ink17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27:26.28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81 1152,'0'-13'363,"0"13"-361,0 0 1,0-1-1,0 1 1,0 0 0,0 0-1,0 0 1,0 0 0,0 0-1,0 0 1,0 0-1,0 0 1,0 0 0,0 0-1,0-1 1,0 1 0,0 0-1,0 0 1,0 0-1,0 0 1,0 0 0,0 0-1,0 0 1,0 0-1,1 0 1,-1 0 0,0 0-1,0-1 1,0 1 0,0 0-1,0 0 1,0 0-1,0 0 1,0 0 0,0 0-1,0 0 1,0 0 0,0 0-1,0 0 1,1 0-1,-1 0 1,0 0 0,0 0-1,0 0 1,0 0 0,0 0-1,0 0 1,0 0-1,0 0 1,0 0 0,0 0-1,0 0 1,1 0-1,-1 0 1,0 0 0,0 0-1,0 0 1,75 0 1400,-73 0-1384,0 0 1,-1 0 0,1 0 0,-1-1 0,1 1-1,0-1 1,-1 1 0,1-1 0,-1 1 0,1-1-1,-1 0 1,3-1 0,-3 1-7,1 0 1,0 0-1,-1 0 1,1 0-1,0 0 1,0 1-1,0-1 0,-1 1 1,1-1-1,0 1 1,0 0-1,4-1 1,100 1-788,-97 0 931,1 0 0,-1-1 0,0 0 0,0-1 0,0 0 0,12-5 0,-17 6-141,0 0 1,1 0-1,-1 1 1,1-1-1,-1 1 1,1 0-1,-1 0 1,6 1-1,-7 0-9,0-1 0,1 0 0,-1 0-1,1 0 1,-1 0 0,0-1 0,6-1 0,15-8 14,-1 7-29,1 2 0,41 2 0,-29-1 91,109 0 125,-132-1-186,0 0 1,0-1-1,20-6 1,-29 7-23,2 0-4,1 0-1,0 0 1,0 1-1,0-1 1,13 3 0,-13-2-1,0 1 1,0-1-1,0 0 1,0-1-1,13-2 1,-4-1 14,-10 2 8,0 0 0,1 0 0,-1 1 0,1 0-1,10 0 1,0 2 17,-7-1-33,1 0 0,-1 0 0,20-3 0,-20 0-10,8 0-21,-1 0-1,26-1 1,427 4 109,-462-1-69,-1 0 0,1 0 1,-1 0-1,10-3 0,-10 2-29,1 0-1,-1 0 0,1 1 0,8 0 1,23 0-41,-15 0 103,0 2 1,30 3-1,-30 1-14,-15-3 24,1 0 0,-1 0 0,19 0 0,0-3 25,-7 0-107,0 1-1,29 4 1,-28 2 4,-16-4 24,1-1-1,-1 1 1,0-1-1,0-1 1,8 1 0,168-1 720,-169 0-736,0-1 1,0-1 0,14-3 0,-15 3-85,1 0 1,-1 0-1,15 1 1,139 1 110,-23 0-257,-125-1 231,35-6-1,-36 4 13,35-2 0,-27 4-29,-1-1 0,25-6 0,-4 1 53,-19 3 61,-6 0-12,-1 1 1,25 1 0,218 2-173,-205 1 115,-12 0-107,56-6-1,-69 1 107,-4 0-2,37-1 0,-35 6-1,0-1 0,34-3 0,-32-2-17,-4 1-31,37 0 1,-7 5 25,-21 0 78,73-6 0,-90 2-78,9-1 62,44-2 0,252 6-107,-303-1 100,37-6 1,-38 4-160,35-2-1,4 5-180,-57 1 316,-1-1 0,1-1 0,0 1 0,0 0 0,-1-1 0,1 1 1,0-1-1,-1 0 0,1 0 0,-1 0 0,4-2 0,-4 2-24,0 0 0,0 0 0,0 0 0,0 0 0,1 1-1,-1-1 1,0 1 0,1-1 0,-1 1 0,1 0 0,2 0 0,39 0 336,-43 0-324,0 0 0,-1 0-1,1 0 1,0 0 0,0 0-1,-1 0 1,1 0 0,0 0 0,0 0-1,-1 0 1,1-1 0,0 1-1,0 0 1,-1-1 0,1 1-1,0 0 1,-1-1 0,1 1 0,0-1-1,-1 1 1,1-1 0,-1 1-1,1-1 1,-1 1 0,1-1 0,0 0-1,-1 0-15,0 1 1,1-1-1,-1 1 0,1-1 0,-1 1 0,0-1 0,1 1 0,-1-1 1,1 1-1,-1 0 0,1-1 0,-1 1 0,1 0 0,0-1 0,-1 1 1,1 0-1,-1 0 0,1 0 0,0-1 0,-1 1 0,1 0 0,-1 0 1,1 0-1,0 0 0,-1 0 0,2 0 0,16 1-807,-11-1 1087,1 1 1,-1-1-1,1-1 1,0 0-1,9-1 0,-7-9-323,-8 11 5,0-1-1,0 1 1,0 0-1,0 0 1,0 0-1,0 0 1,4 0-1,-3 1 47,1-1 0,-1 0-1,0 0 1,1 0 0,-1-1 0,0 1-1,0-1 1,1 0 0,3-1 0,1-3 126,-6 4-131,-1 0 1,1 0-1,-1 1 1,1-1 0,-1 0-1,1 0 1,-1 1-1,1-1 1,0 1-1,3-1 1,-3 1-111,-4 3-315,-11 10-1851</inkml:trace>
</inkml:ink>
</file>

<file path=ppt/ink/ink17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27:28.45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54 1056,'3'0'357,"-1"1"-329,0-1 0,0 1 0,0-1 0,0 1 0,0 0 0,0 0 0,3 2 0,-3-2-12,0 0 0,1 0 0,-1 0 0,0 0 0,0 0 0,0 0 0,1-1 0,1 1 0,1 2 54,0 1-71,-4-2 43,1 0-1,0 0 1,0 0 0,-1 0 0,1-1-1,0 1 1,0 0 0,1-1 0,-1 0-1,0 0 1,0 0 0,1 0 0,-1 0 0,0 0-1,1 0 1,4 0 0,4-1 208,-8-1-209,0 1-1,1 0 1,-1 0 0,0 0-1,0 0 1,0 1-1,0-1 1,1 1-1,2 1 1,2 2 2,-5-2-38,-1-1 0,1 0 0,0 0-1,-1 0 1,1 0 0,0 0 0,0 0-1,-1-1 1,1 1 0,0-1 0,0 0-1,0 0 1,0 0 0,0 0 0,0 0 0,-1 0-1,1-1 1,0 0 0,4-1 0,3-1 34,0 1 6,0-1 1,-1 1-1,1 1 1,16-1-1,517 2 777,-530 0-812,0-1 0,25-6 0,-26 5 12,0 0 0,25-1 0,-14 3-2,-7 0 14,1 0 0,20-3 0,-13-1-10,-9 0-37,0 2 0,27-1-1,-17 3-4,-6 1 31,-1-1 0,27-4 1,-21 0 6,-9 1-13,0 0 1,24 0-1,-18 2-19,39-6-1,-34 2-20,-9 3 15,18-3 9,24-16 52,-46 19-28,-1 0 0,1 1 0,22 0 0,17-1 47,10-8 2,-2 4 59,-8-4-107,5 5-240,-27-1 128,-21 4 117,0 0 0,0 1 1,17-1-1,2 2 55,-4 1 6,46-5 0,-46-1-55,-15 3-19,1 0-1,-1 0 0,1 1 1,11 0-1,1 0-62,25-5-1,-23 2-16,34 0-1,241 4 383,-282-1-315,31-6 0,-29 4-190,34-2 0,-30 5 69,-4 1 247,35-4 1,-28-2-11,-5 2-28,39-2 0,-12 3-62,-29 1-6,0 1 0,0 0-1,29 5 1,-25 0-67,-12-2 37,-1-1 0,1-1 0,12 1 0,291-2 175,-296-1-77,35-6 0,-35 4-48,34-1-1,-32 4-21,-10 1-44,0-1-1,1-1 1,18-2 0,-11-1-10,-8 1 25,0 1-1,0 0 1,17 0-1,64 2 103,-87 0-84,-1 0 1,0 0 0,0-1 0,0 1 0,1-1-1,-1 0 1,0 0 0,6-3 0,6-1 36,-8 4-1,0 0 1,0 0 0,0 1 0,11 0 0,-11 1-66,1-1 0,-1 0-1,0-1 1,11-1 0,-3-4-52,-12 5 74,0 0 1,0 0 0,0 0 0,0 0 0,1 0-1,-1 1 1,0-1 0,6 1 0,4 0 3,-4 0 3,0 0-1,1 0 1,12-3-1,-4-1 9,-9 1 17,1 1 0,0 1-1,-1-1 1,13 1 0,211 1 85,-216-1-66,-1 0-1,18-5 0,-10 1 75,21 0 51,-36 3-121,7-2 31,1 2 0,34-3 0,385 5 527,-433 0-613,-3-13 106,0 13-99,0 0 0,0 0 1,0 0-1,0 0 0,0 0 0,0 0 0,0-1 0,0 1 0,0 0 1,0 0-1,0 0 0,0 0 0,0 0 0,0 0 0,0 0 1,0 0-1,0 0 0,0 0 0,0-1 0,0 1 0,0 0 0,0 0 1,0 0-1,0 0 0,0 0 0,0 0 0,0 0 0,0 0 1,0 0-1,0 0 0,-1 0 0,1 0 0,0 0 0,0 0 0,0-1 1,0 1-1,0 0 0,0 0 0,0 0 0,0 0 0,0 0 0,0 0 1,0 0-1,-1 0 0,1 0 0,0 0 0,0 0 0,0 0 1,0 0-1,0 0 0,0 0 0,0 0 0,0 0 0,0 0 0,0 0 1,-1 0-1,-9 0 99,10 1-98,0-1-1,0 0 1,0 0 0,0 0-1,-1 0 1,1 0-1,0 0 1,0 0 0,0 0-1,0 0 1,0 0 0,0 0-1,0 0 1,0 0-1,0 0 1,0 0 0,-1 0-1,1 0 1,0 0 0,0 0-1,0 0 1,0-1-1,0 1 1,0 0 0,0 0-1,0 0 1,0 0-1,0 0 1,0 0 0,0 0-1,0 0 1,-1 0 0,1 0-1,0 0 1,0 0-1,0 0 1,0 0 0,0-1-1,0 1 1,0 0 0,0 0-1,0 0 1,0 0-1,0 0 1,0 0 0,0 0-1,0 0 1,0 0-1,0 0 1,0 0 0,0-1-1,0 1 1,0 0 0,0 0-1,0 0 1,0 0-1,0-1 3,0 1 0,0-1 0,0 1 0,0-1 0,0 1 0,1-1-1,-1 1 1,0-1 0,0 1 0,0-1 0,0 1 0,1-1 0,-1 1-1,0-1 1,0 1 0,1 0 0,-1-1 0,0 1 0,1-1 0,-1 1-1,0 0 1,1-1 0,-1 1 0,1 0 0,0-1 0,0 1-3,-1-1 0,1 1 1,0-1-1,-1 1 0,1-1 1,-1 1-1,1-1 0,-1 0 1,1 1-1,-1-1 0,1 0 1,-1 1-1,1-1 0,-1 0 1,0 0-1,0 1 0,1-1 1,-1 0-1,0 0 0,0 0 0,0 1 1,0-1-1,0 0 0,0 0 1,0-1-1,0-92 766,0 94-762,0-1 1,0 1-1,0-1 0,0 1 1,0-1-1,0 1 1,0-1-1,0 1 0,0-1 1,0 1-1,0-1 0,1 1 1,-1 0-1,0-1 0,0 1 1,1-1-1,-1 1 0,0-1 1,0 1-1,1 0 0,-1-1 1,0 1-1,1 0 0,-1-1 1,1 1-1,-1 0 1,0 0-1,1-1 0,-1 1 1,1 0-1,-1 0 0,1 0 1,-1-1-1,1 1 0,-1 0 1,1 0-1,-1 0 0,1 0 1,-1 0-1,1 0 0,0 0 1,-1 0-4,0 0-1,0 0 1,0 0 0,0 0 0,0 0 0,0 0-1,1 0 1,-1 0 0,0 0 0,0 0 0,0 0-1,0 0 1,0 0 0,0 0 0,0 0 0,0 0-1,0 0 1,0 0 0,1 0 0,-1 0 0,0 0-1,0 0 1,0 0 0,0 0 0,0 0 0,0 0 0,0 0-1,0 0 1,0 0 0,0 0 0,0 0 0,0 0-1,0 0 1,0 0 0,1-1 0,-1 1 0,0 0-1,0 0 1,0 0 0,0 0 0,0 0 0,0 0-1,0 0 1,0 0 0,0 0 0,0 0 0,0 0-1,0-1 1,0 1 0,0 0 0,0 0 0,0 0-1,0 0 1,0 0 0,0 0 0,0 0 0,0-11 98,0 9-58,0-1-17,0-7-47,0 7-96,0 3 42,-12-1 42,24 2 599,-12-4-704,0-7 68,0 7 172,0 3-60,0 0-148,0 0 52,0 0 113,-13 0 154,10 0-202,3 0-288,0 0 138,-3 0 347,-4 0-129,1-1-248,-1 1 0,1 0 0,0 0 0,0 1 0,-1-1 0,-7 3 0,-2 10-812</inkml:trace>
</inkml:ink>
</file>

<file path=ppt/ink/ink17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27:41.0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 16 416,'0'3'112,"0"-2"-101,1 1-1,-1 0 1,1 0 0,-1-1-1,1 1 1,-1 0 0,1-1-1,0 1 1,0 0 0,0-1-1,0 1 1,0-1 0,0 0-1,2 3 1,-3-4 4,1 0 0,-1 0-1,0 0 1,0 1 0,1-1 0,-1 0-1,0 0 1,0 1 0,0-1 0,0 0-1,1 1 1,-1-1 0,0 0 0,0 1 0,0-1-1,0 0 1,0 0 0,0 1 0,0-1-1,0 0 1,0 1 0,0-1 0,0 0-1,0 1 1,0-1 0,0 9 106,0 0 106,0-1 0,0 1 0,-3 14 0,2-17-124,-3 6 66,2-1 0,0 1 1,0 0-1,0 12 1,3-1-14,-1-6 19,0 0 1,-3 20-1,-8 7 55,6-13-81,-1-15-72,5-13-40,-1 0 1,1 0 0,0 0-1,1 0 1,-1 0 0,1 1-1,-1-1 1,1 0 0,0 5-1,1-1 651,2-6-322,6-11-282,9-22-278,-1-6 301,15-51 1,-20 52-85,21-43 0,-31 76-15,0 0 0,1 0 0,0 0 0,0 0 0,0 0 0,1 0-1,5-4 1,6-8-33,-5 0-64,-8 13 63,-1 0 0,1 0-1,0 0 1,0 1 0,0-1-1,1 0 1,-1 1 0,1-1-1,4-2 1,3-3-77,-5 4 81,1 1 1,0-1-1,8-4 0,-12 8 48,0-1 0,0 0 0,0 0-1,0 1 1,0-1 0,1 1 0,-1 0 0,0 0 0,0 0 0,1 0-1,-1 0 1,0 0 0,0 0 0,1 1 0,1 0 0,-2 0-30,0 0 0,0 0 0,0 0 1,0 0-1,0 0 0,0 0 0,-1 1 0,1-1 1,0 1-1,-1-1 0,1 1 0,-1-1 0,0 1 0,2 2 1,0 1 18,-1 1-1,1-1 1,-1 0 0,0 0 0,1 7 0,2 19 102,-3-24-71,1 4 17,-1 1 1,0-1-1,0 1 0,0 13 1,-2 84 378,-1-102-423,1 0-1,-1 0 1,-1 1-1,1-1 1,-5 12-1,4-14-11,1-2 3,0 0 0,1 1 0,-1-1 1,1 0-1,0 1 0,0-1 0,1 7 0,-1-8 6,1 1 0,-1-1 0,0 1 0,0-1 0,0 1 0,-1-1-1,1 0 1,0 1 0,-1-1 0,1 0 0,-2 4 0,-9 7 106,11-13-113,-1 1 0,1-1 0,0 0-1,-1 1 1,1 0 0,0-1 0,0 1-1,-1-1 1,1 1 0,0-1 0,0 1-1,0-1 1,0 1 0,-1 0 0,1-1-1,0 1 1,0-1 0,0 1-1,0 0 1,1-1 0,-1 1 0,0-1-1,0 1 1,0 0 0,1 0 0,-1-1-23,0 0 1,0 0 0,0 0-1,0 0 1,0 1 0,0-1 0,0 0 0,0 0 0,0 0 0,0 0 0,0 0 0,0 0 0,0 0-1,0 0 1,0 0 0,0 0 0,0 1 0,0-1 0,0 0 0,0 0 0,0 0 0,0 0 0,0 0 0,0 0-1,0 0 1,0 0 0,0 0 0,-1 0 0,1 0 0,0 0 0,0 1 0,0-1 0,0 0 0,0 0-1,0 0 1,0 0 0,0 0 0,0 0 0,0 0 0,0 0 0,0 0 0,-1 0 0,1 0 0,0 0-1,0 0 1,0 0 0,0 0 0,0 0 0,0 0 0,0 0 0,0 0 0,0 0 0,0 0 0,-1 0-1,1 0 1,0 0 0,0 0 0,-26 0-3400,26 0 3385,0 0 0,0 0 0,0 0 0,0 0 0,0 0-1,0 0 1,-1 0 0,1 0 0,0 0 0,0 0 0,0 0 0,0 0 0,0 0 0,0 0 0,0 0 0,0 0 0,0 0 0,0 0 0,0 0 0,-1 0-1,1 0 1,0 0 0,0 0 0,0 0 0,0 0 0,0 0 0,0 0 0,0-1 0,0 1 0,0 0 0,0 0 0,0 0 0,0 0 0,0 0-1,0 0 1,-1 0 0,1 0 0,0 0 0,0 0 0,0 0 0,0 0 0,0-1 0,0 1 0,0 0 0,0 0 0,0 0 0,0 0 0,0 0 0,0 0-1,0 0 1,0 0 0,0 0 0,0 0 0,0-1 0,0 1 0,1 0 0,-1-13-1028</inkml:trace>
</inkml:ink>
</file>

<file path=ppt/ink/ink17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27:41.41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41 2080,'-1'-1'29,"1"0"0,0 0 0,0 0 0,1 0 0,-1 0 0,0-1 0,0 1 0,0 0 0,1 0 0,-1 0 0,0 0 0,1 0 0,-1 0 0,1 0 0,0 0 0,-1 0 0,1 0 0,0 0 0,-1 0 0,1 0 0,0 1 0,0-1 0,0 0 1,0 0-1,0 1 0,0-1 0,0 1 0,0-1 0,0 1 0,0-1 0,0 1 0,2-1 0,7-3 58,65-41 532,-67 41-454,0-1 1,13-4-1,4-4 80,25-15-69,-49 27-137,1 0 0,-1 1 0,1-1 0,-1 1 0,1 0 0,0-1 0,-1 1 0,1 0 0,-1 0 0,1 0 0,0 0 0,-1 0 0,1 1 0,-1-1 0,1 0 0,-1 1 0,1-1 0,-1 1 0,1-1 0,-1 1 0,3 1 0,-2 0-18,0-1 0,0 1 0,0-1 0,0 1 0,0 0 0,-1-1 0,1 1 0,-1 0 0,1 0 0,-1 0 0,0 0 0,0 0 0,2 4 0,-2 11 5,-1-14-9,0 1 0,0-1 0,0 0-1,1 0 1,-1 1 0,1-1-1,1 4 1,24 65 639,-24-53-1285,-2-4-2363</inkml:trace>
</inkml:ink>
</file>

<file path=ppt/ink/ink17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27:41.7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2144,'0'0'800,"0"0"-608,0 0-64,15 0 992,-15 16-640,16-16-128,-1 0-224,17 0-192,-1 0 32,15 0 800,-14 15-416,-1 1-2400,0 0 1088,-15 15-992</inkml:trace>
</inkml:ink>
</file>

<file path=ppt/ink/ink17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27:42.11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3488,'0'0'1280,"15"0"-992,16 16-64,-15-16 0,15 0-160,16-16 480,0 16-320,-1 0-1920</inkml:trace>
</inkml:ink>
</file>

<file path=ppt/ink/ink17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27:42.46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9 0 1056,'0'0'357,"0"0"-229,2 0-74,0 0-64,-1 1 1,1-1 0,-1 0 0,0 0 0,1 1 0,-1-1 0,0 1 0,1-1-1,-1 1 1,0 0 0,3 1 0,-2-1 8,-1 0 0,1 0 0,0 0 0,0 0 0,0 0 0,0 0 0,0-1 0,0 1 0,0-1 0,0 0 0,0 1 0,3-1 0,-2 0 34,0 0 0,0 0 0,0 0 0,0 1 0,0 0 0,0-1 0,0 1 0,0 0 1,0 0-1,0 1 0,-1-1 0,1 0 0,0 1 0,3 2 0,-1-1 74,0 0 0,1-1 0,8 3-1,-9-4-26,-1 1-1,1 0 0,-1 0 0,1 0 1,-1 0-1,0 0 0,8 6 0,-8-3-42,0-1 0,0 1-1,-1 0 1,1 0 0,-1 0-1,0 1 1,3 6 0,-1 14 139,-1-14-120,-3-9-62,1 0 0,-1 1-1,0-1 1,0 0-1,0 1 1,-1-1-1,0 1 1,1-1 0,-1 1-1,0-1 1,0 1-1,-2 5 1,-8 25 22,9-29 30,0-1-1,0 1 1,-1-1 0,1 1-1,-1-1 1,0 0 0,0 0 0,-1 0-1,1 0 1,-1 0 0,0 0-1,0-1 1,-5 5 0,-16 17 110,14-14-114,-1 0-1,0-1 1,-1 0-1,0-1 1,-20 11-1,-74 40 210,101-58-174,1 1-1,0-1 1,0 1 0,-5 3 0,-7 12 451,16-18-524,1 1 0,-1-1 0,0 1 0,0-1 0,0 0 0,0 1 0,0-1 0,0 1 0,1-1 0,-1 0 0,0 1 0,0-1 0,1 0 0,-1 1 0,0-1 0,0 0 0,1 1 0,-1-1 0,0 0 0,1 0 0,-1 1 0,0-1 0,1 0 0,0 1 0,15 3 103,24-4 169,-30 0-146,5 0-15,-7-1-53,-1 1-1,1 0 0,0 1 0,8 2 0,-1 0-30,-6 0-318,0-1 0,0 0 1,0-1-1,1 0 0,10 0 0,9-1-2289</inkml:trace>
</inkml:ink>
</file>

<file path=ppt/ink/ink1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36:38.9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86 0 1888,'-13'0'613,"13"0"-608,0 0-1,0 0 0,0 0 0,0 0 1,0 0-1,0 0 0,0 0 1,0 0-1,0 0 0,0 0 1,-1 0-1,1 0 0,0 0 1,0 0-1,0 0 0,0 0 0,0 0 1,0 0-1,0 0 0,0 0 1,0 0-1,0 0 0,0 0 1,-1 0-1,1 1 0,0-1 0,0 0 1,0 0-1,0 0 0,0 0 1,0 0-1,0 0 0,0 0 1,0 0-1,0 0 0,0 0 1,0 0-1,0 0 0,0 0 0,0 1 1,0-1-1,0 0 0,0 0 1,0 0-1,0 0 0,0 0 1,0 0-1,0 0 0,0 0 0,0 0 1,0 0-1,0 1 0,0-1 1,0 0-1,0 0 0,0 0 1,1 48 1618,0-21-1186,-1 0-1,-5 40 1,3-52-324,-2 8 24,0 0-1,1 25 0,4-20-2,-2 1-1,-1-1 0,-11 56 1,-27 76 125,33-128-182,-6 26 201,-36 149 73,44-187-300,-2 21 0,0 2 12,1-19-36,5-18-15,-1 0 0,1 0-1,0 0 1,-1 8 0,2-12-1,1 0 0,-1 0 1,0 0-1,0 0 0,1-1 1,-1 1-1,1 0 0,-1 0 0,1 0 1,0 0-1,0-1 0,2 4 1,-2-4-3,0 1 0,-1-1 0,1 1 0,0-1 1,-1 0-1,1 1 0,-1 0 0,1-1 1,-1 1-1,1-1 0,-1 1 0,0 2 0,0 25 397,0-26-246,-29-3-475,27 0 304,2 0 171,0 0-85,0 0-176,0 0-1,0 0-52,0 0 74,0 2 138,0 9-4,0-9-70,0 1-11,-2 23-552,1-26 571,1 0-1,0 0 0,0 0 0,0 1 0,0-1 0,0 0 0,0 0 0,-1 0 0,1 0 0,0 1 1,0-1-1,0 0 0,-1 0 0,1 0 0,0 0 0,0 0 0,0 0 0,-1 1 0,1-1 0,0 0 1,0 0-1,-1 0 0,1 0 0,0 0 0,0 0 0,-1 0 0,1 0 0,0 0 0,0 0 0,-1 0 1,1 0-1,0 0 0,-1-1 0,-2 1-1,3 0 16,0 0 0,0 0 0,0 0 0,-1 0-1,1 0 1,0 0 0,0 0 0,0 0 0,0 0-1,0 0 1,0 0 0,0 0 0,0 0 0,0 0-1,0 0 1,0 0 0,-1 0 0,1 0 0,0 0-1,0 0 1,0 0 0,0 0 0,0 0 0,0 0-1,0 0 1,0 0 0,0 1 0,0-1 0,0 0-1,0 0 1,-1 0 0,1 0 0,0 0 0,0 0-1,0 0 1,0 0 0,0 0 0,0 0 0,0 0-1,0 0 1,0 0 0,0 1 0,0-1 0,0 0-1,0 0 1,0 0 0,0 0 0,0 0 0,0 0-1,0 0 1,0 0 0,0 0 0,0 0 0,0 1 0,0-1-1,0 0 1,0 26 463,0-24-383,0 1-28,0-2-63,1 1 20,-1 1 1,0-1-1,0 0 1,0 0-1,0 0 1,-1 0-1,1 0 1,-1 0-1,0 4 1,-6-1-43,7-5 26,-1 0 0,1 0 0,-1 0 0,1 1 0,0-1 0,-1 0 1,1 0-1,0 1 0,-1-1 0,1 0 0,0 1 0,0-1 1,-1 0-1,1 1 0,0-1 0,0 0 0,-1 1 0,1-1 1,0 0-1,0 1 0,0-1 0,0 1 0,0-1 0,0 0 0,0 1 1,0-1-1,0 1 0,0-1 0,0 1 0,0 0 0,0-1 3,0 0 0,0 0-1,0 0 1,0 0-1,0 0 1,0 0 0,0 0-1,0 0 1,0 0-1,0 0 1,0 1-1,0-1 1,0 0 0,0 0-1,0 0 1,0 0-1,0 0 1,0 0 0,0 0-1,0 0 1,0 0-1,0 0 1,0 0 0,0 1-1,0-1 1,0 0-1,-1 0 1,1 0 0,0 0-1,0 0 1,0 0-1,0 0 1,0 0-1,0 0 1,0 0 0,0 0-1,0 0 1,0 0-1,0 0 1,0 0 0,-1 0-1,1 0 1,0 0-1,0 0 1,0 0 0,0 0-1,0 0 1,0 0-1,0 0 1,0 0 0,0 0-1,0 0 1,-1 0-1,1 0 1,0 0-1,0 0 1,-1 0 17,-1 1-1,1-1 1,-1 0-1,1 1 1,-1-1 0,1 1-1,0-1 1,-1 1-1,1-1 1,-2 2 0,-11 5 203,-61 11 407,54-12-357,0-1 0,-40 5-1,-13 1 221,-212 31 712,250-38-1043,-310 24 931,331-27-1069,-108 1 189,-14 1-104,78 3-129,35-3 5,-1-1 0,-1-1-1,-27-3 1,13-3 88,22 2-7,-35-2 1,44 6-65,1-2 1,0 1-1,0-1 1,-9-2-1,13 2-16,0-1-1,0 1 0,0-1 0,1 0 1,-1 0-1,0 0 0,1-1 1,0 1-1,-1-1 0,-3-4 1,3 3-84,0 0-1,0-1 1,0 0 0,-3-5 0,5 8-33,1-1-1,0 1 1,0-1 0,0 1-1,1-1 1,-1 1-1,1-1 1,-1 0-1,1 1 1,0-4 0,0 4-245,0 0-1,0 1 1,0-1 0,0 0 0,1 1 0,-1-1 0,0 0 0,1 1 0,0-1 0,-1 1 0,1-1-1,0 1 1,0-1 0,1-1 0,3-5-819,-2-8-1727</inkml:trace>
</inkml:ink>
</file>

<file path=ppt/ink/ink17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27:42.81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47 2976,'-16'0'1120,"16"0"-896,16 0-32,-16 0-32,16 0-128,15 0 544,0 0-320,0 0-32,16-15-128,15 15 192,-31 0-160,1-16-192,-1 16 32,0-16-1408</inkml:trace>
</inkml:ink>
</file>

<file path=ppt/ink/ink17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27:43.15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56 2304,'-1'-3'103,"1"0"0,1 0 0,-1 0-1,0 0 1,1 0 0,-1 1 0,1-1 0,0 0 0,0 0 0,2-3 0,0 2-44,1-1 1,-1 0-1,1 1 1,5-5-1,-8 9-43,3-5 49,0 0 0,0 1 0,0-1 0,0-1-1,-1 1 1,0 0 0,4-11 0,-2 1 93,-1 0-1,3-16 1,-3 18-109,0 0 1,12-23-1,2-6-47,-17 38 20,0 0 1,0 0 0,0 0 0,-1-1 0,1-7 0,-2 10-7,1 1-1,0-1 1,0 1 0,1-1 0,-1 1 0,0-1-1,0 1 1,1 0 0,-1-1 0,1 1 0,-1-1-1,1 1 1,-1 0 0,1-1 0,0 1 0,0 0-1,0 0 1,0-1 0,1 0 0,-1 1-6,-1 1 1,0-1-1,1 1 1,-1-1-1,0 1 0,1-1 1,-1 1-1,0-1 1,0 1-1,1-1 0,-1 0 1,0 1-1,0-1 1,0 1-1,0-1 0,0 0 1,0 1-1,0-1 1,0 1-1,0-1 1,0 0-1,0 1 0,0-1 1,-1 1-1,1-2 1,0 2 32,1 15 54,0 0-1,5 22 0,-1-13-65,-2 1-2,-2-18 19,-1 0 0,1 0 1,1 0-1,-1-1 1,1 1-1,1-1 1,5 13-1,20 17-442,3 8-2534</inkml:trace>
</inkml:ink>
</file>

<file path=ppt/ink/ink17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27:43.56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16 4320,'-15'-16'1600,"30"32"-1248</inkml:trace>
</inkml:ink>
</file>

<file path=ppt/ink/ink17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27:44.90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1984,'0'0'640,"3"0"-389,49 0 104,85 3 591,-112-1-850,140 9 283,349-11 69,-293 2-310,-99 3 31,164 3 190,-189-8-251,174 3 99,-174 3-147,61 1 56,76-7 1313,-221-1-1713,-29 5-675,-25 9-2315</inkml:trace>
</inkml:ink>
</file>

<file path=ppt/ink/ink17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27:45.2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7 2304,'35'-6'305,"1"1"0,0 2 0,53 1 0,-72 2-234,82 0 494,134 3 0,-72 7-357,24-4 70,10 4-70,-19-5 90,-86 0-184,145 3 668,-167-8-555,113 3-1,-121 3-208,31 1 263,-89-7-280,-1 0 1,1 0-1,0 0 1,-1 0-1,1 0 0,0 1 1,-1-1-1,1 0 0,0 1 1,-1 0-1,2 0 0,-1 3-215,-10 1-100,0-4 77,0 0-1,0-1 1,-12 0 0,20 0 237,-72 0-2992</inkml:trace>
</inkml:ink>
</file>

<file path=ppt/ink/ink17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27:47.29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0 48 3392,'-44'-10'685,"30"6"-348,13 2-114,5 2 57,121 0-226,96 0-17,45-8 236,18 0 51,-175 9-115,219-4 291,-215-2-413,189-3 120,101 8 657,-384 0-941,-1 1 0,1 1 0,0 0 1,17 6-1,-28-6-34,-7-2 80,-1-1 0,0 1 0,1 0 0,-1 1 0,0-1 0,1 0 0,-1 0 0,0 0 0,1 0 0,-1 0 0,0 0 1,1 0-1,-1 0 0,0 1 0,1-1 0,-1 0 0,0 0 0,0 0 0,1 1 0,-1-1 0,0 0 0,0 0 0,1 1 0,-11 12-3099</inkml:trace>
</inkml:ink>
</file>

<file path=ppt/ink/ink17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27:47.63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58 1 992,'-15'0'352,"15"15"-256,0 17-32,0-1 448,-16 0-288,1 31 64,15 16-192,-16-16 160,16 1-160,0-16-32,-15-1-32,15-15 448,0 1-256,0-17-32</inkml:trace>
  <inkml:trace contextRef="#ctx0" brushRef="#br0" timeOffset="1">0 48 992,'29'-29'443,"-29"28"-425,1 1 0,-1 0 1,1-1-1,0 1 0,-1-1 1,1 1-1,0 0 1,-1-1-1,1 1 0,0 0 1,0 0-1,-1 0 0,1 0 1,0-1-1,0 1 0,-1 0 1,1 0-1,1 1 0,7-2 108,2-2-41,-1 0-2,-1 1-1,0 0 1,1 1 0,-1 0 0,11 0 0,13 0-22,1 2 0,-1 2 1,49 9-1,-62-7-162,-1-1 123,0 1 0,-1 0 0,1 2 0,-1 0 0,-1 1 0,24 14 0,-34-18 38,49 37 482,-52-38-484,1 2 0,-1-1 0,1 0 1,-1 1-1,0 0 0,-1 0 0,1 0 0,4 10 1,-6-10 12,-1 0 0,0 0 0,0 0 0,0 6 1,1 5 78,2 9 25,-1-16-102,-2 1 0,1-1 1,-1 1-1,-1 0 0,1-1 1,-3 15-1,0-11-3,-1 0-1,0 0 0,-1 0 1,0 0-1,-1-1 0,-8 15 0,10-22-58,-1 0 0,-1-1 0,1 0 0,-1 0 0,-5 5 0,0-1-61,-9 8-133,0-2-1,-1 0 0,-31 17 0,30-20 426,-81 36 832,89-43-968,0 0 0,0 0 0,-1-2 0,1 1 0,0-2 0,-16 1 0,25-2-86,0 0-1,0 0 1,0-1-1,0 1 1,0-1-1,1 0 1,-8-3 0,9 3 0,0 0 1,0 0-1,0 0 1,1 0-1,-1-1 1,0 1-1,0-1 1,1 1-1,-1-1 1,1 0-1,0 1 1,0-1-1,-1 0 1,0-2-1,2 3-69,-1 0 0,1-1 1,0 1-1,0 0 0,-1 0 0,1 0 0,0-1 0,0 1 0,0 0 0,0 0 1,0 0-1,1-1 0,-1 1 0,0 0 0,0 0 0,1 0 0,-1-1 1,1 1-1,0-1 0,13-17-1934,-11 16 1748,0 1 0,0 0-1,0-1 1,1 1 0,-1 1-1,1-1 1,4-1 0,36-13-1360</inkml:trace>
  <inkml:trace contextRef="#ctx0" brushRef="#br0" timeOffset="2">592 484 1888,'3'-3'613,"7"-7"-367,-9 10-232,-1-1 0,0 1 0,1 0 0,-1 0 0,0-1 0,0 1 1,1 0-1,-1-1 0,0 1 0,0-1 0,1 1 0,-1 0 0,0-1 1,0 1-1,0-1 0,0 1 0,0 0 0,1-1 0,-1 1 0,0-1 0,0 1 1,0-1-1,0 1 0,0 0 0,0-1 0,-1 0 0,2-4 111,4 4-71,1 0-1,-1 0 0,0 1 1,0 0-1,0 0 0,0 0 1,1 0-1,-1 1 0,8 1 1,-7 2 3,0 1 1,-1-1 0,0 1 0,0 0-1,0 0 1,-1 1 0,1-1 0,-1 1 0,0 0-1,-1 0 1,5 10 0,-7-11-14,0 1 1,0-1 0,0 1-1,-1 0 1,0-1-1,0 1 1,-1 6 0,0-1 158,2-6-146,-1-1 0,0 1 0,0-1 0,0 1 0,-1 0 0,1-1 0,-1 0 0,0 1 0,-1-1 0,1 1 0,-1-1 0,-4 7 0,-2 13 25,7-22-78,1 0 0,-1 0 1,1 0-1,-1 0 0,0 0 0,0 0 0,0 0 0,0 0 1,0 0-1,0 0 0,0-1 0,-1 1 0,1 0 0,-1-1 1,1 1-1,-1-1 0,1 0 0,-1 0 0,-2 2 0,-3 0 14,6-3-15,1 0 0,-1 0 0,1 1-1,-1-1 1,1 0 0,0 0 0,-1 1-1,1-1 1,-1 0 0,1 0 0,-1 1-1,1-1 1,0 0 0,-1 1 0,1-1-1,0 1 1,-1-1 0,1 0 0,0 1 0,0-1-1,-1 1 1,1-1 0,0 1 0,0-1-1,0 1 1,0-1 0,0 1 0,0-1-1,0 1 1,0-1 0,0 1 0,0-1-1,0 1 1,0-1 0,0 1 0,0-1-1,0 1 1,0 12-8,0-10-182,0-3 43,17 1 98,-12-1 114,0 1 1,1-1-1,-1 0 1,0-1-1,0 1 1,0-1-1,7-2 0,-6 1 64,0 0-462,1 0 0,0 0 1,-1 0-1,1 1 1,0 0-1,7 0 1,1 1-1810</inkml:trace>
</inkml:ink>
</file>

<file path=ppt/ink/ink17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27:47.9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7 2560,'0'-15'960,"16"-1"-768,0 16-32,-16 0 352,15-15-320,16 15 64,-15 0-160,15 0 512,0 0-352,0 0-2272</inkml:trace>
</inkml:ink>
</file>

<file path=ppt/ink/ink17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27:48.3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6 2720,'0'0'1024,"0"-16"-800,15 16-64,-15 0 192,0 0-224,16 0 320,15 0-256,-15 0-32,15 16-96,0-16 160,-15 0-128,15 0 544,-16 0-384,1 16 32,-1-16-160,-15 15-96,0-15 0,0 16-3904</inkml:trace>
</inkml:ink>
</file>

<file path=ppt/ink/ink17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27:48.63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7 3072,'31'-16'1120,"-16"1"-864,1 15-64,-16 0 32,16 0-160,-1-16 384,1 16-224,-1 0 160,1 16-224,-16-16-576,15 0 224,-15 0-2816</inkml:trace>
</inkml:ink>
</file>

<file path=ppt/ink/ink1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36:41.1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82 188 992,'2'-3'309,"9"-7"-175,-11 10-114,0-1 0,0 1 0,1 0 0,-1-1 0,0 1 1,1 0-1,-1 0 0,0-1 0,1 1 0,-1 0 0,0 0 0,1-1 1,-1 1-1,1 0 0,-1 0 0,0 0 0,1 0 0,-1 0 1,1 0-1,-1 0 0,1 0 0,-1 0 0,0 0 0,1 0 0,-1 0 1,1 0-1,4-1 230,-2-12 1249,-2 13-1396,0-1 0,0 1 1,0 0-1,0 0 0,0 0 1,0 0-1,0 0 0,0 0 0,0 0 1,2 1-1,-3-1-98,0 0 1,0 0 0,0 0-1,0 0 1,0 0 0,0 0-1,0 0 1,0 0-1,1 0 1,-1 0 0,0 0-1,0 0 1,0 0-1,0 0 1,0 0 0,0 0-1,0 0 1,0 0 0,0 0-1,0 0 1,1 0-1,-1 0 1,0 0 0,0 0-1,0 0 1,0 0-1,0 0 1,0 0 0,0-1-1,0 1 1,0 0 0,0 0-1,0 0 1,0 0-1,0 0 1,0 0 0,0 0-1,0 0 1,0 0-1,0 0 1,1 0 0,-1 0-1,0-1 1,0 1-1,0 0 1,0 0 0,0 0-1,0 0 1,0 0 0,0 0-1,0 0 1,0 0-1,-1 0 1,1 0 0,0-1-1,0 1 1,0-4 121,-1-13 995,1 17-1097,0-1-1,-1 1 1,1 0-1,0-1 1,0 1-1,0-1 1,-1 1-1,1 0 1,0-1-1,-1 1 1,1 0-1,0-1 1,-1 1-1,1 0 1,-1-1-1,1 1 1,0 0-1,-1 0 1,1-1-1,-1 1 0,1 0 1,-1 0-1,1 0 1,0 0-1,-1 0 1,1 0-1,-1 0 1,1 0-1,-2 0 1,-5-3 321,0 0-286,1 1 0,0 0 0,-1 0-1,0 0 1,1 1 0,-14-1 0,-48 2 219,23 1-203,-589-1 804,414-8-326,129 3-287,-75 0 53,75 0-155,-86-3 38,122 8-179,-95-3 21,62-4-39,20 12-33,58-6 2,0 0-1,-12-2 1,10 1-40,0 0-1,-15 0 1,16 2-92,-18 0-426,24 0 441,16 0 288,-6-2-77,-4 1-65,0-1 0,1 1 0,-1 0 0,0 0 0,1 1 0,-1-1 0,0 0 0,1 0 0,-1 1 0,4-2 0,24 0 198,-29 2-203,1 0 0,-1 0 0,1 0-1,-1 0 1,1 0 0,-1 0 0,1-1 0,-1 1 0,1 0 0,-1 0 0,1 0 0,-1 0 0,1-1 0,-1 1 0,1 0 0,-1-1 0,0 1 0,1 0 0,-1-1 0,1 1-1,-1 0 1,0-1 0,0 1 0,1-1 0,-1 0 0,1 0 8,-1 1-1,1-1 0,-1 0 1,1 1-1,-1-1 1,1 1-1,0-1 0,-1 1 1,1-1-1,0 1 0,-1-1 1,1 1-1,0 0 1,0-1-1,-1 1 0,1 0 1,0 0-1,0-1 1,-1 1-1,1 0 0,0 0 1,0 0-1,0 0 1,0 0-1,1 0 0,-2 0-5,1 0 1,-1 0-1,1 0 0,-1 0 0,1 0 0,-1 0 0,1 0 0,-1 0 1,1 0-1,-1 0 0,1 0 0,-1-1 0,1 1 0,-1 0 0,0 0 1,1 0-1,-1-1 0,1 1 0,-1 0 0,0-1 0,1 1 0,-1 0 1,0-1-1,1 1 0,-1 0 0,0-1 0,1 1 0,-1-1 0,0 1 1,0-1-1,0 1 0,1-1 0,-1 1 0,0-1 0,0 1 0,0 0 1,0-1-1,0 1 0,0-1 0,0 1 0,0-2 0,0 2-2,0 0 0,0 0 0,0 0 0,0 0 0,0 0 0,0 0-1,0 0 1,0-1 0,0 1 0,0 0 0,0 0 0,0 0 0,0 0 0,0 0 0,0 0-1,0 0 1,0 0 0,0 0 0,0 0 0,0 0 0,0-1 0,0 1 0,0 0-1,0 0 1,0 0 0,0 0 0,0 0 0,0 0 0,0 0 0,0 0 0,0 0-1,0 0 1,1 0 0,-1 0 0,0 0 0,0 0 0,0 0 0,0-1 0,0 1-1,0 0 1,0 0 0,0 0 0,0 0 0,0 0 0,0 0 0,1 0 0,-1 0-1,0 0 1,0 0 0,0 0 0,0 0 0,0 0 0,0 0 0,0 0 0,0 0-1,0 1 1,13-1 76,-13-3 5,0-7 5,0 7-47,0 3-124,0 0 17,0 0 64,-1 0 0,1 0 0,-1 0 0,1 0 0,-1 0 0,1 0 0,-1 0 0,1 0 0,-1 0 0,1 0 0,-1 0 0,1 1 0,-1-1 0,1 0 0,-1 0 0,1 1 0,-1-1 0,1 0 0,-1 0 0,1 1 0,-1-1 0,1 1 0,0-1 0,-1 0 0,1 1 0,0-1 0,-1 1 0,-4 6-15,5-7 20,-1 1 1,0-1-1,0 1 1,0-1-1,1 0 0,-1 0 1,0 0-1,0 1 0,0-1 1,0 0-1,1 0 1,-1 0-1,-2 0 0,3-1 2,-1 1 0,1 0 0,-1 0 0,1 0 0,-1 0 0,1 0 0,-1 0 0,1 0 0,-1 0 0,1 0 0,-1 0 0,1 1 0,0-1 0,-1 0 0,1 0 0,-1 0-1,1 0 1,-1 1 0,1-1 0,-1 0 0,1 1 0,0-1 0,-1 0 0,1 0 0,0 1 0,-1-1 0,1 1 0,0-1 0,-1 0 0,1 1 0,0 0 0,-5 6 5,-5-2-50,5 5 0,-2-6 4,2 0 11,4 9-289,1-6 226,0-2 62,0 0 1,0 1-1,-1-1 0,-1 9 1,-8 9 44,4 18 128,-18 161 322,22-183-452,-3 67-4,-5-16 1,5 0 128,-2-31-47,5-25-27,0 0 0,0 18 1,2 74 536,0-104-568,0 0 1,-1 1-1,1-1 0,0 0 0,-1 0 0,1 0 0,-1 0 1,0 0-1,0-1 0,1 1 0,-1 0 0,-2 3 0,2-4 24,0 0-1,0 0 0,1 0 0,-1 1 1,0-1-1,1 0 0,0 1 0,-1-1 0,1 0 1,0 1-1,-1 2 0,1-4-50,0 0-1,0 0 1,0 0 0,0 0-1,0 1 1,0-1-1,0 0 1,0 0 0,0 0-1,0 0 1,0 0 0,0 0-1,0 0 1,0 0 0,0 0-1,0 0 1,0 1 0,0-1-1,0 0 1,0 0-1,0 0 1,0 0 0,0 0-1,0 0 1,0 0 0,0 0-1,0 0 1,0 0 0,0 0-1,0 0 1,0 0 0,0 1-1,-1-1 1,1 0-1,0 0 1,0 0 0,0 0-1,0 0 1,0 0 0,0 0-1,0 0 1,0 0 0,0 0-1,0 0 1,0 0 0,-1 0-1,1 0 1,0 0-1,0 0 1,0 0 0,0 0-1,0 0 1,0 0 0,0 0-1,0 0 1,-1 0 0,-9 0 323,7 0-138,3-3-69,0-13-107,-2 6-48,-8 7 0,9 4 30,1-1 0,0 0 0,0 0 0,0 0 0,0 0 0,0 0 0,0 0-1,0 0 1,0 0 0,0 0 0,0 0 0,-1 0 0,1 0 0,0 0 0,0 0 0,0 0 0,0 0 0,0 0 0,0 0 0,0 0 0,0 0 0,0-1 0,0 1 0,0 0-1,-1 0 1,1 0 0,0 0 0,0 0 0,0 0 0,0 0 0,0 0 0,0 0 0,0 0 0,0 0 0,0 0 0,0 0 0,0 0 0,0 0 0,0-1 0,0 1 0,0 0-1,0 0 1,0 0 0,0 0 0,0 0 0,0 0 0,0 0 0,0 0 0,0 0 0,0 0 0,0-1 0,0 1 0,0 0 0,0 0 0,0 0 0,0 0 0,0-1 4,-1 0-1,1 1 1,0-1 0,0 0 0,-1 0 0,1 1 0,-1-1 0,1 0 0,0 1 0,-1-1 0,1 1 0,-1-1-1,0 1 1,1-1 0,-1 1 0,1-1 0,-1 1 0,0-1 0,1 1 0,-1 0 0,0-1 0,0 1 0,1 0-1,-1 0 1,0-1 0,0 1 0,1 0 0,-1 0 0,0 0 0,0 0 0,0 0 0,0 0 0,-40 0 47,21 1-23,5-1-9,0 0 0,0 1 0,0 1 0,0 0 0,-29 8 0,8 4-124,20-8 28,0 0 0,1 1 1,-16 10-1,29-16 73,-6 3-42,0 1 0,0 0 0,1 1 1,0-1-1,0 1 0,0 1 0,1-1 0,-10 14 0,-62 102-517,17-19 177,52-86 305,1 1 1,0 1 0,2-1-1,-5 22 1,8-22 38,1-1 0,1 0 0,1 1 0,0-1 0,1 0 0,1 1 0,1-1 0,0 0 0,1 0 0,1-1 0,11 27 0,-7-25 64,0 0 0,1-1 0,1 0 0,0-1 0,1 0 0,1 0 0,1-1 0,0-1 0,1-1 0,0 0 0,21 14 0,-15-16 108,34 13-1,-48-21-105,29 12 134,1-2 0,1-1 0,48 8 0,10-2 87,55 8-59,-136-25-193,0 0 1,0-2-1,0 0 1,-1 0-1,1-2 1,0 0-1,-1 0 1,18-7-1,-5 2 96,43-16 22,-62 21-93,0-1 0,0 0-1,-1 0 1,1-1 0,-1 0-1,9-9 1,-9 7 37,0-2 1,-1 1-1,0-1 1,0 0-1,7-17 1,-8 17-34,1-5 31,-1 0-1,0 0 0,0 0 1,-2-1-1,0 0 0,0 1 1,-1-1-1,-1-24 1,-1 25-4,-1-1 0,0 1 0,-2-1 1,1 1-1,-6-16 0,5 22-23,0-1-1,-1 0 1,0 1 0,0 0-1,-1 0 1,0 0-1,-1 0 1,-10-11 0,-25-17 93,-24-39 48,-29-19-239,87 88 65,0 0 0,-1 0 1,1 1-1,-1 0 0,-9-5 1,-4-1-26,-15-15 45,16 15 127,-23-8 1,25 12-116,0-1 0,-18-12 1,-8-9-168,28 24-1727,15 5 1810,1-1-1,0 1 0,0 0 0,-1 0 0,1 0 0,0 0 1,0 0-1,-1 0 0,1 0 0,0 0 0,0-1 0,-1 1 1,1 0-1,0 0 0,0 0 0,0 0 0,-1-1 0,1 1 1,0 0-1,0 0 0,0-1 0,0 1 0,-1 0 0,1 0 1,0-1-1,0 1 0,0 0 0,0 0 0,0-1 0,0 1 1,0 0-1,0 0 0,0-1 0,0 1 0,0 0 0,0-1 1,0 1-1,0 0 0,0 0 0,0-1 0,0 1 0,0 0 1,0 0-1,0-1 0,1 1 0,-1-3-1719</inkml:trace>
</inkml:ink>
</file>

<file path=ppt/ink/ink17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27:49.32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6 1 736,'10'0'180,"-13"0"-78,-17 0-5,20 0-97,0 0 1,0 0-1,0 0 1,0 0-1,0 0 1,0 0 0,0 0-1,0 0 1,-1 0-1,1 0 1,0 0-1,0 0 1,0 0-1,0 0 1,0 0 0,0 0-1,0 0 1,0 0-1,0 0 1,0 0-1,-1 0 1,1 0 0,0 0-1,0 0 1,0 0-1,0 0 1,0 0-1,0 0 1,0 0-1,0 0 1,0 1 0,0-1-1,0 0 1,0 0-1,0 0 1,0 0-1,0 0 1,0 0 0,0 0-1,0 0 1,-1 0-1,1 0 1,0 0-1,0 1 1,0-1-1,0 0 1,0 0 0,0 0-1,0 0 1,0 0-1,0 0 1,0 0-1,1 0 1,-1 0 0,0 0-1,0 1 1,-3 12 4,-4-4 287,0-1-1,0 1 1,-1-1-1,0-1 1,-15 11-1,17-15-92,5-2-181,0-1 1,1 0-1,-1 1 0,0-1 1,1 0-1,-1 1 1,1-1-1,-1 1 0,1-1 1,-1 1-1,1-1 0,-1 1 1,1-1-1,-1 1 0,1 0 1,0-1-1,-1 1 1,1 0-1,0-1 0,0 1 1,-1 0-1,1-1 0,0 1 1,0 0-1,0-1 1,0 2-1,-1 0 2,-2 8 58,-9 24 292,10-30-342,0-1-1,0 1 1,1-1-1,-1 1 1,1-1 0,0 1-1,0 0 1,1 0 0,-1-1-1,1 8 1,-1 4 16,1-7-20,0-1 1,0 1-1,1 0 0,1 8 0,10 24 65,-11-36-74,1 0-1,0 0 0,0 1 0,0-2 0,0 1 0,0 0 1,4 4-1,-4-7-1,0 1 1,-1-1-1,1 0 1,0 0 0,0 1-1,0-1 1,0 0-1,0-1 1,0 1-1,4 1 1,13 5 189,-15-5-139,-1 0 1,1 0-1,0-1 1,-1 1 0,1-1-1,0 0 1,0 0-1,0-1 1,7 1-1,-10 0-48,1-2-1,0 1 1,0 0-1,0 0 1,0-1 0,-1 1-1,1 0 1,0-1-1,-1 0 1,1 1-1,0-1 1,-1 0-1,1 0 1,-1 0 0,1 0-1,-1 0 1,1-1-1,-1 1 1,0 0-1,2-2 1,14-12-28,-13 13 23,-1-1 0,1 1 0,0-1 0,-1 0 0,0 0 0,4-5 0,-3 3 58,-1-1 0,-1 0 0,1 1 0,-1-1 0,2-7-1,-2 8-26,0 0-17,0 0 0,0 0 0,-1 0 0,0 0 0,0-1 0,0 1 0,-1 0 0,0-1 0,0 1 0,0 0 0,-1-8 0,-4-1-72,0 1 0,-1 0-1,0-1 1,-1 2 0,-8-13 0,13 24 57,1-1 1,0 1-1,0-1 0,0 1 0,-1 0 0,1 0 1,-1-1-1,1 1 0,-1 0 0,0 0 0,1 1 1,-1-1-1,0 0 0,1 0 0,-1 1 0,0-1 1,0 1-1,0 0 0,0-1 0,0 1 0,1 0 1,-1 0-1,0 0 0,-3 1 0,2-1 50,5 3-578,11 10-2612</inkml:trace>
</inkml:ink>
</file>

<file path=ppt/ink/ink17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27:51.47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3 0 1312,'-16'16'480,"16"15"-352,0-16-64,-15 1 352,15 15-256,-31-15 64</inkml:trace>
</inkml:ink>
</file>

<file path=ppt/ink/ink17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27:57.09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 172 2976,'-13'-16'971,"8"4"-603,-2 7-218,7 5-130,0 0-1,-1-1 1,1 1-1,-1 0 1,1 0-1,-1-1 1,1 1-1,0 0 1,-1-1-1,1 1 0,0 0 1,-1-1-1,1 1 1,0-1-1,0 1 1,-1-1-1,1 1 1,0 0-1,0-1 0,0 1 1,0-1-1,0 1 1,0-1-1,-1 1 1,1-1-1,0 1 1,0-1-1,0 1 1,0-1-1,1 1 0,-1-2 1,0 1 16,0-1 1,0 0 0,1 1-1,-1-1 1,0 1 0,1-1-1,-1 0 1,1 1 0,0-1-1,-1 1 1,1-1 0,0 1-1,1-2 1,3-5 111,0-2-13,-4 8-102,0-1-1,0 1 0,0 0 1,0 0-1,1 0 1,-1 0-1,1 0 0,1-2 1,3-2 8,3-3-23,-1 1 0,1 0 0,11-7 0,-16 12-19,0 1 1,0 0-1,0 0 1,0 1-1,0-1 1,0 1-1,1 0 1,-1 0-1,0 1 1,1-1-1,6 1 0,-3 0 19,0 0-1,0 1 1,-1 1-1,1-1 1,0 1-1,13 6 0,-8-4 32,-8-2-50,1 1 0,-1 0 0,1 0 0,-1 0-1,0 1 1,-1 0 0,1 0 0,0 0 0,-1 1 0,0-1 0,4 6 0,3 6 26,-1 0 1,13 25 0,-20-33 30,0-1-1,0 1 1,-1 0-1,0 0 0,-1 1 1,0-1-1,0 0 1,-1 0-1,0 13 1,0-17-29,-1-1 1,1 1 0,0-1-1,-1 1 1,0-1 0,0 1-1,0-1 1,-2 4 0,-2 8 32,1-3-35,3-8-8,0 0 0,0 0 0,-1 0 0,1 0-1,-1-1 1,0 1 0,-2 3 0,-1 0-15,0 0 0,-1-1-1,0 1 1,0-2 0,0 1 0,0-1 0,-1 0-1,-11 7 1,9-5-5,4-3 7,-1-1 0,1 1 0,-1-1-1,-10 5 1,-7-3 92,17 2-76,4-4-88,-11 3-417,0 4 266,12-10 243,1 1 1,0-1-1,-1 1 0,1-1 0,0 1 0,-1-1 1,1 1-1,0 0 0,0-1 0,-1 1 0,1-1 1,0 1-1,0-1 0,0 1 0,0 0 0,0-1 1,0 1-1,0-1 0,0 1 0,0 0 0,0-1 1,0 1-1,0-1 0,1 1 0,-1 0 0,0 0 30,0 4 343,0-4-420,0 0 1,0-1 0,0 1 0,0 0-1,0 0 1,0 0 0,0 0 0,0-1-1,1 1 1,-1 0 0,0 0 0,1 0-1,0 1 1,12 13-2927</inkml:trace>
</inkml:ink>
</file>

<file path=ppt/ink/ink17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27:57.44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3904,'0'0'1440,"16"0"-1120,-16 16-96,0-16-1152,15 0 448,1-16-2016</inkml:trace>
</inkml:ink>
</file>

<file path=ppt/ink/ink17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29:22.49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85 0 320,'-101'166'112,"67"-120"-86,-7 12-9,-92 212 296,63-116-56,-132 233 188,-40 85 22,6-15 99,223-436-559,-3 5 81,0 2 1,-15 38-1,20-33-18,6-17-250,0-2 0,-8 16 0,11-24 101,0-3 87,0 0 1,0 1 0,1-1 0,-1 1 0,1-1 0,0 1 0,0-1-1,0 8 1,1-9 105,2-4-148,3-2-156,0-1-14,0 0-1,0 0 1,4-7-1,7-17-520</inkml:trace>
</inkml:ink>
</file>

<file path=ppt/ink/ink17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29:22.83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9 1 736,'-16'0'256,"0"15"-192,16 16 0,-15-15 96,15 31-96,-16 0 192,16-1-160,-15 1 32,15 0-64,15 0 32,-15-16-64,16 0-32,15-31 32,0-16 448,32-15-256,30-16-160</inkml:trace>
</inkml:ink>
</file>

<file path=ppt/ink/ink17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29:23.50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6 224,'15'-15'96,"-15"15"-64,16 15-32,-16-15-128</inkml:trace>
</inkml:ink>
</file>

<file path=ppt/ink/ink17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29:24.41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7 64,'0'-1'2,"0"0"1,0 0-1,0 0 0,0 1 0,0-1 1,0 0-1,0 0 0,0 0 1,0 0-1,1 1 0,-1-1 0,0 0 1,1-1-1,1 0 49,2 0-109,16 6 737,54 6-155,47 8 56,-94-12-569,14 3-1,0-2 1,63 3 0,96-10 554,-197 0-568,1-1 0,-1 1 0,0 0 0,0-1 0,0 1 0,0-1 0,0 0 0,0 0 0,6-3 0,1 0 12,8 1 92</inkml:trace>
</inkml:ink>
</file>

<file path=ppt/ink/ink17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29:24.75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8 0 1248,'0'94'448,"0"-63"-352,-16 16-32,16-32 64,0 17-96,-15-1-32,15-16 32,0 1 160,-16 0-96,16-16 32,0 15-64,0-15-192,0 0 64,0 0-384,16-15 224,-1 15-640</inkml:trace>
</inkml:ink>
</file>

<file path=ppt/ink/ink17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29:25.60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3 309 1664,'-8'31'297,"0"0"-80,-4 32 0,6-3-111,0-30-37,4-21-42,0 0 0,1 1-1,-1 12 1,3-7 34,-1-7-24,0 0 0,0-1 0,-1 1 0,-1 9 0,-3-2 93,3-9-3,1 1 0,-1-1-1,1 1 1,0-1 0,0 9-1,3-18 56,0 1-156,-1 0 0,1 0 0,-1 0 0,0 0 0,0 0 0,0-1 0,0 1 1,0 0-1,0-1 0,-1 1 0,1-1 0,0-4 0,1-5-8,26-97-119,-9 36 15,-2 25 41,10-31 21,-24 66 31,0 1 0,9-21 0,14-6 89,-7 4-49,-14 24-68,1 0 0,13-20 0,75-93-224,-92 121 240,0 0 1,0 0-1,0 0 0,0 1 1,0-1-1,1 1 1,-1 0-1,1-1 1,0 1-1,4-2 0,-6 4-1,0-1 1,0 1-1,0 0 0,0 0 0,0 0 0,0-1 0,0 1 0,0 0 0,0 0 0,0 1 1,1-1-1,-1 0 0,0 0 0,0 0 0,0 1 0,0-1 0,0 0 0,0 1 1,0-1-1,0 1 0,0 0 0,0-1 0,0 1 0,-1 0 0,1-1 0,0 1 0,0 0 1,-1 0-1,1 0 0,0-1 0,-1 1 0,1 0 0,0 2 0,4 7-12,0 0-1,-1 1 0,0-1 1,-1 1-1,0 0 0,0 0 1,-1 0-1,-1 0 0,0 15 1,0-2 87,6 32 1,-3-34-12,0 29 1,-3-32-40,0 0 0,5 19 0,-3-21 16,1 30 1,-3-40-15,-1 0 0,1 0 1,0-1-1,0 1 1,1-1-1,3 10 1,-3-9 9,7 14 110,-9-21-135,0 0-1,0 1 1,0-1-1,0 0 1,0 1 0,1-1-1,-1 0 1,0 0-1,0 1 1,0-1-1,1 0 1,-1 0 0,0 0-1,0 1 1,0-1-1,1 0 1,-1 0-1,0 0 1,1 1-1,-1-1 1,0 0 0,0 0-1,1 0 1,-1 0-1,0 0 1,1 0-1,-1 0 1,1 0 0,1-2-13,0 0 0,0 0 1,-1 0-1,1-1 1,0 1-1,-1 0 0,1-1 1,-1 1-1,0-1 1,1-3-1,-2 6 6,13-33-46,-9 21 150,0-1 0,12-20 0,18-20 38,48-57 0,-22 47-234,-42 45 53,-9 9-13,1 1 0,0-1 0,0 2 0,17-11 0,-23 16 51,-1 0 0,1 0 1,0 0-1,0 1 0,0 0 1,0 0-1,0 0 0,0 0 1,0 0-1,0 1 0,0 0 1,0 0-1,0 0 0,0 0 1,0 1-1,8 1 1,-11-2 9,0 0 0,-1 1 0,1-1 0,0 1 0,0-1 0,0 0 0,0 1 0,0 0 0,0-1 0,-1 1 0,1-1 0,0 1 1,-1 0-1,1 0 0,0-1 0,0 2 0,0 0 36,-1 0 1,1 0-1,0 0 0,-1 1 1,0-1-1,1 0 1,-1 0-1,0 0 0,0 3 1,0 31 273,-3 94 457,-7-52-594,7-45-137,1-10 18,0 1 0,-9 33 0,-11 43 52,15-59-58,6-34-13,-1-1 0,1 1-1,-1 0 1,-1 0 0,-4 8-1,5 0 26,2-14-74,0 0 0,0 0 0,0 0 0,0 0 0,0-1 0,0 1 1,0 0-1,0 0 0,0 0 0,-1-1 0,1 1 0,0 0 0,-1 0 0,0 1 0,-5 2-338,5-4 310,1 1 0,-1-1 0,1 0 0,0 0 1,-1 0-1,1 1 0,0-1 0,-1 0 0,1 0 0,0 1 0,-1-1 0,1 0 0,0 1 0,0-1 0,-1 0 0,1 1 0,0-1 0,0 1 0,0-1 0,0 0 0,-1 1 0,1-1 0,0 1 0,0-1 0,0 0 0,0 1 0,0-1 0,0 1 0,0-1 0,0 1 0,0 2-2766</inkml:trace>
</inkml:ink>
</file>

<file path=ppt/ink/ink1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36:41.4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 157 2816,'0'0'38,"-1"0"0,1 0 0,0 0 0,-1 0 0,1 0 0,-1 0 0,1 0 0,0 0 0,-1 0 0,1 0 0,-1 0 0,1 0 0,-1 0 0,1 0 1,0 0-1,-1 0 0,1 0 0,0-1 0,-1 1 0,1 0 0,-1 0 0,1 0 0,0-1 0,-1 1 0,1 0 0,0-1 0,-1 1 0,7-8 421,-3 6-452,-3 1 22,0 1 1,1 0 0,-1 0 0,0-1 0,1 1 0,-1 0 0,0-1 0,0 1 0,1 0 0,-1-1 0,0 1 0,0 0 0,0-1 0,0 1 0,1-1 0,-1 1-1,0-1 1,0 1 0,0 0 0,0-1 0,0 1 0,0-1 0,0 1 0,0-1 0,0 1 0,0-1 0,1-4 95,12 0 269,-10 3-373,1-1 0,-1 0 0,0 0-1,0 0 1,0 0 0,0 0-1,0 0 1,-1-1 0,0 1-1,1-1 1,1-4 0,-3 5-18,1-1 1,0 1 0,0-1 0,0 1-1,1 0 1,-1 0 0,1 0-1,-1 0 1,1 0 0,0 1 0,0-1-1,0 1 1,1 0 0,5-3-1,4 1 2,-11 4-4,1 0 0,-1-1-1,0 1 1,0-1 0,1 0 0,-1 0 0,0 0-1,0 0 1,0 0 0,0 0 0,0-1 0,0 1 0,1-3-1,0 3 32,-1-1 0,0 0-1,1 1 1,-1-1 0,1 1-1,-1 0 1,1 0 0,0 0-1,-1 0 1,1 0-1,0 0 1,0 1 0,0-1-1,0 1 1,-1 0 0,1 0-1,6 1 1,-3-1 182,-6 0-196,1 0 0,-1 0 0,0 0 0,0 0 0,0 0 0,1 0 0,-1 0 0,0 0 0,0 0 0,1 0 0,-1 1 0,0-1 0,0 0 0,0 0 0,0 0 0,1 0 0,-1 0 0,0 0 0,0 1 0,0-1 0,0 0 0,0 0 0,1 0 0,-1 1 0,0-1 0,0 0 0,0 0 0,0 0 0,0 1 0,0-1 0,0 0 0,0 0 0,0 0 0,0 1 0,11 20 430,-10-18-361,1 0 0,0-1 1,-1 1-1,1-1 1,0 1-1,1-1 0,-1 1 1,0-1-1,5 3 0,2 3 26,-5-4-85,0-1-1,-1 0 0,1 0 0,0-1 0,0 1 0,0-1 0,1 0 0,-1 0 0,0 0 0,1-1 1,-1 1-1,1-1 0,0 0 0,0-1 0,6 1 0,-2-1 35,0 0 0,0-1-1,0 0 1,0-1 0,-1 0 0,1 0 0,13-6-1,-12 4 44,0 1 0,15-2-1,5-1 94,1-5 101,-29 11-273,6-2-579,0 0 0,1-1-1,11-5 1,-4 5-865</inkml:trace>
</inkml:ink>
</file>

<file path=ppt/ink/ink17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29:28.04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2 1152,'0'-16'416,"15"16"-320,1-16 0,-1 16 352,1 16-256,-1 0 128,1 15-192,15 16 160</inkml:trace>
</inkml:ink>
</file>

<file path=ppt/ink/ink17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29:28.38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6 160,'31'-16'64,"0"32"-64,16-16 0,-16 0 96,16 0-64,15 0 64,16 15-64,-31-15-96,30 16 32,-30-16 160,16 0-64,-17 0-320</inkml:trace>
  <inkml:trace contextRef="#ctx0" brushRef="#br0" timeOffset="1">359 172 1056,'-16'15'416,"16"16"-352,0 47 32,0-31-64,16 31-32,-16 0 128,16 15-64,-16 1 128,15-1-128,-15-15 320,0-15-192,0-17-384,-15 1 96,15 0-1056</inkml:trace>
  <inkml:trace contextRef="#ctx0" brushRef="#br0" timeOffset="2">1683 172 576,'-2'2'171,"0"0"-163,1 0 0,0 0 1,0 0-1,-1 0 0,1 0 1,0 0-1,1 0 0,-1 0 1,0 0-1,0 0 0,1 3 0,-1-2-11,0-1 0,1 1-1,-1 0 1,0-1-1,0 1 1,0-1-1,-1 1 1,1-1 0,-1 0-1,1 1 1,-4 2-1,0 0-27,0-1 0,-1 1-1,1-1 1,-1-1 0,0 1-1,0-1 1,-1 0 0,1 0-1,-1-1 1,1 1 0,-1-2-1,-11 3 1,-5-2 165,-1 0 1,-34-2-1,17-1-7,-107 1-196,145 0 72,-1 0 1,1 0-1,0 0 1,-1 1-1,1-1 1,0 1-1,0 0 1,0 0-1,-5 2 1,-7 3 94,6-4 20,6-2-75,0 1 0,0-1-1,0 1 1,0 0-1,0 0 1,0 0 0,0 1-1,1-1 1,-1 1-1,0-1 1,1 1 0,-1 0-1,1 0 1,0 0 0,0 0-1,0 0 1,0 1-1,0-1 1,-2 4 0,-2 4-35,1 0-1,0 1 1,-4 13 0,3-6-39,2-11 26,2 1 0,-1 0 0,1 0 1,0 0-1,1 0 0,0 0 0,0 0 1,1 9-1,-1 0 42,-1-1 1,-4 18-1,4-21 59,-3 27 0,5 40 59,3-74-27,-1-5-105,0 0 1,0 1-1,0-1 1,0 0-1,0 0 1,0 0-1,1 0 1,-1 0-1,0-1 1,5 2-1,6 1 119,2 3-32,-12-5-111,1 0 1,-1 0-1,1 0 1,-1 0 0,1 0-1,-1-1 1,1 1 0,5-1-1,11 0-18,-2-1 43,-1 2 1,19 2-1,14 7 66,7-5 60,-5 6-33,-32-9-51,19 3 65,-26-1-163,22 10-1,-23-8-126,38 12-1478</inkml:trace>
  <inkml:trace contextRef="#ctx0" brushRef="#br0" timeOffset="3">1294 592 2400,'-16'-62'896,"32"46"-704,-1 16-64,17-15-128,14 15-32,17 0-192,-1 0 128,0 15 96,1 1 32,-1 0 256,-31-1-160,0 1-2080</inkml:trace>
</inkml:ink>
</file>

<file path=ppt/ink/ink17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22:27.99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64 2720,'0'0'891,"0"-3"-545,0-7-127,0 7 133,3 3-171,7 0-122,-10 0-57,0 0 1,0 0-1,1 0 1,-1 0-1,0 0 1,0 0 0,0 0-1,0 0 1,0 0-1,0 0 1,0 0-1,0 0 1,0 0-1,0 0 1,1 0-1,-1 0 1,0 0-1,0 0 1,0 0-1,0 0 1,0 0-1,0 0 1,0 0-1,0 1 1,0-1 0,0 0-1,0 0 1,0 0-1,1 0 1,-1 0-1,0 0 1,0 0-1,0 0 1,0 0-1,0 0 1,0 0-1,0 0 1,0 0-1,0 0 1,0 1-1,0-1 1,0 0-1,0 0 1,0 0 0,0 0-1,0 0 1,0 0-1,0 0 1,0 0-1,0 0 1,0 0-1,0 1 1,0-1-1,0 0 1,0 0-1,0 0 1,0 138 1767,0-136-1733,-1 0 0,1-1 0,0 1 0,-1 0 0,1 0 0,-1 0 0,0 0 0,0-1 0,-1 4 0,-2 2 143,4-7-176,1 0 1,-1 0 0,0 0-1,0 0 1,0 0 0,0 0-1,0 0 1,0 0-1,0 0 1,0 0 0,0 0-1,0 0 1,0 0 0,1 0-1,-1 0 1,0 0 0,0 0-1,0 0 1,0 0-1,0 0 1,0 0 0,0 0-1,0 0 1,0 0 0,0 0-1,1 0 1,-1 0-1,0 0 1,0 0 0,0 0-1,0 0 1,0 0 0,0 0-1,0 1 1,0-1 0,0 0-1,0 0 1,0 0-1,0 0 1,0 0 0,0 0-1,0 0 1,0 0 0,0 0-1,0 0 1,0 0 0,0 0-1,0 1 1,0-1-1,0 0 1,0 0 0,0 0-1,0 0 1,0 0 0,0 0-1,0-1 180,-5 5 29,4-1-120,0 2-21,0-18 195,1 11-267,0 0 0,0-1 0,0 1 0,0-1 0,1 1 0,-1 0 0,1-1 0,-1 1 0,1 0 0,0 0 0,0-1 0,0 1 0,0 0 0,0 0 0,0 0 0,1 0 0,-1 0 0,3-2 0,-1 0-3,1 1 0,-1-1 0,0-1 0,0 1 0,0 0 0,0-1 0,-1 1 0,2-7 0,-3 8-11,0-1 0,1 1-1,-1 0 1,0-1 0,1 1-1,0 0 1,0 0 0,0 0-1,0 1 1,3-4 0,6-6 27,0-4 82,-6 8 12,1 0 0,0 0 1,12-11-1,-15 17-65,-1 0 0,1 0 0,0 0-1,0 1 1,0-1 0,0 1 0,0-1 0,0 1 0,0 0 0,0 0 0,1 0-1,-1 1 1,0-1 0,7 1 0,-4 0-10,-3-1-6,0 1-1,0 0 0,0 0 1,0 0-1,0 0 1,0 1-1,0-1 1,0 1-1,-1 0 1,1 0-1,0 0 1,0 0-1,-1 0 1,1 0-1,-1 1 1,1-1-1,3 4 1,-3-2-3,0-1 1,0 1-1,0-1 1,0 0-1,5 2 1,-4-2 22,-1-1 1,1 1 0,-1 0 0,0 1-1,4 2 1,8 11 108</inkml:trace>
</inkml:ink>
</file>

<file path=ppt/ink/ink17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22:28.73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 205 2080,'-13'13'667,"13"-13"-626,1 0 0,0 1 0,0-1 0,0 0 0,-1 1 0,1-1 1,0 0-1,0 0 0,0 0 0,0 0 0,-1 0 0,1 0 0,2 0 1,1 1 290,0-1 1,1 1 0,-1 0-1,0 0 1,7 3 0,3 1-116,-4-3-77,0-1 0,0 0 0,1 0 0,15-2 0,4 0 45,76 1 204,-101 0-384,-1 0-1,1-1 1,0 1-1,-1-1 1,1 0-1,-1 0 1,1-1-1,-1 1 1,0-1-1,1 0 1,-1 0-1,0 0 1,0-1-1,0 1 1,4-5-1,-1 3 15,19-9 104,-26 13-114,1-1 1,0 1-1,0 0 1,0 0-1,0-1 0,0 1 1,0 0-1,0-1 1,-1 1-1,1-1 1,0 1-1,0-1 0,0 1 1,-1-1-1,1 0 1,0 1-1,-1-1 1,2-1-1,2-4 121,0 4-74,3-4 16,-5-4-54,-1 0 0,0 0 0,0 0 0,-1 0 0,-2-16 0,1-2-51,1-16 177,-2 39-75,-9-5-245,11 9 176,-1 1 0,1 0 0,-1-1 0,1 1 0,-1 0-1,1-1 1,-1 1 0,1 0 0,-1 0 0,1-1 0,-1 1 0,0 0 0,1 0 0,-1 0-1,1 0 1,-1 0 0,0 0 0,1 0 0,-1 0 0,1 0 0,-1 0 0,0 0 0,1 0-1,-1 1 1,0-1 0,1 0 3,-5 3 77,-24 23 21,19-22-44,7-3-61,1 0 0,0 0 0,0 1 0,0-1 0,0 0 0,0 1 1,0-1-1,-2 3 0,1-2-15,0 1 0,0-1 0,0 0 0,-1 0 0,-4 3 0,5-4 2,-1 1 1,1 0-1,0 0 1,0 0-1,-4 4 0,0 2 9,4-5 9,0 0 1,-1 0-1,1 0 1,0 0-1,-5 3 0,-2-2 31,7-3-25,1 0 0,0 0 1,0 1-1,0-1 0,-1 0 0,1 1 0,1-1 0,-3 3 0,-9 8 54,8-8-18,0 0 0,1 1 0,-1 0 1,1-1-1,-4 9 0,-24 49 208,32-59-243,-1-1 0,1 1 0,-1 0 1,1-1-1,0 1 0,0 0 0,0 0 0,0 0 0,1-1 0,-1 1 1,1 0-1,-1-1 0,1 1 0,0 0 0,0-1 0,0 1 0,2 2 0,1 4 6,-3-6 4,0 1 0,1-1 0,0 1 0,0-1 0,0 1 0,0-1 0,0 0 0,1 0 0,-1 0 0,6 5 0,0-3 8,-1 0 0,1 0 0,8 4 1,11 6 38,-24-13-49,1 0-1,-1 0 1,1 0-1,-1 0 1,1-1 0,-1 0-1,1 0 1,6 2-1,2-1 32,-2 1-14,11 2 35,13-13 81,-4 3-85,33-8-10,-16 1-884,93-10 1,-67 9-1485,-8-2 687</inkml:trace>
</inkml:ink>
</file>

<file path=ppt/ink/ink17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22:29.33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9 500 2720,'0'0'891,"0"0"-545,-3 0-36,-3 1 280,8-2-165,-2 0-381,1 1 0,0-1-1,-1 1 1,1-1 0,-1 0 0,1 1-1,-1-1 1,1 0 0,-1 1-1,0-1 1,1 0 0,-1 0 0,0 1-1,1-1 1,-1 0 0,0 0-1,0 0 1,0 1 0,0-1 0,0 0-1,0 0 1,0-1 0,0-27 329,0 27-363,0 1-1,-1-1 1,1 0-1,0 0 1,-1 0-1,0 1 0,1-1 1,-1 0-1,0 0 1,0 1-1,0-1 1,0 1-1,0-1 1,0 1-1,-1-1 1,1 1-1,-2-2 1,-9-12 176,-4-17-132,16 32-42,-1-1-1,1 0 1,0 0 0,-1 0-1,1 0 1,-1 0 0,1 1 0,-1-1-1,1 0 1,-1 0 0,1 1 0,-1-1-1,0 0 1,1 1 0,-1-1 0,0 1-1,0-1 1,1 1 0,-1-1 0,0 1-1,0-1 1,0 1 0,0 0 0,0 0-1,0-1 1,1 1 0,-1 0 0,0 0-1,0 0 1,0 0 0,0 0-1,0 0 1,0 0 0,0 0 0,-1 1-1,-5-1 20,-1 0-22,5-1-3,0 1 1,0 0-1,1 0 1,-1 0 0,0 0-1,0 0 1,0 1-1,1-1 1,-1 1-1,0 0 1,1 0-1,-1 0 1,0 0 0,1 0-1,-1 1 1,1-1-1,0 1 1,-4 2-1,-28 41 165,11-25 101,17-3-134,4-8-100,-4 7-40,5-13-2,0 0 1,0 0-1,0 1 0,0-1 0,0 0 1,1 1-1,-1 4 0,1 2 36,-1-8-18,1 0-1,0 0 1,0 0-1,0 0 1,0 0-1,1 0 1,-1 0 0,1 0-1,-1 0 1,2 2-1,-2-2 25,2 1 17,-1 0 0,1 0-1,0 1 1,0-1 0,0 0 0,5 4 0,1-5-1,0-1 0,0 0 0,1-1 0,14-1 0,-9 1-111,-13 0 47,0 0 0,0 0-1,1 0 1,-1 0 0,0 0 0,0-1-1,0 1 1,1 0 0,-1-1 0,0 1-1,0-1 1,0 1 0,0-1 0,0 1 0,0-1-1,0 0 1,0 0 0,0 1 0,0-1-1,0 0 1,-1 0 0,1 0 0,0 0-1,-1 0 1,2-1 0,7-9-140,17 1-85,-5-14-74,5 1 90,-5-16-21,-8 18 147,-8 13 74,0 1 0,0-1 0,-1 0 0,-1 0 0,6-15-1,9-34 31,-2 24 48,-11 25-43,-1 0 0,0 0 0,-1 0 0,0 0 0,4-15 0,-5 5-15,0 7-5,-1 1-1,2 0 1,-1 0-1,6-12 0,-3 10 35,-3 8-11,0 0 1,-1 1 0,0-1-1,1 0 1,-2-1 0,1 1-1,0 0 1,-1 0-1,1 0 1,-2-6 0,2 6 44,-1 0 0,0 0 0,1 0 0,0 0 0,0 0 0,0 1 0,1-1 0,-1 0 0,4-5 0,-4 8-65,-1 0-1,0 1 1,1-1 0,-1 0 0,0 1 0,0-1-1,0 0 1,0 1 0,1-1 0,-1 0 0,0 0 0,0 1-1,0-1 1,-1 0 0,1 1 0,0-1 0,0 0 0,0 0-1,0 1 1,-1-1 0,1 0 0,0 1 0,0-1-1,-1 1 1,1-1 0,-1 0 0,1 1 0,-1-1 0,1 1-1,-1-1 1,1 1 0,-1-1 0,0 0 0,-7-8 67,8 9-71,-1 0 0,1 0-1,-1 0 1,1 0 0,-1 0-1,0 0 1,1 0 0,-1 0-1,1 0 1,-1 0 0,1 0-1,-1 0 1,1 0 0,-1 1-1,0-1 1,1 0 0,-1 0-1,1 1 1,-1-1 0,0 1-1,0-1-4,-4 13 26,-6 6 39,-6 11 66,-1 22 250,-16 80 0,8-25-41,12-42-188,12-49-124,-1-1 1,-9 29-1,8-33 21,1-1 0,0 0 0,1 1 0,0-1 0,1 1 0,0-1 0,1 22 0,0-25-42,0 9-23</inkml:trace>
</inkml:ink>
</file>

<file path=ppt/ink/ink17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22:30.0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 17 1312,'0'0'18,"0"0"-1,-1 0 1,1 0 0,-1 1-1,1-1 1,0 0 0,-1 0-1,1 0 1,-1 0 0,1 0 0,-1 0-1,1 0 1,0-1 0,-1 1-1,1 0 1,-1 0 0,1 0-1,0 0 1,-1 0 0,1-1-1,0 1 1,-1 0 0,1 0-1,0-1 1,-1 1 0,1 0 0,-1-1-1,7-6 241,-3 4-222,-1 0 540,-2 3-101,0 0 170,0 0-186,0 0 0,0 0-182,3 0-74,-2 0-155,0 0 0,0 0 0,0 0 0,0 0 0,0 0-1,0 0 1,0 0 0,0 0 0,1 0 0,0 0 0,-2 13 470,0-10-428,0-1-56,0-1-1,0 1 1,-1-1-1,1 1 1,0 0-1,-1-1 0,1 1 1,-1-1-1,1 1 1,-1-1-1,0 1 1,-1 1-1,1-1 7,0 0-1,0-1 1,0 1-1,0 0 1,0 0 0,1-1-1,-1 1 1,0 0-1,1 0 1,0 0 0,0 0-1,-1 3 1,1 149 1448,3-154-1286,23 0 198,-21-3-341,-1-2-51,1 0 2,0 0 0,0 1 0,7-6 0,-5 6 2,-5 3-6,0 0-1,0-1 0,0 1 0,0 0 1,-1-1-1,1 0 0,0 1 0,-1-1 0,1 0 1,-1 0-1,0 0 0,0 0 0,2-4 0,-1 4-3,-1 0-1,1 0 1,-1 0-1,1 1 1,0-1-1,0 0 1,0 1-1,0-1 1,0 1-1,2-2 1,-1 2-2,-1 0 0,0-1 0,0 1-1,0-1 1,-1 1 0,4-5 0,6-19-64,0 15 42,-10 9 26,0 0 0,0 1 0,0-1 0,0 0 0,0 1 0,-1-1 0,1 0 0,0 0 0,0 0 0,0 0 0,-1 0 0,1 0 0,-1 0 0,1 0 0,-1 0 1,1 0-1,-1 0 0,1 0 0,-1 0 0,0 0 0,0 0 0,1 0 0,-1-2 0,0 2-5,0 0 1,0 1-1,0-1 1,0 0-1,0 0 0,0 1 1,0-1-1,0 0 1,1 0-1,-1 1 0,0-1 1,1 0-1,-1 1 0,0-1 1,1 1-1,-1-1 1,1 0-1,-1 1 0,1-1 1,-1 1-1,1-1 1,-1 1-1,1-1 0,0 0 1,0 1-9,-1 0-1,1 0 1,-1-1 0,1 1 0,-1-1 0,0 1 0,1 0 0,-1-1-1,1 1 1,-1-1 0,0 1 0,1-1 0,-1 1 0,0-1 0,0 1-1,1-1 1,-1 1 0,0-1 0,0 1 0,0-1 0,0 0 0,0 1 0,0-2-1,0 0-310,0 2 171,0 2 245,1 18 163,0-9-170,-1 0 0,0-1 0,-1 1 0,-2 14 0,-4-11-78,6-13-7,1 1 0,-1-1-1,0 0 1,0 1 0,1-1 0,-1 0-1,1 1 1,-1-1 0,1 1 0,0-1-1,-1 1 1,1-1 0,0 1 0,0-1 0,0 1-1,0-1 1,0 0 0,1 1 0,-1-1-1,0 1 1,1-1 0,-1 1 0,1 1-1,4 5 18,-4-7-14,0 0 0,0 1 1,0-1-1,0 1 0,-1-1 1,1 1-1,-1-1 0,1 1 1,-1 0-1,1-1 0,-1 1 0,0-1 1,0 3-1,0 25-76,0-27-966,0-2 294</inkml:trace>
</inkml:ink>
</file>

<file path=ppt/ink/ink17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22:30.43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8 48 3808,'0'0'1227,"3"-2"-742,10-11 299,-14 9-604,1 0 1,0 1-1,0-1 1,0 0-1,1-6 0,-1 8-9,-3 2-32,-3-1-98,2 1-3,-1 0 0,1 0 0,0 0 1,0 0-1,0 1 0,0-1 0,-5 2 0,-9 9 138,5-8-62,11-3-95,0 0 0,-1 1 0,1 0 0,0-1 0,0 1 0,0 0-1,-1 0 1,1 0 0,0 0 0,0 1 0,0-1 0,1 0 0,-3 3 0,-2 1 17,0 0 0,0 0 1,-9 5-1,10-8 63,0 1 0,0 1 0,1-1-1,-1 1 1,1 0 0,0 0 0,0 0 0,-5 8 0,-4 14-243,12-24 140,1-1 1,-1 1 0,1 0-1,-1 0 1,1 0 0,0 0-1,0 0 1,0 0 0,0 0-1,0-1 1,0 1 0,0 0-1,1 0 1,-1 0 0,2 3-1,8 11 74,-7-13-56,-1 1 1,1-1 0,-1 0 0,1 0 0,0 0-1,0-1 1,0 1 0,0-1 0,1 1 0,-1-1-1,1 0 1,-1-1 0,8 4 0,6 1 79,28 6 0,-35-9-111,11-1-9</inkml:trace>
</inkml:ink>
</file>

<file path=ppt/ink/ink17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22:30.83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5 11 2496,'1'-11'442,"-1"15"589,0-1-792,0 0-1,0 0 0,-1 0 0,1 0 1,-1-1-1,0 4 0,-28 28 599,-9 28-290,11-15-203,-45 90 733,53-94-910,13-28-107,0 0 0,-13 19 0,17-32-52,0 1 0,1 0 0,-1 0 0,1 0 0,-1-1 0,1 1 0,0 0-1,0 1 1,0-1 0,0 0 0,1 0 0,-1 0 0,1 0 0,0 1 0,0-1 0,1 4 0,-1 3 76,-1-10-81,1 1 0,0-1 1,0 1-1,0-1 0,0 1 1,0-1-1,0 1 0,0-1 1,0 1-1,0-1 0,0 1 1,0-1-1,0 1 0,0-1 1,1 0-1,-1 1 0,0-1 1,0 1-1,0-1 0,1 1 1,-1-1-1,0 0 0,0 1 1,1-1-1,-1 1 0,0-1 1,1 0-1,-1 1 0,1-1 1,-1 0-1,0 0 0,1 1 1,-1-1-1,1 0 0,-1 0 1,1 0-1,-1 1 0,1-1 1,-1 0-1,1 0 0,-1 0 1,1 0-1,-1 0 0,0 0 1,1 0-1,-1 0 0,1 0 1,0 0-1,1 0 2,-1 0 0,1 0 0,0 0 0,-1 0 0,1 0 0,0 1 0,-1-1 0,1 1 0,1 0 0,5 4 21,-7-4-22,0 0 0,1 0 1,-1-1-1,1 1 0,-1 0 0,1 0 1,-1-1-1,1 1 0,0-1 0,-1 0 1,1 1-1,-1-1 0,3 0 0,43 0-1246,-32 0 474</inkml:trace>
</inkml:ink>
</file>

<file path=ppt/ink/ink17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22:31.16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16 3392,'-15'0'1248,"15"0"-960,15 0-64,-15 0 704,0 0-544,16 0 704,-16 0-640,31 0 288,0-15-448,0 15-96,16 0-96,16 0 0,-17 0-64,17 0 256,-17 0-160</inkml:trace>
</inkml:ink>
</file>

<file path=ppt/ink/ink17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22:31.50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1 16 4992,'0'-15'1824,"0"15"-1408,0 0-128,-15 0 832,15 15-672,-16-15 544,16 16-576,-16-16-384,1 16-32,15-1-2272,0 1 1216</inkml:trace>
  <inkml:trace contextRef="#ctx0" brushRef="#br0" timeOffset="1">32 359 4896,'0'31'1824,"0"-31"-1440,0 32-96,-16-32 1184,16 15-864,0 1-96,0-1-320,0 1 0,-15-1-128,15-15-1728,0 16 928</inkml:trace>
</inkml:ink>
</file>

<file path=ppt/ink/ink1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36:42.27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 0 3328,'1'6'221,"-1"0"0,1 0 0,0-1-1,1 1 1,1 6 0,-1-7-126,0 0-1,-1 0 0,0 0 1,1 10-1,-1 20 794,0-22-538,-1 1 0,-1-1 0,-3 26 0,-1-16-190,2 0 0,-2 37 0,4-30-10,-8 43-1,6-54-123,-12 75 70,12-77-94,2-1-1,0 1 0,2 26 1,0-11 8,-1-28-12,-1 1-1,1-1 1,0 1 0,1-1-1,-1 1 1,1-1-1,0 1 1,0-1-1,0 0 1,1 1-1,-1-1 1,5 7-1,-1 21 19,0-24 19,-4-7-30,0 0 0,0 1 0,0-1-1,-1 1 1,1-1 0,0 1 0,-1-1-1,1 1 1,-1-1 0,0 1 0,1 0-1,-1-1 1,0 3 0,0 3 9,0-5-12,0 0 0,-1 0 0,2 0-1,-1 0 1,0 1 0,0-1 0,1 0-1,-1 0 1,2 3 0,3 3 0,-4-7 15,-1 1-1,1-1 1,0 0-1,0 1 1,0-1 0,-1 1-1,1-1 1,-1 1-1,1 0 1,-1-1 0,0 1-1,1 0 1,-1 1-1,0-1-4,0-1-1,0 1 0,0 0 0,1-1 1,-1 1-1,0-1 0,1 1 0,-1-1 1,1 1-1,0-1 0,0 1 1,-1-1-1,1 1 0,0-1 0,0 0 1,0 0-1,3 3 0,-2-2 192,-2-2-54,0 0 32,0 0-63,0 16-38,3-16-59,4 0 30,-3 1 15,0-1-1,0 0 1,0 0 0,0-1-1,0 1 1,0-1-1,5-1 1,-1-3 52,-7 4-101,1 1 0,-1-1 0,1 0 0,-1 0 1,1 0-1,-1 1 0,1-1 0,-1 1 0,1-1 0,-1 1 0,1 0 0,0-1 0,1 1 0,7 0-61,0-1 0,0 0 0,-1 0 0,18-5 0,-15 2 30,-3 3 24,-1 0 0,1 0 1,0 0-1,14 2 0,-3 0 24,258-1-482,-234 2 462,1 1 1,66 16-1,-72-12 66,96 8 201,-84-12-168,56 13-1,-32 1-27,50 10 268,68 20 100,-95-28-328,-46-10-42,-42-7-26,0-1-1,0 0 1,1 0 0,-1-1-1,0 0 1,0-1 0,15-3-1,6-6 35,-28 9-87,9-1 32,-1-1 0,0-1 0,0 1 0,0-2 0,0 1 0,10-8 0,13-17 263,-27 26-174,-7 3-121,1 0 0,-1 0 0,0 0 0,1 0 0,-1 0 0,1-1 0,-1 1 0,1 0 1,-1 0-1,0-1 0,1 1 0,-1 0 0,0 0 0,1-1 0,-1 1 0,0 0 0,1-1 0,-1 1 0,0-1 0,0 1 0,1 0 1,-1-1-1,0 1 0,0-1 0,0 1 0,1-1 0,-1 1 0,0 0 0,0-1 0,0 1 0,0-1 0,0 1 0,0-1 0,0 1 1,0-1-1,-3-4-1300,-7-6-560,7 9-3296</inkml:trace>
</inkml:ink>
</file>

<file path=ppt/ink/ink17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22:31.88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5 13 2656,'0'0'837,"0"-3"-501,0-6 240,1 14 1462,-1-3-1845,0 0 0,0 0 0,0-1 0,-1 1 0,1 0 0,0 0 0,-1-1 0,1 1 0,-2 2 0,-8 1 266,5 8 229,-37 49 410,41-59-1077,1-1-1,-1 1 0,0-1 0,1 1 0,-1 0 1,1-1-1,0 1 0,0 0 0,0-1 0,0 1 1,1 0-1,-1-1 0,2 5 0,10 25 97,-12-32-106,0 1-1,0-1 1,0 1-1,1-1 0,-1 1 1,0-1-1,1 0 1,-1 1-1,0-1 0,1 1 1,-1-1-1,0 0 1,1 1-1,-1-1 1,0 0-1,1 0 0,-1 1 1,1-1-1,-1 0 1,1 1-1,4 1 38,-2 0-22,0-1 0,-1 0-1,1 1 1,0-1 0,0 0 0,0-1-1,0 1 1,0 0 0,0-1 0,0 0 0,5 1-1,80-1 173,-86 0-189,0 0 0,0-1 0,0 1 1,0 0-1,0-1 0,0 1 1,0-1-1,0 1 0,0-1 0,0 0 1,0 0-1,-1 0 0,1 0 1,0 0-1,0 0 0,-1-1 0,1 1 1,-1 0-1,1-1 0,-1 0 1,0 1-1,0-1 0,0 0 0,0 1 1,0-1-1,0 0 0,0 0 1,0 0-1,0-2 0,0 1-2,-1 1 0,1-1-1,-1 1 1,0-1 0,1 0 0,-1 1-1,0-1 1,-1 0 0,1 1-1,0-1 1,-1 1 0,0-1 0,1 1-1,-1-1 1,0 1 0,0-1 0,-1 1-1,1 0 1,0 0 0,-1-1 0,-2-2-1,-8-8-16,10 11-13,0-1-1,0 0 0,0 1 1,0 0-1,0-1 1,-1 1-1,1 0 0,-1 0 1,0 1-1,1-1 1,-1 0-1,0 1 0,0-1 1,0 1-1,0 0 0,0 0 1,0 1-1,-4-2 1,7 2 23,-3 0 11,0 1 0,0-2 1,1 1-1,-1 0 1,0-1-1,-4 0 1,2-6-107,3 3 19,-5 1-1049,14 4-2785,-5-1 988</inkml:trace>
</inkml:ink>
</file>

<file path=ppt/ink/ink17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22:35.5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4 172 2720,'0'0'891,"6"-3"-545,14-7-143,-14 7 80,-6 3-6,0 0 336,0 0-144,0 0-445,1 1-1,-1-1 0,0 0 0,1 0 0,-1 0 0,1 0 0,-1 0 0,1 0 0,-1 0 1,1 0-1,-1 0 0,1 0 0,-1 0 0,1 0 0,-1-1 0,1 1 0,-1 0 0,1 0 1,-1 0-1,1-1 0,-1 1 0,1 0 0,-1 0 0,0-1 0,1 1 0,-1 0 0,0-1 1,1 1-1,-1-1 0,0 1 0,1 0 0,-1-1 0,0 1 0,0-1 0,1 1 0,-1-1 1,0 1-1,0-1 0,0 1 0,0-1 0,0 1 0,0-1 0,0 1 0,0-1 0,0 1 1,0-1-1,0 0 0,0-1 185,3 2 122,-3 0-317,1 0 0,-1 0 0,1 0 0,-1 0 0,1 0-1,-1-1 1,1 1 0,-1 0 0,0 0 0,1 0 0,-1 0-1,1 0 1,-1-1 0,1 1 0,-1 0 0,0 0 0,1-1-1,-1 1 1,0 0 0,1-1 0,-1 1 0,0 0 0,1-1-1,-1 1 1,0-1 0,1 1 0,-1 0 0,0-1 0,0 0-1,2-16 456,-2 13-435,0 1 84,0 1 107,0 1-220,0 1 0,0-1 1,0 1-1,0-1 0,0 1 0,0-1 0,0 1 1,0-1-1,-1 1 0,1 0 0,0-1 0,0 1 1,0-1-1,0 1 0,-1-1 0,1 1 0,0-1 0,0 1 1,-1 0-1,1-1 0,0 1 0,-1 0 0,1-1 1,-1 1-1,1 0 0,0-1 0,-1 1 0,1 0 1,-1 0-1,1 0 0,-1-1 0,1 1 0,0 0 1,-1 0-1,1 0 0,-1 0 0,1 0 0,-1 0 0,1 0 1,-1 0-1,0 0 0,-4-3 12,-6-10 123,8 7-88,3 5-44,0 1-1,0-1 1,0 1 0,0-1-1,-1 1 1,1 0-1,0-1 1,0 1-1,0-1 1,-1 1 0,1 0-1,0-1 1,-1 1-1,1 0 1,0-1-1,-1 1 1,1 0 0,0-1-1,-1 1 1,1 0-1,-1 0 1,1-1-1,0 1 1,-1 0-1,1 0 1,-1 0 0,1 0-1,-1 0 1,1 0-1,-1 0 1,1 0-1,0-1 1,-1 2 0,1-1-1,-1 0 1,-7-3 94,-13-7-58,11 7-17,4 4-24,3-1-4,0 0 0,0 1 0,0-1 0,0 0 0,0-1-1,0 1 1,0 0 0,0-1 0,0 0 0,-3 0 0,-2-4-50,7 4 45,-1 0 0,1 0-1,0 0 1,-1 0 0,1 1-1,-1-1 1,1 0-1,-1 1 1,0 0 0,1-1-1,-1 1 1,0 0 0,-1 0-1,-4 0 52,5 0-30,0 0 1,0 0 0,-1 0 0,1 0 0,0 0 0,0-1 0,0 1 0,0 0-1,-3-2 1,4 1-15,0 1-4,0-1-1,0 1 0,1-1 0,-1 1 0,0-1 0,0 1 1,0-1-1,0 1 0,0 0 0,0 0 0,0-1 0,0 1 1,1 0-1,-1 0 0,0 0 0,0 0 0,0 0 1,0 0-1,0 0 0,0 0 0,0 1 0,0-1 0,0 0 1,0 0-1,0 1 0,0-1 0,1 1 0,-1-1 1,0 1-1,-1 0 0,1 0-6,-31 4-458,27-1 465,0-1-1,0 2 0,0-1 1,1 0-1,-6 7 1,-2 2 63,10-12-49,1 0-1,0 1 1,0-1-1,0 0 1,0 0 0,0 1-1,0-1 1,0 1 0,1-1-1,-1 0 1,0 1-1,1 0 1,-1-1 0,1 1-1,0-1 1,-1 1-1,1-1 1,0 1 0,0 0-1,0 2 1,0 0 29,0 0 0,0 0 0,-1 0 0,1-1 0,-1 1 0,-2 5 0,-1 0 27,3-8-54,0 1-1,0 0 0,1-1 1,-1 1-1,0 0 1,0 0-1,1 0 0,-1-1 1,1 1-1,0 0 0,-1 0 1,1 0-1,0 0 1,0 0-1,0 0 0,1 0 1,-1 0-1,1 3 0,9 18-21,-9-21 14,-1-1-1,1 0 1,0 0 0,-1 1 0,1-1 0,0 0 0,0 0 0,0 0-1,0 0 1,0 0 0,0 0 0,0 0 0,1 1 0,4 2 27,-4-2-21,0 0 0,0-1 1,0 1-1,1-1 0,-1 1 0,0-1 0,1 0 1,-1 0-1,1 0 0,0 0 0,-1-1 0,1 1 0,3 0 1,6-1 31,0 1 1,11-2 0,4 0 65,-20 1-109,0 0 0,0-1-1,0 0 1,0 0 0,-1 0 0,1-1 0,0 0 0,-1 0 0,9-4 0,22-12-32,-10 6 79,31-20 0,-56 30-41,1 0 0,0-1 0,-1 1 0,0 0 1,1-1-1,-1 0 0,0 1 0,3-7 0,7-7 93,11-5 8,-15 3-56,-8 16-48,1-1-1,-1 1 1,1 0 0,0 0-1,0 0 1,0 0 0,0 0-1,0 0 1,1 0-1,-1 0 1,2-1 0,-1 2-10,-1 0 1,0-1-1,0 1 1,0 0-1,1 0 1,-1-1-1,-1 1 1,1-1-1,0 1 1,0-1 0,0 1-1,-1-1 1,1 1-1,-1-1 1,1 0-1,-1 1 1,0-1-1,1 0 1,-1-1-1,0 2 15,0 0-1,0 0 1,0 1 0,0-1-1,0 0 1,0 0-1,0 1 1,0-1 0,1 0-1,-1 1 1,0-1-1,1 0 1,-1 1-1,0-1 1,1 0 0,-1 1-1,1-1 1,-1 1-1,1-1 1,-1 1-1,1-1 1,-1 1 0,1-1-1,0 0 1,0 1-14,-1 0 1,1-1-1,-1 1 1,1 0 0,-1-1-1,1 1 1,-1-1-1,0 1 1,1 0 0,-1-1-1,0 1 1,1-1-1,-1 1 1,0-1 0,0 1-1,1-1 1,-1 0-1,0 1 1,0-1 0,0 1-1,0-1 1,0 1-1,0-2 1,0-1-111,0 3 21,0 1 92,0-1 1,0 1 0,0-1-1,0 1 1,0-1 0,0 1-1,0-1 1,0 1 0,0-1 0,0 1-1,0-1 1,0 1 0,0-1-1,0 0 1,1 1 0,-1-1-1,0 1 1,0-1 0,0 1-1,1-1 1,-1 0 0,0 1-1,1-1 1,-1 1 0,0-1 0,1 0-1,-1 1 1,0-1 0,1 0-1,-1 0 1,1 1 0,0-1-1,5 5-14,-2 1 46,0-1 13,9-3-68,0-2 65,-13-3 63,0-7 54,0 7-54,0 3-58,16 0-43,-16-3 26,1-3-19,-5 12-8,-6-3-47,7-3-166,3 0 124,0 0 266,-6 0-138,-12 1-125,18-1 86,-1 1 0,1-1 1,-1 0-1,1 0 0,0 1 1,-1-1-1,1 0 0,0 0 1,-1 1-1,1-1 0,0 0 1,-1 1-1,1-1 0,0 0 1,-1 1-1,1-1 0,0 1 1,0-1-1,0 1 0,-1-1 0,1 0 1,0 1-1,0-1 0,0 1 1,0-1-1,0 1 0,0-1 1,0 1-1,0 0 0,0-1 2,0 0 0,0 0 0,0 0 0,0 0 0,0 0-1,0 0 1,0 1 0,0-1 0,0 0 0,0 0 0,0 0-1,0 0 1,0 0 0,0 0 0,0 0 0,0 0 0,0 0 0,0 0-1,0 1 1,0-1 0,0 0 0,0 0 0,0 0 0,0 0-1,0 0 1,0 0 0,0 0 0,0 0 0,0 0 0,0 0-1,-1 0 1,1 0 0,0 0 0,0 0 0,0 1 0,0-1 0,0 0-1,0 0 1,0 0 0,0 0 0,0 0 0,0 0 0,0 0-1,0 0 1,-1 0 0,1 0 0,0 0 0,0 0 0,0 0-1,0 0 1,0 0 0,0 0 0,0 0 0,0 0 0,0 0-1,-1 0 1,1-1-1,-1 1-1,1 0 1,-1 0-1,1 0 1,-1 0-1,1 0 1,-1 1-1,1-1 1,0 0-1,-1 0 1,1 0-1,-1 0 1,1 0-1,-1 1 1,1-1-1,-1 0 1,1 0-1,0 1 1,-1-1-1,1 0 1,-1 1-1,1-1 1,0 0-1,0 1 1,-1-1-1,1 1 1,0-1-1,-1 0 1,1 1-1,0-1 1,0 1-1,0-1 1,0 1-1,-1-1 1,1 1-1,0-1 1,0 1-1,0-1 1,0 1-1,0-1 1,0 2-1,0-2-1,0 0 0,0 0-1,1 0 1,-1 0 0,0 0 0,0 0-1,0 0 1,0 0 0,0 0 0,0 0-1,0 0 1,0 1 0,0-1 0,0 0-1,0 0 1,0 0 0,0 0 0,0 0-1,-1 0 1,1 0 0,0 0 0,0 0-1,0 0 1,0 0 0,0 1 0,0-1-1,0 0 1,0 0 0,0 0 0,0 0-1,0 0 1,0 0 0,0 0 0,0 0-1,0 0 1,0 0 0,-1 0 0,1 0-1,0 0 1,0 0 0,0 0 0,0 0-1,0 0 1,0 0 0,0 0 0,0 0 0,0 0-1,0 0 1,0 0 0,-1 0 0,1 0-1,0 0 1,0 0 0,0 0 0,0 0-1,0 0 1,-2 0-22,0 1 0,1-1-1,-1 0 1,0 1 0,1-1 0,-1 1 0,0 0 0,1 0-1,-1-1 1,1 1 0,-1 0 0,1 0 0,-1 1 0,-1 1-1,2-2 43,1-1 0,0 0-1,-1 1 1,1-1-1,-1 1 1,1-1-1,0 1 1,0-1 0,-1 1-1,1 0 1,0-1-1,0 1 1,0-1 0,-1 1-1,1 0 1,0-1-1,0 1 1,0-1 0,0 1-1,0 0 1,0 5 44,-12 25 71,11-17-185,2-13 51,-1 0 1,0 0 0,0 0-1,0 0 1,0 0-1,0 0 1,-1 1 0,1-1-1,0 0 1,0 0 0,-1 0-1,1 0 1,-1 0-1,0 2 1,-6 9 155,4-6-97,0-1 0,0 1 0,1 0 0,-1-1 0,1 1 0,1 0 0,-1 0 0,-1 11 0,3-3 104,-1-12-127,1 1 0,0-1 0,0 1 0,0-1 0,0 1 0,0-1 0,0 1 0,1-1 0,-1 0 0,1 1 0,1 3 0,11-1 77,0 5-102,-13-10-8,0 1-1,1-1 1,-1 0-1,0 0 0,0 1 1,1-1-1,-1 0 1,0 0-1,0 0 1,1 0-1,-1 1 1,0-1-1,1 0 0,-1 0 1,0 0-1,1 0 1,-1 0-1,0 0 1,1 0-1,-1 0 0,0 0 1,0 0-1,1 0 1,-1 0-1,1 0 1,4 0 63,-2 1-31,0-1 0,0 0 0,0 0-1,0 0 1,0 0 0,0 0 0,0-1 0,0 1-1,0-1 1,3-1 0,0-1 5,4-2 18,8 11-46,39-17-502,42 11-3701,-88 0 3583,-1-1-1,1-1 1,12-3-1,0 0-1160,-13 4 1150,1 0-1,12 1 1</inkml:trace>
</inkml:ink>
</file>

<file path=ppt/ink/ink17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22:36.45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3 377 1472,'26'0'475,"-26"0"-468,1 0 0,-1 0 1,1 0-1,-1 0 1,1 0-1,-1 0 0,1 0 1,-1 0-1,0-1 0,1 1 1,-1 0-1,1 0 1,-1 0-1,1 0 0,-1-1 1,0 1-1,1 0 1,-1 0-1,0-1 0,1 1 1,-1 0-1,0-1 0,1 1 1,-1 0-1,0-1 1,21-20 237,-10 13 480,9-2-165,-18 9-494,-1 1-1,0-1 1,1 0 0,-1 1-1,0-1 1,0 0 0,0 0-1,0 0 1,0 0-1,0 0 1,0 0 0,0 0-1,1-1 1,2-3 114,-3 3-131,1 1 1,-1 0 1,0 0-1,0 0 0,0 0 1,0-1-1,0 1 0,0 0 1,0-1-1,0 1 1,-1 0-1,1-1 0,0 1 1,-1-1-1,1 1 1,-1-1-1,0 0 0,1 1 1,-1-1-1,0 1 0,0-1 1,0-1-1,-3-26 174,2 26-168,0 0-1,0 0 1,0 0 0,0 0-1,0 0 1,-1 0 0,0 0-1,1 0 1,-1 1 0,0-1-1,0 0 1,-1 1 0,1 0-1,0 0 1,-5-4 0,-16-9 232,15 7-176,6 6-83,0 0-1,0 0 1,0-1 0,-1 2 0,1-1 0,-1 0-1,-4-3 1,2 4 10,0 0 0,0 0-1,0 0 1,0 1 0,0-1-1,-7 2 1,6-1-13,-4-1-4,1 1 0,-1 1 0,1-1 0,-1 1 0,1 1 0,0 0 0,-1 0 0,-12 6 0,-10 6 16,25-11-12,-1 0 1,0 1 0,-10 6-1,-8 16 102,-10-5 171,33-19-269,1 0 0,-1 1 0,1-1 1,0 1-1,-4 5 0,1 0 39,-7 7 71,4-6-56,2 0 0,-1 1-1,-5 10 1,9-13-57,-1 0-1,0 0-1,0 1 1,1-1-1,0 1 0,0 0 1,1 0-1,0 1 1,-1 13-1,4-18-22,0 0 1,0 1-1,0-1 1,1 0-1,0 0 1,0 1-1,0-1 0,0-1 1,0 1-1,1 0 1,0 0-1,-1-1 1,5 4-1,-3-4 29,-1-1 0,0 1 0,1-1 0,0 0 0,-1 0 0,1-1 0,5 2 0,-6-2-21,0-1 1,0 1-1,0-1 0,0 0 1,0 0-1,0 0 1,0-1-1,0 1 0,0-1 1,0 0-1,0 0 0,5-2 1,8-2 5,1 1-20,-5 1-54,24-8 0,-3-1-105,-16 7 48,24-12 1,-12 3-11,-5 3 55,-1-1 0,38-26 0,-24 9 64,-22 21 4,-11 6 1,0 0 1,0 0 0,-1-1 0,1 1 0,-1-1 0,0 0 0,1 1-1,-1-2 1,0 1 0,-1 0 0,1 0 0,-1-1 0,3-4-1,70-129 112,-72 129-110,0 1-1,0 0 0,-1-1 1,0 1-1,-1-1 0,0 0 0,0 0 1,0 0-1,-1 1 0,-1-10 1,1 14-1,0-39 90,0 42-91,0 0-1,0 0 1,0 0 0,0 0 0,0 0-1,0-1 1,0 1 0,0 0 0,0 0-1,0 0 1,0 0 0,0 0-1,0 0 1,0 0 0,0 0 0,0 0-1,0 0 1,0 0 0,0-1-1,0 1 1,0 0 0,0 0 0,0 0-1,0 0 1,0 0 0,0 0-1,0 0 1,0 0 0,0 0 0,0 0-1,-1 0 1,1 0 0,0 0 0,0-1-1,0 1 1,0 0 0,0 0-1,0 0 1,0 0 0,0 0 0,0 0-1,0 0 1,0 0 0,-1 0-1,1 0 1,0 0 0,0 0 0,0 0-1,0 0 1,0 0 0,0 0-1,0 0 1,0 0 0,0 0 0,0 0-1,-1 0 1,1 1-6,-1-1-1,1 0 1,-1 0-1,1 0 1,-1 0-1,1 0 1,-1-1-1,1 1 1,-1 0-1,1 0 1,0 0-1,-1 0 1,1 0-1,-1-1 1,1 1-1,-1 0 1,1 0-1,0-1 1,-1 1 0,1 0-1,-1-1 1,1 1-1,0 0 1,-1-1-1,1 1 1,0-1-1,0 1 1,-1 0-1,1-1 1,0 1-1,0-1 1,0 1-1,0-1 1,-1 1-1,1-1 1,0 1-1,0-1 1,0 1-1,0-1 1,0 1 0,0-2-1,0 2 6,0 0 0,0 0 1,0 0-1,1 0 0,-1 0 0,0 0 0,0 0 0,0 0 0,0 0 1,0 0-1,0-1 0,0 1 0,0 0 0,0 0 0,0 0 1,0 0-1,0 0 0,-1 0 0,1 0 0,0 0 0,0 0 1,0 0-1,0 0 0,0-1 0,0 1 0,0 0 0,0 0 0,0 0 1,0 0-1,0 0 0,0 0 0,0 0 0,0 0 0,0 0 1,0 0-1,0 0 0,-1 0 0,1 0 0,0 0 0,0 0 1,0 0-1,0 0 0,0 0 0,0 0 0,0 0 0,0 0 0,0 0 1,0 0-1,-1 0 0,1 0 0,0 0 0,0 0 0,0 0 1,0 0-1,0 0 0,0 0 0,-7 0 32,11-3 7,-4 3-36,0 1-1,0-1 0,0 0 0,0 0 0,0 1 0,-1-1 0,1 0 0,0 0 0,0 0 1,0 0-1,0 1 0,-1-1 0,1 0 0,0 0 0,0 0 0,0 0 0,0 0 1,-1 1-1,1-1 0,0 0 0,0 0 0,-1 0 0,1 0 0,0 0 0,0 0 1,-1 0-1,1 0 0,0 0 0,0 0 0,0 0 0,-1 0 0,1 0 0,0 0 1,0 0-1,-1 0 0,1 0 0,0 0 0,0 0 0,-1 0 0,1-1 0,0 1 1,0 0-1,0 0 0,-1 0 0,1 0 0,0 0 0,0-1 0,0 1 0,0 0 1,0 0-1,-1 0 0,1-1 0,0 1 0,0 0 0,0 0 0,0-1 0,0 4 149,-63-3 356,63 0-501,-1 0-1,1 0 0,-1 0 0,1 0 0,-1 0 0,1 0 1,-1 0-1,1 0 0,-1 0 0,1 0 0,-1 0 0,1 0 1,-1 0-1,1 0 0,0 1 0,-1-1 0,1 0 1,-1 0-1,1 1 0,-1-1 0,1 0 0,0 1 0,-1-1 1,1 0-1,0 1 0,-1-1 0,1 1 0,-1 0 0,-6 6 83,-14-2 89,10 5-16,1-6-34,9-4-110,0 0-1,0 1 0,0-1 1,-1 0-1,1 1 0,0-1 1,0 1-1,0 0 0,0-1 1,0 1-1,0 0 1,0 0-1,0 0 0,1 0 1,-1-1-1,0 1 0,0 0 1,1 0-1,-1 1 1,0-1-1,0 1 0,-22 29 220,14-12-134,0 1 0,1 0 0,-9 38 0,11-34-36,1-7 4,-2 4 33,1 0 1,2 0-1,0 0 1,-2 31 0,7-42-59,-2 1 1,-1 12-1,-6 11 68,9-28-85,0 0-1,0 1 1,0-1 0,1 0-1,0 0 1,0 0 0,1 0-1,0-1 1,0 1 0,7 9-1,-8-13-25,0 0-1,1 0 1,-1-1-1,1 1 1,0-1-1,0 1 1,-1-1-1,1 0 1,0 0-1,0-1 1,0 1-1,0 0 1,4-1-1,10 4-332,-10-2-20,4 1-320,1-1 0,0 0 0,-1 0 0,14 0 0,22-2-3461,0 0 1269</inkml:trace>
</inkml:ink>
</file>

<file path=ppt/ink/ink17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22:56.06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62 1824,'-15'-16'821,"15"16"-796,-1-1 1,1 1-1,0 0 0,0 0 0,0-1 1,0 1-1,0 0 0,0 0 0,0-1 1,-1 1-1,1 0 0,0-1 0,0 1 1,0 0-1,0 0 0,0-1 0,0 1 1,0 0-1,1-1 0,-1 1 0,0 0 1,0 0-1,0-1 0,0 1 0,0-1 0,1-7 2386,1 6-1766,3-1-536,-1-1-1,1 2 1,-1-1-1,1 0 1,0 1-1,0 0 1,0 0 0,0 1-1,0-1 1,0 1-1,1 0 1,-1 0-1,0 1 1,1 0-1,-1 0 1,9 1-1,33 9 58,-10-5-107,50 8 79,124 34 214,-184-41-248,31 3 1,-32-6-58,9 3 55,-21-3-14,28 1-1,-8-4-39,-31 0-1525,-3 0 368</inkml:trace>
</inkml:ink>
</file>

<file path=ppt/ink/ink17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22:56.40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0 3328,'0'32'1216,"0"-32"-928,-15 78-96,15-32 256,15-15-288,-15 32 192,0-16-192,16 15 0,-16-15-96,15-1 32,1 1-64</inkml:trace>
</inkml:ink>
</file>

<file path=ppt/ink/ink17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22:56.73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06 126 4384,'0'-6'688,"-1"4"-544,1 0 0,0 0 0,0 0 0,0 0 0,1 0 0,-1 1 0,0-1 0,1 0 0,-1 0 0,1-2 0,6 0 15,-2 0-63,-4-9 198,-1 12-267,0-1 0,-1 0 1,1 0-1,-1 1 0,1-1 0,-1 0 0,0 1 0,1-1 0,-1 1 0,-2-4 1,-2-2-7,3 2 1,2 4-19,0 1 1,-1-1-1,1 0 1,0 1-1,-1-1 1,1 1-1,0-1 1,-1 0-1,1 1 1,-1-1-1,1 1 1,-1-1-1,1 1 1,-1 0-1,1-1 1,-1 1-1,1-1 1,-1 1-1,0 0 1,1 0-1,-2-1 1,-3-1-18,-2-3-43,5 4 43,1 0 1,-1 0-1,1 0 0,-1 0 0,1 1 1,-1-1-1,0 0 0,1 1 0,-1-1 1,0 1-1,1 0 0,-1 0 0,0-1 1,1 1-1,-4 1 0,-3-1-55,1 0-1,-14-3 1,-5-7-22,21 9 114,1 0-1,-1 0 1,1 1-1,-1-1 0,-7 2 1,-13-1 125,20 1-118,-1-1 0,1 2 0,0-1 0,0 0 0,0 1 0,0 0 0,1 0 0,-1 0 0,0 1 0,1 0 0,0-1-1,-8 8 1,11-9-24,0 0 0,1 0 0,-1 0 0,0 0 0,1 0 0,-1 0 0,1 0 0,0 0 0,-1 0 1,1 0-1,0 0 0,-1 2 0,0 3 33,-3 9-39,1 1 0,0-1 0,2 1 0,-1-1 0,2 1 0,2 29 0,1-27-120,2 13 145,0 39 0,-4-35 104,-1-10 33,-3 38 0,2-55-137,0 0 0,-1 0 0,0 0 0,-1-1 0,0 1 0,0-1 0,0 0 0,-8 12 0,5-11 25,5-7-38,0 0 0,0 1 0,0-1-1,1 0 1,-1 1 0,0-1 0,0 1 0,1-1-1,-1 1 1,1-1 0,-1 1 0,1 0-1,0-1 1,0 1 0,0-1 0,0 4-1,0-2 24,0 0 0,0-1 1,0 1-1,-1 0 0,1 0 0,-2 3 0,-5 0 79,14-6-186,-2 2-34,-3 0 85,1-1 1,-1 1-1,0-1 1,1 0-1,-1 0 1,1 1-1,-1-2 1,1 1-1,-1 0 1,1-1-1,-1 1 1,1-1 0,4 1-1,9 1 4,7 8 113,6-5 5,2 6 54,29 4-651,-42-12 144</inkml:trace>
</inkml:ink>
</file>

<file path=ppt/ink/ink17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22:57.07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16 4384,'-15'-16'1632,"15"16"-1248,15 16-128,-15-16 128,16 0-256,0 0 256,15 15-256,0-30 96,16 15-128</inkml:trace>
</inkml:ink>
</file>

<file path=ppt/ink/ink17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22:57.47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1 3072,'-13'0'976,"13"0"-969,0 0 0,0 0-1,0 0 1,-1 0 0,1 0 0,0 0 0,0 0 0,0 0-1,0 0 1,0 0 0,0 0 0,0 0 0,0 0 0,0 0-1,0 0 1,-1 0 0,1 0 0,0 0 0,0 0-1,0 0 1,0 0 0,0 0 0,0 0 0,0 0 0,0 0-1,0 0 1,0 0 0,0 0 0,0 0 0,-1 0 0,1 0-1,0 0 1,0 0 0,0 0 0,0 0 0,0 1 0,0-1-1,0 0 1,0 0 0,0 0 0,0 0 0,0 0 0,0 0-1,0 0 1,0 0 0,0 0 0,0 0 0,0 1 0,0-1-1,0 0 1,0 0 0,0 0 0,0 0 0,0 0 0,0 0-1,0 0 1,0 34 1220,0 0-917,1 0 1,2-1 0,9 48-1,11 43-80,-18-92-225,-2-6 76,-2 53 0,-2-49 344,1-30-416,0 0 1,0 1-1,0-1 1,0 0-1,0 1 0,0-1 1,0 0-1,0 1 1,0-1-1,0 0 1,0 1-1,0-1 0,0 0 1,0 0-1,0 1 1,-1-1-1,1 0 1,0 1-1,0-1 0,0 0 1,0 0-1,-1 1 1,1-1-1,0 0 1,-1 1-1,1-1-9,0 0 5,-1 1 1,0 0-1,1-1 0,-1 1 1,0 0-1,0-1 0,1 1 1,-1-1-1,0 1 0,0-1 1,0 0-1,0 1 0,0-1 1,-1 0-1,2 0-4,-1 0 1,0 0-1,1 0 0,-1-1 0,0 1 0,1 0 1,-1-1-1,0 1 0,1 0 0,-1-1 1,1 1-1,-1-1 0,1 1 0,-1-1 1,1 1-1,-1-1 0,1 0 0,0 1 0,-1-1 1,1 1-1,0-1 0,-1 0 0,1 1 1,0-1-1,-1-1 0,-1-15 65,2 11-46,0 0-1,0 0 1,-3-11-1,-1-7-51,0 0 0,2-1 0,0 1 0,4-40 0,0 51 22,2-1-1,5-15 1,2-8-50,4-25-185,-13 56 194,3-5 146,-4 11-81,-1-1 0,0 1 0,1 0 0,-1 0 0,1 0 0,-1 0-1,0 0 1,1 0 0,-1 0 0,1 0 0,-1 0 0,1 0 0,-1 0 0,1 0 0,-1 0-1,0 0 1,1 0 0,-1 0 0,1 0 0,-1 0 0,0 1 0,1-1 0,-1 0 0,1 0 0,0 1-1,0 0 18,0 0 0,0 0-1,0 0 1,1 0-1,-1 0 1,0 0 0,0 1-1,0-1 1,-1 0 0,1 1-1,0-1 1,0 1-1,-1-1 1,1 1 0,-1-1-1,1 1 1,-1-1 0,0 1-1,0-1 1,1 1-1,-1-1 1,0 3 0,2 10 182,8 32 171,-5 14 21,26 130 347,-29-184-701,-2-4-30,0 0-1,0 0 0,1 0 1,-1 0-1,1 0 0,-1 0 1,1 0-1,0 0 1,-1-1-1,1 1 0,0 0 1,0-1-1,1 1 0,-1 0 1,0-1-1,0 1 0,1-1 1,-1 0-1,1 0 0,-1 1 1,1-1-1,0 0 0,-1 0 1,3 1-1,-3-2-7,0 1 2,0-1 1,-1 1-1,1-1 0,0 1 0,0-1 0,0 1 1,0-1-1,0 0 0,0 1 0,-1-1 0,1 0 0,0 0 1,0 0-1,0 1 0,0-1 0,0 0 0,0 0 1,0-1-1,0 1 0,0 0 0,0 0 0,0 0 1,0-1-1,0 1 0,0 0 0,-1-1 0,1 1 0,0-1 1,0 1-1,1-2 0,-1 2-3,1-1-5,0 0 1,-1 0-1,1 0 1,0 0-1,-1 0 0,1-1 1,-1 1-1,1 0 1,-1-1-1,0 1 0,1-1 1,-1 1-1,0-1 1,0 0-1,0 1 0,0-1 1,0 0-1,-1 0 1,2-3-1,5-13-6,19-31-91,-5-11-230,5-5 0,-1-35-309,-1 5 84,-11 59 321,-12 32 180,0-1 0,1 1-1,-1-1 1,1 1 0,0 0-1,3-5 1,-5 9 45,0-1 0,1 1 0,-1-1 0,0 1 0,1 0 0,-1-1 0,0 1 0,1 0 0,-1-1 0,1 1 0,-1 0 0,1 0 0,-1-1-1,1 1 1,-1 0 0,1 0 0,-1 0 0,1-1 0,-1 1 0,1 0 0,-1 0 0,1 0 0,0 0 0,0 1 24,0-1-1,0 0 0,0 1 1,0-1-1,-1 1 1,1 0-1,0-1 1,0 1-1,0 0 0,0-1 1,-1 1-1,1 0 1,0 0-1,-1 0 1,1-1-1,0 2 0,5 6 92,-3-4-53,-1-1-1,0 0 0,1 1 0,2 6 0,-4-5 47,1 0 0,-1 0 0,0 0 0,0 8-1,1 3 100,9 48 274,4 23 39,-13-55-380,1-3 231,10 50 0,5 18 96,-8-41-509,-9-36-256,-1-18 188,0 0 1,0 0-1,0 0 0,0 0 0,0 0 0,0 0 0,1 0 0,-1-1 0,1 1 0,-1 0 0,1 0 1,0 2-1,12 1-3342,3 8 982</inkml:trace>
</inkml:ink>
</file>

<file path=ppt/ink/ink17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22:57.80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8 16 3488,'-39'-13'1115,"39"13"-1103,0-1 1,0 1-1,-1 0 1,1 0 0,0 0-1,0 0 1,-1-1 0,1 1-1,0 0 1,-1 0 0,1 0-1,0 0 1,0 0 0,-1 0-1,1 0 1,0 0 0,-1 0-1,1 0 1,0 0-1,-1 0 1,1 0 0,0 0-1,-1 0 1,1 0 0,0 0-1,0 0 1,-1 0 0,1 0-1,0 1 1,-1-1 0,1 0-1,0 0 1,0 0 0,-1 1-1,0 0 73,-1 0 0,1 1 0,0-1 0,-1 0 0,1 0 0,-1 0 0,1 0 0,-1-1 0,0 1 0,1 0 0,-1-1 0,0 1 0,0-1 0,-2 1 0,1-1 555,6 2 5,-1 0-577,-1-1-28,0 0-1,0 0 0,0 0 0,0 0 0,1 0 0,-1 0 0,0 0 1,1-1-1,-1 1 0,1 0 0,-1-1 0,1 1 0,-1-1 1,1 0-1,-1 1 0,1-1 0,-1 0 0,1 0 0,0 0 1,2-1-1,15 1 75,0 1-1,-1 0 1,1 1 0,0 1 0,22 6-1,-1 5 64,-9-3-74,35 8 1,-55-17-69,-1 1 0,14 5 0,-22-8-60,-1 1 0,1 0 0,0 0-1,0-1 1,0 2 0,-1-1-1,1 0 1,0 0 0,-1 0-1,1 1 1,-1-1 0,1 1-1,-1-1 1,0 1 0,0 0-1,2 3 1,-3-4-99,1 1 0,-1-1 0,0 1 0,0-1 0,-1 1 0,1-1 0,0 1 0,0-1 0,-1 1 0,1-1 0,-1 0 0,0 3 0,-1 1-280,-1 13-1089</inkml:trace>
</inkml:ink>
</file>

<file path=ppt/ink/ink17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22:58.20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2 16 3232,'-46'-16'1184,"46"16"-896,-16 16-96,16-16 1088,0 0-736,0 0-64,0 0-320,16 0 384,15 16-320,31-16-288,-15 0 0,15 0 224,16 0-96,-16-16-352,-15 16 160,0 0-1824,-16 0 1088</inkml:trace>
</inkml:ink>
</file>

<file path=ppt/ink/ink1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36:43.4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 11 2912,'-10'-11'937,"14"14"79,18 23-297,-17-16-533,0-1 1,0 1 0,5 18-1,-1-4-10,17 51 430,23 60 399,-33-100-853,30 52 0,-17-48-157,-8 3 117,5-9-11,-19-22-47,-6-9-32,1 0 0,-1 0 0,1 0 0,-1 0 0,1-1 1,0 1-1,-1 0 0,1-1 0,0 1 0,0-1 0,0 0 0,4 2 0,8 9 339,1 1-39,-14-12-297,-1-1 1,1 0-1,0 1 1,-1-1-1,1 0 1,0 0-1,0 1 1,-1-1-1,1 0 1,0 0-1,0 0 1,0 0-1,-1 0 1,1 0 0,0 0-1,0 0 1,0 0-1,-1 0 1,1-1-1,0 1 1,0 0-1,0-1 1,2-1 21,1 0 1,-1-1 0,-1 1 0,1-1-1,0 0 1,-1 0 0,1 0-1,-1 0 1,0 0 0,0 0 0,0-1-1,2-3 1,8-14 201,-10 16-225,1 1 0,-1-1 1,0 0-1,-1 0 0,1 0 0,-1 0 0,0 0 1,0-1-1,-1-4 0,3-10 33,0 5-27,1-9-12,-1 1 0,0-25 1,-1-38-147,-1 71 59,1 1-1,0-1 1,7-21 0,-5 25 18,-2 5 18,0-1 0,0 1 0,0 0 0,-1-1-1,0 1 1,0-12 0,0 12 22,-1 0-1,1 0 1,0 0-1,1 1 1,-1-1 0,1 0-1,0 1 1,4-8-1,-5 11 13,0 0-1,0-1 1,1 1-1,-1 0 1,0 0-1,1 0 1,-1 0-1,1 1 1,0-1 0,0 0-1,0 1 1,0-1-1,0 1 1,0 0-1,0-1 1,0 1-1,0 0 1,1 0-1,-1 1 1,0-1-1,1 0 1,4 0-1,13 1-314,6 0-2342</inkml:trace>
</inkml:ink>
</file>

<file path=ppt/ink/ink17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22:58.55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7 0 4480,'-47'0'2005,"47"3"-1584,0-2-281,1 1 1,-1 0-1,0 0 0,1-1 0,0 1 0,-1 0 0,1-1 0,0 1 0,0-1 0,-1 1 0,1-1 0,0 1 0,2 1 0,2 4-37,4 6 88,0 0-1,1 0 0,1-1 0,0 0 0,19 16 1,10 5 1,-20-15-139,1-1 0,39 24 1,14-6 48,-50-26 63,41 25 0,-28-6 421,-31-23-401,0-1-1,-1 1 0,1 0 1,-1 1-1,0-1 1,8 12-1,-11-15-141,-1-1 1,0 0 0,-1 1 0,1-1-1,0 0 1,0 0 0,-1 1-1,1-1 1,-1 1 0,1-1 0,0 2-1,-2-1-8,1-1 0,0 1 1,-1-1-1,0 0 0,1 1 0,-1-1 0,0 0 0,1 1 0,-1-1 0,-1 1 0,0 0-6,-4 9 88,4-7-93,1-1 1,-1 0-1,0 0 0,0 0 0,0 0 1,-1-1-1,1 1 0,-1 0 0,0-1 0,-2 3 1,-9 4-345,0 1 0,-18 17 0,19-14-2288,10-10 720</inkml:trace>
</inkml:ink>
</file>

<file path=ppt/ink/ink17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22:58.91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63 3808,'0'0'1227,"2"0"-742,2 0-373,-1 0 125,0 0 0,-1 0 1,1 0-1,0 0 0,0-1 1,-1 1-1,4-2 0,4-3 54,1 1-1,0 0 1,0 1-1,0 0 0,0 1 1,13-2-1,77 1 88,-81 2-347,31-6 0,-27 4 24,36-2-1,31 5 228,-31 0-2303,-57 0 752</inkml:trace>
  <inkml:trace contextRef="#ctx0" brushRef="#br0" timeOffset="1">281 0 4384,'-15'16'1632,"15"-16"-1248,-16 47-128,1-32 1184,15 32-832,0 0 320,0 15-544,-16 0-160,16-15-128,0 16-96,0-17 32,-16-15-192,16 1 96,-15-17-2560,15 1 1408</inkml:trace>
</inkml:ink>
</file>

<file path=ppt/ink/ink17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22:59.27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9 127 2560,'0'-13'832,"0"13"-827,0 0 1,0 0-1,0 0 1,0 0-1,0 0 1,0-1 0,0 1-1,0 0 1,0 0-1,0 0 1,0 0-1,0 0 1,0 0-1,0 0 1,0 0-1,0 0 1,0 0-1,0-1 1,0 1-1,0 0 1,0 0-1,0 0 1,0 0-1,0 0 1,0 0-1,0 0 1,0 0-1,0 0 1,0 0 0,0 0-1,0 0 1,0 0-1,0-1 1,1 1-1,-1 0 1,0 0-1,0 0 1,0 0-1,0 0 1,0 0-1,0 0 1,0 0-1,0 0 1,0 0-1,0 0 1,0 0-1,1 0 1,-1 0-1,0 0 1,0 0-1,0 0 1,0 0-1,0 0 1,0 0 0,0 0-1,0 0 1,11 0 218,-11 0-217,0 0 0,0 1 0,0-1 0,0 0 0,0 0 0,0 0 0,0 0 0,1 0 0,-1 0 0,0 0 0,0 0 0,0 0 0,0 0 0,0 0 0,0 0 0,0 0 0,0 0 0,0 0 0,0 0 0,1-1 0,-1 1 0,0 0 0,0 0 0,0 0 0,0 0 0,0 0 0,0 0 0,0 0 0,0 0 0,0 0 0,0 0 0,0 0 0,0 0 0,0 0 0,0 0 0,0 0 0,0-1 0,1 1 0,-1 0 0,0 0 0,0 0 0,0 0 0,0 0 0,0 0 0,0 0 0,0 0 0,0 0 0,0 0 0,0 0 0,0-1 0,0 1 0,0 0 0,0 0 0,0 0 1,0 0-1,-1 0 0,1-1 8,0 1 1,0-1 0,0 1 0,0-1 0,0 0 0,0 1 0,0-1 0,0 1 0,-1-1 0,1 1-1,0-1 1,0 1 0,-1-1 0,1 1 0,0-1 0,-1 1 0,1-1 0,0 1 0,-1-1 0,1 1 0,-1 0-1,1-1 1,-2 1 0,2-1-2,-1 1 0,0-1 0,1 1 0,-1-1 0,1 1 0,-1-1 0,1 1 0,-1-1 0,1 1 0,-1-1 0,1 0 0,0 1 0,-1-1 0,1 0 0,0 1 0,0-1 0,-1 0-1,1 1 1,0-1 0,0 0 0,0 0 0,0 1 0,0-1 0,0-1 0,0 1 3,0 0 0,0 0-1,-1 0 1,1 0-1,0 1 1,0-1 0,-1 0-1,1 0 1,-1 0 0,1 0-1,-1 0 1,1 0 0,-1 1-1,1-1 1,-1 0 0,0 0-1,1 1 1,-1-1 0,0 1-1,0-1 1,1 0 0,-1 1-1,0-1 1,0 1 0,0 0-1,-1-1 1,-13-10 61,12 8-69,0 0 0,-1 1 0,1-1 0,0 1 0,-1 0 0,0-1 0,1 2-1,-1-1 1,0 0 0,0 1 0,0 0 0,-7-2 0,-11-3 104,7 1 175,12 3-227,0 1-1,0 0 1,-1 0-1,1 0 1,-1 1-1,1-1 1,-1 1-1,-3-1 0,-5 1 182,10-1-170,-1 1 1,0 0 0,0 0-1,0 0 1,0 0-1,0 0 1,1 1 0,-1-1-1,0 1 1,-4 1-1,-8 8 264,13-9-313,1-1-1,-1 1 0,0 0 0,1-1 1,0 1-1,-1 0 0,1 0 0,-1 0 0,1 0 1,0 0-1,0 0 0,0 0 0,-1 0 1,1 1-1,0-1 0,1 0 0,-1 1 1,0-1-1,0 1 0,0-1 0,1 1 0,-1-1 1,1 1-1,-1 0 0,1 2 0,-6 15 163,4-12-177,-1-1-14,1 1 1,1-1-1,-1 1 0,1-1 0,0 1 1,0 10-1,1 0 30,1-5 10,-1 0 0,-1 0 0,-2 15 0,-2 6 99,-3 51 1,9-58-31,-1-10-20,0 1 0,-3 20 0,-8 10 141,6-3-80,-5-10 16,7-21-109,3-11-32,-1 1 1,1-1-1,-1 0 0,1 1 0,-1-1 1,0 0-1,0 1 0,0-1 0,0 0 1,-1 0-1,-2 4 0,4-6-4,-1 1 0,1-1 1,0 1-1,-1 0 0,1-1 0,0 1 0,-1-1 0,1 1 0,0 0 0,0-1 0,0 1 0,-1 0 0,1-1 0,0 1 0,0 0 0,0-1 0,0 1 0,0 0 1,0-1-1,0 1 0,1 0 0,-1-1 0,0 2 0,1 0 61,-1-1-61,-1 1 15,1 0-1,0 0 0,0 0 0,0 0 0,0-1 0,0 1 1,1 0-1,-1 0 0,0 0 0,1 0 0,0 0 0,0 2 0,1-4-20,-1 1-1,1 0 0,-1-1 1,1 1-1,-1-1 0,1 0 0,0 1 1,-1-1-1,1 0 0,0 0 0,-1 0 1,1 0-1,2-1 0,1 1 20,135 0 751,-80 0-3008,-44 0 965</inkml:trace>
</inkml:ink>
</file>

<file path=ppt/ink/ink17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22:59.6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 16 5568,'-31'-16'2048,"31"16"-1568,15 0-160,-15 0 544,0 0-544,16 16 576,-1-16-512,17 0 160,14 0-320,1 0 64,15 0-160,1 0-5472,-1 0 2880</inkml:trace>
</inkml:ink>
</file>

<file path=ppt/ink/ink17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22:59.98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4 483 4896,'-16'47'1824,"16"-47"-1440,-15 31-96,-16-15 288,15 15-384,-31 0-96,16 0-32,-16 16-576,16-16 288</inkml:trace>
  <inkml:trace contextRef="#ctx0" brushRef="#br0" timeOffset="1">1075 31 4800,'0'-15'1792,"0"15"-1408,0 0-96,16 0 1408,-16 0-992,16 0 992,-1 15-992,16-15 64,-15 0-448,15 0-224,0 0-32,-15-15 64,31 15-64,-32-16-2144,16 16 1152</inkml:trace>
</inkml:ink>
</file>

<file path=ppt/ink/ink17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23:00.32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0 3712,'0'16'1408,"0"-16"-1120,0 62-64,0-31 1376,0 16-928,0 15 512,0-15-704,0 16 0,0-17-288,0-15-32,-16 16-96,16-31 32,0-1-64,0 1-3392,0-16 1824</inkml:trace>
</inkml:ink>
</file>

<file path=ppt/ink/ink17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23:00.77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30 3552,'0'2'149,"0"0"1,0 0-1,-1 0 0,1 0 1,-1 0-1,0 0 0,1 0 1,-1 0-1,0 0 0,-1 1 1,1-1-84,0 0 0,0 0-1,0 0 1,0-1 0,0 1 0,1 0 0,-1 1 0,1-1 0,-1 0 0,1 2 0,0 199 2328,0-191-2329,1 0 0,1-1 0,0 1-1,4 12 1,-4-17-37,-1-2 25,0 1-1,-1-1 0,1 1 0,-1 7 0,-1-2 55,1-9-82,1 0 0,-1-1-1,0 1 1,0 0-1,1-1 1,-1 1 0,1-1-1,-1 1 1,1 0-1,0-1 1,0 0-1,-1 1 1,1-1 0,0 1-1,0-1 1,0 0-1,2 2 1,-2-4-9,-1 1 0,1-1 0,-1 0 0,0 0 0,0 0 0,1 1 0,-1-1 0,0 0 0,0 0 0,0 0 0,0 0 0,0 1 0,0-3 0,0-137 53,0 128-76,1-1 0,0 1 0,1 0 0,0 0 0,8-21 0,-7 23-17,0 0 0,0 0 0,-1 0 0,0-1 0,0-13 0,-2 21-2,0 0 0,0 0 0,1 0 1,-1 0-1,1-1 0,0 1 0,0 0 1,0 1-1,0-1 0,0 0 0,3-4 1,-2 3-34,-2 4 56,0-1 0,0 1 0,0 0 1,0 0-1,0 0 0,0-1 1,0 1-1,1 0 0,-1 0 0,0-1 1,0 1-1,0 0 0,0 0 0,0 0 1,0 0-1,0-1 0,1 1 0,-1 0 1,0 0-1,0 0 0,0 0 0,0 0 1,1-1-1,-1 1 0,0 0 0,0 0 1,0 0-1,1 0 0,-1 0 0,0 0 1,0 0-1,0 0 0,1 0 0,-1 0 1,3-1 48,-2 1-29,1 0 0,-1 0 1,0 0-1,0 0 1,0 0-1,0 0 0,0 0 1,0 0-1,0 0 0,0 0 1,0 1-1,0-1 0,0 0 1,0 1-1,0-1 1,0 1-1,0-1 0,0 1 1,0-1-1,1 2 0,4 21 389,4 1-129,-4 7-93,-4-15-103,8 25 1,1 2 3,-9-31-15,1 0-1,1 0 0,7 18 0,9 4 143,-19-32-193,0 0 0,0-1 1,0 1-1,0 0 0,0-1 0,1 1 0,-1-1 0,0 0 0,1 1 0,-1-1 0,1 0 0,0 0 0,-1 0 0,1 0 1,2 1-1,4-10 141,16 1-32,-21 4-109,0-1-1,1 1 1,-1 0 0,0-1 0,-1 1 0,1-1 0,-1 0 0,1 0 0,1-5 0,15-39-118,-12 29 100,15-29-1,-11 28 93,11-33 0,-19 45-102,0 0-1,1 1 1,-1-1-1,2 1 1,8-13-1,33-30-371,-45 49 371,0 0 7,0-1 1,1 1-1,-1 0 1,0 0-1,0 0 1,1 0-1,-1 0 1,1 0-1,-1 1 1,1-1-1,-1 0 1,1 1-1,-1-1 1,1 1-1,-1-1 1,1 1-1,0 0 1,-1 0-1,1 0 1,0 0-1,-1 0 1,1 0-1,0 0 1,-1 0-1,1 1 1,0-1-1,-1 1 1,3 0-1,-1 1 53,-1-1 1,0 1-1,0 0 0,0 0 0,0 0 0,0 0 0,0 0 0,-1 0 1,1 0-1,-1 0 0,1 1 0,-1-1 0,0 1 0,0-1 0,0 1 1,0-1-1,-1 1 0,1 3 0,5 38 643,-4-29-538,2 8 82,-1 1-1,1 23 0,-5-19-119,0-10-17,2 0 0,2 27-1,3-20-45,-4-18-46,-1 0 0,1-1 0,-1 1 0,0 0 0,-1 0 0,1 0 0,-1 0 0,-1 0 0,-1 12 0,-5-5-623,6-13 465,1 0 0,-1 1 0,0-1 0,0 0 0,1 1 0,-1-1 0,1 1 0,0-1 0,-1 1-1,1-1 1,0 1 0,0 1 0,0 10-4052,0-10 1226</inkml:trace>
</inkml:ink>
</file>

<file path=ppt/ink/ink17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23:01.28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9 0 6656,'-16'31'2464,"16"-31"-1920,16 47-160,-1-16 768,-15 0-704,0-15 32,0 15-288,-31 0 160,31-15-224,-31 15-5728,0 0 3008</inkml:trace>
</inkml:ink>
</file>

<file path=ppt/ink/ink17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28:37.90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04 63 224,'-15'1'41,"0"0"1,0 1-1,-28 7 0,12-4 125,-39 6-92,2-6-142,-67 8-66,-200 12-121,270-22 275,-22 0 71,-1-3-1,1-5 1,-118-21 0,195 24-75,-17-3 164,0 1-1,-34-1 0,36 3 20,17-2-138,8 4-60,0 0 0,0 0 0,0-1-1,-1 1 1,1 0 0,0 0 0,0 0 0,0-1 0,0 1 0,0 0 0,0 0 0,0 0 0,0-1 0,0 1 0,0 0 0,0 0 0,0-1 0,0 1 0,1 0 0,-1 0 0,0 0 0,0-1 0,0 1 0,0 0 0,0 0 0,0 0 0,0-1 0,1 1 0,-1 0 0,0 0 0,0 0 0,0 0 0,0 0 0,1-1 0,17-4 25,-11 3-9,24-6 25,0 2 1,40-4-1,49 5-106,-58 1 29,130-5 33,-77 8 25,181 5 23,-265-1-19,30 8 0,8 1-6,-46-10-32,-15-2 3,0 1 1,0 0-1,0 0 1,0 1-1,0 0 0,9 4 1,-13-4 24,-8-1 9,-92-1 16,-405 0 22,370-4 656,-237-39 0,230 14-544,107 26-155,29 3-48,3 0 1,13 1 0,3 0 66,24 4 1,13 2 16,50-2 29,-54-1-56,146 5 212,186 22-269,-208-2-192,-127-24 230,-46-5-10,-1 0 1,1 0-1,0 0 1,-1 0-1,1 0 1,0 1 0,-1-1-1,1 0 1,0 0-1,-1 1 1,1-1-1,0 1 1,-1-1-1,1 0 1,-1 1-1,1-1 1,-1 1-1,1-1 1,-1 1-1,1-1 1,-1 1-1,1 0 1,-1-1-1,0 1 1,1-1-1,-1 1 1,0 0-1,1 0 1,-2 0 1,1 0 0,-1 0 1,1 0-1,-1 0 0,1 0 0,-1 0 0,1 0 0,-1 0 1,0-1-1,0 1 0,1 0 0,-1 0 0,0-1 1,0 1-1,0-1 0,0 1 0,0-1 0,1 1 0,-1-1 1,0 1-1,0-1 0,-2 0 0,-24 9-6,-1-2 0,-56 7 0,70-12-4,-156 20 39,-231 2 0,336-23-21,-120-4 122,127-3-93,-52-1-154,68 7-9,36-1 43,7-1 0,-1 2 80,1-1-7,0 0 0,0 0 0,1 0 0,-1 0 0,0 0 0,1 1 0,-1-1 0,1 0 0,-1 1 0,1-1 0,-1 1 0,4-1 0,52-4 18,26-6 51,52-4 111,19 12-84,6 0-125,-83 0 8,197-7 83,-274 10-55,153-2 53,-73-4-62,55-1-7,-112 7 30,-1 1 0,1 1 1,37 8-1,-49-6-163,-24-4 45,-19 1-43,-59 9 24,-44-7 302,5 0-38,87-1-99,-259 9 151,224-11-128,-112-3 41,124-3-173,-39-1-80,58 7 89,36 0 48,11 0 10,0 0 0,0 0 0,0 0 0,0 0 0,0 0 0,0 0 0,1 0 0,-1 0 0,0 0 0,0-1 0,0 1 0,0 0 0,0 0 0,0 0 0,0 0 0,0 0 0,0 0 0,0 0 0,0 0 0,0 0 0,0 0 0,0 0 0,0 0 0,0 0 0,0 0 0,0 0 0,0 0-1,0 0 1,0 0 0,0 0 0,0-1 0,0 1 0,0 0 0,0 0 0,0 0 0,0 0 0,0 0 0,0 0 0,0 0 0,0 0 0,0 0 0,0 0 0,0 0 0,0 0 0,0 0 0,0 0 0,0 0 0,0 0 0,0 0 0,0-1 0,6-1 0,-1 0 0,1 0 0,0 1 0,1-1 0,-1 1 0,9 0 0,52-1 0,-48 2 0,247-15-77,-72 2 53,229 9 172,-259 5-216,-133 0 21,1 1 1,43 8 0,-60-6 211,-11 0-3,-5-3-160,0 0 0,0 0 0,0-1 0,0 1 0,0 0 0,0-1 0,0 1 0,0-1 0,0 0 0,0 1 0,0-1 0,0 0 0,0 1 0,-2-1 0,-5 1 3,0 0 0,-1 0-1,-8-1 1,-29 2 168,32 1-324,-24 8 1,-9 4-941,31-12 820,-35 12-423,41-11 442,0 1 0,1 0 0,-14 9 0</inkml:trace>
</inkml:ink>
</file>

<file path=ppt/ink/ink17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28:46.8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7 1312,'2'-3'421,"0"2"-405,-1 0 0,1 0 0,-1-1 0,1 1 0,0 0 0,-1 0 0,1 1 0,0-1 0,0 0 0,0 1-1,-1-1 1,1 1 0,2-1 0,31 0 152,-15 1-20,27 0-6,103 3 89,-134-1-230,184 25 158,-176-22-197,0-1-1,1-1 0,27 0 1,-37-2 131,1 0 0,0 1 1,27 7-1,-15-5 270,-25-5-303,-13 1-51,-24 0-126,6 0-470</inkml:trace>
</inkml:ink>
</file>

<file path=ppt/ink/ink1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36:43.76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47 3808,'-15'-16'1408,"15"16"-1088,0 0-96,0 0 800,15 0-608,1-15 128,15 15-352,-16 0 32,32 0-128,-16-16 512,1 16-352,-1 0-2080,-16 0 992</inkml:trace>
</inkml:ink>
</file>

<file path=ppt/ink/ink17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28:34.8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7 320,'234'-16'128,"-125"16"-96,78-15-32,-62 15 96,31 0-64,46-16-32,-15 16 32,16 0-128,31 16 64,-47-16 224,-16 0-96,0 0-32,1 15-32,-48-15 224,-30 16-128,-16-1-96</inkml:trace>
</inkml:ink>
</file>

<file path=ppt/ink/ink17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28:35.2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 219 736,'-22'2'180,"14"1"-103,8-2-75,0-1 0,0 0 0,0 0-1,0 0 1,-1 1 0,1-1 0,0 0 0,0 0-1,0 1 1,0-1 0,0 0 0,0 0 0,0 0-1,0 1 1,0-1 0,0 0 0,0 0 0,0 1-1,1-1 1,-1 0 0,0 0 0,0 0-1,0 1 1,0-1 0,0 0 0,0 0 0,0 0-1,1 0 1,-1 1 0,0-1 0,0 0 0,0 0-1,0 0 1,1 1 0,0-1-1,0 1-1,1-1 1,-1 1-1,1-1 1,-1 0-1,0 1 1,1-1-1,-1 0 1,1 0-1,-1 0 1,1 0 0,2 0-1,24-3-2,17-3 99,88-1 0,-12 4-243,35-7 18,41 4-5,26-4 154,-135 8 95,87-4 163,121-17 57,291-7 204,-117 8-301,-81-4-95,9 5 58,-152 6-112,606-27 332,-522 39-310,-47 3-32,-46 0 0,-237 0-80,200 3 54,67 26 95,-243-25-64,25 7 1,-33-3-34,-16-8-62,1 0 0,-1 0 0,0 1 0,1-1 0,-1 0-1,0 0 1,1 1 0,-1-1 0,0 0 0,0 1 0,1-1 0,-1 0-1,0 1 1,0-1 0,0 1 0,1-1 0,-1 0 0,0 1 0,0-1-1,0 1 1,-1 1-46,1-1 0,-1 0 0,1 0 0,-1 1 0,0-1 0,0 0 0,0 0 0,0 0 0,1 0 0,-2 0 0,1 0 0,0 0 0,0-1 1,0 1-1,0 0 0,0-1 0,-3 2 0,-7 4-160,-1 0 0,0-1 0,-20 6 0,-89 19-754,115-28 921</inkml:trace>
</inkml:ink>
</file>

<file path=ppt/ink/ink17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28:35.6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19 32 896,'-333'-13'416,"214"10"-208,-19 3 640,136 0-875,0 1 0,0-1 1,0 0-1,0 0 0,0 1 0,0 0 0,0-1 1,0 1-1,0 0 0,0 0 0,-2 1 0,4-2 26,0 0-1,0 0 0,-1 0 0,1 0 1,0 1-1,0-1 0,0 0 1,0 0-1,0 0 0,0 0 0,0 0 1,-1 0-1,1 0 0,0 0 1,0 0-1,0 1 0,0-1 0,0 0 1,0 0-1,0 0 0,0 0 1,0 0-1,0 1 0,0-1 0,0 0 1,0 0-1,0 0 0,0 0 0,0 0 1,0 0-1,0 1 0,0-1 1,0 0-1,0 0 0,0 0 0,0 0 1,0 0-1,0 1 0,0-1 1,0 0-1,0 0 0,0 0 0,0 0 1,0 0-1,1 1 0,13 1-40,8-1 39,22 4 1,20 2 2,143-4-2,-118-3-12,127-3-55,38-7 31,1 4 33,-129 2-3,254-5-69,-162 7 87,-102-3 106,140-3 99,-2 8-151,-158 0-352</inkml:trace>
</inkml:ink>
</file>

<file path=ppt/ink/ink17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28:48.15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01 79 576,'54'0'171,"-50"1"-162,-1-1 1,0 0-1,1-1 1,-1 1-1,0-1 1,1 1-1,-1-1 1,0 0-1,0 0 1,4-2-1,8-3 25,-8 5-4,0 0 0,1 0-1,-1 1 1,8 0-1,21-2 79,68-12 60,133 0 0,-48 14-578,-186 0 458,-1 0 1,1 0 0,-1 0-1,1-1 1,-1 1 0,1-1-1,-1 1 1,1-1 0,-1 0-1,1 0 1,-1 0 0,0 0-1,0 0 1,1-1 0,2-1-1,-3 0 566,-8 3-470,0-1-1,0 0 1,0 0 0,-7-3 0,-15-2-154,-9 3 91,-75 2 0,43 3 2,-266-2 536,662 0-811,-82 15 512,-79-2-185,-91-8-195,-8 2-4,24-1-64,-13-6 229,-74 1-40,-8 1-15,-6 3-29,-1-1 0,0 0 0,0-1 0,-1 0 0,1-1 1,-13 2-1,-75 0 86,10-2-28,-21 7 75,-135-8-1,32-29 283,186 22-309,0 2-1,-47-2 1,67 7-156,-1-2-1,1 1 1,-1-1 0,1 0 0,-1 0 0,1-1 0,0 0-1,-9-4 1,11 4-207,10 2 22,37-1 143,88 4-5,-101 0 80,42 3 0,122-4 0,-151-6 9,126-5 158,-25 9 62,-143 0-229,8-1 16,-1 1 0,1 1 0,11 1 0,-19-2-16,0 0 1,1 0-1,-1 0 0,0 0 0,0 0 1,0 0-1,1 0 0,-1 0 0,0 0 1,0 1-1,1-1 0,-1 0 0,0 0 1,0 0-1,0 0 0,1 0 0,-1 0 1,0 0-1,0 1 0,0-1 0,0 0 1,1 0-1,-1 0 0,0 0 0,0 1 0,0-1 1,0 0-1,0 0 0,1 0 0,-1 1 1,0-1-1,0 0 0,0 0 0,0 1 1,0-1-1,0 0 0,0 0 0,0 1 1,0-1-1,0 0 0,0 0 0,0 0 1,0 1-1,0-1 0,0 0 0,0 0 1,0 1-1,0-1 0,-1 0 0,1 0 1,0 0-1,0 1 0,0-1 0,0 0 0,0 0 1,-1 0-1,1 1 0,0-1 0,0 0 1,0 0-1,0 0 0,-1 0 0,1 0 1,0 0-1,-1 1 0,-27 6 6,-22 17-70,32-19 75,-1 0 0,0-2 1,0 0-1,0-1 0,-33-1 1,-1 1 53,-154 18 43,-20 1-131,-146-17 377,219-5 145,-15 1-616,173 0 140,0-1 0,0 1 0,0-1 0,-1 0 0,7-2-1,26-4-36,65 4-110,-8 1 61,24-9 31,200 8-312,-195 4 261,-63-2 193,87 4 244,-98 3-298,-24-3-17,29 1 0,-6-4 345,-45 1-240,-4 1 5,0-1-143,1 0 0,0 0 0,-1 0 1,0 0-1,1 0 0,-1 0 0,1 0 0,-1 0 0,0-1 0,0 1 0,0-1 0,-2 1 1,-27 1-184,24-2 146,-253 0 266,249 0-253,0 0 0,-14 2 0,20 0-9,-1-1-1,1 1 0,-1 0 1,-6 4-1</inkml:trace>
</inkml:ink>
</file>

<file path=ppt/ink/ink17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29:13.69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85 1 416,'-34'101'160,"28"-81"-161,1-3 117,-1 0 1,-1 0 0,0-1-1,-1 1 1,-18 27 0,9-24 77,-24 23 0,-23 26 36,-48 82 60,-23 28 82,79-118-141,-2-3 0,-121 93 0,-68 62 425,151-117-469,89-89-158,1 0 1,1 0 0,-1 1 0,1-1-1,0 1 1,1 0 0,0 1 0,-4 8 0,-7 17-69,2-5-68,10-11-170</inkml:trace>
</inkml:ink>
</file>

<file path=ppt/ink/ink17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29:14.11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1728,'78'124'640,"0"-46"-480,0 31-64,-16-62 96,0 0-128,16 31 384,16 15-224,-1-15 32,-15 16-160,-16-1-1312,-15-15 640,-16 0-608</inkml:trace>
</inkml:ink>
</file>

<file path=ppt/ink/ink17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29:29.77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36 1576 224,'57'2'61,"57"9"1,-60-7-35,62-4 1,-49-1 13,385 1 391,-389-1-659,87-14 0,-99 8 571,87-1 0,19-4-249,-145 11-83,50-4 127,-10-6-17,-25 8-21,-11 1-43,0 0-1,0-1 0,16-5 1,-13 2-56,32-4 0,-31 7 17,30-9 1,-40 8-9,3 0-34,-1 0 0,1-1 0,19-12 1,18-9 37,-30 17 112,-1-1-1,28-20 0,-31 15-91,0-1 0,0 0-1,18-26 1,-20 24-35,-5 6 27,1-2-1,-2 1 1,0-1 0,0 0-1,-2-1 1,7-17 0,-1-13 13,-10 34-18,1-1 0,1 1 0,6-17 0,-4 16 18,-2-1 0,6-23 0,-1 7 0,-8 25-38,0 1 1,-1-1 0,1 1 0,-1-1 0,1 1 0,-1-1-1,0 0 1,-1-4 0,0-5 14,2 5-83,-1 0-1,0-1 0,-1 1 1,0 0-1,0 0 0,-1-1 1,0 1-1,0 0 0,-5-11 1,2 9 42,1 0 1,-5-21 0,-4-14 573,-50-137 260,59 171-844,1 1-1,0-1 1,-1-12-1,3 15 19,-1 0 0,0 0 0,0 0 0,-1 0 0,-4-9 0,3 8 10,-4-6-12,1-1 0,-2 1 0,0 1 0,-19-23 0,-29-10-89,54 44 109,0 0 0,-1 0 0,1 0-1,-1 0 1,0 1 0,0 0 0,0 0 0,0 0 0,0 0 0,-7-2 0,-3-1 30,-54-26 134,54 26-142,10 4-19,0-1-1,-1 1 1,1-1 0,0 0-1,0 0 1,0 0-1,1-1 1,-1 0-1,1 1 1,-6-7-1,-1-1 3,5 4-20,-1 0 0,1 0 0,-1 1 0,-9-6 0,-3-2 14,0-1 1,-21-21 0,36 32-6,0 0 1,0 0 0,0 1-1,0-1 1,-1 1-1,1 0 1,-1 0 0,1 0-1,-1 0 1,0 1-1,0-1 1,-5 0 0,-6-3-17,-6-5 133,14 7-83,1 0-1,-1 0 1,1 1 0,-10-3-1,-4 3-24,0 0 0,-38 3-1,19-1-7,-120 0 392,105 0 191,6-2-907,-63 7 0,57 5 161,5-4 121,-55 7-22,-159 33 206,103-27-168,42-7 69,-35 3 146,104-11-74,-45 6 59,58-7-85,-2 0 23,-43 9 0,-119 35 56,169-40-155,1 2-1,-33 14 1,50-17-22,0 1-1,0 1 1,1 0-1,0 1 1,0 0-1,-15 17 1,25-25 10,-19 19 5,1 1 1,1 0-1,1 2 1,-19 31 0,11 2 32,13-24 8,-3 0 30,-7 19 70,15-26-402,2 1-1,0-1 0,2 1 1,1 0-1,1 0 0,1 0 1,1 0-1,1 0 0,10 49 1,17 36-994,-28-111 1245</inkml:trace>
</inkml:ink>
</file>

<file path=ppt/ink/ink17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29:56.17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17 1472,'-13'-13'475,"11"10"-283,2 3 112,0 0 682,2 0-255,9 0-70,-9 0-255,1 3-71,2 0-223,0 0 0,0 0 0,1 0 0,-1 0 0,1-1 0,7 3-1,4 1 29,18 6 251,0-2-1,64 10 0,-70-15-276,173 18 227,-140-18-287,19-2 24,-3 0-23,-3 7 20,-13-5 21,-30 1 67,-23-3-68,0-2 0,0 1 1,10-1-1,2 2 316,8 10-139</inkml:trace>
</inkml:ink>
</file>

<file path=ppt/ink/ink17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29:56.50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7 0 2496,'-16'31'896,"16"-31"-672,0 78-96,-15-47 448,15 1-352,-16 30 320,16 0-288,-16 16-64,1 0-128,15 16 160,-16-32-128,-15-15 192,15-1-192,1-14 192,15-1-192</inkml:trace>
</inkml:ink>
</file>

<file path=ppt/ink/ink17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29:56.94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84 63 2720,'9'1'292,"-5"-1"-161,0 1-1,0-1 1,0 0-1,-1-1 1,1 1-1,0 0 1,0-1-1,3-1 1,6-6 269,-8 13-86,19-15 545,-26 10-784,1-1 1,0 1 0,0 0-1,-1-1 1,1 1 0,0 0-1,0-1 1,0 0-1,0 1 1,-2-2 0,-11-5 100,7 5-158,-1 1 1,1 0 0,-1 1-1,1 0 1,-12 1 0,2-1-14,-144 0 43,136-1 23,-43-8 0,55 6-69,-31-2-66,19-1 30,19 4 61,0 1 0,0-1 0,0 1 0,-8 0 0,13 1-22,-2 0-3,-1 0 0,0 0 0,1 0-1,-1 0 1,0 1 0,1 0 0,-7 1-1,9-1-2,0 0 0,0 0 0,0-1 0,0 1 0,0 0 0,1 0-1,-1 0 1,0 0 0,0 0 0,1 0 0,-1 0 0,0 0 0,1 0-1,-1 0 1,1 1 0,0-1 0,-1 0 0,1 0 0,0 1 0,0-1-1,0 0 1,-1 0 0,1 1 0,1-1 0,-1 2 0,-10 72 118,17-23-80,-5-11-9,-2 0 0,-10 73 0,8-99-16,0 8 44,2 35 0,1-38 44,-1-1-1,-4 35 1,-2-30 69,4-14-66,0-1 0,1 1 0,-1 14 0,2-20-57,-1 0 1,1 0-1,0 0 0,-1 0 0,0-1 0,0 1 0,0 0 0,-1-1 0,1 1 0,-4 5 0,2 4 194,3-13-238,0 0-1,0 0 1,0 0 0,0 1-1,0-1 1,0 0 0,0 0 0,0 0-1,0 0 1,0 0 0,0 0-1,0 0 1,0 0 0,0 0-1,0 0 1,0 1 0,0-1-1,0 0 1,0 0 0,0 0-1,0 0 1,0 0 0,0 0-1,0 0 1,0 0 0,0 0 0,0 0-1,0 0 1,1 0 0,-1 1-1,0-1 1,0 0 0,0 0-1,0 0 1,0 0 0,0 0-1,0 0 1,0 0 0,0 0-1,0 0 1,0 0 0,0 0-1,1 0 1,-1 0 0,0 0 0,0 0-1,0 0 1,0 0 0,0 0-1,0 0 1,0 0 0,0 0-1,0 0 1,0 0 0,1 0-1,-1 0 1,16 0-180,-2 1 71,0-2-1,22-2 0,-16-1 62,-10 2 29,0 0 0,1 0 0,-1 1 0,0 1 0,1-1-1,14 3 1,34 8 145,1-5-32,-8 6 11,-36-9-82,59 11 30,-44-7-327,0 4-1029,1-7 341</inkml:trace>
</inkml:ink>
</file>

<file path=ppt/ink/ink1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36:44.10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6 3904,'16'0'1440,"-1"0"-1120,16 0-96,-15 0 384,15 0-384,16 0 192,0-15-256,-1 15-2880</inkml:trace>
</inkml:ink>
</file>

<file path=ppt/ink/ink17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29:57.28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 32 3808,'-31'-32'1408,"31"32"-1088,16 0-96,-1 0 384,1 16-384,15-16 896,31 16-640,16-16 96,-15 0-384,30 0 256,1 15-256,15-30-1664,-16 15 800</inkml:trace>
</inkml:ink>
</file>

<file path=ppt/ink/ink17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29:58.48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86 24 2496,'-1'0'72,"0"0"0,0 1 0,0-1 1,0-1-1,0 1 0,0 0 0,0 0 0,0 0 0,0 0 1,0-1-1,0 1 0,0-1 0,1 1 0,-1 0 0,0-1 1,0 1-1,0-1 0,1 0 0,-2 0 0,-15-11 970,15 11-975,1 1 0,-1-1 0,1 0 0,-1 1 0,1-1 0,-1 1 0,0-1 0,1 1 0,-4 0-1,-23 5 648,28-5-710,-30 2 431,21-2-292,0 0 0,-19 3 0,-16 8-21,29-9-96,-16 3 39,0 10 37,15-6-49,-22 8 66,24-11-14,1 1 0,-1 0 1,1 1-1,-22 17 0,17-9 60,1 2 1,2 0-1,-1 0 0,2 2 1,-23 41-1,30-46-109,1 1-1,1-1 1,1 1 0,-3 22-1,-1-3-13,6-25-43,0 0-1,0 0 1,1 1-1,0-1 1,1 0-1,0 13 1,2-15-1,-1-1-1,1 1 1,0-1-1,0 1 1,1-1-1,0 0 1,0 0-1,6 8 1,-6-9 31,1-1-1,1 1 1,-1-1-1,1 0 1,0 0-1,0 0 0,0-1 1,1 0-1,0 0 1,0 0-1,0-1 1,0 0-1,0 0 1,1 0-1,-1-1 1,1 0-1,7 1 1,9 1 44,1-1-1,-1-1 1,36-2 0,-35 0-72,2 0 19,3 0-58,0 0 0,0-2 0,0-1 0,34-8 0,18-13 74,-70 20-1,-1 0 1,0-1 0,0 0 0,0-1 0,12-8-1,-13 6 9,0 1 0,0-1 0,-1-1 0,0 1 0,0-1-1,-1-1 1,0 0 0,8-15 0,-13 21-37,0 0 0,1 0 0,-1 0 0,1 0 1,3-4-1,18-13 62,-19 4 55,-2 8-51,3-5 40,-5 13-99,0 0 0,-1-1 0,1 1 0,0 0 0,-1-1 0,1 1 0,-1 0 0,1-1 0,-1 1 0,1-1 0,-1 1 0,0-1 0,0 1 0,0-1-1,0 1 1,0-1 0,0 1 0,0-1 0,-1 1 0,1 0 0,0-1 0,-1 1 0,0-2 0,-4-6-12,4 8-8,0-1 0,0 1 0,0-1 0,1 1 0,-1-1 0,0 1 0,1-1 0,-1 1 0,1-1 0,-1-3 0,-2 0-116,-5-1 116,0 0 1,-1 1 0,-10-4-1,19 9 6,-1-1-3,-1 1-1,0-1 0,1 1 1,-1-1-1,0 1 0,1 0 0,-1-1 1,0 1-1,1 0 0,-1 0 1,0 0-1,0 1 0,1-1 1,-1 0-1,0 1 0,1-1 1,-1 1-1,1-1 0,-1 1 0,0 0 1,1 0-1,0 0 0,-1 0 1,1 0-1,-1 0 0,1 0 1,0 0-1,0 0 0,-2 3 0,-3 3-98,1 0-1,0 1 1,0-1-1,-4 11 0,6-12 43,1 1 0,-1 0 0,1 0 0,0 1 0,-1 12 0,0 0 31,-7 16 77,4 8-16,1-18-40,3-20 3,0 1 1,1 0-1,0 0 1,0 0-1,0-1 1,1 1-1,0 0 1,0 0-1,3 13 1,13 16 121,-6-12-37,-7-19 5,-1-5-58,4 0-84,10-2-105,-15 2 157,-1 0-1,1 0 1,-1-1 0,0 1-1,1-1 1,-1 1 0,1-1-1,-1 1 1,0 0 0,1-1-1,-1 1 1,0-1 0,1 0 0,-1 1-1,0-1 1,0 1 0,1-1-1,-1 1 1,0-1 0,0 0-1,0 1 1,0-1 0,0 1-1,0-1 1,0 1 0,0-2-1,0-1-7,0 1 0,0-1-1,1 0 1,-1 0-1,1 1 1,0-1-1,-1 1 1,1-1 0,0 0-1,1 1 1,-1-1-1,0 1 1,1 0-1,-1 0 1,3-3 0,8-14-77,-11 16 78,0 0 0,0 0-1,0 1 1,-1-1 0,0 0 0,1 0-1,-1 0 1,0 0 0,-1 0-1,1-4 1,-1-1-23,1-18-230,0 23 34,0 16 172,1-2 71,1 0 0,1 0 0,0 0 0,4 12 0,-5-17 3,0-2 5,0 0 0,1 0 0,-1-1 0,1 1 0,0-1 0,0 1 0,0-1 1,1 0-1,3 3 0,5 5 45,-10-9-48,1 0-1,-1-1 0,0 1 0,1-1 1,-1 1-1,1-1 0,-1 0 0,1 0 1,0 0-1,-1 0 0,1-1 0,0 1 1,-1-1-1,1 1 0,0-1 0,0 0 1,0 0-1,4-1 0,2 1 75,-8 0-82,1 0-1,0 0 0,-1-1 0,1 1 1,-1 0-1,1 0 0,0-1 1,-1 1-1,1-1 0,-1 0 0,1 1 1,-1-1-1,0 0 0,1 0 1,-1 0-1,0 0 0,0 0 0,1 0 1,-1 0-1,0-1 0,1-1 1,1-1-13,-1-1 0,0 1 0,0-1 1,0 1-1,1-7 0,0 1-28,-1 6 28,-1 0-1,1 0 0,0 0 1,5-5-1,-5 6 11,-1 0-1,1 1 1,0-1-1,-1 0 1,0 0 0,2-4-1,13-66-143,-16 70 114,0 1 0,1-1 1,0 0-1,-1 1 1,1-1-1,0 0 0,1 1 1,-1 0-1,0-1 1,1 1-1,-1 0 0,1-1 1,0 1-1,0 0 0,-1 0 1,1 0-1,1 1 1,-1-1-1,0 0 0,4-1 1,-5 2 17,0 1 0,0 0 0,0 0 0,0-1 0,0 1 0,0 0 0,0 0 0,0 0 0,0 0 0,0 0 0,0 0 0,0 0 0,0 1 0,0-1 0,0 0 0,0 1 0,0-1 0,-1 0 0,1 1 0,0-1 0,0 1 0,0-1 0,0 1 0,-1 0 0,1-1 0,0 1 0,0 1 0,7 4-18,54 27-62,58 40 390,-112-68-250,-1 1-1,1-1 0,-1 1 1,-1 1-1,1-1 0,-1 1 1,0 0-1,0 1 0,-1-1 1,0 1-1,7 16 0,-11-23-38,-1 0 0,1 0 0,-1 0 0,1-1 0,-1 1 0,1 0 0,-1 0 0,1 0 0,-1 0 0,0 0 0,0 0 0,1 0 0,-1-1 0,0 1 0,0 0 0,0 0 0,0 0 1,0 0-1,0 0 0,0 0 0,0 0 0,-1 0 0,1 0 0,0 0 0,-1 0 0,1 0 0,0 0 0,-1-1 0,1 1 0,-1 0 0,0 1 0,0-1-5,1 0-1,-1 0-1,1 0 1,0 0-1,-1 0 1,1 0-1,-1-1 1,1 1-1,-1 0 1,1 0-1,-1-1 1,0 1-1,1 0 1,-1-1-1,0 1 1,0-1-1,0 1 1,1-1-1,-1 1 1,0-1-1,0 0 1,0 1-1,0-1 1,0 0-1,1 1 1,-1-1-1,-2 0 1,-8 3 54,-10 7 7,-5-5-86,12 2-28,13-6-19,-1 0-1,1-1 1,0 1-1,0 0 1,-1-1-1,1 1 1,-1-1 0,1 0-1,-1 1 1,-1-1-1,13-1 43,0 0-1,0 0 1,19-6 0,5-1 53,-9 2-13,-2-2 0,1 0 1,-1-2-1,33-18 0,18-16-27,42-21-48,-106 60 91,11-5 27,21-15-1,-35 20 15,-1 0 0,1 0-1,-1 0 1,-1-1 0,1 0-1,8-13 1,-12 16-45,0 0 0,0 0 0,0 0 0,-1 0 0,1 0 0,-1 0-1,0-1 1,0 1 0,0-1 0,-1 1 0,1-1 0,-1 1 0,0-1 0,0-4 0,0 2 1,0 5-28,0 0 1,0 0-1,0-1 0,0 1 1,0 0-1,0-1 0,-1 1 0,1 0 1,0 0-1,-1-1 0,1 1 1,-1 0-1,1 0 0,-1 0 1,1 0-1,-1 0 0,0 0 0,0 0 1,0 0-1,0 0 0,1 0 1,-1 0-1,0 0 0,0 0 1,-1 1-1,1-1 0,0 0 1,0 1-1,0-1 0,0 1 0,-1-1 1,0 1-1,-6-4 9,3 2 23,0 0 0,0 0 0,-1 0 0,1 0 0,0 1 0,-1 0 0,1 0 0,-1 1 0,1-1 0,-1 1 0,1 0 0,-1 1 0,1 0 0,-1-1 0,1 2 0,0-1 1,-8 3-1,7-1 17,-1 0 0,1 0 0,0 1 0,0 0 0,0 0 0,0 1 0,1-1 0,-1 1 0,1 0 0,1 1 0,-1-1 0,1 1 1,-5 7-1,5-6-59,0 0 0,0 1 0,1-1 0,0 1 0,0 0 0,1 0 0,-3 14 0,5-18 7,1 0 1,0 0 0,0 0-1,0 0 1,0 0 0,1-1-1,0 1 1,-1 0 0,1-1-1,0 0 1,1 1 0,-1-1-1,1 0 1,-1 0 0,5 3-1,-2-2 40,1-1 1,0 0-1,0-1 0,0 1 0,0-1 0,8 2 1,41 6-171,-34-8-726,0 0 1,0-2-1,0-1 0,0 0 0,0-2 0,37-9 0,-8-3-1443</inkml:trace>
</inkml:ink>
</file>

<file path=ppt/ink/ink17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29:59.09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25 1472,'0'0'475,"0"0"-283,3-2 112,7-9 682,-9 11-916,-1-1 0,1 1 0,-1 0 0,1-1 0,-1 1 0,1 0 0,0-1 0,-1 1 0,1 0 0,-1 0 0,1 0 0,0-1-1,-1 1 1,1 0 0,0 0 0,-1 0 0,1 0 0,0 0 0,-1 0 0,1 0 0,0 1 0,-1-1 0,2 0 0,0 1 225,1-2-188,1 1 0,-1 0 1,0-1-1,0 1 1,1-1-1,-1 0 1,0 0-1,5-3 0,2 0 41,2 0 18,0 0 0,-1 1 0,1 0 0,23-1 0,-25 4-82,0 1-1,0 0 0,0 1 0,0 0 1,0 0-1,12 5 0,-11-4-37,1 0-1,14 1 1,34 7 52,15 12-18,-32-13 1,61 5 1,-22-3 59,-36-3-75,51 8 49,15-7 104,199-5 0,676-65 746,-929 55-917,245-18 144,35 7-15,-292 14-157,518-31 150,-52 3-57,-170 15-33,-161 6-52,488-13 387,-443 22-378,392 0 475,-587 0-661</inkml:trace>
</inkml:ink>
</file>

<file path=ppt/ink/ink17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29:59.43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6 6240,'0'-15'2304,"0"15"-1792,31 47-160,-31-32-320,31 1-96,-31 31-608,15-16 384,-30 15-2272,-1 1 1408</inkml:trace>
</inkml:ink>
</file>

<file path=ppt/ink/ink17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0:00.19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94 218 2304,'13'0'752,"-13"1"-747,0-1 0,0 0 1,0 0-1,0 0 0,1 0 0,-1 0 1,0 0-1,0 0 0,0 0 0,0 0 1,0 0-1,0 0 0,0 0 0,0 0 1,0 0-1,0 0 0,1 0 0,-1 0 0,0 0 1,0 0-1,0 0 0,0-1 0,0 1 1,0 0-1,0 0 0,0 0 0,0 0 1,0 0-1,0 0 0,0 0 0,1 0 1,-1 0-1,0 0 0,0 0 0,0 0 1,0 0-1,0 0 0,0-1 0,0 1 0,0 0 1,0 0-1,0 0 0,0 0 0,0 0 1,0 0-1,0 0 0,0 0 0,0 0 1,0 0-1,0-1 0,0 1 0,0 0 1,0 0-1,0 0 0,0 0 0,0 0 1,0-2 59,0 0 0,1 1 0,-1-1 0,1 0 0,-1 0 0,1 1 0,0-1 0,-1 0 0,1 1 0,0-1 0,0 1 0,0-1 0,1 1 0,1-2 1,-3 2-17,0 1 0,1 0 0,-1-1 0,1 1 0,-1-1 0,0 0 0,0 1 0,1-1 0,-1 1 0,0-1 0,0 1 0,0-1 0,0 0 0,0 1 0,1-1 0,-1 1 0,0-1-1,0 0 1,0 1 0,-1-1 0,1 1 0,0-1 0,0 0 0,0 1 0,-1-2 0,1 2 48,-2-5 458,-9-8-75,10 11-452,1 1 0,-1-1 0,0 0 0,-1 1 0,1-1 0,0 1 0,0-1 0,-1 1 0,1-1 0,-1 1 0,1 0 1,-1 0-1,0 0 0,1 0 0,-3-1 0,-2 0 3,1 0 1,-1 1-1,0 0 1,-7 0-1,-13-3 83,-44-11-43,1-3 0,-96-40 0,137 47-203,22 7 139,0 1 0,0 1 0,0 0 0,-1-1 0,1 2 0,-1-1 0,0 1 0,-8-1 0,13 3-6,0-1-1,-1 0 1,1 1 0,0 0 0,0-1 0,0 1 0,-1 0 0,1 0 0,0 0-1,0 1 1,0-1 0,1 0 0,-1 1 0,0-1 0,0 1 0,1-1-1,-1 1 1,1 0 0,-1 0 0,1 0 0,0 0 0,0 0 0,0 0-1,-1 3 1,-2 4-14,1 0 1,0 0-1,0 0 0,-1 13 0,-12 100 445,13-70-340,3 65 0,1-52-111,-1-26 45,1-8 65,-5 41 0,-16 37 944,14-80-726,5-22-195,-1 0 0,1 0 0,-1-1-1,-1 1 1,-3 8 0,5-14-103,0 1 0,1-1 0,-1 0 0,1 0 0,0 0 0,-1 0 0,1 0 0,0 0 0,0 0 0,0 1 0,0-1 0,0 0 0,0 0 0,0 0 0,0 0 0,0 1 0,1 1 0,-1-3-13,1 1 0,-1-1 0,0 1-1,1 0 1,-1-1 0,1 1 0,-1-1 0,1 1-1,-1-1 1,1 0 0,-1 1 0,1-1 0,-1 1-1,1-1 1,0 0 0,-1 0 0,1 1 0,-1-1-1,1 0 1,0 0 0,-1 0 0,1 1 0,0-1-1,-1 0 1,1 0 0,1 0 0,13 0-20,-6 0-31,1 0-1,0 0 1,10-3 0,-1-1-5,-10 1 47,1 1 1,-1 1-1,1-1 0,11 1 0,151 1-1989,-128 0 699</inkml:trace>
</inkml:ink>
</file>

<file path=ppt/ink/ink17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0:00.53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16 3552,'-15'-16'1312,"15"16"-992,15 16-128,-15-16 352,16 0-352,-1 15 128,17 1-192,-1-16 64,16 0-96,-1-16-544,17 16 224</inkml:trace>
</inkml:ink>
</file>

<file path=ppt/ink/ink17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0:00.86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2560,'26'13'832,"-26"-12"-807,1-1 0,0 1 0,0-1 1,0 1-1,0-1 0,-1 0 0,1 1 0,0-1 1,0 0-1,0 0 0,0 0 0,0 0 0,0 0 1,0 0-1,0 0 0,-1 0 0,3 0 0,3-1 93,-4 1-66,1 0 1,-1 0 0,1 0 0,-1 0-1,0 0 1,1 1 0,-1-1 0,0 1-1,0 0 1,1-1 0,-1 1 0,0 0 0,0 0-1,0 1 1,0-1 0,0 0 0,0 1-1,2 2 1,0-1 126,0 0-1,0 0 0,1 0 1,6 4-1,-8-6-118,-1 0-1,1 1 1,0-1 0,-1 1 0,1 0 0,-1 0 0,0 0-1,0 0 1,0 0 0,0 1 0,0-1 0,2 3-1,8 29 346,-8-24-330,-4-8-53,1 0-1,-1 0 1,1-1-1,-1 1 0,0 0 1,1 0-1,-1 0 1,0 0-1,0-1 0,-1 1 1,1 0-1,0 0 1,0 0-1,-1-1 0,1 1 1,-1 0-1,0 0 1,1-1-1,-1 1 0,0 0 1,0-1-1,0 1 1,0-1-1,0 1 0,0-1 1,-1 0-1,1 1 1,-2 0-1,-12 16 185,11-11-157,2-5-29,1 0 0,0 0 0,0 0 0,-1-1 0,1 1 1,-1 0-1,0-1 0,0 1 0,1-1 0,-1 1 0,0-1 0,0 0 1,-4 2-1,0 0 20,0 0 26,0 0-1,0 0 0,0 1 0,0 0 0,-5 5 1,-2 4 280,13-13-347,-1 1 0,1-1 0,0 1 1,-1-1-1,1 1 0,0-1 0,-1 1 0,1-1 0,0 1 0,0-1 0,0 1 0,-1 0 0,1-1 0,0 1 0,0-1 0,0 1 0,0 0 0,0-1 0,0 1 0,0-1 0,0 1 0,1 0 0,-1-1 0,0 1 0,0 0 0,0-1-6,3 5-169,5 1 200,1 0-1,0-1 0,9 4 0,-18-9-20,1 1 12,1-1 0,-1 1 0,0-1-1,1 1 1,-1-1 0,1 0 0,-1 0-1,0 0 1,3 0 0,14 3 72,-12-1-235,23 6 5,-4-5-3592,-25-3 2140</inkml:trace>
</inkml:ink>
</file>

<file path=ppt/ink/ink17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0:01.19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608 2816,'0'0'1056,"0"0"-832,31 0-64,-16 0 640,-15 0-480,16 0 64,15 0-224</inkml:trace>
  <inkml:trace contextRef="#ctx0" brushRef="#br0" timeOffset="1">702 0 4160,'0'0'1536,"0"0"-1216,15 0-64,-15 16 768,16-16-608,0 0 320,15 0-416,-16 16-32,1-16-192,15 0 224,-15 0-192</inkml:trace>
</inkml:ink>
</file>

<file path=ppt/ink/ink17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0:01.51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0 2816,'-16'16'1056,"16"-16"-832,31 16-64,-15-1 480,15 1-384,0-16 384,0 0-352,1 0-96,14 0-96,-14 0-96,-1 0 32,0-16-1664,-16 1 896,17-1-1408,-32 16 1248</inkml:trace>
</inkml:ink>
</file>

<file path=ppt/ink/ink17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0:01.86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4 1 2656,'12'0'1036,"-17"0"1580,-15 0 57,15 2-2118,1 2-463,0 1 0,1-1-1,-1 1 1,1 0 0,0 0 0,0 0 0,-2 7 0,-13 21-22,15-27-61,-1 0 0,1 0 0,0 0 0,0 1 0,0-1 0,1 1 0,0-1 0,1 1 0,-1 0 0,1 0 0,0 0 0,1 9 0,0-16-9,2 68 40,-1-58 47,0 0 0,1 1 0,0-1 0,5 16 0,-6-24-82,0-1 0,-1 1 0,1 0 0,0 0 0,0 0 0,0 0 0,0-1 1,0 1-1,0-1 0,0 1 0,1-1 0,-1 1 0,1-1 0,-1 1 0,1-1 0,-1 0 0,1 0 0,0 0 0,-1 0 0,1 0 0,0 0 1,0-1-1,0 1 0,0-1 0,0 1 0,0-1 0,3 1 0,-1 0-24,-1 0 8,1 0 14,-1 0-1,0 0 1,0-1 0,1 1-1,-1-1 1,0 1 0,1-1-1,-1 0 1,0-1 0,1 1-1,-1 0 1,0-1 0,0 0-1,1 0 1,-1 0 0,0 0-1,3-2 1,3 0 4,43-20 219,-47 20-191,0 0 0,0 0 0,-1-1 0,1 1-1,-1-1 1,1 0 0,5-8 0,-7 8 9,1 0-1,-1 0 1,-1-1-1,1 1 1,-1-1-1,0 0 1,0 0-1,0 0 1,0 0 0,-1 0-1,2-9 1,-11-30-12,6 26-32,2 16 0,0-1 0,0 0 0,0 1 0,0-1 0,-1 1 0,1-1 0,-1 1 0,0-1 0,0 1 0,0-1 0,0 1 0,0 0 0,-1 0 0,1-1 0,0 1 0,-1 0 0,0 0 0,-2-2 0,-6-7-2,5 5-27,0 1 1,-1-1 0,0 1-1,-9-6 1,6 4-1,6 5-12,-1-1 1,1 0-1,-1 1 1,0-1-1,0 1 0,0 0 1,0 1-1,0-1 1,0 1-1,-8-2 1,11 3 21,0 0-1,0-1 1,0 2-1,0-1 1,0 0-1,1 0 1,-1 0 0,0 0-1,0 0 1,0 1-1,1-1 1,-1 0-1,-1 1 1,1 0 7,1 0 0,-1 0 1,1-1-1,0 1 0,0 0 0,-1 0 0,1 0 1,0-1-1,0 1 0,0 0 0,0 0 0,0 0 0,0 1 1</inkml:trace>
</inkml:ink>
</file>

<file path=ppt/ink/ink1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36:44.78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4 46 896,'0'-2'304,"0"-6"-258,0 3 2660,-3 5-2402,-7 0-91,7 0 145,1 2-70,-27 30 634,27-29-874,0 0-1,1 1 0,-1-1 1,1 1-1,-1-1 0,1 1 1,0 0-1,-1 6 0,1 35 405,1-35-381,-1 3-5,1-9-59,-1-1 1,1 0-1,0 1 1,0-1-1,0 0 1,1 0-1,-1 1 1,1-1-1,-1 0 1,1 0-1,0 0 1,0 0-1,1 1 1,-1-2-1,1 1 1,-1 0-1,1 0 1,2 2-1,-1-2 25,-1 0-1,0-1 0,0 1 0,-1 0 1,3 5-1,-3-7-18,-1 1 1,1-1-1,-1 0 0,1 1 1,0-1-1,-1 0 1,1 1-1,0-1 0,0 0 1,0 0-1,0 0 1,0 0-1,0 0 0,0 0 1,0 0-1,1 0 1,-1-1-1,0 1 0,0 0 1,1-1-1,-1 1 1,1 0-1,-1-1 0,0 0 1,1 1-1,-1-1 1,1 0-1,1 0 0,-2 0-5,2 0 44,0 0-1,1 0 0,-1 0 0,0 0 1,0-1-1,1 1 0,5-3 1,-8 2-37,0 1 1,0-1-1,0 0 1,0 0-1,0 0 1,0 0-1,0 0 1,-1 0-1,1 0 1,0 0-1,0 0 1,-1 0-1,1 0 1,-1 0-1,1 0 1,-1-1-1,0 1 1,1 0-1,-1 0 1,0-1-1,0 1 1,0 0-1,0 0 1,0-1-1,0-1 1,0-46 304,1 27-225,-1 9-84,1-1 0,-1 0-1,-1 1 1,-3-15 0,-6-3-38,7 18 68,3 11-35,-1-1 1,1 1-1,-1-1 0,1 1 1,-1 0-1,0-1 1,0 1-1,0 0 0,0 0 1,-1 0-1,-2-4 1,4 6-22,0-1 0,-1 1-1,1-1 1,0 1 0,-1 0 0,1-1 0,0 1 0,0-1 0,0 1 0,-1 0 0,1-1 0,0 1 0,0-1-1,0 1 1,0-1 0,0 1 0,0-1 0,0 1 0,0-1 0,0 1 0,0 0 0,0-1 0,0 1 0,0-1-1,0 1 1,0-1 0,1 1 0,-1-1 0,0 1 0,0 0 0,1-1 0,-1 1 0,0-1 0,0 1 0,1-1-1,-1 1 16,1 0 8,-1 0 1,1-1 0,-1 1-1,0 0 1,1 0-1,-1 0 1,1 0 0,-1-1-1,1 1 1,-1 0 0,1 0-1,-1 0 1,1 0-1,-1 0 1,1 0 0,-1 0-1,1 0 1,-1 1-1,1-1 1,-1 0 0,1 0-1,-1 0 1,1 0-1,-1 1 1,1-1 0,15 13 183</inkml:trace>
</inkml:ink>
</file>

<file path=ppt/ink/ink17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0:02.20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4 1 5888,'0'31'2176,"0"-31"-1664,0 62-160,-16-46-416,16-1-32,-47 16-1728,16 1 1024</inkml:trace>
</inkml:ink>
</file>

<file path=ppt/ink/ink17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0:03.43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4 0 2080,'0'0'667,"0"0"-411,0 0-32,0 0 293,0 0-122,0 3 53,0 17 78,1-9-219,-1 1 0,-1-1 0,-2 15 0,-26 204 1687,27-213-1855,0 0 45,-7 21 1,3-15 1,-3 26 1,4 19 15,-1-27-93,3-21 39,-1 31 1,3-28 32,-6 36 0,4-38-45,-2 31 0,6-51-143,-1 1 0,0-1 0,0 0-1,0 0 1,0 0 0,0 0 0,-1 0-1,1 0 1,0 0 0,0 0 0,-1 0-1,1 0 1,-1 1 0,-7 1-580,16-6-399,-3-10-1825,8-3 806</inkml:trace>
</inkml:ink>
</file>

<file path=ppt/ink/ink17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0:03.7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7 1 3232,'-16'0'1184,"16"0"-896,16 0-96,-16 15 736,0 17-544,0-1 832,0 15-704,0 1 256,0 16-448,-16-1-32,16-15-192,0 31-128,0-16 0,0 16-192,0-16 128,-15-15-3136,-1 0 1792</inkml:trace>
</inkml:ink>
</file>

<file path=ppt/ink/ink17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0:04.1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4480,'16'0'1664,"-16"0"-1312,31 0-64,-16 0 320,1 0-384,31 0 128,0 0-224,15 0-480,16 0 160</inkml:trace>
</inkml:ink>
</file>

<file path=ppt/ink/ink17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0:04.45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1 1888,'2'0'70,"-1"0"1,1 0-1,0 0 1,-1 1-1,1-1 0,0 1 1,-1-1-1,1 1 0,0 0 1,-1-1-1,1 1 1,-1 0-1,2 1 0,4 3-15,25 8 531,-26-11-449,1 1 1,-1-1-1,0 1 1,0 1 0,0-1-1,0 1 1,0 0-1,9 9 1,-12-9-94,1-1 0,-1 1 1,-1 0-1,1 0 0,0 0 1,-1 0-1,0 0 0,0 0 1,0 1-1,-1-1 0,1 1 1,0 6-1,1-1-22,2 11 47,-6-15-16,0 0 0,0 0 0,-4 8 1,1 5 53,4-15-34,-1 0 0,0 0 0,0 0 1,-1 0-1,1 0 0,-1 0 0,1 0 0,-1 0 1,0-1-1,-1 1 0,1-1 0,-1 0 1,1 0-1,-7 6 0,-38 48 738,41-52-747,0 0 1,-1 0 0,0-1-1,0 0 1,-11 5-1,9-4-9,8-5-44,0 1-1,0 0 0,0 0 0,0 0 0,0 0 1,0 1-1,0-1 0,0 0 0,0 0 0,0 0 0,1 1 1,-1-1-1,0 1 0,1-1 0,0 0 0,-1 1 1,1-1-1,0 1 0,-1-1 0,1 1 0,0-1 0,0 1 1,0-1-1,0 1 0,0-1 0,1 1 0,-1-1 0,0 0 1,1 1-1,-1-1 0,1 1 0,0-1 0,-1 0 1,1 1-1,0-1 0,0 0 0,0 0 0,-1 1 0,1-1 1,1 0-1,-1 0 0,0 0 0,1 1 0,30 13 204,-31-14-196,1 0 1,0-1-1,0 1 1,0-1-1,0 0 1,0 0-1,0 1 1,0-1-1,0 0 1,2-1-1,6 1 67,19 0 27</inkml:trace>
  <inkml:trace contextRef="#ctx0" brushRef="#br0" timeOffset="0.5">0 343 3328,'0'0'1216,"0"0"-928,0 0-96,16 0 320,-16 0-320,0 0-96,15 16-32,1-16 128,15 0-96</inkml:trace>
</inkml:ink>
</file>

<file path=ppt/ink/ink17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0:04.79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4160,'0'0'1536,"0"0"-1216,31 0-64,-31 0 992,31 0-736,-15 0-128,15 0-256,0 0-32,16 15-64,-16-15-32,16 0 32</inkml:trace>
  <inkml:trace contextRef="#ctx0" brushRef="#br0" timeOffset="1">1 157 3072,'15'0'1120,"-15"0"-864,31 15-64,1-15 608,-17 0-480,16 0-128,1 0-128,14-15 64,1 15-64,-16-16-1376,0 16 736</inkml:trace>
</inkml:ink>
</file>

<file path=ppt/ink/ink17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0:05.13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7 1 3232,'-15'15'1184,"15"-15"-896,-16 63-96,16-48 448,0 16-384,0-15 384,0 31-352,-15 0 128,15-1-256,0 17 224,0-32-256,0 16-192,0-1 32,0-30 128,0 15-32,0-31-1920,0 0 992</inkml:trace>
</inkml:ink>
</file>

<file path=ppt/ink/ink17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0:05.46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7 26 3232,'-13'-13'1035,"11"12"-763,2 5-123,0-2-72,0 1 1,-1-1-1,1 1 1,0-1-1,-1 1 1,1-1-1,-1 1 1,0-1-1,0 1 1,0-1-1,0 0 1,0 0-1,-1 1 1,-1 2-1,-2 2 553,-3 4-223,5-6-240,0 0 0,-1 0 0,2 0 0,-4 9 0,0 17 340,2-14-355,2-12-135,1 0 1,-1 0-1,1 0 0,0 0 0,1 0 0,-1 0 1,1 0-1,0 0 0,1 0 0,0 6 0,9 33 47,-7-26 23,-3-15-56,0 1-1,1 0 1,-1-1-1,1 1 1,0 0 0,0-1-1,0 0 1,1 1-1,-1-1 1,1 0-1,4 6 1,-4-6-9,16 21 105,-17-23-122,0 0 0,0 0 1,0 0-1,0 0 0,0 0 1,1 0-1,-1-1 0,0 1 1,1 0-1,-1-1 1,0 1-1,1-1 0,-1 1 1,1-1-1,-1 0 0,3 1 1,8-5 74,-4 0-32,1 2-14,8-4 6,4-17-2,-7 10-19,-10 10-2,0 0-1,-1-1 0,0 1 0,1-1 0,-1 0 1,-1 0-1,5-8 0,-5 9-10,5-11 91,9-23 0,-15 33-86,0-1 1,0 1-1,0 0 1,0-1-1,-1 1 1,0-1-1,0 1 1,0-1-1,-1-7 1,-15-56-34,6 29 113,9 37-66,1-1 0,-1 0-1,0 0 1,0 0 0,-1 1 0,1-1-1,0 1 1,-1-1 0,0 1-1,1-1 1,-5-3 0,-6-10 62,5 6-186,1 14 13,3-1 68,3-3 9,-1 1-1,1 0 0,0-1 0,-1 1 1,1-1-1,0 1 0,-1-1 0,1 1 0,0 0 1,0-1-1,0 1 0,-1 0 0,1-1 1,0 1-1,0 0 0,0-1 0,0 1 1,0 0-1,0-1 0,0 1 0,1 0 1,-1-1-1,0 2 0,1 0-22,-1 32-1931,0-21 886</inkml:trace>
</inkml:ink>
</file>

<file path=ppt/ink/ink17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0:05.82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8 1 5824,'-32'93'2144,"32"-93"-1664,-15 47-128</inkml:trace>
</inkml:ink>
</file>

<file path=ppt/ink/ink17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0:06.65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1 3648,'-16'0'1643,"16"2"-1382,0-1-246,0-1-1,0 1 1,0-1 0,0 1-1,0-1 1,0 1 0,0-1-1,0 1 1,0-1 0,0 0-1,0 1 1,1-1 0,-1 1-1,0-1 1,0 1 0,0-1-1,1 0 1,-1 1 0,0-1-1,0 0 1,1 1 0,-1-1-1,0 0 1,1 1 0,-1-1-1,0 0 1,1 1 0,-1-1 0,1 0-1,-1 0 1,0 0 0,1 0-1,-1 1 1,1-1 0,-1 0-1,1 0 1,-1 0 0,1 0-1,-1 0 1,1 0 0,-1 0-1,0 0 1,1 0 0,-1 0-1,1 0 1,0 0 0,19 3 729,1 3-233,36 5-1,3 1-181,-32-7-118,47 4 0,-41-5-127,4 0 30,62 5 71,-79-9-163,0 2 0,23 4-1,-26-3 41,1-1 0,19 0 0,27-2 428,-62 0-470,14-1-27,-17 1-39,1 0-1,-1-1 1,1 1-1,-1 0 1,1 0-1,-1 0 1,0-1-1,1 1 1,-1 0-1,0-1 0,1 1 1,-1 0-1,1-1 1,-1 1-1,0 0 1,0-1-1,1 1 1,-1-1-1,0 1 1,0 0-1,1-1 1,-1 1-1,0-1 1,0 1-1,0-1 1,0 1-1,0-1 1,0 1-1,0-1 1,0 0-1,0-1-950</inkml:trace>
</inkml:ink>
</file>

<file path=ppt/ink/ink1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36:46.63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 2 2560,'-26'0'832,"21"0"-517,5 0 26,0 0 582,0-1-890,0 1 1,1 0 0,-1 0-1,1 0 1,-1 0 0,1 0 0,-1 0-1,1 0 1,-1 0 0,1 0-1,-1 0 1,1 0 0,-1 0 0,1 1-1,-1-1 1,1 0 0,-1 0-1,0 0 1,1 1 0,-1-1 0,1 0-1,-1 0 1,0 1 0,1-1-1,-1 0 1,0 1 0,1-1 0,-1 1-1,0-1 1,1 0 0,-1 1 0,0 0-1,5 6 129,8-2 153,-10-3-256,0 0-1,1 1 1,-1-1 0,0 1-1,4 5 1,3 3 74,-4-6-103,0 0 0,-1-1 0,1 0 0,1 1-1,-1-2 1,9 5 0,44 13 100,3 2 22,42 21 216,-98-41-336,1 0 0,-1 1-1,1 0 1,9 8 0,7 3-10,-2-6 160,-19-9-130,1 1 0,-1 0 0,0-1 0,0 1 0,1 0-1,-1 0 1,0 0 0,0 1 0,0-1 0,0 1 0,0-1 0,0 1 0,-1-1 0,1 1-1,0 0 1,-1 0 0,0 0 0,2 3 0,-2-4-11,-1 0-1,1 0 1,-1 0 0,0 1 0,0-1-1,1 0 1,-1 0 0,0 0-1,0 1 1,0-1 0,-1 0-1,1 0 1,0 0 0,0 1 0,-1-1-1,1 0 1,-1 2 0,-10 16 201,9-17-188,0 1-11,0 0 0,0-1 1,0 1-1,-1-1 0,0 0 0,1 1 0,-1-1 0,0 0 0,-5 2 0,-8 6 38,0 4 106,-15 17-1,15-16 209,16-14-455,-1-1 0,0 1-1,1 0 1,-1 0 0,0-1-1,1 1 1,-1 0-1,1 0 1,0 0 0,-1 0-1,1 0 1,-1-1 0,1 1-1,0 0 1,0 0 0,0 0-1,0 0 1,-1 0 0,1 0-1,0 0 1,1 0 0,-1 0-1,0 0 1,0 0-1,0 0 1,1 1 0,0-1-155,-1 1-1,1-1 1,0 0 0,0 1 0,0-1-1,1 0 1,-1 0 0,0 0 0,0 0-1,1 0 1,-1 0 0,0 0 0,1 0-1,-1 0 1,1-1 0,-1 1 0,4 0-1,-1 0-464,0 0-1,0-1 1,0 1-1,8-1 1</inkml:trace>
</inkml:ink>
</file>

<file path=ppt/ink/ink17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0:06.99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9 0 2656,'0'76'2123,"1"-72"-2016,-1 1 1,-1-1 0,1 1 0,-1-1 0,0 1 0,0-1 0,-2 8 0,-4 10 218,2 16 56,-8 33 158,-1 18-28,10-61-264,-9 39 0,0-18-72,8-7-74,-5-19 26,4 1-54,-1-18-38,7-6-44,0 0 0,-1 0-1,1 0 1,0 1 0,0-1-1,-1 0 1,1 0 0,0 0-1,0 0 1,-1 0 0,1 0-1,0 1 1,0-1 0,-1 0-1,1 0 1,0 0 0,0 1-1,0-1 1,0 0 0,-1 0-1,1 1 1,0-1 0,0 0-1,0 0 1,0 1 0,0-1 0,0 0-1,0 0 1,0 1 0,-1-1-1,1 0 1,0 1 0,0-1-1,0 0 1,0 0 0,1 1-1,-1-1 1,0 0 0,0 1-1,0-1 1,0 0 0,0 0-1,0 1 1,0-1 0,0 0-1,1 0 1,-1 1 0,0-1-1,0 0 1,0 0 0,0 0-1,1 1 1,-1-1-59,1 0 0,-1 0-1,0 1 1,0-1 0,1 0-1,-1 0 1,0 0 0,1 0 0,-1 0-1,0 1 1,1-1 0,-1 0 0,0 0-1,1 0 1,-1 0 0,0 0 0,1 0-1,-1 0 1,0 0 0,1 0-1,-1 0 1,0-1 0,1 1 0,-1 0-1,0 0 1,1 0 0,-1 0 0,0 0-1,1-1 1,-1 1 0,1-1-43,-1 0 0,1 1 1,-1-1-1,0 0 0,0 0 1,1 0-1,-1 1 0,0-1 0,0 0 1,0 0-1,0 0 0,0 0 1,0-1-1</inkml:trace>
</inkml:ink>
</file>

<file path=ppt/ink/ink17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0:07.39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8 2496,'0'0'784,"2"0"-464,32 0 880,-4-6-594,2-1-316,-1 4-140,1 1 1,33 3-1,-8 0 71,143-1 83,-179 1-219,34 6 0,-34-3 459,37 0 0,-48-4-345,-17 0-254,7 0 46,0 0-1,0 0 1,0 0-1,0 0 1,0 0-1,-1 0 1,1 0-1,0 0 1,0 0-1,0 0 0,0 0 1,0 0-1,0 0 1,0 0-1,0 0 1,0 0-1,0 0 1,-1 0-1,1 0 1,0 0-1,0 0 0,0 0 1,0 0-1,0 0 1,0 0-1,0 0 1,0 0-1,0 0 1,0 0-1,0 0 1,0 0-1,0 0 0,0-1 1,-1 1-1,1 0 1,0 0-1,0 0 1,0 0-1,0 0 1,0 0-1,0 0 1,0 0-1,0 0 1,0 0-1,0 0 0,0-1 1,0 1-1,0 0 1,0 0-1,0 0 1,0 0-1,0 0 1,0 0-1,0 0 1,0 0-1,0-1 0,-2-9-2133,1 10 2032,0-1 1,1 1-1,-1 0 1,0-1-1,0 1 1,0 0-1,1 0 1,-1-1-1,0 1 1,0 0-1,0 0 1,0 0-1,-1 0 1</inkml:trace>
</inkml:ink>
</file>

<file path=ppt/ink/ink17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0:07.7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0 2496,'-13'26'784,"10"-15"-464,3-3-264,0-1 105,0 0 1,0 1 0,0-1-1,3 10 1,7 4 334,-4 7 218,-5-21-609,2 4 90,0 1-1,-1 0 1,0 0-1,0 12 1,-2 179 1810,-1-187-1803,-1 1 1,-3 18-1,2-18 10,0 1 0,1 22 0,2-17-116,0-23-91,0 1 0,0-1-1,0 0 1,0 1 0,0-1 0,0 0 0,0 1 0,0-1 0,0 0 0,0 1 0,0-1 0,0 0 0,0 1 0,0-1 0,0 0-1,0 0 1,1 1 0,-1-1 0,0 0 0,0 1 0,0-1 0,1 0 0,-1 0 0,0 1 0,1-1 0,8 16 175,-8-14-142,0 0 1,0 0-1,0 1 0,0-1 0,1 0 1,-1 0-1,1 0 0,-1-1 1,1 1-1,0 0 0,2 2 1,27 11 99,-28-14-137,0 0 0,0 0 0,-1-1 0,1 1 0,0-1 0,0 0 0,0 0-1,0 0 1,0 0 0,3-1 0,6 1 16,14-1 60,-16 0-24,1 1 0,0 0 0,-1 1-1,16 2 1,-12 1-21,-5-1-54,0-1 0,0-1 0,0 1-1,1-1 1,10-1 0,6 0-559,-8 0 133</inkml:trace>
</inkml:ink>
</file>

<file path=ppt/ink/ink17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0:08.10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6 4480,'0'0'1664,"0"0"-1312,47 0-64,-31 0 544,-1 0-512,16 0 480,16 0-448,31-16-160,-16 16-128,16 0-928,-15 0 480,-1 0-3936,-15 0 2400</inkml:trace>
</inkml:ink>
</file>

<file path=ppt/ink/ink17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0:08.4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2144,'60'0'1872,"-58"0"-1819,-1 0-1,1 0 1,0 0-1,-1 1 1,1-1 0,0 0-1,-1 1 1,1-1 0,-1 1-1,1-1 1,-1 1-1,1 0 1,1 1 0,9 4 335,17 2 17,2 15-74,-23-17-244,-1-1-1,0 2 1,0-1 0,-1 1-1,0 0 1,0 0 0,9 16-1,-12-20-30,-1 1 0,0 0 0,0 0 0,2 8 0,-3-11-43,-1 1 1,0 0-1,1-1 1,-1 1-1,0-1 1,0 1-1,0-1 1,0 1-1,0 0 1,0-1-1,0 1 1,-1-1-1,1 1 1,0-1 0,-1 1-1,0-1 1,0 3-1,-20 17 339,11 5-64,4-21-149,0 1-1,-1-1 1,1 0 0,-1 0 0,-14 7-1,3-1 123,-15 18 145,22-25-343,9-3-45,0 0 0,0 0 0,-1 0-1,1 1 1,0-1 0,0 1 0,0-1 0,-2 3 0,-11 9 46,10-11-63,-5 3-25,10-5 25,0 0-1,0 1 1,0-1 0,0 0-1,0 0 1,0 0 0,-1 1 0,1-1-1,0 0 1,0 0 0,0 1-1,0-1 1,0 0 0,0 0 0,0 1-1,0-1 1,0 0 0,0 0-1,0 0 1,0 1 0,0-1-1,0 0 1,0 0 0,0 1 0,1-1-1,-1 0 1,0 0 0,0 0-1,0 1 1,0-1 0,0 0-1,0 0 1,1 0 0,-1 0 0,0 1-1,0-1 1,0 0 0,1 0-1,-1 0 1,1 1 27,0-1 0,0 1 0,0-1 1,0 1-1,0-1 0,0 0 0,0 0 0,0 0 0,0 1 0,1-1 1,-1 0-1,2 0 0,12 1 198,-13 0-214,0 0-12,0 0 0,0 0-1,0-1 1,1 1 0,-1-1 0,0 0 0,0 1 0,1-1 0,-1 0 0,0 0 0,0 0 0,1-1 0,-1 1 0,0 0 0,0-1 0,0 0 0,1 1 0,2-3 0,1 2-163,0 0 1,1 1 0,-1-1 0,0 1-1,8 1 1,1-1-539,16 0-232</inkml:trace>
</inkml:ink>
</file>

<file path=ppt/ink/ink17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0:08.76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17 3808,'-16'0'1408,"16"0"-1088,16 0-96,-1 0 960,1 0-704,-1 0 160,1 0-384,31-16-32,-16 16-128,31 0-1056,-15 0 544</inkml:trace>
</inkml:ink>
</file>

<file path=ppt/ink/ink17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0:09.95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3 17 1824,'-168'0'5002,"163"0"-4907,1 0-1,0 1 1,-1-1-1,1 1 1,0-1-1,-1 1 1,1 0-1,-7 3 1,-3 1 132,3-2-78,4-1-54,0-1 0,0 1 0,0 1 0,-9 3 0,12-3-62,0 1 1,0-1-1,1 0 1,-1 1-1,1 0 1,-6 8-1,-1-2 56,9-9-75,-1 1-1,1-1 1,-1 1-1,1-1 1,0 1-1,-1-1 1,1 1-1,0 0 1,0 0 0,0-1-1,0 1 1,1 0-1,-1 0 1,0 0-1,1 0 1,-1 0-1,1 0 1,0 0 0,0 0-1,0 2 1,0 2 8,1-1 0,0 0 0,0 1 0,1-1 1,-1 0-1,1 0 0,0 1 0,1-2 0,-1 1 0,7 9 0,-5-7-15,-1-2-5,0-1 1,0 1-1,1-1 0,-1 0 0,1 0 0,0 0 0,0 0 0,0 0 0,1-1 0,-1 0 0,1 0 0,9 4 1,9 6 103,-17-9-82,0 0 0,1-1 0,-1 0 0,1 0 0,-1 0 0,1-1 0,0 0 0,0-1 0,0 1 0,0-1 0,11 0 0,73-1 56,-86 0-83,1 0 1,-1 0-1,0 0 1,0-1-1,1 0 1,-1 0-1,0 0 1,0-1 0,0 0-1,0 0 1,0 0-1,-1 0 1,7-5-1,-2 2 9,1-1 0,0 2 0,17-7 0,2 3 45,-12 4-13,-2-1 0,27-12 0,-14 4-24,113-64 196,-137 74-235,0 1-1,0 0 1,0 0-1,0 1 1,8-3-1,-9 3 37,0 0 1,-1 1-1,1-1 1,0 0-1,-1-1 1,1 1-1,-1 0 1,1-1-1,-1 0 0,0 1 1,3-4-1,-2 3 13,-1 0 0,1 0 0,-1 1 0,1-1 0,5-2 0,-6 4-18,-1-1 1,0 1 0,1-1 0,-1 0 0,1 0 0,-1 1 0,0-1 0,0 0 0,1 0 0,-1 0 0,0 0 0,0 0 0,0 0 0,0 0 0,0-1 0,0 1 0,-1 0 0,1-1 0,0 1 0,-1 0 0,1-1 0,-1 1 0,1-1 0,-1 1 0,0-1-1,1 1 1,-1-1 0,0 1 0,0-3 0,0 3-121,0-1 177,0 0 0,1-1 0,-1 1 1,-1 0-1,1 0 0,0 0 0,0 0 0,-1 0 0,-1-4 1,-26-10 149,25 16-278,0-1 1,0 0-1,1 0 0,-1 1 1,0 0-1,0-1 0,0 1 1,0 0-1,-5 1 0,-8 0-120,9-1 110,-21 1-200,27-1 264,0 0 0,-1 1 0,1-1 1,0 0-1,0 1 0,0-1 0,-1 1 1,1 0-1,0-1 0,0 1 0,0 0 1,0-1-1,0 1 0,0 0 0,0 0 1,1 0-1,-1 0 0,0 0 0,-1 1 1,-19 45 10,21-46-3,-2 2-4,1 0 0,-1 0 0,1 0 0,0 0 0,0 0 0,0 0 0,0 0 0,0 4 0,2-5-7,-1 1 1,0-1 0,1 1 0,0 0 0,0-1 0,0 1-1,0-1 1,0 1 0,0-1 0,1 0 0,2 4 0,9 20-25,-12-24 48,-1-1-3,0 0 0,0-1 0,0 1 0,0 0 1,0-1-1,0 1 0,1 0 0,-1-1 1,0 1-1,0 0 0,1-1 0,-1 1 0,0 0 1,1-1-1,-1 1 0,1-1 0,-1 1 0,1-1 1,-1 1-1,1-1 0,-1 1 0,1-1 0,0 0 1,-1 1-1,1-1 0,0 1 0,6 2 61,0 1 62,-6-3-117,-1 0 1,1-1-1,0 1 1,-1 0-1,1-1 1,0 1 0,0-1-1,0 1 1,0-1-1,-1 0 1,1 1 0,0-1-1,0 0 1,0 0-1,0 1 1,0-1 0,0 0-1,0 0 1,0 0-1,0 0 1,0 0-1,0 0 1,0-1 0,0 1-1,0 0 1,0-1-1,28-14-162,-24 2 42,-4 11 98,0 1 0,0-1 0,0 1 0,0 0 0,0 0 0,0-1 0,0 1 0,0 0 0,2-1-1,-2 1-3,1 0 0,-1 0-1,0 0 1,0 0 0,0 0-1,0 0 1,0 0 0,-1 0-1,1 0 1,1-3-1,-1 1-14,0-1 0,0 0 0,0 1-1,-1-1 1,1 0 0,-1 0 0,0-5-1,0-4-51,0 11 16,2 4-58,4 7 81,0-1 1,-1 1 0,4 9 0,-9-17 41,1 1 39,0 0 0,0 0 0,-1 1 0,1-1 0,-1 0 0,0 1 1,1-1-1,-1 0 0,-1 5 0,3 10 108,8 3 119,-7-11-202,-2-3-16,1-1-1,0 1 0,0-1 0,5 7 0,-7-11-34,1 0 0,0 1-1,0-1 1,0 0-1,0 0 1,0 0-1,0 0 1,0 0-1,1 0 1,-1 0 0,0 0-1,0-1 1,1 1-1,-1 0 1,1-1-1,-1 1 1,1-1 0,-1 0-1,0 1 1,1-1-1,-1 0 1,3 0-1,1-2 78,8-9-6,-12 11-85,0 0 0,-1-1 0,1 1 0,0-1-1,0 1 1,0-1 0,0 1 0,-1-1-1,1 1 1,0-1 0,-1 0 0,1 1 0,0-1-1,-1 0 1,1 1 0,-1-1 0,1 0 0,-1 0-1,1 0 1,-1 0 0,0 0 0,1 1 0,-1-1-1,0 0 1,0 0 0,0-1 0,3-10-43,7-9 11,-4-5 160,4 6-42,-5-9-28,6-2-42,-11 29-19,2-6-33,0 0-1,1 0 1,5-13-1,-8 20 24,1 0 0,-1 0-1,0 0 1,1 1 0,-1-1 0,1 0-1,-1 0 1,1 0 0,-1 1 0,1-1 0,-1 0-1,1 1 1,0-1 0,-1 0 0,1 1 0,0-1-1,0 1 1,0-1 0,-1 1 0,1-1-1,0 1 1,0 0 0,0-1 0,0 1 0,0 0-1,0 0 1,0 0 0,-1 0 0,1-1-1,0 1 1,0 1 0,0-1 0,0 0 0,0 0-1,1 0 1,5 0-28,0 1 144,0 0 1,1 0 0,-1 0-1,0 1 1,0 0 0,0 0-1,0 0 1,-1 1 0,1 0-1,8 6 1,27 11 201,-27-14-274,-1 0 0,0 1 0,0 0 0,17 14 0,-26-17-10,-1 0 1,1-1 0,0 1 0,0-1 0,0 0 0,0-1-1,1 1 1,-1-1 0,1 0 0,8 2 0,-10-3 22,0 0 0,0 1 1,0-1-1,0 1 0,0 0 0,-1 0 1,1 1-1,-1-1 0,0 1 1,0-1-1,1 1 0,2 4 1,-1 0-55,-7-3 56,-14-2 115,5-5-86,-30-12-326,33 10 175,6 4 47,1 0 1,0 0-1,-1 0 1,1 0-1,-1 1 1,1-1-1,-1 1 1,1-1 0,-1 1-1,1-1 1,-1 1-1,1 0 1,-3 0-1,6 2-93,3 1 123,-1 0 1,1 0-1,-1 0 1,1-1-1,10 4 1,7 3-97,-9-3 45,-7-2 67,0-1 1,1 0-1,-1 0 0,1 0 0,0-1 0,0 0 0,0 0 0,0-1 1,0 0-1,9 0 0,-4-1 16,5 0 56,1 0 1,19-4 0,-31 3-58,1-1 0,0 0 0,-1 0 0,1 0 1,-1-1-1,1 0 0,-1 0 0,0-1 1,5-4-1,8-9 40,-14 12-42,0-1 0,1 1 0,9-6 0,-3 4 9,-6 3-15,0 1 0,-1-1-1,9-7 1,-12 9-16,-1 1 0,1-1 0,-1 0 0,0 1 0,1-1 1,-1 0-1,0 0 0,0 0 0,0 1 0,-1-1 0,1 0 0,0 0 0,-1 0 1,1-1-1,-1 1 0,0-4 0,1-5 86,-1 4-90,1 0-1,-1 0 1,-2-8-1,2 14-4,0-1-1,0 1 0,0 0 1,-1 0-1,1-1 0,0 1 1,-1 0-1,0 0 1,1 0-1,-1 0 0,1 0 1,-1-1-1,0 1 0,0 0 1,0 1-1,1-1 1,-1 0-1,0 0 0,0 0 1,0 0-1,-1 1 0,1-1 1,-2-1-1,-20 0 466,12 4-80,8 0-283,-1 0-46,0 0 0,0 0 0,1 0 1,-8 5-1,10-6-31,0-1 0,1 1 0,-1 0 0,0 0 1,0 0-1,0 0 0,1 0 0,-1 0 0,1 0 0,-1 0 1,0 0-1,1 0 0,0 0 0,-1 0 0,1 0 1,0 0-1,-1 1 0,1-1 0,0 0 0,0 0 0,0 0 1,0 0-1,0 1 0,0-1 0,1 0 0,-1 2 1,2 2 10,0 0 1,0 0 0,1 0 0,0-1-1,-1 1 1,1-1 0,1 0 0,-1 0 0,0 0-1,1 0 1,6 4 0,-3-3-6,0 0 0,0-1 0,0 0 0,1 0 0,0-1 0,11 4 0,2-1-334,0-2 0,0-1 0,0 0 0,36-1 1,-20-2-358,63-3-4454,-89 1 4160,0 0 0,19-7 1</inkml:trace>
</inkml:ink>
</file>

<file path=ppt/ink/ink17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0:17.3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43 1121 2144,'-13'-13'699,"13"13"-694,0-1-1,0 1 1,0 0 0,0 0 0,-1 0 0,1 0 0,0 0 0,0 0 0,0 0 0,0 0 0,0 0 0,0 0 0,0 0 0,0 0 0,0-1 0,-1 1 0,1 0 0,0 0 0,0 0 0,0 0 0,0 0 0,0 0 0,0 0 0,0-1 0,0 1 0,0 0-1,0 0 1,0 0 0,0 0 0,0 0 0,0 0 0,0 0 0,0-1 0,0 1 0,0 0 0,0 0 0,0 0 0,0 0 0,0 0 0,0 0 0,0 0 0,1-1 0,-1 1 0,0 0 0,0 0 0,0 0 0,0 0 0,0 0 0,0 0 0,0 0-1,0 0 1,0 0 0,1 0 0,-1 0 0,0-1 0,0 1 0,10-10 145,-9 10-140,-1-1 0,1 1 1,-1-1-1,0 1 1,1-1-1,-1 1 1,0-1-1,0 0 0,1 1 1,-1-1-1,0 1 1,0-1-1,0 0 1,0 1-1,0-1 0,0 1 1,0-1-1,0 0 1,0 1-1,0-1 1,0 1-1,0-1 0,0 0 1,0 1-1,-1-1 1,1 0 16,0-5 193,0 3-166,0-1-1,0 1 1,0 0 0,0-1-1,-2-4 1,1 7-50,1 0 1,-1-1-1,0 1 0,0-1 1,0 1-1,0 0 0,0 0 1,0 0-1,0-1 0,0 1 1,0 0-1,0 0 1,-3-1-1,3 2 3,-4-4 53,-1 0 0,1 1 0,-1 0 1,0 0-1,0 0 0,0 1 0,-1 0 0,1 0 0,-8-1 0,-22 1 27,-46 1 0,34 2-64,-229 22 235,211-15-9,-45 7 39,-193 51 0,255-50-156,1 3 1,-58 32 0,39-18-19,-8 1 64,-139 75 241,143-62-284,2 4 0,-76 72 0,125-105-111,2 1 0,0 1 0,1 1 0,1 0 0,1 1 0,1 1 0,1 0 0,1 1 0,-12 31 0,19-36-65,0-1-1,1 1 0,1 0 0,1 0 1,0 0-1,2 1 0,0-1 0,1 0 0,1 0 1,1 0-1,10 37 0,-9-42 23,1-1-1,1 1 1,0-1 0,1 0-1,10 13 1,1-1 5,31 31 0,182 170 67,-107-135-11,-108-81-36,1 2 2,124 80 59,-70-51-46,35 20-5,102 96 1,-81-57 41,-26-27 49,138 108 138,-197-145-206,77 63 61,250 148 705,-279-198-482,3-4 0,1-5 1,2-3-1,121 28 0,-122-43-91,130 13 0,91-14 99,-195-20-207,-1-6 1,213-35-1,-274 29-171,-1-3 1,63-24-1,106-57 379,-90 34-139,170-78-66,-235 103-76,-2-4-1,-1-2 1,109-90 0,-50 26-3,-118 98-40,99-85 83,-84 68-55,0-1 0,24-32 1,60-112 189,-11-13-76,-56 102-89,-2 2 19,58-167 0,-27-13 192,-62 215-346,-3 0 1,-1 0-1,-2-1 0,-4-51 1,-72-451 368,71 535-302,-27-130 18,14 69-11,-32-148-59,40 187-11,-9-38-121,3 37 137,-2 2 0,-1 0 0,-35-55 0,42 74 51,-7-11-4,-2 1 0,0 1-1,-2 0 1,-22-20 0,-93-68-112,95 83 17,0 1 0,-1 3 0,-2 1 0,0 2 0,-1 2 0,-92-26 0,109 39 81,0 1 0,0 2 0,0 1 0,-48 2 0,26 5-4,-83 19 0,109-19 4,0 2 1,0 0-1,1 2 0,0 0 1,0 1-1,1 2 0,-36 25 1,-11 20 36,-7-5-59,-3 5 59,3-5 187,7 8-123,27-23-160,2 3 0,1 1 0,-41 59 0,20-23 102,50-67 6,-2 1-1,0-2 1,0 1-1,-18 11 1,-62 30 100,-2 4 32,-17-10 4,48-22-46,23-7-67,11-4-54,0-1 1,0-1-1,-1-1 0,-52 8 1,0-12 44,40-1-22,-87 5 142,-90-9-216,189-2 90,0-1-1,0-1 1,-34-10-1,26 6-4,-43-5-1,-9 8 23,40 0-30,-58-3-3,-251 8 39,356 0-65,0 0 1,0 0 0,0 0 0,0 0-1,1 1 1,-1-1 0,0 1 0,0 0-1,0-1 1,1 1 0,-1 0-1,-3 2 1,4-2-1,-1 0 0,1 0 0,0-1-1,-1 1 1,1 0 0,-1-1 0,1 1-1,-1-1 1,0 1 0,1-1 0,-1 0 0,-2 0-1,2 0 6,0 1 0,0-1-1,0 0 1,0 1-1,0-1 1,0 1 0,0 0-1,1-1 1,-1 1 0,0 0-1,-2 2 1,3-2-11,-1 0 1,1-1-1,0 1 1,-1 0-1,1-1 1,-1 1-1,1-1 1,-1 1-1,0-1 1,1 0-1,-2 1 1,-3 1-53,-4 9 80,7-9-11,3-2-96,0 0 17</inkml:trace>
</inkml:ink>
</file>

<file path=ppt/ink/ink17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0:18.03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509 2560,'13'-26'832,"-12"23"-766,1 0 0,0 0-1,-1 1 1,1-1 0,0 1 0,1-1 0,-1 1-1,0 0 1,5-3 0,3-3 156,-6 3-153,1 1 1,0 0 0,1 0-1,-1 1 1,1-1 0,6-1-1,22-16 244,-8 1 59,32-22 120,-13 14-270,68-43 180,-40 20 24,121-82 337,214-122-139,-143 84-389,10 2-123,21-23-102,507-338-132,-580 390 207,-38 15-48,63-20-199,-37 23 52,-96 49 84,-43 36-21,-40 22 24,-8 2 21,-3 2-320,1 0 0,-1 2-1,2 0 1,-1 2 0,37-8-1,-54 14-22,1 0-1,-1 1 0,1 0 0,-1 0 0,1 0 0,5 2 0,-6-1 6,1 1 0,-1 0-1,1 0 1,6 4 0</inkml:trace>
</inkml:ink>
</file>

<file path=ppt/ink/ink17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0:19.3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590 480,'0'0'165,"0"3"-106,0 7-16,0-7 31,0-3 1,0 0 96,0 0 95,0 0 481,0 0-240,0 0-155,0 0-283,0 0-490,0 0 367,0 0 988,0 0-129,0 0 102,2 2-412,1 0-424,-2-1-74,0 0-1,0-1 1,0 1-1,0 0 1,0 0-1,-1 0 1,1 0-1,0 0 1,0 0-1,0 1 0,-1-2 79,0 0 197,0 0-37,0 0 10,0 0-101,0 0-75,0 0 33,0 0 212,0-11-28,0 9-252,0 2-32,0 0 0,0 0 0,0 0 0,0 0-1,0 0 1,0 0 0,0 0 0,0 0-1,0-1 1,0 1 0,0 0 0,0 0 0,0 0-1,0 0 1,0 0 0,0 0 0,0 0-1,0 0 1,0 0 0,0 0 0,0-1 0,0 1-1,0 0 1,0 0 0,0 0 0,0 0-1,0 0 1,0 0 0,0 0 0,1 0 0,-1 0-1,0 0 1,0 0 0,0 0 0,0 0-1,0 0 1,0 0 0,0 0 0,0-1 0,0 1-1,0 0 1,0 0 0,0 0 0,1 0-1,-1 0 1,0 0 0,0 0 0,0 0 0,0 0-1,0 0 1,0 0 0,0 0 0,0 0-1,0 0 1,0 1 0,1-1 0,2 0 66,-1 0-43,0 0 1,-1 0-1,1 0 0,0 0 1,0 0-1,0 0 0,0-1 1,-1 1-1,1 0 0,3-2 0,0-8 66,10 2-54,10-11-32,-15 11 15,0 0 0,1 0 1,14-6-1,50-23 337,-26 7-28,83-68 0,2-2 5,38-9-9,123-86-74,-198 121-222,128-94-15,-224 168-14,354-262 533,-202 137-128,-133 106-332,0-1 1,16-22-1,-22 24-104,1 1 1,26-22-1,3 2-43,-24 16 86,-12 12 7,1 0 0,0 0-1,0 1 1,14-8 0,-12 9 5,0 0 0,0-1 0,18-17 0,-28 23-46,0 1-1,0 0 1,0-1-1,1 1 0,-1 0 1,0 0-1,1 0 0,-1-1 1,1 2-1,-1-1 1,1 0-1,-1 0 0,1 0 1,0 1-1,-1-1 1,1 1-1,0-1 0,0 1 1,-1 0-1,4 0 1,5 0-703,-18 0-273,6 0-1583</inkml:trace>
</inkml:ink>
</file>

<file path=ppt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34:11.42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6 3328,'0'16'1216,"0"-16"-928,0 0-96,0 0 1024,0 0-704,16 0 480,-1 0-544,16 0 288,-15 0-416,31 0 192,-16 0-288,0-16-128,0 16-64,0 0-480,-15 0 256,15-15-3008,0 15 1760</inkml:trace>
</inkml:ink>
</file>

<file path=ppt/ink/ink1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36:47.55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94 2912,'1'-1'131,"12"-10"582,-12 10-683,-1 1 1,1-1 0,0 1 0,-1 0 0,1-1-1,0 1 1,-1 0 0,1-1 0,0 1 0,-1 0-1,1 0 1,0 0 0,0 0 0,-1 0 0,1 0-1,0 0 1,-1 0 0,1 0 0,0 0-1,0 0 1,-1 0 0,2 1 0,-1-1 37,0 1 1,0 0-1,0-1 0,0 1 1,0 0-1,-1 0 1,1 0-1,0 0 0,0-1 1,1 3-1,0 0 76,-2-3-98,1 1-1,-1-1 1,0 1 0,1 0 0,-1-1 0,1 1 0,-1-1-1,0 1 1,0 0 0,1-1 0,-1 1 0,0 0-1,0-1 1,0 1 0,0 0 0,0 0 0,0-1 0,0 2-1,1 6 135,10 10 367,-9-14-413,1 1 0,0-1-1,-1 0 1,3 7 0,1 11 92,-6-18-206,1 0 0,0 0 1,1 0-1,-1 0 1,1 0-1,0 0 1,0-1-1,0 1 0,0-1 1,0 1-1,1-1 1,5 6-1,-1-2 5,-4-3 2,0-1 0,0 0 0,1 0 0,-1 0 0,5 2 0,23 11 543,-29-16-541,-1 1 0,1-1-1,-1 0 1,1 0 0,0 0-1,-1 0 1,1 0 0,0 0-1,-1 0 1,1-1-1,0 1 1,-1-1 0,1 1-1,-1-1 1,1 1 0,-1-1-1,1 0 1,-1 0 0,1 0-1,-1 0 1,0 0-1,0 0 1,1 0 0,-1 0-1,0 0 1,1-3 0,7-15 227,-8 15-189,1 0 0,-1 0 0,1 0 1,4-8-1,0 3 20,-2 0 0,1-1 0,-1 1 0,0-1 0,2-13 0,-3 13-516,0 0 0,0 0 1,1 0-1,0 1 0,1-1 0,9-14 0,15-7-1705,2 0-996</inkml:trace>
</inkml:ink>
</file>

<file path=ppt/ink/ink18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0:26.90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5 105 1312,'0'-39'421,"0"38"-408,0 0-1,0 0 1,0 0 0,0 1-1,0-1 1,0 0-1,0 0 1,0 0-1,0 0 1,1 1 0,-1-1-1,0 0 1,1-1-1,2-3 332,-1 0-1,0-1 0,-1 1 1,1 0-1,-1-1 0,0 1 1,0-10-1,0 26-44,-1 8 95,-3 26 1,-4 4-38,-30 177 86,-41 58-102,62-238-314</inkml:trace>
</inkml:ink>
</file>

<file path=ppt/ink/ink18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0:27.2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5 0 640,'91'13'224,"-88"-12"-216,0-1-1,0 0 1,0 1-1,0 0 1,0 0-1,0 0 1,-1 0-1,1 0 1,0 0 0,-1 1-1,4 1 1,165 99 200,-161-96-96,0 1 1,-1 0 0,1 0 0,-2 1-1,17 18 1,-21-21 57,-1 0-1,1 0 1,-1 0-1,0 1 1,0 0 0,0-1-1,-1 1 1,0 0-1,0 0 1,0 0-1,-1 0 1,0 0 0,0 10-1,-1-14-121,0 0-1,0 0 0,0 1 1,-1-1-1,1 0 1,-1 0-1,1 0 0,-1-1 1,0 1-1,0 0 0,0 0 1,0 0-1,0 0 1,0-1-1,0 1 0,-1 0 1,1-1-1,-1 0 0,1 1 1,-1-1-1,0 0 1,1 1-1,-1-1 0,0 0 1,-3 1-1,2 0 28,-9 4 96,0-1 0,0 0 0,0-1 0,-26 5 0,17-4 35,8-2-109,-119 27 566,101-24-479,-1-2 0,-38-1 0,63-3-178,-1 0 0,1-1 1,0 0-1,-1-1 0,1 1 0,0-2 0,0 1 0,0-1 1,0 0-1,-6-4 0,7 5-21,4 1 8,0 0 0,0 0 0,0 0 0,0 0 0,0 0 0,0-1 0,0 1 0,0 0-1,0-1 1,0 0 0,1 1 0,-1-1 0,1 0 0,-1 0 0,-1-3 0,-2-3-8,-8-17-438,12 23 356,1 1 1,-1-1 0,1 0-1,0 0 1,0 0-1,0 0 1,0 0-1,0 0 1,1 0 0,-1 0-1,1-2 1,12-27-864</inkml:trace>
</inkml:ink>
</file>

<file path=ppt/ink/ink18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0:27.61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7 0 1408,'15'0'512,"-15"0"-384,0 31-64,0-31 64,0 16-96</inkml:trace>
  <inkml:trace contextRef="#ctx0" brushRef="#br0" timeOffset="1">63 436 5312,'-31'47'1952,"31"-47"-1504,-16 31-128,1 0 32,15-15-256,0 15 96,0-15-96,0-1-128,15 1 0</inkml:trace>
</inkml:ink>
</file>

<file path=ppt/ink/ink18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0:27.94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9 0 2496,'0'0'784,"-3"3"-464,2-2-248,0 0 0,0 0 1,-1 1-1,1-1 0,0 0 1,1 1-1,-1-1 0,0 1 1,0-1-1,1 1 0,-1-1 0,1 1 1,-1-1-1,1 1 0,0 0 1,-1-1-1,1 3 0,0 0 43,0-1 0,-1 0 1,1 0-1,-1 0 0,0 1 0,0-1 0,0 0 0,0 0 0,-2 4 1,-4 7 145,-14 55 373,15-45-343,-16 39 0,11-38-161,1-3 19,-13 40-1,7-12-85,-12 50 98,12-37 143,16-62-345,-1 1 1,0 0-1,1-1 0,0 1 0,-1 0 0,1 0 1,0-1-1,0 1 0,0 0 0,0 0 0,0-1 1,1 4-1,-1-5-21,0 1-1,1-1 1,-1 1 0,0-1 0,0 1-1,1-1 1,-1 1 0,0-1 0,1 0-1,-1 1 1,0-1 0,1 1-1,-1-1 1,1 0 0,-1 0 0,1 1-1,-1-1 1,1 0 0,-1 0 0,1 1-1,-1-1 1,1 0 0,-1 0-1,1 0 1,-1 0 0,1 0 0,-1 0-1,2 0 1,-2 0 13,0 0 0,0 0 0,0 0 0,0 0 0,0 0-1,0 1 1,0-1 0,0 0 0,0 0 0,1 0 0,-1 0 0,0 0 0,0 0-1,0 0 1,0 0 0,0-1 0,0 1 0,0 0 0,0 0 0,0 0 0,0 0-1,0 0 1,1 0 0,-1 0 0,0 0 0,0 0 0,0 0 0,0 0 0,0 0 0,0 0-1,0 0 1,0 0 0,0 0 0,0 0 0,0 0 0,0-1 0,0 1 0,0 0-1,0 0 1,0 0 0,0 0 0,0 0 0,0 0 0,0 0 0,0 0 0,0 0-1,0 0 1,0 0 0,0-1 0,0 1 0,0 0 0,0 0 0,0 0 0,0 0-1,0 0 1,0 0 0,0-13-1892</inkml:trace>
</inkml:ink>
</file>

<file path=ppt/ink/ink18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0:28.3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 34 2560,'0'15'1147,"-3"-15"-875,-7 0 341,9 0-605,1 0 0,0 0-1,0 0 1,0 0 0,0 0 0,0 0 0,0 0 0,0 0 0,0 0-1,0 0 1,0 0 0,0 0 0,-1 0 0,1 0 0,0 0 0,0 0-1,0 0 1,0 0 0,0 0 0,0 0 0,0 0 0,0 0 0,0 1-1,0-1 1,0 0 0,-1 0 0,1 0 0,0 0 0,0 0 0,0 0 0,0 0-1,0 0 1,0 0 0,0 0 0,0 0 0,0 0 0,0 0 0,0 0-1,0 1 1,0-1 0,0 0 0,0 0 0,0 0 0,0 0 0,0 0-1,0 0 1,0 0 0,0 0 0,0 0 0,0 0 0,0 1 0,0-1-1,0 0 1,0 0 0,0 0 0,0 0 0,0 4 191,0-2-132,0 1 1,1-1-1,-2 0 0,1 1 1,0-1-1,0 0 0,-1 1 1,-1 3-1,0-3-42,1 0 0,-1 1-1,1-1 1,-1 1 0,1 0 0,0-1-1,0 1 1,0 0 0,1 0-1,-1 6 1,1 50 60,0-56-77,1-1 0,-1 1 0,0-1-1,1 0 1,0 1 0,-1-1 0,2 0-1,-1 1 1,0-1 0,0 0 0,1 0-1,0 0 1,0 0 0,0 0-1,0 0 1,0-1 0,0 1 0,1-1-1,4 4 1,-6-5 3,0 1 0,0-1 0,0 0-1,1 0 1,-1 0 0,1 0 0,-1 0 0,0 0 0,1-1-1,0 1 1,-1 0 0,1-1 0,-1 1 0,1-1 0,0 1 0,-1-1-1,1 0 1,0 0 0,0 0 0,-1 0 0,4 0 0,0-2-6,0 1 1,-1-1 0,1 0 0,-1 0 0,0-1 0,5-3 0,12-6 146,-15 9-116,-1 0 1,0 0-1,0-1 0,0 0 0,0 0 1,5-7-1,-8 9-26,0 0 1,0-1-1,0 1 1,0-1-1,0 0 1,-1 0-1,1 1 1,-1-1-1,0 0 0,0 0 1,0 0-1,0-1 1,-1 1-1,1-3 1,-1 3-9,0 0 1,0 0 0,0 0-1,-1 0 1,1 0 0,-1 0-1,0 0 1,0 0 0,0 0-1,-1 0 1,1 1 0,0-1-1,-1 1 1,0-1 0,1 1-1,-1-1 1,0 1 0,-1 0-1,1 0 1,0 0 0,-4-2-1,-7-1 9,9-2-6,1 2-38,-11 4-168,7 1 17,14 0 80,-1-3 157,-5 2-46,0 0 0,0 0 1,0 0-1,0 0 0,1 0 0,-1 1 0,0-1 0,0 0 1,1 1-1,-1-1 0,1 1 0,-1-1 0,1 1 0,-1 0 1,0-1-1,1 1 0,-1 0 0,1 0 0,2 0 1,0 0 16,0 0 1,0 0 0,1-1 0,-1 1 0,8-4 0,30-13 19,-30 11-83,1 0-1,24-6 1,41-4-68,-68 14 178,0 1-1,0 0 1,0 0 0,0 1-1,1 1 1,-1-1 0,15 4-1,40 12 624,-33-5-477,-22-7-129,1 0-1,14 3 1,16-2 242,-4 5-84,4-4-1,-16 0-138,-19-4-98,0-1-1,0 0 1,0 0-1,8 1 0,-13-2-104,1 0 0,0 0-1,-1-1 1,1 1 0,0 0 0,-1 0-1,1-1 1,-1 1 0,1-1-1,-1 0 1,1 1 0,-1-1-1,1 0 1,2-2 0,3-1-929,9 1-436</inkml:trace>
</inkml:ink>
</file>

<file path=ppt/ink/ink18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0:28.6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 16 2304,'-13'-13'752,"11"11"-453,2 2-1,0 0 438,-1 3-426,1 0-1,-1 0 1,1 0-1,0 1 0,0-1 1,1 6-1,0-6-155,-1 40 717,1-16-484,-1 0 0,-4 32 0,0-35-197,0-9-58,2 0 1,-1 24-1,2-21-80,0-13-41,1 0-1,0 1 1,0-1 0,0 0 0,0 0 0,1 0-1,0 0 1,0 0 0,3 9 0,-2-11 2,-1 0-1,1 1 1,0-1 0,0 0 0,1 0 0,-1-1 0,0 1 0,1 0-1,0-1 1,-1 0 0,1 1 0,0-1 0,0 0 0,1-1 0,-1 1 0,4 1-1,11-1-374,-1 0-1,1-1 0,0-1 1,33-5-1,9-8-1002</inkml:trace>
</inkml:ink>
</file>

<file path=ppt/ink/ink18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0:31.17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 28 1472,'0'-13'475,"0"10"-283,-1-8 1480,4 22-982,23 49 521,-20-44-812,6 17-14,-8-24-285,0 0 1,3 17-1,-5-16 34,1-1 0,7 17 0,-8-23-67,-1-1-1,1 1 0,0 0 1,-1-1-1,1 1 0,1-1 1,-1 0-1,0 0 0,0 0 1,1 0-1,-1 0 0,1 0 0,3 1 1,-4-2 1,0 0 0,0-1 0,1 1 0,-1-1 0,0 0-1,1 0 1,-1 0 0,4 0 0,-2 0 73,-3 0-135,-1 0 0,0 0 0,0 0 1,0 0-1,1 0 0,-1 0 0,0-1 1,0 1-1,0 0 0,1 0 0,-1 0 1,0 0-1,0 0 0,0 0 0,1 0 1,-1-1-1,0 1 0,0 0 0,0 0 1,0 0-1,1 0 0,-1-1 0,0 1 1,0 0-1,0 0 0,0 0 0,0-1 1,0 1-1,0 0 0,0 0 0,0 0 1,0-1-1,0 1 0,1 0 0,1-5 29,1 1 0,1-1-1,-1 1 1,1 0 0,-1 1-1,1-1 1,0 1 0,1-1-1,4-2 1,-3 2 34,0-1 1,-1 0-1,1 0 1,-1-1-1,-1 1 1,1-1-1,-1 0 1,7-12-1,2-3 5,16-23-218,-24 31 10,2 9 32,-7 3 87,0 1-1,1 0 1,-1 0 0,0 0 0,1-1-1,-1 1 1,0 0 0,1 0 0,-1-1-1,0 1 1,1 0 0,-1-1-1,0 1 1,0 0 0,1-1 0,-1 1-1,0 0 1,0-1 0,0 1-1,0 0 1,1-1 0,-1 1 0,0-1-1,0 1 1,0-1 0,0 1 0,0 0-1,0-1 1,0 1 0,0-1-1,0 1 5,0 0 0,0 0-1,0-1 1,0 1-1,0 0 1,0 0-1,0 0 1,0 0 0,0 0-1,0 0 1,0 0-1,0 0 1,0 0 0,0 0-1,0-1 1,0 1-1,0 0 1,0 0 0,0 0-1,0 0 1,0 0-1,0 0 1,0 0-1,0 0 1,0 0 0,0 0-1,0 0 1,0 0-1,0-1 1,0 1 0,0 0-1,0 0 1,0 0-1,0 0 1,0 0-1,1 0 1,-1 0 0,0 0-1,0 0 1,0 0-1,0 0 1,0 0 0,0 0-1,0 0 1,0 0-1,0 0 1,0 0-1,1 0 1,-1 0 0,0 0-1,0 0 1,0 0-1,0 0 1,0 0 0,0 0-1,0 0 1,26 0-3306,-20 3 1391,-4-2 1806,0 1 0,1 0 0,-1-1 0,1 0 0,-1 0 0,1 0 0,-1 0 0,1 0 0,0 0 0,0 0 0,-1-1 0,1 0-1,0 1 1,0-1 0,0 0 0,0-1 0,2 1 0,2 0-33,-2 2 126,13 10 474,-14-10-190,0 0 1,0 0-1,0 1 0,6 5 0,-3-1 393,-5-5-473,0 1-1,0-1 1,0 0 0,0 0-1,1 0 1,-1 0-1,0-1 1,1 1 0,4 1-1,21 3 635,3 4-363,29 6 42,-57-16-466,0 1 0,-1 0-1,1-1 1,0 0 0,0 0-1,4 0 1,0 0 26,1 0-1,13-2 1,2-9 201,-9 8-146,-12 2-98,0 1 0,1-1 0,-1 1 0,0-1 0,1 0 0,-1 0 0,0 0-1,0 0 1,0 0 0,4-3 0,-4 1-12,-2 2 16,0 0-1,0 0 1,0 0 0,0 0 0,-1 0 0,1 0-1,0 0 1,-1 0 0,1 0 0,-1 0 0,1 1-1,-1-1 1,1 0 0,-1 0 0,0 0 0,1 1-1,-1-1 1,0 0 0,0 1 0,0-1 0,1 1-1,-1-1 1,0 1 0,-2-2 0,-27-7 159,16 5-152,-10-6-23,20 9-20,0 0 0,-1 0 0,1 1 0,-1 0 0,-7 0 0,-13 0-118,24 0 141,-2 0-17,1 0-1,-1 0 1,0 0 0,0 1-1,0-1 1,0 1-1,0 0 1,-3 1 0,5-2 9,0 1 1,0 0-1,0-1 1,0 1-1,0 0 1,0 0 0,0 0-1,1 0 1,-1 0-1,0 0 1,0 0-1,1 0 1,-1 0 0,1 0-1,-1 0 1,1 1-1,-1-1 1,1 0-1,0 0 1,0 1 0,-1-1-1,1 0 1,0 0-1,0 1 1,0 1-1,1 1 17,-1 0-1,0-1 0,1 1 0,0 0 0,-1 0 1,2-1-1,-1 1 0,0-1 0,1 1 1,-1-1-1,1 0 0,0 1 0,0-1 0,0 0 1,1 0-1,-1 0 0,4 2 0,3 3 48,0-1-1,0-1 0,0 0 1,20 10-1,-26-14-33,1 0 1,-1-1-1,1 1 0,-1-1 1,1 1-1,0-1 0,0 0 1,-1 0-1,1-1 0,0 1 1,0-1-1,0 0 0,0 0 1,0 0-1,5-1 0,8-3-48,11-1-336,46-15-1,-6-11-318,-59 27 665,-1 1 0,1-2 0,-1 1 0,0-1 0,0 0 0,0-1 0,7-6 0,-13 9 24,1 0-1,1 0 1,-1 0-1,0 1 0,1-1 1,-1 1-1,1 0 1,-1 0-1,1 1 0,0-1 1,0 1-1,0-1 0,7 0 1,11-4-2,-20 5-11,1 0 1,-1-1-1,1 1 0,-1-1 0,0 0 0,1 0 0,-1 0 0,0 0 0,0 0 0,0 0 0,-1 0 0,4-5 0,-2-1 54,1 2-78,9 4 617,0 2 188,-13 3-454,1 0-172,-1-1-98,0 0-1,0 0 1,0-1-1,0 1 1,0 0-1,0 0 1,-1 0-1,1-1 1,-1 1 0,0 3-1,-10 0 175,4 8-85,-5-4-103,0-1 1,-1 0 0,-14 8-1,-11 5-6,37-20-41,-1 0 0,1 0-1,0 1 1,-1-1 0,1 0 0,0 1 0,0-1 0,0 0 0,0 1 0,0-1 0,0 1 0,0 0-1,1-1 1,-1 1 0,0 0 0,1-1 0,-1 1 0,1 0 0,0 0 0,0-1 0,-1 1 0,1 0-1,0 0 1,1 0 0,-1-1 0,0 1 0,0 0 0,1 0 0,-1-1 0,1 1 0,0 0 0,-1-1-1,1 1 1,0-1 0,0 1 0,1 1 0,2 0 1,0 0 0,-1-1 0,1 1 0,1-1 0,-1 0 0,0 0 0,1 0 0,-1-1 0,6 2-1,49 9-180,-48-11 120,4 2 75,8 1-1470,1-1 0,23 0 0,15-3-1046</inkml:trace>
</inkml:ink>
</file>

<file path=ppt/ink/ink18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0:31.5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7 16 3648,'-16'-15'1344,"16"15"-1024,-15 15-128,15-15 832,0 16-608,-16 15-96,0 0-192,16 16-32,-15 0-64,-1 15 256,16-15-160,-31 15-960,31-15 448,-15-1-1280,-1-14 960</inkml:trace>
</inkml:ink>
</file>

<file path=ppt/ink/ink18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0:32.05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94 1728,'13'-13'560,"-13"13"-551,0-1 1,1 1 0,-1 0-1,0 0 1,1-1-1,-1 1 1,0 0-1,1 0 1,-1 0-1,1 0 1,-1-1 0,0 1-1,1 0 1,-1 0-1,1 0 1,-1 0-1,1 0 1,-1 0-1,0 0 1,1 0 0,-1 0-1,1 0 1,0 0-1,33 0 194,-31 0-131,0 0 1,1 1 0,-1-1-1,0 0 1,0 1-1,1 0 1,-1 0 0,0 0-1,5 2 1,7 2 118,-7-3-51,1-1 0,0 0 0,-1-1 0,16 0 0,-4-1-18,138 1 112,-2 0-143,-52 0 3061,-104 0-3140,0 0 0,0 0 0,0 0 0,0 0 0,0 0 0,0 0 0,0 0 0,0 0 0,1 0 0,-1 0 1,0 0-1,0 0 0,0 0 0,0 0 0,0 0 0,0 0 0,0 0 0,0 0 0,0 0 0,0 0 0,1 0 0,-1 0 0,0 0 0,0 0 1,0 0-1,0 0 0,0 0 0,0 0 0,0 0 0,0 0 0,0 0 0,0 0 0,0-1 0,0 1 0,0 0 0,0 0 0,0 0 0,0 0 0,0 0 1,1 0-1,-1 0 0,0 0 0,0 0 0,0 0 0,0 0 0,0-1 0,0 1 0,0 0 0,0 0 0,0 0 0,0 0 0,0 0 0,0 0 1,-1 0-1,1 0 0,0-1 0,0 1 4,1-1-1,-1 1 1,0-1 0,0 1 0,0-1 0,0 1-1,-1-1 1,1 1 0,0-1 0,0 1 0,0-1-1,0 1 1,0 0 0,-1-1 0,1 1 0,0-1-1,0 1 1,-1-1 0,1 1 0,0 0 0,-1-1-1,1 1 1,0-1 0,-1 1 0,1 0 0,-1 0-1,1-1 1,0 1 0,-1 0 0,1 0 0,-1-1-1,1 1 1,-1 0 0,1 0 0,-1 0 0,1 0-1,-1 0 1,1 0 0,-1 0 0,1 0 0,-1 0-1,1 0 1,-1 0 0,1 0 0,-1 0 0,1 0-1,-1 0 1,-4 2 53,1-1-1,-1 1 0,1 0 1,-5 2-1,5-2-48,-1 1 9,4-3-31,0 0 1,1 1-1,-1-1 0,1 0 1,-1 0-1,0 1 0,1-1 1,-1 1-1,1-1 0,-1 1 1,1-1-1,-1 1 1,1-1-1,-1 1 0,1-1 1,0 1-1,-1-1 0,1 1 1,0 0-1,-1-1 0,1 2 1,-3 3-30,-7 12-36,7-13 63,1-1-1,0 0 0,0 1 0,0-1 0,0 1 0,-1 4 0,2-4 4,0 0 0,1 0 0,-1 0 0,1 0 0,-1 0 0,1 0 0,0 0 0,1 0-1,-1-1 1,1 1 0,-1 0 0,1 0 0,0 0 0,1 0 0,-1-1 0,1 1 0,-1-1 0,1 1 0,3 4 0,8 18-69,-12-25 75,-1 0 0,0-1 0,0 1 0,0 0 0,0 0 0,1 0 0,-1 0 0,0-1 0,1 1 0,-1 0 0,1 0 0,-1-1 0,1 1 0,-1 0-1,1-1 1,0 1 0,-1 0 0,1-1 0,0 1 0,-1-1 0,1 1 0,0-1 0,-1 0 0,1 1 0,0-1 0,0 0 0,0 1 0,0-1 0,-1 0 0,1 0-1,0 0 1,1 0 0,10 3 110,-4 0-41,-7-3-70,0 0 0,0 1 1,-1-1-1,1 0 0,0 1 1,0-1-1,0 0 1,0 0-1,0 0 0,0 0 1,0 0-1,0 0 0,0 0 1,0 0-1,0 0 1,0 0-1,-1 0 0,1-1 1,0 1-1,0 0 0,0-1 1,0 1-1,0-1 1,-1 1-1,1-1 0,1 0 1,-2 1-5,5-3-1,-4 3-2,0 0 1,-1 0 0,1-1 0,-1 1 0,1 0 0,0-1 0,-1 1 0,1 0-1,-1-1 1,1 1 0,-1-1 0,1 1 0,-1-1 0,1 1 0,-1-1-1,0 0 1,1 1 0,-1-1 0,0 1 0,1-1 0,-1-1 0,3-3-14,1-2-14,-3 5 32,0 1 0,0-1-1,0 1 1,0 0 0,-1-1 0,1 0-1,0 1 1,-1-1 0,0 1-1,1-1 1,-1 0 0,0 1 0,1-3-1,-1-87 293,-1 88-309,2 0 0,-1 0 0,0 0 0,1 0 0,-1 0 0,1 0 0,0 0 1,0 0-1,0 0 0,1 0 0,1-3 0,0 1-36,-3 5 43,0-1 0,0 1 0,0-1 0,1 1 0,-1-1 0,0 1-1,0 0 1,1-1 0,-1 1 0,0-1 0,1 1 0,-1 0 0,0-1 0,1 1-1,-1 0 1,1 0 0,-1-1 0,1 1 0,-1 0 0,1-1 0,20-12-164,-14 8 100,0 0 0,1 1-1,-1 0 1,16-6-1,-17 9 53,-1 0 0,1 0 0,0 1 1,-1 0-1,1 0 0,0 1 0,-1-1 0,1 1 0,9 3 0,-7-1 0,1-1 0,-1 2 0,0-1 1,15 10-1,-19-10 35,0-1 0,0 1 0,-1 0 0,1 0 0,-1 0 1,1 1-1,-1-1 0,0 1 0,-1 0 0,4 5 0,-4-4 4,0 0 0,-1 0 0,1 0 0,-1 1-1,0-1 1,-1 0 0,1 1 0,-2 8 0,1 61 690,-1-67-532,2-8-174,-1 0-1,0 0 0,0 1 0,0-1 1,0 0-1,0 0 0,0 0 0,0 0 0,0 0 1,0 0-1,0 0 0,0 0 0,0 1 0,1-1 1,-1 0-1,0 0 0,0 0 0,0 0 0,0 0 1,0 0-1,0 0 0,0 0 0,0 0 0,1 0 1,-1 0-1,0 0 0,0 0 0,0 0 0,0 0 1,0 0-1,0 0 0,1 0 0,-1 0 1,0 0-1,0 0 0,0 0 0,0 0 0,0 0 1,0 0-1,0 0 0,1 0 0,-1 0 0,12-10 211,-1-2-122,0-1 0,14-22-1,-21 29-77,0 1 0,0-1 0,1 1 0,0 0-1,0 0 1,1 1 0,-1 0 0,11-7 0,8-5 159,9-10 436,7 5-183,11-8-82,-35 19-273,-11 5-63,1 1 0,0 0 0,0 0 0,1 1 0,-1-1 0,1 1 1,0 1-1,8-3 0,-9 4-25,0 0 0,1 0 1,-1 1-1,8 0 0,7 1-245,-6-1 71</inkml:trace>
</inkml:ink>
</file>

<file path=ppt/ink/ink18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0:33.15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5 27 2144,'0'-23'1360,"0"19"-364,0 15-627,0 19-233,-2-1 0,0 0 0,-10 42 0,-14 81 157,16-88-168,-34 125 1,13-104-19,24-70-30,0 1 1,-1-1-1,-12 18 0,5-12-66,13-18-115,0 0-1,0 0 1,0 0 0,-1 0-1,1 0 1,-6 4-1,6-6 61,-1 0-1,1 0 1,0 0-1,0-1 1,0 1 0,0-1-1,-1 1 1,1-1-1,0 0 1,0 0-1,-3 0 1</inkml:trace>
</inkml:ink>
</file>

<file path=ppt/ink/ink1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36:48.6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7 17 1888,'13'0'613,"-13"0"-608,1 0-1,-1 0 0,0 0 0,0 0 1,0 0-1,0 0 0,0 0 1,0 0-1,0 0 0,0 0 1,0 0-1,0 0 0,1 0 1,-1 0-1,0 0 0,0 0 0,0 0 1,0 0-1,0 0 0,0 0 1,0 0-1,0 0 0,0 0 1,0 0-1,0 0 0,0 0 0,1 0 1,-1 0-1,0 0 0,0 0 1,0 0-1,0 0 0,0 0 1,0 0-1,0 0 0,0-1 1,0 1-1,0 0 0,0 0 0,0 0 1,0 0-1,0 0 0,0 0 1,0 0-1,0 0 0,0 0 1,0 0-1,0-1 0,0 1 0,0 0 1,0 0-1,0 0 0,0 0 1,0 0-1,0 0 0,0 0 1,0-1 53,0 1 0,0-1 0,0 1 0,0-1 1,0 1-1,0-1 0,0 1 0,0-1 1,0 1-1,0-1 0,0 1 0,1-1 0,-1 1 1,0-1-1,0 1 0,0-1 0,1 1 1,-1 0-1,0-1 0,1 1 0,-1-1 0,0 1 1,1 0-1,-1-1 0,0 1 0,1 0 1,-1 0-1,1-1 0,-1 1 0,1 0 0,-1 0 1,1-1-1,-1 1 0,1 0 0,-1 0 1,0 0-1,1 0 0,-1 0 0,1 0 0,-1 0 1,1 0-1,-1 0 0,1 0 0,-1 0 1,1 0-1,-1 0 0,2 1 0,-2-1-32,0 1-1,0-1 1,0 1 0,0-1-1,0 1 1,0 0-1,0-1 1,0 1 0,0-1-1,0 1 1,0-1-1,0 1 1,0-1 0,-1 1-1,1 0 1,0-1 0,0 1-1,-1-1 1,1 1-1,-1 0 1,1 0 44,-13 4 127,10-3-158,-1 0 0,1 1 0,0-1 0,0 1-1,-4 5 1,-4 3 75,6-5-77,-1-1 1,0 0-1,0 0 0,0 0 1,0-1-1,-1 0 0,-13 6 1,1-3 12,0 1 0,1 1 0,0 1 0,-30 21 0,33-19-60,6-5-5,0 0 1,-1 0-1,-10 4 0,15-8-7,0-1 0,0 1-1,0 0 1,0 0 0,0 0 0,0 1 0,1 0-1,0 0 1,0 0 0,0 0 0,-4 6-1,7-9 17,1-1 0,0 1-1,0 0 1,-1-1 0,1 1-1,0 0 1,0-1 0,0 1-1,0 0 1,0 0 0,0-1-1,0 1 1,0 0 0,0 0-1,0-1 1,0 1 0,1 0-1,-1-1 1,0 1-1,1 1 1,1 1 5,0 1 1,1-1-1,0 0 0,-1 1 0,1-1 1,1 0-1,-1-1 0,0 1 0,1-1 1,6 5-1,6 1 40,22 9-1,-5-5 10,-12-4 28,-1 0 0,1 1 0,24 16 0,-22-14-5,-19-10-36,1 1-1,-1 0 1,0 0-1,0 0 1,0 0-1,0 1 1,4 3-1,-7-4 8,0-1 0,0 0 0,1 0 1,-1 1-1,0-1 0,1 0 0,-1 0 0,0 0 0,1-1 0,-1 1 1,1 0-1,-1-1 0,1 1 0,0 0 0,-1-1 0,1 0 0,0 1 0,-1-1 1,3 0-1,-4 0 171,0 0 27,0 0-672,3-3-2064,7-10 502,-7-2-289</inkml:trace>
</inkml:ink>
</file>

<file path=ppt/ink/ink18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0:33.79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63 736,'39'-26'224,"-38"25"-214,1 0-1,-1 0 1,0 1-1,1-1 1,0 0 0,-1 1-1,1-1 1,-1 1-1,4-1 1,1-1 9,7-1 159,-1 0-1,1 1 1,0 0-1,13 1 1,-1 0 269,-16 0-293,0 1 0,0 0 0,0 0 0,0 1-1,12 2 1,0 8 102,-12-9-192,8 3 16,3 19-10,-8-14-47,-10-9 0,0 1-1,0 0 1,0-1-1,0 1 1,-1 0 0,1 0-1,-1 0 1,1 0-1,-1 0 1,2 3 0,-1-1 38,0 0 1,-1 0-1,1 0 1,-1-1 0,0 1-1,0 0 1,0 1 0,1 5-1,-5 0 190,2-8-232,-15 26 257,14-26-263,1 1 1,-1-1 0,0 0-1,0 0 1,0 0 0,0 0-1,-1 0 1,1-1 0,0 1-1,-1-1 1,-4 3 0,-21 1 76,11 0 42,11-3-69,-1 0 0,0-1 1,0 0-1,-9 1 0,14-2-54,0 0 0,0 0 0,0 0 0,0-1 0,0 1 0,0-1 0,0 0 0,0 1 0,0-1 0,0 0 0,0 0 0,-2-2 0,3 2-24,-1 1 0,1-1 0,0 0 0,0 1 0,-1-1 0,1 0 0,0 1 0,-1 0-1,1-1 1,-1 1 0,-2 0 0,4 0 13,0 0 0,0 0 0,0 0 0,0 0 0,0 0 0,0 0 0,0 0 0,0 0 0,-1 0 1,1 0-1,0 0 0,0 0 0,0 0 0,0 0 0,0 0 0,0 0 0,0 0 0,0 0 0,0 0 0,0 0 0,-1 0 0,1 0 0,0 0 0,0-1 0,0 1 0,0 0 0,0 0 0,0 0 0,0 0 0,0 0 0,0 0 0,0 0 0,0 0 0,0 0 0,0 0 0,0 0 0,0 0 0,0 0 1,0 0-1,-1-1 0,1 1 0,0 0 0,0 0 0,0 0 0,0 0 0,0 0 0,0 0 0,0 0 0,0 0 0,0 0 0,0 0 0,0-1 0,0 1 0,1 0 0,-1 0 0,0 0 0,0-1-1,0 0-1,0 0 1,0 0-1,0 0 1,0 0-1,0 0 1,0 0-1,1 0 1,-1 0-1,0 0 1,1 0-1,-1 1 0,1-1 1,-1 0-1,1 0 1,-1 0-1,1 0 1,-1 1-1,1-1 1,0 0-1,0 1 1,-1-1-1,2 0 1,1-1-15,0 1 0,0 0 0,0 0 0,0 0 0,6-1 0,3 0-62,-3-1 17,-1 0 0,1 0-1,13-9 1,-10 6-39,0 0-1,15-5 1,152-36-1092,-98 27 898,23-4 320,-26 8 162,-54 11 69,-23 5-222,1 0 0,-1 0 0,1 0 0,-1 0 0,1-1 0,-1 1 0,1-1 0,-1 1 1,1-1-1,-1 0 0,1 0 0,-1 1 0,0-1 0,1 0 0,1-2 0,0 0 314,-6 6 325,-14 7-70,13-8-514,0 1 0,0-1 0,0 1 0,0-1 0,-6 7 0,-34 35 110,42-42-193,0 1 0,0 0 0,1-1-1,-1 1 1,1 0 0,-1 0 0,1 0 0,0 0 0,0 0 0,0 0 0,1 0 0,-1 1 0,1-1 0,0 0-1,0 0 1,0 0 0,0 1 0,1 4 0,-1 8 232,0-13-193,0-1-44,0 0 0,0 0 0,0 0-1,0 0 1,0 0 0,0-1 0,0 1-1,1 0 1,-1 0 0,1 0 0,-1-1-1,1 1 1,0 0 0,-1 0-1,1-1 1,0 1 0,0-1 0,0 1-1,0-1 1,1 1 0,-1-1 0,0 0-1,1 1 1,2 1 0,4 2-4,0 0 0,1 0 0,15 5 0,-21-8 27,1-1-1,0 0 0,0 0 0,0 0 0,0-1 0,0 1 0,0-1 0,0 0 0,0 0 0,0-1 0,0 1 0,0-1 0,5-1 0,15-11 45,-4 0 85,-19 13-144,0-1 1,0 1 0,1-1 0,-1 0-1,0 1 1,0-1 0,0 0 0,0 1-1,0-1 1,0 0 0,1-2-1,0-15-10,-3 10 6,2 5 2,-2 0 0,1 0-1,0 1 1,0-1-1,-1 0 1,0 0-1,1 1 1,-1-1-1,0 0 1,-1 1 0,1-1-1,0 1 1,-1-1-1,1 1 1,-1 0-1,0-1 1,1 1-1,-1 0 1,0 0 0,-1 0-1,1 1 1,0-1-1,-4-2 1,-38-25-502,37 26 364,7 3 132,-1 0 0,1 0 0,-1 0 1,1 0-1,-1 0 0,1 0 0,-1-1 0,1 1 0,0 0 0,-1 0 0,1-1 0,0 1 0,-1 0 1,1-1-1,0 1 0,-1 0 0,1-1 0,0 1 0,-1 0 0,1-1 0,0 1 0,0-1 0,0 1 1,-1 0-1,1-1 0,0 1 0,0-1 0,0 1 0,0-1 0,0 1 0,0-1 0,0 1 0,0-1 1,0 1-1,0-1 0,0 1-4,0 0 0,0 0 0,0 0 0,0 0 1,0-1-1,0 1 0,0 0 0,0 0 0,0 0 0,0 0 1,0 0-1,0 0 0,0 0 0,0 0 0,0 0 0,0 0 1,0-1-1,0 1 0,0 0 0,0 0 0,0 0 0,0 0 1,0 0-1,0 0 0,0 0 0,0 0 0,0 0 0,0 0 1,0 0-1,0 0 0,0 0 0,1-1 0,-1 1 0,0 0 1,0 0-1,0 0 0,0 0 0,0 0 0,0 0 0,0 0 0,0 0 1,0 0-1,0 0 0,0 0 0,1 0 0,-1 0 0,0 0 1,0 0-1,0 0 0,0 0 0,0 0 0,0 0 0,0 0 1,0 0-1,0 0 0,1 0 0,12 0-1276,2 0 299</inkml:trace>
</inkml:ink>
</file>

<file path=ppt/ink/ink18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0:34.13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0 47 2304,'0'-31'864,"0"31"-672,0-15-32,0 15 672,0 15-480,0 1 64,0 15-256,-15 31 256,-1-15-224,-15 15 32,16-15-128,-1 15 0,0-15-32,1 0 224,15 0-160,-16-16-32,16 0-64</inkml:trace>
</inkml:ink>
</file>

<file path=ppt/ink/ink18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0:34.97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89 2304,'13'-13'752,"-13"13"-744,0-1 1,1 1 0,-1 0-1,0 0 1,0 0-1,1 0 1,-1-1-1,0 1 1,1 0-1,-1 0 1,0 0-1,0 0 1,1 0-1,-1 0 1,0 0-1,1 0 1,-1 0 0,0 0-1,1 0 1,-1 0-1,0 0 1,1 0-1,-1 0 1,0 0-1,0 0 1,1 0-1,-1 0 1,0 0-1,1 1 1,-1-1-1,0 0 1,0 0 0,1 0-1,-1 1 1,34 12 300,-28-10-124,-1 0-1,1-1 1,0 0 0,0 0 0,0 0-1,9 1 1,-10-2-145,27 10 308,-22-7-236,0 0-1,16 3 1,20-2 128,-20-1-171,-6 0-10,41 1-1,97-5 204,-153 0-220,0 0 1,0 0 0,0 0-1,0-1 1,0 0 0,0 0-1,-1 0 1,1-1 0,0 0-1,6-3 1,-2 0 199,-10 0-71,-4-3-61,1 1-38,3 4-48,-1-1-1,1 1 0,-1 0 0,0 0 0,0 0 0,0 1 0,0-1 0,-1 0 1,1 1-1,-1 0 0,1-1 0,-7-3 0,7 5 28,-17-10 240,18 10-266,0 1-1,0-1 0,-1 1 0,1 0 1,0 0-1,0-1 0,0 1 0,0 0 1,-1 0-1,1 0 0,0 0 0,0 0 1,-1 0-1,1 1 0,0-1 0,0 0 1,-2 1-1,-31 17 514,8 4-552,24-20 6,1-1-1,-1 1 1,0 0-1,1 0 1,0 1-1,-1-1 1,1 0 0,0 0-1,0 1 1,0-1-1,0 0 1,1 1-1,-1-1 1,1 1-1,-1 2 1,0 17-21,1-10 67,-1 0 0,2 0 0,2 15 0,-3-23-21,1-1-1,0 0 0,0 0 0,0 1 1,0-1-1,0 0 0,1 0 0,0 0 1,-1 0-1,1-1 0,0 1 1,0 0-1,1-1 0,-1 1 0,0-1 1,6 4-1,-2-2 28,-2 0-21,0-1 1,0-1-1,1 1 1,-1-1-1,0 1 1,9 2-1,8-13-87,-1 4 23,-13 3 12,1 0-1,-1-1 0,0 0 1,0 0-1,10-4 0,-7 0-85,1 1 0,1 0 0,-1 1 0,22-5-1,-18 7 9,-12 2 77,1 0 0,0-1 0,0 0 0,-1 0-1,6-2 1,-7 2 16,0 0-1,-1 0 0,1-1 0,0 1 0,-1-1 0,1 1 0,-1-1 0,2-2 0,4-4-37,50-39-2,6-15 38,-63 62 15,1-1 0,-1 1-1,1 0 1,-1-1 0,1 1-1,-1 0 1,1 0-1,-1-1 1,1 1 0,-1 0-1,1 0 1,0 0 0,-1 0-1,1 0 1,-1 0-1,1 0 1,-1 0 0,1 0-1,0 0 1,-1 0 0,1 0-1,-1 0 1,1 0-1,-1 0 1,1 1 0,0-1-1,-1 0 1,1 0 0,-1 1-1,1 0 1,0-1 1,28 16 378,-24-3-164,7 7-104,2 4 25,-8-5 208,-6-17-334,0 0 0,0-1 0,1 1-1,-1-1 1,1 1 0,0 0 0,-1-1-1,1 0 1,0 1 0,0-1 0,0 1-1,0-1 1,0 0 0,0 0 0,0 1-1,0-1 1,1 0 0,-1 0-1,0 0 1,1 0 0,-1-1 0,1 1-1,-1 0 1,1-1 0,1 2 0,9 6-15,-5-1 214,1 0-112,-4-10-40,-4 3-54,1-1-1,0 1 0,-1-1 1,1 0-1,-1 1 1,1 0-1,0-1 0,-1 1 1,1-1-1,0 1 1,0 0-1,-1-1 0,1 1 1,0 0-1,0 0 1,0 0-1,-1 0 0,1 0 1,0 0-1,1 0 1,-1 0-6,0-1 1,0 1-1,0 0 1,0 0-1,0 0 1,0-1-1,0 1 1,0 0-1,0-1 1,-1 1-1,1-1 1,0 1-1,0-1 1,0 0-1,-1 1 1,1-1-1,0 0 1,-1 1-1,1-1 1,0 0-1,-1 0 1,1 1-1,-1-1 1,1 0-1,-1 0 1,1-1-1,9-14-104,-8 15 106,-1 0 1,0 0-1,0 0 1,1 0-1,-1-1 0,0 1 1,0 0-1,0-1 1,-1 1-1,1-1 0,0 1 1,0-1-1,-1 0 1,1 1-1,-1-1 0,0 0 1,1 1-1,-1-1 1,0-2-1,0 3-15,0-1 0,0 0-1,1 1 1,-1-1 0,0 0 0,1 1 0,-1-1 0,1 1-1,0-1 1,-1 1 0,1-1 0,0 1 0,0 0-1,0-1 1,0 1 0,0 0 0,2-2 0,0 0-239,-1 6-59,13 21 116,-1-2 227,-12-18-8,0 0 0,0-1-1,0 1 1,-1 0-1,3 6 1,-2 0 11,-2-8-24,0 0-1,1 0 1,-1 0 0,1 0 0,-1 0 0,1 0-1,2 3 1,20 15 78,-2 4 49,-19-23-105,-1 0-1,1-1 1,0 1 0,0 0 0,0-1 0,0 1 0,3 0 0,5 1 81,1 1-16,9 1 20,14-11-61,-20 4-49,14-2-13,-22 2-2,0 0 0,0-1 0,9-7 0,17-10-180,-18 15-65,-10 4 178,1 0 1,-1 0 0,0 0 0,0 0-1,1-1 1,-2 0 0,1 0 0,0 0-1,4-5 1,6-17-157,-9 14 148,-1 2 107,-1 0 0,1 0 0,-2 0-1,1-1 1,1-13 0,7-23 142,2-1-136,-11 33-27,-2 9 2,1 0 0,0 0 0,0 0 0,2-5 0,1 2 14,0 0 0,2 0-1,7-11 1,1 0 119,-13 17-79,1 1 1,-1-1-1,1 1 1,-1-1-1,1 1 0,0 0 1,-1 0-1,1-1 1,0 1-1,0 0 1,0 1-1,0-1 1,0 0-1,0 1 1,0-1-1,0 1 1,0-1-1,0 1 0,0 0 1,0 0-1,0 0 1,1 0-1,-1 0 1,0 0-1,0 1 1,0-1-1,0 1 1,2 0-1,-1 2 20,-1 0 1,0-1-1,0 1 1,0 0-1,-1 0 1,1 0-1,-1 0 1,2 6-1,-1-6-48,-2 1 1,1-1-1,0 1 0,-1 0 1,1 0-1,-1-1 0,0 1 1,0 0-1,-1-1 0,1 1 1,-1 0-1,0 0 0,-1 3 1,-1 2 69,-1 0 1,-1 0 0,1 0 0,-8 9 0,0 3-62,10-16-85,-1 0 0,1 1 0,-2-1 0,1 0 0,-5 5 0,-18 11-1211,22-18 760,1 1 1,-1 0-1,1 1 0,0-1 0,0 1 0,0-1 0,1 1 0,0 0 0,0 0 0,-3 8 1,8-8-1774,10 8 821</inkml:trace>
</inkml:ink>
</file>

<file path=ppt/ink/ink18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0:35.3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4 172 2304,'-39'-12'752,"38"11"-714,0 0 0,0 1 0,0 0-1,-1-1 1,1 1 0,0 0 0,0-1 0,-1 1 0,1 0 0,0 0 0,-3 0 0,1-2 200,-2-3 328,6 5 6,-1 0-559,0 0 1,0 0 0,0 0 0,0 0-1,0 0 1,0 0 0,0 0-1,0 0 1,0 0 0,0 0-1,0 0 1,0 0 0,0 0-1,0 0 1,0 0 0,-1 1-1,1-1 1,0 0 0,0 0-1,0 0 1,0 0 0,0 0-1,0 0 1,0 0 0,0 0-1,0 0 1,0 0 0,0 0-1,0 0 1,0 0 0,0 1-1,0-1 1,0 0 0,0 0 0,0 0-1,0 0 1,0 0 0,0 0-1,1 0 1,-1 0 0,0 0-1,0 0 1,0 0 0,0 0-1,0 0 1,0 0 0,0 0-1,0 0 1,0 0 0,0 1-1,0-1 1,0 0 0,0 0-1,0 0 1,0 0 0,0 0-1,0 0 1,1 0 0,-1 0-1,0 0 1,0 0 0,0 0-1,0 0 1,0 0 0,0-8 802,0 8-808,0 0 1,0 0-1,0 0 0,0 0 1,0-1-1,0 1 1,0 0-1,0 0 1,0 0-1,0 0 0,0 0 1,0 0-1,0 0 1,0 0-1,0 0 1,0 0-1,0-1 0,0 1 1,0 0-1,0 0 1,0 0-1,0 0 0,0 0 1,0 0-1,0 0 1,0 0-1,0 0 1,0 0-1,0 0 0,0 0 1,0 0-1,1-1 1,-1 1-1,0 0 1,0 0-1,0 0 0,0 0 1,0 0-1,0 0 1,0 0-1,0 0 0,0 0 1,0 0-1,0 0 1,1 0-1,-1 0 1,0 0-1,0 0 0,0 0 1,0 0-1,0 0 1,0 0-1,0 0 1,0 0-1,0 0 0,1 0 1,20-1 302,44-7 0,-9-1-213,36-10 58,14-3-72,-80 19-71,-10 1-8,0 0-1,-1-1 1,21-6 0,55-22 171,-85 28-180,1 1 0,-1-1 0,1 1 0,0 1 0,0-1 0,0 1 0,8 0 0,-2-1-204,-9-3-748,0-1-376,-3 5 1228,-1 1 0,1 0 0,0-1 0,0 1 0,0 0 0,-1-1 0,1 1 0,0 0 0,0 0 0,0 0 0,0 0 0,-1 0 0,3 0 0</inkml:trace>
</inkml:ink>
</file>

<file path=ppt/ink/ink18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0:35.9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6 133 1248,'-2'0'32,"0"0"0,1 1 0,-1-1 0,0 0 0,1 1 0,-1-1 0,0 1 0,1-1 0,-1 1 0,1 0 0,-1-1 0,1 1 0,-1 0 0,1 0 0,0 0 0,0 0 0,-1 0 0,1 1 0,-1 1 0,1-3-32,-14 13 197,13-13-198,1 1 0,-1-1 0,1 1-1,-1 0 1,1 0 0,-1 0 0,1-1 0,0 1-1,-1 0 1,1 1 0,0-1 0,0 0-1,0 0 1,0 0 0,0 1 0,0-1 0,0 0-1,0 1 1,0-1 0,1 1 0,-1-1 0,1 1-1,-1 0 1,1-1 0,-1 3 0,-5 16-69,4-15 55,-1 0 0,0 1 0,-6 8 0,5-10-11,1 1 0,0 0 1,0 1-1,0-1 0,1 1 0,-1-1 0,0 7 0,1 5-31,0 0 0,3 27 0,-1-16 58,0-23 10,0-1 0,1 1 0,-1-1 0,1 0 0,0 1 0,0-1 1,0 0-1,1 0 0,0 0 0,-1 1 0,5 4 0,1 1 149,1 0 0,0-1-1,9 8 1,-11-11-26,-4-4-107,0 0-1,0-1 1,0 1-1,0-1 0,1 0 1,-1 0-1,0 0 1,0 0-1,1 0 0,-1 0 1,1 0-1,-1-1 1,3 1-1,35-1 190,-20 0-156,-12 0 3,0 1-1,1-2 1,-1 1 0,0-1 0,0 0 0,1-1 0,-1 0 0,0 0 0,11-6 0,49-34 745,-60 38-640,-6 1-18,1 1-1,-1-1 1,1 1 0,-1-1-1,0 0 1,0 0 0,0 0 0,0 0-1,0 0 1,-1 0 0,0 0-1,1-1 1,0-5 0,-2 8-113,0 0 0,-1 0 1,1 0-1,0 0 0,-1 0 1,1 0-1,-1 1 0,1-1 1,-1 0-1,1 0 0,-1 1 1,1-1-1,-1 0 0,-1 0 1,2 1-38,-2-3 325,-1 3-69,-7 3-128,5 7-117,1-8 0,-3 4 20,6 1 8,0 0 1,1-1-1,0 13 0,0-16-36,0 10 8,0-13-11,0 0 1,0 0-1,-1 0 1,1 0-1,0 0 0,0 0 1,0 0-1,0 0 0,0 0 1,0 0-1,0 1 1,0-1-1,0 0 0,0 0 1,0 0-1,0 0 0,0 0 1,0 0-1,1 0 1,-1 0-1,0 0 0,0 0 1,0 0-1,0 1 0,0-1 1,0 0-1,0 0 1,0 0-1,0 0 0,0 0 1,0 0-1,0 0 0,0 0 1,0 0-1,0 0 1,0 0-1,1 0 0,-1 0 1,0 0-1,0 0 0,0 0 1,0 0-1,0 0 1,0 0-1,0 0 0,0 0 1,0 0-1,0 0 0,1 0 1,-1 0-1,0 0 1,0 0-1,0 0 0,0 0 1,0 0-1,0 0 0,57 0-234,-51-2 298,4-9-192,-7 9 5,-1 2-10,9 0 15,-9 0-106,1 2 91,10 13 124,-5-6-62,1 0 0,0-1 0,14 11 0,-12-12 59,-5-4 24,0 1 0,0 0 1,9 9-1,-12-10 7,1 0-1,-1 0 1,0 0-1,1 0 0,0-1 1,-1 0-1,1 1 1,0-2-1,0 1 1,1 0-1,-1-1 1,0 1-1,0-1 1,1-1-1,-1 1 0,1 0 1,-1-1-1,0 0 1,1 0-1,-1-1 1,1 1-1,-1-1 1,0 0-1,1 0 1,5-2-1,8-5 47,-8 3-27,-1 2 0,0-1 0,1 1 1,12-3-1,-12 3-7,0 0-1,0-1 1,-1 0-1,0-1 1,1 0-1,-1 0 1,-1-1-1,1 0 1,7-8-1,6-3 70,-18 14-88,0-1 0,0 1 1,0-1-1,-1 1 0,1-1 0,-1 0 0,0 0 0,0-1 0,3-7 0,-1 1 19,-1-1 0,4-23 0,-1 6-21,12-58-13,9-36 49,-17 75 273,-9 35 15,1 0 0,0 0 0,1 0 0,7-14 0,-6 18-201,-5 11 11,-8 20 150,2-7-158,0-1 0,-4 17-1,-2 3 39,-32 61 105,0-3-120,26-35-31,16-51-147,0-1 0,1 1 1,-1 0-1,1 0 1,0 10-1,1-13-34,0 0-1,1 0 1,-1 0 0,1 0-1,0 1 1,0-1-1,0 0 1,3 5 0,-3-5-7,1-1 1,0 1-1,-1-1 1,1 1 0,0-1-1,3 4 1,-5-6 59</inkml:trace>
</inkml:ink>
</file>

<file path=ppt/ink/ink18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0:37.27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3 233 1312,'-1'-10'338,"1"7"-211,-1-1 0,1 0 0,0 1 1,1-1-1,-1 0 0,1 1 0,-1-1 0,2-3 1,-1 6-102,-1 0 3,1 0-1,-1 0 1,1 0-1,-1 1 1,1-1-1,-1 0 0,1 0 1,-1 0-1,0 0 1,1 0-1,-1 0 0,0 0 1,0 0-1,0 0 1,0 1-1,0-1 0,0 0 1,0 0-1,0 0 1,0 0-1,0 0 0,-1 0 1,1 0-1,0 0 1,-1 0-1,1 0 1,-1 0-1,1 1 0,-1-1 1,0-1-1,0 0-7,0 0 27,0 0-1,1 0 1,-1-1 0,1 1 0,-1 0 0,1-1 0,0 1 0,0 0 0,0-5 0,-1-10 241,0 15-240,0-1-1,-1 1 1,1 0 0,-1-1 0,0 1 0,1 0 0,-1 0 0,0 0 0,0 0 0,0 0 0,0 1 0,-1-1 0,1 1 0,0-1 0,-4 0 0,2 0-10,1 0 1,-1 0-1,-1 1 1,1 0-1,0 0 0,0 0 1,-8-1-1,8 3-30,0 0-1,1 1 0,-1-1 1,0 1-1,1 0 1,-1 0-1,1 0 1,-1 1-1,-3 2 0,1 0 9,-14 8-109,1 1 0,1 0 1,-22 23-1,39-36 91,0 1 1,0-1 0,-1 0-1,1 1 1,0-1 0,0 1-1,0-1 1,0 1 0,1 0 0,-1-1-1,0 1 1,1 0 0,-1 2-1,1-3 6,0 0-1,0 0 0,0-1 0,0 1 0,0 0 0,0 0 0,1 0 1,-1 0-1,0 0 0,1-1 0,-1 1 0,0 0 0,1 0 0,-1-1 1,1 1-1,-1 0 0,1 0 0,0-1 0,-1 1 0,1-1 0,0 1 1,-1 0-1,1-1 0,0 0 0,-1 1 0,1-1 0,1 1 1,1 1 1,0-1 1,0 1 0,0-1-1,0 0 1,0 0 0,0 0 0,0 0-1,5 0 1,-5-1-3,0-1 1,0 0 0,0 1-1,0-1 1,0-1-1,0 1 1,0 0-1,4-3 1,21-11 208,-23 8-277,-5 7 60,0-1-1,1 1 0,-1-1 0,0 1 0,0 0 0,0-1 1,1 1-1,-1 0 0,0-1 0,1 1 0,-1 0 1,0 0-1,1-1 0,-1 1 0,0 0 0,1 0 0,-1-1 1,0 1-1,1 0 0,-1 0 0,1 0 0,-1 0 0,0 0 1,1 0-1,-1 0 0,1-1 0,-1 1 0,0 0 0,1 1 1,0-1-1,1 0-198,1 0 54,-2 0 138,0 0 1,0 0-1,0 1 1,0-1 0,0 1-1,0-1 1,0 0-1,-1 1 1,1 0-1,0-1 1,0 1-1,0-1 1,-1 1-1,1 0 1,0 0-1,-1-1 1,1 1-1,-1 0 1,1 0-1,-1 0 1,1 0 0,-1 0-1,1 1 1,0 0 0,0 0 0,0-1 0,0 1 0,0 0 1,0 0-1,1-1 0,-1 1 0,1 0 0,-1-1 1,1 0-1,0 1 0,-1-1 0,1 0 0,0 0 1,0 0-1,0 0 0,0 0 0,2 1 1,38 3 259,-27-2-174,8 1 2,1-1 0,23 0 0,-39-3-73,20 1 64,1-2 1,-1 0-1,0-2 0,35-9 0,14-13 22,-69 22-66,-1 0 0,1-1 0,-1 0 0,1-1 1,-1 0-1,12-11 0,-16 13 18,0-2 0,1 1 0,-1 0 0,-1-1 0,1 1 0,-1-1 0,0 0 0,0 0 0,0 0 0,-1 0 0,1 0 1,0-8-1,0-6-62,-1 0 1,-1-20 0,-1 18-82,2 19 124,1 4 16,0 0-23,-1 0-1,1 0 0,-1 0 0,0 0 0,0 0 1,0 1-1,0-1 0,0 0 0,0 0 0,0 1 0,-1-1 1,1 1-1,-1 3 0,0 41 199,-1-17-123,1 508 697,0-529-770,0-6-46,1 1 1,-1-1 0,0 1 0,-1-1 0,1 1 0,-1 0 0,0-1-1,1 0 1,-1 1 0,-1-1 0,1 1 0,0-1 0,-1 0-1,0 0 1,-3 4 0,-10 22-283</inkml:trace>
</inkml:ink>
</file>

<file path=ppt/ink/ink18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0:37.6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21 1664,'39'-39'528,"-38"39"-518,-1-1 0,0 1 0,1-1 0,-1 1 1,0-1-1,1 1 0,-1-1 0,1 1 0,-1 0 0,1-1 0,-1 1 1,1 0-1,-1-1 0,1 1 0,-1 0 0,1-1 0,-1 1 0,1 0 0,1 0 1,39 0 959,-41 0-970,2 0 48,0 0 0,0 0 0,0 0 0,0 0 0,-1 0 0,1 1 0,0-1 0,0 1 0,-1-1 0,1 1 0,2 1 0,29 16 755,50 37-1,-77-51-722,-1 0 0,0 1 0,0 0-1,0 0 1,-1 1 0,4 6 0,-6-10-33,-1 1-1,1 0 1,-1-1 0,0 1 0,0 0 0,0 0 0,-1-1-1,1 1 1,0 0 0,-1 0 0,0 0 0,0 0 0,0 0 0,0 0-1,0 0 1,-2 4 0,1-2 48,-1 1 0,0-1 0,0 0 0,-1 0 0,1 0 0,-1 0 0,0 0 1,-1-1-1,-3 5 0,-3 2 9,-1-1 1,-12 9-1,10-8-84,-2 0 0,-30 17 0,41-26-119,0 0 0,0 0-1,-1 0 1,1-1 0,-1 0 0,1 0 0,-1 0-1,1 0 1,-1-1 0,0 1 0,1-1-1,-1-1 1,0 1 0,1 0 0,-1-1 0,-5-2-1,9 3 40,-1-1 0,1 1-1,0-1 1,0 0 0,0 1-1,0-1 1,0 0-1,0 0 1,0 1 0,0-1-1,1 0 1,-1 0 0,0 0-1,1 0 1,-1 0-1,0-1 1,1 1 0,-1 0-1,1 0 1,-1 0 0,1 0-1,0-1 1,0 1 0,-1 0-1,1-2 1,0-1-141,0 0 0,0 0 0,0 0 0,1-1 0,-1 1 0,2-4 1,2-4-152,0 0 1,1 1-1,0 0 1,12-19-1,-8 15 30,7-11-45,1 1 1,39-44-1,-54 67 352,6-8 173,1 1 1,0 0-1,0 1 1,1 0-1,0 0 1,0 1-1,1 1 1,0-1-1,0 2 1,0 0-1,1 0 1,0 1-1,16-4 1,-7 1 196,-2 2 0,37-8 1,-52 12-316,0 1 1,0-1-1,0 1 0,0 0 1,0 0-1,0 0 0,0 1 1,0 0-1,0-1 0,0 1 1,0 1-1,0-1 0,-1 0 1,1 1-1,5 3 1,-7-3-12,0 0 0,1 0 0,-1 0 0,0 1 0,-1-1 0,1 1 0,0-1 0,-1 1 0,1 0 0,-1 0 0,2 3 0,6 34 254,-5-22-146,2 9 21,-1 1 1,-2-1 0,-1 1 0,-2 48 0,0-21-42,-3 57-79,-2-46-38,-3 58 0,0-5 150,1-2 62,6-113-246,1 0-1,0-1 0,-1 1 0,1 0 0,-1 0 0,0 0 0,-1-1 0,1 1 0,0-1 0,-4 7 0,2-3-108,2-7 120,1 1 0,0-1 0,0 0 0,0 1 0,0-1 0,-1 1 0,1-1 0,0 1 0,0-1 0,-1 1 0,1-1 0,0 0 0,-1 1 0,1-1 0,-1 0 0,1 1 0,0-1 0,-1 0 0,1 0 0,-1 1 0,1-1-1,-1 0 1,1 0 0,-1 0 0,1 1 0,-1-1 0,1 0 0,-1 0 0,1 0 0,-1 0 0,1 0 0,-1 0 0,1 0 0,-1 0 0,1 0 0,-1 0 0,0-1 0,-14 1-377</inkml:trace>
</inkml:ink>
</file>

<file path=ppt/ink/ink18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0:39.60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7 166 1888,'12'-15'236,"-8"9"-80,0 0-1,0 0 1,6-13 0,-8 14-161,-1 3 56,0 0-1,0 0 1,-1 0 0,1 0 0,0 0-1,1 0 1,-1 0 0,0 1 0,1-1-1,-1 0 1,0 1 0,1-1 0,0 1-1,-1-1 1,1 1 0,0 0 0,0 0-1,0 0 1,0 0 0,0 0-1,0 0 1,0 0 0,0 1 0,0-1-1,0 1 1,3-1 0,-1 1 13,1 1-1,-1-1 1,1 1 0,-1 0 0,1 0 0,-1 0-1,0 1 1,0 0 0,0-1 0,0 1-1,0 1 1,5 2 0,3 4-19,-1 1-1,15 16 1,-13-13-11,-9-9-29,1 1 0,-1-1 0,0 1 0,-1 0 0,1 0 0,-1 0 0,0 0 0,0 0 0,-1 1 0,1 0 0,-1-1 0,-1 1 0,2 6 0,2 35 256,-2-34-201,-2-9-39,0 0 0,0-1 0,-1 1 0,1 0 0,-1 0 0,0-1-1,0 1 1,-1 0 0,1 0 0,-1-1 0,1 1 0,-1 0 0,0-1 0,0 1 0,-3 5-1,-2 3 31,1-2-5,0 0-1,0-1 1,-8 10 0,10-15-34,0-1 0,-1 0 1,1 1-1,-1-1 0,0-1 0,0 1 1,0 0-1,0-1 0,0 0 0,-6 2 0,-31 14 26,26-8-25,-7 4 22,17-12-17,0-1 0,0 0 1,-1 0-1,1 0 0,0-1 1,-1 1-1,1-1 0,-1-1 1,1 1-1,-1-1 0,-9-2 1,11 2-9,0 0 0,0 0 0,1-1 0,-1 1 0,0-1 0,1 0 0,-1 0 0,1 0 0,0 0 0,0-1 0,0 1 0,0-1 0,0 0 0,0 0 0,1 0 0,-1 0 0,-2-5 0,5 6-18,-1 1-1,1-1 1,-1 0 0,1 0-1,0 0 1,-1 0 0,1 0-1,1-3 1,-1 4 5,-1-5-32,1 1 0,1-1-1,-1 0 1,1 1 0,0-1-1,0 1 1,1-1 0,-1 1-1,1 0 1,1-1 0,4-8-1,8-10-151,0 0 0,31-35 0,-36 49 176,0 0 1,0 1-1,1 0 1,0 1 0,0 0-1,1 1 1,24-12-1,-10 7 6,-14 5-55,0 1 0,1 1 0,22-7 1,-33 11 57,1 1 1,0-1 0,0 1 0,0-1 0,1 1-1,-1 0 1,0 0 0,0 0 0,0 1 0,0-1-1,0 1 1,0 0 0,0 0 0,-1 0 0,1 0 0,0 0-1,0 0 1,-1 1 0,1-1 0,0 1 0,-1 0-1,3 2 1,-1 1 61,0 0 1,-1 0-1,0 0 0,0 0 1,0 0-1,0 1 0,-1-1 0,0 1 1,0-1-1,0 1 0,-1 0 0,0 0 1,0 0-1,-1 0 0,1 0 0,-1 0 1,-1 0-1,1 0 0,-3 10 0,-1 1 99,2-11-101,0 0 0,0 1 0,1 0 0,0-1 0,0 8 0,1 0 11,0-7-45,-1-1 0,2 1 0,-1-1 0,1 0 0,1 7 0,0-7 31,0-1-1,1 0 1,-1 0-1,4 6 0,-5-11-47,0 0 0,0 1 0,0-1 0,0 1 0,0-1 0,0 0-1,0 0 1,0 0 0,0 0 0,0 1 0,0-1 0,0-1 0,2 1-1,-1 0-2,1 0-1,-1 0 1,1 0-1,-1 0 1,1 0-1,-1-1 0,0 1 1,1-1-1,-1 0 1,0 1-1,1-1 1,-1 0-1,0-1 0,0 1 1,0 0-1,0-1 1,0 1-1,0-1 1,0 1-1,-1-1 0,1 0 1,0 0-1,-1 0 1,0 0-1,1 0 1,-1 0-1,1-3 0,0-4 23,4-8 23,-4 15-46,-1 1 1,1-1-1,0 0 1,0 0-1,0 1 0,4-3 1,3-2-12,-4 2-8,-1 0-1,1 0 1,-1 0-1,0-1 1,0 0-1,-1 1 1,1-1 0,-1 0-1,0-1 1,0 1-1,2-7 1,-3 6-14,0-1 1,1 1-1,0 0 0,0 0 1,1 0-1,-1 0 1,2 0-1,-1 1 1,0 0-1,9-8 0,2 1-31,-3 3-15,24-15 0,-15 19-43,-11 3 62,0-1 11,11-2-9,0 9 41,-11 0 17,8 0 13,-11-3 15,1 1 0,-1 0 0,0 1 0,9 3 0,12 7 54,-26-12-73,1-1 1,-1 1-1,0 0 0,0 1 1,0-1-1,0 0 0,0 1 0,0-1 1,0 1-1,0-1 0,0 1 1,-1 0-1,1 0 0,-1 0 0,1 0 1,1 4-1,10 12 339,-13-18-330,1 1 0,-1-1-1,1 1 1,-1-1 0,0 1 0,0-1 0,1 1-1,-1 0 1,0-1 0,0 1 0,1 0-1,-1-1 1,0 1 0,0 0 0,0-1-1,0 1 1,0 0 0,0-1 0,0 1 0,0 0-1,0-1 1,-1 1 0,1 0 0,0 2 61,-1-2-59,1 1-1,0 0 0,0-1 0,0 1 0,-1 0 0,1-1 1,-1 1-1,0-1 0,1 1 0,-1-1 0,0 1 0,0-1 1,-1 2-1,-2 5 67,2-6-76,1 0-1,0 1 0,0-1 0,-1 0 0,1 0 0,-1 0 0,0-1 0,1 1 1,-1 0-1,-3 1 0,-4 5 4,1 5 21,2-9-3,1 0 1,3 9-72,5 0 5,-2-12 30,0 1 0,0 0 0,0-1 0,1 1-1,-1-1 1,0 0 0,1 0 0,-1 1 0,3 0 0,1 1-11,-1 0 1,1-1 0,-1 0 0,1 0 0,7 1-1,-10-2 26,1 0-1,-1-1 1,1 0-1,0 1 1,-1-1-1,1 0 1,-1 0-1,1 0 1,0-1-1,-1 1 1,1-1-1,-1 1 1,6-3-1,38-23 393,-45 26-401,0 0 0,0 0-1,0-1 1,0 1 0,0 0-1,0-1 1,-1 1 0,1-1-1,0 1 1,0-1 0,-1 1-1,1-1 1,0 0 0,-1 1-1,1-1 1,0 0 0,-1 0 0,1 1-1,-1-1 1,0 0 0,1 0-1,-1 0 1,1 0 0,-1 0-1,0 1 1,0-1 0,0 0-1,1 0 1,-1 0 0,0 0-1,0 0 1,0 0 0,0 0-1,-1 0 1,1 0 0,0 0-1,0 0 1,0 1 0,-1-1-1,1 0 1,-1 0 0,1 0-1,0 0 1,-2 0 0,2 1-3,-4-10 65,-1 1 1,0 1-1,-7-9 0,12 16-64,0 1 0,0 0 0,-1 0 0,1-1 0,0 1-1,0 0 1,0 0 0,0-1 0,-1 1 0,1 0 0,0-1 0,0 1-1,0 0 1,0 0 0,0-1 0,0 1 0,0 0 0,0-1-1,0 1 1,0 0 0,0-1 0,0 1 0,0 0 0,0-1 0,0 1-1,0-3-34,0 0 0,1 0 0,-1 0 0,1 0 0,0 1 0,0-1 0,0 0 0,0 0 0,0 1 0,0-1 0,1 1 0,-1-1 0,1 1 0,0 0 0,0-1 0,0 1 0,0 0 0,0 0 0,0 0 0,4-2 0,2 1-4,-1 0 0,1 0-1,12-2 1,-16 4 26,0 0 2,1 0 0,0 1 0,0 0-1,0 0 1,-1 0 0,1 1 0,0 0 0,-1 0 0,1 0-1,6 2 1,6 2 9,-5-3 15,0-1-1,-1 0 1,1 0 0,18-2 0,5 0-4,118 1 682,-150 0-629,-3 0-10,0-16 90,-3 16-171,-7-3-26,6-3-155,5 12 32,-1-6 172,0 1 1,0-1 0,0 0 0,0 0-1,0 0 1,0 0 0,0 0 0,0 0-1,0 0 1,0 0 0,0 0-1,0 0 1,0 1 0,0-1 0,0 0-1,0 0 1,0 0 0,0 0 0,0 0-1,0 0 1,0 0 0,0 0-1,0 0 1,0 0 0,0 0 0,0 1-1,0-1 1,0 0 0,0 0-1,0 0 1,0 0 0,-1 0 0,1 0-1,0 0 1,0 0 0,0 0 0,0 0-1,0 0 1,0 0 0,0 0-1,0 0 1,0 0 0,0 0 0,0 0-1,-1 0 1,1 0 0,0 0 0,0 0-1,0 0 1,0 0 0,0 0-1,0 0 1,0 0 0,0 0 0,0 0-1,-1 0 1,-12 0-29,13 3 155,0 7-59,0-7-80,0-3 21,0 2 134,0 9-22,0-9-5,-13-2-96,13 0-17,0 0 0,0 0 0,0 0 0,0 0 0,0 0 0,0 0 0,0 0 0,0 0 0,0 0 0,0 0 0,-1 0 0,1 0 0,0 0 0,0 0 0,0 0 0,0 0 0,0 0 0,0 0-1,0 0 1,0 0 0,0 0 0,0 0 0,0 0 0,-1 0 0,1 0 0,0 0 0,0 0 0,0 0 0,0 1 0,0-1 0,0 0 0,0 0 0,0 0 0,0 0 0,0 0 0,0 0 0,0 0 0,0 0 0,0 0 0,0 0 0,0 0 0,0 0 0,0 1 0,0-1 0,0 0 0,0 0 0,0 0 0,0 0 0,0 0 0,0 0 0,0 0 0,0 0-1,0 0 1,0 0 0,0 1 0,0-1 0,0 10-121,0-10 120,0 0 1,0 0 0,0 0-1,0 1 1,0-1 0,0 0 0,0 0-1,0 0 1,0 0 0,0 0-1,0 0 1,0 0 0,0 0-1,0 0 1,0 0 0,0 1-1,0-1 1,0 0 0,0 0 0,0 0-1,0 0 1,0 0 0,0 0-1,0 0 1,0 0 0,0 0-1,0 0 1,0 0 0,-1 0-1,1 1 1,0-1 0,0 0-1,0 0 1,0 0 0,0 0 0,0 0-1,0 0 1,0 0 0,0 0-1,0 0 1,0 0 0,0 0-1,-1 0 1,1 0 0,0 0-1,0 0 1,0 0 0,0 0 0,0 0-1,0 0 1,0 0 0,0 0-1,0 0 1,0 0 0,-1 0-1,1 0 1,-10 0-20,10 0 21,0 0 1,0 0 0,0 0 0,-1 0-1,1 0 1,0 0 0,0 0 0,0 0-1,0 0 1,0 0 0,0 0 0,0 0-1,0 0 1,0 0 0,0 0 0,-1 0-1,1 0 1,0 0 0,0 0 0,0 0-1,0 0 1,0 0 0,0 0 0,0 0-1,0 0 1,0 0 0,0 0 0,0 0-1,0 0 1,-1 0 0,1 0 0,0 0-1,0 0 1,0 0 0,0 1 0,0-1-1,0 0 1,0 0 0,0 0 0,0 0-1,0 0 1,0 0 0,0 0 0,0 0-1,0 0 1,0 0 0,0 0 0,0 1-1,0-1 1,0 0 0,0 0 0,0 0-1,0 0 1,0 0 0,0 0 0,0 0-1,0 2-5,0 0 0,-1 0 0,1-1 0,-1 1 0,1 0 0,-1-1-1,0 1 1,0 0 0,1-1 0,-3 3 0,-2 4-61,0 23-441,0-23 538,4-7-20,0 1 0,0-1-1,1 1 1,-1-1 0,0 1 0,1-1-1,-1 1 1,1-1 0,-1 1 0,1-1-1,-1 1 1,1 0 0,0 1-1,0 41 300,0-41-150,0 0-80,0-3-83,0 1 0,0-1 0,0 1 0,0-1 0,0 1 0,0-1 0,0 0 0,0 1 0,0-1 1,0 1-1,1-1 0,-1 1 0,0-1 0,0 1 0,0-1 0,1 1 0,-1-1 0,0 0 0,1 1 0,-1-1 0,0 0 0,1 1 1,-1-1-1,0 0 0,1 1 0,-1-1 0,1 0 0,-1 0 0,0 1 0,1-1 0,-1 0 0,1 0 0,-1 0 0,1 0 0,-1 1 1,1-1-1,-1 0 0,1 0 0,-1 0 0,1 0 0,0 0 0,-1 0 2,0 0 1,0 0-1,0 0 1,0 0-1,1 0 1,-1 0-1,0 0 1,0 0-1,0 0 0,0 0 1,0 0-1,0 0 1,0 0-1,0 0 1,0 0-1,0 0 1,1 0-1,-1 0 0,0 0 1,0 0-1,0 0 1,0 0-1,0 0 1,0-1-1,0 1 0,0 0 1,0 0-1,0 0 1,0 0-1,0 0 1,0 0-1,1 0 1,-1 0-1,0 0 0,0 0 1,0 0-1,0 0 1,0 0-1,0 0 1,0-1-1,0 1 0,0 0 1,0 0-1,0 0 1,0 0-1,0 0 1,0 0-1,0 0 1,0 0-1,0 0 0,0 0 1,0-1-1,0 1 1,0 0-1,0 0 1,0 0-1,0-1 0,0 1 1,0-1-1,0 0 0,0 0 1,1 1-1,-1-1 0,0 0 1,0 1-1,1-1 0,-1 0 1,1 1-1,-1-1 0,0 1 1,1-1-1,-1 1 0,1-1 1,0 1-1,-1-1 0,1 1 0,-1-1 1,1 1-1,0 0 0,-1-1 1,1 1-1,0 0 0,0-1 1,1 1-5,-1-1-1,0 0 1,0 1 0,0-1 0,1 0 0,-1 0 0,0 0-1,0 0 1,0 0 0,0 0 0,0 0 0,-1 0 0,2-2-1,7-20-35,-9 22 39,1-1 0,-1 1 0,1 0 0,-1-1 0,1 1 0,0 0 0,-1-1-1,1 1 1,0 0 0,0 0 0,0-1 0,0 1 0,0 0 0,0 0 0,0 0 0,1 0 0,-1 1 0,0-1 0,0 0 0,1 0 0,-1 1 0,0-1 0,3 0 0,9-9-212,-10 7 22,-1 6-90,5 4 140,-1-1 120,0 1 0,0-1 0,13 9 0,-12-11 27,1-1-1,-1-1 1,0 1-1,1-1 0,0-1 1,-1 1-1,1-1 0,0 0 1,0-1-1,12-1 0,3 0 128,43-10 0,-33 5-17,-30 6-110,14-3 34,0 0 1,0-1 0,0 0-1,22-10 1,20-18 66,-48 26-116,-8 5 15,-1 0-1,0 0 1,0 0 0,0-1 0,0 1-1,0-1 1,0 1 0,1-3-1,0-5 15,-3 8-16,-1 0-1,1 1 1,0-1 0,1 0-1,-1 1 1,0-1 0,0 1-1,0-1 1,0 0 0,0 1-1,1-1 1,-1 0 0,0 1-1,0-1 1,1 1 0,-1-1-1,1 1 1,-1-1 0,0 1-1,1-1 1,-1 1 0,1-1-1,-1 1 1,1-1 0,-1 1-1,1 0 1,-1-1 0,1 1-1,0 0 1,-1 0 0,1-1-1,0 1 1,-1 0 0,1 0-1,-1 0 1,1 0 0,0 0-1,1 0 1,-2 0-2,1 0 0,0 0 0,0 0 1,0 0-1,0 0 0,0 0 0,-1 0 0,1-1 0,0 1 0,0 0 1,0 0-1,-1-1 0,3 0 0,-1-7-92,-1 10 50,-5 2-11,-8 3-79,8-4 124,1-1 0,0 1 0,-1 0-1,1 0 1,0 0 0,1 0-1,-1 0 1,1 0 0,-4 6 0,-11 13 31,2-11-18,13-10-5,0 0 0,0 0-1,0 0 1,0 0 0,1 1-1,-1-1 1,0 1 0,1-1-1,-1 1 1,1 0 0,-1-1-1,1 1 1,0 0 0,-2 4-1,2-2-13,0 1 0,0-1-1,1 0 1,0 1 0,0 6-1,0 0 4,0-10 11,0-1 1,0 1-1,0-1 1,0 1-1,0-1 1,0 1-1,0-1 1,0 1-1,0-1 1,0 1 0,0-1-1,0 1 1,0-1-1,0 1 1,0-1-1,1 1 1,-1-1-1,0 1 1,0-1-1,1 1 1,-1-1-1,0 1 1,1-1-1,-1 1 1,0-1-1,1 0 1,-1 1-1,1-1 1,-1 0-1,1 1 1,-1-1 0,1 0-1,-1 0 1,1 0-1,-1 1 1,1-1-1,-1 0 1,1 0-1,-1 0 1,1 0-1,-1 0 1,1 0-1,5 2-2,3 1-31,1 0 1,-1-1 0,1 0-1,-1-1 1,1 0-1,-1 0 1,1-1-1,18-2 1,-22 0-31,-1 0 1,1 1-1,-1-2 0,7-2 0,-7 2-102,0 0-1,0 1 1,1 0 0,7-1-1,-3 1 21,-7 1 76,0 1 0,0 0 1,-1-1-1,1 0 0,0 0 0,-1 0 1,1 0-1,0 0 0,-1 0 0,1-1 0,-1 1 1,0-1-1,1 1 0,-1-1 0,0 0 0,0 0 1,0 0-1,0 0 0,-1-1 0,3-2 0,15-19-330,-11 14 308,1 0 1,12-24 0,-1-8 145,25-72 0,-38 94 140,0 1 0,1-1 0,17-27 0,-25 46-166,1-1 1,0 1-1,-1 0 1,1 0-1,0 0 0,-1 1 1,1-1-1,0 0 1,0 0-1,0 0 1,2-1-1,-3 2 13,1 1 0,-1-1 0,1 0 0,-1 1 0,1-1 1,-1 0-1,0 1 0,1-1 0,-1 1 0,0-1 0,1 1 0,-1-1 0,0 1 0,1-1 0,-1 1 0,0-1 0,0 1 0,1-1 0,-1 2 0,0-2-11,3 6 104,-1 0 0,0 1 0,0-1 0,0 0-1,-1 1 1,1 12 0,-2 45 184,-1-29-87,1 121 418,0-153-625,0 1 0,0-1-1,0 0 1,1 1 0,-1-1-1,1 1 1,2 4 0,-3-7-15,1 0-1,-1 0 1,1 0-1,0-1 1,-1 1-1,1 0 1,0 0-1,0 0 1,-1 0-1,1-1 1,0 1 0,0 0-1,0-1 1,0 1-1,0-1 1,0 1-1,0-1 1,0 0-1,1 1 1,-1-1-1,0 0 1,0 0 0,0 0-1,0 1 1,0-1-1,2-1 1,13 2 118,-4-1-120,-1 0 0,1-1 0,11-2 0,-19 2-14,0 0 1,0 0-1,0-1 1,0 1 0,0-1-1,0 0 1,0 0-1,-1-1 1,1 1 0,-1-1-1,6-5 1,2-4 7,13-11-31,-23 22 7,0-1-1,1 1 1,-1 0-1,1 0 1,0 0-1,-1 1 1,1-1-1,-1 0 1,1 0-1,0 1 1,0-1-1,-1 1 1,4-1-1,-5 1 19,0 0 0,0 0 0,0 0 0,0 0 0,0 0 0,0 0 0,0 0 0,0 0 0,0 0 0,0 0 0,1 0 0,-1 0 0,0 0 0,0 0 0,0 0 0,0 0 0,0 0 0,0 0 0,0 0 0,0 0 0,0 0 1,0 0-1,1 1 0,-1-1 0,0 0 0,0 0 0,0 0 0,0 0 0,0 0 0,0 0 0,0 0 0,0 0 0,0 0 0,0 0 0,0 0 0,0 0 0,0 0 0,0 0 0,0 1 0,0-1 0,0 0 0,0 0 0,0 0 0,0 0 0,0 0 0,0 0 0,0 0 0,0 0 0,0 0 0,0 0 0,0 1 0,0-1 0,0 0 0,0 0 0,0 0 0,0 0 0,0 91 147,0-75 16</inkml:trace>
</inkml:ink>
</file>

<file path=ppt/ink/ink18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0:39.95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1 3808,'-16'0'1408,"16"0"-1088</inkml:trace>
</inkml:ink>
</file>

<file path=ppt/ink/ink18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1:12.97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97 155 2656,'0'0'837,"2"-2"-501,9-9-117,-9 9 133,-4 2-75,1 0-259,1 0-1,0 0 1,-1 0 0,1 0-1,-1 0 1,1 0-1,-1 0 1,1-1 0,0 1-1,-1 0 1,1 0 0,0 0-1,-1 0 1,1 0-1,-1-1 1,1 1 0,0 0-1,-1 0 1,1-1-1,0 1 1,0 0 0,-1 0-1,1-1 1,0 1-1,-1 0 1,1-1 0,0 0-1,-8-6 232,0 5-183,6 3-57,0-1-1,0 0 0,0 0 1,1 0-1,-1 0 1,0 0-1,0-1 0,1 1 1,-1 0-1,0-1 1,0 0-1,-2-1 0,2 2-10,-7-3-17,0 0 1,1 1-1,-1 0 0,0 1 1,0 0-1,-11 0 0,-53-6 286,0-1 229,61 8-341,-1-1 0,1 0 1,-23-6-1,14 3 45,11 2-78,1 1 0,0-2 0,0 1 0,1-1 0,-10-5 0,10 4 18,-1 1-1,0 0 1,0 0-1,-10-1 0,7 0-14,1 0 0,0 0 0,0-1 0,-13-8-1,2 1-198,21 12 45,0-1 1,0 1-1,0 0 1,0 0 0,0 0-1,0 0 1,0 0-1,0 0 1,0 0 0,0 0-1,0 0 1,0 0-1,0 0 1,0 1 0,0-1-1,0 0 1,0 1-1,0-1 1,0 1 0,1-1-1,-1 1 1,0-1-1,0 1 1,0-1 0,1 1-1,-1 0 1,0 0-1,0 1 1,-1-1 46,2 0-26,-1-1 0,1 1-1,0 0 1,-1-1-1,1 1 1,0 0 0,-1-1-1,1 1 1,0 0-1,0-1 1,-1 1-1,1 0 1,0-1 0,0 1-1,0 0 1,0 0-1,0-1 1,0 1 0,0 0-1,1-1 1,-1 3-1,1 1-19,-2 8 23,0-1 0,0 1 0,-5 18-1,-4 17 48,6-28-27,-2 1-1,-1-2 0,0 1 0,-11 19 0,-12 30 187,18-35-109,-23 53 371,15-41-177,16-35-200,-1 1 0,0-1 0,-10 15-1,1 2-79,14-26 4,-1 0 1,1 1 0,-1-1 0,1 0 0,-1 0 0,1 1 0,0-1 0,0 0 0,0 1 0,0-1 0,-1 0 0,2 1-1,-1-1 1,0 0 0,0 1 0,0-1 0,1 0 0,-1 1 0,0-1 0,1 0 0,1 3 0,13 1 90,6 4-116,-14-5 7,-1-1-1,1 0 0,-1-1 0,10 3 0,28 0 31,-15 0 77,1 1 1,33 11-1,-57-14-71,1 0 0,-1-1 0,1 0 0,0 0 0,0-1 0,0 1 0,8-1 0,-13-1-115,0 0 0,0 0-1,0 1 1,0-1-1,0 1 1,0-1 0,0 1-1,0-1 1,0 1 0,0 0-1,0 0 1,2 2 0,-2-2-119,-1 0 0,0-1 0,0 1 0,0 0 1,1-1-1,-1 1 0,0-1 0,1 1 0,-1-1 1,1 0-1,2 1 0,-2-1-1191</inkml:trace>
</inkml:ink>
</file>

<file path=ppt/ink/ink1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36:49.34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3 0 2304,'31'0'1504,"-31"3"-1259,0 46 998,0-48-1240,0 5 48,0-1 0,0 1 0,-1-1-1,1 1 1,-1 0 0,0-1 0,-1 1 0,0-1 0,0 0-1,0 1 1,-5 8 0,-4 3 134,2 1 0,-15 38 0,21-49-132,1 1 0,-1-1 1,-1 0-1,1 0 0,-1 0 1,-1-1-1,1 1 0,-1-1 1,-9 10-1,7-9 0,0 0-1,1 1 0,-1-1 1,2 2-1,-10 15 1,12-18-30,2-2-18,0-1 0,-1 0 0,0 0 0,1 0 1,-1 0-1,0-1 0,0 1 0,0 0 0,-1-1 1,1 1-1,-6 3 0,1-3 5,7-3-12,-1 0 1,1 0-1,-1 1 0,1-1 0,-1 0 0,1 0 1,-1 0-1,1 1 0,0-1 0,-1 0 0,1 1 0,-1-1 1,1 0-1,0 1 0,-1-1 0,1 1 0,0-1 1,0 0-1,-1 1 0,1-1 0,0 1 0,0-1 1,-1 1-1,1-1 0,0 1 0,0-1 0,0 1 1,0-1-1,0 1 0,0-1 0,0 1 0,0-1 0,0 1 1,0-1-1,0 1 0,0-1 0,0 1 0,0 0 2,0-1-1,0 1 1,0-1-1,0 1 1,0-1-1,0 1 1,0-1-1,0 1 1,0-1-1,0 1 1,0-1-1,0 1 1,1-1-1,-1 0 1,0 1-1,0-1 1,0 1-1,1-1 1,-1 1-1,0-1 1,0 0-1,1 1 1,-1-1-1,0 1 1,1-1-1,-1 0 1,0 1-1,1-1 1,-1 0-1,1 0 1,0 1-1,5 3 33,-1 2-13,-4-5-24,-1 0 0,1 0 0,0-1-1,-1 1 1,1 0 0,0-1 0,-1 1 0,1-1-1,0 1 1,0-1 0,0 1 0,-1-1 0,1 1-1,0-1 1,0 0 0,0 0 0,0 1 0,1-1-1,11 6 29,0 1 0,22 16-1,-23-15 49,-4-3-159,1 1-1,-1 0 1,-1 0-1,1 1 0,-1 0 1,0 0-1,-1 1 1,1 0-1,6 13 1,3 7-3208</inkml:trace>
</inkml:ink>
</file>

<file path=ppt/ink/ink18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1:13.32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110 3904,'-15'-16'1440,"15"16"-1120,31-15-96,-16-1 1024,1 16-736,31-15 288,-16-1-480,16 0-32,-1 16-192,1 0 224,0-15-192,0 15-800,-16 0 320</inkml:trace>
</inkml:ink>
</file>

<file path=ppt/ink/ink18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1:13.6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2816,'0'0'917,"5"0"-565,65 0 2213,-56 0-2408,0 1-1,0 0 1,-1 1-1,1 0 1,-1 1-1,1 1 1,-1 0-1,21 10 0,-15-7-152,-16-6 4,0 0 1,1 0-1,-1 1 1,0-1-1,0 1 1,0-1-1,0 1 1,0 0-1,0 0 1,0 0 0,-1 0-1,1 1 1,1 2-1,-2-3 10,9 17 48,-11-18-47,1 0 0,-1 1 1,1-1-1,-1 0 0,0 0 0,0 0 0,0 0 0,1 1 0,-1-1 0,0 0 0,0 0 0,-1 1 0,1-1 0,0 0 0,0 0 0,-1 0 0,0 2 0,-27 31 525,20-22-400,0-1 0,0 0 0,-1-1 0,-20 19 0,22-25-99,1 1 1,1-1 0,-1 2 0,1-1-1,0 1 1,-8 10 0,9-11 3,0 0 1,0 0-1,-7 5 1,8-7-31,0 0 0,0 0 0,0 0 0,1 0 0,-1 0-1,-1 4 1,3-6-16,1 0 0,0 0-1,0-1 1,-1 1-1,1 0 1,0 0-1,0 0 1,0 0 0,0 0-1,0 0 1,0 0-1,0 0 1,1 0 0,-1 0-1,0 0 1,1 0-1,-1 0 1,0-1-1,1 1 1,-1 0 0,1 0-1,-1 0 1,1-1-1,-1 1 1,1 0 0,1 0-1,2 6 3,-3-6-2,-1 0 1,1 1-1,0-1 0,0 0 0,0 0 1,0 0-1,0 0 0,0 0 1,0 0-1,0 0 0,0 0 1,0-1-1,0 1 0,1 0 0,-1-1 1,0 1-1,1-1 0,-1 1 1,0-1-1,3 1 0,-2-1 5,0 1 0,-1-1 0,1 1 0,0-1 0,0 1 0,-1 0 0,1 0 0,0 0 0,-1 0 0,1 0 0,1 2 0,5 2 211,-3-3-233,0 0 1,1 0-1,-1 0 0,1-1 1,-1 0-1,1 0 1,0 0-1,7 0 0,2-1-1762,1 0 470</inkml:trace>
</inkml:ink>
</file>

<file path=ppt/ink/ink18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1:14.01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4160,'0'0'1536,"0"0"-1216,15 0-64,1 0 768,-1 0-608,1 0-32,31 0-224,-16 16 160,16-16-192</inkml:trace>
</inkml:ink>
</file>

<file path=ppt/ink/ink18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1:14.34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4640,'0'0'1728,"0"0"-1344,16 0-96,-1 0 1152,1 0-832,-1 0 320,17 0-544,-1 16-160,0-16-128,0 0 128,0 0-128,0 0 32,1 0-64,-1 0-1728,-16 0 896</inkml:trace>
</inkml:ink>
</file>

<file path=ppt/ink/ink18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1:14.6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0 3904,'-15'0'1440,"15"0"-1120,0 16-96,0-16 1440,0 16-960,15-16 576,1 15-768,0-15 0,-1 16-320,16-16 256,1 0-256,14 0-2560,-15-16 1280</inkml:trace>
</inkml:ink>
</file>

<file path=ppt/ink/ink18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1:15.01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6 15 3712,'-13'-13'1221,"13"13"-1210,0 0 0,0 0 0,-1 0-1,1 0 1,0 0 0,0-1 0,0 1 0,0 0-1,0 0 1,-1 0 0,1 0 0,0 0-1,0 0 1,0 0 0,-1 0 0,1 0 0,0-1-1,0 1 1,0 0 0,-1 0 0,1 0 0,0 0-1,0 0 1,0 0 0,-1 0 0,1 1 0,0-1-1,0 0 1,0 0 0,-1 0 0,1 0-1,0 0 1,0 0 0,0 0 0,-1 0 0,1 0-1,0 1 1,0-1 0,0 0 0,0 0 0,0 0-1,-1 0 1,-3 2 55,2-1-10,1 0 0,-1 0 1,1-1-1,-1 1 0,1 0 0,0 0 0,-1 0 0,1 1 0,0-1 1,0 0-1,0 0 0,0 1 0,0-1 0,0 0 0,0 1 1,0-1-1,0 1 0,1 0 0,-1-1 0,1 1 0,-1 2 0,-1 0 117,0 1-1,-1 0 1,1-1-1,-1 1 1,0-1-1,0 0 1,0 0-1,-5 5 0,6-7-108,1 0 0,-1 0 0,0 0-1,1 1 1,0-1 0,-1 1-1,1-1 1,0 1 0,0-1 0,1 1-1,-1-1 1,0 1 0,1 4-1,-1 4 49,0 1 0,2 11 0,0 4-33,-1-18-62,0-7-16,-1 1 0,1-1 0,0 0 0,0 0 1,0 0-1,0 1 0,0-1 0,1 0 0,-1 0 0,1 0 0,-1 0 0,1 0 0,0 1 0,0-1 0,0 0 0,0-1 0,0 1 0,0 0 0,0 0 0,1 0 1,-1-1-1,1 1 0,3 2 0,9 6 42,-4-3 75,0 0 0,13 6 1,-20-11-97,0-1 1,0 0-1,0 0 1,0 0 0,0 0-1,0 0 1,1-1 0,-1 1-1,0-1 1,0 0-1,0 0 1,0 0 0,6-2-1,22-8 122,-12 6-11,-15 3-92,0 1 0,0-1-1,0-1 1,0 1 0,0 0 0,0-1 0,0 0-1,0 0 1,0 0 0,-1 0 0,1-1 0,-1 1 0,6-7-1,-8 9-29,-1 0 0,1-1 0,0 1 0,-1-1 0,1 1 0,-1-1 0,1 1 1,-1-1-1,1 1 0,-1-1 0,1 1 0,-1-1 0,0 0 0,1 1 0,-1-1 0,0 0 0,1 1 0,-1-1 0,0 0 0,0 1 0,0-1 0,0 0 0,0 1 0,0-1 0,0 0 0,0 0 0,0 1 0,0-1 0,0 0 0,0 1 0,0-1 0,0 0 0,-1 0 0,1 1 0,0-1 0,-1 1 0,1-2 0,-4-8 120,2-7 10,-1-7 292,3 23-417,-1 1 0,1-1-1,-1 0 1,1 0 0,-1 0 0,1 0 0,-1 0 0,1 0-1,-1 0 1,0 1 0,1-1 0,-1 0 0,0 0-1,0 1 1,0-1 0,0 1 0,0-1 0,1 1 0,-1-1-1,-2 0 1,-8-1 41,10 2-54,0-1 1,0 1 0,0 0-1,0 0 1,0 0 0,0-1-1,0 1 1,0 0-1,1-1 1,-1 1 0,0-1-1,0 1 1,0-1 0,1 1-1,-1-1 1,0 0 0,1 1-1,-1-1 1,0 0-1,1 0 1,-1 1 0,1-1-1,-1 0 1,1 0 0,0 0-1,-1-1 1,-9-11-63,7 11-719,6-1-2529,9-10 886</inkml:trace>
</inkml:ink>
</file>

<file path=ppt/ink/ink18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1:45.94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7 1 640,'-28'0'315,"25"0"-278,3 2-10,0 9 223,0-11-231,0 0 1,0 0-1,0 0 0,0 0 0,0 0 0,0 0 1,0 0-1,0 0 0,0 1 0,0-1 0,0 0 0,0 0 1,0 0-1,0 0 0,0 0 0,0 0 0,0 0 1,0 0-1,0 0 0,0 0 0,0 1 0,0-1 0,0 0 1,0 0-1,0 0 0,0 0 0,0 0 0,0 0 1,0 0-1,0 0 0,-1 0 0,1 0 0,0 0 0,0 0 1,0 0-1,0 0 0,0 0 0,0 0 0,0 1 1,0-1-1,0 0 0,0 0 0,0 0 0,-1 0 0,1 0 1,0 0-1,0 0 0,0 0 0,0 0 0,0 0 1,0 0-1,0 0 0,0 0 0,0 0 0,0-1 0,-1 1 1,-9 0 854,7 0 44,3 0-374,0 0-278,3 0-132,1 0-79,-2 0-32,1 0-1,-1 0 0,0 0 0,1 0 1,-1 0-1,0 1 0,0-1 0,5 2 1,-1 1 30,0-1 0,1 0 1,0 0-1,-1-1 1,1 1-1,12-1 1,46 0-111,-35-2 49,22 0-20,-31 0 105,0 0 0,43 7-1,-39-1 25,-16-3-83,1 0-1,-1 0 1,16 0-1,-13-3-4,-8 0 3,0 1 0,-1 0-1,1 0 1,-1 0 0,1 1 0,-1-1-1,1 1 1,4 1 0,3 2 30,-8-2-68,0-1 1,0 0-1,0 1 0,0-2 0,0 1 1,1 0-1,-1-1 0,6 1 0,-8-1 33,1 0 0,0 0 0,-1 1 0,1-1 0,-1 0 0,1 1 0,0-1 0,-1 1 0,1 0 0,-1-1 0,1 1 0,-1 0 0,0 0 0,1 0 0,-1 0 0,0 0 0,2 2 0,0 0 239,-3-2-221,0 1 0,-1 0 0,1-1 0,0 1 0,0-1 0,-1 1 0,1 0 0,-1-1 0,0 1 0,1-1 0,-1 1 0,0-1 0,0 0 0,0 1 0,0-1 0,0 0 0,0 0 0,0 1 0,-2 0 0,2-1-22,0 1 14,-1-1-1,1 1 0,-1 0 1,1 0-1,0 0 1,0 0-1,0 0 1,0 0-1,0 0 1,1 1-1,-1 1 0,-7 14-30,-15 3-374,17-14 340,-1 1-1,2 0 1,-1 0 0,-4 11-1,-5 6 117,-4 5 123,2 0 0,-24 61 0,37-83-182,-6 16-28,1 0-45,-19 31 1,-16 8 182,40-58 59,0 1 0,-1-1-1,-6 6 1,7-7-29,4-4-141,-1 0-1,1 0 1,0 1-1,0-1 1,0 0-1,0 0 1,0 0-1,-1 0 1,1 0-1,0 0 1,0 1 0,0-1-1,-1 0 1,1 0-1,0 0 1,0 0-1,0 0 1,-1 0-1,1 0 1,0 0-1,0 0 1,0 0-1,-1 0 1,1 0-1,0 0 1,0 0 0,0 0-1,-1 0 1,1 0-1,0 0 1,0 0-1,0-1 1,-1 1-1,1 0 1,0 0-1,0 0 1,0 0-1,0 0 1,-1 0-1,1-1 1,0 1 0,0 0-1,-2-1 10,1 0-1,-1 0 1,0 0-1,1 0 1,-1 0 0,1-1-1,0 1 1,-1-1-1,1 1 1,0 0-1,0-1 1,0 0 0,0 1-1,-1-3 1,-8-31 75,-1-4-26,1 0-11,1-1 0,-5-47-1,14 84-53,-3-12 26,0-1 0,0 1 0,-2 0 0,0 0 1,-8-15-1,5 14 0,-7-15-9,8-1-62,6 25 20,-1 0 1,1 1-1,-1-1 0,-6-12 0,2 6-18,2 7 10,1 0 1,0 0 0,0-1 0,0 0 0,1 0 0,0 0 0,1 0 0,-1 0 0,0-14 0,2 21 20,0-1 0,0 1 1,0-1-1,0 1 0,-1-1 0,1 1 0,0-1 0,0 1 0,0-1 1,1 1-1,-1-1 0,0 1 0,0 0 0,0-1 0,0 1 0,0-1 1,1 1-1,-1-1 0,0 1 0,0-1 0,1 1 0,-1 0 0,0-1 1,0 1-1,1-1 0,-1 1 0,1 0 0,-1-1 0,0 1 1,1 0-1,-1 0 0,1-1 0,1 1-55,-1 0-1,0 1 1,0-1-1,1 0 1,-1 1 0,0-1-1,0 1 1,1 0 0,1 1-1,10 4-714,18-1-524,13 8-1952</inkml:trace>
</inkml:ink>
</file>

<file path=ppt/ink/ink18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1:46.31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16 3136,'-16'-16'1184,"32"16"-928,-16 0-64,31 0-192,-16 0-32,17 0 160,-17 0-64,16 0 192,-15 0-160,15 16-256,0-16 96,-15 15-288,-1-15 224,1 16-2336</inkml:trace>
</inkml:ink>
</file>

<file path=ppt/ink/ink18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1:46.6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49 4384,'15'0'1632,"1"0"-1248,15 16-128,0-16 64,0 0-224,16 0 96,0-16-96,31 16-768</inkml:trace>
  <inkml:trace contextRef="#ctx0" brushRef="#br0" timeOffset="0.5">577 0 2656,'-15'0'960,"15"0"-736,15 31-64,1-15 128,-1 15-192,17 0 96,-17 16-96,16-16 224,0 16-192,-15 0 96,15-16-128,-15 15 0,-1-30-32,1 15-1120,-16-15 608,0-16-1824</inkml:trace>
</inkml:ink>
</file>

<file path=ppt/ink/ink18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1:47.03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3 234 3072,'-15'0'1120,"15"15"-864,0 32-64,0-31 384,0 31-352,-16-1 128,1 1-224,15-16 160,-16 16-192,0-16-32,1 0-32,15-15-608,-16-1 320,16-15-2208,0-15 1344,-15-1-64</inkml:trace>
  <inkml:trace contextRef="#ctx0" brushRef="#br0" timeOffset="1">1 47 2816,'0'-31'1056,"15"31"-832,-15-16-64,16 16 480,0 0-384,-1 0 256,16 0-288,-15 0-224,-1 0 0,1 16 64,0-1-32,-1 1 256,1 15-160,-16-15 32,15-1-96,1 1 160,-16 15-128,16-31-3840</inkml:trace>
</inkml:ink>
</file>

<file path=ppt/ink/ink1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36:50.29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125 1888,'-13'-13'613,"13"13"-608,0 0-1,-1 0 0,1 0 0,0 0 1,0 0-1,0 0 0,0 0 1,0-1-1,0 1 0,0 0 1,0 0-1,0 0 0,-1 0 1,1 0-1,0 0 0,0 0 0,0 0 1,0 0-1,0-1 0,0 1 1,0 0-1,0 0 0,0 0 1,0 0-1,0 0 0,0 0 0,0 0 1,0-1-1,0 1 0,0 0 1,0 0-1,0 0 0,0 0 1,0 0-1,0 0 0,0-1 1,0 1-1,0 0 0,0 0 0,0 0 1,0 0-1,0 0 0,0 0 1,0 0-1,1 0 0,-1-1 1,0 1-1,0 0 0,0 0 0,0 0 1,0 0-1,0 0 0,0 0 1,0 0-1,0 0 0,1 0 1,9-11 219,-7 9 293,-3-11 646,0 13-1153,0 0 1,0 0 0,0-1 0,0 1-1,0 0 1,0 0 0,0 0 0,0 0-1,0 0 1,0 0 0,0 0 0,0 0-1,0 0 1,0 0 0,0 0 0,0-1-1,0 1 1,0 0 0,0 0 0,0 0-1,0 0 1,0 0 0,0 0 0,0 0 0,0 0-1,0 0 1,0 0 0,0 0 0,0-1-1,0 1 1,0 0 0,0 0 0,0 0-1,0 0 1,1 0 0,-1 0 0,0 0-1,0 0 1,0 0 0,0 0 0,0 0-1,0 0 1,0 0 0,0 0 0,0 0-1,0 0 1,1 0 0,-1 0 0,0 0 0,0 0-1,0 0 1,0 0 0,0 0 0,0 0-1,0 0 1,0 0 0,11 0 975,-9 0-356,-2 0-284,3 0-116,-1 0-169,0 1 1,-1-1-1,1 0 1,0 1-1,-1 0 1,1-1-1,0 1 1,-1 0-1,1 0 1,-1 0-1,1 0 1,-1 0-1,1 0 1,-1 0-1,0 0 1,3 3-1,-2-2-20,1 1 0,1-1 0,-1 0-1,0 0 1,5 2 0,-5-2-22,1 0 0,-1 0-1,0 0 1,0 0 0,4 4-1,-4-4 11,0 0-1,0 0 0,0 0 0,1-1 0,-1 1 1,0-1-1,1 0 0,-1 1 0,0-2 1,1 1-1,0 0 0,-1-1 0,6 1 0,-1-1 85,1 0 0,0 0 0,-1-1 0,15-3 0,9-6 79,-19 7-93,-11 3-78,0-1 0,1 1 0,-1-1 0,0 1 1,0-1-1,0 0 0,1 0 0,-1 0 0,0 0 0,0 0 1,0 0-1,0-1 0,-1 1 0,3-3 0,4-3 96,-4 2-55,1 0-1,-1 1 1,9-6-1,-8 7-36,-2 2-14,-1-1 0,0 1 0,0-1-1,0 1 1,0-1 0,0 0 0,1-2 0,4-13 54,-6 15-68,-1-1 0,1 1 0,0 0 0,0 0 0,0 0 0,0 0 0,0 0 0,0 0 0,0 0 0,1 0 1,-1 0-1,4-3 0,5-5-1155,-7 7-394,-3 3-2127,2 0 1231,11 0 997</inkml:trace>
</inkml:ink>
</file>

<file path=ppt/ink/ink18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1:47.3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2 2656,'1'-2'61,"-1"0"-1,1 0 1,0 0 0,1 0 0,-1 0-1,0 1 1,0-1 0,1 0 0,-1 1-1,1-1 1,-1 1 0,1-1 0,0 1-1,3-2 1,0 2 8,0-1-1,0 2 1,0-1 0,0 1 0,0-1-1,7 2 1,-7-1-5,0 1 1,0 0-1,0 0 0,-1 0 1,1 1-1,0 0 0,-1 0 1,1 0-1,-1 0 0,1 1 1,-1 0-1,0 0 0,0 0 1,5 5-1,0 3-2,-1 1-1,1 1 0,-2-1 1,0 1-1,0 1 0,-1-1 0,5 21 1,-3-6 219,6 42 0,-7-31-81,-6-34-179,-1 0 0,1 0 0,-1 0 0,-1 0 0,1 0 0,0 0 0,-1 0 0,0 0 0,-1 0 0,1 0 0,-1 0 0,1-1 0,-5 8 0,4-9 12,1 0 0,-1 0 1,-1 0-1,1 0 0,0 0 1,-1 0-1,1 0 0,-1-1 1,0 1-1,0-1 0,0 0 1,0 0-1,0 0 0,0 0 1,-1-1-1,1 1 0,-1-1 1,1 0-1,-5 1 0,7-2-28,0 0 0,0 0 0,-1-1 0,1 1-1,0 0 1,0-1 0,0 1 0,-1-1-1,1 1 1,-2-2 0,-5-3 22,-15-5 40,15 8-51,2-1 0,-1 0 1,0 0-1,1 0 0,-1-1 1,1 0-1,0-1 0,-9-7 1,-8-14-65,22 25 31,0 0 0,1 0 0,-1 0 0,1-1 0,0 1 0,-1 0 0,1 0 1,0 0-1,-1 0 0,1 0 0,0-1 0,0 1 0,0 0 0,0 0 0,0 0 0,0 0 0,1-1 0,-1 1 1,0 0-1,0 0 0,1 0 0,-1 0 0,1-1 0,1-1-14,0 0 0,-1 1 0,1-1 0,0 1 0,4-4 0,-3 3-8,1 1 0,0 0 1,0-1-1,0 1 0,0 1 0,0-1 1,1 1-1,-1 0 0,1 0 0,-1 0 1,0 0-1,1 1 0,6 0 1,3-1-18,-1 1 1,0 1 0,17 3 0,-21-1-2,1 0 0,-1 0 1,0 1-1,0 0 0,0 0 0,13 10 0,-6-5-243,-6-3-110,0 0 1,-1 0 0,0 0-1,0 1 1,-1 0 0,0 1-1,10 11 1,13 26-871</inkml:trace>
</inkml:ink>
</file>

<file path=ppt/ink/ink18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1:47.9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1 49 3808,'-19'0'613,"-27"-3"1,45 3-587,0 0 0,0 0 0,0 0 0,0-1 0,0 1 0,0 0 0,0-1 0,0 1 0,0-1 0,0 1 0,1-1 0,-1 1 0,0-1 0,0 1 0,0-1 0,1 0 0,-2-1 0,2 2-3,-1-1-1,1 1 0,0 0 0,0 0 0,-1-1 1,1 1-1,0 0 0,0 0 0,-1-1 0,1 1 1,0 0-1,-1 0 0,1 0 0,0 0 0,-1-1 0,1 1 1,0 0-1,-1 0 0,1 0 0,-1 0 0,1 0 1,0 0-1,-1 0 0,0 0 0,57 1 73,-8 0 27,51-5-1,-19-7-15,25 8-67,1 1-123,-49-3 17,60-3-550,-84 7 433,-16 0-41,0 1 1,0 1-1,21 3 1,-33-3 122,-1 0 1,1 1 0,-1-1-1,6 4 1,-9-5 82,-1 0-1,0 0 0,0 0 1,0 0-1,1 0 1,-1 0-1,0 0 0,0 0 1,0 0-1,1 0 1,-1 1-1,0-1 1,0 0-1,0 0 0,1 0 1,-1 0-1,0 0 1,0 1-1,0-1 0,0 0 1,1 0-1,-1 0 1,0 0-1,0 1 0,0-1 1,0 0-1,0 0 1,0 0-1,0 1 1,0-1-1,0 0 0,0 0 1,0 0-1,1 1 1,-2 1-8,1-1-1,0 1 1,-1-1 0,1 1 0,-1-1 0,1 1 0,-1-1 0,0 1 0,0-1 0,0 0 0,0 1 0,0-1 0,0 0 0,0 0 0,0 0 0,0 0 0,0 0 0,0 0 0,-1 0-1,1 0 1,-1 0 0,1 0 0,0-1 0,-1 1 0,1-1 0,-4 2 0,-4 0 6,0 1 1,-1-1-1,-9 1 0,18-3 13,-20 2-38,-21 3-43,-23 19 72,-57 10 443,31-3-129,88-30-292,-1 1 0,0 0 0,1 0-1,0 0 1,-1 0 0,1 0 0,0 1-1,0-1 1,0 1 0,0 0 0,1 0-1,-1 0 1,1 0 0,0 1 0,0-1-1,0 1 1,0-1 0,-2 8 0,1 0-6,1 1 1,0-1-1,0 1 0,2-1 1,-1 17-1,1-21-4,0-1 1,1 1-1,0 0 0,0 0 1,0 0-1,1-1 0,0 1 0,0 0 1,4 7-1,-2-5 3,0 1 0,-1-1 0,0 1 0,2 17 0,5 14 65,-10-39-43,1 0 0,-1 0 0,0 0 0,0 0 0,0 0 0,0 0 0,0 0 0,0 0 0,0 0 0,0 0 0,-1 0 0,1-1 0,-1 1 0,0 0 0,1 0 0,-1 0 0,0 0 0,-2 2 0,-1 4 54,4-7-54,0 1-1,-1-1 0,1 0 0,-1 0 1,1 0-1,-1 1 0,1-1 1,-1 0-1,0 0 0,0 0 1,1 0-1,-1 0 0,-1 1 1,1-2-4,0 1 0,-1-1 0,1 0 0,0 0 0,0 1 1,0-1-1,0 0 0,0 0 0,-1 0 0,1 0 0,-1 0 1,-8-1 62,8 1-52,0 0 1,-1-1-1,1 1 1,0-1-1,0 0 1,0 0-1,-1 0 1,1 0-1,0 0 1,0 0-1,0 0 1,0-1-1,1 1 1,-1-1 0,-2-2-1,1 1-1,0 0 0,0 0 0,1-1 0,-1 0 0,1 1 0,-4-8 0,1-16-26,3 12-18,-2 2 2,0-10-7,9-6 1,-2 17 15,-3 6-11,1 1 0,1 0 0,-1 0 0,1 0 0,0 1 0,0-1 0,1 0 0,-1 1 0,1-1 0,6-7 0,-5 8-4,-3 1 11,3-2-6,-1 0 0,1 1 0,0-1 0,1 1 0,-1-1 0,1 1 0,-1 1 0,1-1 0,8-4 0,12-6 10,38-16 1,-53 26-14,1 1 0,-1 0 0,14-1 0,-4 0-49,4-6-7,2 4 43,-15 0 29,-11 6 5,1-1 0,0 1 0,-1-1 1,1 0-1,0 1 0,0 0 0,-1-1 0,1 1 1,0 0-1,0-1 0,0 1 0,0 0 0,-1 0 0,1-1 1,0 1-1,0 0 0,0 0 0,0 0 0,0 0 0,0 0 1,0 1-1,-1-1 0,1 0 0,0 0 0,1 1 1,27 15 439,-14 12 139,-13-24-559,-1-1 0,1 1 0,0-1-1,0 1 1,0-1 0,0 0 0,1 0-1,-1 0 1,1 0 0,0 0 0,-1-1-1,6 4 1,-1-1-7,0 1-1,0 0 1,-1 0-1,0 0 1,0 1-1,5 7 0,-2-4 36,1 0-1,0-1 0,0 0 0,23 15 0,1 5-337,-27-26-157,-7-3 396,1 0 1,-1 0 0,0 0-1,1 0 1,-1 0-1,1 0 1,-1 1 0,1-1-1,-1 0 1,0 0 0,1 1-1,-1-1 1,0 0-1,1 1 1,-1-1 0,0 0-1,1 1 1,-1-1 0,0 0-1,0 1 1,1-1-1,-1 1 1,0-1 0,0 0-1,0 1 1,0-1 0,1 1-1,-1-1 1,0 1-1,0-1 1,0 1 0,0-1-1,0 1 1,0-1 0,0 1-1,0 2-1908</inkml:trace>
</inkml:ink>
</file>

<file path=ppt/ink/ink18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1:48.29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0 1 3808,'0'0'1408,"0"0"-1088,0 16-96,0-16 512,-16 31-448,0 0-32,1 16-160,-1 15-800,1 16 416,-17-31-256</inkml:trace>
</inkml:ink>
</file>

<file path=ppt/ink/ink18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1:48.63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63 3232,'-16'-15'1184,"32"15"-896,15 0-96,0 0 608,16-16-480,-1 16-128,1 0-128,16 0 0,-17 0-32,1-16 128,0 16-96,0-15-1280</inkml:trace>
</inkml:ink>
</file>

<file path=ppt/ink/ink18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1:48.9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1 2400,'-15'31'896,"15"-15"-704,0 30-64,0-15 448,0 16-352,15-16 128,-15 16-224,16-16 64,0 16-96,-1-16-64,16-15 0,0-16 224,1-16-128,-1 1-1088</inkml:trace>
</inkml:ink>
</file>

<file path=ppt/ink/ink18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1:49.3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9 354 3072,'-16'27'929,"12"-21"-821,0 0 0,0 0-1,1 1 1,-4 9 0,6-14-88,1 0 1,-1 1 0,1-1 0,0 0-1,0 0 1,0 0 0,0 0 0,0 0-1,0 0 1,0 1 0,1-1 0,-1 0-1,1 0 1,-1 0 0,1 0 0,0 0-1,0 0 1,0 0 0,2 2 0,75 100 480,-72-97-455,1 0 0,1 0 0,-1-1 0,1 0 0,1 0 1,-1-1-1,1 0 0,15 7 0,-17-8 8,-1-2-102,0 1-1,0-1 1,0 0-1,0 0 1,0-1-1,1 1 1,-1-2-1,0 1 1,1-1-1,9 0 1,-15 0 53,-1 0 1,0 0-1,1 0 1,-1 0-1,1 0 1,-1 0-1,1 0 0,-1 0 1,1 0-1,-1 0 1,1 0-1,-1 0 1,1 0-1,-1 1 0,1-1 1,-1 0-1,1 0 1,-1 0-1,0 1 1,1-1-1,-1 0 1,0 1-1,1-1 0,-1 0 1,0 1-1,1-1 1,-1 0-1,0 1 1,1-1-1,-1 1 1,0-1-1,0 1 0,0-1 1,1 0-1,-1 1 1,0-1-1,0 1 1,0-1-1,0 2 1,0 0-18,-1 1 0,1 0 0,-1 0 0,0 0 0,-2 5 0,-2 8-150,2-1 70,-2 15-29,-10 1 29,6-16 61,-7 17 19,1-3 319,-18 51 0,28-67-200,3-5-24,-1 1 0,0-1 0,0 0 0,-1 0 0,0 0 0,-6 8 0,-16 15 381,19-22-351,4-4-53,0-1 1,-1 0-1,1 0 1,-7 6-1,8-9-39,0 0 0,0 1 0,0-1 0,0 0 0,-1 0 0,1 0 0,0-1 0,0 1 0,-1-1 1,1 1-1,0-1 0,-1 0 0,-3 0 0,4 0-4,0-1-1,1 1 1,-1-1 0,0 0 0,1 0 0,-1 0 0,1 0-1,-1 0 1,1 0 0,-1-1 0,1 1 0,0 0 0,0-1-1,0 1 1,0-1 0,0 1 0,-2-4 0,0 0-8,0 0 0,1-1 0,-1 1 0,1-1 0,-2-8 0,2-1-73,0-1 0,2 1 0,0-17 0,1-2-341,-1-5-468,-1 6-15,1 0 0,6-41 1,-1 56 199,-1 0 0,13-27 0</inkml:trace>
  <inkml:trace contextRef="#ctx0" brushRef="#br0" timeOffset="1">251 89 2656,'0'-10'322,"2"-19"611,-2 28-903,0 0 1,0-1-1,1 1 0,-1 0 0,1 0 1,-1 0-1,1 0 0,-1 0 1,1 0-1,0 0 0,-1 0 1,1 0-1,0 0 0,0 0 1,0 0-1,-1 1 0,1-1 1,0 0-1,2-1 0,10-3 274,-8-5-10,-1 7-146,0 1 0,1 0 0,-1 0 1,8-2-1,-10 4-113,-1 1 1,1 0-1,0-1 1,-1 1-1,1 0 1,0 0-1,-1 0 0,1 0 1,-1 0-1,0 0 1,1 0-1,-1 1 1,0-1-1,0 1 1,0-1-1,0 1 1,0-1-1,1 2 1,3 5 103,0 0 1,5 14 0,21 53 457,-28-68-564,-1 0 0,1 0-1,-1 0 1,-1 0 0,2 11 0,1 2 26,-3-18-40,-1 0 0,1 0 0,0 0 0,0 1 0,0-1 0,0 0 0,1 0 0,-1-1 0,1 1 0,-1 0 0,3 2-1,-3-3-51,0 0-1,0 0 1,0 0-1,0 0 1,0 0-1,0 0 1,0 0-1,-1 0 0,1 0 1,0 0-1,-1 1 1,1-1-1,-1 0 1,0 0-1,1 1 0,-1-1 1,0 0-1,0 2 1,0 0-751,0-3-1061,0-3 389,0-10-379</inkml:trace>
</inkml:ink>
</file>

<file path=ppt/ink/ink18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1:49.6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2720,'75'0'1467,"-73"0"-1434,0 0 0,-1 0 0,1 0 0,0 1 0,0-1 0,0 1 0,-1-1 0,1 1 0,0-1 0,-1 1 0,1 0 0,0 0 0,-1 0 0,1 0 0,-1 0 0,1 0 0,-1 0 0,0 0 0,1 1 0,0 1-1,15 11 209,-16-13-232,3 1 22,-1 0 0,1 1 0,-1-1 0,0 1 0,0-1 0,0 1 0,0 0 0,-1 0 0,1 0 0,-1 1 0,0-1 0,0 0 0,0 1 0,2 5 0,-3-8-25,12 33 245,15 50-1,-18-19 6,11-3 240,-19-51-394,0 0 0,-1 0 0,0-1 0,0 1 0,-1 0 0,-1 0 0,1 0 0,-2 0 0,0 0 0,0-1 0,-1 1 0,0-1 0,-1 0 0,0 1 0,-8 13 0,10-22-88,0 1 0,0-1 0,0 0 0,0 0 0,0 0 0,0 0 0,0 0 0,-1 0 0,1 0 0,-1-1 0,0 1 0,1-1 0,-1 0 0,0 0 0,-4 1 0,-1 0-117,0-1-1,0 0 0,-17-1 0,22 0 135,1 1-40,-1-1 1,1 0-1,-1-1 1,1 1-1,-1 0 0,1-1 1,0 1-1,-1-1 1,1 0-1,0 0 0,-1 0 1,1 0-1,0 0 1,0-1-1,0 1 0,0-1 1,0 1-1,0-1 1,0 0-1,1 1 0,-1-1 1,0 0-1,1 0 1,0 0-1,-1 0 0,1-1 1,0 1-1,0 0 1,0 0-1,0-5 0,0 6-20,1-1 0,0 0 0,0 1 0,0-1-1,0 0 1,0 1 0,0-1 0,0 0 0,1 1-1,-1-1 1,1 0 0,-1 1 0,1-1 0,0 1-1,-1-1 1,1 1 0,0-1 0,0 1-1,0 0 1,0-1 0,0 1 0,0 0 0,1 0-1,-1 0 1,0 0 0,3-2 0,0 0-5,0 0 0,0 1 0,1-1-1,-1 1 1,1 0 0,0 0 0,8-2 0,1 2 24,0 1 0,25 1 0,-13 0-131,34 0-733</inkml:trace>
</inkml:ink>
</file>

<file path=ppt/ink/ink18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1:50.03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1 34 3648,'-90'0'1728,"121"1"-2346,0-1 746,31-3-1,-40 0-28,32-2 160,23 10 2,-27-9-128,-16 0-64,164 2-2,16-1-80,-165-2 21,45-3 42,-68 7-39,-19 0-78,1 1 0,0 0 0,0 0 0,-1 0 0,1 1 0,11 3 0,-17-4-13,-1 1 0,1 0 0,0 0 0,-1 0 0,0 0 0,1 0 0,-1 0 0,3 2 0,-4-2-17,0-1-1,1 0 1,-1 1 0,0-1 0,1 0 0,-1 1 0,0-1-1,0 1 1,0-1 0,1 0 0,-1 1 0,0-1 0,0 1-1,0-1 1,0 1 0,0-1 0,0 1 0,0-1-1,0 1 1,0-1 0,0 1 0,0-1 0,0 0 0,0 1-1,0-1 1,0 1 0,-1-1 0,1 1 0,0-1 0,0 0-1,-1 1 1,1-1 0,0 1 0,0-1 0,-1 1-1,1-1 93,-1 0-56,0 1 1,1-1-1,-1 0 1,0 1-1,0-1 1,0 0-1,1 0 0,-1 0 1,0 1-1,0-1 1,0 0-1,0 0 1,-1-1-1</inkml:trace>
</inkml:ink>
</file>

<file path=ppt/ink/ink18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1:50.53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3 1152,'0'-1'25,"0"-1"1,1 1-1,0-1 1,-1 1-1,1 0 1,-1-1-1,1 1 1,0 0-1,0-1 1,0 1-1,0 0 1,0 0-1,0 0 1,0 0-1,0 0 1,1 0-1,-1 0 1,0 1-1,0-1 1,1 0-1,-1 1 1,1-1-1,2 0 1,1-2 50,-2 2-13,-1 1 0,1-1-1,0 0 1,0 1 0,0-1 0,0 1-1,0 0 1,0 0 0,0 0 0,3 1 0,3 0 121,-4-1-68,-1 0 1,1 1 0,-1 0-1,1 0 1,-1 0 0,1 0-1,-1 1 1,0 0 0,0 0-1,0 0 1,0 0 0,0 0-1,0 1 1,6 5 0,0 2-4,0 1 0,-1 0 0,10 13 0,-12-15-81,-1-1 23,-1 0 0,1 0 1,-2 1-1,1-1 0,-1 1 0,0 0 0,-1 0 0,0 1 0,0-1 0,-1 0 0,2 20 0,-4-26-7,0 1-1,-1-1 1,1 0-1,-1 1 0,1-1 1,-1 0-1,0 0 0,0 0 1,-1 0-1,1 0 1,-4 5-1,2-3 17,0-1-1,-1 0 1,0 0-1,0 0 1,0 0 0,0-1-1,-6 4 1,7-5-30,0 0 0,-1-1 1,1 1-1,0-1 0,0 1 1,-8 1-1,10-3-30,0 0 1,0 0 0,0 1-1,0-1 1,0 0 0,0 0-1,0 0 1,0-1 0,0 1-1,0 0 1,0 0 0,0 0-1,0-1 1,0 1-1,0-1 1,0 1 0,0-1-1,0 1 1,1-1 0,-1 1-1,0-1 1,0 0 0,0 1-1,1-1 1,-1 0 0,0 0-1,1 1 1,-1-1-1,1 0 1,-1-1 0,-1-1-18,1 0 1,-1-1-1,1 1 0,0 0 1,0-1-1,1 1 1,-1-1-1,1 1 0,-1 0 1,1-1-1,0 1 0,1-1 1,-1 1-1,1-5 1,2-1-74,0 0 0,0 0 0,9-15 0,3-8-59,-12 27 125,-1-1-1,1 1 0,0 0 0,1 0 1,-1 0-1,1 0 0,0 1 1,1-1-1,-1 1 0,1 0 0,-1 0 1,1 1-1,0-1 0,0 1 0,1 0 1,-1 1-1,11-5 0,-2 3-44,1 0 0,-1 1 0,0 1 1,1 0-1,27 0 0,-33 2 61,-1 0-1,1 0 1,-1 1 0,1 0-1,-1 0 1,0 1 0,0 0 0,1 1-1,11 5 1,3 4 44,45 20 112,-63-30-121,1 1 0,-1-1 0,0 1-1,0 0 1,-1 0 0,1 0 0,0 1 0,4 5-1,-7-8 15,-1 0 0,0 1-1,0-1 1,1 0-1,-1 0 1,1 0-1,-1 0 1,1 0-1,-1 0 1,1 0 0,0 0-1,-1-1 1,1 1-1,0-1 1,0 1-1,2-1 1,-4 0-49,-1 0 1,1 0 0,-1 0-1,1 0 1,-1 0-1,1 0 1,-1 0-1,1 0 1,-1 0 0,1 0-1,-1 0 1,1 0-1,-1-1 1,1 1-1,-1 0 1,1 0 0,0-1-1,-1 1 1,1 0-1,-1-1 1,1 1-1,0 0 1,-1-1 0,1 1-1,0 0 1,0-1-1,-1 1 1,1-1-1,0 1 1,0-1 0,0 1-1,-1-1 1,1 1-1,0 0 1,0-1-1,0 1 1,0-1 0,0 1-1,0-1 1,0 1-1,0-2 1,-3-3 131,0 1-122,0 3-16,1-1 0,0 0 0,0 0 0,0 0 0,0-1 0,1 1 0,-1 0 0,0-1 0,1 1 0,0-1 0,-1 0 0,1 1 0,0-1 0,0-3 0,0 26-386,1-10 579,0 0 0,0 0 0,3 18 0,19 51 630,-15-54-634,-2-10-78,0 0 0,1-1 0,0 0 0,1 0 0,13 18 1,-4-6 53,-3-5 0,18 29 148,-29-46-308,1 0 1,-1 1-1,0-1 0,-1 1 1,1 0-1,-1 0 1,0 0-1,1 7 0,-2-10-773,-9-2 565,0-1 1,1-1 0,-1 1-1,1-2 1,-1 1-1,-13-7 1,-16-4-77,-1 3 144,-36-11-240,63 17 420,0-1 0,1 0 0,-22-12 0,18 3 112,15 13-146,0 1 0,0 0 0,-1 0-1,1-1 1,0 1 0,0 0 0,-1-1-1,1 1 1,0 0 0,0-1 0,0 1 0,0 0-1,0-1 1,0 1 0,-1-1 0,1 1 0,0 0-1,0-1 1,0 1 0,0 0 0,0-1-1,0 1 1,0-1 0,1 1 0,-1 0 0,0-1-1,0 1 1,0 0 0,0-1 0,0 1 0,1 0-1,-1-1 1,0 1 0,0 0 0,0-1-1,1 1 1,-1 0 0,0-1 0,1 1 0,-1 0-1,0 0 1,0 0 0,1-1 0,28-4-156,-7 0-373,1 2 0,41-2 0,11 5-1861</inkml:trace>
</inkml:ink>
</file>

<file path=ppt/ink/ink18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1:50.95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09 3904,'0'0'1440,"0"0"-1120,16-15-96,15 15 608,0-16-512,31 0-224,16 16-64,16-15 32,-16 15-32,0-16-640,-16 1 320,16-1-3200</inkml:trace>
</inkml:ink>
</file>

<file path=ppt/ink/ink1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36:54.8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736,'0'0'224,"0"0"-128,0 0 43,0 0 250,2 3-64,9 7 118,-9-7-91,-2-3 91,3 0-161,6 0-60,-3 1-13,1-1-1,-1 0 1,10-1-1,-16 3-154,0 24 42,0-23 53,0-3-42,0 0-43,0 0 37,0 0 214,0 2-134,0 0-176,1 0 1,-1 0 0,0-1-1,1 1 1,0 0 0,-1-1-1,1 1 1,0 0 0,0-1-1,2 3 1,1 4 145,1 5 68,6-8-49,-6 5-58,23 6 214,4 0 90,-29-15-353,1 0 0,-1-1 0,1 1 0,-1-1 0,1 0 0,0 0 0,-1 0 0,5 0 0,2-1 298,-10-1-223,0 1-134,0-1 0,0 1-1,0 0 1,1 0-1,-1 0 1,0 0 0,0 0-1,1 0 1,-1 0-1,1 0 1,0-2 0,14-14 123,-5 7-836,-7 8-3019</inkml:trace>
</inkml:ink>
</file>

<file path=ppt/ink/ink18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1:51.28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2 1 3232,'-46'15'1184,"30"16"-896,16 0-96,0 1-32,0 14-128,16 17 192,-16-1-128,15 16 96,1-16-96,-1-15-416,1 0 192,0-32-2720</inkml:trace>
</inkml:ink>
</file>

<file path=ppt/ink/ink18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1:51.61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0 3072,'9'-5'324,"-7"3"-244,1 1 0,0 0 0,0-1 0,-1 1 0,1 0 0,0 0 1,0 1-1,0-1 0,0 1 0,0-1 0,0 1 0,5 0 0,3 0 23,-1-2 0,14-2 0,-15 2-24,0 0-1,1 0 1,-1 1-1,0 1 1,1 0-1,9 0 1,28 11 278,2-3-176,-28-2-209,-1 2 0,0 0 0,23 14 0,-39-19 36,0 0 0,1 0 0,-2 1 0,1-1 0,0 1 0,-1 0 0,1 0 0,-1 1 0,-1-1 0,4 6 0,-2-2 13,0 1 0,-1-1 0,0 1 0,3 14-1,-5-17-5,0 1-1,0 0 1,-1 0-1,-1 0 1,1 0-1,-1 0 1,0 0-1,0 0 0,-1 0 1,0-1-1,0 1 1,-1-1-1,1 1 1,-2-1-1,1 0 0,-6 9 1,6-11-80,-1 0 0,1 0 1,-1 0-1,1 0 0,-1-1 0,0 1 1,-1-1-1,1 0 0,0 0 1,-1 0-1,0-1 0,0 0 0,-9 3 1,0 1-1,-13 8-44,19-9 90,0-1 0,-1 1 0,1-2 0,-1 1-1,-15 3 1,-18-2 19,8 5 32,33-9-29,-8 1 27,1 0 0,0 0 0,-12 7 0,19-9-23,1 0 0,-1 1 1,1-1-1,-1 0 0,1 1 0,-1-1 1,1 0-1,-1 1 0,1-1 0,0 1 1,-1-1-1,1 0 0,0 1 0,-1-1 1,1 1-1,0-1 0,-1 1 0,1-1 1,0 1-1,0 0 0,0-1 0,0 1 1,0-1-1,-1 1 0,1-1 0,0 1 1,0 0-1,0-1 0,1 1 0,-1-1 0,0 2 1,1 0-14,0 1 0,0-1 0,0 0 0,0 0 0,0 1 0,0-1 0,1 0 0,1 2 1,6 6-34,1 0 1,16 12 0,13 8 323,-21-18-110,29 27-1,5 21 141,-26-31-211,47 58 104,-64-74-125,0 1 0,0 0 0,-2 0 0,0 1 1,6 17-1,-12-29-67,0 0 1,0 1 0,0-1-1,0 1 1,-1-1-1,1 1 1,-1-1 0,0 0-1,0 1 1,0-1-1,-1 1 1,1-1 0,-1 1-1,-1 5 1,0-7-11,1 0 0,-1 1 0,1-1 0,-1 0 1,0 0-1,0 0 0,0 0 0,0 0 0,0 0 1,0-1-1,-1 1 0,1-1 0,-1 1 0,1-1 0,-1 0 1,1 0-1,-1 0 0,0 0 0,1-1 0,-6 2 0,1-1 16,1-1-1,-1 0 1,0 0-1,1 0 1,-1-1-1,1 0 0,-1 0 1,1 0-1,-1-1 1,-6-3-1,-6-2 51,-34-20-1,32 15-12,0-1-1,1-1 1,1-1 0,-27-25-1,43 38-20,1 0-1,-1-1 0,1 1 1,-1-1-1,1 1 0,0-1 1,0 0-1,0 0 0,1 0 1,-1 0-1,1 0 0,0 0 1,-1 0-1,1 0 0,1-1 1,-1 1-1,0 0 0,1-1 1,0-3-1,-1-7 85,1 11-103,-1-1 1,1 0-1,0 0 1,0 1-1,1-1 1,-1 0-1,1 1 1,0-1-1,0 0 1,2-5-1,-1 7-41,0 0 0,0 0 0,0 0 0,0 0 0,1 0 0,-1 1 0,5-3 1,-1 0-17,39-22-485,1 8-1418</inkml:trace>
</inkml:ink>
</file>

<file path=ppt/ink/ink18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1:51.9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94 2496,'0'-16'896,"0"0"-672,16 16-96,0-15 320,-1-1-288,1 16 192,-1 0-192,1-15 480,15 15-352,0-16-128,-15 16-96,-1 0 0,17 16-32,-17-16 64,-15 15-64,16 1 192,-16-1-128,0 17-2080</inkml:trace>
</inkml:ink>
</file>

<file path=ppt/ink/ink18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1:52.30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2 2080,'4'-3'59,"0"0"0,-1 0 1,1 0-1,1 0 0,-1 1 0,0-1 1,1 1-1,-1 0 0,1 1 1,0-1-1,-1 1 0,1 0 0,0 0 1,0 0-1,0 1 0,0 0 0,7 0 1,-7 0-37,0 1 0,0-1 0,0 1 0,0 0 0,0 0 0,0 1 0,-1-1 0,1 1 0,-1 0 0,1 0 1,7 6-1,7 2 36,-15-7-2,1-1 1,-1 1 0,1 0-1,-1 0 1,0 1 0,0-1 0,0 1-1,-1 0 1,1 0 0,-1 0 0,0 0-1,0 0 1,4 9 0,16 23 520,-13-22-263,0 1 0,11 20 0,-18-28-289,0 0 0,0 0 0,-1 0 0,0 0 0,0 0 0,-1 0 0,0 1 0,1 8 0,-2-13-8,0-1 0,0 1-1,0-1 1,0 0 0,0 1 0,-1-1 0,1 0 0,-1 0 0,0 1-1,1-1 1,-1 0 0,0 0 0,0 0 0,-1 0 0,1 0 0,0 0-1,-1 0 1,1 0 0,-1 0 0,1-1 0,-1 1 0,0 0 0,0-1-1,0 0 1,0 1 0,0-1 0,0 0 0,-3 1 0,-4 1 43,0-1 0,0-1 0,0 1 0,0-2 0,0 1 0,-10-2 0,15 1-57,-9 0 20,0-2 0,1 0-1,-22-6 1,31 7-18,-9 0 9,12 1-15,-1 0-1,0 0 0,0 0 0,1 0 0,-1 0 0,0 0 0,1 0 0,-1 0 0,0 0 1,1-1-1,-1 1 0,0 0 0,1 0 0,-1 0 0,0-1 0,1 1 0,-1 0 0,1-1 1,-1 1-1,0-1 0,1 1 0,-1-1 0,1 1 0,-1-1 0,1 1 0,0-1 1,-1 1-1,1-1 0,-1 1 0,1-1 0,0 0 0,0 1 0,-1-1 0,1 0 0,0 1 1,0-1-1,0 0 0,0 1 0,0-1 0,0-1 0,0 1-3,0-1 1,0 1-1,1 0 1,-1-1-1,1 1 0,-1 0 1,1-1-1,-1 1 0,1 0 1,0 0-1,0-1 0,-1 1 1,1 0-1,0 0 0,0 0 1,0 0-1,0 0 0,0 0 1,1 0-1,-1 1 0,2-2 1,5-2-17,0 0 0,13-5 0,-11 5 5,1 1 14,1-1-1,0 2 1,1-1-1,21 0 1,-7 0 8,230-23-156,-174 24 0</inkml:trace>
</inkml:ink>
</file>

<file path=ppt/ink/ink18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1:52.63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3 31 3328,'-96'0'1061,"91"0"-1004,-1 0 0,1 0 0,-1 0 0,1 0 0,0 1 0,-1 0 0,1 0 0,0 0 0,0 1 0,0 0 0,-6 3 0,10-5-42,1 0 0,-1 1 0,1-1 0,-1 0 0,1 0 0,0 0 0,-1 1 0,1-1-1,0 0 1,0 0 0,-1 1 0,1-1 0,0 0 0,0 1 0,-1-1 0,1 0 0,0 1 0,0-1 0,0 0 0,-1 1 0,1-1 0,0 1 0,0-1 0,0 0 0,0 1 0,0-1 0,0 1 0,0-1 0,0 0 0,0 1 0,0-1-1,0 1 1,0-1 0,0 0 0,0 1 0,1-1 0,-1 0 0,0 1 0,0-1 0,0 1 0,1-1 0,-1 0 0,0 1 0,0-1 0,1 0 0,-1 1 0,1-1-16,0 1-1,-1-1 1,1 0 0,0 1-1,0-1 1,0 0 0,-1 0-1,1 1 1,0-1 0,0 0-1,0 0 1,-1 0 0,1 0-1,2 0 1,14 2-1,-7 1 65,-1 0-1,1-1 1,-1 0-1,1-1 1,0 0-1,13 0 1,34 0 224,-8 0-4,61-6 0,-30-5-176,-46 8-128,33-4-54,29-15-5,-21 13 35,19-4 10,-64 6-489,-1 1 0,1 2 0,55 1 0,-69 2-1620</inkml:trace>
</inkml:ink>
</file>

<file path=ppt/ink/ink18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1:53.17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8 2656,'21'0'416,"-11"1"-227,0-1 1,0 0-1,20-4 0,-12 0-111,-9 1-9,1 1 1,0 1 0,-1-1 0,13 1 0,13 0 64,-14 0 30,0 1-1,37 5 0,-22 5 24,6-4-96,-33-5-93,0 0 0,-1 0-1,1 1 1,0 0 0,0 0 0,-1 1 0,0 1-1,0-1 1,13 8 0,-7-3 17,30 20 39,-41-26-31,0 1 0,0-1-1,-1 0 1,1 1 0,0 0-1,-1 0 1,0 0 0,0 0-1,0 0 1,0 0 0,2 4-1,-4-5-10,0 0 1,1 0-1,-1 0 0,0 0 0,0 0 0,0 0 1,0 0-1,0 1 0,-1-1 0,1 0 1,-1 0-1,1 0 0,-1-1 0,0 1 0,1 0 1,-1 0-1,0 0 0,0 0 0,-1-1 1,1 1-1,0 0 0,-3 1 0,2 1 6,-10 10 44,-1 0 1,0-1 0,-1 0-1,0-1 1,-1 0 0,-1-1-1,0-1 1,0-1 0,-1 0-1,0-1 1,-20 7 0,14-7 205,5-2 88,-34 8 1,7-8-90,31-3-206,13-2-65,0-1 0,0 1 0,-1-1 0,1 0 0,0 1 0,0-1 0,0 0 0,-1 0-1,1 1 1,0-1 0,0 0 0,0 0 0,-1-1 0,1 1 0,0 0 0,0 0 0,0 0 0,-1-1 0,1 1 0,0-1 0,0 1 0,0-1 0,0 1 0,0-1 0,0 0 0,-1 0 0,1 0 1,1 1 0,0 0 0,0 0 0,0 0 0,0 0 0,0 0 0,-1-1 0,1 1 0,0 0 0,0 0 0,0 0 0,0-1 0,0 1 0,0 0 0,0 0 0,0 0 0,0-1 0,0 1 0,0 0 0,0 0 0,0 0 0,0-1 0,0 1 0,0 0 0,0 0 0,0 0 0,0-1 0,0 1 0,0 0 0,0 0 0,0 0 1,0-1-1,0 1 0,0 0 0,0 0 0,1 0 0,-1 0 0,0-1 0,0 1 0,0 0 0,0 0 0,1 0 0,1-4-16,0 1 1,1 0-1,-1 0 1,1 0-1,0 0 1,0 1 0,0-1-1,0 1 1,1-1-1,-1 1 1,1 0-1,3-1 1,8-5-14,6-6-22,-14 9 34,1 0 0,0 1-1,0 0 1,0 0-1,15-5 1,34-9-108,-5-8 42,-29 18 25,45-10 0,-37 11 29,-4 1-36,1 2 0,0 0 0,42 2 0,-67 2 75,-1 0 1,0-1 0,1 2 0,-1-1-1,1 0 1,-1 0 0,0 1-1,1-1 1,-1 1 0,0 0-1,0 0 1,1 0 0,-1 0-1,0 0 1,3 2 0,-4-1 15,0 0 0,0-1 0,0 1 1,0 0-1,0 0 0,0 0 0,0 0 0,-1 0 1,1 0-1,-1 1 0,1-1 0,-1 0 0,0 0 1,0 0-1,0 0 0,0 3 0,0 23 190,1-12-141,-1 0 0,0 0-1,-2 0 1,1 0 0,-2-1-1,-8 30 1,8-38-50,1-1 0,-1 0 0,1 1 0,1-1 0,-1 1 0,1-1 0,-1 14 0,2-14 5,-1-1 0,1 0 1,-2 1-1,1-1 0,0 0 1,-1 0-1,0 0 0,0 0 1,-1 0-1,1-1 0,-1 1 1,-6 7-1,-6 5 35,-29 28-1,22-24-22,4-3-8,7-8-73,0 1 1,0 1-1,1 0 1,0 0-1,-12 22 0,10-14 87,9-17 10,1 0 0,0 0 1,0 1-1,0-1 0,0 1 1,1-1-1,-1 1 0,1-1 0,-1 7 1,2-10-54,0 0-1,0 0 1,0 0 0,0 0 0,-1 1-1,1-1 1,0 0 0,0 0 0,0 0 0,0 0-1,0 0 1,0 0 0,0 0 0,0 0-1,0 0 1,0 0 0,1 1 0,-1-1 0,0 0-1,0 0 1,0 0 0,0 0 0,0 0-1,0 0 1,0 0 0,0 0 0,0 0-1,0 0 1,0 0 0,0 0 0,0 0 0,0 1-1,0-1 1,0 0 0,0 0 0,0 0-1,1 0 1,-1 0 0,0 0 0,0 0 0,0 0-1,0 0 1,0 0 0,0 0 0,0 0-1,0 0 1,0 0 0,0 0 0,1 0 0,-1 0-1,0 0 1,0 0 0,0 0 0,0 0-1,0 0 1,0 0 0,2-1 10,0 1 1,0 0-1,0-1 0,-1 1 1,1-1-1,0 0 0,0 1 0,-1-1 1,1 0-1,0 0 0,-1 0 1,1 0-1,-1 0 0,3-3 0,2-1 23,116-88-505,-31 18 124</inkml:trace>
</inkml:ink>
</file>

<file path=ppt/ink/ink18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2:02.09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08 12 1312,'1'-11'400,"3"13"-280,-3-1-12,-1 0-1,1 0 1,-1-1 0,1 1 0,0 0-1,0-1 1,-1 1 0,1 0-1,0-1 1,0 1 0,0-1-1,1 1 1,-5 2 612,0 1-619,0 1 0,0-1 0,0 1 0,0 0 0,1 0 0,-3 9 0,2-5-99,-1-1 1,0 0 0,0 0-1,-6 7 1,-19 24 322,-51 50 1,-88 97 83,103-110 45,47-57-310,-22 19 0,-6 1 102,10 2-92,28-30-113,-1-1-1,0 0 1,0 0 0,-14 9-1,14-12-65,8-7 19,0 0-1,1 0 1,-1 1 0,1-1 0,-1 1 0,1-1 0,-1 1 0,1-1 0,-1 1-1,1-1 1,-1 1 0,1-1 0,-1 1 0,1-1 0,0 1 0,-1 0-1,1 1 1,-3 2-23,-7 9-169,10-14 181,-1 1 0,1-1 0,0 0 0,-1 0 0,1 1 0,0-1-1,0 0 1,-1 0 0,1 0 0,0 0 0,0 1 0,0-1 0,0-2-1,1-1-125,-1 1-1,1-1 0,0 0 0,0 1 0,0-1 0,0 1 1,0-1-1,1 1 0,0-1 0,-1 1 0,1 0 0,1 0 1,-1 0-1,0 0 0,5-4 0,12-18-610,12-32-1097</inkml:trace>
</inkml:ink>
</file>

<file path=ppt/ink/ink18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2:02.44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1472,'0'0'475,"3"0"-283,-3 0-165,1 0 1,0 0 0,0 0 0,0 0 0,-1 1 0,1-1 0,0 0 0,0 1 0,-1-1 0,1 0-1,0 1 1,-1-1 0,1 1 0,0-1 0,-1 1 0,1 0 0,-1-1 0,1 1 0,-1-1-1,1 1 1,-1 0 0,0 0 0,1-1 0,-1 1 0,1 1 0,14 18 1167,-12-15-1078,1-1 1,-1 1 0,0-1 0,-1 1-1,1 0 1,-1 0 0,0 0 0,0 1-1,0-1 1,1 8 0,-1-3 74,1-1 0,7 17 0,1 0 55,-1 0 0,-1 1-1,-1 0 1,6 38-1,-4-15-76,-3-21-89,0 0 1,2 0-1,15 32 0,5-7 47,-9 3 118,15 7-56,-26-47-51,1 0 0,9 26 1,-19-42-118,1 0 1,-1 1-1,0-1 1,0 1-1,0-1 1,0 0-1,0 1 1,0-1-1,0 1 1,0-1-1,-1 0 1,1 1-1,-1-1 1,1 1-1,-1-1 1,1 0-1,-1 0 1,0 1-1,1-1 1,-1 0-1,0 0 1,0 0-1,0 0 0,0 0 1,-1 1-1,0 0-131,0-1-1,0 1 0,0-1 0,0 0 0,0 1 0,0-1 0,0 0 0,0-1 0,0 1 0,-1 0 0,1 0 0,0-1 0,-4 1 0,-12-1-1373,-11 0-1775</inkml:trace>
</inkml:ink>
</file>

<file path=ppt/ink/ink18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2:02.81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6 2400,'0'-16'896,"0"32"-704,31-16-64,-15 0 512,-1 0-384,17 0-672,-1 0 224,-16 16 448,16-16-96,1 0 160,-1 0-192,0 15 0,0-15-64,-15 0 32,-1 0-64,1 0-2752</inkml:trace>
</inkml:ink>
</file>

<file path=ppt/ink/ink18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2:03.27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1 320,'10'0'32,"-4"0"3061,-6 3-2314,0 7-347,0-10-424,0 0 1,0 0-1,0 1 0,0-1 0,0 0 1,0 0-1,0 0 0,0 0 1,0 0-1,0 0 0,0 0 1,0 0-1,0 0 0,0 0 1,0 1-1,0-1 0,0 0 1,0 0-1,0 0 0,0 0 1,0 0-1,0 0 0,0 0 1,0 0-1,0 0 0,0 0 1,0 0-1,0 0 0,0 1 1,0-1-1,0 0 0,1 0 1,-1 0-1,0 0 0,0 0 1,0 0-1,0 0 0,0 0 1,0 0-1,0 0 0,0 0 1,0 0-1,0 0 0,0 0 1,1 0-1,-1 0 0,0 0 1,0 0-1,0 0 0,0 0 1,0 0-1,0 0 0,0 0 1,0 0-1,0 0 0,1 0 1,0 0 34,1-1 0,-1 1 1,1 0-1,-1-1 1,1 1-1,0-1 1,-1 1-1,0-1 1,1 0-1,-1 1 1,2-2-1,-1 1 2,-1 0 0,1 0 0,0 0 0,0 0 0,-1 0 0,1 0 0,0 1 0,0-1 0,0 1 0,0 0 0,3-1 0,-3 1-4,0 0 0,-1 0 0,1-1 0,0 1 0,0-1 0,0 1-1,-1-1 1,1 0 0,0 0 0,0 0 0,-1 0 0,1 0 0,-1 0 0,1 0 0,-1 0 0,3-3 0,-3 2-25,0 1 0,1 0 0,-1-1 1,1 1-1,-1 0 0,1 0 0,-1 0 0,1 0 0,0 0 0,0 0 1,-1 1-1,1-1 0,0 1 0,0-1 0,0 1 0,3-1 0,135 1 502,-133 0-469,1 1 0,-1 0 1,0 1-1,0-1 0,12 5 1,-14-4-16,13 0 83,-17-2-108,1 0 0,-1 0 0,1 1 0,-1-1 1,0 0-1,1 0 0,-1 1 0,0-1 0,3 1 0,9 10 135,-11-9 246,-2-2-134,0-2-123,3-9-69,7 6-512,-6-1-687,-4 6 1080,0 0 0,0-1 0,0 1 0,0 0 0,0-1 0,1 1 0,-1 0-1,0-1 1,0 1 0,0 0 0,1-1 0,-1 1 0,0 0 0,0-1 0,1 1 0,-1 0 0,0 0-1,1 0 1,-1-1 0,0 1 0,1 0 0,-1 0 0,0 0 0,1 0 0,-1-1 0,0 1 0,1 0 0,-1 0-1,1 0 1,-1 0 0,0 0 0,1 0 0,-1 0 0,0 0 0,1 0 0,-1 0 0,1 0 0,-1 0-1,0 1 1,1-1 0,-1 0 0,0 0 0,1 0 0,-1 0 0,0 1 0,1-1 0,-1 0 0,1 1 0,14 12-2660</inkml:trace>
</inkml:ink>
</file>

<file path=ppt/ink/ink1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36:14.09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8 142 1472,'0'-4'61,"0"0"-1,1 0 1,-1 1-1,1-1 1,0 0 0,0 0-1,0 1 1,0-1-1,1 0 1,3-5 0,-4 6 10,0-1 0,0 1 0,-1-1 0,0 1 0,1-1 0,-1 1 0,0-1 0,-1-4 0,1 0 122,-3 3 239,-7-8-160,6 6-188,4 6-76,0 1 0,0-1 0,-1 0 0,1 1 0,0-1 0,-1 1-1,1-1 1,-1 1 0,1-1 0,-1 1 0,1-1 0,-1 1-1,1-1 1,-1 1 0,0-1 0,1 1 0,-1 0 0,0-1-1,1 1 1,-1 0 0,0 0 0,1 0 0,-1-1 0,0 1-1,1 0 1,-2 0 0,0 0 5,-10-5 110,8 3-85,0 1 1,0-1-1,0 1 0,0 0 1,0 0-1,-1 1 0,1-1 1,0 1-1,-1 0 1,1 0-1,0 0 0,-1 0 1,1 1-1,-6 1 1,0 1 11,0 0 0,0 1 0,-13 7 0,18-9-30,0 1 1,1-1 0,0 1-1,-1 1 1,1-1-1,0 1 1,1-1-1,-1 1 1,1 0 0,-4 6-1,-6 14 222,-19 52 0,30-70-235,-2 8 19,-1-1 0,2 1 0,0 1 1,1-1-1,0 0 0,1 1 0,1-1 0,0 0 0,1 1 1,3 14-1,-3-22 9,0 0 0,1-1 1,0 1-1,0-1 0,0 0 0,1 0 1,0 0-1,0 0 0,1 0 0,0-1 1,0 1-1,0-1 0,0 0 0,1 0 1,0-1-1,0 1 0,0-1 0,1 0 0,-1 0 1,1-1-1,0 0 0,8 3 0,14 3 106,1-2 0,0-1-1,57 4 1,-43-5-106,-9-1-68,-18-1-37,0-1 0,0 0-1,1-2 1,22-1 0,-29 0 37,0 0 0,0-1-1,0 0 1,-1 0 0,1-1 0,-1-1 0,1 0 0,-1 0 0,0-1-1,-1 0 1,1 0 0,-1-1 0,11-10 0,-11 8 63,-1-1 0,0 0-1,0 0 1,-1-1 0,-1 1 0,1-1 0,-2-1 0,1 1 0,3-14-1,-5 13 80,0 0 0,0 0 0,-1-1 0,0 1 0,-1-1 0,0-13 0,-1 24-144,0 0 1,0 0-1,0-1 0,0 1 1,0 0-1,0 0 0,0 0 1,-1 0-1,1 0 0,0 0 1,-1 0-1,1 0 0,-1 0 1,1 0-1,-1 0 0,1 0 1,-1 0-1,0 0 0,1 0 1,-1 0-1,0 0 0,0 1 1,0-1-1,0 0 0,-1 0 1,-13 30-292,13-25 326,1 0-1,1 0 1,-1 0-1,0 0 0,1 0 1,0 0-1,0 1 1,0-1-1,2 8 0,1 0 23,9 24 1,2 4 104,-13-30-22,0-8-70,-1 0 0,0 0 0,1 0 0,0 0-1,-1 0 1,1 0 0,1 3 0,22 16 210,-12-7-186,-10-12-55,0 0 0,-1 1 1,1-1-1,0 0 0,1 0 0,-1 0 1,0 0-1,0-1 0,1 1 0,-1-1 1,1 1-1,-1-1 0,1 0 1,3 1-1,23 3 140,-13 1-52,-13-5-64,0 1 0,0-1 0,0 0 0,1 0 0,-1-1 0,6 1 0,-9-1-25,0 0 1,1 0-1,-1 0 1,0 1-1,1-1 1,-1 0-1,0-1 1,1 1-1,-1 0 1,0 0-1,1 0 1,-1 0-1,0 0 1,0 0-1,1 0 1,-1 0-1,0 0 1,1-1-1,-1 1 1,0 0-1,0 0 0,1 0 1,-1-1-1,0 1 1,1 0-1,-1-1-2,1 0-4,0 0 0,0 1 0,0-1 0,0 0 0,-1 1-1,1-1 1,0 0 0,-1 0 0,1 0 0,-1 0 0,1 0 0,-1 0 0,1 0 0,-1 0 0,0 0 0,0 0 0,1 0 0,-1 0 0,0 0 0,0 0 0,0 0-1,0 0 1,0 0 0,0 0 0,0 0 0,0 0 0,-1-2 0,-4-7-102,1 0 0,-3-12 0,-6-16 223,1 8-180,1 0-1,-10-48 1,6-13-141,14 87 192,0 0 0,1 0-1,-1-1 1,1 1 0,0 0-1,0 0 1,1-1-1,-1 1 1,1 0 0,0 0-1,0 0 1,1 0 0,1-4-1,1 1-46,0 0 0,0 0 0,1 1 1,0 0-1,11-11 0,-14 16 34,-1-1 1,1 1-1,0-1 1,0 1 0,1 0-1,-1 0 1,0 0-1,0 0 1,0 0-1,1 0 1,-1 1-1,0-1 1,1 1 0,-1-1-1,1 1 1,2 0-1,17-3-73,-7-2 83,-12 3 18,0 1-1,0 0 1,0 0-1,0 0 1,1 0-1,-1 1 1,0-1-1,0 1 1,6 0-1,27 0-24,-31 0 11,0 1 0,0-1 0,0 1 0,0 0 0,0 0 0,0 1 0,-1-1 0,1 1 0,-1 0-1,1 0 1,7 6 0,7 2-29,-14-7 35,1 1-1,0-1 1,-1 1 0,0 0 0,0 0 0,0 0 0,0 1-1,-1-1 1,0 1 0,0 1 0,5 7 0,-4-4 31,-1 0 1,0 0 0,0 1 0,-1-1-1,-1 1 1,3 16 0,1 18-18,-1-21-16,-3-13 45,0 1 0,0-1 0,0 14 0,-1 5 52,-1-21-80,1 1-1,-1-1 1,-1 1-1,1-1 1,-4 14-1,-3-8 198,6-13-175,1 1-1,-1-1 1,0 0-1,1 1 1,-1-1-1,1 0 1,-1 1-1,1-1 1,-1 1-1,1 1 1,0-3-28,0 0 1,0 1-1,0-1 1,0 0-1,0 0 1,0 0-1,0 0 1,0 0-1,0 0 1,0 0 0,0 0-1,0 0 1,0 0-1,0 1 1,0-1-1,0 0 1,0 0-1,0 0 1,0 0-1,0 0 1,0 0-1,0 0 1,0 0-1,0 0 1,0 0-1,0 0 1,0 0-1,0 1 1,0-1-1,0 0 1,0 0-1,-1 0 1,1 0-1,0 0 1,0 0 0,0 0-1,0 0 1,0 0-1,0 0 1,0 0-1,0 0 1,0 0-1,0 0 1,0 0-1,-1 0 1,1 0-1,0 0 1,0 0-1,0 0 1,0 0-1,0 0 1,0 0-1,0 0 1,0 0-1,0 0 1,-1 0-1,1 0 7,-10-3 155,9 3-166,1-1 0,0 1 0,-1-1 0,1 1 1,0-1-1,-1 1 0,1-1 0,0 1 0,0-1 0,0 1 0,0-1 0,0 0 0,-1 1 0,1-1 0,0 1 0,0-1 1,0 0-1,0 1 0,1-1 0,-1 1 0,0-1 0,0 0 0,0 1 0,0-1 0,1 1 0,-1-1 0,0 1 0,0-1 1,1 1-1,-1-1 0,1 0 0,28-72-39,-13 36-172,-11 26 20,0 0 0,0 0 0,10-15 0,-12 21 199,1 1-1,-1-1 1,1 1 0,0-1 0,8-6 0,-10 9-17,0 1 0,0 0 0,0 0 1,0 0-1,0 0 0,0 0 1,1 0-1,-1 1 0,0-1 0,0 1 1,1-1-1,-1 1 0,0 0 0,0 0 1,1 0-1,-1 0 0,0 1 0,1-1 1,-1 1-1,0-1 0,3 2 0,-3-2-3,0 1 0,0 0 0,0 0 0,0 0 0,0 0 0,0 0-1,-1 1 1,1-1 0,0 1 0,-1-1 0,1 1 0,-1-1 0,2 3-1,11 25-68,-11-22 80,0 0 1,0 0-1,1 0 0,5 8 1,2-2 46,1-1 1,0 0 0,1 0-1,0-1 1,1-1 0,0 0-1,1-1 1,0-1-1,0 0 1,0-1 0,1 0-1,1-2 1,32 8-1,-41-12-12,0-1-1,0 1 0,-1-2 0,1 1 0,0-1 0,-1-1 0,9-1 1,8-2-21,-4 3-9,-17 2 3,1 0 0,-1-1-1,1 1 1,0-1 0,-1 1 0,1-1 0,-1 0 0,1 0 0,-1-1 0,0 1 0,0-1-1,1 0 1,-1 1 0,4-5 0,-2 2 4,-1-1 0,0 0 0,0 0 0,0 0 0,0 0 0,-1-1 0,0 1 1,0-1-1,-1 0 0,1 0 0,-1 0 0,-1 0 0,1 0 0,-1-1 0,0 1 0,0 0 0,-1-1 0,0 1 0,0-1 0,0 1 0,-1 0 0,0-1 0,0 1 0,-1 0 0,0 0 0,-4-11 0,-1 3-70,6 10 36,-1-1 0,0 1 0,0 0 0,-1-1 0,1 1 1,-1 1-1,0-1 0,0 0 0,-5-4 0,1 4-22,1 0 0,0 0 1,-1 1-1,1 0 0,-1 0 0,0 1 0,0 0 0,-13-2 0,17 4 20,0 0 0,0 1 0,0-1 0,-1 1 0,1 0 0,1 0 0,-1 0 0,0 0 0,0 1 0,0-1 0,1 1 0,-1-1 0,0 1 0,-2 2 0,-2 3 18,0 0 0,1 0 0,-9 11 0,8-9 20,5-6-21,0-1-1,0 1 1,0-1-1,0 1 1,0 0 0,1 0-1,-1 0 1,1 0 0,0 0-1,0 0 1,0 0-1,0 1 1,1-1 0,-1 0-1,1 0 1,0 6-1,0 0 7,0 0-1,1 0 1,4 18-1,-3-22 26,-1-1 0,1 1 0,0-1 1,0 1-1,0-1 0,0 0 0,1 0 0,0 0 0,6 7 0,-5-7 1,0-1 0,1 1 0,0-1-1,0 0 1,0 0 0,0-1 0,0 1 0,1-1 0,-1 0-1,1-1 1,-1 1 0,1-1 0,0 0 0,-1-1 0,1 1 0,0-1-1,6-1 1,-8 1-74,0 0-1,-1-1 1,1 1-1,0-1 1,-1 0-1,1 0 1,-1 0-1,1-1 1,-1 1-1,0-1 1,0 0-1,0 0 1,0 0-1,0 0 1,0 0-1,0-1 1,0 0-1,-1 1 1,0-1-1,1 0 1,-1 0-1,0 0 1,0 0-1,-1-1 1,1 1-1,-1 0 1,2-7-1,3-21-93,-5 25 159,2-6 18,0 1 0,-1-1 0,0 0 0,0-13 0,-2-66-61,0 83 10,1-1-1,0 1 0,0 0 0,4-11 0,-3 12 23,0 1 0,-1-1 0,0 0 0,0-7 0,-1 13-5,-2-25 157,3 26-154,-1 0 0,0 0-1,0-1 1,0 1 0,0 0 0,0 0 0,0-1-1,0 1 1,0 0 0,0-1 0,0 1 0,-1 0-1,1 0 1,0-1 0,0 1 0,0 0 0,0 0-1,0-1 1,0 1 0,-1 0 0,1 0 0,0 0-1,0-1 1,0 1 0,0 0 0,-1 0 0,1 0-1,0 0 1,0-1 0,-1 1 0,1 0 0,0 0-1,0 0 1,-1 0 0,1 0 0,0 0 0,0 0-1,-1 0 1,1 0 0,0 0 0,0 0 0,-1 0-1,1 0 1,0 0 0,0 0 0,-1 0 0,1 0-1,0 0 1,0 0 0,-1 0 0,1 0 0,0 0-1,0 0 1,-1 0 0,1 1 0,0-1 0,0 0-1,-1 0 1,1 0 0,0 0 0,0 1 0,0-1-1,0 0 1,-1 0 0,1 1 0,-2 3-3,-1 0 0,1 0 0,0 0 0,0 0 0,0 1 0,0 4 0,-4 32 42,2-19-22,2-11 37,0 1 0,0 0 0,1 0 1,1 0-1,1 16 0,9 35 215,-4-4 139,9 22 31,-12-75-880,-1 0 0,1-1-1,0 1 1,1 0 0,-1-1-1,1 0 1,0 0-1,1 0 1,6 5 0,-9-7-1365</inkml:trace>
</inkml:ink>
</file>

<file path=ppt/ink/ink18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2:03.77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1472,'6'0'78,"-5"0"-60,0 0-1,0-1 0,0 1 1,0 0-1,0 0 0,0 0 0,0 0 1,0 0-1,0 0 0,0 1 1,0-1-1,0 0 0,0 0 1,0 1-1,0-1 0,0 1 0,-1-1 1,1 1-1,0-1 0,0 1 1,0-1-1,0 1 0,-1 0 1,1 0-1,0-1 0,-1 1 0,1 0 1,0 0-1,-1 0 0,1 0 1,-1-1-1,0 1 0,1 2 1,28 30 1155,1 8-220,-19-27-671,-1 0-1,14 24 0,-17-23-107,9 17 175,16 7-65,-20-24-138,15 21 0,-16-19-41,0-1 0,2 0 0,0-1-1,18 17 1,-17-18 128,-11-12 119,-3-2-523,0 0-1461,0 0 166,0 0-758</inkml:trace>
</inkml:ink>
</file>

<file path=ppt/ink/ink18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2:04.11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22 0 3552,'-16'0'1312,"1"0"-992,-1 0-128,16 16-160,0 0-64,-31 15 384,15 15-192,-31 1 128,16 16-160,0-17 64,0 1-96,-16 0 160,16-16-160,15 0 32,-30 0-64,30 0-128,1-31 32,-1 16-1248</inkml:trace>
</inkml:ink>
</file>

<file path=ppt/ink/ink18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2:04.44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 2560,'12'-1'687,"-9"1"-627,0 0 0,0-1 0,1 1 0,-1 1-1,0-1 1,0 0 0,0 1 0,0-1-1,4 2 1,55 30-81,-50-24-35,-5-1 5,3 4 68,6 6 8,-14-6 54,-2-6-29,0-3-11,0 0 1,0-1-1,0 1 1,-1 0-1,1-1 1,-1 1-1,1-1 1,-1 1 0,0-1-1,1 1 1,-1-1-1,0 1 1,-1 1-1,-3 4 107,1 2 113,0-1-148,1-1-1,-1 0 1,0 0-1,-1 0 1,-7 8-1,-14 6 55,19-13-90,1 0 0,-9 15 0,-7 8-54,10-23-27,-4 20 193,16-26-178,-1-1-1,1 0 1,0 0 0,0 0-1,0 0 1,0 0 0,0 0-1,0 0 1,0 0 0,0 0-1,0 0 1,0 0 0,1 1-1,-1-1 1,0 0 0,1 0-1,-1 0 1,1 0 0,-1-1 0,1 1-1,0 0 1,-1 0 0,1 0-1,1 1 1,0 0 10,0 1 0,1-1 1,-1 0-1,1 0 0,0 0 1,3 3-1,70 26 413,-54-22-587,-18-8 88,0 1 0,0-1 0,-1 0 1,1 0-1,0 0 0,0 0 0,0-1 0,8 1 0,3-1-3992,-15 0 2726</inkml:trace>
</inkml:ink>
</file>

<file path=ppt/ink/ink18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2:04.79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25 1472,'16'-15'544,"-1"15"-416,1-16-32,-1 16 576,1-15-384,15 15 1024,0-16-736,0 16 0,0-16-352,1 16 160,14-15-256,-14 15-32,-17-16-64,16 16 32,-15 0-32,-1-15-864,-15 15 448,0 0-2592</inkml:trace>
</inkml:ink>
</file>

<file path=ppt/ink/ink18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2:05.34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03 1152,'0'-1'34,"0"-1"1,0 0-1,0 1 0,1-1 1,-1 1-1,0-1 1,1 1-1,-1-1 0,1 1 1,0-1-1,0 1 0,-1-1 1,1 1-1,0 0 1,0-1-1,0 1 0,3-2 1,-4 2-28,0 1 1,0 0-1,1-1 1,-1 1-1,0 0 1,1 0-1,-1-1 1,0 1-1,1 0 0,-1 0 1,0-1-1,1 1 1,-1 0-1,1 0 1,-1 0-1,0 0 1,1 0-1,-1-1 1,1 1-1,-1 0 1,0 0-1,1 0 1,-1 0-1,1 0 1,0 1-1,-1-1-6,0 0 0,0 0 0,1 0 0,-1 0 0,0 0 0,0 0 0,0 0 0,1 0 1,-1 0-1,0 0 0,0 0 0,0 0 0,0 0 0,1 0 0,-1-1 0,0 1 0,0 0 0,0 0 0,0 0 0,1 0 0,-1 0 0,0 0 0,0 0 0,0 0 0,0-1 0,0 1 0,0 0 0,1 0 0,-1 0 0,0 0 0,0 0 0,0-1 0,0 1 0,0 0 0,0 0 0,0 0 0,0-1 0,0 1 0,6-23 149,9-14 607,-4 19-429,-8 13-241,-1 1 0,1 0 0,-1 0 0,3-8 0,-2 0 19,-3 11-87,0-1 0,0 1 1,0-1-1,0 1 0,1-1 1,-1 1-1,1-1 0,-1 1 1,1 0-1,-1-1 0,1 1 1,0 0-1,0-1 0,0 1 1,0 0-1,0 0 0,0 0 1,0-1-1,0 1 0,2-1 1,10-3 268,-9-2 127,0 2 8,9 4-280,-12 1-144,-1 0 0,1 0 0,-1 0 1,1 0-1,-1 0 0,1 0 0,-1 0 1,1 1-1,-1-1 0,1 0 0,-1 0 0,1 1 1,-1-1-1,1 0 0,-1 0 0,0 1 0,1-1 1,-1 1-1,1-1 0,-1 0 0,0 1 1,1-1-1,-1 1 0,0-1 0,0 1 0,1-1 1,-1 1-1,0-1 0,0 1 0,0-1 0,0 1 1,1 0-1,-1 25 110,0-14-64,0-4-4,0 1 0,1-1 1,0 0-1,1 0 0,0 0 1,0 0-1,6 13 0,7 23-419</inkml:trace>
</inkml:ink>
</file>

<file path=ppt/ink/ink18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2:07.69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0 1248,'-13'13'389,"13"-13"-386,0 0 0,0 0-1,-1 0 1,1 0-1,0 1 1,0-1 0,0 0-1,0 0 1,0 0-1,0 0 1,0 0 0,0 0-1,0 0 1,-1 0 0,1 0-1,0 0 1,0 1-1,0-1 1,0 0 0,0 0-1,0 0 1,0 0 0,0 0-1,0 0 1,0 0-1,0 1 1,0-1 0,0 0-1,0 0 1,0 0-1,0 0 1,0 0 0,0 0-1,0 0 1,0 1 0,0-1-1,0 0 1,0 0-1,0 0 1,0 0 0,0 0-1,0 0 1,0 0 0,1 1-1,-1-1 1,0 0-1,0 0 1,0 0 0,0 0-1,0 0 1,0 0 0,0 0-1,0 0 1,0 0-1,1 0 1,-1 0 0,1 2 36,0-1 0,0 0 0,0 0 0,0 1 1,0-1-1,0 0 0,0 1 0,-1-1 0,1 1 1,0 2-1,2 25 1231,-4 1 319,1 34-144,0-58-1407,1-1-1,0 0 0,0 0 1,0 0-1,0 0 0,1 0 1,0 0-1,0 0 0,3 6 1,10 18 163,-15-28-180,0 1 1,1 0-1,0 0 1,-1 0-1,1 0 1,0-1 0,0 1-1,0 0 1,0-1-1,0 1 1,0-1-1,1 1 1,-1-1-1,0 1 1,1-1-1,-1 0 1,1 0-1,0 0 1,-1 0 0,1 0-1,0 0 1,0 0-1,-1 0 1,1-1-1,0 1 1,0-1-1,0 1 1,0-1-1,0 0 1,0 0-1,0 0 1,0 0 0,2 0-1,8 0 99,-2 0-215,-1 0 0,1 0-1,12-3 1,28-5 32,-20 3 502,38-10 1,-13-6-374,-39 14-77,1 1-1,22-5 1,-33 10 31,0 0 0,-1-1 1,1 1-1,0-2 1,-1 1-1,1-1 0,8-5 1,13-7-56,-24 13-67,1-1 1,-1 0-1,1 0 0,-1 0 1,3-4-1,2-1-318,7-7-1622</inkml:trace>
</inkml:ink>
</file>

<file path=ppt/ink/ink18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2:08.04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5 1 3392,'-15'62'1248,"15"-31"-960,-16 32-64,16-32 640,-15 0-512,15 16 0,0 15-224,-16 16 128,16-16-160,-16 1 448,16-17-288,-15 1-256,-1 0-32,16-16-768,-15 0 416,15-15-3328</inkml:trace>
</inkml:ink>
</file>

<file path=ppt/ink/ink18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2:10.80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5 1 1472,'-31'31'544,"16"0"-416,-1 47-32,0-16 1088,1 16-672,-1 16 128,1 46-352,15 0 64,15 16-192,1-16 128,46 0-160,16 1 224,31-48-224,0-15-1664,32-16 832,30-46-1568</inkml:trace>
</inkml:ink>
</file>

<file path=ppt/ink/ink18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2:11.36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92 0 3072,'31'31'1120,"1"16"-864,30 31-64,-31-16 736,0 0-544,16 32 480,-16-1-512,0 32 320,-15 0-384,-16-1 480,-16-14-448,-30-1-64,-63 46-160,-16-30-448,-15 0 224,-16-32-3008,-16 1 1728,32-32-1248</inkml:trace>
</inkml:ink>
</file>

<file path=ppt/ink/ink18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2:12.36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22 142 2912,'-7'-7'543,"5"5"-459,0 1 0,0-1-1,1 1 1,-1-1-1,0 0 1,1 0-1,-1 0 1,1 0 0,0 0-1,-1 0 1,1 0-1,0 0 1,0 0 0,1-1-1,-1 1 1,0 0-1,0-5 1,1 6-52,0 0 0,0-1 0,0 1 0,0 0 0,-1-1 0,1 1 0,0 0 0,-1 0 0,1-1 0,-1 1 0,1 0 0,-1 0 0,0 0 0,1 0 0,-1 0 0,0 0 0,0 0 0,0 0 0,0 0 0,0 0 1,-1-1-1,-2 0 77,0-1 1,-1 1 0,1 0 0,-8-2 0,-8-4 156,1-1-74,0 1 0,-1 1 0,-36-10 0,44 15-177,1 0-1,-1 1 1,0 0 0,1 0 0,-1 2 0,0-1-1,1 1 1,-16 4 0,10 0-94,-25 12 0,-8 2 2,46-17 88,-1-1-1,1 1 0,0 0 0,0 0 0,0 1 0,0-1 0,0 1 0,0 0 1,-4 4-1,2 1 11,0-1 1,0 1 0,-5 10-1,5-8-6,-5 7 27,0-1 5,1 1 0,0 0 1,1 1-1,1 0 0,-6 22 0,-12 90 442,22-106-401,2 1 1,1 0-1,3 28 1,1-28-17,2 0 1,7 25-1,-4-20 4,-7-25-68,2 6 25,0-1 0,6 16 0,-6-21-10,-1-1 1,1 0-1,-1 0 0,1 0 0,0 0 0,1 0 0,-1-1 0,8 7 0,-3-3 18,1 0 1,1-1-1,-1 0 0,1-1 0,0 1 1,0-2-1,1 0 0,0 0 0,-1-1 0,1 0 1,0 0-1,1-2 0,-1 1 0,12-1 1,5-1 62,-16 1-101,0-1-1,1 0 1,-1-1-1,20-4 1,-1-9-445,-15 7 143,16-3-790,-26 9 405,0-1 1,0 0-1,9-4 0,16-12-1321,0-11 58</inkml:trace>
</inkml:ink>
</file>

<file path=ppt/ink/ink1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36:14.42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 16 1888,'-16'-16'704,"16"16"-544,-16 16-32</inkml:trace>
</inkml:ink>
</file>

<file path=ppt/ink/ink18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2:12.73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3488,'0'0'1280,"16"0"-992,0 0-64,15 0-224,0 16-32,16-1 96,15-15-32,16 0 64,0 16-64,-16-16 256,0 15-160,1-15-2496,-1 32 1280,0-17-384</inkml:trace>
  <inkml:trace contextRef="#ctx0" brushRef="#br0" timeOffset="1">857 483 4480,'-15'16'1664,"46"-16"-1312,16 15-64,-16 1 96,16-16-256,-1 0-544</inkml:trace>
</inkml:ink>
</file>

<file path=ppt/ink/ink18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2:13.08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0 5632,'-16'16'2112,"79"-16"-1664,30 0-96,-31 0 160,16-16-352,31 16-5152</inkml:trace>
</inkml:ink>
</file>

<file path=ppt/ink/ink18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2:09.59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 32 2656,'-13'-13'837,"13"13"-831,0 0 0,0-1 0,0 1 0,0 0 0,0 0 0,-1 0-1,1 0 1,0 0 0,0 0 0,0 0 0,0 0 0,0 0 0,0 0 0,0 0 0,0-1 0,0 1-1,0 0 1,0 0 0,-1 0 0,1 0 0,0 0 0,0 0 0,0 0 0,0 0 0,0-1-1,0 1 1,0 0 0,0 0 0,0 0 0,0 0 0,0 0 0,0 0 0,0-1 0,0 1 0,0 0-1,0 0 1,0 0 0,0 0 0,1 0 0,-1 0 0,0 0 0,0-1 0,0 1 0,0 0-1,0 0 1,0 0 0,0 0 0,0 0 0,0 0 0,0 0 0,0 0 0,1 0 0,-1 0 0,0 0-1,0 0 1,0-1 0,11-9 224,-9 7 170,3 3-134,5 1-154,-1 0 0,15 4-1,9 1 77,-4-3 220,55-2-1,18 1 20,-62 2-315,76 5 150,84-9 10,-190 0-575,0 0 0,0 1-1,0 1 1,-1 0 0,20 6 0,-22-6-473,3 2-1216,-10-3 1920,0 0 1,0 0 0,0-1-1,1 1 1,-1 0-1,0 0 1,0-1 0,0 1-1,0 0 1,-1 0 0,1-1-1,0 1 1,0 0-1,0-1 1,0 1 0,-1 0-1,1 0 1,-13 28-809</inkml:trace>
</inkml:ink>
</file>

<file path=ppt/ink/ink18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2:09.95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3 47 2496,'-63'-16'1104,"63"16"-885,0 0 223,22-6 106,-15 4-500,1 0 0,0 0 1,0 1-1,0 0 0,12 0 1,5 0 68,32-6 1,-31 3-9,35 0 0,235 4 317,-293 0-419,1 0 0,0 1 0,0-1 0,0 1-1,-1 0 1,1 0 0,0 0 0,-1 1 0,1-1-1,5 4 1,7-2 190,-15-4-201,-1 1 0,1 0 0,0 0 1,0 0-1,0 0 0,0 1 0,-1-1 0,1 0 0,0 0 0,0 0 0,0 1 0,-1-1 1,1 0-1,1 1 0,-2 0-61,1 0 0,-1 0-1,0-1 1,1 1 0,-1 0 0,0 0 0,0 0 0,0-1 0,1 1-1,-1 0 1,0 0 0,0 0 0,-1 1 0</inkml:trace>
</inkml:ink>
</file>

<file path=ppt/ink/ink18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2:10.30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7 0 2816,'-1'0'91,"0"0"-1,1 0 1,-1 0 0,0 0-1,0 0 1,0 0 0,0 0-1,1 1 1,-1-1 0,0 0-1,0 0 1,0 1 0,-1 0-1,15 14 49,-9-7-54,0 0 0,0 0 0,2 10 0,7 16 274,-5-19-261,-4-9-54,0 1 0,-1 0 0,0 0 0,0 1 0,1 7 0,1 26 351,0-18-210,-3-17-140,-1 0-1,1 0 1,-1-1-1,-1 1 1,1 0 0,-1 0-1,0 0 1,-2 7-1,-3 26 94,0 5 161,-3 0 0,-18 60 0,20-82-419,-2-1-1,0 0 1,-1-1-1,-19 32 0,25-49-403,0 1-1,1-1 1,-1 1-1,1 0 0,-2 5 1,4-8 402,-1 1 1,1-1-1,0 0 1,0 1-1,0-1 1,0 1 0,0-1-1,0 1 1,0-1-1,0 0 1,0 1-1,1-1 1,0 3 0,0-2-6,0 0 0,0-1 0,0 1 0,0 0 0,0-1 0,0 1 0,0 0 1,1-1-1,1 2 0,-3-3 121</inkml:trace>
</inkml:ink>
</file>

<file path=ppt/ink/ink18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2:14.45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50 1472,'0'-16'736,"2"16"-795,6 1 48,-4-1 157,-1 0-1,1 0 0,-1 0 0,1 0 0,-1 0 1,1-1-1,-1 1 0,5-2 0,11-11 183,-16 11-305,-1 1 0,0-1 0,0 0 0,1 1-1,-1 0 1,1 0 0,-1-1 0,1 1 0,0 1 0,-1-1-1,1 0 1,0 1 0,0-1 0,-1 1 0,6 0 0,16-1 83,-11 0-65,-1 1 1,1 0 0,-1 1-1,18 3 1,-27-3-16,0 1 0,0-1 0,0 1 0,-1 0 0,1 0 0,-1 0 0,1 1 0,3 3 0,-3-1 87,-2-5-103,-1 0 0,0 0 0,0 0 0,1 1 0,-1-1 0,0 0 0,0 0 0,0 1 0,0-1 0,1 0 0,-1 1 0,0-1 1,0 0-1,0 0 0,0 1 0,0-1 0,0 0 0,0 1 0,0-1 0,0 0 0,0 1 0,0-1 0,0 0 0,0 1 0,0-1 0,-1 7 90,0 0 0,0 0 0,0 0 0,-1 0 0,0 0 0,-1 0 0,0-1 0,0 1 0,0-1 0,-1 0 0,-6 9 0,-16 18 177,2 15-8,17-33-251,-1 0 1,-1 0-1,-10 14 0,2-10-55,11-14 38,1 0 0,0 1 1,-6 9-1,3-4 13,-13 19 9,21-29-29,-1-1 0,1 1-1,0-1 1,-1 1 0,1-1 0,0 1-1,-1-1 1,1 1 0,0 0 0,0-1-1,0 1 1,-1-1 0,1 1 0,0-1 0,0 1-1,0 0 1,0-1 0,0 1 0,0-1-1,0 1 1,0 0 0,1-1 0,-1 1-1,0-1 1,0 2 0,0-2-8,0 8 8,2 10 72,-1-17-74,0 0 0,0 0 0,0 0 0,0 0 0,0 0 0,0 0-1,0-1 1,0 1 0,0 0 0,0-1 0,2 1 0,3 2-33,0 0 75,0 0 1,0 0-1,0 1 0,-1 0 1,7 5-1,-10-7-35,-1-1-1,1 1 1,0-1 0,0 0-1,0 1 1,0-1-1,0 0 1,0 0-1,1 0 1,-1-1 0,0 1-1,0-1 1,1 1-1,-1-1 1,0 1 0,1-1-1,-1 0 1,4-1-1,-4 2-114,-1-1 0,1-1 0,0 1 0,-1 0 0,1 0 0,0-1 0,-1 1 0,1-1-1,-1 1 1,1-1 0,-1 0 0,1 1 0,1-2 0,9-5-685,-8 7 334,1-1-1,-1 0 1,0 1 0,8 0 0</inkml:trace>
</inkml:ink>
</file>

<file path=ppt/ink/ink18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2:14.8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63 2656,'16'0'960,"-1"0"-736,1 0-64,0 0 768,15-16-544,-16 16 352,32 0-448,0-16 0,-16 1-192,0 15 224,0 0-192,1 0-32,-17-16-64,-15 16-544,0 0 288,-15 16-3200,-1-16 1856,0 0 544</inkml:trace>
</inkml:ink>
</file>

<file path=ppt/ink/ink18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2:15.17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81 2304,'0'-46'1051,"0"44"-1039,0 0 1,0 1 0,1-1-1,-1 1 1,0-1 0,1 0 0,-1 1-1,1-1 1,0 1 0,-1-1-1,1 1 1,0-1 0,0 1-1,0 0 1,1-2 0,4-5 2,59-83 183,-48 73-174,-12 13-11,0-1-1,0 1 1,7-10-1,-7 7 8,1 1-1,0-1 1,9-7 0,-13 13-9,1 0 1,-1 0-1,0 0 1,1 0-1,0 0 1,-1 1-1,1-1 1,0 1 0,0-1-1,-1 1 1,1 0-1,0 1 1,6-2-1,-9 2-9,0 0 1,1 0-1,-1 0 0,0 0 1,0 0-1,0 0 0,0 0 0,0 0 1,0 0-1,1 0 0,-1 0 0,0 0 1,0 0-1,0 0 0,0 0 1,0 0-1,0 1 0,0-1 0,1 0 1,-1 0-1,0 0 0,0 0 0,0 0 1,0 0-1,0 0 0,0 0 1,0 1-1,0-1 0,0 0 0,0 0 1,0 0-1,0 0 0,0 0 0,1 1 1,-1-1-1,0 0 0,0 0 1,0 0-1,0 0 0,0 0 0,0 0 1,0 1-1,-1-1 0,1 0 0,0 0 1,0 0-1,0 0 0,0 0 1,0 0-1,0 1 0,0-1 0,0 0 1,0 0-1,0 197 2419,0-182-2471,2 0 0,3 19 0,1-1-541,-4 24-2212,-2-55 2662</inkml:trace>
  <inkml:trace contextRef="#ctx0" brushRef="#br0" timeOffset="1">374 624 5824,'0'0'2144,"16"31"-1664,-1 16-128,1-31 64,15 15-288,-15-16-4192</inkml:trace>
</inkml:ink>
</file>

<file path=ppt/ink/ink18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2:19.60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13 111 3072,'7'0'475,"-6"0"-368,1 1 0,0-1 1,0 0-1,0 0 0,0-1 0,0 1 0,-1 0 0,1-1 0,0 1 0,2-2 0,0-4 251,0 1-46,9 3 271,-11 2-539,-1 0-1,1 0 0,0-1 0,-1 1 0,1-1 0,0 0 0,-1 1 0,1-1 0,-1 0 0,1 0 0,-1 0 0,1 0 0,-1 0 0,3-2 0,-4 2-44,1 1-1,-1-1 1,0 1 0,1-1 0,-1 1 0,0-1 0,0 1-1,1-1 1,-1 0 0,0 1 0,0-1 0,0 1 0,0-1-1,1 0 1,-1 1 0,0-1 0,0 1 0,0-1 0,0 0-1,-1 1 1,1-1 0,0 1 0,0-1 0,0 0 0,-1 0 0,1 1 4,0-3 130,0 1-10,0-24 1376,0 23-1505,0 3 97,0-2 16,0-9 90,0 11-195,0 0-1,0 0 1,0 0 0,0 0-1,1 0 1,-1 0 0,0 0 0,0-1-1,0 1 1,0 0 0,0 0-1,0 0 1,0 0 0,0 0-1,0 0 1,0 0 0,-1 0-1,1 0 1,0 0 0,0-1-1,0 1 1,0 0 0,0 0-1,0 0 1,0 0 0,0 0 0,0 0-1,0 0 1,0 0 0,0 0-1,0 0 1,0 0 0,0 0-1,0 0 1,0 0 0,0 0-1,-1 0 1,1-1 0,0 1-1,0 0 1,0 0 0,0 0 0,0 0-1,0 0 1,0 0 0,0 0-1,0 0 1,0 0 0,-1 0-1,1 0 1,0 0 0,0 0-1,0 0 1,0 0 0,0 0-1,0 1 1,-2-2-7,1 1 0,-1 0 0,1 0 0,-1-1 0,1 1 1,0-1-1,-1 1 0,1-1 0,0 0 0,-2-1 0,-11-4 0,10 5 29,1 0 0,-1 0-1,1 1 1,-1 0-1,1-1 1,-7 2 0,-9-1 2,-5 0-39,-1-1-18,-45 5 1,38 3 16,-40 14 1,59-17 4,0 0-1,1 1 1,0 1-1,0 0 1,0 0-1,1 1 1,0 1-1,-10 8 1,-10 6 207,22-17-120,0 1 0,1 1-1,-1-1 1,-13 16-1,13-11 16,1 1 0,1 0-1,-1 1 1,2 0 0,0 0-1,-4 14 1,4-8 25,0 1 0,1 0-1,-2 30 1,6-34-95,1 0 0,0-1-1,1 1 1,1 0 0,0-1-1,1 1 1,1-1 0,1 0-1,0 0 1,0-1 0,13 23-1,-14-29-10,0 1 0,1 0 0,1-1 0,-1 0 0,1 0 0,0-1 0,1 1 0,0-1-1,0-1 1,0 1 0,1-1 0,16 9 0,-6-6 104,0-1-1,1-1 1,33 9 0,60 7 254,-102-21-344,43 8 90,-20-2-25,1-3 0,46 3 0,-18-8 154,-62 0-263,1 0-1,-1 0 0,0 0 1,0 0-1,1 0 0,-1 0 1,0 0-1,1 0 0,-1 0 1,0 0-1,1 0 0,-1 0 1,0 0-1,1 0 0,-1 0 1,0 0-1,0-1 0,1 1 1,-1 0-1,0 0 0,1 0 1,-1 0-1,0-1 0,0 1 1,1 0-1,12-13-386</inkml:trace>
</inkml:ink>
</file>

<file path=ppt/ink/ink18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2:19.95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63 4160,'0'0'1536,"0"0"-1216,32 0-64,-32-16 704,31 16-576,16 0 416,-16-15-480,47 15 128,-16-16-288,0 16 224,16-15-256,-31 15-3136,15 0 1632</inkml:trace>
</inkml:ink>
</file>

<file path=ppt/ink/ink1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36:14.7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68 2240,'7'0'379,"-5"0"-317,0 0-1,0 0 0,1 0 0,-1 0 1,0 0-1,0 0 0,0 1 0,0-1 1,3 2-1,3 3 19,-7-4-39,1 0-1,-1-1 1,1 1 0,-1 0 0,1 0-1,-1-1 1,1 1 0,-1-1 0,1 1-1,0-1 1,-1 0 0,1 1 0,1-1 0,22 0 280,-8 1-226,-1-2 1,20-2 0,16-7 186,18 5-95,-5-6-155,-42 9 2,-10 1-153,1-1-1,0 0 0,0 0 1,-1-2-1,0 1 0,1-2 1,21-10-1,-23 7 65,-1 1 0,1-2 0,-2 0 0,1 0 0,8-11 0,-15 14 60,0 0 1,0-1 0,-1 1 0,0-1-1,-1 1 1,3-10 0,9-21 18,-1 14-20,-8 15 1,-1-1-1,1 0 1,-2 1-1,1-1 1,4-19 0,7-63 69,-13 82 36,-1 0-1,0-1 0,-1 1 0,0-11 1,-1-3 917,-2 23-441,3 0-574,0 0 0,-1 0 0,1-1 1,-1 1-1,1 0 0,-1 1 0,1-1 0,-1 0 0,1 0 0,0 0 0,-1 0 0,1 0 1,-1 0-1,1 0 0,-1 1 0,1-1 0,0 0 0,-1 0 0,1 1 0,0-1 0,-1 0 1,-5 19-157,2-4 173,1 2 0,0-1 1,0 24-1,2-20 133,-7 40-1,4-34-68,-1 21 67,1-34-74,0 10 79,9 10-150,-3-24-326,-1 0 0,1 13 0,-2-20 204,1 0-1,-2-1 0,1 1 1,0 0-1,0-1 0,0 1 0,-1-1 1,1 1-1,-1 1 0,-12 13-2569</inkml:trace>
  <inkml:trace contextRef="#ctx0" brushRef="#br0" timeOffset="1">249 125 2656,'-15'-31'960,"15"31"-736,15 0-64,1 0 64,-1 0-160,32 0-32,16 0 0,-17 16 384,17-16-224,15 0-448,-1 0 160,17 0-2208,-16-16 1280,-16 16 224</inkml:trace>
</inkml:ink>
</file>

<file path=ppt/ink/ink18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2:20.30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1 1 5216,'0'0'1952,"0"0"-1536,62 0-96,-30 0 192,-1 15-352,15-15 192,-14 0-192</inkml:trace>
  <inkml:trace contextRef="#ctx0" brushRef="#br0" timeOffset="1">32 281 5408,'-31'16'1984,"31"-16"-1536,0 31-128,15-31-160,1 16-160,0-1 192,15 1-96,31-16 256,-15 0-224</inkml:trace>
</inkml:ink>
</file>

<file path=ppt/ink/ink18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2:20.68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1 17 4224,'-36'0'1904,"29"-1"-1949,5 1 167,-1 0 0,0 0 0,0 0 1,1 0-1,-1 0 0,0 1 0,1-1 1,-1 1-1,0 0 0,1 0 0,-1 0 1,1 0-1,-1 0 0,1 0 0,-1 1 1,1-1-1,0 1 0,0 0 0,-3 2 1,-1 3 120,0 1 0,0 0 0,1 0 1,-7 12-1,0 1-25,-14 18 92,20-24-238,-1 1 0,-3 17 0,7-26-33,2-1 0,-1 1 0,1 0 0,0 0 0,1 1 0,-1-1 0,2 13 0,0-18 5,-1 1-1,1-1 1,0 0 0,0 0 0,0 1 0,0-1 0,0 0 0,0 0 0,1 0 0,-1 0 0,1 0 0,-1-1-1,1 1 1,0 0 0,3 2 0,-2-2-20,1 0-1,0 0 1,-1 0-1,1 0 1,0-1-1,0 0 0,0 0 1,7 1-1,0-1-39,-1 0 0,1-1 0,0-1-1,0 0 1,-1 0 0,16-4 0,-16 2-5,1-1 1,-1 0-1,0-1 1,0 0-1,0 0 1,0-1 0,11-9-1,6-8 87,25-26 0,-45 42-24,-1 1 1,0-1 0,0 0-1,0 0 1,-1 0 0,0-1-1,-1 0 1,1 0 0,5-16-1,-10 22-28,1 0-1,-1 0 0,0 0 1,1 0-1,-1 0 0,0 0 1,0 0-1,-1 0 0,1-1 1,0 1-1,-1 0 0,1 0 1,-1 0-1,1 0 0,-1 0 1,0 0-1,0 1 0,0-1 1,-2-3-1,-2-4 30,3 6-32,0-1 1,-1 0 0,1 1 0,-1-1 0,1 1 0,-1 0 0,0 0 0,0 0-1,-1 0 1,1 1 0,-6-4 0,3 3-5,-1 0 0,1 0 0,-1 1 0,1-1 0,-1 2 1,-9-2-1,8 1-25,0 1 1,1 1 0,-12 0-1,-1 0-526,9 0-1866,22 0 618</inkml:trace>
</inkml:ink>
</file>

<file path=ppt/ink/ink18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2:21.9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9 405 3648,'-39'13'1173,"32"-9"-866,6 7-144,1 31 0,-2 17-146,7 59 0,5-64-172,-6-12-71,-2-16 148,2 1 1,7 31 0,15 33 887,-3 5-181,97 195 246,-54-170-750,-26-50-31,24 54 109,33 59 351,-75-150-453,2-1-1,33 36 0,-22-28-54,31 42 30,29 37 13,367 469 412,-442-561-491,59 79 34,27 6 44,11 13 42,-79-75 15,31 57-1,4 6-91,88 79-312,-107-132 187,1 1-14,106 128-89,-107-117 105,84 101-26,126 85 302,-79-82-193,49 29 243,-222-197-244,52 44 83,112 69 1,20-13 70,-137-79-161,91 31 0,16-12-11,-109-32 46,1-3 0,1-2 0,82 5 0,-4-14-6,1-6 0,176-26 0,-258 21 14,0-2 0,0-3 0,93-36 0,-48 7-86,-83 36 54,0-2-1,-1 0 1,0-1-1,-1-1 0,0-1 1,-1 0-1,0-1 1,14-14-1,11-18 60,-3-1-1,-1-2 1,54-97 0,-63 89-124,-2-1 1,22-72 0,-34 91-15,34-91-188,25-74-789,-20 15 363,-25 93 387,50-198-274,-15-93 367,-52 287 107,-4 0 0,-11-158 0,-6 142 225,-51-213 0,-12 62-191,13 49-64,-20-101 56,53 201-9,-27-97-57,-30-35 15,55 174 125,-55-95-1,47 106 60,-2 1-1,-4 3 1,-1 1-1,-4 3 1,-93-85-1,98 104 33,-1 2 1,-84-49-1,26 38-206,86 38 93,-161-54-59,139 52-67,-1 1 0,-66-5-1,58 11-341,0 3 0,1 1 0,-73 13 1,-4 13-492</inkml:trace>
</inkml:ink>
</file>

<file path=ppt/ink/ink18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2:24.37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815 17 1888,'-13'-13'613,"13"13"-599,-1 0 1,1-1-1,0 1 0,-1 0 0,0-1 0,1 1 0,-1 0 1,1 0-1,-1-1 0,1 1 0,-1 0 0,1 0 0,-1 0 1,0 0-1,1 0 0,-1 0 0,0 0 0,1 0 1,-1 0-1,1 0 0,-1 0 0,0 0 0,1 0 0,-1 0 1,0 1-1,1-1 17,-3 0 13,-1 0 0,1 0 0,0 1 0,0-1-1,0 1 1,-1 0 0,1 0 0,-6 2 0,-6 3 9,3-3 98,-1 1-1,0 1 0,-21 11 1,29-13-97,-10 3 133,1 0 0,0-1 0,-1-1 0,-23 4-1,11-3 96,-297 57 1041,193-36-1210,41-8-61,-321 45-113,373-58 47,-441 91-177,363-70 212,-360 89 176,305-72-106,66-16 1,-223 53 130,-285 60-62,468-104-118,-87 19 98,-85 10-28,-36-5-230,273-55-4,77-5 117,-25 3-78,-38 9 0,40-1-237,22-9-227,3-4-79,1-11-222</inkml:trace>
</inkml:ink>
</file>

<file path=ppt/ink/ink18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2:24.72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93 16 4320,'-13'-13'1392,"13"13"-1380,0-1 1,0 1 0,0 0-1,0 0 1,0 0 0,-1 0-1,1 0 1,0-1 0,0 1-1,0 0 1,0 0 0,-1 0-1,1 0 1,0 0 0,0 0-1,0 0 1,-1 0 0,1 0-1,0 0 1,0 0-1,0 0 1,-1 0 0,1 0-1,0 0 1,0 0 0,0 0-1,-1 0 1,1 0 0,0 0-1,0 0 1,0 0 0,-1 0-1,1 0 1,0 0 0,0 0-1,0 1 1,0-1 0,-1 0-1,1 0 1,0 0 0,0 0-1,0 1 1,-14 5 157,3-2-266,1 1 0,-15 8 0,16-6 65,-22 13-79,-36 18 1,-16 9 362,73-41-192,0 2 0,0-1 0,0 1 0,1 1 0,-9 10-1,16-16-39,-10 10 102,2 1 0,-13 21 0,22-33-108,0 0 1,0 0 0,0 0-1,0 0 1,0 0 0,0 0-1,1 0 1,-1 0 0,1 0-1,0 0 1,-1 1 0,1-1-1,0 0 1,0 0 0,1 0-1,-1 1 1,0-1 0,1 0-1,-1 0 1,1 0 0,0 0-1,-1 0 1,1 0-1,0 0 1,0 0 0,0 0-1,1 0 1,-1 0 0,0-1-1,1 1 1,-1 0 0,1-1-1,0 1 1,-1-1 0,1 0-1,0 0 1,3 2 0,2 0 13,0 0 1,0 0-1,0 0 1,0-1 0,1-1-1,-1 1 1,1-1-1,-1 0 1,9 0-1,174-1 489,-178-1-507,0 0 0,-1-1 0,1 0 0,12-4 0,-17 5-18,-3-1 5,1 2 0,-1-1 0,1 0 0,-1 1 0,1 0 0,-1 0 0,1 1 0,-1-1 0,1 1 0,-1 0 0,1 0 0,-1 0 0,0 1 0,0-1 0,8 5 0,3-3-398,1-3 96</inkml:trace>
</inkml:ink>
</file>

<file path=ppt/ink/ink18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2:57.97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2738 3552,'-1'2'146,"-1"-1"0,0 1-1,1 0 1,0 0 0,-1 0 0,1 0 0,0-1-1,-2 6 1,3-7-134,0 0 0,0 1 0,0-1 0,0 0 1,0 1-1,0-1 0,0 0 0,0 1 0,0-1 0,0 1 0,0-1 0,0 0 0,0 1 0,1-1 0,-1 0 0,0 1 0,0-1 0,0 0 0,0 1 0,1-1 0,-1 0 0,0 1 0,0-1 0,0 0 0,1 0 0,-1 1 0,0-1 1,1 0-1,-1 0 0,0 1 0,1-1 0,-1 0 0,0 0 0,1 0 0,-1 0 0,0 1 0,1-1 0,-1 0 0,0 0 0,1 0 0,-1 0 0,0 0 0,1 0 0,-1 0 0,1 0 0,-1 0 0,0 0 0,1 0 0,0-1 1,1 1 557,-2 0-58,0 0 405,-2 0-223,1 0-657,0 0 1,1 0 0,-1 0-1,1 0 1,-1 0 0,1 0-1,-1 0 1,1-1 0,-1 1-1,1 0 1,-1 0 0,1-1-1,-1 1 1,1 0 0,-1-1-1,1 1 1,0 0 0,-1-1-1,1 1 1,0-1 0,-1 1-1,1 0 1,0-1 0,-1 1-1,1-1 1,0 1 0,0-1-1,-1 1 1,1-1 0,0 0-1,0 1 1,0-2 0,-1-22 476,2 14-367,-2-13-6,4-53 22,39-192-245,18-5-218,-55 253 266,39-198-388,-8-24-143,-21 154 407,9-60-36,-8-3 29,-8 71 90,82-494-394,-61 446 522,-8 19-58,5 16-177,-14 49 81,22-52 0,-30 87 57,-1 0 1,0-1 0,0 1-1,-1-1 1,-1 1 0,1-1-1,-1-15 1,-4 48-32,-7 1 177,6-4-55,2-9-55,0 0 0,-1-1 1,-5 13-1,-8 20-27,5-12 73,-24 45 1,7-26-215,22-39 134,2-2 76,0-1 0,-1 1 0,0-1 1,0 0-1,-1 0 0,-9 9 1,-31 29 445,43-43-448,-7 5 121,10-9-144,0 1-1,-1 0 1,1-1-1,0 1 1,-1-1-1,1 1 1,0 0-1,-1-1 1,1 1 0,0-1-1,0 1 1,0-1-1,0 1 1,-1-1-1,1 1 1,0-1-1,0 1 1,0-1-1,0 1 1,0-1-1,0 1 1,0-1 0,0 1-1,0-1 1,1 1-1,-1-1 1,1-5-24,-1 1 0,2 0 0,-1-1 0,1 1 0,-1 0 0,1 0 0,1-1 1,-1 2-1,1-1 0,6-9 0,-1 2 3,2-2-13,0 1 1,1 1-1,1-1 1,0 2-1,0 0 1,18-12 0,-18 13-56,1 2 21,0-1 1,0 2-1,1-1 0,21-6 1,-5-3 12,-11 5 129,-9 10 159,-10 2-219,0 0 1,-1 0-1,1 0 1,0 0-1,0 0 0,-1 0 1,1 0-1,0 0 1,-1 0-1,1 0 0,0 0 1,0 0-1,-1 0 1,1 0-1,0 0 0,0-1 1,-1 1-1,1 0 1,0 0-1,0 0 0,0 0 1,-1 0-1,1-1 1,0 1-1,0 0 0,0 0 1,-1 0-1,1-1 1,0 1-1,-2-4 204,-4-2 133,2 4-233,-1 1 1,1 0-1,-1 1 1,0-1-1,1 1 1,-10 1 0,-15-3 152,10-2-41,-33-13 0,32 10-146,-25-6 231,33 10-361,1 0 0,-14-7 0,21 8-151,8 2-616,7 0-1039,8-1-558,26 4 0,15 10 225</inkml:trace>
</inkml:ink>
</file>

<file path=ppt/ink/ink18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2:59.20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6 65 2560,'13'-16'832,"-8"3"-517,0 10-215,-5 3-89,1 0-1,-1 0 1,0 0 0,1 0 0,-1 0 0,0 0-1,0 0 1,1 0 0,-1-1 0,0 1-1,1 0 1,-1 0 0,0 0 0,0 0 0,1-1-1,-1 1 1,0 0 0,0 0 0,1 0 0,-1-1-1,0 1 1,0 0 0,0 0 0,1-1-1,-1 1 1,0 0 0,0-1 0,0 1 0,0 0-1,0 0 1,0-1 0,0 1 0,0 0-1,0-1 1,0 1 0,0 0 0,0-1 0,0 1-1,0 0 1,0-1 0,0 1 0,0 0 0,0 0-1,0-1 1,0 1 0,0 0 0,0-1-1,0 1 1,-1 0 0,1 0 0,0-1 0,0 1-1,-1-1 1,-9-1 341,7 2 155,3-1-473,-1 0 0,0 0-1,0 0 1,0 0 0,1 0 0,-1 0 0,0 0 0,0 1 0,0-1 0,0 0 0,0 1-1,-1-1 1,1 1 0,0-1 0,0 1 0,-2-1 0,-8-1-20,-1 0 1,0 2 0,0-1-1,-19 2 1,3 0-24,13-1-2,8 0-12,1-1 1,0 2 0,-1-1 0,1 1 0,-7 1 0,-8 8-64,10-7 49,7-2 21,0 1 0,0-1 0,0 1 0,0-1 0,0 1 0,-4 3 1,6-4 8,1 0 1,0 0 0,-1 1-1,1-1 1,0 0-1,0 1 1,0-1 0,0 1-1,0-1 1,0 1 0,1-1-1,-1 1 1,0 0-1,1-1 1,-1 1 0,1 0-1,0 0 1,-1-1 0,1 1-1,0 3 1,0 4-14,0-3 6,0 1 0,0-1-1,0 0 1,1 1-1,0-1 1,0 0 0,0 0-1,1 0 1,0 0 0,0 0-1,7 11 1,9 10-133,42 48 1,-29-40 108,46 46 330,-48-53-173,-25-23-57,0-1 1,0 0-1,-1 1 1,0-1-1,0 1 1,0 0-1,4 9 1,-7-13-27,1 1-1,-1-1 1,1 1 0,-1-1 0,0 1-1,0-1 1,1 1 0,-1-1 0,0 1-1,0-1 1,-1 1 0,1 0-1,0-1 1,0 1 0,-1-1 0,1 1-1,-1-1 1,1 1 0,-1-1 0,0 0-1,1 1 1,-1-1 0,0 0 0,0 1-1,0-1 1,0 0 0,0 0 0,0 0-1,-1 0 1,1 0 0,0 0-1,0 0 1,-1 0 0,1-1 0,-3 2-1,-5 3 88,-1 0 0,0-1-1,0 0 1,0-1 0,0 0-1,-1-1 1,1 0 0,-16 1-1,-80-3 572,101 0-704,1 0 0,0-1 0,-1 0 0,1 0 0,0 0 0,-6-2 0,8 2-10,1 1 0,0-1 0,0 1 1,0-1-1,0 1 0,0-1 0,0 0 0,-1 1 1,2-1-1,-1 0 0,0 0 0,0 0 0,0 0 0,0 0 1,0 0-1,1 0 0,-1 0 0,0 0 0,1 0 1,-1 0-1,1 0 0,-1-1 0,1 1 0,-1-2 0,2 1-135,0 0-1,0 1 0,0-1 1,0 0-1,0 1 0,0-1 1,0 0-1,0 1 0,1 0 1,-1-1-1,0 1 0,1 0 1,-1-1-1,1 1 0,0 0 1,-1 0-1,1 0 0,0 1 1,0-1-1,3-1 0,36-5-1780,-32 3 1473,-1 0 0,0 0 0,14-10 0,-22 14 454</inkml:trace>
</inkml:ink>
</file>

<file path=ppt/ink/ink18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2:59.59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5 126 3808,'-23'-2'991,"15"-2"-579,8 4-403,0-1 0,0 1 0,0 0 0,0 0 0,0 0-1,0-1 1,0 1 0,-1 0 0,1 0 0,0 0-1,0-1 1,0 1 0,0 0 0,0 0 0,0-1-1,1 1 1,-1 0 0,0 0 0,0 0 0,0-1-1,0 1 1,0 0 0,0 0 0,0 0 0,0-1 0,0 1-1,1 0 1,-1 0 0,0 0 0,0 0 0,0-1-1,0 1 1,0 0 0,1 0 0,6-5 161,-7 5-163,1 0 1,-1 0 0,0-1-1,1 1 1,-1 0-1,0 0 1,1-1 0,-1 1-1,0 0 1,1 0-1,-1-1 1,0 1 0,0 0-1,1-1 1,-1 1-1,0 0 1,0-1-1,0 1 1,1-1 0,-1 1-1,0 0 1,0-1-1,0 1 1,0-1 0,0 1-1,0 0 1,0-1-1,0 1 1,0-1 0,0 0-1,0-1-12,0 2-246,0-3 208,0-7 785,0 10-738,0 0 1,0 1-1,0-1 1,0 1-1,0-1 1,0 1-1,0-1 1,0 0-1,0 1 1,0-1-1,-1 1 0,1-1 1,0 0-1,0 1 1,0-1-1,0 0 1,-1 1-1,1-1 1,0 0-1,0 1 1,-1-1-1,1 0 1,0 0-1,-1 1 1,1-1-1,0 0 1,-1 1-1,-7 7 15,3 18-67,-6 5-16,7-14 30,3-9 33,-1-1 0,0 1 1,0-1-1,-5 8 0,-2 2 203,4-9-89,1 0 0,-6 14 1,10-20-110,-1 1 0,0 0 1,1 0-1,-1-1 1,1 1-1,0 0 0,0 0 1,0 0-1,0-1 1,0 1-1,1 0 0,-1 0 1,2 2-1,8 21 65,-10-25-62,0 0 0,0 0 0,1 0 0,-1 0-1,0 0 1,0-1 0,1 1 0,-1 0 0,1 0-1,-1 0 1,1-1 0,-1 1 0,1 0 0,-1-1-1,1 1 1,-1 0 0,1-1 0,0 1-1,-1-1 1,1 1 0,0-1 0,0 1 0,-1-1-1,1 1 1,0-1 0,0 0 0,0 1 0,0-1-1,0 0 1,-1 0 0,1 0 0,0 0 0,0 0-1,0 0 1,0 0 0,0 0 0,1 0-1,4 0 35,0-1-12,0 0-1,0-1 0,0 1 1,0-1-1,0 0 1,-1-1-1,1 1 1,-1-1-1,0 0 1,0-1-1,0 1 0,6-6 1,5-2 60,-11 7-65,1-1 0,-1 1 1,0-1-1,0 0 0,-1 0 0,0-1 1,1 1-1,-2-1 0,1 0 0,-1 0 1,0-1-1,0 1 0,-1 0 0,1-1 1,-1 0-1,-1 1 0,1-1 0,-1 0 1,-1 0-1,1 0 0,-1 0 0,0 0 1,-1 0-1,0 0 0,0 1 0,0-1 1,-1 0-1,0 0 0,0 1 0,-6-12 1,2 6-82,-2-5 286,-13-19 0,18 31-136,0 1 0,0 0 0,-1 0 1,1 0-1,-1 1 0,1-1 0,-1 1 1,0 0-1,-8-4 0,11 6-130,0 1-1,0-1 1,0 1 0,0 0 0,0 0-1,0-1 1,0 1 0,0 0 0,0 0-1,0 0 1,-1 0 0,0 0-145,2 3 96,0-3 74,0 1-1,0-1 0,0 1 0,0-1 1,0 1-1,0-1 0,0 1 1,0-1-1,0 1 0,0-1 0,0 1 1,1-1-1,-1 0 0,0 1 0,0-1 1,1 1-1,-1-1 0,0 0 1,1 1-1,-1-1 0,0 0 0,1 1 1,-1-1-1,1 0 0,-1 1 1,0-1-1,1 0 0,-1 0 0,1 1 1,-1-1-1,1 0 0,0 0 0,24 1-939,-7-1-60,23 0-2470</inkml:trace>
</inkml:ink>
</file>

<file path=ppt/ink/ink18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3:00.6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25 2816,'0'-15'1579,"3"15"-1473,-3 0-96,0-1 0,1 1 0,-1 0 0,1 0 0,-1 0 0,1 0 0,-1 1 0,1-1 0,-1 0 0,1 0 0,-1 0-1,0 0 1,1 0 0,-1 0 0,1 1 0,-1-1 0,0 0 0,1 0 0,-1 1 0,1-1 0,-1 0 0,0 1 0,1-1 0,-1 0 0,0 1 0,0-1 0,1 0 0,-1 1 0,0-1-1,0 1 1,0-1 0,1 0 0,-1 1 0,0-1 0,0 1 0,0-1 0,0 1 0,0-1 0,0 1 0,0-1 0,0 0 0,0 1 0,0-1 0,0 1 0,0-1 0,0 1-1,3 19 159,39 131-29,-41-148-124,0 1 1,-1 0-1,1-1 1,-1 1-1,1-1 1,-1 1-1,0-1 1,-1 6-1,0 1 6,3 3 5,3-10-1,1 2 30,-2-1 51,-3-3-87,-1 0-1,1 0 0,0-1 1,-1 1-1,1-1 0,0 1 1,-1 0-1,1-1 1,0 1-1,0-1 0,-1 1 1,2 0-1,0-1 10,0 0 1,-1 0 0,1 0-1,0 0 1,-1 0-1,1 0 1,-1 0 0,1-1-1,0 1 1,-1 0 0,4-2-1,1-1 0,1-1-1,0 0 0,-1 0 1,0-1-1,0 0 1,8-8-1,9-6-54,-6 6-5,-4 4-8,19-19 0,28-21 30,-48 32 18,-11 15-12,1-1 0,-1 1 0,0 0-1,1 0 1,0 0 0,0 0 0,-1 0 0,1 0 0,0 1 0,4-3-1,5-2-112,6-4 160,-16 11 61,-1-1 1,0 1-1,1 0 0,-1 0 1,0 0-1,1-1 0,-1 1 1,0 0-1,0 0 1,0 0-1,0 0 0,0-1 1,0 3-1,0 90 904,0-85-997,1-1 0,0 0 0,0 0 0,1 0-1,4 12 1,-4-14-7,-1-1 18,1 0 0,-1 0 0,1-1 0,0 1-1,0-1 1,0 1 0,0-1 0,1 0 0,-1 0-1,7 6 1,-6-6 64,-3-3-75,1 1 1,-1-1 0,1 0-1,-1 1 1,1-1 0,-1 0-1,1 0 1,0 1 0,-1-1-1,1 0 1,-1 0 0,1 0-1,-1 0 1,1 0 0,0 0-1,-1 0 1,1 0-1,-1 0 1,1 0 0,-1 0-1,1 0 1,0 0 0,-1 0-1,1-1 1,-1 1 0,1 0-1,-1 0 1,1-1 0,-1 1-1,1-1 1,0 1 21,3-2 1,0-1 0,-1 0 0,1 1 0,-1-1 0,1 0 0,-1-1 0,4-4 0,18-28 65,-19 27-128,38-53-3,-35 48-58,0 0 1,1 1-1,1 0 0,15-14 1,-26 27 79,1-1 1,0 0-1,0 0 1,0 0-1,0 1 0,0-1 1,-1 1-1,1-1 1,0 1-1,1-1 1,-1 1-1,0-1 1,1 1-1,-2 0 1,1 0 1,-1 0-1,1 0 1,-1 0-1,1 0 1,0 0-1,-1 0 1,1 0-1,-1 0 0,1 1 1,-1-1-1,0 0 1,1 0-1,-1 1 1,1-1-1,-1 0 0,1 1 1,-1-1-1,0 0 1,1 1-1,2 3-39,-1-1-1,0 1 1,-1-1 0,1 1-1,0 0 1,0 4-1,6 13-34,-2-10 90,8 16 184,16 47 0,-29-70-153,0-1 0,1 1 0,0 0 0,-1-1 0,6 7-1,-6-9-7,0 1-1,0-1 0,0 0 0,0 0 0,1 0 0,-1 0 1,1 0-1,-1 0 0,1 0 0,-1 0 0,1 0 0,-1-1 1,1 1-1,0-1 0,0 1 0,-1-1 0,1 1 0,0-1 1,2 0-1,-2 0-12,-1 0-1,1 0 1,-1 0 0,0 0 0,1-1 0,-1 1 0,0 0 0,0-1-1,1 1 1,-1-1 0,0 1 0,0-1 0,0 0 0,1 0-1,-1 1 1,0-1 0,0 0 0,0 0 0,0 0 0,-1 0 0,1 0-1,0 0 1,1-2 0,0-2-7,1-1 0,-1 1-1,0 0 1,1-10 0,6-14 11,-2 15-49,1-1-1,0 1 1,1 0 0,1 0-1,21-21 1,-6 9-72,-15 14-9,2 0-1,-1 1 1,1 0 0,1 1 0,0 1 0,15-9 0,-13 10 20,-6 3 58,0 1 0,-1 0 0,14-4-1,-15 7 29,2-2 7,1 1-1,0-1 1,16-8-1,-18 6 40,-7 4-32,1 0-1,-1 0 1,0 0 0,1 0-1,-1 1 1,1-1 0,-1 0-1,1 1 1,0 0 0,-1-1-1,1 1 1,0 0-1,1 0 1,10 0 138,-10 0-42,-6 0 42,3-1-146,-1 1-1,1 0 0,-1 0 0,1 0 1,0 0-1,-1 0 0,1 1 0,-1-1 1,1 0-1,-1 0 0,1 0 1,0 0-1,-1 0 0,1 0 0,0 1 1,-1-1-1,1 0 0,-1 0 0,1 1 1,0-1-1,0 0 0,-1 0 0,1 1 1,0-1-1,-1 0 0,1 1 0,0-1 1,0 0-1,0 1 0,-1 0 0,-4 6-18,-8-2-22,9-2 29,0 0 0,0 0-1,0 1 1,1 0 0,-1 0 0,1 0-1,0 0 1,0 0 0,-4 9-1,0-2 39,-2 2-109,2 0-1,-1 0 0,2 1 1,-6 17-1,-11 61-214,20-79 275,-2 16-24,5-26 37,1 1 0,-1-1 0,1 0 0,-1 1 0,3 3 1,0 3-7,-1-1 12,-2-6 19,1 0 1,0 0-1,-1 0 1,1 0-1,0 0 0,0 0 1,1-1-1,-1 1 1,1 0-1,-1-1 1,1 1-1,0-1 1,0 1-1,0-1 1,0 0-1,0 0 1,1 0-1,-1 0 1,4 2-1,-1-1 14,-1-1 0,1 0-1,-1 0 1,1 0 0,0-1-1,0 0 1,0 0 0,0 0-1,0 0 1,0-1 0,9 0-1,6-1 25,32-7-1,-25 4-55,-18 3 13,-1 0 0,0-1 0,1 0 0,-1 0 0,0 0 1,0-1-1,0-1 0,-1 1 0,1-1 0,7-6 0,14-7 35,-21 13-17,0-1 0,0 0 0,0 0-1,-1 0 1,0-1 0,0 0 0,0-1 0,11-14-1,-15 15-19,0 0 0,0 0 0,-1-1 0,0 1 0,0-1 0,-1 0 0,0 0 0,1-9 0,-2 12 3,1 1 1,-1-1-1,0 0 0,-1 0 0,1 0 1,-1 1-1,1-1 0,-1 0 0,0 1 1,-1-1-1,1 0 0,0 1 1,-1-1-1,0 1 0,0 0 0,-4-6 1,1 6-14,1-1 0,-1 1 0,0 0-1,0 0 1,-7-3 0,-9-5 52,18 9-16,0 0 0,1 0-1,-1 0 1,0 1-1,0-1 1,0 1 0,-1 0-1,1 0 1,0 0 0,0 0-1,-6 0 1,6 1-27,0 1 0,-1-1 0,1 1 0,0 0 0,0 0 0,-1 0 0,1 1 0,0-1 0,0 1 0,1 0 0,-5 3 0,1-1-16,0 0 0,1 0-1,0 1 1,-9 9-1,11-11 4,1 0-1,1 0 1,-1-1 0,0 1-1,1 0 1,-1 0-1,1 1 1,0-1-1,0 0 1,0 0 0,0 1-1,1-1 1,-1 6-1,1-6 10,0-1-1,1 0 0,-1 1 0,1-1 1,-1 0-1,1 1 0,0-1 1,0 0-1,0 0 0,0 1 0,0-1 1,0 0-1,0 0 0,1 0 0,-1-1 1,1 1-1,0 0 0,-1 0 1,1-1-1,0 1 0,0-1 0,0 0 1,0 1-1,0-1 0,3 1 0,7 3-134,0-1 0,1 0 0,22 4 0,-20-5-89,0 1-226,0-1-1,31 1 1,-29-5-1082,0-1 1,26-6 0</inkml:trace>
</inkml:ink>
</file>

<file path=ppt/ink/ink18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3:02.3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 281 2080,'2'-8'154,"1"-1"-1,1 0 1,0 1 0,0 0 0,10-15 0,-5 2-69,-7 17-94,0 0-1,-1-1 1,1 1-1,1 0 1,-1 0-1,1 0 1,-1 1-1,6-6 1,56-71 537,-56 69-315,0 1-77,1-1 0,9-8 0,-15 16-123,-1 1-1,0 0 1,0 1-1,1-1 1,-1 0 0,1 1-1,-1-1 1,1 1 0,0 0-1,-1 0 1,1 0-1,0 0 1,0 0 0,4 0-1,-5 2 44,-4 3 75,-9 22 365,-9 29 0,-1 11-239,3 0 0,3 2 1,-6 72-1,18-118-211,-13 101 127,-7 5-72,17-54-68,4-37-18,-1 1 3,-1 31 17,9 0 11,-3-47-12,1 7 52,-3-21-58,0-1 0,0 1 0,1-1 1,1 0-1,-1 1 0,1-1 1,0 0-1,1 0 0,4 9 0,-3-10-5,0 0 0,1 0-1,8 7 1,-12-11-14,0-1-1,0-1 1,0 1 0,0 0-1,0 0 1,0 0-1,0 0 1,1-1 0,-1 1-1,0-1 1,0 1-1,1-1 1,-1 1 0,0-1-1,1 0 1,-1 1-1,0-1 1,1 0 0,-1 0-1,0 0 1,1 0-1,-1 0 1,0 0 0,1-1-1,-1 1 1,0 0 0,1-1-1,-1 1 1,2-2-1,2-1 36,0 0 0,-1 0 0,1-1 0,-1 0 0,7-7 0,-3 3-22,-3 2-5,0 0 1,0 0-1,-1 0 0,1-1 0,-1 1 0,-1-1 1,1 0-1,4-15 0,-3 4 84,-1-1 1,3-27-1,-6 34-54,0 0 0,-2-1 0,1 1 0,-1 0 0,-1 0 0,-1 0 0,1 0 0,-2 0 0,-5-15 0,-8-11 89,-30-51-1,12 25-119,6-3-116,21 46 62,-1 0 0,-13-21 1,-17-12 90,35 44-47,-1 1 1,-4-17-1,-9-20-132,15 39 73,0 0 0,0 1 0,1-1 0,-3-11 0,5 14 23,-1 1-1,1 0 1,0-1-1,0 1 1,0-1-1,0 1 1,0 0-1,1-1 1,0 1-1,-1 0 1,1 0 0,3-6-1,-1 4-32,0 0 1,1 0-1,0 0 0,0 1 1,0-1-1,0 1 0,1 0 1,-1 0-1,1 1 0,10-7 1,-8 7 43,-1-1 1,1 1-1,0 0 1,1 1-1,-1 0 0,0 0 1,1 0-1,-1 1 1,14-1-1,-15 2 10,15 0-55,-1 0 0,0 1 0,0 1-1,1 1 1,21 7 0,-30-6 56,0 0 0,0 1 0,-1 1 0,0 0 0,0 0 0,17 14 0,-22-14 46,0 0 0,0 0 0,0 0 0,-1 1 0,0 0 0,0 0 0,-1 0 0,0 1 0,0-1 0,4 15 0,-4-11 29,-1 0-1,0 0 0,-1 0 0,0 0 0,-1 0 0,-1 0 0,1 0 0,-2 1 1,-1 10-1,1-14-12,-1 0 1,-1 0 0,1-1-1,-4 8 1,4-12-24,1-1-1,-1 1 1,1-1 0,-1 1-1,0-1 1,0 1 0,0-1-1,0 0 1,0 0 0,-1 0-1,1 0 1,-5 2 0,7-4-27,-1 1-1,1-1 1,0 0 0,-1 0 0,1 0-1,0 1 1,-1-1 0,1 0 0,-1 0 0,1 0-1,0 0 1,-1 0 0,1 0 0,-1 0 0,1 0-1,0 0 1,-1 0 0,1 0 0,-1 0 0,1 0-1,0 0 1,-1 0 0,1-1 0,-1 1 0,1 0-1,0 0 1,-1 0 0,1-1 0,-1 1 0,1-1-10,-1 0 1,1 0 0,-1 0-1,1 1 1,-1-1 0,1 0 0,0 0-1,0 0 1,-1 0 0,1 0-1,0 0 1,0-1 0,0-3-16,0 0 0,1 0 1,-1 0-1,2-6 0,27-70 165,-26 71-152,0-1 1,1 0-1,1 1 1,0 0-1,0 0 0,14-18 1,-6 10-94,-4 5-24,16-16-1,-24 27 94,1 1 1,-1-1 0,1 1 0,0-1-1,-1 1 1,1 0 0,0 0 0,0 0-1,0 0 1,0 0 0,0 0 0,0 1-1,0-1 1,0 0 0,3 1 0,-1 0 12,-1 0 1,1 0-1,-1 1 1,0 0 0,1 0-1,-1 0 1,4 1-1,10 4 0,-14-6 28,-1 0 1,1 1-1,-1-1 1,1 1-1,-1 0 0,1 0 1,-1 0-1,0 0 1,0 0-1,1 1 0,-1-1 1,0 1-1,0-1 1,0 1-1,0 0 0,-1 0 1,1 0-1,0 0 1,-1 0-1,3 4 0,-3-4 7,1 1-1,0-1 0,0 0 1,-1 0-1,1 0 1,0 0-1,1 0 0,-1 0 1,4 2-1,-1-2 14,0 0 0,1 0 0,10 2 0,-4-1 27,-6-1-39,0-1 1,-1 0-1,1 0 1,0-1-1,0 0 0,0 0 1,0 0-1,-1-1 1,1 1-1,9-4 1,11 2-31,-22 2 18,-1 0 0,0 0 0,1 0 0,-1 0 0,0-1 0,1 1 0,-1-1 0,0 0 0,3-2 0,4-3 173,-1-1 1,0-1-1,0 0 0,13-15 0,-3 3 136,-18 19-305,0 0 1,0 0-1,0 0 0,0 0 0,-1 0 0,1 0 0,0 0 0,-1 0 0,1 0 0,-1-1 0,1 1 0,-1 0 1,0 0-1,1-1 0,-1 1 0,0 0 0,0 0 0,0-1 0,0 1 0,0 0 0,0 0 0,0-1 0,-1 1 0,1 0 1,0 0-1,-1 0 0,1-1 0,0 1 0,-1 0 0,0-2 0,-2-3 8,2 2-20,0 0 1,-1 1-1,1-1 1,-1 1-1,0-1 1,0 1-1,0 0 0,0 0 1,-1 0-1,1 0 1,-1 0-1,0 0 1,0 1-1,0-1 1,0 1-1,0 0 0,-1 0 1,1 0-1,0 1 1,-1-1-1,0 1 1,1-1-1,-1 1 0,0 0 1,0 1-1,-6-1 1,7 1-1,-1 0 1,1 1 0,-1-1 0,1 1-1,-1 0 1,1 0 0,0 0 0,-1 0-1,1 1 1,0 0 0,0-1 0,0 1-1,0 0 1,0 1 0,1-1 0,-1 0 0,0 1-1,-2 3 1,3-4-6,1 0 1,-1 0-1,1 0 1,-1 1-1,1-1 0,0 1 1,-1-1-1,1 1 1,1-1-1,-1 1 0,0-1 1,1 1-1,-1 0 1,1 0-1,0-1 0,0 1 1,0 0-1,0 4 1,1 0 2,-1 5 15,0 0 0,2 0 0,-1-1 0,2 1 0,4 16 0,-5-21-1,0 0 6,1 0-1,0 0 1,0 0 0,0 0 0,1-1-1,0 1 1,0-1 0,1 0 0,-1 0-1,12 9 1,-8-8 1,0 0-1,1-1 1,0 0 0,1-1 0,-1 0-1,20 8 1,-4-6 92,0-1-1,0 0 1,0-2-1,1-1 1,45-1-1,-60-2-54,1 1 8,-1-1 1,0 0 0,0-1 0,0-1-1,0 0 1,0 0 0,0-1 0,14-6-1,-1-2-6,0-1 0,0-2 0,-1 0 0,-1-1 0,0-2-1,23-22 1,-42 36-24,0 0 0,0 0 0,0-1 0,0 1 0,-1-1 0,0 0 0,1 0 0,-1 0 0,-1 0 0,1 0 0,1-7 0,-2 7-4,-1 1-1,0-1 1,0 1-1,0-1 1,0 1-1,0-1 0,-1 1 1,0 0-1,0-1 1,0 1-1,0 0 1,0-1-1,-1 1 0,1 0 1,-1 0-1,-2-4 1,-2-2 20,5 6-41,0 1 1,0 0-1,0 0 0,0 0 1,-1-1-1,1 1 1,-1 0-1,1 1 0,-1-1 1,0 0-1,0 0 0,0 1 1,0-1-1,0 1 1,-3-2-1,-3 2-51,1-1-1,-1 2 1,0-1 0,1 1-1,-1 0 1,0 1 0,-11 2-1,17-2 26,0 0 0,0 1 0,0-1 1,0 1-1,0 0 0,0-1 0,0 1 0,1 0 0,-1 0 0,0 0 0,1 0 0,0 0 0,-1 1 0,1-1 0,0 0 0,0 0 0,1 1 0,-1-1 0,0 1 0,1-1 1,-1 1-1,1 2 0,-2 11-18,1 0 1,0 0 0,1 0-1,1 0 1,0 0 0,1-1-1,1 1 1,7 24 0,-8-35 57,0 1 1,0-1-1,0 0 1,1 1-1,0-1 1,0 0-1,1-1 1,-1 1 0,1 0-1,0-1 1,0 0-1,0 0 1,1 0-1,0-1 1,5 5-1,2-3 49,0 1 0,0-2 0,0 0-1,1 0 1,24 4 0,-12-5-22,-1 0 1,1-2-1,0 0 1,-1-2 0,1-1-1,47-9 1,-27 0-1661,-1-2-1,84-38 1,-37 7-2605</inkml:trace>
</inkml:ink>
</file>

<file path=ppt/ink/ink1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36:15.1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3 63 3072,'-16'-31'1120,"16"31"-864,-15 0-64,15-16 736,-16 16-544,16 0 64,0 0-288,-15-15-320,15 15 96,0 0-128,0 0 96,0 15 288,0-15-128,0 0-64,0 16-32,0-16-1024,0 16 576,-16-1-2144</inkml:trace>
  <inkml:trace contextRef="#ctx0" brushRef="#br0" timeOffset="1">0 390 1888,'16'47'704,"0"-31"-544,-1 15-32,-15-16 704,0 1-480,16-16 288,-16 16-384,0-16 0,0 15-160,0-15 288,0 0-192,0 0-96,-16 0-64,16-15-1600</inkml:trace>
</inkml:ink>
</file>

<file path=ppt/ink/ink18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3:13.2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95 2080,'0'-2'51,"0"1"0,0-1 1,0 1-1,-1-1 0,1 0 0,0 1 1,-1-1-1,0 1 0,1-1 1,-1 1-1,0-1 0,0 1 0,0-1 1,0 1-1,0 0 0,0-1 0,-2 0 1,3 1-12,0 1 1,-1-1 0,1 1 0,-1-1 0,1 1 0,0-1 0,0 1 0,-1-1-1,1 0 1,0 1 0,0-1 0,0 1 0,0-1 0,-1 0 0,1 1 0,0-1-1,0 1 1,0-1 0,0 0 0,1 1 0,-1-1 0,0 1 0,0-1-1,0 0 1,1 0 0,-1 1 43,0 0-73,0 0 0,0 0-1,0 0 1,0 0 0,0-1 0,0 1 0,-1 0-1,1 0 1,0 0 0,0 0 0,0 0-1,0 0 1,0 0 0,0 0 0,1 0-1,-1 0 1,0-1 0,0 1 0,0 0-1,0 0 1,0 0 0,0 0 0,0 0-1,0 0 1,0 0 0,0 0 0,0 0-1,0 0 1,0 0 0,0 0 0,0 0 0,0-1-1,0 1 1,0 0 0,0 0 0,1 0-1,-1 0 1,0 0 0,0 0 0,0 0-1,0 0 1,0 0 0,0 0 0,0 0-1,0 0 1,0 0 0,0 0 0,1 0-1,-1 0 1,0 0 0,0 0 0,0 0-1,0 0 1,0 0 0,0 0 0,0 0 0,2 0 104,1 0 1,-1-1 0,0 0-1,0 1 1,0-1 0,0 0-1,3-2 1,-3 2-77,0-1-1,0 1 1,0 0 0,1 1 0,-1-1 0,0 0 0,0 1-1,3-1 1,85 2 256,116-5-73,-167-1-174,-22 3-22,0 0-1,0 0 0,31 3 1,-6 5-35,-22-3-2,27 1-1,36-4 294,-82 0-247,1 0-1,0-1 0,-1 1 0,1 0 1,0-1-1,-1 1 0,1-1 0,-1 1 1,1-1-1,-1 0 0,1 1 0,-1-1 1,2-1-1,5-3 238,-2 2-98,-5 3-169,-1 0-1,1-1 0,-1 1 0,1 0 0,-1 0 1,1 0-1,-1 0 0,0-1 0,1 1 0,-1 0 1,1 0-1,-1-1 0,0 1 0,1 0 0,-1-1 1,0 1-1,1 0 0,-1-1 0,0 1 0,0-1 1,1 1-1,-1 0 0,0-1 0,0 1 0,0-1 1,0 1-1,0-1 0,1 1 0,-1 0 1,0-1-1,0 1 0,0-1 0,0 1 0,0-1 1,0 0-1,0-1-63,0 2-90,-1-1 144,1 1-1,-1 0 1,1 0 0,-1 0 0,1 0-1,-1 0 1,1 0 0,-1 0-1,1 0 1,-1 0 0,1 0 0,-1 0-1,1 0 1,-1 0 0,1 0 0,-1 0-1,1 1 1,-1-1 0,1 0 0,0 0-1,-1 0 1,1 1 0,-1-1 0,1 0-1,0 1 1,-1-1 0,1 0 0,0 1-1,-1-1 1,1 0 0,0 1 0,-1-1-1,1 1 1,0-1 0,0 1 0,0-1-1,-1 1 1,1-1 0,0 0 0,0 1-1,0-1 1,0 1 0,0-1 0,0 1-1,0-1 1,0 1 0,0-1 0,0 1-1,0-1 1,1 2 0,-5 15-63,-2-2-25,1 0 0,0 0 0,0 0-1,-2 23 1,4-25 57,0-2 35,0 0-1,-2-1 0,1 0 1,-10 16-1,2-3 53,4-7-24,0-1-1,0-1 1,-18 22 0,-48 73-70,55-77 165,-2-1 1,-1-1 0,-29 30 0,34-44 85,0 0 0,-24 15 0,40-31-195,-1 1-1,1 0 1,-1 0 0,1 0 0,0-1 0,-1 1 0,0 0-1,1-1 1,-1 0 0,1 1 0,-1-1 0,1 0 0,-1 0-1,0 0 1,1 0 0,-1 0 0,0 0 0,1 0 0,-1 0-1,1-1 1,-1 1 0,0-1 0,-1 0 0,-1-1 17,1 0 0,0-1 0,0 1 0,1-1 0,-1 1 0,0-1 0,1 0 0,0 0 0,-1 0 0,-1-3 1,-5-11 53,1 0 0,0 0 0,-6-24 0,12 36-94,-5-23 60,-7-43-1,7 32 129,-9-39-327,14 66 47,1 0 0,0 0 0,2-21 0,0 6-221,-2 26 314,1 0-1,0 1 1,0-1-1,0 0 1,0 0-1,1 0 1,-1 0-1,0 1 1,0-1-1,0 0 1,1 0-1,-1 0 1,1-1-1,0 2 11,-1 0 0,0-1 0,1 1-1,-1 0 1,1 0 0,-1-1 0,0 1 0,1 0 0,-1 0 0,1 0-1,-1 0 1,1 0 0,-1 0 0,1 0 0,-1 0 0,1 0 0,-1 0-1,1 0 1,-1 0 0,1 0 0,-1 0 0,1 0 0,-1 0 0,0 1-1,1-1 1,-1 0 0,1 0 0,-1 0 0,1 1 0,-1-1 0,1 1-1,15 13 124,-3-3-24,5-6-820,11 8-3216</inkml:trace>
</inkml:ink>
</file>

<file path=ppt/ink/ink18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3:13.56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2 4160,'0'-31'1536,"0"46"-1216,15 1-64,1-1-128,0 1-128,-1 0-928,1-1 512,15 1-2368</inkml:trace>
</inkml:ink>
</file>

<file path=ppt/ink/ink18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3:13.91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21 32 2656,'39'-13'837,"-37"12"-799,0 0 0,0 0 0,0 1 0,0-1-1,0 1 1,0 0 0,0-1 0,0 1 0,0 0 0,0 0 0,3 0-1,5 0 16,-2-7 17,2 1 52,-10 8-26,0-1-74,-1 0-1,1 0 1,0 0 0,-1-1-1,1 1 1,0 0-1,-1 0 1,1-1 0,-1 1-1,1 0 1,-1-1 0,0 1-1,1 0 1,-1-1 0,0 1-1,1-1 1,-1 1 0,0-1-1,0 1 1,1-1 0,-1 1-1,-1-1 1,-23 9 162,20-7-151,-12 4 43,-16 6 18,26-9-79,0 0 0,0 0 0,0-1 0,0 0 0,-1-1 0,-13 2 0,-47-3 199,29-1 0,-8 1 218,47 0-429,-1 0 0,1-1-1,-1 1 1,0 0-1,1 0 1,-1 0 0,1 0-1,-1 0 1,1 0-1,-1 0 1,1 1 0,-1-1-1,1 0 1,-1 0-1,1 0 1,-1 0-1,1 1 1,-1-1 0,1 0-1,-1 0 1,1 1-1,-1-1 1,1 0 0,0 1-1,-1-1 1,1 1-1,-1-1 1,1 0-1,0 1 1,0-1 0,-1 1-1,1-1 1,0 1-1,0-1 1,-1 1 0,1-1-1,0 1 1,0-1-1,0 1 1,0-1-1,0 1 1,0 0 0,-2 5-13,-14 43-140,12-33 209,1 0 0,1 1-1,-2 23 1,4-20 12,1-3-19,-1 0 1,-1-1-1,0 1 0,-1-1 1,-1 0-1,-6 21 0,9-37-52,-9 28 292,-2 0 0,-19 38-1,-14-4 216,41-57-424,-1 0 1,0-1-1,-8 7 1,9-8-52,0-1 1,0 1-1,1 0 0,-1 0 0,1 0 0,-3 4 1,5-6-31,-1 0 0,1-1 1,0 1-1,0 0 0,-1-1 1,1 1-1,0 0 0,0 0 1,0-1-1,0 1 0,0 0 1,0 0-1,0-1 0,0 1 1,0 0-1,0 0 0,0-1 1,0 1-1,1 0 0,-1 0 1,0-1-1,0 1 0,1 0 1,-1-1-1,1 1 0,-1-1 1,0 1-1,1 0 0,-1-1 1,1 1-1,1 0 0,-1 0 8,1 0 0,-1 0 0,1 0 0,0 0 0,-1-1 0,1 1 0,0 0 0,0-1 0,0 1-1,0-1 1,-1 0 0,1 0 0,2 0 0,7 1 42,-1 0 0,1 1-1,12 3 1,-5-1-19,19 3 52,-24-5 6,0 0 0,23 8-1,-8 1 22,-15-9-91,-10-1-31,-1-1-1,0 0 0,1 1 1,-1 0-1,1 0 0,-1-1 1,0 1-1,0 0 1,0 1-1,1-1 0,2 3 1,1-1-886,1-3-106,-14 0-796,4 0 550</inkml:trace>
</inkml:ink>
</file>

<file path=ppt/ink/ink18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3:14.24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16 3072,'-16'-16'1120,"16"16"-864,47 16-64,-32-16 608,17 15-480,-17-15-128,32 0-128,-16 0 0,0 0-32</inkml:trace>
</inkml:ink>
</file>

<file path=ppt/ink/ink18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3:14.57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17 2976,'-16'-16'1120,"16"16"-896,0 0-32,16 0 96,-16 16-192,0-16 320,16 0-224,-1 0 256,1 0-256,30 0-32,-14 0-96,14 0 160,17 0-128,-17 0-2976,1 0 1536</inkml:trace>
</inkml:ink>
</file>

<file path=ppt/ink/ink18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3:14.93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1 1 1664,'15'0'608,"-15"0"-480,31 0-32,-31 15 576,16-15-384,0 0 96,-1 0-224,1 16 32,-1-16-96</inkml:trace>
  <inkml:trace contextRef="#ctx0" brushRef="#br0" timeOffset="1">0 359 2656,'16'0'960,"-16"0"-736,47 16-64,-32-16 480,1 0-384,15-16 128,0 16-256,0 0 160,1 0-192,-1-16-384,0 16 160</inkml:trace>
</inkml:ink>
</file>

<file path=ppt/ink/ink18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3:15.2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8 1 2144,'0'13'699,"0"-13"-687,0 0 0,0 1 0,0-1 1,0 1-1,0-1 0,0 0 1,0 1-1,0-1 0,-1 0 0,1 1 1,0-1-1,0 0 0,0 1 1,-1-1-1,1 0 0,0 1 1,-1-1-1,1 0 0,0 0 0,-1 1 1,1-1-1,-1 0 0,-4 4 64,4-2-33,-1-1-1,1 0 0,-1 0 1,1 1-1,-1-1 0,1 1 1,0-1-1,-1 1 0,1 0 1,0-1-1,0 1 1,1 0-1,-1 0 0,0 0 1,0 0-1,1-1 0,-1 1 1,1 0-1,0 0 0,-1 0 1,1 4-1,0 7 277,-2 0-1,-4 22 1,4-23-154,0 1 0,-1 20 0,2-12-43,1-15-101,0 0 0,0 1-1,0-1 1,1 0 0,-1 1-1,2-1 1,1 7 0,-1-9-2,0 0 0,0 0 0,1-1 1,5 7-1,-2-1 13,0-1-4,-4-5-14,0 0 0,0 0 0,0-1 0,1 1 0,4 3 0,32 15 183,-25-11-135,8 3 63,-17-11-75,-1-1 0,1 0 0,0 0 0,5 0 0,5 1 73,1 1-18,15 2 51,-16-6-93,0-1 0,0 0-1,18-6 1,-30 7-60,0 0 0,-1 1-1,1-2 1,0 1 0,0 0-1,-1 0 1,1-1 0,-1 0 0,1 1-1,-1-1 1,5-4 0,-6 4 3,0 1 0,0-1 0,0 1 0,0-1 0,0 0 0,-1 1 0,1-1 0,0 0 0,-1 1 0,1-1 0,-1 0 0,0 0 1,1 0-1,-1 1 0,0-1 0,0 0 0,0 0 0,-1 0 0,1 0 0,-1-3 0,-3-7 45,0 0 1,0 1-1,-1-1 0,-1 1 1,0 0-1,0 0 1,-12-14-1,4 9-95,0 0 0,-1 0 0,-24-18 0,-12-14-127,40 37-16,8 8 33</inkml:trace>
</inkml:ink>
</file>

<file path=ppt/ink/ink18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3:15.7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2720,'0'0'1024,"0"0"-800,0 0-64,0 0 352,15 16-320,1-16 416,-1 0-352,17 0 384,-17 0-384,16 0-192,-15 0-64,-1 0 192,1 0-96,0 0-32,-16 0-32</inkml:trace>
</inkml:ink>
</file>

<file path=ppt/ink/ink18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3:18.02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748 1888,'0'-8'107,"0"4"-60,0 1 0,0-1 0,0 1 0,0-1 0,1 1 0,-1-1 0,1 1 0,0-1 0,0 1 0,0 0 0,1-1 0,-1 1 0,1 0 0,0 0 0,2-3 0,7-15 77,-9 15-60,1 1-1,0 0 1,0 0 0,0 0 0,5-5-1,18-14 140,-2-15-59,-19 34-131,0-1 1,1 1-1,6-5 1,1 0-9,6-6-23,0 1 1,1 1 0,31-16-1,88-32 12,3-1 18,-87 38 25,-29 13 43,28-16 0,-42 20 117,17-16 0,-22 18-98,1-1 0,0 1-1,1 0 1,-1 1 0,12-6 0,-1 4 54,0 0 0,0 1 1,0 1-1,1 1 0,20-1 1,-27 3-100,0 2 0,1 0 0,-1 0 0,0 1 0,0 1 0,-1 0 0,1 1 1,0 0-1,15 7 0,0 4 60,41 26 0,-10-3-17,-40-27-9,-1 2 0,0 1 0,30 27 0,-39-31-50,0 0 1,0-1-1,1 0 0,0-1 1,1 0-1,-1-1 0,1 0 1,0 0-1,1-1 0,14 4 0,-19-6-10,-1-2 0,1 1 0,0-1 0,0 0 0,0 0-1,0-1 1,13-1 0,-2-1 82,31-9-1,-10 1-55,4 1-12,-19 5-17,1-1 0,36-14 1,-41 10 6,1 0 0,-2-2 1,23-16-1,53-46 199,-69 52-127,15-8 35,81-42-1,-105 62-111,14-8-61,0 1 0,2 2 0,0 1 1,0 2-1,57-12 0,-71 19 16,-8 1 14,1 1-1,0 0 1,1 0-1,-1 1 1,0 1-1,0 0 1,0 0-1,16 4 0,48 19 53,-17-5-13,102 32 106,37 22-18,-92-34-178,-25-11 9,-71-23 35,1-1 1,0 0-1,0-1 1,0 0-1,0-1 1,1 0-1,18-1 1,-26 0 19,28 0 117,55-1 236,-74 0-308,1-1 0,-1 0 0,0-1-1,18-6 1,34-17 112,8 5-86,51-30-133,-77 29 68,-37 19-65,0-1 0,0 1-1,0 1 1,21-3 0,-6 2-237,-24 3 283,5-2-24,0 0-1,1 1 0,0 1 1,-1-1-1,1 1 1,-1 0-1,1 0 0,0 1 1,-1 0-1,1 0 1,11 4-1,-5 1 108,-1 0 0,0 0-1,0 1 1,-1 1 0,15 12 0,44 48-150,-36-33-64,-5-5 128,-7-6 53,36 28 0,-51-47-36,0 0 1,1-1-1,0 0 1,0-1-1,11 4 1,-1-1 11,-12-3 18,0-1-1,1 0 0,-1 0 1,1 0-1,-1-1 0,1 0 1,0-1-1,6 1 0,-1-3 65,0 1-1,0-2 1,17-5-1,70-18 17,168-23 0,-200 46-219,-4 1-164,-31-3 161,-4 1 262,34 0 0,268 4 256,-318 0-457,0 1 1,1 0-1,-1 1 0,0 0 0,20 7 0,14 2-19,-14-3 51,-27-7 9,0 1 0,0 1-1,0-1 1,-1 1 0,1-1 0,-1 2 0,1-1 0,5 6 0,5 3 22,-3-3 34,-1-1-91,-1 0 1,0 0-1,0 1 0,12 14 1,-17-16-1,1 0 0,-1-1 0,1 1 0,1-1-1,-1 0 1,8 4 0,51 50 51,-54-51-9,1-2 0,0 1 0,0-1-1,21 8 1,54 14 75,-69-23-32,24 8 187,-25-7-107,0-2 0,1 0 0,30 5 0,90-7-103,-91-3-129,-1-3 164,53-9-1,-75 9-45,-6-1-14,22-6 0,-25 6-25,23-4-1,25 2-98,-38 3 125,2-1-331,0 1-1,0 1 0,54 4 0,-16 8 601,12-4-11,17 4-149,-45-7-88,102 12 53,18 16 46,-136-24-196,0-3 0,36 2 0,66-6 452,-62-1-91,98 1-720,-152 1 410,0 0 1,-1 2-1,33 7 1,16 3-48,-5-7 43,-56-6 30,44 7 55,53-1 0,-26-10 231,-1-2 0,140-31 0,-206 34-289,0 1-1,0-2 1,-1 1 0,1-2 0,-1 1 0,1-1 0,7-6 0,-12 7-64,0 0 1,0 1-1,0-2 1,-1 1-1,0-1 1,0 1-1,0-1 1,-1 0-1,1 0 1,-1-1-1,0 1 1,3-10-1,-4-2-1323,-2 16 1305,0 1 0,0-1 1,0 1-1,0-1 0,0 1 0,0-1 1,0 1-1,0-1 0,0 1 1,0-1-1,0 1 0,0-1 0,1 1 1,-1-1-1,0 1 0,0 0 0,0-1 1,1 1-1,-1-1 0,0 1 1,1-1-1,12 11-3615</inkml:trace>
</inkml:ink>
</file>

<file path=ppt/ink/ink18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3:46.8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4 1 320,'0'0'128,"0"0"-96,31 62-32,-31-31 224,16 0-128,-32 16 672,16 0-416,0 0 608,-16-1-544,-15 1-224,0-16-96,16 0 672,-1-15-416,0 0-864</inkml:trace>
</inkml:ink>
</file>

<file path=ppt/ink/ink1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36:15.88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79 2560,'0'-29'2032,"0"30"-2013,0-1 0,0 1-1,0-1 1,-1 1 0,1-1 0,0 1 0,0-1 0,0 1 0,0-1-1,0 1 1,-1-1 0,1 1 0,0-1 0,0 1 0,-1-1 0,1 1-1,0-1 1,-1 0 0,1 1 0,0-1 0,-1 0 0,1 1 0,0-1-1,-1 0 1,0 1 0,0-1-9,1 1 0,-1-1 0,0 1 0,1-1 1,-1 1-1,0 0 0,1-1 0,-1 1 0,1 0 0,0-1 0,-1 1 0,1 0 0,-1-1 0,1 1 0,0 0 0,0 0 0,-1 0 0,1-1 0,0 1 0,0 0 1,0 0-1,0 0 0,0-1 0,0 1 0,0 1 0,0 154 496,0-145-490,1-1 0,1 0 0,-1 1 0,2-1 0,3 11 0,-1 1 148,-5-20-123,1 0 1,-1 0-1,0 0 1,1 0-1,0 0 1,-1 0 0,3 4-1,-2-5-30,-1-1 0,1 1 0,0 0 0,0-1 0,-1 1 0,1-1 0,0 1 0,0-1 0,0 1-1,0-1 1,0 0 0,0 1 0,0-1 0,0 0 0,0 0 0,0 0 0,-1 0 0,1 1 0,0-1 0,2-1 0,-3 1-12,0 0 1,0 0 0,0 0-1,1 0 1,-1 1 0,0-1-1,0 0 1,0 0-1,0 0 1,0 0 0,0 0-1,0 0 1,0 0 0,0 0-1,0 0 1,0 0-1,1-1 1,-1 1 0,0 0-1,0 0 1,0 0 0,0 0-1,0 0 1,0 0-1,0 0 1,0 0 0,0 0-1,0 0 1,0 0 0,0 0-1,1 0 1,-1 0-1,0 0 1,0 0 0,0 0-1,0 0 1,0-1 0,0 1-1,0 0 1,0 0-1,0 0 1,0 0 0,0 0-1,0 0 1,0 0 0,0 0-1,0 0 1,0 0-1,0-1 1,0 1 0,0 0-1,0 0 1,0 0 0,0 0-1,0 0 1,0 0-1,0-2-43,0 1-1,0-1 0,1 1 0,-1-1 0,1 1 0,-1 0 1,1-1-1,-1 1 0,1 0 0,1-2 0,5-11-155,-6 10 166,-1 1 0,1-1 0,-1 1 0,1-1 1,-1 1-1,0-7 0,-1-9-28,1-98 73,0 11-379,0 106 364,0-1-1,0 1 1,0 0-1,0 0 1,0-1-1,0 1 1,0 0-1,0-1 1,0 1-1,0 0 1,0 0-1,0-1 1,0 1-1,0 0 1,1 0-1,-1-1 1,0 1-1,0 0 1,0 0-1,0 0 1,0-1-1,1 1 1,-1 0-1,0 0 1,0 0-1,0-1 1,1 1-1,-1 0 1,0 0-1,0 0 1,1 0-1,-1 0 1,0-1-1,0 1 1,1 0-1,-1 0 1,0 0 0,21-13-316,-14 3 194,-6 10 133,-1 0 0,0-1 0,0 1-1,1-1 1,-1 1 0,0 0 0,1-1-1,-1 1 1,0 0 0,1-1 0,-1 1-1,0 0 1,1 0 0,-1-1 0,1 1-1,-1 0 1,1 0 0,-1-1 0,1 1-1,-1 0 1,0 0 0,1 0 0,-1 0-1,1 0 1,-1 0 0,1 0-1,-1 0 1,1 0 0,-1 0 0,1 0-1,0 1 1,1-2 7,-1 1 1,1 0-1,0 0 0,-1 0 1,1-1-1,-1 1 0,1-1 1,0 0-1,-1 1 0,1-1 1,-1 0-1,0 0 0,2-1 0,5-2 0,8 1-9,12 3 16,-25 0 75,-3 0-154,3 3-481,7 7 278,-10-10 289,1 1 0,-1-1 0,1 1 0,-1-1 0,1 0 1,-1 1-1,1-1 0,-1 0 0,1 0 0,-1 1 1,1-1-1,0 0 0,-1 0 0,1 0 0,-1 0 0,1 0 1,0 1-1,-1-1 0,1 0 0,0-1 0,5 2 31,-2 2-82,0-1 0,0 1 0,0 0 0,-1 0 0,1 1 0,-1-1 0,0 1 0,0-1 0,0 1 0,-1 0 0,1 0 0,-1 0 0,0 1 0,0-1 0,1 5 0,2 4 41,1-1 0,12 21 0,-16-31-9,0 0 0,-1 1 0,1 0 1,-1-1-1,1 1 0,-1 0 0,0 0 0,0 0 1,0 0-1,-1 0 0,1 0 0,-1 0 1,0 0-1,1 4 0,-1-4 6,0-1-1,0 1 0,1-1 1,-1 1-1,1-1 0,0 0 1,0 1-1,0-1 1,0 0-1,2 3 0,-2-4-20,0 0 0,-1 1 0,1-1 0,0 0 0,-1 1-1,1-1 1,-1 0 0,1 1 0,-1-1 0,1 1 0,-1-1 0,0 1-1,0-1 1,0 1 0,0-1 0,0 1 0,0-1 0,0 0 0,-1 1-1,1-1 1,0 1 0,-1-1 0,0 3 0,-10 9 209,11-13-186,0-1 0,0 1 0,-1 0 0,1-1 0,0 1 0,0-1 0,0 1 0,0-1 0,0 1 0,0-1 0,0 1 0,0-1 0,0 1 0,0-1 0,0 1 0,0-1 0,0 1 0,0 0 0,1-1 0,-1 0 0,6-4 58,-5 5-70,0-1 0,0 0 0,-1 1 0,1-1 0,0 0 0,-1 1 0,1-1 0,-1 0 0,1 0 0,-1 1 0,1-1 0,-1 0 0,0 0 0,1 0 0,-1 0 0,0 0 0,0 0 0,1-1 0,1-5 9,1 0 0,0 0 0,0 1-1,1-1 1,0 1 0,8-11-1,14-4 9,-5-5-60,-17 21 25,0 0 0,0 0 1,0 0-1,8-6 0,6-1-60,-12 8 39,0 1 1,-1-1-1,7-7 1,-10 10 24,-1-1 0,1 1 0,0-1 0,0 1 0,0 0 0,0 0 0,0 0 0,0 0 0,0 0 0,0 0 0,0 0 0,4 0 0,27 0 146,-17 2 109,-14-1-151,0 1-1,-1 0 0,1 0 1,0 0-1,-1 0 0,1 0 1,-1 0-1,1 0 0,-1 0 1,1 1-1,-1-1 1,0 0-1,0 1 0,0-1 1,1 1-1,-1 0 0,1 2 1,2 3 174,0 0 0,5 14 1,22 88 892,-29-103-1232,-1-1-1,0 1 0,-1-1 1,0 1-1,1 0 0,-2 10 1,0-3-1281,1-11-1966,0-2 965</inkml:trace>
</inkml:ink>
</file>

<file path=ppt/ink/ink18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4:08.6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7 1568,'0'-13'501,"0"13"-497,0 0 0,0 0-1,0 0 1,0 0 0,0-1-1,0 1 1,0 0 0,0 0-1,0 0 1,0 0-1,0 0 1,1 0 0,-1-1-1,0 1 1,0 0 0,0 0-1,0 0 1,0 0 0,0 0-1,0 0 1,0 0 0,0 0-1,0-1 1,1 1 0,-1 0-1,0 0 1,0 0 0,0 0-1,0 0 1,0 0 0,0 0-1,1 0 1,-1 0 0,0 0-1,0 0 1,0 0-1,0 0 1,0 0 0,0 0-1,1 0 1,-1 0 0,0 0-1,0 0 1,0 0 0,0 0-1,0 0 1,1 0 0,-1 0-1,0 0 1,0 0 0,0 0-1,0 0 1,0 1 0,21-1 134,-16 0 113,-2-3-75,-2 2-148,1 0 1,-1 0-1,1-1 0,-1 1 1,1 1-1,0-1 1,-1 0-1,1 0 0,0 1 1,0-1-1,-1 1 0,4-1 1,29-1 1046,-32 2-999,27 1 848,-15 0-543,-1-1 0,1 0 0,25-5 0,-24 0-302,-12 4-58,0-1 0,0 1-1,0 0 1,0 1 0,0-1 0,0 0 0,1 1 0,5 0-1,394 0 690,-297 7-818,-56-2 61,-8-2 14,-19-2 24,1 1 0,-1 1 0,36 9 0,-20 0 10,-6-1 86,56 10 1,24-9 11,-8-3-92,28 12-39,-44-15-6,-46-4 18,100 10 16,20 2 200,-7-9-127,5 5-245,19-4 101,-12 4 294,-22-5-27,-73 0-98,121 3 52,-96-7-135,155-5 138,-197-2-62,31 0 573,-68 6-522,30-1 624,-46 1-716,0-1 1,0 1-1,-1-1 0,1 1 1,0-1-1,-1 0 1,1 0-1,-1 0 1,1 0-1,-1-1 1,1 1-1,3-4 1,-5 4-46,-1 1 1,1-1 0,-1 1 0,1-1 0,-1 1-1,0-1 1,1 0 0,-1 1 0,0-1-1,1 0 1,-1 1 0,0-1 0,0 0 0,0 0-1,0 1 1,0-1 0,0-1 0,0-1-178,-15 3-1702,-1 0-2084</inkml:trace>
</inkml:ink>
</file>

<file path=ppt/ink/ink18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3:47.1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2 2496,'0'-16'1264,"2"16"-1083,51 1 386,-15 0-117,61-6 0,-75 2-408,12-2 12,39 0-1,187 5 326,-262 0-371,0 0 1,1 0-1,-1 0 1,0 0-1,0 0 0,0 0 1,0 0-1,0 0 1,0 0-1,0 0 0,0 0 1,0 0-1,0 0 1,1 0-1,-1 0 1,0 0-1,0 0 0,0 0 1,0 0-1,0 0 1,0 0-1,0 0 0,0 0 1,0 0-1,0 0 1,0 1-1,1-1 1,-1 0-1,0 0 0,0 0 1,0 0-1,0 0 1,0 0-1,0 0 1,0 0-1,0 0 0,0 0 1,0 0-1,0 0 1,0 0-1,0 1 0,0-1 1,0 0-1,0 0 1,0 0-1,0 0 1,0 0-1,0 0 0,0 0 1,0 0-1,0 0 1,0 0-1,0 1 1,0-1-1,0 0 0,0 0 1,3 10 295,0-6-225,-2-4-78,-1 0 1,0 0 0,0 0-1,0 0 1,0 0-1,0 0 1,1 1-1,-1-1 1,0 0-1,0 0 1,0 0 0,0 0-1,0 0 1,0 0-1,0 0 1,0 1-1,0-1 1,1 0-1,-1 0 1,0 0 0,0 0-1,0 0 1,0 0-1,0 1 1,0-1-1,0 0 1,0 0 0,0 0-1,0 0 1,0 0-1,0 1 1,0-1-1,0 0 1,0 0-1,0 0 1,0 0 0,0 0-1,0 1 1,0-1-1,0 0 1,-1 0-1,1 0 1,0 0-1,0 0 1,0 0 0,0 1-1,0-1 1,0 0-1,0 0 1,-1 0-1,-3 9 6,-2 11-2,-25 73-92,5-19 126,5 1-7,-5-10-21,15-32 5,3-11 66,-1 0 0,-12 23-1,-7 4 37,22-38-114,2-2-5,0 0 0,-1-1-1,0 0 1,-1 0-1,1 0 1,-10 9-1,-34 43 472,45-56-389,0 0 0,-1-1 0,1 1 0,-1-1 0,0 0 0,-9 4 0,11-6-27,0 1 1,0-1-1,0-1 0,0 1 0,0 0 1,0-1-1,-1 0 0,1 1 0,0-1 1,0-1-1,0 1 0,-1 0 1,1-1-1,-6-1 0,7 1-3,-1-1 1,0 1-1,1-1 1,-1 1-1,1-1 1,0 0-1,-1 0 0,1 0 1,-2-3-1,-19-24 93,15 18-237,6 7 88,-1 0 0,1 0 0,0-1 0,0 1-1,0-1 1,1 0 0,-1 1 0,1-1 0,0 0 0,1 0-1,-1 0 1,1-8 0,-2-10 24,-12-43-28,10 47-42,-4-20-1,4 0-7,2 8 78,-10-37 0,8 52 80,0 0-1,1 0 1,-1-32 0,3 41-80,1 0 0,-1 1 0,0-1 0,0 0 0,-1 1 0,-3-10 0,3 10-46,1 3 17,0 0-1,0 0 0,1 0 1,-1 0-1,1 0 0,0 0 1,-1 0-1,1 0 1,1-5-1,-1 7 9,0 1 0,0-1 0,1 0 0,-1 1 0,0-1 0,0 0 1,0 1-1,1-1 0,-1 1 0,0-1 0,1 0 0,-1 1 0,0-1 0,1 1 0,-1-1 1,1 1-1,-1-1 0,1 1 0,-1-1 0,1 1 0,-1 0 0,1-1 0,-1 1 0,1 0 0,0-1 1,-1 1-1,1 0 0,0 0 0,-1 0 0,2-1 0,3-1-115,-4 1 109,0 0 19,0 0 0,0 0 0,0 0 0,1 0 0,-1 0 0,0 0 0,1 0 0,-1 0 0,1 1 0,-1-1 0,0 1 1,1-1-1,0 1 0,-1-1 0,1 1 0,-1 0 0,1 0 0,-1 0 0,3 0 0,25 0 176</inkml:trace>
</inkml:ink>
</file>

<file path=ppt/ink/ink18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3:47.51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0 4896,'-16'0'1824,"16"0"-1440,16 31-96,-1-15-352,1 0-32,-16-1 256,15 1-96,1-16 288,-1 15-224,1-15-544,0 0 224</inkml:trace>
</inkml:ink>
</file>

<file path=ppt/ink/ink18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3:47.85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71 0 1472,'-59'0'1696,"48"3"-1120,-17 6-341,1 2 1,0 0-1,1 2 1,0 1-1,1 1 0,-26 21 1,27-17-89,2 2 1,0 0-1,1 1 1,1 2 0,-30 45-1,-2 14 394,-62 133 1,99-178-411,-19 67 1,28-79-64,2-1-1,1 1 1,0 40-1,3-43 33,0 0-1,1 1 1,2-1-1,0 0 1,8 29-1,1-23 70,0 0 0,24 38 0,-28-54-210,-1 0-1,2-1 1,13 15-1,-16-20-576,1 0 0,0-1 1,1-1-1,0 1 0,-1-1 0,13 6 1,11 4-1810</inkml:trace>
</inkml:ink>
</file>

<file path=ppt/ink/ink18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3:48.31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94 3552,'0'-26'1147,"0"26"-1139,0 0 1,0 0-1,0 0 1,0 0-1,-1 0 1,1-1 0,0 1-1,0 0 1,0 0-1,0 0 1,0 0 0,0 0-1,0 0 1,0-1-1,0 1 1,0 0 0,0 0-1,0 0 1,0 0-1,0 0 1,0-1 0,0 1-1,0 0 1,0 0-1,0 0 1,0 0 0,0 0-1,1 0 1,-1-1-1,0 1 1,0 0-1,0 0 1,0 0 0,0 0-1,0 0 1,0 0-1,0 0 1,0 0 0,1-1-1,-1 1 1,0 0-1,0 0 1,0 0 0,0 0-1,0 0 1,0 0-1,0 0 1,1 0 0,-1 0-1,0 0 1,0 0-1,0 0 1,1 0 0,1 0 12,0 0 0,0 0 0,0-1 1,0 1-1,1 0 0,-1-1 0,0 0 1,0 1-1,0-1 0,3-2 0,-2 2-22,-1-1 0,1 1-1,0 0 1,-1 0 0,1 0-1,0 1 1,0-1-1,0 1 1,-1 0 0,7-1-1,25 2 6,-12 0-28,0-1 0,-1-1 1,1-1-1,0 0 0,35-10 1,-45 8 39,-1 1 1,1 0 0,0 1 0,1 0 0,20 0 0,-22 2-1,-1 0 0,14-2 0,9-6 85,-4 13 75,-28-5-147,0 0 1,0 0-1,1-1 0,-1 1 1,0 0-1,0-1 0,0 1 0,0-1 1,0 1-1,0-1 0,1 0 0,-1 0 21,0 0-1,0 1 0,0-1 0,0 1 0,-1-1 0,1 1 1,0 0-1,0-1 0,0 1 0,0 0 0,0 0 0,0-1 1,0 1-1,0 0 0,0 0 0,0 0 0,1 0 0,0 1 0,-5 1 175,-10 13-131,0 0-1,-18 28 1,26-35-109,1 0 0,0 0 0,1 0 1,0 0-1,0 1 0,1-1 0,0 1 1,0 0-1,0 14 0,1-12-2,-3 27-31,-10 67-9,2-54 52,-5 36 7,14-68 7,1-2 48,-1 0 0,-7 26 0,3-27 28,6-12 26,-1 0 1,1 0-1,-1 1 1,1-1-1,1 0 1,-1 0-1,0 1 1,1-1 0,0 7-1,0-9-28,0 0-1,0 0 1,0 0 0,0 0 0,-1 0-1,1 0 1,-1 0 0,1 0-1,-3 3 1,3-4-49,-1-1 0,1 1 0,-1 0-1,1-1 1,-1 1 0,0-1 0,1 0 0,-1 1 0,0-1 0,1 1-1,-1-1 1,0 0 0,0 0 0,1 1 0,-1-1 0,0 0 0,0 0 0,1 0-1,-1 0 1,0 0 0,0 0 0,0 0 0,1 0 0,-1 0 0,0 0-1,0 0 1,1-1 0,-1 1 0,0 0 0,0-1 0,1 1 0,-1 0-1,0-1 1,1 1 0,-2-1 0,1 0-5,0 1 0,1-1 0,-1 1 0,0-1 1,0 0-1,0 1 0,1-1 0,-1 0 0,0 1 0,1-1 0,-1 0 0,1 0 1,-1 1-1,1-1 0,-1 0 0,1 0 0,0 0 0,-1-1 0,-8-15 286,-2 4-142,7 8-127,0 0 0,0 0 1,1 0-1,0-1 0,-1 1 0,2-1 0,-4-9 0,-39-153-9,27 92-290,7 14 298,4 18 13,1 19-48,4 19-21,1 0-1,0 0 1,-1 0-1,1-7 1,1 5-49,2-13-283,-2 21 310,0-1 0,0 1 1,0 0-1,0-1 1,1 1-1,-1 0 0,0-1 1,0 1-1,1 0 1,-1 0-1,0-1 1,1 1-1,-1 0 0,0 0 1,1 0-1,-1-1 1,0 1-1,1 0 1,-1 0-1,0 0 0,1 0 1,-1 0-1,0 0 1,1 0-1,-1 0 0,0 0 1,1 0-1,-1 0 1,1 0-1,-1 0 1,0 0-1,1 0 0,-1 0 1,0 0-1,1 0 1,-1 0-1,0 1 1,1-1-1,-1 0 0,0 0 1,1 0-1,-1 1 1,1-1-1,14 13-899</inkml:trace>
</inkml:ink>
</file>

<file path=ppt/ink/ink18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3:48.64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1 3712,'-16'0'1408,"16"0"-1120,16 46-64,15 1-320,-15-16 0,15 0 192,16 32-64,-1-17 64,-14 1-32,14-16 384,-15 1-256,1-17 128,-1 1-192,-16-1-2176,1 1 1120</inkml:trace>
</inkml:ink>
</file>

<file path=ppt/ink/ink18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3:48.99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37 0 3904,'0'0'1440,"0"0"-1120,-16 63-96,1-32 736,-1 16-576,-15-1 352,0 17-448,-32-1 64,1 0-224,0-15 288,15 0-224,0-16 320,0 0-288</inkml:trace>
</inkml:ink>
</file>

<file path=ppt/ink/ink18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3:55.6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55 31 2400,'0'-1'78,"0"-1"0,0 1 1,0-1-1,0 0 0,1 1 0,-1-1 0,1 1 1,-1-1-1,1 1 0,0-1 0,-1 1 1,1-1-1,0 1 0,0 0 0,0-1 0,0 1 1,3-2-1,-2 0 887,-15 3 566,13 0-1523,0 0 1,0 0-1,0 0 0,0 0 1,0 0-1,0 0 1,0 0-1,-1 0 1,1 0-1,0 0 0,0 0 1,0 0-1,0 0 1,0 0-1,0 0 1,0 0-1,0 0 0,0 0 1,0 0-1,-1 0 1,1 0-1,0 0 0,0 0 1,0 0-1,0 0 1,0 0-1,0 0 1,0 1-1,0-1 0,0 0 1,0 0-1,0 0 1,0 0-1,0 0 1,0 0-1,0 0 0,0 0 1,-1 0-1,1 0 1,0 0-1,0 0 0,0 1 1,0-1-1,0 0 1,0 0-1,0 0 1,0 0-1,0 0 0,0 0 1,0 0-1,0 0 1,0 0-1,0 0 1,0 1-1,0-1 0,1 0 1,-2 1 26,1 1 0,0-1 1,0 0-1,-1 0 0,1 1 0,0-1 1,-1 0-1,1 0 0,-1 1 1,-1 0-1,-5 17 163,-1 22 138,-7-9-164,4-12-72,-23 50 263,-7-2-123,22-32-133,12-22-65,0 0 1,-1 0 0,-1-1-1,0 0 1,-16 18 0,-29 21 261,12 5-54,13-27-77,18-19-56,-1 0-1,-11 17 1,18-22-52,0-1 1,0 0-1,0-1 0,-8 6 0,-9 7 100,16-8-41,1-3-17,5-5-105,0-1 0,0 0-1,-1 0 1,1 0-1,0 0 1,0 0 0,-1 0-1,1 0 1,0 0-1,0 0 1,-1 0 0,1 0-1,0 0 1,0 0-1,-1 0 1,1 0-1,0 0 1,0-1 0,0 1-1,-1 0 1,1 0-1,0 0 1,0 0 0,0 0-1,-1-1 1,1 1-1,0 0 1,0 0 0,0 0-1,0 0 1,-1-1-1,1 0-1,-1 0 0,0 0-1,1 0 1,0-1 0,-1 1-1,1 0 1,0 0 0,-1-1-1,1 1 1,0 0-1,0 0 1,0-1 0,0 1-1,0 0 1,0-1 0,0 1-1,1 0 1,-1 0 0,0-1-1,1 1 1,-1 0 0,2-2-1,-1-1 15,1 0 0,0 1 0,0 0-1,0-1 1,5-5 0,21-14-14,37-53-485,-36 48 409,62-66-78,-72 69 101,24-41 0,-23 24-161,-18 37 106,1-1 0,-1 0 0,8-10 0,15-7-174,-4-3 308,23-8-15,-43 33-15,-1 1 1,1-1-1,0 0 1,-1 1-1,1-1 1,-1 1-1,1-1 1,0 1-1,-1-1 0,1 1 1,0-1-1,0 1 1,-1 0-1,1-1 1,0 1-1,0 0 0,0 0 1,-1-1-1,1 1 1,0 0-1,0 0 1,0 0-1,0 0 1,-1 0-1,3 1 0,-1 0-14,0 0-1,0 1 0,1 0 0,-1-1 0,0 1 1,0 0-1,2 3 0,6 5-10,-5-5 37,1 1 0,-1 0 0,0 0 0,-1 0 0,1 0 0,-1 1 0,6 13 0,9 21 104,3 9-16,-11-3-11,-7-37-58,1 0 0,10 16 0,-9-17 5,-1 0 0,0 1-1,0-1 1,4 17 0,-3 3 187,-5-27-198,-1 0 0,1 0 1,0 0-1,-1 0 0,1 0 0,-1 1 1,1-1-1,-1 0 0,0 0 0,0 1 1,0-1-1,0 0 0,-1 0 0,1 1 0,0-1 1,-1 0-1,0 0 0,-1 4 0,2-5-8,-1 2-14,0 1 0,1-1 0,0 0 1,-1 0-1,1 0 0,1 4 0,-1-6-59,0 1 1,0-1-1,0 0 1,0 0-1,0 1 0,0-1 1,0 0-1,0 1 0,0-1 1,-1 0-1,1 0 1,0 0-1,-1 1 0,1-1 1,-2 1-1,-11 3-2260,-2 8 635</inkml:trace>
</inkml:ink>
</file>

<file path=ppt/ink/ink18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3:56.00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16 4480,'-15'0'1664,"15"0"-1312,0 0-64,15 0 96,-15 0-256,16 0 384,-1 0-288,16 0 224,1 0-224,-1 0 128,0-15-192</inkml:trace>
</inkml:ink>
</file>

<file path=ppt/ink/ink18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3:56.33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03 4320,'15'0'1600,"-15"0"-1248,47-15-96,-16 15 224,1 0-320,-1 0 64,0-16-128,16 16 448,-1 0-320</inkml:trace>
  <inkml:trace contextRef="#ctx0" brushRef="#br0" timeOffset="1">593 1 4160,'16'47'1536,"-16"-47"-1216,62 77-64,-31-30 480,0 16-448,-15 46-256,15-16-32,-15 16 96,-1-15-32,-15-1 256,-15 1-192,-1-16 384,-31-1-288,0-14 32,-15-16-160,0-16-256,15 0 64</inkml:trace>
</inkml:ink>
</file>

<file path=ppt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34:11.79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4 0 2656,'4'1'217,"0"-1"0,1 1 0,-1 0 0,0 0 0,7 3 0,4 1-95,-4-2 52,-7-3-98,0 1 0,0 0 0,-1 1 0,1-1 0,0 0 0,-1 1 0,0 0 0,6 3 1,17 8 344,-23-11-377,0-1-1,0 1 1,0-1 0,0 1-1,0 0 1,0 0 0,0 1-1,-1-1 1,1 1 0,-1-1-1,0 1 1,0 0 0,0-1-1,0 1 1,0 0 0,-1 0 0,3 7-1,-3-9-35,0 1 17,-1 1 0,1 0 0,-1 0 0,1 0-1,-1 0 1,0 0 0,0 0 0,0-1-1,0 1 1,0 0 0,-1 0 0,1 0-1,-2 4 1,0-5 6,1 1 0,0-1 0,-1 1 0,1-1 0,-1 0 0,0 0 0,1 1 0,-1-1 0,0-1 0,-3 3 0,-6 6 23,1 0-27,1 0 0,-1 0 1,0-1-1,0 0 1,-1-1-1,-19 11 1,-30 13 201,51-26-139,8-5-71,0 0 1,0 0 0,-1 0 0,1-1 0,0 1 0,-1 0 0,1 0 0,-1-1 0,1 1 0,-1-1 0,1 0 0,-1 1 0,1-1-1,-1 0 1,1 0 0,-1 0 0,-2 0 0,4 0-17,-1 0-1,1 0 0,-1 0 1,1 0-1,-1 0 1,1 0-1,-1 0 1,1 0-1,-1 0 1,1 0-1,-1 1 0,1-1 1,0 0-1,-1 0 1,1 0-1,-1 1 1,1-1-1,-1 0 1,1 1-1,0-1 0,-1 0 1,1 1-1,0-1 1,-1 0-1,1 1 1,0-1-1,-1 1 1,1-1-1,0 0 0,0 1 1,-1-1-1,1 1 1,0-1-1,0 1 1,0-1-1,0 1 1,0-1-1,0 1 0,0-1 1,0 1-1,0-1 1,0 1-1,0-1 1,0 1-1,0-1 1,0 1-1,0 0 0,3-1 180,42 1 164,-19 0-317,1-1-1,41-5 1,-31-5-413,-27 8 293,0 2 0,14-1 1</inkml:trace>
</inkml:ink>
</file>

<file path=ppt/ink/ink1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36:16.4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2144,'16'0'800,"-16"0"-608,0 0-64,0 0 640,0 15-448,0 1 128,0-1-256,0 1 32,0 0-128,15-16 96,-15 31-128,16-31-2336,-16 15 1216,31 1-288</inkml:trace>
</inkml:ink>
</file>

<file path=ppt/ink/ink19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3:56.68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0 5824,'-15'0'2144,"15"0"-1664,46 16-128,-30-16-128,15 16-192,0-16 64,16 15-64</inkml:trace>
</inkml:ink>
</file>

<file path=ppt/ink/ink19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3:57.02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00 4800,'0'16'1792,"0"-16"-1408,47 0-96,-31 0-128,15 0-160,16 0 64,15-16-32,-15 1-448,15-1 224</inkml:trace>
  <inkml:trace contextRef="#ctx0" brushRef="#br0" timeOffset="1">857 58 3904,'-13'0'1253,"13"0"-1239,0 0 0,0 0 0,0 0 0,-1 0 0,1 0 0,0 0 0,0 0 0,-1 0 0,1 0 0,0 0 0,0 0 0,0 0 0,0 0 0,-1 1 0,1-1 0,0 0 0,0 0 1,0 0-1,0 0 0,-1 0 0,1 1 0,0-1 0,0 0 0,0 0 0,0 0 0,0 1 0,0-1 0,0 0 0,-1 0 0,1 0 0,0 1 0,0-1 0,0 0 0,0 1 0,-44 72 1794,36-57-1454,0 1 1,-9 35-1,15-46-335,0 1 0,1-1 1,0 1-1,1-1 0,0 1 0,0-1 0,0 1 1,0-1-1,1 1 0,3 11 0,-3-15 2,0-1-1,0 0 1,1 0 0,-1 0-1,0 0 1,1 0-1,-1 0 1,1-1-1,0 1 1,-1 0-1,1-1 1,0 1-1,0-1 1,0 0-1,0 0 1,0 1-1,1-2 1,-1 1-1,0 0 1,0 0 0,1 0-1,-1-1 1,0 0-1,1 1 1,-1-1-1,1 0 1,3 0-1,-1 0 0,0-1-1,0 1 0,0-1 1,0 0-1,0 0 0,0 0 1,0-1-1,-1 0 1,1 0-1,-1 0 0,1 0 1,5-5-1,3-6 3,0 0 1,21-30-1,-32 40-9,3-4 22,-1-1 0,0 1 0,0-1 0,-1 1 0,0-1 0,0 0 0,-1 0 0,0 0 0,0-1 1,-1 1-1,0 0 0,-1-1 0,0-10 0,0 14-2,0 0 1,0 1 0,0-1 0,-1 1 0,1 0-1,-1-1 1,0 1 0,-1-1 0,1 1-1,-1 0 1,0 0 0,0 0 0,0 0 0,-1 0-1,1 0 1,-1 1 0,0-1 0,0 1-1,0 0 1,0 0 0,-1 0 0,1 0 0,-5-3-1,-16-9-118,17 4-544,-6 22 165</inkml:trace>
</inkml:ink>
</file>

<file path=ppt/ink/ink19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4:28.49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5 1 3232,'-16'0'1184,"16"0"-896,16 0-96,-16 0 96,0 0-192,0 15 192,0 16-192,0-15 192,-16 15-192,1 16 320,-16 15-224,-16 1-192,0-17 0,0 17-3232,16-32 1728,0 0 288</inkml:trace>
</inkml:ink>
</file>

<file path=ppt/ink/ink19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4:29.33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16 3232,'-16'-16'1456,"16"16"-1243,0 0-21,13 0 74,-10 0-212,-2 0-34,1 1-1,-1-1 1,1 0 0,-1 0-1,1 1 1,0-1 0,-1 1-1,0-1 1,1 1-1,-1 0 1,1-1 0,0 2-1,11 4 163,-7-4-131,0-1-1,0-1 0,0 1 1,0-1-1,9-1 0,3 1 75,662 0 696,-678 0-800,-4 3-4,0-1-15,-1 1 1,1 0-1,-1 0 1,1 0-1,0 1 0,1-1 1,-1 0-1,0 1 1,1-1-1,0 1 1,0-1-1,-2 7 1,-6 22-19,-14 28-54,7 3 44,-4 14 68,-53 121 97,54-152-234,14-30 191,-1-1 0,-1 0 0,0 0-1,-11 15 1,4-10 250,12-17-219,-1 1-1,1 0 0,-1-1 1,0 0-1,-5 6 0,6-9-96,1 1 0,0 0 0,0-1 0,-1 1-1,1 0 1,-1-1 0,1 0 0,0 1 0,-1-1 0,1 0 0,-1 0-1,1 0 1,-1 0 0,1 0 0,-1 0 0,1 0 0,0 0 0,-1-1 0,-1 0-1,-5-1 90,1-1-1,0 0 0,-8-4 0,-13-6 124,20 10-167,0 0 1,0-1-1,0 0 0,0-1 0,1 1 1,0-1-1,0-1 0,-10-9 0,6 4-39,1-1 0,0 0 0,1 0 0,0-1-1,1 0 1,-10-23 0,-5-16-50,3 0 0,-15-60-1,26 77-8,3 16 18,1-1 1,0 0-1,-2-39 0,7 51-39,0 1 0,1 0 0,-1 0 0,4-11 0,-4 16-48,1 0 0,0 0 0,0 0 1,0 0-1,0 0 0,0 0 0,0 1 0,0-1 1,1 0-1,-1 1 0,1-1 0,-1 1 1,1-1-1,0 1 0,-1 0 0,1 0 1,4-2-1,9 0-4468</inkml:trace>
</inkml:ink>
</file>

<file path=ppt/ink/ink19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4:29.6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3904,'47'94'1440,"-16"-63"-1120,31 31-96,-30-46 96,-1 15-224,0-15-256,0 15 96,0-15 416,0-1-160,-15-15 352,15 16-320,-15-16-1184</inkml:trace>
</inkml:ink>
</file>

<file path=ppt/ink/ink19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4:30.0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52 1 4320,'-46'15'1600,"30"1"-1248,1 15-96,-1 0 352,0 0-384,-30 16-96,14 0-64,-14-16 0,-1 16-32,0-16 320,16 16-160,-16-32-1792,16 16 864,16-15-2560</inkml:trace>
</inkml:ink>
</file>

<file path=ppt/ink/ink19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4:30.3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80 11 4576,'-1'-1'83,"0"0"0,0 0 0,0 0-1,1 1 1,-1-1 0,0 0 0,0 1 0,0-1 0,0 0 0,0 1 0,-1 0 0,1-1 0,0 1-1,0 0 1,0-1 0,0 1 0,-2 0 0,0 0-15,0 1-1,1-1 1,-1 1-1,1 0 1,-1 0 0,-3 1-1,-2 2 0,-58 27 215,36-16-298,9-5 2,-30 17 44,-27 27 248,37-27-149,24-16-56,0 0 1,1 1 0,0 1-1,1 1 1,-19 20-1,-10 26 99,-45 82 0,69-107-116,-92 183 152,99-189-161,1 0 0,-16 58-1,25-70-18,0 0 0,1 0 0,1 0 0,0 0 0,2 0 0,4 35 0,12 15 154,-11-44-118,0 0-9,-1-4 11,7 20-1,-3-19-24,1 0-1,1-1 1,1 0 0,19 25-1,-27-40-142,-1 1 0,1-1 0,0-1 0,0 1 0,0 0-1,7 3 1,-2-2-77,0-1-1,17 5 1</inkml:trace>
</inkml:ink>
</file>

<file path=ppt/ink/ink19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4:30.79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173 3488,'-1'-1'91,"0"-1"1,-1 1 0,1 0-1,0-1 1,0 1 0,0-1-1,0 1 1,0-1-1,0 1 1,0-1 0,1 0-1,-1 1 1,0-1-1,1 0 1,-1 0 0,1-2-1,0 4-86,0 0 0,0 0-1,0 0 1,0 0 0,0 0 0,0 0 0,0 0-1,0-1 1,0 1 0,0 0 0,0 0-1,0 0 1,0 0 0,0 0 0,0 0 0,0 0-1,0 0 1,0 0 0,0 0 0,0 0-1,0-1 1,0 1 0,0 0 0,0 0-1,0 0 1,0 0 0,0 0 0,0 0 0,0 0-1,0 0 1,0 0 0,0 0 0,0 0-1,1 0 1,-1 0 0,0 0 0,0 0 0,0 0-1,0-1 1,0 1 0,0 0 0,0 0-1,0 0 1,0 0 0,0 0 0,0 0-1,1 0 1,-1 0 0,0 0 0,0 0 0,0 0-1,0 0 1,0 0 0,0 0 0,0 1-1,0-1 1,4-1 64,-1 1 0,0-1 0,0 1 0,0-1 0,0 0-1,6-3 1,8-1 52,61-11 337,-59 14-442,1 0 0,32 3-1,-30-1 31,36-2 0,-25-3-4,-14 2-42,1 0 0,20 1 1,-26 2 23,0-1 0,0 0 0,1-1 0,-1 0 0,21-8 0,40-8 466,-74 18-445,1-1 0,-1 1 0,0-1 0,0 1 0,0-1 0,0 1 0,0-1 0,-1 0 0,1 0 0,0 1-1,0-1 1,0 0 0,-1 0 0,1 0 0,0 0 0,-1 0 0,1 0 0,-1 0 0,1 0 0,-1 0 0,1 0-1,-1 0 1,0 0 0,1-1 0,-1 1 0,0 0 0,0 0 0,0 0 0,0 0 0,0-2 0,0 1-10,-1 1 0,1-1 0,0 1 0,0-1 1,-1 1-1,1-1 0,-1 1 0,0 0 0,1-1 0,-1 1 1,0 0-1,0-1 0,1 1 0,-1 0 0,0 0 1,-1-1-1,1 1 0,0 0 0,-2-1 0,2 1-34,0 1 0,-1-1 1,1 1-1,0-1 0,-1 1 0,1 0 0,0-1 0,-1 1 0,1 0 0,0 0 0,-1 0 0,1 0 0,0 0 0,-1 0 0,1 1 0,0-1 0,-1 0 0,1 1 0,0-1 0,0 1 0,-3 0 0,0 2-19,0 0-1,-1 1 0,2-1 0,-7 7 1,2-2-18,2-2 4,1 1 0,0 0 0,0 0-1,1 0 1,0 0 0,0 1 0,0 0 0,-2 8 0,-17 72-115,14-49 87,-8 23-67,-10 48 216,21-66 18,-4-11 48,7-21-112,3-8 4,-1 0 0,0 0 0,0-1-1,-1 1 1,1-1 0,-1 1-1,0-1 1,-3 6 0,-8 14 278,13-23-307,0 1 0,0-1 0,0 0-1,0 0 1,0 0 0,0 1 0,0-1 0,0 0-1,-1 0 1,1 1 0,0-1 0,0 0 0,0 0 0,0 0-1,0 0 1,0 1 0,-1-1 0,1 0 0,0 0 0,0 0-1,0 0 1,0 0 0,-1 1 0,1-1 0,0 0 0,0 0-1,0 0 1,-1 0 0,1 0 0,0 0 0,0 0 0,0 0-1,-1 0 1,1 0 0,-11 0 425,11 0-432,0 0 0,0 0 0,-1 0 0,1 0 0,0 0 0,0 0 1,0 0-1,-1 0 0,1 0 0,0 0 0,0 0 0,0 0 0,-1-1 0,1 1 1,0 0-1,0 0 0,0 0 0,-1 0 0,1 0 0,0-1 0,0 1 0,0 0 1,0 0-1,0 0 0,0 0 0,-1-1 0,1 1 0,0 0 0,0 0 0,0-1 1,0 1-1,0 0 0,0 0 0,0-1 0,-14-22 215,6 12-179,1-1 1,-8-17-1,-50-111 188,54 114-194,-22-55 286,-11-23-221,44 104-112,-1 0 0,1 0 0,0 0-1,0 0 1,0-1 0,0 1 0,0 0 0,-1 0-1,1 0 1,0 0 0,0-1 0,0 1 0,0 0-1,0 0 1,0 0 0,0-1 0,0 1 0,0 0-1,0 0 1,0 0 0,0-1 0,0 1 0,0 0-1,0 0 1,0 0 0,0-1 0,0 1 0,0 0-1,0 0 1,0 0 0,0-1 0,0 1 0,0 0-1,0 0 1,0 0 0,1-1 0,-1 1 0,0 0-1,0 0 1,0 0 0,0 0 0,1-1 0,0 0-35,0 0 41,0 0 0,-1 0 0,1 1 0,0-1 0,0 0 0,0 0-1,0 1 1,0-1 0,-1 1 0,1-1 0,0 1 0,1-1 0,-1 1 0,0-1 0,0 1 0,0 0 0,0 0 0,0 0 0,0-1 0,0 1-1,0 0 1,0 0 0,1 1 0,-1-1 0,0 0 0,0 0 0,2 1 0,4 2-409,0 1 1,-1 0-1,1 0 0,-1 0 1,0 1-1,0 0 0,9 10 1,16 16-1624</inkml:trace>
</inkml:ink>
</file>

<file path=ppt/ink/ink19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4:31.2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3 94 3552,'0'-3'119,"0"1"1,1-1 0,-1 0-1,0 0 1,1 0-1,0 0 1,-1 0-1,1 1 1,0-1 0,2-3-1,0 1-5,1 0-1,-1 1 1,1-1-1,6-4 1,3-4 312,-13 13-391,0-1 0,1 1 0,-1-1 0,0 1 0,1-1 0,-1 1 0,0-1 0,1 0 0,-1 1 0,0-1 0,0 1 0,0-1 0,0 1 0,0-1 0,1 0 0,-1 1 0,0-1 0,0 1 0,-1-1 0,1 0 0,0 1 0,0-1 0,0 1 0,0-1 0,-1 0 0,1 0 36,0 1-62,0 0-1,0 0 1,0 0-1,0 0 1,0 0-1,0 0 0,0 0 1,0 0-1,0 0 1,0 0-1,0-1 1,0 1-1,0 0 0,0 0 1,0 0-1,0 0 1,0 0-1,0 0 0,0 0 1,0 0-1,0 0 1,0 0-1,0 0 1,0-1-1,0 1 0,0 0 1,0 0-1,0 0 1,0 0-1,0 0 0,0 0 1,0 0-1,0 0 1,0 0-1,-1 0 1,1 0-1,0 0 0,0 0 1,0 0-1,0 0 1,0 0-1,0 0 1,0 0-1,0 0 0,0 0 1,0 0-1,0 0 1,-1 0-1,1 0 0,0 0 1,0 0-1,0 0 1,0 0-1,0 0 1,0 0-1,0 0 0,-7 0 112,1 1-1,-1 0 1,1 0 0,-1 1-1,1-1 1,0 1-1,0 1 1,-9 4-1,-47 30 135,52-30-170,-2 2-53,1 0 0,0 1 0,0 0 0,1 0 0,-13 18 0,20-25-33,0 0-1,0 1 0,0 0 1,1-1-1,-1 1 0,1 0 1,0 0-1,0 1 0,0-1 1,1 0-1,-1 1 0,1-1 1,0 1-1,1-1 0,-1 1 1,1 0-1,0 5 0,0-5 7,0 1-1,0-1 1,1 1-1,0-1 1,0 0-1,1 6 1,-1-9 13,1 1 0,-1-1-1,0 1 1,1-1 0,-1 0 0,1 0 0,0 0 0,-1 0 0,1 0-1,0 0 1,0 0 0,0 0 0,1-1 0,2 2 0,39 18 175,-34-16-159,-4-1-17,1-1 1,-1 0-1,1 0 0,-1-1 1,1 0-1,0 0 0,0 0 1,0-1-1,0 0 0,0-1 1,8 1-1,35-1 39,110-3 338,-143 1-280,0-1 0,1-1-1,-2-1 1,1 0 0,0-1 0,24-13-1,-39 18-108,0 0 0,0-1 0,0 1-1,0 0 1,0-1 0,0 0 0,0 1-1,0-1 1,-1 0 0,1 0 0,0 0 0,-1 0-1,0 0 1,1 0 0,-1 0 0,0-1-1,0 1 1,-1 0 0,1-1 0,0 1-1,-1 0 1,1-1 0,-1 1 0,0-1-1,0 1 1,0-1 0,0 1 0,0-1 0,0 1-1,-1-1 1,0 1 0,1-1 0,-3-3-1,1 2-1,0 0 1,0 0-1,-1 0 0,0 1 0,0-1 0,0 1 0,0 0 0,0-1 0,0 2 0,-1-1 0,-4-3 0,3 3 43,-3-3-88,-1 0 0,0 0 1,0 1-1,0 0 0,-1 1 1,0 0-1,0 1 0,0 0 1,0 0-1,-15-1 0,19 4-607</inkml:trace>
</inkml:ink>
</file>

<file path=ppt/ink/ink19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4:31.53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0 2 4480,'-5'0'529,"4"0"-466,0-1 0,0 1 0,0 0 0,0 0-1,0 0 1,0 0 0,0 0 0,0 0 0,0 0 0,0 0 0,0 1 0,0-1 0,0 0 0,0 0-1,0 1 1,0-1 0,1 1 0,-1-1 0,0 1 0,0-1 0,0 1 0,1-1 0,-1 1 0,0 0-1,0 0 1,1-1 0,-1 1 0,1 0 0,-1 0 0,1 0 0,-1-1 0,1 1 0,-1 0 0,1 2-1,-5 2 33,4-4-46,0 0-1,0 0 1,0 0-1,0 0 1,0 0 0,0 0-1,0 0 1,1 1-1,-1-1 1,0 0-1,0 2 1,-2 5 38,0 0-1,1 1 1,0-1 0,1 0 0,-1 10 0,-1-1 10,-25 136 245,20-107-293,-13 92 504,18-103-403,-12 89-49,-2-50-133,-10 67 128,25-124 0,1-3 39,0-1 1,-1 1-1,-1 0 0,0-1 1,-1 0-1,-1 1 0,-8 17 1,-5 16 98,18-46-277,-1-1 0,1 1 0,-1 0 0,1 0 0,-1-1 0,1 1 0,-1 0 0,1-1 0,-1 1 0,0-1 0,1 1 0,-1-1 0,0 1 0,1-1 0,-2 1 0,1-1-87,1 0-1,0-1 1,-1 1 0,1 0-1,0-1 1,0 1-1,0-1 1,-1 1-1,1 0 1,0-1 0,0 1-1,0-1 1,0 1-1,0 0 1,0-1-1,-1 1 1,1-1-1,0 1 1,0-1 0,1 1-1,-1-1 1,0 1-1,0-1 1</inkml:trace>
</inkml:ink>
</file>

<file path=ppt/ink/ink1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36:16.77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6 3552,'0'-15'1312,"16"15"-992,15 0-128,-15 0-3040</inkml:trace>
</inkml:ink>
</file>

<file path=ppt/ink/ink19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4:31.86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 41 3392,'-5'-8'334,"4"7"-284,1 0 1,-1 0-1,1 0 1,-1 0 0,0 0-1,1 0 1,0-1 0,-1 1-1,1 0 1,0 0 0,0 0-1,-1-1 1,2 1-31,-1 0 1,0 1-1,1-1 1,-1 0-1,0 1 1,1-1-1,-1 1 1,1-1-1,-1 1 1,1-1-1,0 1 1,-1-1-1,1 1 1,0-1 0,-1 1-1,1 0 1,0-1-1,-1 1 1,1 0-1,0 0 1,-1 0-1,1-1 1,0 1-1,0 0 1,0 0-1,9-3 50,-7 2-48,-1 1 1,0-1 0,1 0 0,-1 1 0,0 0 0,1-1 0,-1 1-1,1 0 1,-1 0 0,1 0 0,-1 1 0,1-1 0,-1 1 0,0-1-1,1 1 1,-1 0 0,0 0 0,1 0 0,-1 0 0,2 2 0,27 8 175,-21-8-48,-1 0 0,1 1 1,-1 0-1,11 7 0,60 54 841,-64-52-766,-7-5-150,-1 1 0,1 0 0,-1 0 0,-1 1 1,0 0-1,9 18 0,-5-5 36,-1 0 0,9 30-1,31 125 395,-42-145-369,-1 1 1,-2 0 0,0 43-1,-7-32 35,-14 77-1,8-69-58,5-28 15,-1 0 1,-1 0-1,0-1 0,-3 0 0,-16 40 0,13-43 60,-1 0 0,0-1 0,-2 0-1,-24 27 1,29-37-102,-1 0-1,0-1 0,-1 0 0,0-1 0,-1 0 0,1-1 0,-2-1 1,1 1-1,-20 6 0,16-8-365,-1-1 0,-21 2 0,-14-3-401</inkml:trace>
</inkml:ink>
</file>

<file path=ppt/ink/ink19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4:32.19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6 0 6240,'31'0'2304,"0"0"-1792,32 0-160,-48 16 32,16-16-288,-15 0-32,-1 15-32,1-15-896,-16 16 480,0 15-4416</inkml:trace>
  <inkml:trace contextRef="#ctx0" brushRef="#br0" timeOffset="1">17 343 5056,'-16'0'1888,"32"16"-1472,15-1-128,0-15 64,16 16-256,15-1 256,16 1-224,0-16-960,15 0 448,1 16-3680</inkml:trace>
</inkml:ink>
</file>

<file path=ppt/ink/ink19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4:32.56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7 17 5824,'0'-13'1866,"0"13"-1853,0-1 0,0 1 0,0 0 0,0 0 0,0 0 0,0 0 0,0 0 0,0 0 0,0 0 0,0 0-1,0 0 1,0 0 0,0 0 0,0-1 0,0 1 0,0 0 0,0 0 0,0 0 0,0 0 0,0 0 0,0 0-1,0 0 1,0 0 0,0 0 0,0 0 0,0 0 0,0-1 0,0 1 0,0 0 0,0 0 0,0 0 0,0 0 0,-1 0-1,1 0 1,0 0 0,0 0 0,0 0 0,0 0 0,0 0 0,0 0 0,0 0 0,0 0 0,0 0 0,0 0-1,0 0 1,-1 0 0,1 0 0,0 0 0,0 0 0,0 0 0,0 0 0,0 0 0,0 0 0,0 0 0,0 0-1,-1 0 1,-2 0 88,0 1-1,0-1 0,0 1 0,0-1 1,0 1-1,0 0 0,0 0 0,0 1 1,0-1-1,0 0 0,0 1 1,0 0-1,1 0 0,-1 0 0,1 0 1,0 0-1,-1 0 0,-1 4 0,-5 6 12,0 0 0,-12 25 0,9-15-43,10-20-67,-4 9 0,-1 1 0,1-1 0,1 1 0,0 0 0,1 1 0,-5 23 0,7-24 65,1 0 0,1 0-1,0 0 1,2 19 0,-1-25-24,0 1 0,1-1 0,-1 0-1,2 0 1,-1 0 0,0 0 0,1 0 0,0 0-1,1-1 1,3 6 0,-4-7-20,0 0 0,0 0 1,0-1-1,1 1 0,-1-1 0,1 0 1,-1 0-1,1-1 0,0 1 1,0-1-1,0 1 0,1-1 0,-1-1 1,1 1-1,-1-1 0,1 1 0,-1-1 1,1 0-1,0-1 0,-1 1 0,1-1 1,0 0-1,-1 0 0,8-2 0,1-1-97,-1 0-1,0-1 0,0 0 1,-1-1-1,1-1 0,20-13 1,-26 15 56,-1 0 0,0 0 0,0-1 0,-1 1 0,1-1 0,-1 0 0,0 0 0,-1-1 0,1 1 0,-1-1 0,0 0 0,0 0 0,-1 0 0,0 0 0,3-10 0,-3 1 2,0 0 0,0 0 0,-2 0 0,0-1 0,0 1 0,-4-17 0,4 27-1,-1-1 1,0 0-1,-1 0 1,1 0-1,-1 1 1,0-1-1,-1 1 1,1-1-1,-1 1 1,0 0-1,0 0 1,-1 0-1,1 0 1,-1 1-1,0-1 1,-1 1-1,1 0 1,-1 0-1,1 1 1,-1 0-1,-9-5 1,-15-8-160,25 13 139,3 2-18,0 0 0,0 1-1,0-1 1,0 0-1,0 1 1,0-1-1,0 1 1,0-1-1,-1 1 1,1 0 0,0-1-1,-2 1 1,-1 0-357,1 1 0,0 0 0,0 0 0,-1 0 0,1 0 0,0 1 0,-3 1 0</inkml:trace>
</inkml:ink>
</file>

<file path=ppt/ink/ink19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4:40.40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 125 896,'-26'0'304,"21"0"-192,5 0-53,2 0-27,43 1-321,-15 0 414,0-1-1,34-5 1,-14-5 504,-24 7-277,-5 0 72,41-9 0,-47 7-332,1 1 21,0-1 1,28-12-1,28-15-75,-64 29 44,-1 0 130,0-1 0,-1 0-1,1 0 1,8-6 0,-13 7-185,-2 3-1366</inkml:trace>
</inkml:ink>
</file>

<file path=ppt/ink/ink19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4:40.80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320,'3'2'112,"1"2"-80,0 0 4,0-1 0,-1 1 1,1 0-1,3 6 0,11 24 1319,-13-27-1217,-2 1-1,1 0 1,-1 0-1,0 0 1,0 0-1,-1 0 1,0 1 0,-1-1-1,1 10 1,7 29 294,10 12-93,3 7-70,-9 9-49,-11-54-96,1-1 0,10 35 0,-9-44-30,-1 0-1,0 0 1,-1 0 0,0 0-1,-1 1 1,0 17 0,-1-26-75,0-1 0,0 1 1,0 0-1,0-1 0,1 1 1,-1-1-1,1 1 0,0-1 1,-1 0-1,1 1 0,0-1 1,1 0-1,-1 1 0,0-1 1,3 3-1,-4-5-26,0 0 0,0 0 0,0 0-1,0 0 1,0 1 0,0-1 0,0 0 0,0 0-1,0 0 1,1 0 0,-1 0 0,0 0-1,0 0 1,0 0 0,0 0 0,0 0 0,0 1-1,0-1 1,0 0 0,0 0 0,1 0 0,-1 0-1,0 0 1,0 0 0,0 0 0,0 0 0,0 0-1,0 0 1,1 0 0,-1 0 0,0 0 0,0 0-1,0 0 1,0 0 0,0 0 0,0 0 0,0 0-1,1 0 1,-1 0 0,0 0 0,0-1 0,0 1-1,0 0 1,0 0 0,0 0 0,0 0 0,0 0-1,1 0 1,-1 0 0,0 0 0,0 0 0,0 0-1,0-1 1,0 1 0,0 0 0,0 0-1,13-13-2226</inkml:trace>
</inkml:ink>
</file>

<file path=ppt/ink/ink19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4:41.13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4 79 2080,'0'0'20,"-1"0"0,1 0 0,-1 0 0,1 0 0,-1 0 0,1 0 0,-1 0 0,1 0 0,-1 0 1,1 0-1,-1 0 0,1 0 0,-1 0 0,1 0 0,-1 0 0,1-1 0,-1 1 0,1 0 0,0 0 0,-1-1 0,1 1 0,-1 0 0,1 0 0,-1-1 0,1 1 0,0-1 0,-1 1 1,1 0-1,0-1 0,0 1 0,-1-1 0,1 1 0,0 0 0,0-1 0,-1 1 0,1-1 0,0 1 0,0-1 0,0 1 0,0-1 0,0 1 0,0-1 0,0 1 0,0-1 1,0 0-1,2-4 65,24-21-208,-10 10 395,-16 16-268,1-1 1,-1 1-1,0 0 0,1-1 0,-1 1 1,0 0-1,0-1 0,1 1 0,-1 0 0,0-1 1,0 1-1,0-1 0,1 1 0,-1 0 0,0-1 1,0 1-1,0-1 0,0 1 0,0-1 1,0 1-1,0 0 0,0-1 0,0 1 0,0-1 1,0 1-1,0-1 0,0 1 0,-1-1 0,1-5-19,-3 6 58,0 0-53,0 0 1,0 0 0,0 0 0,0 1-1,0-1 1,0 1 0,0 0 0,0 0-1,1 0 1,-1 0 0,0 1 0,0-1-1,1 1 1,-5 2 0,-14 9 125,-38 16-1,30-16 271,-44 26 0,71-38-387,0 1 0,-1-1 0,1 1 0,0-1 0,0 1 1,0 0-1,0 0 0,0 0 0,1 0 0,-1 0 1,0 1-1,1-1 0,0 0 0,-1 1 0,1-1 0,0 1 1,0-1-1,1 1 0,-1 0 0,0-1 0,1 1 0,0 0 1,-1-1-1,1 1 0,1 4 0,-1-5 19,0 0 0,0-1 0,0 1 0,1 0 1,-1-1-1,0 1 0,1-1 0,0 1 0,-1 0 0,1-1 0,0 0 0,0 1 0,0-1 0,0 1 0,0-1 0,0 0 0,0 1 1,0-1-1,2 1 0,-3-2-17,4 4 80,0-1 0,0 0 0,0 0 0,8 4 0,-9-5-50,1-1 1,-1 1-1,0 1 1,0-1-1,0 0 1,0 1 0,-1-1-1,1 1 1,-1 0-1,4 4 1,-4-4 12,0 1 0,0 0 1,-1 0-1,1 0 0,-1 0 0,0 1 1,0-1-1,1 7 0,-1 39 272,-1-37-278,-1-3 20,0-1 0,0 1 0,-4 9 0,3-10 3,0-1-1,0 0 0,1 0 0,0 1 1,1 9-1,0-16-51,0 1 0,1-1 0,-1 0 0,1 0 0,0 1 0,-1-1 0,1 0 0,0 0 0,0 0 0,0 0 0,1 0 0,-1 0 0,0 0 0,1 0 0,-1-1 0,1 1 0,0-1 0,-1 1 0,1-1 0,0 1 0,0-1 0,0 0 0,3 1 0,2 2 0,1-1-1,0 0 1,12 2-1,-16-4 6,-1 0 5,0-1-1,1 1 1,-1-1-1,0 0 1,1 0-1,-1 0 0,1 0 1,-1 0-1,0-1 1,1 0-1,-1 1 0,0-1 1,4-2-1,-1 1 15,-1 0-1,0 1 1,1 0-1,-1 0 1,1 0-1,7 0 1,-5 2 4,-5-1-10,0 0 1,0 1 0,0-1-1,0 0 1,0-1 0,0 1-1,0 0 1,0-1 0,-1 0-1,5-1 1,1-3 62,-6 4-60,-1 1 0,0-1-1,1 0 1,-1 0-1,1 0 1,0 1 0,-1-1-1,1 1 1,-1-1-1,4 0 1,-2 1-227,-3 0-1435</inkml:trace>
</inkml:ink>
</file>

<file path=ppt/ink/ink19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4:41.48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2 2976,'0'0'1120,"15"0"-896,32 0-32,0 0 96,-1 0-192,1 0 192,16 0-192,-1-15 192,-31-1-192,16 16-32,-16 0-32,0 0-1792</inkml:trace>
</inkml:ink>
</file>

<file path=ppt/ink/ink19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4:41.90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172 1312,'-13'-10'421,"13"10"-417,0 0 0,0 0 1,-1 0-1,1 0 0,0 1 0,0-1 0,0 0 0,0 0 0,0 0 0,-1 0 0,1 1 0,0-1 0,0 0 1,0 0-1,0 0 0,0 1 0,0-1 0,0 0 0,0 0 0,0 0 0,0 1 0,0-1 0,0 0 1,0 0-1,0 0 0,0 1 0,0-1 0,0 0 0,0 0 0,0 0 0,0 1 0,0-1 0,1 0 0,-1 0 1,0 0-1,0 1 0,0-1 0,0 0 0,0 0 0,0 0 0,1 0 0,-1 1 0,3 0 76,0-1 0,0 1 0,0 0 0,1-1 0,-1 0 0,0 0 0,0 0 0,0 0 0,4-1 0,2 1 224,-4 0-170,0 1 0,0-1 0,0 1-1,0 0 1,0 0 0,6 3 0,-7-2-54,0-1 0,0 0 0,-1 0 0,1 0 1,0-1-1,0 1 0,0-1 0,0 0 0,0 0 0,0 0 1,0 0-1,4-2 0,39-8 752,-4 5-397,-17 2-63,45-10-1,111-31 360,17-8-193,-112 26-281,4 8 207,-63 7-1104,-10 9-3488</inkml:trace>
</inkml:ink>
</file>

<file path=ppt/ink/ink19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2:49.22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79 992,'-3'3'309,"-7"7"-175,7-7 68,3-3 449,0 0-118,0 0 118,0 0-182,0 0 123,0 0-213,0 0-54,0 0-117,1 0-158,0-1-1,0 1 1,0 0-1,0 0 0,0 0 1,0 0-1,1 0 1,-1 0-1,0 0 1,1 1-1,-2-1-39,0 0 0,0 0 0,0 0-1,0 0 1,1 0 0,-1 0 0,0 0 0,0 0 0,0 0-1,0 0 1,0 0 0,0 0 0,0 0 0,0 0 0,0 0-1,0 0 1,1 0 0,-1 0 0,0 0 0,0 0-1,0 0 1,0 0 0,0 0 0,0 0 0,0 0 0,0 0-1,0 0 1,0 0 0,0 0 0,0 0 0,0-1 0,1 1-1,-1 0 1,0 0 0,0 0 0,0 0 0,0 0-1,0 0 1,0 0 0,0 0 0,0 0 0,0 0 0,0 0-1,0-1 1,0 1 0,0 0 0,0 0 0,0 0 0,0 0-1,0 0 1,0 0 0,0 0 0,0 0 0,0 0-1,0 0 1,0-1 0,0-9 385,0 10-388,0 0 0,0 0 0,0 0-1,0 0 1,-1-1 0,1 1 0,0 0 0,0 0 0,0 0 0,0 0 0,0 0 0,0 0 0,0 0 0,0 0 0,0 0 0,0 0-1,1-1 1,-1 1 0,0 0 0,0 0 0,0 0 0,0 0 0,0 0 0,0 0 0,0 0 0,0 0 0,0 0 0,0 0 0,0 0-1,0 0 1,0 0 0,0-1 0,0 1 0,0 0 0,0 0 0,0 0 0,1 0 0,-1 0 0,0 0 0,0 0 0,0 0 0,0 0 0,0 0-1,0 0 1,0 0 0,0 0 0,0 0 0,0 0 0,1 0 0,-1 0 0,0 0 0,0 0 0,0 0 0,0 0 0,0 0 0,0 0-1,5 0 77,-2 1-45,0-1 1,0 0 0,0 0 0,0 0-1,0 0 1,0 0 0,0-1 0,0 0 0,-1 1-1,1-1 1,0 0 0,0 0 0,0-1-1,-1 1 1,1 0 0,3-4 0,2 0 147,14-3-126,0 1 0,1 1 0,30-4 0,-22 5 2,60-3-1,14 0-19,-5 0 7,445 8 1204,-544 0-1246,-1 0-1,1 0 1,-1 0-1,1 0 1,-1 0 0,1 0-1,-1 0 1,1 0 0,-1 0-1,1 0 1,-1 0-1,1 0 1,-1 0 0,1 0-1,-1 0 1,1 1-1,-1-1 1,1 0 0,-1 0-1,1 1 1,-1-1-1,0 0 1,1 1 0,-1-1-1,1 0 1,-1 1-1,0-1 1,1 0 0,-1 1-1,0-1 1,0 1-1,1-1 1,-1 1 0,0-1-1,0 1 1,1-1 0,-1 1-1,0-1 1,0 1-1,0-1 1,0 1 0,0-1-1,0 1 1,0-1-1,0 1 1,0-1-5,0 1 0,0-1 0,0 0 0,0 0 0,0 0 0,0 0 0,0 0 0,0 0 1,0 0-1,0 0 0,0 0 0,0 0 0,0 1 0,0-1 0,0 0 0,0 0 0,0 0 0,0 0 0,0 0 0,0 0 0,0 0 0,0 0 0,0 0 0,0 0 0,0 0 1,0 1-1,0-1 0,0 0 0,0 0 0,-1 0 0,1 0 0,0 0 0,0 0 0,0 0 0,0 0 0,0 0 0,0 0 0,0 0 0,0 0 0,0 0 0,0 0 0,0 0 1,-1 0-1,1 0 0,0 0 0,0 0 0,0 0 0,0 0 0,0 0 0,0 0 0,0 0 0,0 0 0,0 0 0,0 0 0,0 0 0,-1 0 0,1 0 1,-1 0-1,1 0 1,0 0-1,-1 0 1,1 0-1,-1 0 1,1 0-1,0 0 1,-1 0-1,1 0 1,-1 0-1,1 1 1,0-1-1,-1 0 1,1 0-1,-1 0 1,1 0-1,0 1 1,-1-1-1,1 0 1,0 1-1,-1-1 1,1 0-1,0 0 1,0 1-1,-1-1 1,1 1-1,0-1 1,0 0-1,-1 1 1,-3 6 26,-9-2 24,10-3-62,0 0 0,0-1-1,1 1 1,-1 1 0,0-1-1,1 0 1,0 1 0,0-1-1,-4 5 1,-14 30-161,4-6 129,-18 24 96,4 1 1,-26 64-1,37-69-7,-42 82 0,14-52 16,45-77-54,0 1 0,0 0 1,-1-1-1,0 0 0,0 1 1,0-1-1,0 0 0,-1-1 1,1 1-1,-1-1 1,0 1-1,0-1 0,0 0 1,-1 0-1,1-1 0,-5 3 1,-7 8 177,15-12-163,-1 0-1,1 0 1,0 1 0,0-1-1,-1 0 1,1 0-1,-1 0 1,1 0 0,-1 0-1,1 0 1,-1-1-1,0 1 1,1-1 0,-1 1-1,0-1 1,1 1-1,-1-1 1,-2 0 0,-40 0 268,39 0-285,-1-1 1,1 1-1,0-1 0,0-1 1,-1 1-1,1-1 1,0 0-1,1 0 0,-1 0 1,0-1-1,1 0 1,-6-3-1,-3-3 16,-4-1-8,0-2 0,1 0-1,1-1 1,-26-29 0,20 18 60,2-2 0,-25-40 1,6-5 100,-43-115 0,68 144 34,12 35-172,-1 0 1,0 1-1,0-1 1,-1 0-1,-6-10 1,8 14-58,-1 1 1,0-1-1,1 1 1,-1-1 0,1 0-1,0 1 1,0-1-1,0 0 1,0 0-1,0 0 1,1 0 0,-1 0-1,1 0 1,0-5-1,3 3-302,7-6 150,-10 11 172,1 0 0,-1-1 0,1 1 0,0-1 0,-1 1 0,1 0 0,-1 0 0,1-1 0,0 1 0,-1 0 0,1 0 0,0 0 0,-1-1 0,1 1 0,0 0 0,-1 0 0,1 0 0,0 0 0,-1 1 0,1-1 0,0 0 0,-1 0 0,2 0 0,0 1 30,9-1 118,-7-1-211,1 1-1,-1 0 1,1 1-1,-1-1 1,7 2-1,13 9-2578,-16-10 1988,1 0-1,15-1 1</inkml:trace>
</inkml:ink>
</file>

<file path=ppt/ink/ink19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2:49.57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4576,'15'16'1664,"-15"-16"-1280,0 47-96,16-32 96,-16-15-256,0 16 96,0-1-128,15 1 160,-15-16-160</inkml:trace>
</inkml:ink>
</file>

<file path=ppt/ink/ink1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40:59.92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6 0 1664,'0'0'528,"0"0"-325,0 0-75,0 0 74,2 0-36,-1 0-155,-1 0 0,1 0 0,-1 0 0,0 0 0,1 0 1,-1 0-1,1 0 0,-1 0 0,1 1 0,-1-1 1,1 0-1,-1 0 0,0 0 0,1 0 0,-1 0 1,1 1-1,-1-1 0,0 0 0,1 0 0,-1 1 0,0-1 1,1 0-1,-1 1 0,0-1 0,1 0 0,-1 1 1,0-1-1,0 1 0,1 0 0,0 20 352,-1-12-219,0 7-32,1 20 37,-2 0 1,-1 0-1,-11 53 1,0-14-76,11-55-24,-1 1 0,-11 34 0,6-32-30,2-5 13,-8 35-1,9-9 69,-1-20-39,4-18-25,0 0 0,1 0-1,0 0 1,0 8 0,1-12-14,0-1 1,0 1 0,0-1 0,-1 1-1,1 0 1,0-1 0,0 1 0,-1-1-1,1 1 1,-1-1 0,0 1 0,1-1-1,-1 0 1,0 1 0,0-1 0,0 0-1,0 1 1,0-1 0,-2 2 0,3-3-4,-1 1-4,1-1-1,0 1 0,-1-1 1,1 1-1,0-1 0,-1 1 1,1-1-1,0 1 0,0-1 0,-1 1 1,1 0-1,0-1 0,0 1 1,0-1-1,0 1 0,0 0 1,0-1-1,0 1 0,0-1 0,0 1 1,0 0-1,0-1 0,0 1 1,0-1-1,1 2 0,-1-2-87,0-13-2168</inkml:trace>
</inkml:ink>
</file>

<file path=ppt/ink/ink19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2:50.0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41 157 2912,'2'0'138,"0"0"0,0-1 0,0 1 0,1-1-1,-1 0 1,0 1 0,0-1 0,0 0 0,3-2 0,-4 2-35,1 0 1,0 0-1,0 0 0,-1 1 1,1-1-1,0 0 0,0 1 1,4-1-1,-1-2 489,5-7 272,-7 7-229,-3 1 127,0 0-709,-1 0 0,1 0 0,0 1-1,-1-1 1,0 0 0,1 0-1,-1 1 1,0-1 0,0 1-1,0-1 1,0 1 0,0-1 0,0 1-1,0-1 1,0 1 0,-3-2-1,0 0-1,0 0 1,0 0-1,0 0 0,0 1 0,-1 0 0,1 0 0,-9-3 0,-7-3 42,11 4-114,-1 0 0,1 1 1,-1 0-1,0 1 1,-14-2-1,11 2-21,-27-7 0,-5-2 56,12 4 62,17 2 33,10 3-51,-1 0 1,1 1-1,-1-1 0,0 1 1,-6 1-1,1-1 131,8 0-123,1 1 0,-1 0 0,0 0 1,1 0-1,-1 1 0,1-1 0,-1 1 0,-4 1 0,-21 9-66,26-11-16,-1 1 1,0 0-1,1 0 1,0 0-1,-1 1 0,1-1 1,0 1-1,-6 4 1,6-3-19,-1 1 0,1 0 0,0 1 1,0-1-1,0 0 0,1 1 0,-3 5 0,-15 35 61,3 0 0,1 1-1,-9 49 1,23-85-19,-2 9 31,-8 22-1,-14 14 181,-1 24 108,19-52-27,-22 51 1,2-6-67,27-68-239,0-2 6,1 0 0,-1 1-1,0-1 1,1 0-1,0 1 1,0-1 0,-1 1-1,2 3 1,-1-5-1,0 0 0,0 0 0,0-1 0,1 1 0,-1 0 0,0 0 0,1 0 0,-1 0 0,1-1-1,-1 1 1,1 0 0,-1 0 0,1-1 0,-1 1 0,1 0 0,1 0 0,0 0-7,1 1 0,0-1 0,0 0 0,0 0 1,0 0-1,0 0 0,0-1 0,0 1 0,6-1 0,11 4-94,-17-3 93,0 0 0,0 0 0,0 0 0,0 1 0,0 0 1,3 2-1,-2-2 5,-1 1 0,1-1 0,0 0 0,6 2 1,21 2 2,138 35 74,-162-40 10,0 0-1,1 0 0,-1-1 1,10-1-1,-11 1-35,0 0 0,-1 0 0,1 0 0,0 1-1,10 1 1,-7 1-16,-9-2-19,1-1 1,0 1 0,0-1 0,0 0 0,0 0-1,0 1 1,0-1 0,0 0 0,0 0 0,-1 0 0,1 0-1,0 0 1,0 0 0,0 0 0,0 0 0,0 0-1,0-1 1,0 1 0,0 0 0,0-1 0,-1 1 0,1 0-1,0-1 1,0 1 0,0-1 0,0 0 0,0 0-8,0 1 0,-1 0-1,1-1 1,0 1 0,0 0-1,0-1 1,-1 1 0,1 0-1,0 0 1,0 0 0,0 0-1,-1 0 1,1 0 0,2 0 0,2 0-187,8 0-11</inkml:trace>
</inkml:ink>
</file>

<file path=ppt/ink/ink19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2:50.40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0 110 3392,'-26'-13'1088,"26"12"-1048,-1 1-1,0-1 1,0 1 0,0-1 0,1 1-1,-1 0 1,0 0 0,0-1-1,0 1 1,0 0 0,0 0 0,1 0-1,-1 0 1,0 0 0,-1 0 0,-4-1 183,-7-10 806,13 11-904,1-1 0,0 1 1,0 0-1,0-1 0,0 1 1,0 0-1,0 0 0,0-1 1,0 1-1,0 0 0,-1 0 1,1 0-1,0 0 0,0 0 1,1 1-1,20-1 852,-9 1-737,0-1-1,0 0 1,20-4 0,10-7-81,-29 6-106,0 2-1,0 0 1,1 0-1,25-1 0,-8 2-57,0-2 0,0-1-1,41-12 1,-47 14-1099,-26 3 964,0 0-1,1 0 1,-1 0-1,0 1 0,1-1 1,-1 0-1,0 0 1,1-1-1,-1 1 1,0 0-1,1 0 1,-1 0-1,0 0 1,0 0-1,1 0 1,-1 0-1,0 0 1,1-1-1,-1 1 1,0 0-1,0 0 1,1 0-1,-1-1 1,0 1-1,1 0 1,12-13-2484</inkml:trace>
</inkml:ink>
</file>

<file path=ppt/ink/ink19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2:50.74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 18 4224,'-13'-13'1365,"42"10"2075,-17 2-2852,-8 1-463,0 0 0,0 0 0,0 0 1,0 0-1,-1 1 0,1-1 0,6 3 0,-3-1-65,-1 0-15,0 0 0,1 0-1,-1 0 1,1-1 0,0 0 0,9 0 0,22-2 207,-1 0 177,42 5-1,-58-1-287,20 2 113,20-10 222,3 0-579,-5 5-1497,-9 0 379</inkml:trace>
</inkml:ink>
</file>

<file path=ppt/ink/ink19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2:51.10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8 0 5216,'16'16'1952,"-16"-16"-1536,46 0-96,-15-16 192,-15 16-352,15 0 352,16 0-288,-16 0-256,16 0 0</inkml:trace>
  <inkml:trace contextRef="#ctx0" brushRef="#br0" timeOffset="1">63 281 5312,'-62'15'1952,"62"-15"-1504,0 32-128,16-32 320,-16 15-416,31-15 832,15 16-608,1-16 32,0 0-320,31-16 544,0 16-416,15-15-1664,1-17 736</inkml:trace>
</inkml:ink>
</file>

<file path=ppt/ink/ink19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2:51.46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0 17 3712,'13'0'1221,"-13"0"-1213,0 0 0,0 0 1,0 0-1,0 0 0,0 0 0,1 0 0,-1 0 0,0 0 0,0 0 1,0 0-1,0 0 0,0 0 0,0 0 0,0 0 0,0 0 0,0 0 1,0 0-1,1 0 0,-1 0 0,0 0 0,0 0 0,0 0 0,0 0 1,0 0-1,0 0 0,0 0 0,0 0 0,0 0 0,0-1 0,0 1 1,0 0-1,0 0 0,1 0 0,-1 0 0,0 0 0,0 0 0,0 0 0,0 0 1,0 0-1,0 0 0,0 0 0,0 0 0,0-1 0,0 1 0,0 0 1,0 0-1,0 0 0,0 0 0,0 0 0,0 0 0,0 0 0,0 0 1,0 0-1,0 0 0,0-1 0,0 1 0,-1-1 132,1 0-1,0 0 1,0 0 0,0 0-1,0 0 1,0 0 0,0 0-1,0 0 1,0 0-1,1-2 1,-2 3-108,1 1 0,0-1 0,0 0 0,0 0-1,0 0 1,-1 0 0,1 0 0,0 0 0,0 0 0,0 0 0,0 1-1,-1-1 1,1 0 0,0 0 0,0 0 0,0 0 0,-1 0-1,1 0 1,0 0 0,0 0 0,0 0 0,-1 0 0,1 0 0,0 0-1,0 0 1,0-1 0,-1 1 0,1 0 0,0 0 0,0 0 0,0 0-1,-1 0 1,1 0 0,0-1-12,-1 1-1,1 0 1,0 0 0,-1 0-1,1 0 1,0-1 0,-1 1-1,1 0 1,0 0 0,-1 0-1,1 0 1,0 0 0,-1 0-1,1 0 1,0 0-1,-1 0 1,1 0 0,0 0-1,-1 0 1,1 0 0,-1 1-1,1-1 1,0 0 0,-1 0-1,1 0 1,0 0 0,0 1-1,-1-1 1,1 0 0,0 0-1,-1 1 1,1-1-1,0 0 1,-1 1 0,-38 27 1398,33-17-1376,2-1 28,-13 21 240,4-10 44,-14 34 1,23-47-305,-3 11 28,-8 26-1,14-41-69,0 1 0,0-1 1,0 1-1,1-1 0,-1 1 0,1 0 1,0-1-1,1 1 0,-1 0 0,1-1 1,2 9-1,-1-9 18,1 1 0,-1 0 0,1-1 0,0 0 0,0 0 0,1 0 0,-1 0 0,1 0 0,5 4 0,7 4 118,23 13 1,-33-21-111,0-1 0,0 1 0,1-1-1,-1 0 1,1-1 0,-1 0 0,1 0 0,0 0-1,0-1 1,0 0 0,12 0 0,-4-1 19,5 1 32,-1-1 1,1-1-1,-1-1 0,1-1 1,25-7-1,-33 7-68,60-20 68,-61 19-49,-1-1 0,-1 1 0,1-2 0,17-12 1,-24 16-3,0-1 1,0 0 0,0 0-1,-1 0 1,1 0 0,-1-1-1,1 1 1,-1-1 0,0 1-1,-1-1 1,1 0-1,-1 0 1,1 0 0,0-5-1,-1 3 38,-1 0 0,1 0 0,-1 1-1,0-1 1,-1 0 0,1 0 0,-1 0-1,0 0 1,-4-9 0,2 6 18,-1 0 0,0 1 1,-1-1-1,0 1 0,-1 0 0,1 1 1,-1-1-1,-1 1 0,1 0 0,-1 1 1,-1 0-1,-11-9 0,6 8 26,-1 0-1,-24-9 0,-9-3-231,41 16 56,0 1 0,0-1 0,0 1 1,0 1-1,-1-1 0,1 1 0,-1 0 1,1 1-1,-13-1 0,14 4-14,-3 7-97,8-9 166,0-1 0,1 0 0,-1 1 0,0-1 0,1 0 1,-1 0-1,1 0 0,-1 1 0,0-1 0,1 0 0,-1 0 0,1 0 0,-1 0 0,0 0 1,1 0-1,-1 0 0,1 1 0,-1-1 0,1-1 0,-1 1 0,0 0 0,1 0 0,0 0 1</inkml:trace>
</inkml:ink>
</file>

<file path=ppt/ink/ink19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4:42.77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37 2144,'236'0'2427,"-140"-7"-1950,-33 1-122,59 1 66,23-8 123,37-6-192,-125 12-269,88-9 90,5 10-68,-76 4-56,178-8 154,-135 6-135,254-10 104,343-49 463,-496 27-390,-34-12-78,25-5 77,-78 27-142,182-44 57,-282 59-559,23-4-629,-37 12 671,0 1 1,27 1 0</inkml:trace>
</inkml:ink>
</file>

<file path=ppt/ink/ink19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4:00.60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3 229 2560,'2'0'68,"0"0"0,-1 0 0,1-1 0,0 1 0,-1 0 0,1-1 0,0 1 0,-1-1 0,1 0 0,-1 1 0,1-1 0,-1 0 0,1 0 0,-1 0 0,0 0 0,0 0 0,1 0 0,-1 0 0,2-3 0,-3 4-68,90-91 1760,-84 84-1494,4-14-84,-10 20-154,1 0 1,-1-1 0,1 1-1,-1 0 1,1 0-1,0 0 1,-1 0 0,1 0-1,0 0 1,0 0-1,0 0 1,-1 1 0,1-1-1,0 0 1,1 0 0,2-1 89,-4 1-97,0 1 0,1-1 0,-1 1 0,0-1 0,1 1 0,-1-1 0,0 1 0,1-1 0,-1 1 0,0-1 0,0 0 0,0 1 0,0-1 0,0 1 0,0-1 0,1 0 1,-1 1-1,-1-1 0,1 1 0,0-1 0,0 0 0,0 1 0,0-1 0,0 1 0,-1-2 0,1 2 18,-2-5 164,-24-21 181,10 10-389,16 16 7,0 0 0,-1 0 0,1-1 0,0 1 0,0 0 0,-1 0 0,1 0 0,0-1 0,0 1 0,-1 0 0,1 0 0,0 0 0,-1 0 0,1 0 1,0 0-1,0 0 0,-1-1 0,1 1 0,0 0 0,-1 0 0,1 0 0,0 0 0,-1 0 0,1 1 0,-1-1 0,-56 0 291,55 0-283,1-1 0,-1 1-1,0 0 1,0-1-1,1 1 1,-1-1-1,0 1 1,1-1 0,-3-1-1,-8-3 50,-6 13-54,1-6-90,13-3 66,1 1 1,0 1-1,-1-1 0,1 0 1,0 1-1,0-1 0,-4 2 1,-125 55 2,129-55 23,0-1 0,1 1 0,-1 0 0,1-1 0,-1 1 0,1 0 0,0 0 0,0 1 0,0-1 0,0 0 0,0 1 0,1-1 0,-1 1 0,1-1 0,-1 1-1,1 0 1,0 0 0,0 0 0,-1 4 0,2-5-13,-26 74-69,20-45 139,-20 75 326,24-93-382,1 0 0,0 0 1,1 0-1,0 0 1,1 0-1,2 16 0,8-6-200,-9 1 144,-2-24 58,0 0 0,0 1-1,0-1 1,0 0 0,0 0-1,0 1 1,0-1 0,0 0-1,0 1 1,0-1-1,0 0 1,1 1 0,-1-1-1,0 0 1,0 1 0,0-1-1,0 0 1,0 0 0,0 1-1,1-1 1,-1 0-1,0 0 1,0 1 0,1-1-1,-1 0 1,2 2 20,0 0 1,1-1-1,-1 1 0,0-1 1,1 0-1,-1 0 0,1 0 1,0 0-1,-1 0 0,1 0 0,-1-1 1,1 1-1,0-1 0,0 0 1,-1 0-1,1 0 0,4-1 1,-1 1-17,0-1 0,0 0 0,0-1 0,0 0 0,0 0 0,0 0 0,-1 0 0,7-5 0,26-14 152,-17 10-77,0-1-1,24-19 1,-36 23-78,-2 4 15,-1-1 0,0-1 0,0 1 0,-1-1 0,0 0 0,0 0 0,8-13 0,20-28 95,-23 36-131,-1-1 1,-1 0-1,0 0 1,-1-1-1,6-15 1,-12 25-3,0 0 1,0-1 0,-1 1-1,1 0 1,-1 0 0,0-1-1,0-3 1,2-10-5,5-1 11,-11 8-10,1 4-18,0-7-330,0 29 251,-1-6 58,2-7 41,1 0 0,0 0 0,0 0 0,0 0 0,0 0 0,1 0 0,-1 1 0,1-1 0,-1 0 0,1 5 0,-1 7 25,-5 25 0,3-24-29,-2 30-1,5 32 98,0-73-73,0-1 1,0 1-1,1 0 1,-1-1-1,1 1 1,1 0-1,-1-1 0,0 1 1,1-1-1,2 4 1,1 0 67,0-2 0,0 1 1,0 0-1,10 7 1,-13-12-56,1 0 0,0 0 0,0 0 0,0 0 1,0-1-1,0 1 0,1-1 0,-1 0 0,0 0 0,1 0 1,-1 0-1,1-1 0,-1 0 0,1 1 0,-1-1 0,1 0 1,-1-1-1,1 1 0,-1-1 0,0 1 0,1-1 1,4-2-1,21-10-100</inkml:trace>
</inkml:ink>
</file>

<file path=ppt/ink/ink19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4:00.97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78 3232,'0'-15'1184,"0"15"-896,16 0-96,-1 0 864,1 0-608,15 0 384,-15 0-480,15-16 160,15 16-288,-14-16 128,14 16-192,-14-15-64,-1 15-64,0 0-32,0-16 0</inkml:trace>
</inkml:ink>
</file>

<file path=ppt/ink/ink19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4:01.30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6144,'16'31'2272,"-16"-31"-1760,15 0-160,-15 0 192,16 15-384,-1-15-1056,1 0 480</inkml:trace>
</inkml:ink>
</file>

<file path=ppt/ink/ink19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4:01.93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7 17 2144,'0'-10'461,"0"4"3446,-2 6-3427,-11 3-219,-6 10-160,-25 12 291,28-16-100,-27 19 0,34-21-185,0 0 0,1 1-1,0 0 1,0 0 0,1 0-1,-7 11 1,-9 25 240,-13 5 213,30-36-478,0 1 0,1-1 0,1 1 0,0 0 1,-2 26-1,0-10-21,4-21-47,-24 158 122,24-148-122,1 1 1,1 0-1,1 0 1,1 0-1,1 0 1,7 25-1,-6-28 57,0-1 10,1-1-1,7 16 1,-10-27-44,0 0-1,0 0 1,0-1-1,1 1 1,0 0 0,0-1-1,0 1 1,0-1-1,0 0 1,1 0-1,6 4 1,3 0 39,1-1 0,0-1 0,27 8 0,-30-10-60,49 12 27</inkml:trace>
</inkml:ink>
</file>

<file path=ppt/ink/ink1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41:00.2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2976,'0'16'1120,"16"-16"-896,-16 0-32,15 0 512,1 0-416,15 0 320,0 0-352,0 0-64,1 0-128,14 0 224,-15 15-160,-15-15-2432</inkml:trace>
</inkml:ink>
</file>

<file path=ppt/ink/ink19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4:02.43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89 125 3328,'0'-26'1061,"0"26"-1044,0 0-1,0-1 0,0 1 1,0 0-1,0-1 1,0 1-1,0 0 0,0-1 1,0 1-1,0 0 1,0-1-1,0 1 1,0 0-1,0 0 0,0-1 1,0 1-1,1 0 1,-1-1-1,0 1 0,0 0 1,0 0-1,1-1 1,-1 1-1,0 0 0,1-1 1,0 0 55,0 1-35,0-1 1,0 0-1,-1 1 0,1-1 0,0 0 1,0 0-1,-1 0 0,1 1 0,0-1 1,-1 0-1,1 0 0,-1 0 0,1 0 1,-1 0-1,0 0 0,1 0 0,-1 0 1,0 0-1,0 0 0,1-1 0,-1 1 0,0 0 1,0 0-1,0 0 0,-1 0 0,1 0 1,0 0-1,0 0 0,0 0 0,-1 0 1,1 0-1,-1-1 0,-9-19 672,10 21-694,-1-1-1,1 1 0,0 0 0,0 0 0,0 0 0,0-1 1,0 1-1,0 0 0,0 0 0,0 0 0,0-1 1,0 1-1,0 0 0,0 0 0,-1 0 0,1-1 0,0 1 1,0 0-1,0 0 0,0 0 0,-1 0 0,1 0 0,0-1 1,0 1-1,0 0 0,-1 0 0,1 0 0,0 0 0,0 0 1,0 0-1,-1 0 0,1 0 0,0 0 0,-1 0 0,0 0 29,-1-1 0,0 1-1,1 0 1,-1-1-1,1 1 1,-1-1-1,1 0 1,-1 1 0,1-1-1,-1 0 1,1 0-1,0 0 1,-1 0-1,1 0 1,0 0-1,-2-2 1,2 1-29,-1 1 0,1-1-1,-1 1 1,0-1 0,1 1-1,-1 0 1,0 0 0,0 0 0,0 0-1,0 0 1,0 0 0,0 1-1,0-1 1,0 1 0,0-1 0,0 1-1,-3 0 1,-4 0 25,0 2-1,0 0 1,0 0-1,0 0 1,0 1-1,1 0 1,-1 1 0,-8 5-1,-2 1 181,1 1-1,-23 18 1,29-19-108,2 1 1,-1 0-1,1 0 1,1 1 0,-9 12-1,10-12-18,-10 13 36,-14 27-1,27-42-129,0 1 0,1-1 0,0 1 0,0 0 0,-2 18 0,5-23 24,1 0-1,0 0 1,0 0-1,0 0 1,1 0 0,0 0-1,0 0 1,4 10-1,-2-2 31,-2-12-34,-1 1 0,1-1 0,-1 1 0,1-1 0,0 1 0,0-1 0,0 0 0,0 1 0,0-1 0,0 0 1,1 0-1,-1 0 0,1 0 0,0 0 0,-1 0 0,1 0 0,0 0 0,0-1 0,0 1 0,4 1 0,19 11 339,-23-14-343,0 1 0,0-1 0,-1 0 0,1 0 0,0 0 0,0 0 0,0 0 0,0 0 1,0 0-1,0-1 0,2 0 0,27-9 86,-25 9-129,0-1 1,0 0-1,0-1 0,0 1 0,-1-1 1,1 0-1,-1 0 0,1-1 0,4-4 1,-1 2-11,-1-1 0,0 0 0,-1 0 0,1 0 0,8-14 0,-13 17 45,0-1 0,0 0 0,-1 0-1,0 0 1,0 0 0,0 0 0,-1 0 0,1 0 0,-1-1-1,-1 1 1,1-1 0,-1-5 0,0-36-199,1 37 35,-4 17 21,0-4 140,0 0 0,1-1 0,-1 1 0,1 0 0,0 0 0,0 1 0,0-1 0,-2 7 0,2-4 30,1 1 0,0-1 0,0 1 0,0-1 0,1 11 0,0 14 98,-1-9 35,1 0 0,5 32 1,-4-47-128,0-1 1,1 1 0,0 0-1,1-1 1,-1 1 0,1-1-1,0 0 1,1 0 0,-1 0-1,1-1 1,0 1 0,7 6-1,4 1-1245,1-10 288</inkml:trace>
</inkml:ink>
</file>

<file path=ppt/ink/ink19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4:02.80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63 3552,'0'-15'1312,"0"15"-992,0 0-128,0 0 1184,15 0-800,-15 0 960,16 0-864,0 0 160,-1 0-512,16-16 32,1 16-224,14-15 224,1 15-224,15-16 96,-30 16-128</inkml:trace>
</inkml:ink>
</file>

<file path=ppt/ink/ink19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4:03.16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4384,'16'16'1632,"-16"-16"-1248,15 31-128,1-16 288,0 17-352,-1-17 192,1 32-224,15-16 64,-15 0-128,15 0 352,0 1-224,-16-17-32,1 1-128</inkml:trace>
</inkml:ink>
</file>

<file path=ppt/ink/ink19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4:03.51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37 0 4384,'-47'0'1632,"47"0"-1248,-31 16-128,15 15 992,1 0-736,-16 16 768,15-16-736,-15 31 224,0 1-448,-1-17-192,1 1-64,-15-16 288,14 16-192,-14-31-864,14-1 384</inkml:trace>
</inkml:ink>
</file>

<file path=ppt/ink/ink19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4:03.87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5 10 4640,'-13'0'1504,"13"0"-1494,0 0 1,0 0-1,0 1 0,0-1 1,0 0-1,0 0 1,0 0-1,0 0 0,0 0 1,0 0-1,-1 0 0,1 0 1,0 0-1,0 0 1,0 0-1,0 0 0,0 0 1,0 0-1,0-1 1,0 1-1,0 0 0,0 0 1,-1 0-1,1 0 0,0 0 1,0 0-1,0 0 1,0 0-1,0 0 0,0 0 1,0 0-1,0 0 1,0 0-1,0 0 0,0 0 1,0 0-1,0-1 0,0 1 1,0 0-1,0 0 1,0 0-1,0 0 0,0 0 1,0 0-1,0 0 1,0 0-1,0 0 0,0 0 1,0-1-1,0 1 0,0 0 1,0 0-1,0 0 1,0 0-1,0 0 0,0 0 1,0-7 289,0 14-72,-3-2-52,-4 3-22,0 0 0,1 0 0,0 0 0,1 1 1,-1 0-1,2 0 0,-1 1 0,1-1 0,1 1 1,-4 11-1,-26 117 331,-11 12-362,39-131-74,0 0 0,-2 0 1,-10 23-1,-7 2 100,18-26-94,4-13 31,1 0-1,-1 0 1,-1 0 0,-4 8-1,7-12-62,-1 0 0,0 0 0,0 0 0,0 0 0,0 0 0,0 0 0,0 0-1,-1 0 1,1-1 0,0 1 0,0 0 0,-1-1 0,1 1 0,0-1 0,-1 1 0,1-1 0,0 1-1,-1-1 1,1 0 0,-1 0 0,-1 0 0,3 0-21,0 0 0,0 0 0,0 0 0,0 0 0,0 0 0,0 0 0,-1 0 0,1 0 0,0 0 0,0 0 0,0 0 0,0 0 0,0 0 0,0 0-1,0 0 1,0 0 0,0 0 0,0 0 0,-1 0 0,1 0 0,0 0 0,0 0 0,0 0 0,0 0 0,0 0 0,0 0 0,0 0 0,0 0 0,0 0 0,0 0 0,0 0 0,0 0 0,0-1 0,0 1 0,-1 0 0,1 0 0,0 0 0,0 0 0,0 0 0,0 0 0,0 0 0,0 0-1,0 0 1,0 0 0,0 0 0,0-1 0,0 1 0,0 0 0,0 0 0,0 0 0,0 0 0,0 0 0,0 0 0,0 0 0,0 0 0,0 0 0,1-4 1,0 0-1,-1 0 1,1 1-1,0-1 1,1 0-1,-1 1 1,1-1-1,0 1 1,-1 0-1,1-1 1,1 1-1,-1 0 1,0 0-1,4-2 1,12-19-52,-9 6-32,9-21 1,4-8-185,7-5-77,-18 24 61,-5 12 114,1 0 0,0 0 0,11-15 0,57-104-462,-72 130 655,-1 5 97,-1 0-108,-1 0 1,1 0-1,-1 0 0,1 0 0,-1 0 0,1 0 1,-1 0-1,0 0 0,1 1 0,-1-1 1,1 0-1,-1 0 0,0 0 0,1 0 0,-1 1 1,1-1-1,-1 0 0,0 1 0,1-1 1,-1 0-1,0 1 0,1-1 0,-1 0 0,0 1 1,0-1-1,1 1 0,2 14 184,-1-2-94,8 34 236,-4 12-90,4 4 106,-5-4-96,6-9 33,4 41 239,-13-82-415,-1 0 1,0 1-1,-1-1 0,-1 11 1,1 3-55,-3-7-1381,-10-1 293</inkml:trace>
  <inkml:trace contextRef="#ctx0" brushRef="#br0" timeOffset="1">125 478 4384,'-15'-16'1632,"15"16"-1248,15 0-128,1 0 480,-16 0-448,15 0 384,16-15-384,-15 15 64,15 0-224</inkml:trace>
</inkml:ink>
</file>

<file path=ppt/ink/ink19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4:04.20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 47 4384,'-31'0'1632,"31"0"-1248,15-16-128,1 16 416,-1 0-416,1-15 256,15 15-288,0 0 64,0-16-160</inkml:trace>
</inkml:ink>
</file>

<file path=ppt/ink/ink19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4:04.54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3 1 3552,'9'10'432,"-5"-5"-236,0-1 1,0 0-1,0 0 1,1-1-1,6 6 1,-11-9-197,16 12 181,15 15 0,8 17 651,-26-32-607,-7-7-112,-1 0 0,0 0 0,7 9 0,-4-1 146,-1 0 0,8 18-1,-8-15-84,0 0-33,4 8 98,10 29-1,-5 20 80,-9-39-204,1 1-26,7 39 43,-11-42-46,-2 40 1,-2-72-86,0 21 49,-1 0 1,-1 1-1,0-1 1,-11 39 0,6-39 8,-2-1 0,0 1 0,-1-1 0,-18 26 0,22-37-21,-20 32 281,-51 62-1,23-43-327,48-54 10,-2 5-103,-1-1 0,0 0 0,-1-1-1,0 0 1,-19 13 0,-5-3-238</inkml:trace>
  <inkml:trace contextRef="#ctx0" brushRef="#br0" timeOffset="1">686 343 5888,'0'0'2176,"0"0"-1664,62 0-160,-31 0-128,1 0-192,14 0 416,1 0-256,0 16-1504,-16-16 736</inkml:trace>
</inkml:ink>
</file>

<file path=ppt/ink/ink19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4:04.91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5472,'0'31'2016,"0"-31"-1536,47 15-160,0-15-96,-16 0-192,47 0-1344,-16-15 704</inkml:trace>
</inkml:ink>
</file>

<file path=ppt/ink/ink19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4:05.26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3 16 5312,'-26'-13'1701,"25"13"-1654,0 0 0,0-1 1,0 1-1,0 0 0,0-1 0,0 1 0,0 0 0,0 0 1,0 0-1,0 0 0,0 0 0,-1 0 0,1 0 0,0 0 0,0 0 1,0 1-1,0-1 0,0 0 0,0 1 0,0-1 0,0 0 1,1 1-1,-1-1 0,0 1 0,0 0 0,0-1 0,0 1 0,1 0 1,-1-1-1,0 1 0,0 0 0,1 0 0,-1 0 0,1 0 1,-1 0-1,1 0 0,-1 0 0,-1 3 89,0 0 1,0-1-1,-1 0 0,1 1 1,-1-1-1,-5 5 0,4-4-57,0-1 0,0 1 0,1 1-1,-1-1 1,1 1 0,0-1-1,-2 6 1,0-2-15,1 1 0,1 0 0,-1-1 0,1 1 0,1 0 0,-1 1 0,2-1 0,-1 0 0,0 17 0,2-2 42,-1-14-60,0 0 1,1 0-1,1 0 1,0 1 0,0-1-1,4 12 1,-1-13 5,0-1 0,1 1 0,0-1 1,1 0-1,0 0 0,0-1 0,1 0 0,7 7 0,-12-11-37,1 0-1,0-1 0,0 1 0,1 0 0,-1-1 1,0 0-1,1 0 0,-1 0 0,1 0 1,0-1-1,0 1 0,0-1 0,0 0 0,-1 0 1,1 0-1,0-1 0,1 0 0,-1 1 1,0-1-1,4-1 0,15 2-118,-14 0 33,1-1 0,-1 0 0,0 0-1,0-1 1,0 0 0,17-4-1,-21 3 21,-1-1 1,1 1-1,-1-1 0,0 0 0,0 0 0,0-1 0,0 1 0,0-1 1,-1 0-1,0 0 0,4-4 0,-2-1 18,1 0 1,-1 0-1,-1-1 1,6-14-1,-7 15 41,0 0 0,-1-1-1,0 1 1,0-1 0,-1 1 0,0-1 0,-1 1 0,0-1-1,-1 0 1,0 1 0,0-1 0,-1 1 0,0-1 0,-5-13-1,2 8-21,-10-29 57,14 42-67,-1-1 0,1 1 0,0-1 0,-1 1 0,0-1 0,1 1 0,-1 0 0,0 0 0,0 0 0,0 0 1,0 0-1,-5-3 0,-9 3-168</inkml:trace>
</inkml:ink>
</file>

<file path=ppt/ink/ink19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4:18.73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 1056,'-1'0'15,"1"1"1,0-1-1,0 1 1,0 0-1,0-1 0,0 1 1,0-1-1,1 1 0,-1 0 1,0-1-1,0 1 1,0-1-1,0 1 0,1-1 1,-1 1-1,0-1 1,1 1-1,-1-1 0,0 1 1,1-1-1,-1 1 1,0-1-1,1 1 0,-1-1 1,2 1-1,16 0 131,-9-1-68,-8 0-72,-1 0 0,1 0 0,0 0 0,-1 0-1,1 0 1,-1 1 0,1-1 0,-1 0 0,1 0 0,-1 0 0,1 1 0,0-1 0,-1 0-1,0 1 1,1-1 0,-1 0 0,1 1 0,-1-1 0,1 0 0,-1 1 0,0-1 0,1 1-1,0 0 1,-1 0 7,0 0 0,1-1 0,-1 1 0,1-1 0,-1 1 0,1-1 0,-1 1 0,1-1-1,0 1 1,-1-1 0,1 1 0,-1-1 0,1 0 0,0 1 0,-1-1 0,1 0 0,0 0 0,0 0 0,-1 1-1,1-1 1,0 0 0,-1 0 0,1 0 0,1 0 0,0 0 69,0 0 0,1 0 1,-1 0-1,0-1 0,1 1 0,-1 0 0,0-1 1,0 0-1,0 1 0,0-1 0,1 0 1,2-2-1,-3 2-41,0 0 1,0 0 0,0 0-1,0 0 1,0 0 0,0 1-1,0-1 1,0 1 0,0-1 0,0 1-1,0 0 1,4 0 0,4 0 72,0-1 0,0 0 0,-1 0 0,18-6 0,-15 4-76,-2 1-44,0 1 1,0 0 0,0 0 0,0 1 0,15 1 0,9 1-119,605-2 1654,-617 1-1478,33 5-1,-33-2-38,35 0-1,99-4 522,-136 1-590,40 7 0,-34-4 29,83 12 102,-60-14-43,-36-2-19,21 3 0,-20 0-11,-1 0-1,0 2 1,16 6-1,-12-4 28,22 5 0,-8-5-79,36 2 0,-27-4 188,9 6 662,58 4-752,-89-13-262,26-1 0,3 1-14,-16 4 123,-16-3 87,-1-1-1,24 0 1,162-2-62,-190 1 74,-1-1 0,0 2 0,0-1 0,9 3 0,-9-1 26,0-2 0,0 1 0,0-1-1,9 0 1,0-1 23,-5-1-43,0 2 0,19 2 0,-26-2-6,12 3-24,0-1 0,31 2 0,-37-5 15,0 0 0,1 2 1,22 4-1,-14-1 10,96 15-166,-99-15 236,-8-3-13,0 0 0,0 0-1,17 0 1,176-2 12,-196 0-69,0-1 0,0 0-1,0 0 1,0-1 0,13-4 0,-15 4 9,-2 1 16,1 0 0,-1 1-1,1-1 1,0 0-1,0 1 1,-1 0-1,1 0 1,7 1-1,14 0 573,-25 1-1312,0 11-2570</inkml:trace>
</inkml:ink>
</file>

<file path=ppt/ink/ink1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41:00.6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2496,'0'16'896,"15"-16"-672,1 15-96,-16-15 512,15 16-384,1-16 672,0 0-512,15 0 128,15 0-288,-14 0 448,30 0-384,-15 0-1696,15 0 736,-15 0-2592</inkml:trace>
</inkml:ink>
</file>

<file path=ppt/ink/ink19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4:19.52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64 576,'0'-1'7,"0"0"1,0 1-1,0-1 0,0 1 0,0-1 1,0 0-1,0 1 0,0-1 0,0 1 1,0-1-1,1 1 0,-1-1 1,0 0-1,1 1 0,-1-1 0,0 1 1,1-1-1,-1 1 0,0 0 0,1-1 1,-1 1-1,1-1 0,-1 1 0,1 0 1,-1-1-1,1 1 0,-1 0 1,2-1-1,17-1 49,-3 0-72,-1-3-74,-12 3 78,0 1 0,1 0 0,-1 0 0,0 0 0,1 1 0,-1-1 0,1 1 0,3-1 0,0 1 54,-1-1-1,0 0 0,11-3 0,7 0 152,-11 8 106,-5 0-108,1-2-35,-1-1 0,1 0-1,0-1 1,0 0 0,12-1-1,5 0 159,-1 1 140,-14-1-337,-1 1-1,1 0 0,0 1 0,14 2 0,-9 2-67,-9-3 9,-1-1 1,1 1-1,-1-1 1,1 0-1,6 0 1,128-1 421,-116-1-519,37-6 0,-38 4 27,36-2 1,2 4 197,-23 0-146,63 6 0,-71-1-58,-3 0 94,40 1 0,1038-5 153,-852 7-203,27 2 1,719-9 512,-781-12 143,-204 11-634,53-1 82,-45 2-197,29-4-1,-5-6-1,-35 8 102,-10 2-13,1-1-1,-1 1 1,1-1-1,-1 1 1,1-1 0,-1 0-1,0 0 1,1 0-1,-1 0 1,0 0 0,0 0-1,4-4 1,-3 3 273,-6-1-128,1 2-167,0-1-1,0 1 0,0-1 0,-1 1 0,1 0 1,0 0-1,-1 0 0,1 0 0,-1 1 0,1-1 0,-1 1 1,1-1-1,-1 1 0,1 0 0,-1 0 0,-3 0 0,-25 0-871</inkml:trace>
</inkml:ink>
</file>

<file path=ppt/ink/ink19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4:21.35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37 1408,'0'-2'41,"1"1"1,-1-1-1,0 1 0,0-1 1,1 1-1,-1-1 0,1 1 1,-1-1-1,1 1 0,0-1 1,-1 1-1,2-2 1,4-10 49,0-13 112,0 13 195,-5 12-343,0-1 0,-1 1 0,1 0 0,0-1 1,-1 1-1,1-1 0,-1 1 0,1-1 0,-1 1 0,0-1 0,0 1 0,1-3 1,-1-28 1177,0 21-824,0 26-387,-1-3 54,0 0 1,-5 22 0,3-21-28,1 1 1,-1 26-1,4 64 231,-2 116 1040,4-220-1037,2 0-642,1-1 1,0 1-1,0-1 1,0-1-1,-1 1 1,9-4-1,-5 2 112,9 1-2196</inkml:trace>
</inkml:ink>
</file>

<file path=ppt/ink/ink19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4:21.68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6 992,'47'-15'352,"-47"15"-256,16 0-32,-1 15 32,-15-15-64,0 0-32,-15 0 32,15 0 160</inkml:trace>
</inkml:ink>
</file>

<file path=ppt/ink/ink19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4:24.44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1 63 320,'0'0'112,"0"3"-69,0 0-45,-1-1 34,1 0 0,0 0 0,0 0 1,0-1-1,0 1 0,1 0 0,-1 0 0,0 0 0,1-1 0,0 4 1,10 0 164,-6 8-53,5 0 21,-7-10 273,-1-1-86,9 9 69,-11-11-409,0 0 0,0 1 0,1-1 1,-1 0-1,0 0 0,0 0 0,0 1 0,1-1 0,-1 0 0,0 0 1,0 0-1,1 1 0,-1-1 0,0 0 0,0 0 0,1 0 0,-1 0 1,0 0-1,1 0 0,-1 0 0,0 1 0,1-1 0,-1 0 0,0 0 1,0 0-1,1 0 0,-1 0 0,0-1 0,1 1 0,-1 0 0,0 0 1,1 0-1,-1 0 0,0 0 0,0 0 0,1-1 0,-1 1-1,1 0 0,-1 0 0,0 0 0,1 0 0,-1-1 0,0 1 0,0 0 0,1 0 0,-1 0 0,0 0-1,1 0 1,-1 0 0,0 0 0,1 0 0,-1 0 0,0 0 0,1 0 0,-1 0 0,0 0 0,0 0 0,1 1 0,-1-1-1,0 0 1,1 0 0,-1 0 0,0 0 0,0 0 0,1 1 0,-1-1 0,0 0 0,0 0 0,1 0 0,-1 1-1,0-1 1,0 0 0,1 1 0,9 9 443,-9-9-434,-1-1 1,1 1 0,-1-1-1,1 0 1,-1 1 0,1-1-1,0 0 1,-1 0 0,1 1-1,-1-1 1,1 0 0,0 0 0,-1 0-1,1 0 1,0 0 0,-1 0-1,1 0 1,0 0 0,-1 0-1,1 0 1,0 0 0,-1 0-1,2-1 1,0 1 48,499 0 1296,-491-1-1357,-1 1-1,1-2 1,9-2 0,14-2-28,-8 3 45,1 2 0,35 1 1,-2 1 31,214-1 359,-241-1-387,33-6 0,-33 3-61,31 1 1,53-5-117,-3 0 34,24 8 242,-116 1-109,0 0-1,22 5 1,-24-3 5,0 0 0,22-1 0,362-2 142,-351 2-168,62 12-1,-64-7 80,58 1 0,131-8 158,-153 2-209,-19 6-20,-4-13-6,-2 10-1,2 0 12,143-5 160,-174 1-148,0 0-42,41-5-1,-41 0 1,-3-1 69,32 1-1,-34 4-9,-13 1-58,0-1-1,25-4 0,-5-6-45,25-6 27,-56 16 34,0-1-1,-1 0 1,1 1 0,0 0 0,-1 0 0,1 0-1,4 0 1,-5 0-2,0 1-1,0-1 1,-1 0 0,1 0-1,0-1 1,0 1-1,0 0 1,0-1-1,-1 1 1,5-2-1,2-3-17,-7 4 30,0 0 0,1 1 0,-1-1 0,1 0 0,-1 0 0,1 1 0,-1-1 0,1 1 0,-1-1 0,1 1 0,0 0 0,-1-1 0,3 1 0,15-1-174,-15 1 179,1 0 0,-1-1 0,0 1 0,1 1 0,-1-1 0,0 1 0,0 0 0,5 1 0,4 8-70,-10-7-342,-3-3 101,0 0 91,0 0 187,0 13 639,0-13-613,0 0-1,0 0 0,0 0 1,0 0-1,0 0 0,0 0 1,0 0-1,0 0 0,0 1 1,0-1-1,0 0 0,0 0 0,0 0 1,0 0-1,0 0 0,0 0 1,0 0-1,0 0 0,0 0 1,0 0-1,0 0 0,0 1 0,0-1 1,0 0-1,0 0 0,0 0 1,-1 0-1,1 0 0,0 0 1,0 0-1,0 0 0,0 0 1,0 0-1,0 0 0,0 0 0,0 0 1,0 0-1,0 0 0,0 0 1,0 0-1,-1 0 0,1 1 1,0-1-1,0 0 0,0 0 0,0 0 1,0 0-1,0 0 0,0 0 1,0 0-1,0 0 0,0-1 1,0 1-1,-1 0 0,1 0 0,0 0 1,0 0 1,-1 0 0,1 0 0,-1 0 0,0 0 0,1 0 0,-1 0 0,1 0 0,-1 0 0,1 1 0,-1-1 0,1 0 0,-1 0 0,1 0 0,-1 1 0,1-1 0,-1 0 0,0 1 0,1 0-9,-1 0 1,1 0-1,-1 0 0,1 0 0,0 0 0,0 0 1,-1 0-1,1 0 0,0 0 0,0 0 1,0 0-1,0 0 0,0 1 0,0-1 2,0 0 0,0-1 0,0 1 0,0-1 0,0 1 0,0-1 0,0 1 0,-1 0 0,1-1 0,0 1 0,0-1 0,-1 1 0,1-1 0,0 1 0,-1-1 0,1 1 0,0-1 0,-1 0 0,1 1 0,-1-1 0,1 1 0,0-1 0,-1 0 0,0 1 0,0-1 15,1 1 0,-1-1 1,1 0-1,-1 1 1,1-1-1,-1 1 1,1-1-1,-1 1 1,1 0-1,-1-1 1,1 1-1,-1 0 1,1-1-1,0 1 0,0 0 1,-1-1-1,1 1 1,0 0-1,0-1 1,0 1-1,0 0 1,0 0-1,-1-1 1,2 2-1,-4-2-46,-23 0 475,21-3-459,1 0 94,1 0-26,0 1 1,1-1 0,-1 0 0,0 0 0,1 0 0,0-1 0,-2-3 0,-1-19-16,-2 13-30,6 12-7,1 0 0,-1-1 0,0 1 0,0-1-1,1 1 1,-1-1 0,1 1 0,0-1 0,-1 1 0,1-1 0,0 1 0,0-2 0,0-4 0,0 4 0,0 1 0,0 0 0,0 0 0,0 0 0,0 0 0,0 0 0,-1 0 0,1-1 0,-2-2 0,-14-23-27,6 23-90,6-2 42,4 7 62,-1-1 0,1 1 0,0-1 0,0 1 0,-1 0 0,1-1 0,0 1 0,-1-1 0,1 1 0,0 0 0,-1 0 0,1-1 0,-1 1 0,1 0 0,-1-1 0,1 1 0,0 0 0,-1 0 0,1 0 0,-1 0 0,1-1 0,-1 1 0,1 0 0,-1 0 0,1 0 0,-1 0 0,1 0 0,-1 0 0,1 0 0,-1 0 0,0 1 0,-1-2 14,-1 1 0,1 0 0,0-1 0,0 0 0,0 1 0,-1-1 0,1 0 1,0 0-1,-2-2 0,2 2 21,0 0-1,1 0 1,-1 1 0,0-1 0,0 0 0,0 1 0,0-1 0,-3 0 0,-6 1 4,9-1-24,0 1-1,0 0 0,1 0 1,-1 0-1,0 0 1,0 1-1,1-1 0,-1 0 1,0 1-1,0-1 0,-1 2 1,-5 2-5,7-3 4,-1 0 1,1 0 0,-1 0 0,1 0-1,0 0 1,-1-1 0,0 1 0,1-1-1,-1 1 1,1-1 0,-1 0 0,0 0-1,-1 1 1,-4-2 38,5 1-33,0 0 1,-1 0 0,1 0 0,0 0-1,0 0 1,0 1 0,0-1 0,0 1 0,-3 0-1,-3 4-79,7-4 60,-1 0-1,1 0 1,-1 0-1,1-1 0,-1 1 1,1 0-1,-1-1 0,1 1 1,-1-1-1,0 1 1,1-1-1,-1 0 0,0 0 1,-2 0-1,0 0 28,0 1-1,0-1 0,0 1 1,0 0-1,1 0 0,-1 0 1,0 1-1,0-1 1,-5 4-1,7-4-14,-1 0 0,1 0 0,0-1-1,-1 1 1,1-1 0,0 0 0,-1 1 0,1-1-1,-5-1 1,-9 2-14,-5 10 9,-5-6 15,11 1 22,12-5-25,-1 0 0,1 0 1,0 0-1,-1 0 0,1 0 0,-1-1 0,1 1 0,-5-1 0,1 0 13,-1 1-1,0 0 0,1 1 0,-9 2 0,8-2-26,1 0-1,-1-1 1,1 0-1,-10 1 1,2-3-12,7 1 15,1 0 1,-1 0-1,0 1 0,-8 1 1,0 3-5,9-3-5,1 0 0,-1-1 0,1 0 0,-1 0 0,-9 0 0,-46-2-9,13 0 193,-69 6 0,88-1-249,9 0-3,-39 1 0,-109-5 60,-330 0-160,400 8 211,11-1-7,-447-7-28,518 1-21,0 1 0,-33 6 0,41-6-8,-13 1-3,1-2 1,-28-2 0,21 1 54,-242 0 89,248 1-155,-44 10 1,32-5 67,9-1 81,16-2-58,-1-1 0,1-1-1,-16 1 1,10-2-119,9 1 26,-1-1-1,1 0 1,0-1-1,-1 1 1,-6-3-1,-2-2-187,12 4 209,0-1 0,-1 1-1,1 0 1,0 0 0,-1 1 0,1-1 0,-1 1-1,-3-1 1,0 1 90,0-1 0,-1 0 0,1 0 0,0-1 0,-12-4 1,14 4-45,1 1 1,-1 0-1,1 0 1,0 1-1,-1-1 1,1 1-1,-1 0 0,1 0 1,-6 1-1,7 0-15,-1-1 0,1 0-1,-1 0 1,1 0 0,0 0-1,-1-1 1,-5-1 0,-14-8-2,5 8-64,1 0 1,-36 3-1,21-1-268,-165 0 711,187 0-339,0 1 1,0 0-1,1 0 0,-14 5 1,15-4-20,0-1 1,-1 1-1,1-1 1,-11 0-1,-228-1-325,244 0 341,3 0-149,0 0 38,3 2 127,-1 0-40,0 0 1,0-1-1,0 0 0,0 0 1,0 0-1,0 0 0,1 0 1,-1 0-1,0 0 0,1 0 1,-1-1-1,1 0 0,-1 1 1,0-1-1,1 0 0,-1 0 1,4-1-1,10 4 211,-1 10-69</inkml:trace>
</inkml:ink>
</file>

<file path=ppt/ink/ink19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4:57.76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59 736,'12'1'103,"-8"-1"-79,-1 1 0,1-1 0,0 0 0,-1-1 1,1 1-1,-1-1 0,1 1 0,4-2 0,-1-1-18,-1 1 68,1 0 1,-1 0 0,1 1-1,-1-1 1,1 2-1,10-1 1,23 1 201,88-3 200,-47-7-359,18 2 65,38-16 356,35 4-84,33-9 52,42-5-159,-185 25-261,156-21 207,-5 14-114,-117 9-134,208-20 1,49-3-55,328-4 279,-331 18 14,-150 6-57,195-8-86,-133 13-130,-121-1 4,142-1 50,384 7 660,-667 0-725,-2 0-92,0 0 0,-1 0-1,1 0 1,0 1-1,-1-1 1,1 1-1,0 0 1,-3 1-1,0 1-517,0 1 0,0-1 0,0 1 0,-6 8 0,11-12 610</inkml:trace>
</inkml:ink>
</file>

<file path=ppt/ink/ink19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5:00.39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5 189 1472,'-31'0'1472,"31"-2"-1157,0 1-302,0 1 0,0-1 0,0 1 0,0-1 0,0 1 0,0-1 0,0 1 0,0 0 0,0-1 0,0 1 0,-1-1 0,1 1 0,0-1 0,0 1 0,0 0 0,-1-1 0,1 1 0,0-1 0,0 1 1,-1 0-1,1-1 0,0 1 0,-1 0 0,1-1 0,0 1 0,-1 0 0,1 0 0,-1-1 0,0 1 0,-18-1 952,11 1-428,8-1-533,1 1 0,-1 0 1,0 0-1,1 0 0,-1 0 1,0-1-1,1 1 0,-1 0 1,0 0-1,0-1 0,1 1 1,-1 0-1,0-1 0,0 1 1,0 0-1,1-1 0,-1 1 1,0 0-1,0-1 0,0 1 1,0 0-1,0-1 0,0 1 1,0 0-1,0-1 0,0 1 1,0 0-1,0-1 0,0 1 1,0-1-1,0 1 0,0 0 1,0-1-1,0 1 0,0 0 1,0-1-1,0 1 0,-1 0 1,1-1-1,0 1 0,0 0 1,0 0-1,-1-1 0,1 1 1,0 0-1,0-1 0,-1 1 1,1 0-1,0 0 0,-1 0 1,1-1-1,-1 1 0,6-3 50,-3 2-55,0-1 1,0 1 0,1 0-1,-1-1 1,0 1 0,0 0-1,1 0 1,-1 1 0,0-1-1,1 0 1,-1 1 0,6-1-1,4-1-16,-3-1 31,0 0 0,0 0 0,0-1 0,8-5 0,21-8 199,11 6-48,1-6-138,22-7-6,-35 15 30,0 1-1,0 2 1,68-2 0,-75 7-74,57-10 0,-82 10 15,8-1 10,1 0 0,0 1-1,24 2 1,-3 0 450,-24 0-300,-10 2-34,-14 5-32,1-2-250,7 10 41,1-8 89,0 1 0,0-1 0,-8 9 0,-8 16-16,-5 13 22,16-31-2,1 1-1,1-1 1,-6 18-1,3-7-64,-18 33 0,17-38 61,1 0 0,-7 23-1,13-28 14,-8 24 125,-21 47 0,15-40-8,-13 28 80,-14 14 426,42-82-447,-1 0 0,-1 0-1,1 0 1,-11 11 0,15-17-133,-1 0 0,0-1 1,0 1-1,1-1 1,-1 1-1,0-1 0,0 1 1,0-1-1,0 1 0,0-1 1,0 0-1,0 1 1,0-1-1,0 0 0,1 0 1,-1 0-1,0 0 0,0 0 1,0 0-1,0 0 0,0 0 1,0 0-1,0-1 1,0 1-1,0 0 0,-1-1 1,0 0 10,0 0-1,0 0 1,0 0 0,0 0 0,1-1 0,-1 1 0,0-1 0,1 1-1,-1-1 1,-1-3 0,-5-8-27,2-1 0,0 1-1,0-2 1,1 1 0,1 0-1,-3-18 1,3 11 34,-2 0 0,-7-19 0,-13-9 109,13 23-98,8 13-65,-2 1 0,1 0 0,-13-16 0,-72-84-215,87 105 206,0 1 0,0-2-1,0 1 1,1 0 0,0-1 0,0 1 0,1-1 0,0 0 0,0 0 0,1 1 0,0-1-1,0-1 1,1 1 0,1-8 0,-1 14 20,0 1 1,0-1-1,0 0 1,0 1-1,0-1 0,1 0 1,-1 1-1,1-1 0,-1 1 1,1-1-1,0 1 0,0-1 1,0-1-1,6-9-13,-6 9 3,-1 1 8,0 0 0,1 0 0,0 0 0,-1 1 0,1-1 0,0 0 0,0 0 0,0 1 0,0-1 0,0 1 0,1-1 0,1-1 0,-2 2-4,1 0 0,0 1 0,0-1 0,-1 1 0,1-1 0,0 1 0,0 0 1,0 0-1,0 0 0,-1 0 0,1 0 0,0 0 0,0 0 0,0 1 0,-1-1 0,1 1 0,0-1 1,0 1-1,2 1 0,24 11-791,3 2-2864</inkml:trace>
</inkml:ink>
</file>

<file path=ppt/ink/ink19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5:00.73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 10 1664,'-13'-10'528,"13"10"-523,0 0-1,0 1 1,0-1-1,0 0 1,-1 0 0,1 1-1,0-1 1,0 0-1,0 0 1,0 1 0,0-1-1,0 0 1,0 1-1,0-1 1,0 0 0,0 0-1,0 1 1,0-1-1,0 0 1,0 0 0,0 1-1,0-1 1,0 0-1,0 1 1,0-1 0,0 0-1,0 0 1,1 1 0,-1-1-1,0 0 1,0 0-1,0 0 1,0 1 0,1-1-1,-1 0 1,0 0-1,0 0 1,0 1 0,1-1-1,-1 0 1,0 0-1,0 0 1,1 0 0,20 18 115,-15-14-66,0 0 0,-1 0-1,0 1 1,7 7 0,0 6 75,-7-11 60,1 1 0,-1-1 0,1-1 1,1 1-1,6 5 0,8 6 120,0 0 123,31 21 0,-34-27-309,16 10 63,5 20 129,-29-33-249,0 0 0,19 11 0,12 9 51,40 49 298,-52-49-201,-22-22-145,-1 0-1,1 1 0,-1 0 1,0 0-1,8 16 1,30 49 443,-41-68-736</inkml:trace>
</inkml:ink>
</file>

<file path=ppt/ink/ink19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5:01.08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36 32 1472,'-8'-9'159,"7"7"-133,0 1-1,0-1 0,-1 0 1,1 1-1,-1-1 1,1 1-1,-1 0 0,0-1 1,0 1-1,1 0 0,-1 0 1,0 0-1,0 0 0,0 1 1,0-1-1,0 0 1,0 1-1,0-1 0,-4 1 1,-1 0 43,6-1 15,-1 1 1,0 0-1,0 0 0,0 0 1,0 0-1,0 1 0,1-1 1,-1 0-1,0 1 1,-2 0-1,-4 12 684,-6-2-392,8-7-242,0 0 0,0 0 0,-6 7 0,-11 12 90,1 2 0,-24 34 0,25-29-134,-1 0 1,-31 32 0,23-37 19,22-19-66,1 0 0,0 0 0,0 1 0,-7 8 0,-6 13 74,8-19-75,11-9-36,0 1-1,0-1 1,0 1-1,0 0 1,0-1 0,0 1-1,0 0 1,0 0-1,0 0 1,0 0 0,1 0-1,-1 0 1,0 0-1,1 0 1,-1 0-1,1 0 1,-1 0 0,1 0-1,-1 0 1,1 0-1,0 1 1,-1-1 0,1 0-1,0 2 1,2 8 57,5-15-998,2-3 60,22-9-609,14 1-330</inkml:trace>
</inkml:ink>
</file>

<file path=ppt/ink/ink19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5:01.44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70 18 1472,'0'-1'20,"0"1"0,0-1 0,0 0 0,0 1 0,-1-1 0,1 0 0,0 1 0,0-1 0,0 0 0,-1 1 0,1-1 0,0 1 0,-1-1 0,1 0 0,0 1 0,-1-1 0,1 1 0,-1-1 0,1 1 0,-1-1 0,1 1 0,-1 0 0,1-1 0,-1 1 0,1 0 0,-1-1 0,0 1 0,1 0 0,-1 0 0,1-1 0,-1 1 0,0 0 0,0 0 0,-5-1 75,0 1 0,0 0 0,-9 0 0,-6 1 248,-18-1 76,-7-1-279,-48 5-1,64 1-163,8-2-12,-35 2 0,24-6 68,21 0 5,0 1 0,0 0 1,0 0-1,-19 4 1,16 2 11,12-5-27,0 1 1,0-1-1,0 0 1,0-1-1,-1 1 0,1 0 1,0-1-1,-4 0 1,6 0-32,0 0 1,0 0 0,0 0 0,0 0-1,0 0 1,-1 1 0,1-1-1,0 0 1,0 0 0,0 1 0,0-1-1,0 1 1,0-1 0,0 1 0,0-1-1,0 1 1,0 0 0,0-1 0,0 1-1,0 0 1,1 0 0,-1 0 0,0 0-1,1 0 1,-1-1 0,0 1 0,1 0-1,-1 1 1,1-1 0,-1 0-1,1 0 1,-1 2 0,-3 7-66,-3 6 71,2 0 0,0 0-1,1 1 1,-4 28 0,6-31 19,-9 36 85,6 7-5,-5-8 54,4-10-53,-7 31 179,5-39-187,2-9 18,1 0 0,1 0 0,0 1 0,0 29 0,4-41-3,-1 1 1,-1 0-1,0 0 1,-4 12-1,4-17-71,2-4-17,-1 1 0,1-1 0,0 1 0,0-1 0,0 1 1,1 0-1,-1-1 0,1 1 0,0-1 0,0 1 0,0-1 0,2 5 1,1 1 7,-3-5-6,0 0-1,1 0 0,-1 0 1,1 0-1,0-1 1,0 1-1,1 0 0,-1-1 1,1 0-1,-1 0 1,1 0-1,0 0 0,1 0 1,-1 0-1,0-1 1,1 0-1,-1 1 0,5 1 1,-3-3 55,1 0 1,-1 0-1,1-1 1,-1 0 0,1 0-1,6 0 1,-3-1-120,-1 1 0,1 0 0,13 3-1,11 8-99,-23-7 170,0 0 0,15 3 0,3-3 40,-16-2-9,0 0-1,-1 1 1,14 4-1,25 11 352,-35-8-513,1-7-1098</inkml:trace>
</inkml:ink>
</file>

<file path=ppt/ink/ink19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5:01.7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47 2400,'-16'-31'896,"16"31"-704,31 0-64,-15 0 672,0 0-480,15 0 288,0 0-352,16-15 0,15 30-160,16-15 96,-16 16-128,1-16 384,-17 15-224,-14-15 96,-1 16-192,-16-16-1696,-15-16 864,0 16-2144</inkml:trace>
</inkml:ink>
</file>

<file path=ppt/ink/ink1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41:00.96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2 3968,'0'0'1472,"16"0"-1120,-1-16-128,1 16 320,15 0-352,0 0 256,16-15-224,15 15 64,-15 0-160,15 0 160,-15 0-192,0 0-2848,-16 0 1504,16 0-1216</inkml:trace>
</inkml:ink>
</file>

<file path=ppt/ink/ink19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5:02.47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63 2816,'16'-16'1056,"0"32"-832,-1-32-64,1 16 416,-1 0-352,1 0 256,31-16-256,-16 16 128,16 0-192,15 0 64,0-15-128,1 15 288,-1 0-192,-15 0-896,-1-16 384,17 16-3040</inkml:trace>
  <inkml:trace contextRef="#ctx0" brushRef="#br0" timeOffset="1">951 592 2560,'0'0'960,"0"0"-768,16 0-32,-1-15 480,16 15-384,0 0 32,1 15-160,14-15 192,-14 0-192,-1 16-256,-16 0 64,1-1-2880</inkml:trace>
</inkml:ink>
</file>

<file path=ppt/ink/ink19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5:02.81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7 3232,'31'-16'1184,"16"1"-896,16-1-96,-17 16 320,1 0-320,0 0 192,0 0-224,-1 16 288,-15-16-256,-15 15-3840</inkml:trace>
</inkml:ink>
</file>

<file path=ppt/ink/ink19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5:04.36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6 2400,'15'0'896,"-15"0"-704,16 0-64,0 0 448,-1 0-352,16-16-224,1 16-32,-1 16 416,0-16-192,0 0-288,-15 0 32,30 0-2528</inkml:trace>
</inkml:ink>
</file>

<file path=ppt/ink/ink19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5:04.71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06 1 1824,'-1'33'289,"0"-8"-23,5 46 0,-1-50-251,6 74 606,-9-84-484,0-1 0,-1 1 0,0 0 1,0-1-1,-1 1 0,-1-1 0,-3 11 1,-3 1 145,7-14-166,-1-1 0,1 0-1,-1 0 1,-1 0 0,0 0 0,0 0 0,0-1-1,-1 1 1,1-1 0,-1-1 0,-11 10 0,7-8 21,1 0 0,-1 0 0,-1-2-1,1 1 1,-1-1 0,0 0 0,0-1 0,0 0 0,-1-1 0,0 0 0,1-1 0,-1 0 0,-17 1-1,20-3-78,1 0-1,-1 0 0,0-1 0,1 0 0,-1-1 0,1 1 0,-1-1 0,1-1 1,-13-5-1,-14-18 86,30 23-271,1 0 0,-1 0-1,1 0 1,-1-1 0,1 1 0,0-1 0,1 0 0,-1 0 0,0 0 0,1 0 0,0 0 0,0 0 0,0-1-1,1 1 1,0 0 0,-2-7 0,1 4-107,-13-43-1259</inkml:trace>
</inkml:ink>
</file>

<file path=ppt/ink/ink19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5:05.10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2560,'31'0'960,"-31"0"-768,16 15-32,-1 1-288,-15-1 32</inkml:trace>
</inkml:ink>
</file>

<file path=ppt/ink/ink19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5:05.45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9 1 2400,'-3'3'138,"-1"0"1,0-1-1,0 1 1,0-1-1,0 0 1,0 0-1,-6 2 1,-12 6 54,16-5-76,0 0 0,1 0-1,-1 0 1,1 1 0,1 0-1,-1 0 1,1 0-1,0 0 1,1 1 0,-1-1-1,-2 8 1,-1 3-18,5-14-99,0 0 0,0 0 0,1 0 0,-1 1 0,1-1 0,0 1 0,0-1 0,0 1 0,0-1 0,1 1 0,0 0 0,0-1 0,0 1 0,0 0 0,1 3 0,9 14 181,-8-13-128,-2-6-43,0-1 1,1 0 0,-1 0 0,0 1-1,1-1 1,-1 0 0,1 0 0,-1 0-1,1 0 1,1 2 0,-1-2 7,0 0 0,0 0 1,0-1-1,0 1 0,1-1 1,-1 1-1,0-1 0,0 0 1,1 1-1,1-1 0,5 2 74,7 4 50,-13-5-120,0 0-1,-1 0 1,1-1 0,0 1 0,0 0 0,0-1-1,0 1 1,0-1 0,0 0 0,-1 0-1,1 0 1,0 0 0,0 0 0,0 0 0,0 0-1,2-1 1,28-10 175,-15 8-61,-14 2-120,1 1 1,-1-1 0,0 1-1,-1-1 1,1 0 0,0 0-1,0 0 1,0 0-1,0-1 1,-1 1 0,1-1-1,-1 0 1,3-2-1,12-18 6,-15 19-52,1-1 1,-1 1 0,1-1-1,-1 1 1,1 0 0,0 0-1,0 0 1,0 0 0,6-3-1,-3 3-46,-5 3 75,-1 0 0,1 0 0,-1 0 0,1 0 0,-1 0 0,0-1-1,1 1 1,-1 0 0,1 0 0,-1-1 0,0 1 0,1 0 0,-1 0-1,0-1 1,1 1 0,-1 0 0,0-1 0,1 1 0,-1-1-1,0 1 1,0 0 0,1-1 0,-1 1 0,0-1 0,0 1 0,0-1-1,0 1 1,0-1 0,0 1 0,0 0 0,1-1 0,-1 1 0,0-1-1,-1 1 1,1-1 0,0 5-81,0-2 44,0 0 0,0 1 1,0-1-1,0 0 0,0 1 1,1-1-1,-1 0 0,2 4 1,2 2-79,8 18-115,-11-23 264,0 1 0,0-1 1,1 0-1,0 1 0,-1-1 0,1 0 0,0 0 0,1-1 1,-1 1-1,0 0 0,1-1 0,0 1 0,-1-1 0,1 0 1,0 0-1,0 0 0,0 0 0,1-1 0,-1 1 0,0-1 1,1 0-1,-1 0 0,1 0 0,-1 0 0,1 0 0,-1-1 1,1 0-1,-1 0 0,1 0 0,0 0 0,4-1 0,30-9 309,59-24-1,-90 31-306,0-1-1,0 1 1,-1-1 0,1-1-1,-1 1 1,0-1 0,10-11-1,-13 13-9,0 0 0,0 0 0,0-1 0,-1 1 0,1-1 0,-1 0 0,0 1 0,0-1 0,0 0 0,-1 0-1,1 0 1,0-8 0,0 7 3,-2 4-23,0 0-1,1 0 0,-1 0 1,0-1-1,0 1 0,0 0 1,1 0-1,-1 0 0,0-1 1,-1 1-1,1 0 0,0 0 1,0 0-1,0-1 1,-1 1-1,1 0 0,-1 0 1,1 0-1,-1 0 0,1 0 1,-1 0-1,-1-2 0,-4-8-18,3-2-4,3 11-2,-1 0 1,1-1-1,-1 1 0,0 0 1,1 0-1,-1 0 0,0 0 1,0-1-1,-1 1 0,1 0 1,0 1-1,-1-1 0,-1-2 0,-26-25-278,27 27 122,4 4-310,11 14-415,3 13-2160</inkml:trace>
</inkml:ink>
</file>

<file path=ppt/ink/ink19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5:06.07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7 744 1824,'-4'2'117,"-1"0"1,1 0-1,0 1 0,-5 3 1,2 7 116,1-10-169,6-3-60,0 0 0,0 0 0,-1 0 0,1 1 0,0-1 0,-1 0 0,1 0 0,0 0 0,-1 0 0,1 0 1,0 0-1,0 0 0,-1 1 0,1-1 0,0 0 0,-1 0 0,1 0 0,0 1 0,0-1 0,0 0 0,-1 0 0,1 1 0,0-1 0,0 0 0,0 0 0,0 1 0,-1-1 0,1 0 0,0 0 0,0 1 0,0-1 0,0 0 0,0 1 0,0-1 0,0 0 0,0 1 0,0-1 0,0 0 0,0 1 0,0-1 0,0 0 0,0 1 0,0-1 0,0 0 0,0 0 0,1 1 0,-1-1 0,0 0 0,0 1 0,0-1 0,0 0 0,1 0 0,-1 1 0,11 4 241,-7 1 141,0-1 31,8-3-55,-4-1-268,0-1 1,0-1-1,1 1 1,-1-1 0,-1 0-1,1-1 1,0 0 0,0 0-1,-1-1 1,1 0 0,-1 0-1,1-1 1,-1 0 0,6-5-1,63-50-138,-68 51 66,1 0-1,-1 0 0,-1-1 0,1 0 0,-2 0 0,1 0 0,7-17 1,1-6 34,12-37 0,-9 22 25,7-11 131,-9 20-160,21-69 1,-19 40-154,8-35 125,-24 69 132,-2 29-137,0 0 0,0 0 0,1 0 0,-1 0 0,2-5 0,5-5 31,-6 13-50,0 0 0,-1-1-1,1 1 1,0 0 0,-1-1 0,1 1-1,-1-1 1,0 1 0,1-1-1,-1-1 1,0 0-161,0 9 59,0 1 102,-2 1 0,1-1 0,-3 10 1,2-9 66,0 1 0,0-1 0,0 13 0,1-14-16,1 1 1,-1-1-1,0 0 1,0 0-1,-4 9 0,3-10-22,1-1-1,0 1 1,0 0-1,0 0 0,0 7 1,1 67 562,0-78-558,0 0 1,0-1 0,1 1 0,-1-1-1,0 1 1,1 0 0,-1-1-1,1 1 1,0-1 0,-1 1 0,1-1-1,0 1 1,1 0 0,3 6 167,-5-7-180,0 0 1,1-1 0,-1 1-1,0 0 1,1-1 0,-1 1-1,0-1 1,1 1 0,-1-1-1,1 1 1,-1-1 0,1 1-1,-1-1 1,1 1 0,-1-1-1,2 1 1,-2-1-4,1 0 0,-1-1 0,1 1 0,-1 0-1,1-1 1,-1 1 0,1 0 0,-1-1 0,0 1 0,1-1 0,-1 1-1,1-1 1,-1 1 0,0-1 0,0 1 0,1-1 0,-1 1 0,0-1 0,1-1-1,4-11 276,8 6-22,-10 2-239,1 0 0,-1 0 0,0 0 1,2-7-1,8-11 19,8-16-19,-8 16-28,10-11-21,-17 13-30,-4 11 22,8-21-40,6-29-229,-13 46-410,-4 23 233,-1-1 240,-5 10 166,1 1 0,-7 34 0,11-37 184,0 0-1,2 0 1,0 20-1,1 3 203,0-31-194,0 0-1,0 0 1,4 16-1,-2-17-25,-2 0 0,1 1 0,0 12 0,-2 12-929,0-32 812,0 0-1,0 0 0,0 0 1,0 0-1,0 0 1,0 0-1,0 0 1,0 0-1,0 0 1,0 0-1,0 1 1,0-1-1,0 0 1,0 0-1,0 0 1,0 0-1,0 0 0,0 0 1,0 0-1,0 0 1,0 0-1,0 0 1,0 0-1,0 1 1,0-1-1,0 0 1,0 0-1,0 0 1,0 0-1,0 0 1,0 0-1,0 0 1,0 0-1,1 0 0,-1 0 1,0 0-1,0 0 1,0 0-1,0 0 1,0 0-1,0 0 1,0 0-1,0 0 1,0 0-1,0 0 1,1 0-1,-1 0 1,0 0-1,0 0 0,0 0 1,0 0-1,0 0 1,0 0-1,0 0 1,0 0-1,0 0 1,13-2-1660,3-11 518</inkml:trace>
</inkml:ink>
</file>

<file path=ppt/ink/ink19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5:06.42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9 15 2560,'-13'-13'832,"13"13"-806,0 0-1,1 0 1,-1 0-1,1-1 1,-1 1 0,1 0-1,-1 0 1,1 0 0,-1 0-1,1 0 1,-1 0 0,1 0-1,-1 0 1,1 0 0,-1 0-1,0 0 1,1 0 0,-1 1-1,1-1 1,0 0 0,0 2 10,-1-1 1,1 0-1,-1 0 1,1 1 0,-1-1-1,0 0 1,0 1 0,1-1-1,-1 0 1,0 1 0,0-1-1,0 1 1,-1-1 0,1 2-1,0 9 140,0 359 2154,-1-339-2237,-1 0-1,-11 55 1,8-60 81,0-1 1,2 1 0,0 52-1,3-76-105,0 1-1,0 0 1,-1 0-1,1 0 0,-1-1 1,0 1-1,-1 0 0,1-1 1,-1 1-1,-3 5 0,1 1-171,8-22-1287,9-17-119,3-2-1547</inkml:trace>
</inkml:ink>
</file>

<file path=ppt/ink/ink19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5:06.75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59 1 2560,'-15'0'960,"15"0"-768,0 31-32,-16 0 480,16 0-384,0 16 384,0 15-352,0-15-96,-16 16-96,16-1 256,16 0-160,-16 1 256,0-17-256,0 1 256,-16-16-256,1 0-960</inkml:trace>
  <inkml:trace contextRef="#ctx0" brushRef="#br0" timeOffset="1">1 390 2400,'15'-15'896,"1"15"-704,15 0-64,-15 0 672,15 0-480,0 0 224,0 0-320,16 0 224,0 0-256,-16 0-96,0 0-64,0 0-3424</inkml:trace>
</inkml:ink>
</file>

<file path=ppt/ink/ink19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5:07.08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63 3488,'-15'-31'1280,"15"31"-992,0 0-64,0 0 288,15 0-320,1 0 352,-1-16-320,17 16-32,14 0-128,-15-15 576,16 15-352,0 0-160,-16 15-128,0-15-1216,-15 0 672</inkml:trace>
</inkml:ink>
</file>

<file path=ppt/ink/ink1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41:01.42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7 204 2976,'-5'17'268,"2"1"-1,0 0 1,0 0 0,1 22 0,2 158 1289,0-180-1451,-2 0 0,-4 20 0,3-21-70,1 0 0,0 17 0,2-11 37,1-8 1,-2 0-1,-2 23 1,-3-13 81,4-19-107,1 0 0,-1 0 0,1 0 0,0 8-1,1 17 444,0-29-319,3-4 8,3-6-89,-1 0-1,0-1 1,0 0 0,-1 0-1,0 0 1,0 0 0,4-18-1,-7 21-210,1 1-1,-1-1 0,1 1 0,0 0 0,0 0 0,0 0 0,1 0 0,4-7 0,2-2-225,12-30-449,-18 39 659,6-12-261,-1 0-1,-1 0 1,-1-1 0,5-20 0,36-175-1294,-42 189 1721,0 1 0,2 0 1,1 0-1,0 0 0,19-32 0,-12 30 121,-9 13 40,1 0 0,0 1-1,1 1 1,14-16-1,-16 20-20,0 0-1,0 0 1,0 1-1,11-6 1,-13 9-68,0 0 1,1 0 0,-1 0 0,1 1 0,-1 0 0,1 0-1,0 0 1,-1 0 0,1 1 0,5 0 0,81 0 473,-86 0-548,0 0 0,0 1 0,0-1 0,0 1 0,0 0 0,0 1-1,0-1 1,9 5 0,-2 1 47,-1 0-1,14 11 1,-18-13-38,-5-3-9,1 1 0,0-1 0,-1 0 0,0 1 0,0-1 0,0 1 0,0 0 0,0-1 0,0 1 0,-1 0 0,1 0 0,-1 0 0,0 1 0,0-1 0,0 0 0,0 0 0,0 5 0,-1-3 50,0 0 0,0 0 0,-1 0-1,1 0 1,-1 0 0,0 0-1,-1 0 1,1 0 0,-1-1-1,0 1 1,0 0 0,-4 6-1,-1-1-50,0 1 0,0-1-1,-1-1 1,0 1 0,-1-2-1,0 1 1,0-1 0,-1 0-1,0-1 1,-13 7 0,-55 20 202,72-31-189,0-1 0,0 1 1,0-1-1,0 0 0,-1-1 0,1 1 0,-1-1 0,0 0 1,1-1-1,-1 0 0,0 0 0,1 0 0,-1-1 1,-12-2-1,4-3 32,12 5-81,0-1-1,0 1 0,0 0 0,0 1 0,0-1 0,-1 0 0,1 1 1,-3 0-1,4 0-6,1 0 1,-1-1 0,1 1 0,-1 0 0,1 0-1,-1-1 1,1 1 0,0-1 0,-1 1-1,1-1 1,-1 0 0,1 1 0,-1-2-1,-5 0-179,1 11-20,-3 1-64,8-9 255,-1 0-1,1 0 1,0 0-1,0 0 1,0 1-1,0-1 1,0 0-1,0 1 1,1-1-1,-1 0 0,0 1 1,1-1-1,-1 1 1,1-1-1,-1 1 1,1-1-1,-1 3 1,4 19-134,1-1 1,1 1 0,9 28-1,-4-26 359,0 0 0,20 32 0,-27-53-152,0 0 0,0 0 0,0-1 0,1 1 0,-1-1-1,1 0 1,7 5 0,12 11 173,-2 7 72,23 8 682,-37-27-725,-4-3-153,0-1-1,0 0 1,1 0 0,-1 0-1,5 2 1,5 0 137,-9 2-47,-3-7-191,-1 1-1,0-1 1,0 1-1,1-1 1,-1 0 0,0 1-1,0-1 1,1 1-1,-1-1 1,1 0 0,-1 0-1,0 1 1,1-1 0,-1 0-1,1 1 1,-1-1-1,0 0 1,1 0 0,-1 0-1,1 0 1,-1 1-1,1-1 1,-1 0 0,1 0-1,-1 0 1,1 0 0,-1 0-1,1 0 1,-1 0-1,1 0 1,0-1 0,33 1-3325,-6 0-784</inkml:trace>
</inkml:ink>
</file>

<file path=ppt/ink/ink19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5:10.5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8 2304,'0'-10'724,"0"20"-189,0-10-205,0 0-106,3 0 16,399 0 896,-300-8-1045,-1 0-38,-73 8-29,-10-1-7,1 1 0,25 4 0,-20 1-31,-10-3 31,0 1 0,28 0 0,-29-3 111,-11 0 171,-2 3-177,0-2-127,0 1-1,-1 0 0,1 0 0,-1-1 0,1 1 0,-1 0 0,0-1 0,1 1 0,-1 0 0,0-1 0,0 1 0,0-1 0,0 0 0,-1 1 0,1-1 0,-2 2 0,-1 1 54,1 1-1,0-1 1,0 0-1,1 1 1,-1 0-1,1 0 1,0 0-1,-1 6 1,-4 6-65,-41 140-248,18-57 375,25-83-55,-2-1-1,0 0 0,-1-1 1,-11 17-1,14-26-3,1 0 0,-1 0 0,0 0 1,-1-1-1,1 0 0,-1 0 0,0-1 0,0 1 0,0-1 0,-1 0 0,-8 3 0,13-7-28,1 1-1,-1-1 1,0 0-1,0 0 1,0 0-1,0 0 1,0 0-1,0 0 0,0 0 1,0 0-1,0-1 1,0 1-1,0-1 1,1 0-1,-1 1 1,0-1-1,0 0 0,-2-2 1,-4-1 46,5 3-43,1 1-1,0-1 0,0 0 0,0-1 1,-1 1-1,1 0 0,1-1 1,-1 1-1,0-1 0,0 1 0,0-1 1,1 0-1,-1 0 0,1 0 0,-2-3 1,-1-3 65,0 0-1,1 0 1,-4-14 0,-39-158 651,-1 27 4,34 119-852,8 8 20,-6 16 33,8-8-22,3 17 72,0-1 0,0 1 0,0 0 0,0-1 0,0 1 0,0-1 0,0 1 0,0 0 0,1-1 0,-1 1 0,0-1 0,1 1 0,0-2 0,1 2-126,-1 1 1,1-1-1,-1 1 1,1-1-1,-1 1 1,1-1-1,-1 1 0,1 0 1,0 0-1,-1 0 1,1 0-1,0 0 1,-1 0-1,1 1 1,-1-1-1,1 0 1,-1 1-1,1-1 1,2 2-1,22 11-3572</inkml:trace>
</inkml:ink>
</file>

<file path=ppt/ink/ink19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5:10.90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0 2400,'1'-1'43,"0"0"-1,-1 1 1,1-1 0,0 0 0,0 1-1,0-1 1,-1 0 0,1 1 0,0-1-1,0 1 1,0 0 0,0-1 0,0 1-1,0 0 1,0-1 0,0 1 0,0 0-1,0 0 1,1 0 0,1 1 12,0-1 1,0 1-1,-1 0 0,1 0 1,-1 0-1,4 2 1,0 0 61,-3 0 56,1-1-1,-1 0 1,0 1-1,0 0 1,4 5 0,4 3 135,24 17 495,-25-21-720,0 1 0,0 1 1,16 16-1,8 17-51,10-6 229,-4-2 131,57 36 0,-85-63-299,-1 0 1,-1 1-1,20 17 0,-12-9-77,-12-13-141,-5-3 5,-1 0 0,1 0-1,-1 0 1,1 0 0,-1 0 0,0 1 0,1-1-1,-1 0 1,1 0 0,-1 0 0,0 1-1,1-1 1,-1 0 0,1 1 0,-1-1 0,0 0-1,0 1 1,1-1 0,-1 1 0,0-1-1,0 0 1,1 1 0,-1-1 0,0 1 0,0-1-1,0 0 1,0 1 0,0-1 0,1 1 0,-1-1-1,0 1 1,0-1 0,0 1 0,0-1-1,-1 1 1,1-14-1757</inkml:trace>
</inkml:ink>
</file>

<file path=ppt/ink/ink19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5:11.23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36 0 3072,'-15'0'1120,"-1"16"-864,-15-16-64,15 31 672,-15-15-512,0 30-288,-16 1-64,1 16 736,-1-1-384,16-15-64,0-1-192,-1 1 256,17-16-160,-16-15 96,31-1-160,-16 1-2528,16-32 1312,16 1-1696</inkml:trace>
</inkml:ink>
</file>

<file path=ppt/ink/ink19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5:11.57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 15 1728,'13'-13'560,"-13"13"-556,0 0 0,0 0 0,0 0 0,0 0 0,0 0 0,0 0 0,0 0 0,0 0 0,0-1 0,1 1 0,-1 0 0,0 0 0,0 0 0,0 0 0,0 0 0,0 0 0,0 0 0,0 0 0,0 0 0,1 0 0,-1 0 0,0 0 0,0 0 0,0 0 1,0 0-1,0 0 0,0 0 0,0 0 0,1 0 0,-1 0 0,0 0 0,0 0 0,0 0 0,0 0 0,0 0 0,0 0 0,0 0 0,1 0 0,-1 0 0,0 0 0,0 0 0,0 0 0,0 0 0,0 0 0,0 0 0,0 0 0,0 0 0,1 0 0,-1 1 0,0-1 0,0 0 0,0 0 0,0 0 0,0 0 0,0 0 0,0 0 0,10 11 226,-7-9 399,-3 4-165,1 1-288,-1-3-91,0 1 1,0-1-1,0 1 0,0-1 1,-1 0-1,1 1 0,-3 3 1,-22 156 1145,22-133-1143,3 40 0,1-46-8,-1 0 0,-4 26 0,-1-18 98,2-19-77,1 1 0,-1 16-1,4-13 60,-1-12-99,0 0-1,0 0 1,0 0-1,-1 0 1,-1 8-1,-4 2 186,5-13-210,-1 0 0,1 0 0,0 1 0,1-1 0,-1 0 0,0 1 0,1 4-1,0 10-867,0-18-2698</inkml:trace>
  <inkml:trace contextRef="#ctx0" brushRef="#br0" timeOffset="1">515 31 2400,'-16'16'896,"1"-1"-704,15 16-64,-16-15 672,16 31-480,0 31 288,0 0-352,0-16 0,16 16-160,-1-16 160,1-15-160,-16-16 384,0 0-256,0-15 160,0 15-224,-16-31 0,1 16-96,-16-16-3072</inkml:trace>
</inkml:ink>
</file>

<file path=ppt/ink/ink19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5:11.91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52 2912,'0'-15'1056,"0"15"-800,16 0-96,0 0 416,-1-16-352,16 16 128,1 0-224,14 0 160,1-15-192,15 15 96,-15 0-96,0 0-3520</inkml:trace>
  <inkml:trace contextRef="#ctx0" brushRef="#br0" timeOffset="1">265 94 3392,'-31'-31'1248,"31"31"-960,-15-31-64,30 31 288,-15-16-320,31 16 352,-15-15-320,31 15-32,-1 0-128,1 0 384,0 15-256,15 1-4224</inkml:trace>
</inkml:ink>
</file>

<file path=ppt/ink/ink19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5:12.27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16 3232,'-15'-15'1184,"15"15"-896,31 0-96,-31 0 160,31 0-224,-15 0 256,-1 0-256,16 15-256,-15-15 64,15 16-3008</inkml:trace>
</inkml:ink>
</file>

<file path=ppt/ink/ink19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5:12.62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3136,'15'0'1184,"1"0"-928,15 0-64,0 0 96,-15 0-192,15 0-512,16 16 192,-16 0-2240</inkml:trace>
</inkml:ink>
</file>

<file path=ppt/ink/ink19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5:13.22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0 1 1664,'0'2'528,"0"1"-501,0 0 1,0 0-1,0 0 0,1 0 0,0 0 1,-1 0-1,1-1 0,0 1 1,2 3-1,8 27 1017,-3-6-593,-3-14-135,-1 1-1,5 26 1,-7-16-118,4 22 62,14 16 39,-12-12-49,-3-26 14,-3-17-169,0 0-1,-1 0 0,0 0 1,-1 0-1,1 1 0,-1-1 1,-1 10-1,-10 14 823,10-28-850,-1 0 0,1-1 0,-1 1 0,0 0 0,0-1 0,0 1 0,0-1 0,0 0-1,0 1 1,-1-1 0,1 0 0,-1-1 0,0 1 0,1 0 0,-1-1 0,0 1 0,0-1-1,0 0 1,0 0 0,0 0 0,0 0 0,0-1 0,-4 1 0,3-2-18,0 0 1,0-1 0,0 0 0,0 1-1,0-1 1,1-1 0,-1 1-1,1 0 1,-7-6 0,5 3-9,-2-1-81,0 0 0,1 0 0,0-1 1,0 0-1,-6-10 0,6 8-1015,0-1 0,1 0 1,-7-18-1,10 22 596,1 0 1,0-1-1,0 1 0,1 0 1,0-10-1,0-31-1429</inkml:trace>
</inkml:ink>
</file>

<file path=ppt/ink/ink19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5:13.5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2912,'0'0'1056,"31"0"-800,-31 0-96,16 16 64,0 0-160,-16-1-2560</inkml:trace>
</inkml:ink>
</file>

<file path=ppt/ink/ink19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5:13.94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3 0 1312,'-16'0'597,"16"3"-421,0-1-79,0-1 0,0 1-1,-1-1 1,1 1 0,-1 0-1,1-1 1,-1 1-1,0-1 1,-1 3 0,-5 9 142,2 16 38,-21 46 742,25-71-961,1-1 1,-1 1 0,1 0-1,0-1 1,-1 1 0,2 0-1,-1 0 1,0-1 0,1 1-1,0 0 1,0-1 0,0 1-1,0-1 1,0 1 0,1-1-1,-1 0 1,1 1 0,0-1-1,5 6 1,1 5-59,-7-13 17,0 1-1,0-1 1,0 1 0,0-1 0,0 0 0,0 1-1,0-1 1,0 0 0,1 0 0,-1 0-1,0 0 1,1 0 0,-1 0 0,1 0 0,-1-1-1,1 1 1,-1 0 0,1-1 0,3 1 0,1 0 71,-1-1 0,1 1 0,0-1 0,7-1 0,3 0 21,12 1-24,-25 0-293,-3 0 38,3 0-17,30 0-238,-7 1 520,52-5 0,-77 4-92,23-4 105,-1 0-1,0-1 0,26-10 0,-45 12-66,1 0-1,0 0 0,-1 0 0,0-1 1,0 1-1,0-1 0,0 0 0,0 0 1,-1 0-1,5-8 0,-8 11-27,1 0 1,-1 0-1,0 0 0,0 0 0,0 0 1,0 0-1,0 0 0,1 0 0,-2 0 1,1 0-1,0 1 0,0-1 0,0 0 1,0 0-1,-1 0 0,1 0 0,0 0 1,-1 0-1,1 0 0,-1 0 0,1 1 1,-1-1-1,1 0 0,-1 0 0,1 1 1,-2-2-1,-2-4 168,0 1-35,1 0 0,-1 1 0,0 0-1,0-1 1,-1 2 0,-8-8 0,-17-15 561,29 25-737,-1-1-1,1 1 1,0 0-1,0-1 0,0 0 1,0 1-1,0-1 0,0 0 1,0 1-1,0-1 1,1 0-1,-1 0 0,1 0 1,-1-3-1,4 18-140,7 0-426,-7-11-2256</inkml:trace>
</inkml:ink>
</file>

<file path=ppt/ink/ink1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41:01.75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1 0 3072,'0'16'1120,"0"15"-864,-16 0-64,16 0 1024,0 16-704,-15-16 64,15 16-352,0 0 224,-16-1-256,1 1-32,-1-16-96,16-15 288,-31 15-160,31-16 320,-16 1-288,1 0-736,15-16 256,0 0-4416</inkml:trace>
</inkml:ink>
</file>

<file path=ppt/ink/ink19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5:14.8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87 320,'0'0'112,"0"3"-69,0 10 405,3-13-214,7 0-52,-7 0 47,-3 65 1254,0-63-1425,1 0 1,-1 1 0,1-1 0,0 0 0,0 1-1,0-1 1,0 0 0,0 0 0,1 0 0,-1 0-1,1 0 1,-1 0 0,1 0 0,0 0-1,0-1 1,3 3 0,17 21 440,-18-20-439,-3-3-37,0 1 1,1-1 0,-1 0 0,1 0 0,-1 0 0,1-1 0,2 3 0,16 5 93,-16-8-81,0 0 1,0 1-1,0 0 0,7 4 1,-5-3-4,-1-1 1,0 0 0,1 0 0,0 0 0,-1-1 0,1 1 0,0-1 0,0-1 0,0 1 0,10-1 0,-13 0-13,0 0 1,0-1 0,0 1-1,0 0 1,0-1-1,0 0 1,-1 1-1,1-1 1,0-1 0,0 1-1,-1 0 1,1 0-1,0-1 1,2-2-1,-3 3-8,-1 0-2,1 0 0,-1 0 0,0 0 0,0 0 0,1-1 0,-1 1 0,0 0 0,0-1 0,0 1 0,0-1 0,0 1 0,-1-1-1,1 1 1,0-1 0,-1 0 0,1 1 0,-1-1 0,0 0 0,1 1 0,-1-3 0,2-8 47,5 0 40,-6 10-82,-1 1-1,1-1 1,0 1 0,0-1 0,-1 1 0,1-1 0,-1 0 0,1 1-1,-1-1 1,0 0 0,0 1 0,0-1 0,0-1 0,2-28 391,-2 18-340,1 1 0,-1-1 0,-1 1-1,-3-17 1,0 11-57,1 9 19,1-1 1,0 0-1,0-18 1,1 21-30,1 0 0,-1 0 0,-1 0 1,1 0-1,-5-13 0,4 15-17,1 2-13,0-1 0,0 1-1,1-1 1,-1 1 0,1-1 0,0 0-1,0 1 1,1-6 0,-1 2-55,0 7 82,0 0 1,0 0-1,0 0 1,0 0-1,0 0 0,0-1 1,0 1-1,0 0 1,0 0-1,0 0 1,0 0-1,0 0 0,-1 0 1,1-1-1,0 1 1,0 0-1,0 0 1,0 0-1,0 0 0,1 0 1,-1 0-1,0-1 1,0 1-1,0 0 1,0 0-1,0 0 0,0 0 1,0 0-1,0 0 1,0-1-1,0 1 1,0 0-1,0 0 0,0 0 1,0 0-1,1 0 1,-1 0-1,0 0 1,0 0-1,0-1 1,0 1-1,0 0 0,0 0 1,0 0-1,1 0 1,-1 0-1,0 0 1,0 0-1,0 0 0,0 0 1,0 0-1,1 0 1,-1 0-1,10 0-2,-5 3 74,-3-2-212,-1 0 0,0 0 0,0 0 0,0 1 0,0-1-1,0 1 1,0-1 0,0 0 0,-1 1 0,1-1 0,-1 1 0,1 0 0,-1-1 0,1 1 0,-1-1-1,0 1 1,0 2 0,0-3 58,0 0-1,0 0 0,0 0 1,0-1-1,1 1 1,-1 0-1,0 0 0,0 0 1,0-1-1,1 1 0,-1 0 1,0 0-1,1 0 1,-1-1-1,0 1 0,1 0 1,-1-1-1,2 2 1,2 1-229,0 0 0,0-1-1,0 1 1,5 1 0,-8-4 306</inkml:trace>
</inkml:ink>
</file>

<file path=ppt/ink/ink19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5:15.36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6 18 2080,'0'-3'667,"0"-10"-209,-2 13-36,-7 0-191,2-1-160,-1 1 0,1 0-1,0 0 1,0 1 0,-11 2 0,-10 7-34,18-8-25,-12 4 61,-9 15 194,5-13-61,23-8-176,1 1 0,-1 0 1,1-1-1,-1 1 0,1 0 0,-1 0 0,1 0 0,0 0 0,-1 1 0,1-1 0,0 0 0,-2 3 0,-43 53 466,44-54-470,0 0 0,0 0 0,0 0 1,1 0-1,-1 1 0,1-1 0,0 1 0,0-1 0,0 1 0,0 0 0,1 0 0,-1 0 1,1 0-1,0 0 0,0 0 0,1 0 0,-1 0 0,1 0 0,0 0 0,0 0 0,0 1 0,1-1 1,-1 0-1,1 0 0,0 0 0,0 0 0,1 0 0,-1 0 0,1-1 0,0 1 0,0 0 1,0-1-1,0 1 0,1-1 0,-1 0 0,1 0 0,6 6 0,-2-3 59,0 0-1,1 0 1,0-1 0,0 0-1,0-1 1,1 1 0,9 2-1,18 6 76,-26-12-323,1 0-1,12-1 1</inkml:trace>
</inkml:ink>
</file>

<file path=ppt/ink/ink19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5:15.71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6 2912,'16'0'1056,"-16"0"-800,15-15-96,1 15 288,-1 0-288,1 0 0,-1 15-96,17-15 448,-1 0-288,16 0 64,-16 0-192,0 0-3520</inkml:trace>
</inkml:ink>
</file>

<file path=ppt/ink/ink19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5:16.14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68 79 2560,'13'-13'832,"-14"13"-771,1 1 0,-1-1 0,0 0 0,1-1 1,-1 1-1,0 0 0,1 0 0,-1 0 0,0 0 0,1 0 0,-1-1 1,0 1-1,1 0 0,-1-1 0,1 1 0,-1 0 0,1-1 0,-1 1 1,0-1-1,0 0 0,-11-9 645,12 10-808,0 0 107,0-1 1,-1 1-1,1 0 1,0 0 0,0-1-1,-1 1 1,1 0-1,0 0 1,0 0-1,-1 0 1,1 0-1,0-1 1,-1 1-1,1 0 1,0 0-1,-1 0 1,1 0 0,0 0-1,-1 0 1,1 0-1,0 0 1,-1 0-1,1 0 1,0 0-1,-1 0 1,-6 1 18,2-1-17,1 0 1,0 0 0,-1 0-1,1 0 1,-1-1 0,1 1-1,-5-2 1,-7-2 18,-1 0-1,0 2 0,-18-1 0,25 2-4,1 1-1,-1-1 0,1-1 0,-12-2 0,13 1-15,-1 2-1,1-1 0,-1 1 1,-10 0-1,12 1-19,0-1-1,0 0 1,-1 0 0,1-1-1,-12-4 1,14 4-10,2 1-13,0 0 1,0 1 0,-1-1 0,1 1-1,0-1 1,0 1 0,-1 0-1,1 1 1,0-1 0,-1 0-1,1 1 1,-4 1 0,6-1 22,0 1 0,1-1 1,-1 1-1,1-1 1,0 1-1,-1-1 1,1 1-1,0-1 1,0 1-1,0-1 1,0 1-1,1 2 0,-1 5-126,1 34-29,0-24 187,-1-1 0,-1 1 0,-3 20 1,-13 31 164,6-31-130,4-11-1,-20 87 378,15-76-202,8-31-159,1 0 0,1 0 0,0 1 0,0-1 0,-2 16 0,4-21-50,2 24 159,-1-26-166,-1 0-1,0 0 1,1 0-1,-1 0 1,1 0-1,-1 0 1,1 0-1,-1-1 1,1 1-1,0 0 1,-1 0-1,1 0 1,0-1-1,0 1 1,0 0-1,-1-1 1,1 1-1,2 0 0,28 15 102,-30-16-111,0 1 0,1-1-1,-1 0 1,0 1 0,0-1-1,0 0 1,1 0 0,-1 0-1,0 0 1,0 0 0,0 0-1,1 0 1,-1-1 0,0 1-1,2-1 1,7-2 28,0 1 12,0-1 0,0 1 0,0 1 1,13-1-1,161 2-1177,-181 0-112,-3 0-1120</inkml:trace>
</inkml:ink>
</file>

<file path=ppt/ink/ink19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5:16.4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2816,'0'0'1056,"16"0"-832,-1 0-64,1 0 832,0 0-576,30 0 64,-15 0-320,16 0 32,0 0-96,-16 0 448,0 0-320,0 0-2976</inkml:trace>
</inkml:ink>
</file>

<file path=ppt/ink/ink19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5:16.84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6 3072,'0'0'1120,"0"0"-864,16 0-64,15-16 384,-31 32-352,31-16 416,0 0-384,16 0-192,-16 15-64,16-15 288,0 16-192,-16-1 192,16-15-160,-32 16 416,1-16-288,15 16-1824,-31-16 864,0 0-2496</inkml:trace>
</inkml:ink>
</file>

<file path=ppt/ink/ink19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5:17.34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96 2656,'0'8'191,"1"-1"0,0 0 1,0 0-1,1 0 0,4 12 1,-4-14-167,-1-2-5,-1 0 32,1-1-1,0 0 1,-1 1-1,1-1 0,0 0 1,1 1-1,-1-1 0,0 0 1,1 0-1,-1 0 0,1 0 1,2 2-1,9 11 301,-13-13-312,1 0-1,-1-1 0,1 1 0,0-1 1,-1 1-1,1-1 0,0 0 1,0 1-1,0-1 0,0 0 1,0 0-1,1 1 0,-1-1 1,0 0-1,1 0 0,-1 0 1,0-1-1,1 1 0,-1 0 1,1 0-1,-1-1 0,1 1 1,-1-1-1,1 1 0,2-1 1,16 6 841,-13-3-663,12 2 311,4-13 388,-10 5-690,-9 3-176,0-1 1,-1 0 0,1 0 0,0 0 0,-1 0 0,1 0 0,-1-1 0,0 0 0,1 0 0,-1 0 0,0 0 0,0 0 0,0-1 0,0 1 0,-1-1-1,5-4 1,8-14 140,-1-1 0,21-44 0,-6 9-32,0 5 6,-8-5-17,-12 36-71,-4 9-56,1-1 0,5-22 0,-10 31-201,0 0 1,1 0-1,-1 0 0,1 1 1,4-7-1,9-8-626</inkml:trace>
</inkml:ink>
</file>

<file path=ppt/ink/ink19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5:17.74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68 3072,'0'78'1680,"1"-74"-1552,0 1-1,1-1 1,-1 0-1,1 0 1,-1 0 0,1 0-1,1 0 1,-1 0 0,0 0-1,6 6 1,-1-1 68,3 9 178,-9-15-294,0-1 1,0 0-1,0 1 0,1-1 1,-1 0-1,1 0 1,-1 0-1,1 0 0,0 0 1,0 0-1,3 2 0,-3-3-22,-1-1-1,1 0 1,0 1 0,0-1-1,0 0 1,0 0-1,0 0 1,0-1-1,0 1 1,0 0-1,-1-1 1,1 1-1,0-1 1,0 0-1,0 1 1,-1-1-1,1 0 1,0 0-1,2-3 1,3 0 125,13-7 131,-1 0 1,0-2 0,-1-1-1,-1 0 1,31-32 0,-22 17-157,0-1 1,-2-2-1,36-61 1,-9 12-319,60-93-2656,-51 83-1626</inkml:trace>
</inkml:ink>
</file>

<file path=ppt/ink/ink19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5:19.12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4 1 320,'-13'0'112,"12"0"-111,1 0 0,0 0 1,0 0-1,0 0 0,0 0 0,0 0 1,0 0-1,0 0 0,0 0 0,0 0 0,0 0 1,0 0-1,-1 0 0,1 0 0,0 0 0,0 0 1,0 0-1,0 0 0,0 0 0,0 0 1,0 0-1,0 0 0,0 0 0,0 0 0,0 0 1,-1 0-1,1 0 0,0 0 0,0 0 0,0 0 1,0 0-1,0 0 0,0 0 0,0 1 1,0-1-1,0 0 0,0 0 0,0 0 0,0 0 1,0 0-1,0 0 0,0 0 0,0 0 1,0 0-1,0 0 0,0 1 0,0-1 0,0 0 1,0 0-1,0 0 0,0 0 0,0 0 0,0 0 1,0 0-1,0 0 0,0 0 0,0 1 4,0-1 0,0 1-1,0-1 1,0 1 0,0-1 0,0 1-1,0-1 1,0 1 0,0-1-1,0 1 1,-1-1 0,1 1-1,0-1 1,0 1 0,0-1-1,-1 0 1,1 1 0,0-1 0,-1 1-1,1-1 1,0 0 0,-1 1-1,1-1 1,0 0 0,-1 1-1,1-1 1,-1 0 0,1 0 0,0 1-1,-1-1 1,1 0 0,-1 0-1,1 0 1,-1 0 0,1 0-1,-1 1 1,1-1 0,-1 0 0,1 0-1,-1 0 1,0-1 0,-4 4 32,1 1-23,0 0-28,1 0 1,-1-1-1,0 1 1,-6 3 0,0-2-21,8-4 26,-1 0 0,1 0 0,0 0 0,0 0 0,0 1-1,0-1 1,0 1 0,-2 1 0,-40 31-120,42-33 126,1 1-1,-1 0 1,1-1 0,-1 1-1,1 0 1,0 0-1,0 0 1,0 0 0,-2 3-1,-3 8 80,-4 6-18,1-2 42,0 1-1,1-1 0,1 2 0,-7 26 0,10-21 29,1-1 207,-8 26-1,-3-2 271,2 1 1,-6 59-1,12-10-57,2-47-377,0-2-39,2 82 0,8-74-11,17 72 1,-19-109-50,0-1 0,2 0-1,0-1 1,15 29 0,-16-37-15,0-1-1,1 0 1,0 0-1,0-1 1,1 1-1,0-2 1,0 1-1,0-1 1,1 0 0,14 9-1,35 16 194,-8 0 21</inkml:trace>
</inkml:ink>
</file>

<file path=ppt/ink/ink19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5:19.99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0 1312,'1'0'15,"2"0"15,0 0 1,-1 0 0,1 0-1,0 1 1,0-1 0,-1 0-1,1 1 1,0 0 0,-1 0-1,1 0 1,-1 0 0,1 0-1,-1 0 1,1 1 0,-1-1-1,0 1 1,1 0 0,1 2-1,11 5 22,-11-7 32,1 1-1,0 0 0,-1 1 1,0-1-1,1 1 0,-2 0 1,1 0-1,0 0 0,3 5 1,4 8 146,0 1 0,-1 0-1,-1 1 1,11 28 0,22 89 418,-23-72-392,7 13-16,-14-43-111,-1 0 0,-2 0 1,8 52-1,-14-54 79,-2 0 1,-1 1-1,-5 33 0,2-46-90,-1 0 0,-1 0 0,0 0 0,-2 0 0,-15 32 0,14-35-122,-1 0-1,0 0 1,-2-1-1,0-1 1,-1 1-1,-24 23 0,-50 24-2411,40-32 1238,-4 2-838</inkml:trace>
</inkml:ink>
</file>

<file path=ppt/ink/ink1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41:02.10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 2 2912,'12'0'407,"-9"-1"-326,-1 1 0,1 0 0,0 0 0,0 0-1,0 0 1,0 0 0,0 1 0,0-1-1,-1 1 1,5 1 0,1 2 154,0 0 1,0 1-1,0 0 0,11 11 1,-16-14-180,-1 0 0,0 1 0,1 0 0,-1-1 0,0 1 0,0 0 0,-1 0 1,1 0-1,-1 0 0,1 0 0,-1 0 0,0 0 0,0 1 0,-1-1 0,1 0 0,-1 1 0,1 3 0,-1-6-31,0 1-1,0-1 0,1 1 1,-1-1-1,1 1 0,-1-1 1,1 1-1,-1-1 0,1 1 1,0-1-1,-1 0 0,3 2 1,-3-2-4,1 0 1,0 0 0,0 0 0,-1 1-1,1-1 1,-1 0 0,1 0 0,-1 0-1,1 0 1,-1 1 0,0-1-1,0 0 1,0 0 0,1 1 0,-1-1-1,0 0 1,0 0 0,-1 1 0,1-1-1,0 0 1,0 0 0,-1 2-1,-2 2 27,1 0 0,-1-1 0,0 1-1,0-1 1,-1 0 0,0 0 0,1 0 0,-1 0-1,0-1 1,-1 1 0,-7 4 0,0-1 2,0 0 0,0-1 0,-22 8 0,9-2-94,17-8-62,3-2 39,-5 4-36,10-6 101,0 0 0,0 0 0,0 0 1,-1 0-1,1 1 0,0-1 1,0 0-1,0 0 0,0 1 0,0-1 1,0 0-1,0 0 0,0 0 0,0 1 1,0-1-1,0 0 0,0 0 1,0 1-1,0-1 0,0 0 0,0 0 1,0 1-1,0-1 0,0 0 0,0 0 1,0 0-1,1 1 0,-1-1 0,0 0 1,0 0-1,0 0 0,0 1 1,0-1-1,1 0 0,-1 0 0,0 0 1,0 0-1,0 0 0,1 1 0,3 0-27,-4-1 45,1 0 0,0 0 0,0 0 0,-1 0 0,1 0 1,0 0-1,0 0 0,-1 0 0,1 0 0,0 1 0,-1-1 1,1 0-1,0 0 0,-1 1 0,1-1 0,0 0 0,-1 1 1,2 0-1,4 1 11,-1 0 1,1 0 0,0 0 0,1-1-1,-1 0 1,10 1 0,43-1 87,-38-1-104,-18 0 7,0 0 0,-1 0 0,1 0 0,0-1 1,0 1-1,-1-1 0,1 0 0,-1 0 0,1 1 0,0-2 1,2 0-1,-3 1 9,0-1 0,0 1 0,1 1 0,-1-1 1,0 0-1,0 1 0,1-1 0,-1 1 0,1-1 0,-1 1 1,3 0-1,24 0 511,-27 0-132,-2 0-198,0 0-294,-2 0-746,-6 0-1395,5 0-1284,16 0 1495</inkml:trace>
</inkml:ink>
</file>

<file path=ppt/ink/ink19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5:21.18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0 736,'-1'-9'216,"1"9"-165,1 0-34,-1 1 0,0 0 0,1-1-1,-1 1 1,1 0 0,-1-1-1,1 1 1,-1-1 0,1 1 0,0-1-1,-1 1 1,1-1 0,0 0 0,-1 1-1,1-1 1,0 0 0,-1 1 0,1-1-1,0 0 1,0 0 0,-1 0 0,1 1-1,0-1 1,0 0 0,0 0-1,-1 0 1,2-1 0,304 1 1178,-303 0-1089,-3 0 44,0 0-81,0 0-85,0 3-48,0-2 54,0-1 1,0 1-1,0-1 1,0 1-1,0-1 0,0 1 1,-1 0-1,1-1 1,0 1-1,0-1 0,0 1 1,-1-1-1,1 1 1,0-1-1,-1 1 0,1-1 1,0 1-1,-1-1 1,1 0-1,-1 1 1,1-1-1,-1 0 0,0 1 1,0 0-6,1-1 0,-1 1 0,1-1 0,-1 0 0,0 1 0,1 0 0,-1-1 1,1 1-1,0-1 0,-1 1 0,1-1 0,-1 1 0,1 0 0,0-1 0,-1 1 0,1 0 0,0 0 1,0-1-1,0 1 0,0 0 0,-1-1 0,1 1 0,0 0 0,0 1 0,0 1 9,0 1 0,-1 0 0,1 0 0,-1 0 0,0-1 0,-1 1 0,1 0 0,-1-1 0,1 1 0,-4 3 0,3-2 23,-1 0 0,1 0 1,0 0-1,0 0 0,-1 6 1,-2 36 88,2-29-96,-3 25 316,-14 52 0,13-68-172,-19 56 481,23-74-471,-1 0 1,0-1 0,-1 0-1,1 0 1,-2 0 0,1 0-1,-9 8 1,13-15-119,0 0 0,0 1 1,0-1-1,0 0 0,0 0 0,-1-1 0,1 1 0,0 0 1,-1 0-1,1-1 0,0 1 0,-1 0 0,1-1 0,-1 1 0,-2-1 1,2 0-5,1 0 0,-1-1 0,1 1 0,-1 0 1,1-1-1,0 0 0,-1 1 0,1-1 0,-1 0 0,1 0 1,0 0-1,0 0 0,0 0 0,-1 0 0,-1-2 0,2 1-25,-1 1-1,1-1 1,0 0-1,-1 0 1,1 0-1,0 0 1,0 0-1,0 0 1,0 0-1,0-1 1,1 1-1,-1 0 1,1 0-1,-1-4 1,-2-7 2,2 7-15,-2-6-2,0 1-1,1-1 0,0 0 0,0-13 1,2 14 3,-1-1 0,-1 0 0,0 0 1,-4-12-1,4 18 11,0-6 56,1 0-1,0 0 0,0 1 0,3-20 0,-1-1-91,-1 4-737,0 25-2480</inkml:trace>
</inkml:ink>
</file>

<file path=ppt/ink/ink19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5:21.7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1824,'15'16'672,"1"0"-512,10 15-64,-11-16 384,32 16-288,-16 1 64,0 14-160,-15-14 288,15-1-192,-15 0 96,-1 0-160,1-15 64</inkml:trace>
</inkml:ink>
</file>

<file path=ppt/ink/ink19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5:22.25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6 0 1056,'0'0'416,"15"16"-352,-15-16 32,0 16 1056,0-1-640,0 16 352,-16 16-512,16 15 288,-15-15-352,-1 31 128,0-16-256,-15-15-2048,0 0 1024,15 15-1024</inkml:trace>
</inkml:ink>
</file>

<file path=ppt/ink/ink19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5:30.67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 63 2080,'-11'0'798,"22"0"-252,-11 0-311,0 0 213,0 0-112,3 0 10,-2 0-335,-1 0 1,1 0-1,-1 0 0,1 0 0,-1 0 1,1 0-1,0 0 0,-1-1 0,1 1 1,-1 0-1,1 0 0,-1-1 0,1 1 1,-1 0-1,1 0 0,-1-1 0,0 1 1,1-1-1,-1 1 0,1 0 0,-1-1 1,0 1-1,1-2 0,0 2-4,-1-1-1,0 0 1,1 1-1,-1-1 1,1 1-1,-1-1 0,1 1 1,0-1-1,-1 1 1,1-1-1,-1 1 1,1 0-1,0-1 1,-1 1-1,1 0 1,0-1-1,-1 1 1,1 0-1,0 0 1,0 0-1,-1 0 1,1 0-1,0 0 1,1 0-1,6-1-91,1 1-1,-1-1 1,0 0-1,1-1 0,-1 0 1,14-5-1,-11 3-43,0 0 0,22-3 0,-14 5 394,22 1-1,23-1 199,-37-1-345,97-7 115,35 10-355,-149 0 145,0 1 0,0 0 0,0 1 0,0 0 0,15 5 0,-19-6 39,1 0 0,-1 0 0,1 0 0,-1-1-1,14-1 1,-7 1 202,-16 2-227,-1 3-48,-1-1 0,1 1 0,1 0 0,-1 1 0,1-1 0,-1 1 0,2-1 0,-1 1 0,1 0 0,-1 0 0,2 0 0,-2 7-1,-3 17-73,-7 34 32,9-48 81,-54 165 360,57-178-388,-1 1-1,0-1 1,0 1 0,0-1 0,0 0 0,0 0-1,-1 0 1,1 0 0,-1 0 0,-6 4 0,-5 6 44,1 1 56,11-11-78,0 0-1,-1 0 1,0-1-1,0 1 1,0 0-1,0-1 1,0 0-1,0 0 1,0 0-1,-8 3 0,1-1 9,-1 1-2,0-1-1,-1 1 1,0-2-1,0 0 1,0 0 0,0-1-1,-21 0 1,5-1 47,3-1 63,-38-3 0,55 2-97,0 0-1,1-1 1,-1 0 0,1 0-1,0-1 1,0 0-1,0 0 1,0-1 0,-11-7-1,7 3 143,0-1-1,-11-13 0,18 18-169,0 0-1,1-1 1,0 1 0,0-1 0,0 1-1,0-1 1,1 0 0,-4-10 0,-10-61-72,15 66 66,0-1 0,0 0 0,1-18 0,1 15-3,-1 11-17,0-1 0,0 1 0,0 0 0,1 0 0,-1 0 0,1 0-1,0-1 1,0 1 0,0 0 0,2-4 0,2-3-78,-3 4-10,-2 3 120,1 1 0,0 0 0,0-1 0,0 1 1,0-1-1,0 1 0,3-4 0,-3 6-32,0-1 0,-1 1 0,1-1-1,0 1 1,0-1 0,0 1 0,-1-1 0,1 1 0,0 0-1,0 0 1,0-1 0,0 1 0,0 0 0,0 0 0,0 0-1,-1 0 1,1 0 0,0 0 0,0 0 0,0 0-1,0 0 1,0 1 0,0-1 0,0 0 0,0 1 0,0-1-1,23 11-1940,-17-7 1183,1-1 0,13 5 1,10-5-1342</inkml:trace>
</inkml:ink>
</file>

<file path=ppt/ink/ink19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5:31.0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31 3392,'-16'-31'1248,"32"47"-960,-1 15-64,-15 0 64,16 0-192,-1 0 448,1 16-288,15 0-64,0-16-96,0 0 352,16-15-256,-16 15 192,0-15-224,-15-1 0,0-15-96,-1 0-3360</inkml:trace>
</inkml:ink>
</file>

<file path=ppt/ink/ink19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5:31.35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21 0 2560,'0'0'960,"0"16"-768,-15 15-32,-1 0 640,-15 0-480,0 16 128,-16 15-256,1-15 192,-1-16-256,0 16 384,0-16-288,16 0-32,0-15-128,0-1-544,31 1 256,0-16-3296</inkml:trace>
</inkml:ink>
</file>

<file path=ppt/ink/ink19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5:31.70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3 80 1248,'-13'-13'389,"10"11"-239,3 2 116,0 0 668,0 0-908,1 0 1,-1 0 0,0 0 0,0 0 0,0 0 0,0 0-1,0 1 1,0-1 0,1 0 0,-1 0 0,0 0 0,0 0 0,0 0-1,0 0 1,1 0 0,-1 0 0,0 0 0,0 0 0,0 0-1,0 0 1,1 0 0,-1 0 0,0 0 0,0 0 0,0 0-1,0 0 1,1 0 0,-1 0 0,0 0 0,0 0 0,0 0 0,0 0-1,1 0 1,-1 0 0,1-1-6,-1 1-1,1 0 1,-1 0-1,1 0 1,0-1 0,-1 1-1,1 0 1,0 0-1,-1 0 1,1 0 0,0 0-1,-1 0 1,1 0-1,0 1 1,-1-1 0,1 0-1,-1 0 1,1 0-1,0 1 1,-1-1 0,1 0-1,0 1 1,4 2 46,-3-2-34,1 1-1,0-1 1,0 0 0,0 0-1,0 0 1,0 0 0,0 0-1,0-1 1,0 1-1,0-1 1,4 0 0,133 0 308,-131 0-329,-1 0 1,14-2-1,2-9 58,4 6 79,-12-1-86,-13 5-48,0 0 1,0 0-1,0 0 1,0 0-1,0 0 1,0 1-1,0-1 1,4 1-1,-5 0 1,0 0 0,0-1 0,0 1 0,0 0 0,0-1 0,0 0 0,-1 1 0,1-1 0,0 0-1,0 0 1,2-1 0,-3 1 4,1 0 0,-1 0 1,0 0-1,1 1 0,-1-1 0,1 0 0,-1 1 0,1-1 0,-1 1 0,1 0 0,1-1 0,2-1 252,6-9-138,-9 9-161,-2 2-32,0 0 40,-1 0 0,0 0 0,1 0 0,-1 0 0,0 0 0,0 0 0,1 0 0,-1 1 0,0-1 0,1 0 0,-1 1 0,0-1 0,1 0 0,-1 1 0,1-1 0,-1 0 0,1 1 0,-1-1 0,0 1 0,0 0 0,0 17-375,1-8 291,-1-1 51,0 1-1,0 0 0,-4 10 1,0 6 12,1-1 27,2-9 22,-1 1 1,-6 18 0,1-12 58,1-5 47,-7 35 0,12-36-7,-8 31 166,9-44-248,-1 0 0,1 0 0,-1 0-1,0 0 1,0-1 0,-1 1 0,1 0 0,-1-1 0,-3 4-1,-11 6 79,14-12-41,0 1-1,0 0 1,1 0-1,-1 0 1,0 0 0,1 1-1,0-1 1,-4 6-1,1 0 65,5-7-94,-1 0 0,1 0-1,-1 0 1,1 0 0,-1 1-1,0-1 1,0 0-1,1 0 1,-1 0 0,0 0-1,0-1 1,0 1 0,0 0-1,0 0 1,0 0 0,0-1-1,0 1 1,0 0 0,-1-1-1,1 1 1,0-1 0,0 0-1,-1 1 1,1-1-1,-3 0 1,-4 0 158,5 1-147,0-1 0,1 0-1,-1 0 1,0 0 0,0 0 0,0 0 0,1-1 0,-1 1 0,0-1-1,1 0 1,-1 0 0,0 0 0,1 0 0,-1 0 0,1 0 0,-1-1-1,1 0 1,-4-2 0,-1-3 77,0-1 0,0 0 0,1 0 0,0 0-1,-8-16 1,9 16-117,0-1 0,-10-11 0,-4-8 0,-2-16 87,9 21-52,3 5-37,-14-34 0,5 8 2,13 34 19,1 0 1,0 0-1,0-1 1,1 0-1,0 1 1,1-1-1,-1-12 1,3-22-136,-1 45 107,1-1 0,0 0 1,0 1-1,0-1 0,0 0 1,1 0-1,-1 1 0,0-1 1,0 0-1,0 1 0,0-1 1,1 0-1,-1 1 0,0-1 1,1 0-1,-1 1 0,0-1 1,1 1-1,-1-1 0,1 1 0,-1-1 1,1 0-1,-1 1 0,1 0 1,-1-1-1,1 1 0,0-1 1,-1 1-1,2-1 0,1 1-3,-1-1-1,1 1 0,0 0 1,-1 0-1,1 0 0,4 1 1,6-1 86,-9 0-232,-1 1 0,0-1 0,0 1 0,1-1 0,-1 1-1,0 0 1,0 0 0,0 1 0,0-1 0,5 3 0,-1 0-284,24 11-874</inkml:trace>
</inkml:ink>
</file>

<file path=ppt/ink/ink19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5:32.05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6 2560,'0'-16'960,"0"16"-768,31 16-32,-15-1 480,-1 16-384,16 16 256,1-16-288,-1 16 0,0-16-128,16 16 800,-16-16-512,0-15-352,-15 15-64,15-16 256,-16 1-128,-15 0-1568,16-16 800,-16 0-2272</inkml:trace>
</inkml:ink>
</file>

<file path=ppt/ink/ink19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5:32.38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68 32 2304,'0'-3'96,"-2"-17"457,2 20-540,0-1 0,0 1 0,0 0 0,0-1 0,-1 1 0,1-1-1,0 1 1,0 0 0,-1-1 0,1 1 0,0-1 0,-1 1 0,1 0 0,0-1 0,-1 1 0,1 0 0,-1 0 0,1-1 0,0 1 0,-1 0 0,1 0 0,-1 0 0,1-1 0,-1 1 0,1 0 0,0 0 0,-1 0 0,1 0 0,-1 0 0,0 0 0,1 0-9,0 0 1,0 0 0,-1 0 0,1 0 0,0 0 0,0 0 0,0 0-1,0 0 1,0 0 0,0 0 0,0 0 0,0 0 0,0 0 0,0 0 0,0 0-1,-1 0 1,1 0 0,0 0 0,0 0 0,0 0 0,0 0 0,0 0-1,0 0 1,0 0 0,0 0 0,0 0 0,0 0 0,0 0 0,-1 0 0,1 0-1,0 0 1,0 0 0,0 1 0,0-1 0,0 0 0,0 0 0,0 0-1,0 0 1,0 0 0,0 0 0,0 0 0,0 0 0,0 0 0,0 0 0,0 0-1,0 1 1,0-1 0,0 0 0,0 0 0,0 0 0,0 0 0,0 0-1,0 0 1,0 0 0,0 0 0,0 1 0,0 0 48,0 0-1,0 0 1,0 1-1,-1-1 1,1 0 0,0 1-1,-1-1 1,1 0 0,-1 0-1,1 0 1,-1 1 0,0-1-1,1 0 1,-1 0 0,0 0-1,0 0 1,0 0 0,-1 1-1,-23 14 543,12-9-302,-140 97 597,44-42-372,64-41-273,-17 23-234,57-40-12,0 0 1,1 0 0,-8 7-1,4-2 40,13-9-455,21-3-443,6-10-2143</inkml:trace>
</inkml:ink>
</file>

<file path=ppt/ink/ink19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5:32.73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17 64 1408,'-1'0'18,"1"0"1,-1 0-1,1 0 1,-1 0-1,1 0 1,-1 0-1,1 0 1,-1 0-1,1 0 0,0 0 1,-1 0-1,1 0 1,-1 0-1,1 0 1,-1-1-1,1 1 1,0 0-1,-1 0 1,1 0-1,-1-1 0,1 0 1,2-4 153,0 0-107,-2 5-62,0-1 1,-1 1-1,1 0 0,0 0 1,0-1-1,-1 1 0,1 0 0,0 0 1,0 0-1,-1 0 0,1 0 1,0 0-1,0-1 0,-1 1 0,1 0 1,0 0-1,-1 0 0,1 0 1,0 0-1,-1 0 0,1 0 0,0 0 1,-1 0-1,1 1 0,-3-1 147,0 0-60,1 0-80,0 0 16,-1 0-1,1 0 1,-1 0-1,0 0 1,1 0 0,-1-1-1,1 1 1,-4-2-1,2 0-20,1 0-1,0 1 0,-1-1 1,0 1-1,1 0 0,-1 0 1,0 0-1,0 0 1,1 0-1,-8 1 0,-1 1 4,8-1-16,1 0 1,-1 0 0,0 0-1,1 0 1,-1 0 0,1-1-1,-1 1 1,-4-3 0,-2 0 29,0 0 0,0 1 0,-1 0 0,1 1 1,-12-1-1,15 2 29,0 0 1,1-1-1,-1 0 0,1-1 1,-1 1-1,-9-4 0,10 2 17,2 2-44,1 0 0,-1 1 1,1-1-1,-1 1 0,0-1 1,1 1-1,-1 0 1,-5 1-1,0 0 7,6-1-23,-24 2 29,26-2-38,0 0 0,0 1 0,0-1 0,0 0 0,0 1 0,0-1 0,0 1 0,0 0 0,0-1 0,0 1 0,1 0 1,-1-1-1,0 1 0,0 0 0,1 0 0,-1 0 0,1 0 0,-2 1 0,-13 30 12,14-31 46,0 1 1,1 0-1,-1 0 0,1 0 1,0 0-1,0 0 1,0 0-1,0 3 1,-1 10 162,-5 27 0,0-8-105,2 2-52,1-13 36,-8 38 0,-4 6 180,12-51-150,0 0-1,-1 0 1,-1 0 0,-12 27-1,9-23-38,6-15-24,0 0 0,0-1 0,0 1 1,0-1-1,-1 0 0,1 1 0,-6 5 0,-5 3 286,12-13-338,1 1-1,0-1 1,-1 1 0,1-1-1,0 1 1,-1-1-1,1 1 1,0 0 0,0-1-1,0 1 1,-1-1-1,1 1 1,0-1 0,0 1-1,0 0 1,0-1-1,0 1 1,0-1 0,0 1-1,0 0 1,0-1-1,0 1 1,1-1 0,-1 1-1,0 0 1,0 0 11,0-1-24,0 0 0,0 0 0,0 0 0,0 0 0,0 0 0,0 0 0,0 0 0,0 0 0,0 0 0,0 0 0,0 1 0,0-1 0,0 0 0,0 0 0,0 0 0,0 0 0,0 0 0,0 0 0,0 0 0,0 0 0,0 0 0,0 0 0,0 0 0,0 1 1,0-1-1,0 0 0,1 0 0,-1 0 0,0 0 0,0 0 0,0 0 0,0 0 0,0 0 0,0 0 0,0 0 0,0 0 0,0 0 0,0 0 0,0 0 0,0 0 0,1 0 0,-1 0 0,0 0 0,0 0 0,0 0 0,0 0 0,0 0 0,0 0 0,0 0 0,0 0 0,0 0 0,0 0 0,0 0 0,1 0 0,-1 0 0,0 0 0,4 0-6,-2 1-2,0-1 0,1 0 0,-1 0-1,0-1 1,1 1 0,-1 0 0,0-1 0,4 0 0,0-2 4,-4 1 4,0 1-1,0 0 1,0 0-1,0 0 1,0 1-1,0-1 1,0 0-1,0 1 0,0-1 1,1 1-1,-1 0 1,0 0-1,0 0 1,0 0-1,0 0 1,1 0-1,2 1 0,-1 0 6,8 2 16,1 0 1,-1 0 0,23 0-1,123-3 976,-142 3-1276,-1 10-2244</inkml:trace>
</inkml:ink>
</file>

<file path=ppt/ink/ink1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41:03.19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9 93 2720,'0'-29'1467,"1"27"-1269,1 4 4,0 1-141,-1 0 0,1-1 0,0 1 1,-1 0-1,0 0 0,0 0 1,0 0-1,0 0 0,0 0 1,0 0-1,-1 0 0,0 1 1,1-1-1,-1 4 0,-1 8 231,-3 30 0,-6 18 2,7-29-157,1-11-30,-1 1 0,-7 30 0,4-36-22,-6 27 159,-2-1 0,-32 70-1,33-86-125,12-26-90,1 0 0,-1-1-1,0 1 1,0 0 0,1 0 0,-1-1 0,0 1 0,0-1 0,-1 1 0,0 1 0,-8 11 241,0-1-125,9-14-131,1 1 0,0 0 0,0-1 0,0 1 0,0-1-1,-1 1 1,1-1 0,0 1 0,0-1 0,0 1 0,0-1 0,0 1 0,0-1 0,0 1 0,0-1 0,1 1 0,-1 0 0,0-1 0,0 1 0,1-2 0,9-3 77,-5-8-132,24-33-902,-24 37 683,-1-1 1,0 1-1,0-1 1,-1 1-1,0-1 0,2-17 1,3-45-1196,12-4 565,2-4 438,-19 63 508,1-1 0,0 1 0,2 1 0,0-1 0,0 1 0,2 0 0,0 0 0,1 1 0,1 0 0,0 1 0,0 0 0,15-13 0,-18 20 140,0 1 1,1-1 0,0 2 0,0-1 0,0 1 0,1 1 0,0-1 0,0 1-1,0 1 1,18-5 0,-23 7-154,-1 1 0,1-1-1,0 1 1,0 0 0,0 0-1,-1 0 1,1 1 0,0-1-1,0 1 1,-1 0 0,1 0-1,0 0 1,-1 1 0,1-1-1,-1 1 1,0 0 0,1 0-1,-1 0 1,0 0 0,3 4-1,-2-2 13,1 0 0,-1 0 0,0 1-1,0 0 1,-1 0 0,1 0-1,-1 0 1,0 0 0,-1 1 0,1-1-1,2 11 1,-4-7 2,1 0 0,-2 1 0,1-1 0,-1 1 0,-1-1 0,0 0 0,0 1 0,-1-1 0,0 0 0,0 0 0,-6 14 0,5-13 22,0-1 0,-1 1 0,0 0 0,-1-1 0,0 0 0,0 0 0,-1 0 0,0-1 0,-1 0 0,0 0-1,0 0 1,-9 7 0,-46 31 242,58-43-303,1-1 0,-1 0 0,1 0-1,-1 0 1,0-1 0,0 1 0,0-1-1,0 0 1,0 0 0,0 0 0,0-1 0,0 0-1,-6 1 1,8-1-16,0-1 0,0 1-1,0 0 1,0 0 0,0-1 0,0 1-1,0-1 1,0 0 0,0 1 0,1-1-1,-1 0 1,0 0 0,0 0 0,1 0-1,-1-1 1,1 1 0,-1 0 0,1-1-1,-1 1 1,1-1 0,0 1 0,0-1-1,0 0 1,-1-1 0,0 0-4,-9-18-56,-9-5-63,12 11-70,6 13-4,-8-5-247,10 7 438,0 0 0,0 0 1,1 0-1,-1 0 1,0 0-1,0 0 1,0 0-1,0 0 0,0 0 1,0 0-1,0 0 1,0 0-1,1 0 1,-1 0-1,0 0 0,0 0 1,0-1-1,0 1 1,0 0-1,0 0 1,0 0-1,0 0 0,0 0 1,0 0-1,0 0 1,0 0-1,0 0 1,1 0-1,-1-1 0,0 1 1,0 0-1,0 0 1,0 0-1,0 0 1,0 0-1,0 0 0,0 0 1,0 0-1,0 0 1,0-1-1,0 1 1,0 0-1,0 0 0,0 0 1,0 0-1,0 0 1,-1 0-1,1 0 1,0 0-1,0-1 0,0 1 1,0 0-1,0 0 1,0 0-1,0 0 1,0 0-1,0 0 0,0 0 1,0 0-1,0 0 1,-1 0-1,2 0-1,-1 0-1,1 0 1,-1 0-1,1 0 1,-1 1-1,1-1 1,-1 0-1,1 0 0,-1 1 1,0-1-1,1 0 1,-1 1-1,0-1 1,1 0-1,-1 1 1,0-1-1,1 0 1,-1 1-1,0-1 1,0 1-1,1-1 1,-1 1-1,0-1 1,0 1-1,0-1 1,1 1-1,3 19-75,-2-8 25,0-4-7,1-1-1,0 0 1,4 8-1,7 13 25,-7-9 129,0 1 135,14 25 0,-18-40-187,-1 0 0,2 0 0,-1 0 0,0-1 0,1 1 0,0-1 0,0 0-1,1 0 1,8 6 0,29 11 193,-18-4-109,-19-12-37,1-1 0,0 0-1,0 0 1,0 0 0,8 2 0,-11-5-82,15 6 269,-1 1 1,0 0-1,22 15 1,-35-21-534,0 0 1,1 0 0,-1 0-1,1 0 1,-1-1 0,1 1-1,0-1 1,-1-1 0,10 1-1,-9-1-3988</inkml:trace>
</inkml:ink>
</file>

<file path=ppt/ink/ink19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5:33.08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1 4064,'0'-15'1504,"15"-1"-1184,32 16-64,-32 0-64,17 0-160,14 0 256,-14 16-160,14-1 96,1 1-128,-16-16 512,0 16-352,1-1-3680</inkml:trace>
</inkml:ink>
</file>

<file path=ppt/ink/ink19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5:33.42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6 3712,'0'-16'1408,"15"16"-1120,1 0-64,0 0 384,-1 0-384,16 0 128,-15 0-224,15 0 64,0 16-96,16-16 448,-16 0-320,-15 15-736,15-15 288,-15 16-3744</inkml:trace>
</inkml:ink>
</file>

<file path=ppt/ink/ink19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5:33.97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85 1 1152,'-2'0'23,"0"0"0,1 0 0,-1 0 0,0 1 0,1-1 0,-1 1 0,1-1 0,-1 1 0,0-1 0,1 1 0,-1 0 0,1 0 0,0 0 0,-1 0 0,1 0 0,0 0 0,-1 0 0,1 0 0,-1 2 0,2-3-24,-8 9-145,0 0 1,-7 12 0,7-11 81,1 0-1,-12 12 0,-17 13 54,8-10 430,-46 58 0,50-48-108,2 1 0,1 0 0,2 2 0,1 1 0,-16 52 1,9-4 77,4 1 0,-13 127 1,25-140-245,-11 127 234,17-145-185,6 89-1,8-65-102,-9-52-72,0-10 67,0 1 0,1-1 0,6 21 0,6 17-353,1-8-1866</inkml:trace>
</inkml:ink>
</file>

<file path=ppt/ink/ink19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5:34.32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1 2144,'-15'0'800,"30"0"-608,-15 15-64,16 1 1824,-16-1-1088,15 17-1248,16-1 128,-15 0 416,31-15-32,-16-1 544,16 1-384,-1-16 512,17-31-480,-32 15 0,16 0-192,-16-15 480,0 0-352,-15 0-3616</inkml:trace>
</inkml:ink>
</file>

<file path=ppt/ink/ink19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5:35.75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2 2912,'0'-15'1056,"0"15"-800,0-16-96,0 16 64,0 0-160,15 0 320,1 0-192,-16 0 96,16 0-160,-1 0 0,1 0-64,15 0 160,-15 0-128,-1 0 256,1 0-224,-1 0-96,1 0-64</inkml:trace>
</inkml:ink>
</file>

<file path=ppt/ink/ink19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5:36.1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2 2304,'0'0'864,"0"0"-672,31-15-32,-15 15 1024,-1 0-672,1 0-64,15-16-288,-15 16-128,-1 0 0,16 0 160,-15 0-96,15 0-3264,-15 16 1696,15-16 448</inkml:trace>
</inkml:ink>
</file>

<file path=ppt/ink/ink19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5:36.45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8 2240,'15'-16'832,"-15"16"-672,16-16 0,0 16 608,-1 0-448,1 0 224,-1 0-320,16-15-224,1 15 0,-17 0 416,16 0-224,1 0 256,-17 15-224,16-15-928,-15 0 384,15 0-2688</inkml:trace>
</inkml:ink>
</file>

<file path=ppt/ink/ink19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5:36.8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21 546 1824,'0'62'672,"-16"-31"-512,16 0-64,0-15-128,-15 15 0,15-15 1152,-31-1-608,15-15 576,-15 16-640,-16-16 192,0 15-384,1-15 192,-1 0-224,16 0 64,0-15-160,-1-1 0,17 16-64,-1-31-4416</inkml:trace>
  <inkml:trace contextRef="#ctx0" brushRef="#br0" timeOffset="1">374 0 2560,'0'0'960,"0"0"-768</inkml:trace>
</inkml:ink>
</file>

<file path=ppt/ink/ink19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5:37.37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9 0 1408,'0'0'448,"0"0"-267,0 3-63,0-1-67,0 0 0,0 0 0,0-1 0,-1 1 0,1 0 0,0 0 0,-1 0 0,1 0 0,-1-1 0,1 1 0,-1 0 1,0 0-1,-1 2 0,0-2-2,1 0 1,0 0-1,0 1 1,0-1-1,0 1 1,1-1-1,-1 0 1,1 1-1,-1-1 1,1 1-1,0-1 1,0 1-1,0 3 1,-1 8 321,-5 25 0,3-23-215,0 1 0,1 16 0,1-17-71,-1-1 0,-4 18-1,4-18-24,-1-1-1,1 15 0,1-13 6,1-13-42,0 1-1,-1-1 1,1 1-1,1-1 0,-1 1 1,1-1-1,-1 1 0,3 4 1,7 18 174,-10-24-181,1-1-1,-1 0 1,0 0-1,1 0 1,-1 1-1,1-1 1,0 0-1,-1 0 1,1 0-1,0 0 1,0 0-1,-1 0 1,2 1-1,0-2 5,-1 1 0,0-1-1,0 0 1,0 1 0,0-1-1,0 0 1,0 0 0,1 0-1,-1 0 1,0 0 0,2 0-1,6 0 8,-8-1-33,1 1-1,0 0 0,0 0 1,0-1-1,-1 1 1,1-1-1,0 1 0,-1-1 1,1 0-1,0 1 1,-1-1-1,1 0 0,-1 0 1,0 0-1,1-1 1,-1 1-1,0 0 0,3-3 1,13-11-120,-10 11 100,-5 3 27,0 0-1,0-1 1,0 1 0,-1-1 0,1 1-1,0-1 1,-1 1 0,1-1 0,-1 0-1,1 0 1,-1 0 0,0 0 0,2-4-1,-2 4 17,10-17-13,-10 18-10,-1 0 0,1 0-1,-1 1 1,1-1 0,-1 1-1,1-1 1,-1 0-1,1 1 1,0-1 0,-1 1-1,1 0 1,0-1-1,0 1 1,-1-1 0,1 1-1,0 0 1,0 0 0,-1-1-1,2 1 1,1 0-128,-1 3 108,9 10 298,-9-10-223,0 1 1,1-1-1,-1 0 0,1 1 1,0-1-1,0 0 0,0-1 1,1 1-1,-1-1 0,0 1 1,5 1-1,6 4 132,22 7 0,-32-13-149,6 2 60,1-1 0,-1 0-1,18 2 1,-9-2 48,-16-2-125,5 0 73,0 1 1,16 0-1,-21-2-61,0 0 0,0-1 0,0 1 0,0-1 0,0 0 0,0 0-1,-1 0 1,1 0 0,0 0 0,3-3 0,0 0 15,-1 0-1,1-1 1,-1 0-1,0 0 1,-1 0-1,1 0 1,-1-1-1,0 0 1,-1 1-1,1-2 0,-1 1 1,0 0-1,2-7 1,-1 0-15,0 1-1,-1 0 1,0-1 0,-1 1 0,1-26-1,-3 28-30,0-5-48,0 0 1,-1 0-1,0-1 0,-1 1 0,-7-26 1,7 35 32,1 0 0,1 1 0,-1-1 0,1 0 0,0-8 0,0 13-136,0-1 1,0 0-1,1 1 1,-1-1-1,0 0 1,1 1-1,-1-1 0,1 0 1,-1 1-1,1-1 1,0 1-1,0-1 0,0 1 1,0 0-1,0-1 1,0 1-1,0 0 1,0-1-1,0 1 0,3-1 1,11-1-1798</inkml:trace>
</inkml:ink>
</file>

<file path=ppt/ink/ink19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5:37.99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 499 2400,'-23'0'1032,"20"0"336,16 0-131,-8 1-1157,0-1 0,1 0 0,-1-1 0,1 1 0,-1-1 0,0 0 0,1 0 0,-1-1 0,0 0 0,0 1 0,9-6 0,25-15 163,-33 19-228,-1 1 1,0-1 0,0 0 0,0 0-1,0 0 1,-1-1 0,1 0 0,-1 0-1,7-8 1,-8 8-4,7-8 61,-1-1 0,0 1-1,-1-1 1,-1-1-1,12-27 1,-11 18 43,-2 6-22,8-36 0,2-38-313,-14 58 62,-2 29 133,0 0 1,0 0-1,1-1 1,-1 1-1,2-4 1,3-3-39,-3 5-119,-9 4-179,7 2 355,0 0 0,0 0 0,-1 0 0,1 0 0,0 0 0,0 0 1,0 0-1,0 0 0,0 0 0,0 1 0,-1-1 0,1 0 0,0 0 0,0 0 0,0 0 0,0 0 0,0 0 0,0 0 0,0 0 0,-1 0 0,1 0 0,0 0 1,0 1-1,0-1 0,0 0 0,0 0 0,0 0 0,0 0 0,0 0 0,0 0 0,0 1 0,0-1 0,0 0 0,0 0 0,0 0 0,0 0 0,0 0 0,0 0 1,0 1-1,0-1 0,0 0 0,0 0 0,0 0 0,0 0 0,0 0 0,0 1 0,0-1 0,0 0 0,0 0 0,0 0 0,0 0 0,0 0 0,0 1 0,0 149 267,1-145-240,-1 0 1,1 0-1,0 0 0,0 0 1,1 0-1,0-1 1,-1 1-1,1-1 0,1 1 1,-1-1-1,1 1 1,0-1-1,0 0 0,4 4 1,-6-7 11,0-1 1,0 1-1,0 0 1,0 0-1,1-1 1,-1 1-1,0-1 1,0 0-1,1 1 1,-1-1-1,0 0 1,1 1-1,-1-1 1,0 0-1,1 0 1,2-1-1,16-3 196,-16 3-207,-1-1 0,1 0 0,-1-1 0,1 1 0,-1-1 0,0 1 1,0-1-1,0 0 0,0 0 0,3-5 0,1-1 27,-3 5-49,-1 0 1,1 0-1,-1 0 1,0 0-1,-1-1 0,1 1 1,-1-1-1,0 1 1,0-1-1,-1 0 1,1 0-1,1-8 1,-2-2-238,0 0 1,-2-29 0,0 10 298,1 30-81,0 0 0,0 0 0,-1 1 0,0-1 0,0 0 0,0 0 0,0 1 0,0-1 0,-1 1 0,-3-7 0,3-3-275,2 13 290,0 0 0,0 0 0,0 0 1,0 0-1,0 0 0,0 0 0,0 0 0,0-1 0,0 1 0,0 0 0,0 0 0,0 0 0,0 0 1,0 0-1,0 0 0,0 0 0,0 0 0,0 0 0,0 0 0,0-1 0,0 1 0,0 0 0,0 0 1,0 0-1,0 0 0,-1 0 0,1 0 0,0 0 0,0 0 0,0 0 0,0 0 0,0 0 0,0 0 0,0 0 1,0 0-1,0 0 0,0 0 0,0-1 0,0 1 0,0 0 0,-1 0 0,1 0 0,0 0 0,0 0 1,0 0-1,0 0 0,0 0 0,0 0 0,0 0 0,0 0 0,0 0 0,0 0 0,-1 0 0,1 0 1,0 0-1,0 1 0,-1-1 3,1 0 1,-1 0-1,1 0 1,-1 0-1,0 1 1,1-1-1,-1 0 1,1 0-1,-1 1 1,0-1 0,1 1-1,-1-1 1,1 0-1,-1 1 1,1-1-1,0 1 1,-1-1-1,1 1 1,-1-1-1,1 1 1,0 0-1,-1-1 1,1 1-1,0-1 1,0 1-1,-1 0 1,1-1-1,0 1 1,0 0-1,0-1 1,0 1 0,0 1-1,0 30 65,0-18-25,0-9 1,0 1-1,1-1 1,0 1-1,0-1 1,0 1-1,1-1 1,-1 0-1,4 6 1,1 2 167,17 22-1,-17-25-187,-3-5-11,-2-3-95,1 0-1,-1 0 1,1 0 0,-1 0-1,1 0 1,0 0-1,2 2 1,-2-3-222,0 0 0,0 0 0,0-1 0,1 1 0,-1-1 0,0 1 0,0-1 0,0 0 0,1 0 0,-1 0 0,3 0 0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34:03.87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2 63 640,'0'-2'33,"0"-1"0,-1 1 0,1 0 0,-1 0-1,0 0 1,1 0 0,-1-1 0,0 1 0,-2-2 0,2 2-21,0 0 0,0 1 0,0-1 0,1 0 0,-1 0 0,0 0 0,1 1 0,-1-5 0,-2 1 100,-7-6 224,7 9 38,3 2 415,1 16 248,-1-8-791,0 1 0,0 0 0,-3 14 0,-2 0-29,1 0 0,0 37 0,4-32-160,1-7-19,-2-1 0,-2 23-1,0-25 9,-1 13 59,-2 39 0,6-44-66,1-11-6,-1-1 1,-4 25-1,-6-6 164,7-20-128,3-10-24,0-1 0,-1 1 1,1-1-1,-1 0 1,0 1-1,0-1 1,0 0-1,0 0 1,0 1-1,0-1 0,-4 4 1,5-7-30,0 0-1,0 1 1,0-1 0,-1 1-1,1-1 1,0 0 0,0 1 0,0-1-1,0 0 1,0 1 0,0-1-1,0 0 1,0 1 0,0-1 0,0 0-1,1 1 1,-1-1 0,0 0-1,4-6-38,-2 1 0,1-1 0,-1 1 0,0-1 0,1-10 0,8-15-63,-7 22 12,0 0-1,3-16 0,-1-9-49,-5 24 61,0-1 1,2 1-1,-1 0 1,6-13-1,18-27-118,-12 6 36,-10 31 88,0 0 1,10-20-1,-6 20 27,0 0 0,1 1-1,0 0 1,1 1 0,0 0 0,1 0 0,1 1-1,12-10 1,-20 18 30,1-1-1,-1 1 0,0 0 0,1 1 1,0-1-1,-1 1 0,1 0 1,0 0-1,6-1 0,-6 3 3,0 0-1,0 0 1,0 0-1,1 1 1,-1 0-1,0 0 1,6 2 0,7 1 24,-11-2-10,1 0 0,-1 0 0,0 0 0,8 4 0,32 13 208,-45-19-211,-1 1 0,0 0 0,0 0 0,0 0 0,1 1 0,-1-1 0,0 0 0,0 0 0,-1 1 0,1-1 0,0 0 0,0 1 0,0 1 0,-1-2 5,1 0 0,-1 0-1,0 0 1,1-1 0,-1 1 0,0 0 0,0 0 0,0 0-1,0 0 1,0 0 0,0 1 0,0-1 0,0 0-1,0-1 1,-1 1 0,1 0 0,0 0 0,-1 0 0,1 0-1,0 0 1,-1 0 0,1 0 0,-1 0 0,0 0 0,0 1-1,-8 4-124,0 0 0,-1-1-1,0 0 1,1 0-1,-2-1 1,-11 3-1,0 1-158,0 1-209,10-3 228,0-1 0,-20 4 0,14-5 190,-1 0-1,1 2 1,-33 14 0,28-7 105,11-11-15,11-1-28,0-1 0,0 0 0,0 0 0,0 0 0,1 0 0,-1 1 0,0-1 0,0 0 0,0 1 1,0-1-1,0 1 0,1-1 0,-1 1 0,0 0 0,0-1 0,1 1 0,-1-1 0,1 1 0,-1 0 1,0 0-1,1-1 0,-1 1 0,1 0 0,0 0 0,-1 0 0,0 1 0,-3 5 107,3-7-95,1 1 0,-1 0 1,0-1-1,1 1 0,-1 0 0,1 0 0,-1 0 0,1-1 1,-1 1-1,1 0 0,0 0 0,-1 0 0,1 0 1,0 0-1,0 0 0,0 0 0,0 0 0,-1 0 1,1 0-1,1 0 0,-1 0 0,0-1 0,0 1 1,0 0-1,0 0 0,1 1 0,1 2 72,0-1 0,1 0 0,-1 0-1,1 0 1,0 0 0,-1 0 0,2 0 0,-1-1-1,0 0 1,0 1 0,1-1 0,4 2 0,7 3 101,26 8 0,-33-13-168,15 6 12,-5-1-27,35 7 0,-34-11 25,-11-2-12,-1 0 0,0 0 0,0 1-1,0 0 1,0 0 0,9 4 0,-9-3 0,0 0 1,0-1-1,0 0 0,0 0 1,11 1-1,2 0 29,3 8 79,3-6-64,-19-2-65,0 0 0,13 8 0,-5-2 132,-2-4-190,-8 6-613,-4-11 636,0 0 1,0 1-1,0-1 0,-1 0 0,1 1 0,0-1 0,0 0 1,0 0-1,-1 0 0,1 0 0,0 0 0,0 0 1,1 0-1</inkml:trace>
</inkml:ink>
</file>

<file path=ppt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34:12.14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8 17 2816,'13'-13'917,"-13"13"-895,1-1-1,-1 1 1,1 0-1,-1-1 0,1 1 1,-1 0-1,1-1 1,-1 1-1,1 0 0,-1 0 1,1 0-1,0-1 1,-1 1-1,1 0 1,-1 0-1,1 0 0,0 0 1,-1 0-1,1 0 1,-1 0-1,1 0 1,0 1-1,-1-1 0,1 0 1,0 0-1,-1 1 36,0-2-48,0 1 1,0 0-1,1 0 1,-1 0-1,0 0 1,0 0-1,0 0 1,0 0-1,0 0 1,0 0 0,0 0-1,0 0 1,0 0-1,0 0 1,1 0-1,-1 0 1,0 0-1,0 0 1,0 0-1,0 0 1,0 0-1,0 1 1,0-1 0,0 0-1,0 0 1,0 0-1,0 0 1,1 0-1,-1 0 1,0 0-1,0 0 1,0 0-1,0 0 1,0 0 0,0 0-1,0 0 1,0 0-1,0 1 1,0-1-1,0 0 1,0 0-1,0 0 1,0 0-1,0 0 1,0 0 0,0 0-1,0 0 1,0 0-1,0 0 1,0 0-1,0 1 1,0-1-1,0 0 1,0 0-1,0 0 1,0 0 0,0 151 2507,1-99-2370,0-31-19,-1 0 1,-5 43 0,1-49-29,0 0 0,-1 0 0,-1 0 0,-13 22 0,13-25 83,4-8-158,0 0 0,0-1 0,0 1 0,0-1 0,-1 1 0,0-1 0,1 0 0,-1 0 0,0 0 0,-1-1 0,1 1 0,0-1 0,-1 1 0,0-1 0,1 0 0,-1 0 0,0-1 0,0 1 1,0-1-1,0 0 0,0 0 0,-7 0 0,-34-8-297,-1 4 48</inkml:trace>
</inkml:ink>
</file>

<file path=ppt/ink/ink2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41:03.61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 1 2496,'2'0'102,"0"0"1,0 1-1,0-1 0,0 1 0,0-1 1,0 1-1,0 0 0,-1-1 1,1 1-1,2 1 0,-3 0-54,1-1-1,0 0 1,0-1-1,0 1 1,0 0-1,0 0 1,0-1-1,0 1 1,0-1-1,3 0 1,-2 1 8,1 0 0,-1 0 0,0 0-1,0 1 1,1-1 0,-1 1 0,0 0 0,0 0 0,0 0 0,-1 0 0,1 0 0,0 1-1,-1-1 1,0 1 0,1-1 0,-1 1 0,0 0 0,0 0 0,-1 0 0,1 0 0,-1 0-1,1 1 1,-1-1 0,1 6 0,-2-7-29,0-1 0,0 1 0,-1 0 0,1 0 0,0-1 0,-1 1 0,0 0 0,1-1 0,-1 1 0,0 0 0,0-1 0,0 1 0,0-1 0,0 1 0,0-1 0,0 0 0,0 0 0,-3 3 0,-11 13 185,6-3-27,-1 0 0,-18 18 0,26-29-142,-1 0 0,1 0 1,0 0-1,0 0 0,-2 5 0,2-4-26,0-1 1,0 0-1,0 1 0,0-1 0,-4 4 1,4-6-7,1 0-6,0 0 1,0-1-1,1 1 1,-1 0-1,0-1 1,0 1-1,1 0 1,-1 0-1,0 0 1,1 0-1,-1 0 1,1 0-1,-1 0 1,1 0-1,-1 0 1,1 0-1,0 0 1,-1 0-1,1 0 1,0 0-1,0 0 1,0 0-1,0 0 1,0 0-1,0 0 1,0 1-1,0-1 1,1 2-1,15 25 91,-5-21 44,-10-7-132,0 0 0,0 1 0,0-1 0,0 1 0,0-1-1,0 1 1,0 0 0,0-1 0,-1 1 0,1 0 0,0 0 0,0 0 0,-1-1 0,1 1 0,1 2 0,-2-3 1,0 1 0,0 0 0,1 0 0,-1 0 0,1 0 0,-1 0 0,1-1 0,-1 1 0,1 0 0,-1 0 0,1-1 0,0 1 0,-1 0-1,1-1 1,0 1 0,-1-1 0,1 1 0,0-1 0,0 1 0,0-1 0,0 1 0,-1-1 0,1 0 0,0 0 0,0 1 0,0-1 0,0 0 0,0 0 0,0 0 0,0 0 0,0 0 0,0 0 0,0 0 0,-1 0 0,3-1 0,3 1 57,9 0-17,19-1 390,-32 1-412,1-1 1,-1 1-1,0-1 0,0 0 0,0 0 1,0 0-1,0 0 0,0 0 1,0 0-1,0 0 0,0-1 1,2-1-1,0-1-104,0 1 0,0 0 0,0 0 0,8-4 0,-9 5-230,1 0-1,-1 0 1,0 0 0,0 0 0,0 0-1,0-1 1,-1 1 0,1-1-1,-1 0 1,4-4 0,12-19-1677,-15 23 1664,1 0 0,0 1 0,0-1 0,0 1 0,5-3 0</inkml:trace>
</inkml:ink>
</file>

<file path=ppt/ink/ink20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5:38.50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8 2656,'0'-13'837,"0"13"-831,0 0 1,0-1-1,0 1 0,0 0 0,0 0 1,0 0-1,0 0 0,0 0 0,0 0 0,0-1 1,0 1-1,0 0 0,0 0 0,0 0 1,0 0-1,1 0 0,-1 0 0,0-1 0,0 1 1,0 0-1,0 0 0,0 0 0,0 0 1,0 0-1,0 0 0,1 0 0,-1 0 0,0 0 1,0 0-1,0 0 0,0 0 0,0 0 1,0-1-1,1 1 0,-1 0 0,0 0 0,0 0 1,0 0-1,0 0 0,0 0 0,1 0 1,-1 0-1,0 1 0,0-1 0,0 0 0,0 0 1,0 0-1,0 0 0,1 0 0,-1 0 1,0 0-1,0 0 0,0 0 0,6 0 55,-3-1 1,0 1 1,0 0-1,0 0 0,0 0 1,0 0-1,0 0 1,0 1-1,0-1 0,0 1 1,3 1-1,12 8 253,8-5-107,-3 6-48,14-6 122,-11 5-106,-8-7-158,1-2-1,0 0 0,22-2 1,-3 0 152,8 1 182,-44 0-336,0 0 0,-1 0-1,1-1 1,0 1 0,-1 0-1,1-1 1,-1 1 0,1-1-1,-1 0 1,1 1 0,-1-1 0,1 0-1,-1 0 1,1 0 0,-1 0-1,0 0 1,2-2 0,0 0 469,-3 3-96,-3 0 59,1 1-447,1 0 0,-1 0 0,1 0-1,-1-1 1,1 1 0,-1 1 0,1-1-1,0 0 1,0 0 0,-1 0-1,1 1 1,0-1 0,0 0 0,0 1-1,0-1 1,0 3 0,-19 33-297,18-33 302,-5 11-60,1 0 1,0 1-1,-5 24 1,10-33 38,-5 21 18,-3 42 1,7-45 68,-2-1 0,-7 29 1,-15 25 319,8-31 112,18-44-446,-1-1 0,0 1 0,0 0 0,-1-1 0,1 1 0,-1-1 0,1 1 0,-1-1 0,0 0 1,-2 3-1,3-4-40,0 0 1,0-1 0,0 1 0,0-1 0,0 1-1,0-1 1,-1 1 0,1-1 0,0 0 0,0 0-1,0 1 1,0-1 0,-1 0 0,1 0 0,0 0 0,0 0-1,0 0 1,-1-1 0,1 1 0,0 0 0,0-1-1,0 1 1,0 0 0,0-1 0,0 1 0,-2-2-1,0 0 31,-1 0 0,1-1 0,0 1-1,0-1 1,-4-5 0,-4-3 128,5 4-150,0-1 1,0 0-1,1 0 1,0 0-1,0 0 1,1-1-1,0 0 1,0 0-1,1 0 1,0 0-1,1-1 1,-2-13-1,-1-34 26,-1 25-29,4 17-17,-1 1-1,1-21 0,1 23 9,0 0 0,0 0 0,-1 1 0,-4-13-1,4 17-3,1 4-20,0-1 0,1 1 0,-1 0-1,1-1 1,0 1 0,0-1 0,0 1-1,0-1 1,1 1 0,1-6 0,-2 6-59,1 1 1,0 0 0,0 0 0,1 0 0,-1 0 0,0 0 0,1 0 0,-1 0 0,1 1-1,-1-1 1,1 0 0,0 1 0,0 0 0,0-1 0,0 1 0,3-2 0,-4 3-20,-1-1 0,1 1 0,-1 0 1,1 0-1,-1-1 0,1 1 0,-1 0 1,1 0-1,-1 0 0,1 0 0,-1 0 1,1 0-1,-1 0 0,1 0 0,-1 0 0,1 0 1,-1 0-1,1 0 0,-1 0 0,1 0 1,-1 1-1,1-1 0,-1 0 0,1 0 1,-1 1-1,1 0-31,-1-1 0,1 1 1,-1 0-1,0 0 0,1-1 1,-1 1-1,0 0 0,0 0 0,0 0 1,0 0-1,0-1 0,0 1 1,0 2-1</inkml:trace>
</inkml:ink>
</file>

<file path=ppt/ink/ink20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5:38.84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3328,'16'0'1216,"15"15"-928,-16 17-96,1-17 512,15 16-416,-15 0 192,31 16-320,-16 0 288,-16-16-256,16 0-544</inkml:trace>
</inkml:ink>
</file>

<file path=ppt/ink/ink20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5:39.19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75 79 2560,'-16'-16'960,"16"16"-768,-15 16-32,-1-1 1120,1 1-736,-32 15 0,16 16-352,-16 0 96,16 15-192,-16-15 32,0-1-64,16 1 288,15-16-160,1-15-96,15 0-64,0-16-2656,15-16 1440,17 0-1056</inkml:trace>
  <inkml:trace contextRef="#ctx0" brushRef="#br0" timeOffset="1">422 1 3072,'-16'0'1120,"16"0"-864,0 31-64,-16-15 448,16 15-384,0 0 320,0 31-320,0-15 64,0 31-192,16-16 352,-16-15-256,0 0 96,0-16-192,0 0-480</inkml:trace>
</inkml:ink>
</file>

<file path=ppt/ink/ink20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5:39.56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59 1 3328,'-15'15'1216,"15"-15"-928,-16 63-96,16-32 384,0 0-352,0 47 64,0 0-192,16-16 576,-16 1-384,0-17 192,15-14-320,1-1-288</inkml:trace>
  <inkml:trace contextRef="#ctx0" brushRef="#br0" timeOffset="1">1 328 3136,'0'0'1184,"0"0"-928,31 0-64,0-15 1376,-15 30-896,30-30-1120,-14 15 192,14 0 320,-14-16-32,14 16-3456</inkml:trace>
</inkml:ink>
</file>

<file path=ppt/ink/ink20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5:39.90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7 2304,'16'-15'864,"-16"15"-672,62-16-32,-30 1-32,-1 15-96,15 0 416,17 0-256</inkml:trace>
</inkml:ink>
</file>

<file path=ppt/ink/ink20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5:41.49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6 2656,'0'-16'960,"0"16"-736,15 0-64,1 0 192,-16 0-224,31 0 448,0 0-320,-15 16-64,15-1-96,16-15 192,-16 16-160,0-1 608,16 1-448</inkml:trace>
</inkml:ink>
</file>

<file path=ppt/ink/ink20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5:41.82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6 3232,'16'0'1184,"-16"0"-896,62-15-96,-31 15 448,-15 0-384,30 0 32,-14 15-160,14-15 128,-14 0-160</inkml:trace>
</inkml:ink>
</file>

<file path=ppt/ink/ink20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5:45.63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3 1 1056,'0'0'357,"-2"2"-229,-7 7-10,2-1 210,1-1 0,-2-1 0,-9 8 0,-9 5 424,3 9-208,-32 17 190,-7 6-295,28-9-285,30-37-123,0 0 0,0 0 0,0 1 0,1 0 0,0-1 0,0 1 0,-2 7 0,4-8 5,0-1-1,1 1 1,-1 0 0,1 0-1,0 0 1,0 0 0,0 0-1,1 0 1,0 0 0,1 6-1,-1-8-17,-1-1-1,1 0 0,0 0 0,0 1 0,0-1 0,0 0 0,0 0 0,0 0 0,0 0 0,1 0 0,-1-1 0,1 1 0,-1 0 0,1-1 0,0 1 0,-1-1 0,1 1 0,0-1 0,0 0 0,0 0 0,0 0 0,1 0 0,-1 0 0,0 0 0,0-1 0,0 1 0,5 0 0,3 0 60,0-1 0,0-1 1,-1 0-1,1 0 0,12-3 0,-3 0 66,30-4 38,11-15-245,-29 13 25,-21 7 49,0 0 0,0 0 0,0-1 0,15-9 0,-8 2 10,-13 7-64,1 0 0,0 1 0,1-1 0,-1 1 0,1 0 0,-1 1 1,1 0-1,0-1 0,0 2 0,0-1 0,8 0 0,-13 1 20,-1 1-1,1 0 0,0 1 1,-1-1-1,1 0 0,0 0 0,-1 0 1,1 0-1,-1 0 0,1 1 1,-1-1-1,1 0 0,0 0 1,-1 1-1,1-1 0,-1 0 0,1 1 1,-1-1-1,1 1 0,-1-1 1,0 1-1,1-1 0,-1 1 0,1-1 1,-1 1-1,0-1 0,0 1 1,1-1-1,-1 1 0,0-1 1,1 2-1,-1 22-134,0-13 186,-1 12 56,0-14 58,1 0 1,0 0-1,2 10 1,-2-16-97,1 0 1,0 0 0,0 0-1,0 0 1,0 0 0,0 0-1,1 0 1,-1-1 0,1 1-1,0 0 1,0-1 0,4 4-1,2 2 32,1-1-1,0-1 0,1 0 0,-1 0 0,1-1 0,0 0 0,1-1 0,-1 0 1,1 0-1,11 1 0,-12-4 20,0-1 0,-1 0 0,1 0 0,0-1 0,0 0 0,-1-1 0,1 0 0,16-6 0,-19 6-40,0 0 0,0 0 0,0-1 0,-1 0 1,1-1-1,-1 1 0,0-1 0,1-1 0,-2 1 0,1-1 1,-1 0-1,1 0 0,-1 0 0,7-10 0,-5 4-14,0 0 0,-1 0 0,0 0-1,-1-1 1,8-21 0,-12 27-32,0 1 0,-1-1 0,0 0-1,0 0 1,0 0 0,0 0 0,-1 0 0,0 0 0,0 0 0,-3-7 0,-2-11-82,4 10 38,0 5 49,1 0 1,-2 1-1,1-1 1,-1 1 0,-4-10-1,2 9-51,4 8-23,0 0-1,0-1 0,0 1 0,0-1 0,0 1 1,1-1-1,-1 1 0,1-1 0,-1 0 0,1-3 1,0 5 14,-1 0 0,1 0 1,0 0-1,0 0 0,0 0 0,0 0 1,0 0-1,0 0 0,0-1 0,0 1 1,0 0-1,0 0 0,0 0 1,0 0-1,0 0 0,0 0 0,0 0 1,0 0-1,0 0 0,0 0 1,1 0-1,-1-1 0,0 1 0,0 0 1,0 0-1,0 0 0,0 0 0,0 0 1,0 0-1,0 0 0,0 0 1,0 0-1,0 0 0,0 0 0,0 0 1,0 0-1,0 0 0,1 0 0,-1 0 1,0 0-1,0 0 0,0-1 1,0 1-1,0 0 0,0 0 0,0 0 1,0 0-1,0 0 0,0 0 1,1 0-1,-1 0 0,0 1 0,0-1 1,0 0-1,0 0 0,0 0 0,13 0-1805</inkml:trace>
</inkml:ink>
</file>

<file path=ppt/ink/ink20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5:45.97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9 16 2304,'0'-13'752,"0"13"-747,0 0 0,0 0 1,0 0-1,0 0 0,0-1 0,0 1 1,0 0-1,0 0 0,0 0 0,0 0 1,0 0-1,0 0 0,0 0 0,0 0 1,0 0-1,0 0 0,0 0 0,0-1 0,0 1 1,0 0-1,0 0 0,0 0 0,0 0 1,0 0-1,0 0 0,0 0 0,0 0 1,0 0-1,0 0 0,0 0 0,0 0 1,1-1-1,-1 1 0,0 0 0,0 0 1,0 0-1,0 0 0,0 0 0,0 0 0,0 0 1,0 0-1,0 0 0,0 0 0,0 0 1,1 0-1,-1 0 0,0 0 0,0 0 1,0 0-1,0 0 0,0 0 0,0 0 1,0 0-1,0 0 0,0 0 0,1 0 1,1 0 14,1 0 1,-1 0 0,1 1 0,-1-1 0,1 0-1,-1 1 1,1 0 0,-1-1 0,0 1 0,5 2-1,-1 2 24,0-1 1,0 1-1,7 8 0,-7-5-3,0-1 0,0 1-1,-1 0 1,7 13 0,0 0 43,11 13 7,-17-14-92,-4-9-9,2 5-11,6 23 497,-10-37-436,0 0 0,1 1-1,-1-1 1,0 0 0,0 0-1,-1 1 1,1-1 0,0 0-1,-1 0 1,0 1 0,1-1-1,-1 0 1,0 0 0,-1 3 0,0-3 7,0 0 1,1-1 0,-1 1 0,0 0-1,0 0 1,0-1 0,0 1 0,0-1 0,0 0-1,-1 0 1,-3 2 0,-30 7 293,14-4-237,7 0-59,12-5-51,-1 0 0,1 0-1,0 0 1,-1 0 0,1 0 0,-1-1 0,1 1 0,-4-1-1,3 0 41,1 0-1,0-1 1,0 1-1,-1-1 0,1 1 1,0-1-1,0 0 1,0 0-1,0-1 1,0 1-1,0-1 0,0 1 1,0-1-1,1 0 1,-1 0-1,1 0 0,-1 0 1,-3-6-1,5 8-30,1 0-1,0-1 1,-1 1-1,1-1 0,0 1 1,-1-1-1,1 0 1,0 1-1,0-1 1,-1 1-1,1-1 1,0 1-1,0-1 1,0 0-1,0 1 1,0-1-1,0 1 0,0-1 1,0 0-1,0 1 1,0-1-1,0 1 1,0-1-1,1 0 1,-1 0-1,0 1-2,3-5-117,-2 4 114,0 0 0,0 0 0,0 1 0,0-1 0,0 0 0,0 1 0,0-1 0,0 1 0,0-1 0,0 1 0,0 0 0,0-1 0,1 1 0,-1 0 0,0 0 0,0 0 0,2 0 0,21 5 46,-12-2-22,11 1 27,-6-1 8,23 8 0,-7-1 2,-22-8 6,0 1 0,0 1 1,0 0-1,-1 1 0,0 0 0,18 11 0,1 10-795,-11-8 161</inkml:trace>
</inkml:ink>
</file>

<file path=ppt/ink/ink20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5:46.6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718 1824,'-13'13'587,"13"-12"-574,0-1 0,-1 0 1,1 1-1,0-1 1,-1 0-1,1 1 1,0-1-1,0 1 1,0-1-1,-1 0 0,1 1 1,0-1-1,0 1 1,0-1-1,0 1 1,0-1-1,0 1 1,0-1-1,0 1 0,0-1 1,0 1-1,0-1 1,0 0-1,0 1 1,0-1-1,0 1 1,1-1-1,-1 1 0,0-1 1,0 0-1,0 1 1,1-1-1,-1 1 1,0-1-1,1 1 1,-1-1-13,3 1 186,0-1 1,0 1-1,0 0 1,0-1-1,0 0 1,0 0-1,1 0 1,-1 0-1,0 0 1,0-1-1,0 1 1,4-2-1,10-8 46,-1 0 0,26-23 0,8-5 7,-12 12-182,-1-2 1,57-56 0,-72 60 0,0-2 0,-2 0 0,-1-1 0,30-58 0,-41 71-45,45-93 95,3-4-95,-53 106-28,-1 1 0,0 0 0,0 0 1,0-1-1,0 0 0,-1 1 0,0-1 1,0 0-1,0 1 0,0-1 0,-1-8 0,0 12 21,0-1-1,0 0 0,0 1 1,0-1-1,1 1 0,-1-1 1,0 1-1,1-1 0,-1 1 1,1-1-1,0 1 0,-1-1 0,1 1 1,0 0-1,0-1 0,0 1 1,0 0-1,0 0 0,2-2 1,-3 2-6,1 2 4,-1-1-1,0 1 1,0-1-1,0 1 1,0 0-1,1-1 1,-1 1-1,0 0 1,0-1-1,0 1 1,0 0-1,0-1 1,0 1-1,-1 0 1,1-1-1,0 1 1,0-1-1,-1 2 1,-3 8 53,0 0 0,-3 12-1,-6 17 36,6-19 4,0 1 0,2 0 0,-5 36 0,5-23 17,3-24-54,-1 0 1,-5 14-1,5-17-9,0 1-1,0 0 0,1-1 0,1 1 1,-1 0-1,0 11 0,3-15-19,-2 0 0,1 1 0,0-1 0,-2 7 0,-2-1 68,4-10-90,0 1 1,-1 0-1,1-1 0,0 1 0,-1-1 0,1 1 0,0 0 0,0-1 0,0 1 0,-1 0 0,1-1 0,0 1 0,0-1 1,0 1-1,0 0 0,0-1 0,0 1 0,0 0 0,1-1 0,-1 1 0,0 0 0,0-1 0,0 1 0,1 0 0,-1-1 1,0 1-1,1-1 0,-1 1 0,0-1 0,1 1 0,-1-1 0,1 1 0,-1-1 0,1 1 0,0 0 0,1 1 413,1-4-161,8-10-236,-1 4 28,-1-1 1,-1-1 0,11-14 0,2-20 58,-9 21-88,-5 10-26,0-1 0,-1 1 0,6-20 0,-2 2-2,-3 13-16,5-27 1,-7 4-146,1 16 69,-4 20 44,-1-1 1,0-1 0,1 1 0,-1-7 0,-1-3-205,0 16 246,0 0-1,0 0 1,0 0 0,0 0 0,0 0-1,0-1 1,0 1 0,0 0-1,0 0 1,0 0 0,0 0 0,0 0-1,0 0 1,0 0 0,0 0-1,0 0 1,0 0 0,0-1 0,0 1-1,0 0 1,0 0 0,0 0-1,0 0 1,0 0 0,0 0-1,0 0 1,0 0 0,0 0 0,0 0-1,0 0 1,0 0 0,0 0-1,0 0 1,0-1 0,1 1 0,-1 0-1,0 0 1,0 0 0,0 0-1,0 0 1,0 0 0,0 0 0,0 0-1,0 0 1,0 0 0,0 0-1,1 0 1,-1 0 0,0 0-1,0 0 1,0 0 0,0 0 0,0 0-1,0 0 1,0 0 0,0 0-1,7 0-270,-9 1 259,2-1 28,-1 1-1,0-1 1,1 1-1,-1-1 1,1 1-1,-1 0 1,1-1-1,-1 1 1,1 0 0,-1 0-1,1-1 1,0 1-1,0 0 1,-1 0-1,1 0 1,0-1-1,0 1 1,0 0-1,0 0 1,0 0-1,0 0 1,0 1-1,0 10-31,0-3 3,0 1 0,0-1 1,-3 13-1,1-12 48,-2 8 48,1 0 1,-1 24-1,4 83 999,0-119-954,-1 0 0,1 0 0,-2 0-1,1 0 1,-3 8 0,2-9-68,1-1 0,-1 1 1,1 0-1,1-1 0,-1 7 0,1-10-132,-1 1 0,2 0 0,-1-1 0,0 1 0,0-1 0,0 1-1,1-1 1,-1 1 0,1-1 0,-1 1 0,1-1 0,0 1 0,-1-1-1,1 0 1,0 1 0,0-1 0,0 0 0,0 1 0,2 0 0,-2-1-25,-1-1 53,0 0 1,0 0-1,0 0 1,0 1-1,0-1 0,0 0 1,0 0-1,0 0 1,0 0-1,0 0 0,0 0 1,0 0-1,1 0 0,-1 0 1,0 0-1,0 1 1,0-1-1,0 0 0,0 0 1,0 0-1,0 0 1,0 0-1,1 0 0,-1 0 1,0 0-1,0 0 1,0 0-1,0 0 0,0 0 1,0 0-1,1 0 0,-1 0 1,0 0-1,0 0 1,0 0-1,0 0 0,0 0 1,0 0-1,0 0 1,1 0-1,-1 0 0,0-1 1,0 1-1,0 0 1,0 0-1,0 0 0,0 0 1,0 0-1,0 0 0,0 0 1,0 0-1,1 0 1,-1 0-1,0-1 0,0 1 1,0 0-1,13-13-2111</inkml:trace>
</inkml:ink>
</file>

<file path=ppt/ink/ink2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41:04.01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2976,'28'0'1339,"-23"3"-1067,8 7 229,0-5-138,-7 6 58,0-7-229,-6-4-183,1 0-1,-1 1 1,1-1 0,-1 0 0,1 0 0,-1 1 0,0-1-1,1 0 1,-1 1 0,0-1 0,1 1 0,-1-1 0,0 0-1,0 1 1,1-1 0,-1 1 0,0-1 0,0 1 0,0-1-1,1 0 1,-1 1 0,0-1 0,0 1 0,0-1 0,0 1-1,0-1 1,0 1 0,0-1 0,0 1 0,0-1 0,0 2-1,-1-1 8,1 0 0,0 0-1,0 0 1,0 0-1,0-1 1,-1 1-1,1 0 1,-1 0-1,1 0 1,0 0-1,-1 0 1,1 0-1,-1-1 1,0 1-1,1 0 1,-1 0-1,0-1 1,1 1-1,-1-1 1,0 1 0,0 0-1,0-1 1,1 1-1,-1-1 1,0 0-1,-1 1 1,-14 10 135,-17 23 270,22-21-325,11-13-95,0 0 1,0 1-1,-1-1 0,1 1 0,0-1 0,0 1 0,0-1 0,0 0 0,0 1 0,0-1 0,0 1 0,0-1 0,0 1 0,0-1 0,0 1 0,0-1 0,0 0 0,0 1 0,0-1 0,0 1 0,1-1 0,-1 1 0,0-1 0,0 0 0,0 1 0,1-1 0,-1 1 0,1-1 1,12 9 90,1 1-87,30 24-287,-10 10 234,-33-42 37,1-1 1,0 1-1,-1 1 0,0-1 1,1 0-1,-1 0 1,0 0-1,0 1 1,0-1-1,0 0 0,-1 1 1,1-1-1,-1 1 1,1-1-1,-1 1 0,0-1 1,0 1-1,0-1 1,-1 5-1,1 2 52,-2-3 98,-3-3-10,1 1-1,-1-1 1,1 0 0,-1 0 0,0-1 0,0 1-1,0-1 1,-1 0 0,-6 1 0,-23 10 961,33-12-1039,-1 0 0,1-1 0,0 1 0,-1-1-1,1 0 1,0 0 0,0 0 0,-5 0 0,3 0 9,2 0 35,4-3-4,16-7-358,-7 5-372,4-8-1</inkml:trace>
</inkml:ink>
</file>

<file path=ppt/ink/ink20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5:47.0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1 18 3392,'-13'-13'1088,"12"12"-1062,1 1 0,-1-1 0,1 1 0,-1 0 0,0-1 0,1 1 0,-1 0 0,1-1 0,-1 1 0,0 0 0,1 0 0,-1 0 0,0 0 0,1 0 0,-1 0 0,0 0 0,1 0 0,-1 0 0,0 0 0,1 0 1,-1 0-1,0 0 0,0 0 0,-1 1 90,-6 0 18,0-1 0,1 2 0,-1-1-1,1 1 1,0 0 0,-1 1 0,1 0 0,0 0 0,-11 7-1,6-2-52,0 0-1,0 1 0,-18 17 0,24-19-17,0-1-1,1 2 1,-1-1 0,2 1 0,-1-1 0,1 2-1,0-1 1,-3 10 0,2 11 99,2-14-95,-3 12 54,4-20-84,0 1 0,1-1 0,0 0 0,0 1 0,0-1 0,1 1 0,0-1 0,1 0 0,2 14 0,-1-14 31,-1-1 0,1 1 1,1-1-1,2 7 0,-3-10-25,-1 0 0,1 0 0,0-1 0,0 1 1,0 0-1,0-1 0,0 0 0,0 1 0,1-1 0,-1 0 0,1 0 0,3 2 0,10 1-1019,-1 8 214</inkml:trace>
</inkml:ink>
</file>

<file path=ppt/ink/ink20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5:47.34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6 3552,'0'0'1312,"0"0"-992,31-15-128,-15 15 352,15 15-352,0-15 192,32 0-224,-17 16 352,1-16-288</inkml:trace>
</inkml:ink>
</file>

<file path=ppt/ink/ink20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5:47.6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90 158 3808,'13'-26'1227,"-12"24"-1155,-1 0 0,1 1 0,0-1 0,-1 0 0,1 0 0,-1 0 0,0 1 0,0-1 0,0 0 0,0 0 1,0 0-1,0 0 0,0 0 0,-1-1 0,1-2 233,-3 0 63,-2 1-240,0-1-51,0 0 1,1 0-1,-6-7 0,9 10-69,0-1-1,-1 1 1,1 0-1,-1 0 0,1 0 1,-1 0-1,0 1 0,0-1 1,0 0-1,0 1 0,0-1 1,0 1-1,-1 0 1,1 0-1,0 0 0,-1 0 1,1 0-1,-1 0 0,1 1 1,-5-1-1,-28-11 7,-17-3-79,47 14 47,1 0 0,0 0 0,0 1 1,-1 0-1,1 0 0,0 0 0,-1 0 0,1 1 1,-8 2-1,-1 3-44,12-5 49,-1 0 0,1-1 0,0 1 0,-1 0 0,1-1 0,-1 1 1,1-1-1,-1 1 0,1-1 0,-1 0 0,0 0 0,-1 1 0,2-1 3,0 0 0,0 0 0,0 0 0,0 1-1,0-1 1,0 0 0,0 1 0,0-1 0,0 1 0,0-1-1,0 1 1,1-1 0,-1 1 0,0 0 0,0-1-1,0 1 1,1 0 0,-1 0 0,0-1 0,1 1-1,-1 0 1,1 0 0,-1 0 0,1 0 0,-1 1-1,-9 32-112,7-22 122,-8 16 56,8-22 8,0-1 1,1 1 0,0 0 0,-2 8-1,-2 30 188,-4 5 16,7-22-181,1-11-23,0 0-1,-1 0 0,-5 16 1,1-12-10,-5 15 22,-13 66-1,19-57 76,1-21-59,3-12 61,0 0 1,-2 19 0,4-22-47,2 26 257,-2-32-358,1 0-1,-1 0 1,1-1-1,-1 1 1,1-1-1,0 1 1,-1 0-1,1-1 1,0 1 0,0-1-1,0 0 1,2 3-1,-2-3-3,-1-1 0,1 0 0,-1 1 0,1-1 0,-1 0 0,1 1 0,-1-1 0,1 0 0,-1 1 0,1-1 0,0 0 0,-1 0 0,1 0 0,-1 0 0,1 1 0,0-1 0,-1 0 0,1 0 0,-1 0 0,2 0 0,4 0 5,1 5-15,-5-4 4,-1 0-1,0 0 1,1 0 0,-1 0 0,1-1 0,0 1 0,-1-1 0,1 1 0,-1-1 0,1 1 0,0-1 0,-1 0 0,1 0-1,2 0 1,2 1 27,0 0 0,-1 0 0,1 0 0,8 3 0,-9-2 24,1 0 1,-1-1-1,1 0 0,8 1 1,51-2-1285,-49 0 428</inkml:trace>
</inkml:ink>
</file>

<file path=ppt/ink/ink20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5:48.03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702 4064,'0'-16'1504,"0"16"-1184,31 0-64,0 0 64,-15 16-224,15-16 96,0 0-96,0 0 352,1 0-224</inkml:trace>
  <inkml:trace contextRef="#ctx0" brushRef="#br0" timeOffset="1">78 1 4384,'0'0'1632,"0"0"-1248,0 0-128,0 0 64,16 0-224,-1 15 384,1-15-256,15 0 512,0 0-416,16 0 0,-1 0-192</inkml:trace>
</inkml:ink>
</file>

<file path=ppt/ink/ink20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5:51.85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1 0 2912,'-15'0'1056,"30"0"-800,-15 0-96,0 0 768,0 0-544,0 0 256,0 16-352,0-16 320,-15 31-352,-1-15 224,-15-1-256,-16 16-928,-15 0 384</inkml:trace>
</inkml:ink>
</file>

<file path=ppt/ink/ink20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5:58.58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436 3904,'-16'-15'1440,"16"15"-1120,62 0-96,-30 0 512,-1 0-448,15 0 192,1 0-320</inkml:trace>
</inkml:ink>
</file>

<file path=ppt/ink/ink20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5:53.83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78 2656,'0'0'837,"0"-3"-501,0 2-272,0 0-1,0 0 0,0 0 0,0 0 1,0 0-1,1 0 0,-1 0 1,0 0-1,0 0 0,1 0 0,-1 0 1,1 0-1,-1 0 0,1 0 1,-1 0-1,1 0 0,0 0 0,-1 0 1,1 1-1,0-1 0,0 0 1,0 0-1,0 1 0,-1-1 0,1 1 1,0-1-1,0 1 0,0-1 1,0 1-1,0-1 0,2 1 0,4-1-4,0 0-1,0 0 1,0 1-1,10 1 1,-9-1 16,1 0 0,-1 0 0,0-1 0,8-1 0,30-7-3,-1 1-1,90-3 0,-35 3 46,-13 0-90,28 8-145,-115 0 125,1 0 0,0 1 0,-1-1 0,1 0 0,0 0-1,0 1 1,-1-1 0,1 1 0,0-1 0,-1 0-1,1 1 1,-1-1 0,1 1 0,-1-1 0,1 1-1,-1 0 1,1-1 0,-1 1 0,1 0 0,-1-1-1,0 1 1,1 0 0,-1-1 0,0 1 0,0 0-1,1-1 1,-1 1 0,0 0 0,0 0 0,0-1 0,0 1-1,0 0 1,0 0 0,0 0 0,0-1 0,0 1-1,0 0 1,-1-1 0,1 1 0,0 0 0,-1 0-1,1-1 1,0 1 0,-1 0 0,1-1 0,-1 2-1,-3 0 45,-2 3 0,-2 21-41,-10 1-26,-6 9 6,18-25 18,-1-1 1,0 0-1,-9 12 1,9-14 5,0 0 1,1 1-1,0 0 1,-7 15-1,-8 36 61,-43 78 2,55-120-42,2-2 32,5-11-28,-1 1 0,0 0 1,0-1-1,0 1 0,-1-1 0,0 0 0,0 0 0,0 0 1,-8 6-1,-17 10 574,23-14-472,4-5-102,0 0 1,0 0-1,0 0 1,0 0-1,-1 0 0,1 0 1,0-1-1,-1 1 1,-3 1-1,5-3-28,-1 0 0,1 0 0,-1 0 0,1 0 0,-1 0 0,1 0 0,0 0 0,-1-1 0,1 1 0,-1 0 0,1-1 0,0 1 1,-1-1-1,1 0 0,0 1 0,0-1 0,-1 0 0,1 0 0,0 0 0,0 0 0,0 0 0,0 0 0,-1-2 0,-7-6 25,1-1 0,0 0 0,1-1 0,1 1 0,-1-1 0,2-1 0,-1 1 0,2-1 0,0 0 0,0 0 0,-4-24 0,4 11 65,2 9-25,-1 0 1,-6-20 0,1 13-49,-13-45-62,15 31-88,4 24 46,0 0-1,-8-23 0,9 34 66,-2-6-13,1 1-1,0-1 1,0 0-1,-1-16 1,3 22 18,-1 0 0,1 0 0,0 0 0,-1 0 0,1 0 0,-1 0 0,0 0 0,1 0 0,-3-3 0,0-3-86,4 7 87,-1 1-1,1 0 0,0-1 0,-1 1 0,1 0 1,-1 0-1,1 0 0,-1-1 0,1 1 0,0 0 1,-1 0-1,1 0 0,0 0 0,-1 0 0,1 0 1,0 0-1,0 0 0,12 0 1</inkml:trace>
</inkml:ink>
</file>

<file path=ppt/ink/ink20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5:54.20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3712,'0'62'1408,"0"-46"-1120,16 15-64,-1-16 32,1 1-192,-1-1 128,1 17-128,15-17-448,0 1 192,-15-1 1216,0 17-544,-16-32-736</inkml:trace>
</inkml:ink>
</file>

<file path=ppt/ink/ink20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5:54.55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90 0 3072,'-31'16'1120,"-1"0"-864,1 15-64,16-16 672,-1 32-512,-15-31 288,0 15-384,0 16 64,-1-1-192,1 1 352,0 0-256,16-16-384,-17 0 64,17 0-2016,-1-15 1152,32-16-1632</inkml:trace>
</inkml:ink>
</file>

<file path=ppt/ink/ink20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5:54.92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5 78 2816,'4'-3'125,"-1"0"1,1 0-1,0 1 1,0-1 0,0 1-1,0 0 1,1 0-1,-1 0 1,0 1-1,1 0 1,8-2-1,3 1-85,0 1 0,16 0 1,158 1 780,-190 0-814,1 0 1,-1 0-1,1 0 1,-1 1-1,1-1 0,-1 0 1,1 0-1,-1 0 1,1 0-1,-1 0 0,1-1 1,-1 1-1,1 0 1,-1 0-1,1 0 1,-1 0-1,1-1 0,-1 1 1,1 0-1,-1 0 1,1-1-1,-1 1 1,0 0-1,1-1 0,-1 1 1,1 0-1,-1-1 1,0 1-1,1 0 0,-1-1 1,0 1-1,0-1 1,1 1-1,-1-1 1,0 1-1,0-1 0,0 1 1,0-1-1,0 1 1,1-1-1,-1 1 0,0-1 1,0 1-1,0-1 1,-1 0-1,1-1 84,-2 4-1,-34 27 236,26-22-342,0 1 0,1 0 0,-17 18 0,-36 62 656,46-66-530,0 1 0,2 1-1,-12 26 1,22-42-85,-21 53 237,1-2 61,21-53-316,-1 1 1,1-1-1,-2 1 0,1-1 1,-8 9-1,11-15 51,0 1 0,-1 0 0,1-1 0,0 1 0,0 0-1,-1-1 1,1 0 0,0 1 0,-1-1 0,1 0 0,0 1 0,-1-1 0,1 0 0,-1 0 0,1 0-1,0 0 1,-2-1 0,-1 1 68,4 0-117,0 0 1,0 0-1,-1 0 0,1 0 1,0 0-1,0 0 0,-1 0 0,1-1 1,0 1-1,0 0 0,0 0 1,-1 0-1,1 0 0,0 0 0,0 0 1,0 0-1,0-1 0,-1 1 1,1 0-1,0 0 0,0 0 1,0 0-1,0-1 0,0 1 0,0 0 1,-1 0-1,1 0 0,0-1 1,0 1-1,0 0 0,0 0 0,0 0 1,0-1-1,0 1 0,-20-39 315,-35-76 275,51 106-594,2-2 0,-1 1 0,1 0-1,1 0 1,0-1 0,0-17 0,1 9-1,-4-26 1,-1 21-13,2 8-18,1 0 0,-1-19 0,3-58-454,0 91 432,2 4-37,9 15-339,-6-6-512,8 5-3181</inkml:trace>
</inkml:ink>
</file>

<file path=ppt/ink/ink2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41:05.35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 212 3136,'0'-13'1029,"0"13"-1022,0-1 0,1 1 0,-1 0 0,0 0 0,0 0 0,0 0 0,0 0 0,0 0 0,0 0 0,0 0 0,0 0 0,0 0 0,0-1 0,0 1 0,0 0 0,0 0 1,0 0-1,0 0 0,0 0 0,-1 0 0,1 0 0,0 0 0,0 0 0,0 0 0,0 0 0,0 0 0,0-1 0,0 1 0,0 0 0,0 0 0,0 0 0,0 0 0,0 0 0,0 0 0,0 0 0,0 0 0,0 0 0,-1 0 0,1 0 0,0 0 0,0 0 0,0 0 0,0 0 0,0 0 0,0 0 0,0 0 0,0 0 0,0 0 0,0 0 0,-1 0 0,1 0 0,0 0 0,0 0 0,0 0 0,0 0 0,0 0 0,-8 1 141,6 1 22,13 4 219,6 6 109,-7-2-320,-7-6-107,0 0 1,1 0-1,0-1 0,0 1 0,0-1 0,0 0 0,7 3 0,4 1 14,0-1 0,1 0 0,24 5 0,-33-9-73,31 4 87,0-1 1,0-1-1,67-4 0,-61 0 27,-40 0-95,1 0 0,0 0 0,-1-1 0,1 1 1,0-1-1,-1-1 0,1 1 0,-1 0 0,0-1 0,5-2 0,-2-1 85,0 0 0,0 0 0,-1 0 0,9-10 0,-14 14-101,1-1-1,-1 0 0,1 0 0,-1 0 0,0 0 0,0 0 0,0-1 1,0 1-1,0 0 0,0 0 0,0-1 0,-1 1 0,1 0 1,-1-1-1,0 1 0,0-1 0,0-2 0,0-3 29,-1 0 0,-1-1-1,-3-11 1,0 1 6,2 5-15,0 0 0,-1 0-1,-1 1 1,0-1 0,-9-13 0,13 24-36,0 0 0,-1 0 0,1 0 0,-1 1 0,0-1 0,0 0-1,0 1 1,0 0 0,-1-1 0,1 1 0,-1 0 0,-3-2 0,-1 1-7,0 0 0,1 1 0,-1 0 0,-13-2 0,16 3 1,-3 0-24,1-1 0,-1 1 0,0 1 0,0-1 0,0 1 0,0 0 0,1 1 0,-1-1 0,0 1 0,0 1 0,-9 2 0,2 1-16,1 1 1,0 0-1,0 1 0,0 0 1,1 1-1,0 1 1,0 0-1,1 0 0,-15 18 1,9-7 28,0 0 0,2 2 0,1 0 0,-18 35 0,1 3 110,27-53-57,0 0-1,0 1 1,0 0 0,1 0 0,0 0-1,1 0 1,0 1 0,0-1 0,1 1 0,0-1-1,0 10 1,1-13-15,1 0-1,-1 0 1,1 1-1,0-1 1,0 0-1,1 0 1,-1 0 0,1-1-1,1 1 1,-1 0-1,0-1 1,1 1-1,0-1 1,0 0-1,0 0 1,1 0 0,-1 0-1,1-1 1,5 4-1,1 1 44,1-1 0,0 0 0,1-1 0,0 0 0,0-1 0,15 5 0,59 12 358,-35-10-189,-16-6 97,0-1 1,-1-2-1,58-2 0,-72-1-233,-14 1-289,0-1 0,0 0 0,0-1 0,0 0 0,-1 1 0,1-2 0,0 1 0,0-1 0,-1 0 0,1 0 0,-1 0 0,1-1 0,-1 0 0,0 0 0,9-7 0,14-6-1235</inkml:trace>
</inkml:ink>
</file>

<file path=ppt/ink/ink20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5:55.25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7 1 3488,'0'0'1280,"0"15"-992,31 16-64,0 1 768,-15-1-576,15 0 128,0 0-352,0 0 192,16 0-256,-16 1 384,1-17-288,-17 1 320,1-1-320,-1 1-2432,-15-16 1184,0 0-2496</inkml:trace>
  <inkml:trace contextRef="#ctx0" brushRef="#br0" timeOffset="1">359 16 2912,'-31'-15'1056,"15"30"-800,16 16-96,-16-15 1184,1 15-768,-16 0 256,-1-15-480,1 31 288,-15-16-384,14 0-64,1 0-96,0 0 256,0 1-160,15-1-2720</inkml:trace>
</inkml:ink>
</file>

<file path=ppt/ink/ink20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6:03.34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47 188 1152,'0'-26'363,"0"26"-358,0 0 1,0-1 0,0 1 0,0 0-1,0-1 1,0 1 0,0 0 0,0 0-1,0-1 1,0 1 0,0 0 0,0-1-1,1 1 1,-1 0 0,0-1 0,0 1-1,0 0 1,0 0 0,0-1-1,1 1 1,-1 0 0,0 0 0,0-1-1,0 1 1,1 0 0,1-2-188,3-2 606,-1 0-1,0-1 1,-1 1-1,5-6 1,-3-3 424,-1 11-605,3-4 133,-7 4-301,1 0 1,0-1 0,-1 1 0,0 0 0,1-1 0,-1 1 0,0 0 0,0-1 0,0 1-1,-1-1 1,1 1 0,0 0 0,-1-1 0,0 1 0,0 0 0,1 0 0,-1 0 0,0-1 0,-1 1-1,1 0 1,0 0 0,-1 0 0,1 1 0,-1-1 0,-2-2 0,-1-1 13,2 1-68,0 1 0,0 0 0,0 0 0,0 0 1,0 0-1,-1 0 0,1 1 0,-1 0 0,0 0 0,0 0 0,0 0 0,0 0 1,0 1-1,0 0 0,-1 0 0,1 0 0,-7-1 0,-236 2 219,240 0-226,3 0-12,1 0 1,-1 0-1,0 0 0,1 0 0,-1 1 0,1-1 0,-1 1 0,1 0 0,0 0 0,-1 1 1,1-1-1,0 0 0,0 1 0,0 0 0,-4 2 0,3-1-8,0-1-1,0 0 0,0 1 0,0-1 0,1 1 0,-1 0 0,1 0 0,0 0 0,-1 1 0,2-1 0,-1 1 0,0 0 0,1-1 1,-1 1-1,1 0 0,-3 8 0,4-5 7,0 1 0,0-1 0,1 0 0,0 9 0,-2 20 0,-8 24-16,7-35-10,1-9 11,0 0 0,-1 0 0,-5 20 0,-27 79 226,23-72-86,5-17-78,-17 52 24,19-67-58,3-7 9,0-1 0,1 1 0,-1 0-1,1-1 1,0 1 0,0 0 0,0 0 0,0 0-1,1 0 1,0 0 0,0-1 0,0 1 0,0 0-1,0 0 1,1 0 0,2 7 0,-2-8 18,-1-1-10,1 1-1,0-1 0,0 0 1,0 1-1,0-1 0,0 0 0,0 0 1,1 1-1,-1-1 0,1 0 1,-1-1-1,1 1 0,0 0 1,0 0-1,0-1 0,0 1 1,0-1-1,0 0 0,0 1 0,4 0 1,13 4 108,0-2 1,33 5-1,22 3 135,28 7 65,-68-15 258,61 17 0,-72-10-595,-9-5-869,-4-4-2819,-23-2 1911</inkml:trace>
</inkml:ink>
</file>

<file path=ppt/ink/ink20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6:03.6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0 4224,'-16'0'1568,"16"0"-1216,31 0-96,-15 0 704,0 0-576,30 0 64,-15 0-288,16 0-96,16 16-32,-17-16-128,-15 15 64</inkml:trace>
</inkml:ink>
</file>

<file path=ppt/ink/ink20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6:04.02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8 4320,'0'-16'1600,"0"16"-1248,47-15-96,-16 15 352,0 0-384,16 0-288,15 0 0,0-16 576,16 16-288,31 0-4512,-31 16 2336</inkml:trace>
</inkml:ink>
</file>

<file path=ppt/ink/ink20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6:04.36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 16 6240,'-32'-16'2789,"32"16"-2298,0 0 314,6 0-362,132 1-1349,155-2 2292,-293 1-2522</inkml:trace>
</inkml:ink>
</file>

<file path=ppt/ink/ink20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6:04.79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6 48 2496,'-13'-13'784,"13"12"-767,-1 1 1,1 0 0,0 0-1,-1-1 1,1 1-1,0 0 1,-1-1-1,1 1 1,0 0-1,0-1 1,0 1 0,-1-1-1,1 1 1,0 0-1,0-1 1,0 1-1,0-1 1,0 1-1,0 0 1,0-1 0,0 1-1,0-1 1,0 1-1,0-1 1,0 1-1,0-1 1,-1-4 212,-6 0 573,7 5-762,-1 0 0,1 0 0,0 0 0,-1 0 0,1-1-1,-1 1 1,1 0 0,0-1 0,0 1 0,-1 0 0,1 0-1,0-1 1,-1 1 0,1 0 0,0-1 0,0 1 0,0-1-1,-1 1 1,1 0 0,0-1 0,0 1 0,0 0 0,0-1-1,0 1 1,0-1 0,0 1 0,0-1 0,0 1-1,0 0 1,0-1 0,0-2 876,-2 3-877,0 0-1,1 0 0,-1 0 1,1 0-1,-1 1 0,0-1 0,1 1 1,-1-1-1,1 1 0,-1-1 0,1 1 1,-1 0-1,1 0 0,-1 0 1,1 0-1,0 0 0,-1 0 0,1 0 1,0 0-1,0 0 0,0 1 0,0-1 1,0 0-1,-1 4 0,-1 0-25,1 0 0,0 1-1,1 0 1,0-1 0,-2 9 0,1-2 89,0-1 2,-1-1 0,-6 15-1,-3 7 25,-3 46 68,13-70-132,1-1-1,1 1 0,-1-1 0,1 1 0,0 0 0,1-1 1,2 11-1,-3-16-44,0 0-1,1 0 1,-1 0 0,1 0 0,-1 0-1,1 0 1,0-1 0,0 1 0,0 0 0,0-1-1,0 1 1,0 0 0,1-1 0,-1 1 0,0-1-1,1 0 1,-1 1 0,1-1 0,-1 0 0,1 0-1,0 0 1,0 0 0,-1 0 0,1 0-1,0-1 1,0 1 0,0-1 0,0 1 0,0-1-1,0 0 1,2 1 0,6-1 160,-6 0-159,-1 0 0,0 0 0,0 0 0,0 0 0,0 0 0,0-1 0,0 1 0,0-1 0,0 0 0,3-1 0,28-22-48,6 6-10,-5 2 10,-13 7 16,-17 8-26,0-1 0,0 0-1,0-1 1,-1 1 0,10-7-1,-14 8 9,1 1-1,-1 0 1,1-1-1,-1 1 1,1 0-1,-1-1 1,1 1-1,-1 0 1,1 0-1,-1 0 1,1-1-1,-1 1 1,1 0-1,0 0 1,-1 0-1,1 0 1,0 0 0,-1 0-1,1 0 1,-1 0-1,1 0 1,0 0-1,-1 0 1,1 1-1,0-1 1,-1 0-26,5 3-180,6 10 139,-10-11 108,0 0-1,0 0 0,0-1 0,0 1 0,0 0 0,1 0 0,-1-1 1,1 1-1,-1-1 0,1 1 0,0-1 0,-1 0 0,1 0 1,0 0-1,0 0 0,0 0 0,0 0 0,0 0 0,0 0 0,0-1 1,0 1-1,0-1 0,0 0 0,4 1 0,14 3 244,13 6 11,12-5-84,-30-2-137,16 2 64,-16-6 69,-1-1-1,1-1 1,24-7-1,-13 3 399,-16 5-403,-8 1-146,0 1 0,0 0 0,0-1 0,0 1 0,0-1 0,0 0 0,3-1 0,16-22-16,-10 16-36,-10 8 28,0-1 0,0 1 0,0-1 0,0 0 0,0 0 0,0 1-1,0-1 1,0 0 0,0 0 0,0 0 0,0 0 0,-1 0 0,1 0 0,0 0-1,-1 0 1,1 0 0,-1 0 0,1 0 0,-1-1 0,1 1 0,-1 0 0,0 0-1,0-1 1,0 1 0,0 0 0,0-2 0,0-103 1506,0 98-1421,-1 1 0,0 0-1,0 0 1,-1 0 0,-4-12-1,4 14-53,2 2-56,-1 1-1,0-1 0,1 0 1,0 1-1,-1-1 1,1 0-1,1-4 0,-1-1-2804,2 8-1807,11 0 1322</inkml:trace>
</inkml:ink>
</file>

<file path=ppt/ink/ink20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6:05.14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63 1888,'0'-26'613,"0"26"-603,0 0-1,0-1 1,0 1-1,0 0 0,0-1 1,0 1-1,0 0 1,0-1-1,0 1 1,0 0-1,0-1 0,0 1 1,0 0-1,0-1 1,0 1-1,0 0 1,0 0-1,1-1 1,-1 1-1,0 0 0,0 0 1,0-1-1,1 1 1,-1 0-1,0-1 1,4-2 107,-1 1 0,0-1 0,1 0 0,0 1 0,-1 0 0,1 0 0,0 0 0,0 0 0,0 0 0,0 1 1,1 0-1,-1 0 0,0 0 0,1 0 0,-1 1 0,0 0 0,1 0 0,-1 0 0,0 0 0,1 1 0,4 0 1,19 10 361,-25-11-447,0 1-1,0-1 0,-1 1 0,1 0 1,0 0-1,-1 0 0,1 0 0,-1 0 1,1 1-1,-1-1 0,0 1 0,0 0 1,1-1-1,-1 1 0,0 0 0,-1 0 1,1 0-1,0 1 0,-1-1 0,3 4 0,2 2 34,-3-5-31,0 1 0,0-1 0,-1 1 0,4 7 0,0 17 170,-4-14-104,3 9 26,-3-13-30,0 0 1,0 1-1,0 15 1,-2-17-19,-1-1-1,0 1 1,0-1-1,0 1 1,-1-1-1,-1 0 1,-6 16-1,7-20-21,0 0-1,0 0 1,0-1-1,-1 1 1,1 0-1,-1-1 0,0 0 1,0 0-1,0 0 1,-1 0-1,1 0 1,-1 0-1,1-1 0,-1 0 1,0 0-1,-6 3 1,8-4-30,1-1 0,-1 1 0,0-1 0,1 0 0,-1 1 0,1-1 0,-1 0 0,0 0 0,1 0 1,-1 0-1,-3 0 0,5-1-15,-1 1 1,0-1-1,0 1 1,0-1-1,1 1 1,-1-1-1,0 1 1,1-1-1,-1 1 1,0-1-1,1 0 1,-2-1-1,-2-2 17,1 2-15,3 2-13,0-1-1,-1 1 0,1 0 1,0 0-1,0 0 0,-1 0 1,1 0-1,0 0 0,0-1 1,0 1-1,-1 0 0,1 0 1,0 0-1,0-1 0,0 1 1,-1 0-1,1 0 1,0-1-1,0 1 0,0 0 1,0 0-1,0-1 0,0 1 1,0 0-1,0 0 0,0-1 1,-1 1-1,2-3-20,0 0-1,0 0 1,0 0-1,0 0 1,0 1-1,1-1 0,-1 0 1,1 1-1,0-1 1,0 1-1,0-1 1,0 1-1,0 0 1,3-2-1,-2 0-11,1 1-1,0 0 0,0 0 0,0 0 0,0 1 0,0 0 0,1-1 0,-1 1 1,10-2-1,-5 2-5,1 2 0,12-1-1,12 1-34</inkml:trace>
</inkml:ink>
</file>

<file path=ppt/ink/ink20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6:05.77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649 4384,'-15'-15'3573,"17"12"-2864,0 1-634,1-1-24,0 0-1,0 0 0,0 0 1,0-1-1,-1 0 1,1 1-1,-1-1 0,0 0 1,0 0-1,1-6 1,4-5-66,0 0 1,14-23 0,1 0 94,12-40 126,0 0-12,-22 57-220,23-31-1,-23 35 88,-1 0 1,0 0-1,14-33 0,-16 29 55,-6 9-68,2 1-1,-1-1 1,1 1-1,1 1 1,0-1-1,1 1 1,11-14-1,-5 11-276,-16 17 228,0 0 0,1 0 0,0 0 0,-1 0 0,-1 9 0,-8 11-36,5-13 61,0 1 0,1 0-1,0 0 1,-5 15 0,1-2 54,6-13-9,1 1-1,0 0 0,1 0 0,0 0 1,1 0-1,0 1 0,2 16 1,-1-29-66,0 3 35,0-1 0,0 1 0,1 0 0,-1 0 0,1-1 1,0 1-1,2 5 0,-2-7-2,0-1 0,0 1 0,0 0 0,0-1 0,0 1 0,0-1 0,1 1 0,-1-1 1,0 1-1,1-1 0,-1 0 0,1 0 0,0 0 0,-1 0 0,1 0 0,0 0 0,3 1 0,-3-2 4,1 1-1,-1-1 1,1 0 0,-1 1-1,1-1 1,-1 0-1,1-1 1,-1 1-1,1 0 1,-1-1-1,1 1 1,4-3 0,32-15 275,-24 10-190,-7 3-112,1 0 0,-1-1 0,0 0 0,-1 0 0,1-1 0,-1 0 1,-1 0-1,1-1 0,5-9 0,1 0-16,0 2 0,-8 9 5,0 1 1,-1-1 0,0 0 0,0-1-1,0 1 1,4-10 0,-1-1 32,-2 5-2,0 0-1,6-25 1,-8 21-71,-2 10-12,0 1-1,0-1 1,1 0-1,-1 1 1,6-11-1,-6 14-75,-1-1 0,1 1 0,0-1-1,-1 1 1,0-1 0,0-4 0,0 4-218,0 15 46,0 3 148,0-4 139,0 0 1,0 0-1,-3 16 1,0-16 71,-2 10 91,10-1-21,-4-17-44,0-1-1,0 1 1,0 0-1,-1 0 0,1 0 1,0 6-1,-1-6-42,1 0-1,0 0 1,0 0 0,0 0 0,1 0-1,-1 0 1,1-1 0,-1 1-1,1 0 1,0-1 0,2 3-1,-2-3-303,-1 0 0,1 0 0,0 0 0,0 0 0,0 0 0,0 0 0,0-1 0,0 1 0,1-1 0,3 2 0,1-10-2721,-3 6 2688,-1 0 1,0 1-1,0-1 1,0 1-1,0 0 0,4 0 1</inkml:trace>
</inkml:ink>
</file>

<file path=ppt/ink/ink20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6:06.11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0 47 5152,'0'-31'1888,"0"31"-1440,-16-16-160,16 16 704,0 16-608,-15-1-96,-1 16-160,0 1-256,1 14 64,-1 1 320,1 0-160,15 15 352,0-15-256,0 0-32,15-1-96,1-14-64,15-1 32</inkml:trace>
</inkml:ink>
</file>

<file path=ppt/ink/ink20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6:06.46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16 6720,'-16'0'2496,"16"0"-1952,16-16-128,-1 16-160,1 0-224,31 0-32,-1 16 32,17-16 160,-17 15-96</inkml:trace>
</inkml:ink>
</file>

<file path=ppt/ink/ink2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41:05.74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 33 3392,'0'-13'1088,"0"13"-1080,0 0-1,0 0 1,0 0 0,0 0-1,0 0 1,1 0 0,-1-1-1,0 1 1,0 0 0,0 0-1,0 0 1,0 0 0,0 0-1,0 0 1,0 0 0,-1 0-1,1 0 1,0 0 0,0-1-1,0 1 1,0 0 0,0 0-1,0 0 1,0 0 0,0 0-1,0 0 1,0 0 0,0 0-1,0 0 1,0 0 0,0 0-1,0 0 1,0 0 0,0 0-1,0-1 1,-1 1 0,1 0-1,0 0 1,0 0 0,0 0-1,0 0 1,0 0 0,0 0-1,0 0 1,0 0 0,0 0-1,0 0 1,0 0 0,-1 0-1,1 0 1,0 0 0,0 0-1,0 0 1,0 0 0,0 0 0,0 0-1,-1 1 24,1-1 0,0 0 0,0 0 0,0 0 0,-1 0 1,1 0-1,0 0 0,0 0 0,-1 0 0,1 0 0,0 0 0,0 0 0,-1 0 0,1 0 0,0 0 0,0 0 0,-1 0 0,1 0 0,0 0 0,0 0 0,-1 0 0,1 0 1,0-1-1,0 1 0,0 0 0,-1 0 0,1 0 0,0 0 0,0-1 0,0 1 0,0 0 0,-1 0 0,1 0 0,0-1 0,0 1 0,0 0 0,0 0 0,-1-1 0,8-7 1277,-5 6-1411,-2 2 151,1 0 0,-1-1-1,1 1 1,0-1 0,-1 1 0,1 0-1,0 0 1,-1-1 0,1 1-1,0 0 1,-1 0 0,1 0 0,0 0-1,-1-1 1,1 1 0,0 0 0,0 0-1,-1 1 1,1-1 0,0 0 0,1 0-1,2 1 92,163-1 933,-159 0-974,1 1 0,-1 0 0,0 1 0,11 2 0,-12-2-20,-1 0 0,1-1 0,0 0 0,7 0 0,5-1 66,-13 0-924,0 0 1,1 0-1,-1 0 1,0 1 0,7 1-1,7 8-1977,-16-9 2338,1 0 0,-1 0-1,0-1 1,8 0 0</inkml:trace>
</inkml:ink>
</file>

<file path=ppt/ink/ink20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6:06.84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05 111 4064,'13'-52'1307,"-12"49"-1238,-1 0 1,1 1-1,-1-1 1,1 1 0,0-1-1,0 1 1,0-1 0,0 1-1,0 0 1,3-4-1,0 0 184,-4 6-215,0 0-1,0 0 1,0-1 0,0 1-1,0 0 1,0 0 0,0-1-1,0 1 1,0 0 0,1 0-1,-1 0 1,0-1-1,0 1 1,0 0 0,0 0-1,0 0 1,0 0 0,1-1-1,-1 1 1,0 0 0,0 0-1,0 0 1,0 0-1,1 0 1,-1 0 0,0-1-1,0 1 1,0 0 0,1 0-1,-1 0 1,0 0 0,0 0-1,1 0 1,-1 0-1,0 0-15,1 0 1,-1 0-1,0 0 0,0 0 0,0 1 0,1-1 0,-1 0 0,0 0 0,0 0 0,0 0 0,1 0 0,-1 0 0,0 0 0,0 0 0,0 0 0,1 0 0,-1 0 0,0 0 0,0 0 0,0-1 0,0 1 1,1 0-1,-1 0 0,0 0 0,0 0 0,0 0 0,1 0 0,-1 0 0,0 0 0,0-1 0,0 1 0,0 0 0,0 0 0,0 0 0,1 0 0,-1-1 0,0 1 0,0 0 0,0 0 0,0 0 0,0 0 1,0-1-1,0 1 0,0 0 0,0 0 0,0 0 0,0-1 0,-7-8 658,7 9-656,-1-1 1,1 1-1,-1-1 0,1 1 1,-1 0-1,0-1 0,1 1 1,-1 0-1,0 0 1,1 0-1,-1-1 0,1 1 1,-1 0-1,0 0 0,1 0 1,-1 0-1,0 0 0,0 0 1,1 0-1,-1 0 0,1 0 1,-1 1-1,0-1 0,-2 0 43,-15 1 84,-37 7 0,39-5-180,-33 1 1,40-4 25,-1 1 0,0 0 1,0 1-1,-10 3 0,1-1 38,-43 12 67,57-15-152,0 0 0,0 0 0,-1-1 0,1 1 0,0-1 0,0-1 0,-8 0 0,15 4-222,0-1 241,0 0 1,-1 0-1,0 0 0,1 1 1,-1-1-1,0 0 1,0 1-1,-1-1 0,1 1 1,0-1-1,-1 1 1,1-1-1,-1 4 1,0 42-8,-1-26 130,1-2-19,-8 36-1,3-23-14,0 27 22,-5-11 0,-6 42 165,15-81-160,0-1-1,0 1 1,1 12-1,1-10 74,-1-10-127,0 0 0,-1 0 0,1 0 0,0 0-1,-1 0 1,1 0 0,-1 0 0,0 0 0,1 0-1,-3 2 1,3-3-19,0-1 0,-1 1 1,1-1-1,0 1 0,-1 0 0,1-1 0,0 1 0,0 0 0,0-1 0,0 1 0,0 0 0,0 0 1,-1-1-1,2 2 0,-1 0 10,1-1 0,0 1 0,-1-1 0,1 0 0,0 1 0,0-1 0,0 0 0,0 1 0,0-1 0,2 2 0,-1-2-11,-1 0-1,0 0 0,0 1 0,0-1 0,1-1 0,-1 1 0,0 0-1,1 0 1,-1 0 0,1-1 0,-1 1 0,0-1 0,1 1 0,-1-1 0,1 0-1,0 1 1,-1-1 0,1 0 0,-1 0 0,1 0 0,2 0 0,18-1 46,-9 0-131,1 1 0,0 0-1,-1 1 1,15 2 0,3 8 176,0-6-112,0 5-426,1-7 96</inkml:trace>
  <inkml:trace contextRef="#ctx0" brushRef="#br0" timeOffset="1">31 531 5056,'-31'-15'1888,"31"15"-1472,0-16-128,0 16 928,31 0-736,1 0-128,-1-15-224,16 15 384,-1-16-288,1 16-1920,0 0 896</inkml:trace>
</inkml:ink>
</file>

<file path=ppt/ink/ink20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6:07.1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 31 5888,'-31'-15'2176,"31"15"-1664,15-16-160,-15 16 352,16 0-448,-1 0-32,17 0-128,-1 0 0,0 0-64,31 0-1280,-15 0 672</inkml:trace>
</inkml:ink>
</file>

<file path=ppt/ink/ink20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6:07.54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7 32 6464,'0'0'2400,"0"0"-1856,47-16-160,-16 16 160,-15 0-384,46-15 704,-15 15-480,15 0 448,1 15-480,-1-15-4608,-15 16 2304</inkml:trace>
  <inkml:trace contextRef="#ctx0" brushRef="#br0" timeOffset="1">1 312 5408,'0'16'1984,"0"-16"-1536,15 15-128,1 1 192,-16-16-352</inkml:trace>
</inkml:ink>
</file>

<file path=ppt/ink/ink20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6:07.9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0 78 3904,'26'-26'1253,"-26"26"-1234,0 0 0,1-1 0,-1 1 0,1 0 0,-1-1-1,0 1 1,1 0 0,-1-1 0,0 1 0,0 0 0,1-1 0,-1 1 0,0 0-1,0-1 1,0 1 0,0-1 0,1 1 0,-1-1 0,0 1 0,0-1-1,0 1 1,0 0 0,0-1 0,0 1 0,0-1 0,0-1 17,-2-14 246,2 16-239,0-1 1,0 1 0,0 0-1,0-1 1,-1 1-1,1-1 1,0 1 0,0-1-1,-1 1 1,1 0 0,0-1-1,-1 1 1,1 0-1,0-1 1,-1 1 0,1 0-1,-1-1 1,1 1 0,0 0-1,-1 0 1,1-1-1,-1 1 1,1 0 0,-1 0-1,1 0 1,-1 0 0,1 0-1,-1 0 1,0 0-1,-7-3 864,4 0-630,2 2-203,0 0 0,1 0 0,-1 0 0,0 0-1,0 0 1,0 1 0,0-1 0,0 0 0,0 1 0,0-1 0,0 1 0,0 0 0,0 0-1,0 0 1,0 0 0,0 0 0,0 0 0,0 0 0,-4 2 0,-3 1-28,1 0 0,-1 1 1,1 1-1,-1-1 0,1 1 0,-10 9 1,-3 2 7,-18 21 0,30-28-35,0 2 1,1-1 0,1 1-1,0 0 1,0 1 0,1-1 0,1 1-1,0 1 1,0-1 0,1 1-1,1-1 1,-3 19 0,5-25 22,0-1 1,1 1-1,-1-1 0,1 1 1,0-1-1,1 1 1,-1-1-1,1 1 1,0-1-1,1 1 1,-1-1-1,1 0 0,0 0 1,0 0-1,1 0 1,-1 0-1,1 0 1,0-1-1,1 1 1,-1-1-1,1 0 0,0 0 1,8 7-1,-4-6 11,0 0-1,0 0 1,1-1-1,0 0 1,0 0-1,0-1 0,0 0 1,0 0-1,1-1 1,-1-1-1,13 1 1,-15-3-64,0 0 0,-1 0 1,1-1-1,0 0 0,-1 0 1,0-1-1,1 0 0,-1 0 1,11-7-1,-15 7 41,1 1-1,-1 0 1,0-1 0,1 0-1,2-4 1,1-2 48,-3 5-63,0 1 1,0-1-1,0 0 0,-1 0 1,0 0-1,0-1 0,0 1 1,0-1-1,0 1 0,-1-1 1,0 1-1,0-1 0,0 0 1,-1 0-1,1-8 0,-1-78-9,0 88-97,0-1 0,0 0 0,0 0 0,0 1 0,-1-1-1,0 0 1,1 1 0,-1-1 0,0 0 0,-1 1 0,1-1 0,-1 1 0,1 0 0,-5-6 0,5 8 50,1 0 0,-1 1 0,0 0 0,1-1 0,-1 1 0,0-1 0,1 1 0,-1 0 0,0-1 0,0 1-1,1 0 1,-1 0 0,0 0 0,0-1 0,0 1 0,1 0 0,-1 0 0,-1 0 0,1 0 11</inkml:trace>
</inkml:ink>
</file>

<file path=ppt/ink/ink20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6:08.46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2720,'0'0'891,"0"0"-545,0 0-116,0 0 170,0 0-96,3 0 128,-1 0-340,-1 0 0,1 1 0,-1-1 0,1 0 0,0 1 0,-1 0 0,1-1 0,-1 1 0,3 2 1,9 3 191,13-1 228,10 11 245,-21-12-624,-1-1 1,25 2-1,-18-2-64,38 8 107,43-6 176,35 5-53,300-10 373,-336-3-535,385-7 334,-162 8-274,-17-9-21,-6 6 176,-36-5-53,-47 7 74,81 3 91,-259-1-69,76-11 0,-83 9-449,-46 3-244</inkml:trace>
</inkml:ink>
</file>

<file path=ppt/ink/ink20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6:15.88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7 736,'0'-13'224,"0"13"-222,0 0-1,0 0 1,0 0 0,0 0-1,0 0 1,0 0 0,0 0-1,0 0 1,0 0 0,0 0-1,0 0 1,0-1 0,0 1 0,0 0-1,0 0 1,0 0 0,0 0-1,0 0 1,0 0 0,0 0-1,0 0 1,0 0 0,0 0-1,0 0 1,0-1 0,0 1-1,0 0 1,0 0 0,0 0-1,1 0 1,-1 0 0,0 0 0,0 0-1,0 0 1,0 0 0,0 0-1,0 0 1,0 0 0,0 0-1,0 0 1,0 0 0,0 0-1,0 0 1,1 0 0,-1 0-1,0 0 1,0 0 0,0 0-1,0 0 1,0 0 0,0 0 0,0 0-1,0 0 1,0 0 0,0 0-1,1 0 1,9 0 206,-10 0-196,0 0 0,0 0 1,0 0-1,0 0 0,1 0 1,-1 0-1,0 0 0,0 0 0,0 0 1,0 0-1,0 0 0,0 0 0,0 0 1,0 0-1,0 0 0,0 0 0,1 0 1,-1 0-1,0 0 0,0 0 0,0 0 1,0 0-1,0 0 0,0 0 0,0 0 1,0 0-1,0 0 0,0 0 0,0 0 1,0-1-1,1 1 0,-1 0 0,0 0 1,0 0-1,0 0 0,0 0 0,0 0 1,0 0-1,0 0 0,0 0 0,0 0 1,0 0-1,0 0 0,0-1 1,0 1-1,0 0 0,0 0 0,0 0 1,0 0-1,0 0 0,0 0 0,0 0 1,0 0-1,0 0 0,0 0 0,0-1 1,0 1 21,0-1 0,0 1 1,0-1-1,0 1 0,0-1 1,0 1-1,0 0 0,0-1 1,0 1-1,0-1 0,1 1 1,-1-1-1,0 1 0,0-1 1,0 1-1,1 0 1,-1-1-1,0 1 0,1 0 1,-1-1-1,0 1 0,1 0 1,-1-1-1,0 1 0,1 0 1,-1 0-1,1-1 0,-1 1 1,1 0-1,16-2 1558,-13 2-1441,-1 0 324,-3 0 330,0 0-245,0 0-527,0-1 1,0 1-1,0-1 1,0 0-1,0 1 1,0-1-1,0 1 1,0-1-1,0 0 1,0 1-1,0-1 1,1 1-1,-1-1 1,0 1-1,0-1 1,1 1-1,-1-1 1,0 1-1,1-1 1,-1 1-1,0-1 1,1 1-1,-1-1 1,1 1-1,-1 0 1,1-1-1,17 0 202,-8 1-260,109 0 111,-111 0-80,-1 1 0,1 0 0,-1 0 0,12 4 0,-11-3-4,-1-1 1,1 1-1,-1-1 1,13 0-1,99-1 169,-100 0-146,-12 0-33,0-1-1,0 2 1,1-1 0,9 3 0,-4 0-8,-4 0 55,1-1-1,-1 0 0,1-1 1,17 1-1,17-2 266,-41 0-251,-3 0-15,0 0 10,0 0 53,0 0-5,0 0 53,0 0-79,-3 0-86,1 0 13,0 1 1,0-1-1,-1 1 1,1-1-1,0 1 1,0 0-1,0 0 1,0 0-1,0 0 1,0 1-1,0-1 0,0 0 1,1 1-1,-1-1 1,0 1-1,-1 2 1,-27 36-86,17-22 27,6-9 10,1 0 0,-1 0 1,2 1-1,-1 0 0,-7 21 1,-33 83-135,14-39 508,25-56-177,4-9-50,-1 1-1,-1-1 1,-7 13-1,-16 26-31,27-48-43,1 0-1,0 0 1,-1 0-1,1 0 0,-1 0 1,1 0-1,-1 0 1,1-1-1,-1 1 0,1 0 1,-1 0-1,0-1 1,1 1-1,-1 0 0,0-1 1,-1 1-1,1-1 4,0-1 0,1 1 0,-1-1 0,0 1-1,1-1 1,-1 0 0,0 0 0,1 1 0,-1-1 0,0 0-1,1 0 1,0 0 0,-1 0 0,1 0 0,-1 0 0,1-1-1,-29-31 313,-28-57 701,-57-80-586,109 164-478,0 1 0,-1 0 0,-9-8 0,11 11 24,0-1 1,1 0-1,-1 0 0,1-1 0,0 1 0,0-1 1,0 1-1,-4-8 0,4 6 25,3 5-31,-1-1-1,1 0 0,0 1 0,-1-1 1,1 0-1,0 1 0,-1-1 0,1 0 0,0 1 1,0-1-1,-1 0 0,1 1 0,0-1 1,0 0-1,0 0 0,0 1 0,0-1 1,0 0-1,0 0 0,0 1 0,1-1 1,-1 0-1,0 0 0,0 1 0,1-1 1,-1 0-1,0 1 0,1-1 0,-1 0 1,0 1-1,1-1 0,-1 1 0,1-1 1,-1 1-1,1-1 0,0 1 0,-1-1 0,1 1 1,0-1-1,2-1-42,0 0 0,-1 0-1,1 0 1,0 1 0,0-1 0,0 1-1,0 0 1,0 0 0,0 0 0,0 0 0,0 1-1,0-1 1,0 1 0,1-1 0,-1 1 0,0 0-1,0 1 1,5 0 0,8-1-577,16 0-3003</inkml:trace>
</inkml:ink>
</file>

<file path=ppt/ink/ink20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6:16.2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6 12 2720,'0'-11'1099,"0"19"-742,0-8-351,0 0 0,0 1 0,0-1 1,0 0-1,0 0 0,0 0 0,0 0 0,0 0 0,0 0 1,0 0-1,0 0 0,0 0 0,0 0 0,0 1 0,0-1 1,0 0-1,0 0 0,0 0 0,0 0 0,0 0 1,0 0-1,0 0 0,0 0 0,0 0 0,0 0 0,0 0 1,0 0-1,0 1 0,0-1 0,0 0 0,0 0 0,0 0 1,0 0-1,-1 0 0,1 0 0,0 0 0,0 0 1,0 0-1,0 0 0,0 0 0,0 0 0,0 0 0,0 0 1,0 0-1,0 0 0,0 0 0,-1 0 0,1 0 0,0 0 1,0 0-1,0 0 0,0 0 0,0 0 0,0 0 1,0 0-1,0 0 0,-1 0 6,1 0-1,-1 0 1,1 0 0,0 0 0,-1 0 0,1 0-1,-1 0 1,1 0 0,-1 0 0,1 0 0,0 0-1,-1 0 1,1 0 0,-1 0 0,1 1 0,0-1-1,-1 0 1,1 0 0,0 0 0,-1 1 0,1-1-1,0 0 1,-1 0 0,1 1 0,0-1 0,0 0-1,-1 1 1,1-1 0,0 0 0,0 1 0,-1-1-1,1 1 1,0-1 0,0 1 0,-7 10 247,-5 4-76,-1-1-1,-1 0 1,-19 16-1,26-26-80,0 1-1,1 1 0,0-1 1,0 1-1,0 0 0,1 0 1,0 1-1,0 0 0,-5 8 1,-23 45 356,22-43-363,2-5 2,-10 24-1,11-13-26,1 0-1,1 0 0,1 0 1,-3 36-1,5-33-105,2 1 0,1 0 0,4 30 0,-3-46 114,1 1-1,0-1 1,1-1 0,0 1-1,1 0 1,0-1 0,0 1-1,1-1 1,1-1 0,0 1-1,0-1 1,0 0 0,2 0-1,-1 0 1,17 13 0,4-1-430,-25-17 306,0-1 1,0 1 0,-1 0-1,1 0 1,2 6 0</inkml:trace>
</inkml:ink>
</file>

<file path=ppt/ink/ink20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6:16.82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 47 3072,'-1'-1'145,"-13"-10"593,14 10-701,-1 1 0,1-1 0,-1 1-1,0 0 1,1-1 0,-1 1-1,0 0 1,1 0 0,-1-1 0,0 1-1,1 0 1,-1 0 0,0 0-1,0 0 1,1 0 0,-1 0 0,0 0-1,1 0 1,-1 0 0,0 0-1,0 0 1,0 1 0,1-1 843,3-3-288,-2 2-545,0 0 0,0 0 0,0 0 0,1 0 0,-1 0 0,1 0 0,-1 1 0,0-1 0,1 0 0,2 0 0,25-2 422,-23 3-436,0-1 0,-1 1 0,1-2 0,6-1 0,18-4-11,-4 5-13,48 1 0,-41 2 10,234-1 568,-263 0-554,0 0 0,0 0 0,0 1 0,-1 0 0,1 0 0,0 0 0,-1 0 0,1 0 0,0 1 0,5 3 0,-9-5 13,1 0 1,-1 1-1,1-1 0,-1 0 1,1 1-1,-1-1 1,1 0-1,0 0 1,-1 0-1,1 0 0,-1 0 1,1 1-1,-1-1 1,1 0-1,0 0 1,-1 0-1,1 0 0,0-1 1,-1 1-52,-1 0 0,1 0 0,-1 0 0,0 0 0,1 0 1,-1 0-1,1 0 0,-1 0 0,0 0 0,1 0 0,-1 1 0,1-1 0,-1 0 0,1 0 1,-1 0-1,1 1 0,-1-1 0,0 1 0,-12 5-49,1 0 0,0 1 0,0 0 0,1 1 0,0 0 0,0 1 0,-16 18 0,9-1 0,1 1 1,1 0-1,-15 38 0,-12 18 77,27-56 90,-2-1 0,0 0 0,-2-2 0,-32 32 0,41-44-8,8-9-74,1 1 1,-1-1 0,0 0 0,0-1-1,0 1 1,0 0 0,0-1 0,-1 0-1,1 0 1,-6 3 0,5-4 8,-1 0 0,1-1 0,0 1 0,-1-1 0,-6 0 0,0 0 61,10-1-84,-1 1 1,1 0-1,0 0 1,0-1-1,-1 1 0,1-1 1,0 1-1,0-1 1,-1 1-1,1-1 0,0 0 1,0 1-1,0-1 1,0 0-1,0 0 0,0 0 1,0 0-1,1 0 0,-1 0 1,-1-2-1,-14-29 154,9 17-35,4 9-103,1-1 1,-1 0-1,1 0 0,0 0 0,1 0 0,-1-13 1,-1 1 5,-1-7-2,0 6-48,-1-41 1,4 38-5,-6-32-1,4 33 13,-1-31 0,4-9-147,0 62 148,0 0 0,-1-1 0,1 1 0,0 0 0,0 0-1,0 0 1,0 0 0,0 0 0,0 0 0,0 0 0,0 0 0,0 0-1,0 0 1,0-1 0,0 1 0,0 0 0,0 0 0,0 0-1,0 0 1,1 0 0,-1 0 0,0 0 0,0 0 0,0 0 0,0 0-1,0 0 1,0-1 0,0 1 0,0 0 0,0 0 0,0 0-1,0 0 1,0 0 0,0 0 0,0 0 0,0 0 0,0 0 0,1 0-1,-1 0 1,0 0 0,0 0 0,0 0 0,0 0 0,0 0-1,0 0 1,0 0 0,0 0 0,0 0 0,0 0 0,1 0 0,-1 0-1,0 0 1,0 0 0,0 0 0,0 0 0,0 0 0,4 0-146,0 0-760,-1 0 0,1 0 0,-1 0 1,1 1-1,5 1 0,20 11-1929</inkml:trace>
</inkml:ink>
</file>

<file path=ppt/ink/ink20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6:17.15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0 4640,'-16'0'1728,"32"31"-1344,15-15-96,-15-1 544,-1 1-512,1 15 64,-1-15-224,1 15 480,0-15-384,-1-1-3968</inkml:trace>
</inkml:ink>
</file>

<file path=ppt/ink/ink20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6:17.48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53 79 3904,'13'-13'1253,"-13"13"-1223,1 0-1,-1-1 1,0 1-1,1-1 1,-1 1-1,0-1 1,0 0-1,1 1 1,-1-1-1,0 1 1,0-1-1,0 1 1,1-1-1,-1 0 1,0 1-1,0-1 1,0 1-1,0-1 1,0 0-1,0 1 1,-1-1-1,1 1 1,0-1-1,0 0 1,-1 0-1,1 1 47,0-3 617,0 3-192,0 0 75,1 0-563,-1 0 0,0-1 0,0 1 0,0 0 0,1 0 0,-1-1 0,0 1 0,0 0 0,0-1 0,0 1 0,0-1 0,0 1 0,0 0 0,0-1 0,0 1 0,0 0 0,0-1 0,0 1 0,0 0 0,0-1 0,0 1 0,0 0 0,0-1 0,0 1 0,0-1 0,0 1 0,-1 0 0,1 0 0,0-1 0,0 1 0,0 0 0,-1-1 0,1 1 0,0 0 0,0 0 0,-1-1 0,1 1 0,0 0 0,0 0 0,-1 0 0,1-1 0,0 1 0,-1 0 0,1 0 0,-1 0 0,-22-3 32,1 1 6,10-1-22,-1-1 1,0 2 0,0 0 0,1 1-1,-1 0 1,-20 1 0,14-1-42,-33-6 1,35 4-28,-30-1-1,25 3 8,14 0-27,0 1 1,-1 0-1,1 1 1,-15 2-1,0 8-157,22-11 204,0 1-1,0 0 1,1-1-1,-1 1 1,0 0-1,1-1 0,-1 1 1,0 0-1,1-1 1,-1 1-1,1 0 0,-1 0 1,1 0-1,0 0 1,-1 0-1,1 0 0,0-1 1,0 1-1,-1 0 1,1 2-1,0 0 13,0 0-1,-1 0 1,1 0 0,-1 1 0,0-1-1,1 0 1,-2 0 0,0 3-1,-4 9 36,5-7-5,0-1-1,0 0 1,1 1-1,0 7 1,-2 21 30,-24 146 239,21-135-166,-1-24 59,4-17-120,1 0-1,-1 0 1,1 0-1,0 11 0,1 30 676,0-46-739,0 0 0,0-1 0,0 1 0,0 0 0,0-1 0,1 1-1,-1 0 1,0-1 0,0 1 0,1 0 0,-1-1 0,0 1 0,1-1 0,-1 1 0,1 0 0,-1-1 0,1 1 0,-1-1-1,1 1 1,-1-1 0,1 0 0,-1 1 0,1-1 0,0 1 0,-1-1 0,1 0 0,0 0 0,-1 1 0,1-1 0,0 0-1,-1 0 1,1 0 0,1 0 0,29 1 149,-16-2-92,157 1-97,-167-1 58,1 1 1,0 0 0,0 1-1,-1-1 1,1 1 0,0 0-1,-1 1 1,1-1 0,-1 1-1,1 0 1,7 4 0,1 4-62,-9-6-245,0-1 0,-1 0 0,1 0 0,9 3 0,4-3-637</inkml:trace>
</inkml:ink>
</file>

<file path=ppt/ink/ink2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41:06.07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 0 1472,'0'0'475,"3"0"-283,-2 1-140,1-1 1,0 0-1,-1 1 1,1-1-1,0 1 1,-1-1-1,1 1 1,-1 0-1,1 0 1,2 1-1,4 3 341,-5-4-328,-1 1 0,0-1-1,0 0 1,0 1-1,0-1 1,0 1 0,0 0-1,0-1 1,-1 1 0,3 3-1,3 4 79,12 1 70,-18-9-204,1 0 11,0 1 1,0 0 0,1-1-1,-1 1 1,0 0-1,-1 0 1,1 0-1,0 0 1,0 1-1,-1-1 1,1 0-1,-1 1 1,0-1-1,0 1 1,0-1-1,0 1 1,1 4 0,2 2 74,-3-8-75,0 1 1,0 0-1,0 0 0,0-1 0,-1 1 1,1 0-1,-1 0 0,1 0 0,-1 0 0,1 0 1,-1 0-1,0 0 0,0-1 0,0 1 1,0 0-1,0 0 0,-1 0 0,0 3 1,-1 1 27,0 0 0,-1 0 0,0 0 0,0-1 0,0 0 0,-1 1 0,0-1 0,0 0 0,0-1 0,0 1 0,-1-1-1,0 0 1,-6 5 0,4-5 21,1 1 0,-11 10 0,13-11-24,0-1 0,1 0 0,-1 0 1,0 0-1,0 0 0,-8 3 0,7-3 61,1 1 0,-1 0 0,1-1 0,-4 7 0,6-8-199,1-2 93,1 0 0,0 0-1,0 0 1,0 0-1,0 0 1,0 0-1,0 0 1,0 0-1,0 0 1,-1 1-1,1-1 1,0 0-1,0 0 1,0 0-1,0 0 1,0 0 0,0 0-1,0 0 1,0 0-1,0 0 1,0 1-1,0-1 1,0 0-1,0 0 1,0 0-1,0 0 1,0 0-1,0 0 1,0 1-1,0-1 1,0 0-1,0 0 1,0 0 0,0 0-1,0 0 1,0 0-1,0 0 1,0 1-1,0-1 1,0 0-1,0 0 1,0 0-1,0 0 1,0 0-1,0 0 1,0 0-1,0 0 1,1 1 0,-1-1-1,0 0 1,0 0-1,0 0 1,0 0-1,0 0 1,0 0-1,1 0 1,2 3 31,1 0 1,-1-1 0,1 1-1,0-1 1,0 0 0,0 0-1,1 0 1,-1 0 0,0-1-1,1 0 1,-1 0 0,8 1-1,9 0 130,32-1 0,-34-1-46,0-1-87,1-1 1,0 0 0,24-7-1,-20 4-900,20-8-2</inkml:trace>
</inkml:ink>
</file>

<file path=ppt/ink/ink20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6:17.88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 16 4224,'-32'0'1568,"32"-15"-1216,16 15-96,-16 0 576,31 0-512,-15 0 928,31 0-704,-1 0-480,1 15-64,0-15 448,-16 0-256,0 0-2304,0 16 1120</inkml:trace>
</inkml:ink>
</file>

<file path=ppt/ink/ink20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6:18.57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 31 3392,'-13'-15'1088,"10"8"-837,3 7-233,0-1 0,0 1-1,0 0 1,-1-1-1,1 1 1,0-1 0,0 1-1,0-1 1,-1 1-1,1 0 1,0-1 0,0 1-1,-1 0 1,1-1-1,0 1 1,-1 0 0,1-1-1,-1 1 1,1 0-1,0 0 1,-1-1 0,1 1-1,-1 0 1,1 0 0,0 0-1,-1-1 1,1 1-1,-1 0 1,1 0 0,-1 0-1,1 0 1,-1 0-1,1 0 1,-1 0 0,0 0-1,-1 0 1130,2 0-326,0 0-80,12 1-236,-9-2-455,-1 1-32,0 0 0,-1 1 0,1-1 0,-1 0 0,1 1 0,-1-1 0,1 1 0,-1-1 0,1 1 0,-1-1-1,0 1 1,2 1 0,10 4 202,-9-5-173,-1 0 0,0 0-1,1-1 1,-1 0-1,1 1 1,6-2-1,8 1 204,141 0 799,-89 0-5164,-39 0 563</inkml:trace>
</inkml:ink>
</file>

<file path=ppt/ink/ink20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6:18.91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6 0 1984,'18'19'341,"-1"0"-1,-1 1 1,-1 0-1,0 1 1,-2 1-1,15 31 1,-7 10 358,-16-48-578,1 2 53,6 28 0,-6 18 150,-4-32-190,-1-15-87,2 9 104,-2 0-1,0 0 1,-2 0 0,-7 43-1,7-63-134,-5 27 304,-13 39 0,14-59-198,0 0 1,0 0 0,-2 0 0,1-1 0,-1 0-1,-12 14 1,-1-2 106,-35 33 0,44-46-150,-1-1 0,0-1 1,0 1-1,-1-2 0,-23 11 0,-6-2-356,8-1 48</inkml:trace>
</inkml:ink>
</file>

<file path=ppt/ink/ink20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6:19.2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6 5216,'16'0'1952,"-16"0"-1536,31 0-96,-16 0-96,16 0-192,-15 0 128,46-15-96,1 15-4608</inkml:trace>
</inkml:ink>
</file>

<file path=ppt/ink/ink20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6:20.23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 48 3136,'-3'0'1029,"3"0"-1020,0 0 0,0 0 0,-1 1 0,1-1 1,0 0-1,0 0 0,0 0 0,-1 0 0,1 0 0,0 0 0,0 0 0,0 0 0,-1 0 0,1 0 0,0 0 0,0 0 0,0 0 0,-1 0 0,1 0 0,0 0 1,0-1-1,0 1 0,-1 0 0,1 0 0,0 0 0,0 0 0,0 0 0,0 0 0,-1 0 0,1-1 0,0 1 0,0 0 0,0 0 0,0 0 0,0 0 0,0 0 1,0-1-1,-1 1 0,1 0 0,0 0 0,0 0 0,0-1 0,0 1 0,0 0 0,0 0 0,0 0 0,0-1 0,7-8 330,-4 7 588,-3 2-276,0 0-91,0 0-176,0 0 43,2 0-118,0-1-270,0 1 0,0 0 0,-1-1 1,1 1-1,0-1 0,-1 0 0,1 1 0,0-1 0,-1 0 0,1 0 0,-1 0 0,1 0 1,-1 0-1,2-2 0,-2 2-40,-1 1 0,1-1 0,0 1 0,-1 0 0,1-1 0,-1 1 1,1 0-1,0-1 0,-1 1 0,1 0 0,0 0 0,0 0 0,-1 0 0,1 0 1,0 0-1,-1 0 0,1 0 0,0 0 0,0 0 0,-1 0 0,2 0 0,3 1 21,20-1 60,-2 1 42,38-5 1,-41 1-122,9-1 17,44-2 0,-42 6 3,-7-1 30,41 5 0,-26 6-14,-33-8-34,0-2 0,0 1 0,1-1-1,7 0 1,6 0 95,-18 0-63,0 0 0,-1 0-1,1-1 1,0 1 0,-1 0-1,1-1 1,-1 1 0,1-1-1,-1 0 1,1 1 0,-1-1-1,1 0 1,-1 0 0,0 0-1,1 0 1,-1 0 0,2-2-1,-1 0 148,-4 3-49,-24 0 123,21 3-357,-2 4 32,1 0-18,0-1 0,0 0 0,-13 10 1,17-15 82,0 0 0,0 0-1,0 0 1,0 0 0,1 1 0,-1-1 0,1 0 0,-1 1 0,1 0 0,-1-1 0,1 1 0,0 0-1,-1 2 1,-8 26-33,9-24 34,-1 1 1,0-1-1,0 1 0,-1-1 0,-4 8 0,6-12 3,-7 12 23,0 0 1,1 0-1,0 0 1,-6 22-1,6-12 16,-33 102 135,27-87-163,10-29 19,0 0 0,-6 12 1,9-21-8,-1 0-1,1 0 1,0-1 0,-1 1 0,1 0 0,0 0 0,-1 0 0,1 0 0,-1-1-1,0 1 1,1 0 0,-1 0 0,1-1 0,-1 1 0,0-1 0,0 1 0,1-1-1,-1 1 1,0-1 0,0 1 0,0-1 0,1 1 0,-1-1 0,0 0 0,0 0-1,0 1 1,0-1 0,0 0 0,0 0 0,0 0 0,0 0 0,0 0 0,0 0-1,1 0 1,-1 0 0,0 0 0,0-1 0,0 1 0,0 0 0,0-1-1,0 1 1,1-1 0,-1 1 0,-1-1 0,1 0-5,0 1 0,1-1 0,-1 1 0,0-1 0,0 1 0,1-1-1,-1 0 1,0 1 0,1-1 0,-1 0 0,1 0 0,-1 0 0,1 1 0,-1-1 0,1 0 0,-1-1 0,-9-14 157,3 11-145,-9-10 9,11 6-20,0 1 0,1-1 0,1 0-1,-1 0 1,-3-16 0,4 13 9,-1 1 0,0-1-1,-9-17 1,-13-7 10,20 24-30,0-1 1,1 1-1,-5-15 1,4 9-29,-10-22 0,11 29-67,1 0-1,-4-19 0,-4-7-246,12 37 328,0 0 0,-1 0-1,1-1 1,0 1 0,0 0 0,0-1 0,0 1-1,-1 0 1,1-1 0,0 1 0,0 0 0,0-1-1,0 1 1,0 0 0,0-1 0,0 1 0,0 0-1,0-1 1,0 1 0,0 0 0,0-1 0,0 1 0,0 0-1,1-1 1,-1 1 0,0 0 0,0-1 0,0 1-1,0 0 1,1-1 0,9-20-229,-10 21 233,0 0-1,0 0 1,0-1 0,0 1-1,1 0 1,-1 0-1,0-1 1,0 1-1,0 0 1,0 0 0,0 0-1,0-1 1,0 1-1,0 0 1,1 0-1,-1 0 1,0 0-1,0-1 1,0 1 0,0 0-1,0 0 1,1 0-1,-1 0 1,0 0-1,0 0 1,0-1-1,1 1 1,-1 0 0,0 0-1,0 0 1,0 0-1,1 0 1,-1 0-1,1 0 1,1 0 223,0 0-487,1-1-1,-1 1 0,1 0 0,0 1 0,-1-1 0,1 0 0,-1 1 0,4 1 0,10 11-1269</inkml:trace>
</inkml:ink>
</file>

<file path=ppt/ink/ink20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6:20.98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150 3808,'-2'-2'100,"1"1"-1,-1-1 1,1 0 0,0 0 0,-1 0 0,1 0 0,0 0-1,0 0 1,0 0 0,0 0 0,1 0 0,-1-1-1,1 1 1,-1 0 0,1 0 0,0-1 0,0 1-1,0 0 1,0-1 0,0-2 0,0 5-67,0-1 0,0 1-1,0-1 1,0 1 0,0-1 0,0 1 0,0-1 0,0 1 0,0-1-1,0 1 1,0-1 0,1 1 0,-1-1 0,0 1 0,0-1-1,0 1 1,1-1 0,-1 1 0,0 0 0,1-1 0,-1 1 0,0-1-1,1 1 1,-1 0 0,0-1 0,1 1 0,-1 0 0,1-1 0,6-6 411,-3-6-187,-3 11-224,-1 0-1,1-1 0,-1 1 1,1 0-1,0 0 0,0 0 1,0-1-1,0 1 0,1 0 1,-1 0-1,4-3 0,0 0-13,1-1 0,0 1 0,0 1 0,0-1-1,11-5 1,-16 9-14,1 1-1,-1-1 0,1 0 1,0 1-1,-1-1 0,1 1 1,-1-1-1,1 1 0,0-1 1,-1 1-1,1 0 0,0 0 1,0 0-1,-1 0 1,1 0-1,0 1 0,-1-1 1,1 0-1,0 1 0,-1-1 1,1 1-1,-1 0 0,1-1 1,0 1-1,-1 0 0,0 0 1,3 2-1,3 4 34,-4-6-25,-1 1 0,0 1-1,0-1 1,0 0 0,0 0-1,0 1 1,0-1 0,-1 1 0,3 4-1,1 19 106,-2-18-24,2 4 89,-13 17 41,5-17-146,2-9-49,1 1 1,-1 0-1,-1 0 0,1-1 0,-1 1 1,1-1-1,-1 1 0,-3 4 0,-8 18 174,11-22-185,-3 8 183,5-12-182,-1 1 0,1-1 0,0 0 0,-1 0 0,1 1 0,-1-1 0,1 0 0,-1 0 0,1 0-1,-1 0 1,1 0 0,-1 0 0,1 1 0,-1-1 0,1 0 0,-1 0 0,0-1 0,-4 4 242,-6 7-85,12-9-174,0-1-1,-1 0 1,1 0-1,0 0 0,-1 1 1,1-1-1,-1 0 1,1 0-1,0 0 0,-1 0 1,1 0-1,0 0 1,-1 0-1,1 0 0,0-1 1,-1 1-1,1 0 1,0-1-1,16-9-26,-14 8 24,0 0-1,0 0 1,0 0 0,0 1-1,1-1 1,-1 1-1,1-1 1,3 0 0,40-3 43,-22 1 27,-4 0-71,39-1-1,-11 5-1117,11 0 278</inkml:trace>
</inkml:ink>
</file>

<file path=ppt/ink/ink20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6:21.57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68 33 3904,'0'0'1253,"-3"0"-762,-25 0-113,18 0-308,0-1-1,1 0 0,-1-1 0,-16-4 0,13 3-20,6 1 31,0 1 0,0 1 0,0-1 0,-11 2 0,-4-1 240,-128 0-373,138 0 162,0-1-1,0-1 1,1 0 0,-14-4 0,19 4-77,0 1-58,-1 0 0,1 0 0,0 1 1,-1 0-1,-8 1 0,18 1 42,7 9-219,-10-11 197,1 0 0,-1 0-1,0 0 1,0 1 0,0-1-1,1 0 1,-1 0 0,0 1-1,0-1 1,0 0-1,0 1 1,1-1 0,-1 0-1,0 0 1,0 1 0,0-1-1,0 0 1,0 1 0,0-1-1,0 0 1,0 1 0,0-1-1,0 0 1,0 1-1,0-1 1,0 198-63,-8-98 246,0 2 152,8-95-293,-1 1 0,0-1 0,0 0-1,-1 0 1,-4 12 0,4-14-16,2-4-14,-1 0 0,1 0 0,0 0 0,-1-1 0,1 1 1,0 0-1,0 0 0,0 0 0,0 0 0,0 0 0,0 0 0,0 0 0,0 0 0,0 0 0,0 0 0,1 0 0,-1 0 0,0-1 1,1 1-1,-1 0 0,0 0 0,1 0 0,0 1 0,0-1 14,1 0-1,-1 0 1,1 0 0,0 0-1,-1 0 1,1 0 0,0 0-1,2 0 1,6 3 46,-7-2-56,0 0 0,1 0 0,-1-1-1,1 1 1,0-1 0,-1 0-1,1 0 1,0-1 0,0 1-1,6-1 1,131 0 91,-134 1-112,0-1 1,0 2-1,0-1 0,0 0 0,12 6 0,-14-6 34,13 2 221,-16-3-224,-1 0 1,1 0-1,-1 0 1,0 0-1,1 0 0,-1 1 1,1-1-1,-1 0 0,2 2 1,10 8 123,-23-5-2043,5 6 321,4-11 1368,0 0 0,0 1 0,1-1 0,-1 0 0,0 1 0,0-1 0,0 0 0,0 0 0,1 0 1,-1 0-1,0 0 0,0 0 0,-1 0 0</inkml:trace>
</inkml:ink>
</file>

<file path=ppt/ink/ink20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6:22.68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655 5216,'15'-15'1952,"1"15"-1536,31 0-96,-16 0-32,0 0-224,16 0 32,-16 0-32,16 0 160,-16 0-128,-16 0-4192</inkml:trace>
  <inkml:trace contextRef="#ctx0" brushRef="#br0" timeOffset="1">172 79 4576,'-47'-31'1664,"32"15"-1280,30 0-96,-15 16 800,16 0-640,-16-15 320,31 15-448,0 0 224,1 0-288,-1 15 64,0-15-192,0 16 416,16 0-288,-32-1-2016,17-15 928</inkml:trace>
</inkml:ink>
</file>

<file path=ppt/ink/ink20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6:26.9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1 1472,'3'0'475,"-1"0"-405,0-1 1,0 1 0,0-1-1,0 0 1,0 1 0,0-1 0,4-2-1,-4 1 23,0 1 0,0 0 0,0 0 0,0 0 0,0 1 0,0-1 0,1 0 0,1 1 0,516 0 2675,-359-8-2511,15 0-39,170 8 443,-346 3-730,0 10-1003</inkml:trace>
</inkml:ink>
</file>

<file path=ppt/ink/ink20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6:27.33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7 2080,'30'-1'1439,"-15"0"-696,0 1 0,1 0-1,20 4 1,-10 1-428,0-1 0,47 0-1,233-4 758,-149-8-702,-20 1-89,-18-2 82,-20 2-139,-69 9-124,-28-1-80,-1-1 0,1 1 0,0-1 0,-1 1 0,1 0 0,-1 0 1,0 0-1,1-1 0,-1 1 0,0 0 0,2 2 0,-3-3-23,0 0 1,0 0-1,1 0 1,-1 0-1,0 0 1,0 0-1,0 0 1,0 0-1,0 1 1,0-1-1,0 0 1,0 0-1,0 0 1,1 0-1,-1 0 1,0 0-1,0 0 1,0 0-1,0 0 0,0 1 1,0-1-1,0 0 1,0 0-1,0 0 1,0 0-1,0 0 1,0 0-1,0 0 1,0 1-1,0-1 1,0 0-1,0 0 1,0 0-1,0 0 1,0 0-1,0 0 1,0 1-1,0-1 0,0 0 1,0 0-1,0 0 1,0 0-1,0 0 1,-1 0-1,1 0 1,0 0-1,0 0 1,0 1-1,0-1 1,0 0-1,0 0 1,0 0-1,0 0 1,0 0-1,-1 0 1,1 0-1,-15 13-1213,-14 3 299</inkml:trace>
</inkml:ink>
</file>

<file path=ppt/ink/ink2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41:06.41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54 1 2240,'-13'0'720,"13"0"-715,0 0-1,0 0 1,0 0 0,0 0 0,-1 0 0,1 0-1,0 0 1,0 0 0,0 0 0,0 0-1,0 0 1,0 0 0,0 0 0,0 0-1,0 0 1,0 0 0,0 0 0,-1 0 0,1 0-1,0 0 1,0 0 0,0 0 0,0 0-1,0 0 1,0 0 0,0 0 0,0 0 0,0 0-1,0 0 1,0 0 0,0 1 0,-1-1-1,1 0 1,0 0 0,0 0 0,0 0-1,0 0 1,0 0 0,0 0 0,0 0 0,0 0-1,0 0 1,0 0 0,0 1 0,0-1-1,0 0 1,0 0 0,0 0 0,0 0 0,0 0-1,0 0 1,0 0 0,0 0 0,0 0-1,0 0 1,0 1 0,1 10 276,-1 0 116,0-1 0,-3 20 0,-8 17 94,6 12-177,-5 4-58,7-39-186,1-3-22,-1 0 0,-7 24-1,2-19-27,-13 52 494,21-75-472,0-1 1,-1 1 0,1 0-1,-1-1 1,1 0 0,-1 1-1,0-1 1,0 1 0,0-1-1,0 0 1,-1 0 0,1 1-1,-1-1 1,1 0 0,-1 0-1,0 0 1,1-1 0,-1 1-1,0 0 1,0-1 0,0 1-1,-3 0 1,2 0 0,-11 10 171,10-8-132,0-1-1,0 1 1,-1-1 0,1 0-1,-1 0 1,1-1 0,-1 1-1,-8 2 1,-62 10 521,65-13-500,1-1 1,-1-1-1,-12 0 1,10 0 79,10 0-200,1 0-1,-1 0 0,0 0 1,0 0-1,0-1 1,0 1-1,0-1 1,1 1-1,-3-2 1,3 2-26,1-1 0,-1 1 1,0 0-1,1-1 0,-1 1 1,1-1-1,0 1 0,-1-1 1,1 1-1,-1-1 0,1 1 0,0-1 1,-1 1-1,1-1 0,0 0 1,0 1-1,-1-1 0,1 1 1,0-1-1,0 0 0,0 1 0,0-1 1,0 0-1,0 0 0,0-2-68,1-1 0,0 1-1,0 0 1,0 0 0,0 0-1,1-1 1,1-2 0</inkml:trace>
</inkml:ink>
</file>

<file path=ppt/ink/ink20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6:34.23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8 1717 1472,'-39'-13'475,"38"12"-464,0 1 1,0 0 0,-1 0 0,1-1 0,0 1 0,0 0-1,0-1 1,0 1 0,0-1 0,0 0 0,0 1 0,0-1-1,1 0 1,-1 1 0,0-1 0,0 0 0,-1-1 0,-2-3-113,-3 2-269,4 2 282,0-1 0,0 1 0,1 0 0,-1-1 0,1 1 0,-1-1 0,1 0-1,-1 0 1,1 0 0,0 0 0,0 0 0,0-1 0,0 1 0,-2-4 0,1 1 289,1 0 1,-1-1-1,1 0 0,0 1 1,1-1-1,-1 0 0,1 0 1,0 0-1,0 0 0,1 0 1,0-11-1,1-5 218,-1 9-64,1 0 1,-2 0-1,-2-20 0,-13-63 610,-10-52-389,10 8-192,14 105-340,1-37 0,2 36-47,7-86-85,-3 73 75,-2 9 10,12-92 22,-7 74 3,-3-1 0,-2-88 0,-3 105 29,0 38-76,0 1 0,0 0 0,0 0 0,1-1 0,-1 1 0,1 0 0,0 0 0,0 0-1,2-6 1,3-5-33,6-27-122,-11 38 171,1 0 1,-1 1 0,0-1 0,1 0 0,0 1 0,0-1 0,-1 1 0,2 0 0,-1-1 0,0 1 0,3-2 0,14-4-37,-15 6 41,1 1 0,-1-1 0,0 1 1,7-6-1,-6 3-7,0 1 0,0-1-1,1 1 1,0 0 0,0 0 0,-1 1 0,2 0 0,-1 0-1,0 0 1,9-1 0,12 4 5,-19-1 16,-1 1 0,1-1 0,-1-1 0,1 0 0,8-1-1,-7-1 1,1 0 13,1 1-1,1 0 1,-1 0 0,16 1-1,3-1-24,0-1 0,35-7 0,29-4-40,-6 9 37,-43 0 9,87-3 50,37 0 40,-1 0-60,-69 8-162,150 3 331,-191 0-101,159 7 244,472-10-442,-393-16-165,-83 2-200,-130 10 426,-20 0 148,170-5 323,221 9-724,-203 9 284,-182-5 200,76 1 119,-4 6-129,-1-6-100,0 5-28,0-5-26,-65 0-26,102 3 20,197-8-106,-241 3 43,-61 2 32,95 3 5,19 0 7,2 0 162,-131-9-113,104 4-64,-114 2-23,-14-2 30,-1 0 1,45-3 0,-28-5 14,105-3-231,-82 8 120,131-3 306,-119-11-244,-9 2 59,80 7 350,-115 1-397,74-5-98,-87 8 91,41-7 0,-36 4 26,90-12-12,-104 14-24,26 1 1,6-1 22,-17-3 35,-14 2-6,0 0 0,21 1-1,0 3-71,-14 0 16,1-1 0,34-5 0,-37 0 41,-15 3 17,1 0 0,-1 1 0,19-2 0,34 3 29,42 0-406,-101 0 251,0 0 187,12-1 263,-11 1-341,0-1-1,-1 1 1,1 0-1,0 0 0,-1 0 1,1 1-1,0-1 1,-1 1-1,1 0 0,3 1 1,6 8 61,-12-9-42,-1-1-1,1 1 1,-1-1-1,1 0 1,0 1-1,-1-1 1,1 0-1,-1 1 0,1-1 1,0 0-1,-1 0 1,1 0-1,0 0 1,-1 0-1,1 0 1,0 0-1,-1 0 1,1 0-1,0 0 0,-1 0 1,1 0-1,0 0 1,0-1-1,1 1 9,27 0-312,-24 3-53,-3-1 296,2 2-27,0 0 0,0 0 0,1 0 0,5 4-1,3-3 271,-8 5-81,5-5-85,-4 6-27,6-6 86,-8-3-88,0 1 0,-1 0-1,1 0 1,-1 0 0,0 0-1,0 0 1,0 1 0,0-1-1,-1 1 1,1 0 0,1 3 0,0 0-25,0-1 1,0 0-1,8 8 1,4 2 26,-11-12-7,0 0 1,0 1 0,0 0-1,-1 0 1,0 1-1,0-1 1,0 1-1,0 0 1,-1 0 0,3 7-1,-5-8-14,2 1-2,-1 1 0,0 0 1,0 0-1,-1 0 0,1 14 0,-2-10 71,1 0 0,0 0-1,1 0 1,0-1-1,6 17 1,-3-10-6,4 27 1,-3 16-27,-2-28-50,0-4-7,0 37 0,-4 231 207,1-290-171,-1 0 0,-1 0 0,1 0 0,-1 0 0,0 0 0,0-1 0,-1 1 0,0 0 0,0-1 0,0 1 0,0-1 0,-1 1 0,0-1 0,0 0 0,-6 6 0,2 0 151,4-5-55,-1 0-1,0-1 1,0 1-1,-7 7 1,4-6-63,2-2-16,0 1 1,-1-1-1,1 0 1,-1 0-1,0-1 1,0 1 0,-1-2-1,1 1 1,-11 4-1,-11-3 63,7 5 5,8-6-50,9-3-20,0 0 0,1 0 0,-1 1 0,0-1 0,0 1 0,1 0 0,-5 3 0,-4 1 415,-1 0 0,-26 7 0,30-10-440,6-2-74,0 0-1,0 0 1,0-1-1,-1 1 1,1-1 0,0 0-1,-4 0 1,-10 1-164,-7 12 24,21-11 210,-7 3 15,0 0 1,-1-1-1,1 0 1,-1-1-1,-12 3 1,-3-3 21,15-2-39,0 0 0,1 1-1,-1 0 1,0 1 0,-15 6-1,-7 5-95,-56 16 0,84-29 97,-162 47 190,137-36-121,5-2 18,-47 12 0,20-11 19,-52 12-1,59-10-128,-141 34 615,46-16-748,105-24-75,-50 4-1,-13 2 255,59-5 143,-75 13 183,75-17-411,8-1-18,-37 8 0,23 1 62,27-6-1,-33 4 0,-14-4-222,-13 4 128,36-7 142,-88 12 116,90-8-52,-2-2 1,-44-1-1,-94 9-132,139-8 70,-22 7 49,-14 2 30,1-11-72,1-1-152,37 3 62,-64 3-32,22-7 114,-108-4-179,149-2 84,-78-3 128,81 8-9,5 1 8,-42-5 0,11-6-4,2 4 10,11-4-53,31 7-41,7 2 10,1-1 0,0 0-1,0-1 1,-12-4 0,-51-11 287,73 18-252,-1-1-1,0 1 0,1 0 1,-1 0-1,0 0 1,0-1-1,1 1 1,-1 0-1,0-1 1,1 1-1,-1-1 0,1 1 1,-1-1-1,1 1 1,-1-1-1,1 1 1,-1-1-1,5-6-314,-2 5-187,1 0-427,9-7-2458,12 7 1916,33 2 0</inkml:trace>
</inkml:ink>
</file>

<file path=ppt/ink/ink20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6:34.99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7 3552,'0'0'1147,"0"0"-683,0 0-230,2 0 27,71 0 2187,-70 0-2385,0 0-1,1 0 1,-1-1 0,0 1-1,0-1 1,0 0-1,0 0 1,5-2-1,11-3 63,-3 4-51,-1 1-1,32 1 0,-19 1-53,25-1-28,-13 1 4,54-5 0,-61-2 33,-21 4 82,0 0 1,25-1-1,-26 4-10,-8-1-37,0 0-1,0 1 1,0-1-1,0 0 1,0 0-1,-1-1 1,1 1-1,0-1 1,0 1 0,4-3-1,1-2 136,-7 4-159,1 1 0,-1-1 0,1 0 0,-1 0 0,1 0 0,-1 1 0,1-1 1,-1 1-1,1-1 0,3 0 0,-5 1-41,-1 0-1,1 0 0,-1 0 1,1 0-1,0 0 1,-1 0-1,1 0 1,-1 0-1,1 1 1,0-1-1,-1 0 1,1 0-1,-1 0 1,1 0-1,0 0 1,-1 1-1,1-1 1,0 0-1,-1 0 1,1 1-1,0-1 1,-1 0-1,1 1 1,0-1-1,0 0 1,-1 1-1,1-1 1,0 0-1,0 1 1,-1 0-1,-3 5-100,-9 0-282,-3 7 112</inkml:trace>
</inkml:ink>
</file>

<file path=ppt/ink/ink20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6:37.20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63 3712,'0'0'1221,"0"-2"-757,0-7 1888,0 18-1435,0-9-915,0 0 0,0 0-1,0 0 1,0 0-1,0 0 1,0 0 0,0 0-1,0 0 1,0 0-1,0 0 1,0 1-1,0-1 1,0 0 0,0 0-1,0 0 1,0 0-1,0 0 1,0 0 0,0 0-1,0 0 1,0 0-1,0 0 1,0 1 0,0-1-1,0 0 1,0 0-1,0 0 1,0 0 0,0 0-1,1 0 1,-1 0-1,0 0 1,0 0-1,0 0 1,0 0 0,0 0-1,0 0 1,0 0-1,0 0 1,0 0 0,0 0-1,0 0 1,0 0-1,1 0 1,-1 0 0,0 0-1,0 0 1,0 0-1,0 0 1,0 0 0,0 0-1,0 0 1,0 0-1,0 0 1,0 0-1,1 0 1,3 0 15,-2 0 15,0 0 0,1 0 0,-1 0 0,0 0 0,1 0-1,-1 1 1,0-1 0,4 2 0,0 1 26,-4-2-38,1 0 0,-1 0 0,0 0-1,0 0 1,0 0 0,0 0 0,1-1 0,-1 1 0,0-1 0,1 1 0,-1-1 0,0 0 0,1 0-1,-1 0 1,0 0 0,1-1 0,2 0 0,17-3 117,1 0 0,41-1 0,-22 4 15,82-13 0,-13 0-84,-66 9-115,-4 0 1,-14 1-11,29 0 0,134 4-55,-177 0 379,-13 0-263,0 0 0,0 0 1,0 0-1,0 0 1,0 0-1,1 0 0,-1 0 1,0 0-1,0 0 1,0 0-1,0 0 0,0 0 1,0 0-1,0 0 1,0 0-1,0 0 0,0 0 1,1 0-1,-1 0 1,0 0-1,0 0 0,0 0 1,0 0-1,0 1 1,0-1-1,0 0 0,0 0 1,0 0-1,0 0 1,0 0-1,0 0 0,0 0 1,0 0-1,1 0 1,-1 0-1,0 0 0,0 0 1,0 0-1,0 1 1,0-1-1,0 0 0,0 0 1,0 0-1,0 0 1,0 0-1,0 0 0,0 0 1,0 0-1,0 0 1,0 0-1,0 1 0,0-1 1,0 0-1,0 0 1,0 0-1,0 0 0,-2 5 23,1 0 0,-1 0 0,0-1-1,0 1 1,-1 0 0,1-1 0,-1 0-1,-6 8 1,3-4-140,-3 8 116,0 1 0,1 0-1,1 0 1,-5 20 0,-8 15-38,-5 0 8,13-24 35,8-15-2,-2 1 0,0-1 0,-1-1 0,-10 17 0,-12 6-32,-18 26-2,13-6 119,-21 13-39,7-9-40,35-40 145,-9 11-46,21-29-73,0 0 0,0 0 0,-1 1 0,1-1 0,0 0 0,-1-1-1,1 1 1,-1 0 0,1 0 0,-1-1 0,1 1 0,-1 0 0,0-1-1,1 0 1,-1 1 0,-3-1 0,4 0 19,-1 0 0,1 0 0,0 0 0,-1-1 0,1 1 0,-1-1-1,1 1 1,0-1 0,-1 1 0,1-1 0,0 0 0,0 1 0,0-1 0,-1 0 0,1 0 0,0 0 0,0 0 0,0 0-1,0 0 1,-1-2 0,-1-3-17,0 1 0,0-1-1,-3-9 1,-1 0 137,4 9-123,1 0-1,0-1 1,0 1 0,0-1 0,-1-12 0,2 13-7,0 0 0,0-1 0,-1 1 0,0 0 0,0 0 0,0 0 0,-1 0 0,-3-6 0,-9-16-78,-19-51-1,8 15 133,6 21-46,-30-72 87,39 86-208,1 0 1,-6-30-1,15 46 55,-1 0 0,1 0 0,2-19 0,0 9-164,1 18-70,1 3-61,-1 1 0,0-1 0,1 1 0,-1-1-1,1 1 1,0 0 0,-1 0 0,1 1 0,0-1 0,0 0 0,0 1 0,-1 0 0,1-1 0,0 1 0,0 0 0,0 1 0,0-1 0,-1 0 0,1 1 0,3 0 0,25 12-3571</inkml:trace>
</inkml:ink>
</file>

<file path=ppt/ink/ink20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6:37.63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7 3328,'18'-12'746,"-13"9"-598,-1 0 1,1 0-1,0 1 0,7-4 1,17 1 134,-15 1-43,-7 2-129,0 0-1,0 0 0,-1 1 1,1 0-1,0 0 0,0 1 1,0 0-1,0 0 0,13 3 0,-2 1-13,0 1 0,-1 1 0,1 1 0,-1 1 0,-1 0 0,0 1 0,0 0 0,0 2 0,-1 0 0,15 14 0,-26-21-36,-1-1 0,0 1-1,0 0 1,0 0 0,0 0 0,0 0 0,-1 0-1,0 1 1,3 6 0,-4-10-43,-1 0 1,0-1-1,0 1 0,0 0 1,1 0-1,-1 0 0,0-1 1,0 1-1,0 0 0,0 0 1,0 0-1,0-1 0,-1 1 0,1 0 1,0 0-1,0 0 0,-1-1 1,1 1-1,0 0 0,-1 0 1,1-1-1,0 1 0,-2 0 1,-13 10 136,5-4-89,8-6-58,-6 5 13,1 0-1,-1-1 0,0 0 1,0 0-1,-1-1 0,0 0 1,-13 4-1,-97 23 108,105-27 53,0-1 1,0 0-1,-1 0 0,-22-1 1,32-2-150,0 0 0,0-1 1,0 0-1,0 0 0,0-1 0,0 1 1,1-1-1,-1 0 0,0-1 1,1 1-1,-5-4 0,-4-1-121,9 4 23,5 1-49,1-1 72,0 1 0,1-1 0,-1 1 0,0 0 0,1 0 1,0 0-1,-1 0 0,1 1 0,0-1 0,0 1 0,0 0 0,0-1 0,0 1 0,0 0 0,0 1 0,0-1 0,0 1 0,0-1 1,1 1-1,3 0 0,23 0-24,56 1 117,-74 0 5,-1 0-1,0 1 0,0 0 0,-1 1 1,16 5-1,23 18 170,-5-5-27,-23-7 36,-1 0 0,33 31 0,-42-35-134,-9-9-131,0 1-1,-1-1 0,1 1 0,-1-1 1,1 1-1,-1-1 0,1 1 1,-1 0-1,0 0 0,0-1 1,0 1-1,0 0 0,0 0 1,0 0-1,0 0 0,-1 0 0,1 1 1,-1-1-1,1 3 0,-1-4-42,-1-1 0,1 1-1,0-1 1,0 1 0,0-1-1,0 1 1,0-1 0,0 1 0,0-1-1,0 0 1,1 1 0,-1-1-1,0 1 1,0-1 0,0 1-1,0-1 1,1 1 0,-1-1-1,0 1 1,0-1 0,1 0-1,-1 1 1,0-1 0,1 1 0,-1-1-1,0 0 1,1 0 0,-1 1-1,1-1 1,-1 0 0,1 1-1,6 3-2495,-2 7 11,-4-11 2439,-1 0-1,1 1 1,0-1-1,0 0 1,0 1-1,-1-1 1,1 0-1,0 0 1,0 0-1,0 0 1,0 0-1,-1 0 0,3 0 1</inkml:trace>
</inkml:ink>
</file>

<file path=ppt/ink/ink20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6:37.96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6 4640,'0'0'1728,"0"0"-1344,0 0-96,16 0 736,0 0-608,15 0 256,31 0-384,-15-15-256,15 15-32,1 0 416,-17 0-224,17 0-448,-32 0 160,0 0-4032</inkml:trace>
</inkml:ink>
</file>

<file path=ppt/ink/ink20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6:38.29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4 0 4224,'-16'16'1568,"16"-16"-1216,-15 31-96,-1-15 704,16-1-576,-15 17 416,-1 14-480,16 32 256,-16-15-320,16 14 192,0-14-224,0-16 128,0 15-192,0-31-2400,16 16 1216,-16-16-3264</inkml:trace>
</inkml:ink>
</file>

<file path=ppt/ink/ink20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6:39.28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 1793 2912,'-9'0'749,"9"0"-502,0 0-186,1 0-1,0-1 1,-1 1 0,1-1-1,-1 1 1,1-1-1,-1 1 1,1-1-1,-1 1 1,1-1-1,-1 1 1,0-1-1,1 1 1,-1-1 0,0 0-1,1 1 1,-1-1-1,0 1 1,0-1-1,0 0 1,0 1-1,0-1 1,1 0-1,-1 0 1,0 0-1,2 1 618,-1 0-648,-1 0 1,0 0-1,1 0 1,-1 0-1,1 0 1,-1 0-1,1 0 1,-1 0-1,1-1 1,-1 1-1,1 0 1,-1 0-1,0 0 1,1 0-1,-1-1 1,1 1-1,-1 0 1,0 0-1,1-1 0,-1 1 1,0 0-1,1-1 1,-1 1-1,0 0 1,1-1-1,-1 1 1,0 0-1,0-1 1,0 1-1,1-1 1,-1 1-1,0 0 1,0-1-1,0 1 1,0-1-1,0 1 1,0-1-1,1 1 1,-1-1-1,0 1 1,0 0-1,-1-1 1,1 1-1,0-1 1,0 0-1,0-1 60,0 1-1,0-1 1,1 0-1,-1 0 1,0 1-1,1-1 1,-1 0-1,2-2 1,0 0 37,0 0-1,0 0 1,0 0 0,1-7 0,-1-29 401,-3 25-437,1 3 101,0 0 0,0 0 0,3-15 0,8-14 77,-6 21-238,5-26 0,-8 0-38,-2 31 66,3-30 1,3 21-13,-4 14-24,0 1 0,-1 0 0,1-20-1,-1 12-27,6-31 1,-4 29-40,2-34 1,-4 28 0,1 1 0,6-25 1,-1 4-16,4-12 15,-6 10 80,0 24 2,-3 13 62,0 0 0,0-1 0,0-15 0,-1 7-171,1 1 0,1 0-1,1 0 1,6-18 0,-2 4-16,-7 27 74,0-1 0,0 1 0,-1-1 0,0-7 1,0 2-21,0 9 27,0 0-1,0 0 1,1 1-1,-1-1 1,0 0-1,1 0 1,0 1 0,-1-1-1,1 0 1,0 1-1,0-1 1,1-1-1,-1 2 4,0-1 0,0 1-1,-1-1 1,1 1 0,0-1-1,-1 0 1,1 1-1,-1-1 1,1 0 0,-1 0-1,0 1 1,1-3 0,-1 2 4,0-1 0,0 1 0,0 0 0,1 0 1,0-1-1,-1 1 0,1 0 0,0 0 1,0 0-1,2-4 0,7-15 32,-8 15-16,0-1-25,0 1 0,0-1 0,0 0 0,-1 0 0,0 1-1,0-8 1,-1-142-9,0 148 14,1 1 1,0-1-1,0 0 0,3-8 0,-1 9 13,-2-1 1,1 1-1,-1-1 1,0-9-1,-1 13-17,0-1-1,1 1 0,-1-1 1,1 1-1,0-1 0,0 1 1,0-1-1,1 1 0,-1 0 1,1-1-1,4-5 0,-3 5-27,-1 1 0,0 0 0,1-1 0,-1 0 0,1-6 0,-1 6-2,0 0 0,-1 1 0,1-1-1,1 1 1,3-7 0,1 0 2,-4 6 21,0-1-1,1 1 1,0 0-1,0 0 1,0 0 0,0 1-1,1 0 1,6-6-1,-1 3-7,0 1 69,20-12 0,-20 13 11,0 0-1,0 1 1,1 0 0,0 1-1,0 0 1,0 0 0,19-1-1,60 4-436,-88 0 382,0 0 1,-1 0-1,1 0 0,0 0 1,-1 0-1,1 1 1,-1-1-1,1 1 1,-1-1-1,1 1 1,-1-1-1,1 1 0,-1 0 1,1 0-1,-1-1 1,0 1-1,1 0 1,-1 0-1,0 1 0,0-1 1,0 0-1,0 0 1,0 0-1,0 1 1,0-1-1,0 1 1,0-1-1,-1 0 0,1 1 1,-1 0-1,1 1 1,0 0 18,0 0 0,-1 1 0,0-1 0,0 0 0,0 0 0,0 1 0,-1-1 0,1 0 0,-1 0 0,0 1 0,0-1 0,0 0 0,-2 4 0,-2 4 61,-1 0 1,0-1-1,0 0 0,-1 0 1,-12 13-1,-23 14 151,6 4-38,22-28-34,-1-1 0,-18 12 0,18-14 71,1 0-1,-14 15 1,13-10-391,-9 9-18,23-23 134,0 0 1,-1 0-1,1 0 0,-1 0 0,1 0 1,-1-1-1,1 1 0,-1 0 1,1-1-1,-1 1 0,0-1 1,1 1-1,-4-1 0,8 0 6,0 0 1,0 0-1,0 1 0,0-1 0,0 1 0,0-1 0,0 1 1,0 0-1,0 0 0,-1 1 0,1-1 0,0 0 0,-1 1 1,5 3-1,31 15-249,-26-15 202,-1 1 1,19 12 0,32 39-63,-48-47 111,-10-8 36,0 1-1,0 0 0,-1 0 0,1 0 0,3 5 0,-6-7 2,0 0-1,0 0 0,-1 0 1,1 0-1,-1 1 0,1-1 0,-1 0 1,1 1-1,-1-1 0,0 0 1,0 1-1,1-1 0,-1 0 1,0 1-1,0-1 0,0 0 0,-1 1 1,1-1-1,0 0 0,0 1 1,-2 2-1,1-2 13,0 0 0,0 1 0,0-1 0,-1 0 0,0 1 0,1-1 0,-1 0 1,0 0-1,0 0 0,0-1 0,0 1 0,-2 2 0,-29 14 282,30-16-250,-17 8 106,-1 0 1,1-2 0,-28 8-1,40-15-150,0 0-1,0 0 1,-16-1-1,12 0 26,9 0 0,-1-1 0,1 1 1,0 0-1,0-1 0,0 1 0,0-1 0,-1 0 0,1 0 1,-5-3-1,-2 0 20,9 4-59,0-1-1,0 1 0,1 0 1,-1 0-1,0 0 0,0 0 1,0-1-1,1 1 0,-1 0 1,0-1-1,0 1 0,1-1 1,-1 1-1,0-1 0,0 1 1,1-1-1,-1 0 0,1 1 0,-1-1 1,1 0-1,-1 1 0,1-1 1,-1 0-1,1 0 0,-1 1 1,1-1-1,0 0 0,0 0 1,-1 0-1,1 1 0,0-1 1,0 0-1,0 0 0,0 0 1,0 0-1,0 0 0,0 1 1,0-1-1,1-2 0,-1-5-660,0 7 451,0-1 1,0 1 0,0 0 0,1 0-1,-1 0 1,0 0 0,1-1-1,-1 1 1,1 0 0,-1 0 0,1 0-1,-1 0 1,1 0 0,0 0-1,0 0 1,-1 0 0,1 0 0,0 1-1,0-1 1,0 0 0,0 0 0,0 1-1,0-1 1,2 0 0,11-11-966,-6 3 293,0-1-1,7-12 1</inkml:trace>
</inkml:ink>
</file>

<file path=ppt/ink/ink20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6:39.67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8 4800,'2'-2'160,"1"0"1,-1 0-1,1 0 1,0 1 0,0 0-1,0-1 1,-1 1-1,1 0 1,0 0-1,1 1 1,-1-1-1,0 0 1,4 1-1,9-1 149,23 2 0,-14 0 138,-18-1-328,3 0 5,0-1-1,0 2 1,-1-1 0,1 2-1,0-1 1,0 1-1,-1 0 1,16 7 0,21 9-279,-45-18 180,0 0 0,0 1-1,-1-1 1,1 0 0,0 1 0,0-1-1,-1 1 1,1-1 0,0 1 0,-1-1-1,1 1 1,-1-1 0,1 1 0,-1 0-1,1-1 1,-1 1 0,1 0 0,-1-1-1,0 1 1,1 0 0,-1 0 0,0 0-1,1-1 1,-1 1 0,0 0 0,0 0-1,0 0 1,0-1 0,0 1 0,0 0-1,0 0 1,0 0 0,0-1 0,0 1-1,0 0 1,-1 0 0,1 0 0,0-1-1,-1 2 1,-2 3 128,0-1-1,0 0 0,0 0 1,0 0-1,-6 5 0,6-6-104,0-1-26,1 0-1,-1 0 1,0 0-1,0-1 1,0 1-1,0-1 1,0 1 0,0-1-1,-6 1 1,7-1-35,-1-1 0,1 1 0,0 0 1,-1 0-1,1 0 0,0 0 0,0 0 1,-1 0-1,1 1 0,0-1 0,0 0 1,1 1-1,-1 0 0,0-1 0,0 1 1,1 0-1,-1 0 0,-2 4 0,2 7-280,2-12 288,0-1 1,0 0-1,0 0 0,0 0 0,0 1 1,0-1-1,0 0 0,0 0 0,0 1 1,0-1-1,0 0 0,1 0 1,-1 0-1,0 0 0,0 1 0,0-1 1,0 0-1,0 0 0,1 0 1,-1 0-1,0 1 0,0-1 0,0 0 1,0 0-1,1 0 0,-1 0 0,0 0 1,0 0-1,0 0 0,1 0 1,-1 0-1,0 0 0,0 1 0,1-1 1,4 2-8,1 0 0,-1 0 0,1 0 0,0-1 0,0 0 1,-1 0-1,1 0 0,6 0 0,-6-1-148,1 0 1,-1 1-1,0 0 0,11 4 1,6 1-894,-13-5-417,1 0 0,12-1 0</inkml:trace>
</inkml:ink>
</file>

<file path=ppt/ink/ink20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6:40.16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59 48 2656,'0'-2'81,"1"0"-1,-1-1 1,0 1-1,-1-1 1,1 1-1,0-1 1,-1 1 0,1 0-1,-1-1 1,0 1-1,1 0 1,-1-1 0,-1 1-1,1 0 1,0 0-1,0 0 1,-3-3 0,4 5-40,-1-1 1,0 1 0,1 0 0,-1-1 0,1 1-1,-1 0 1,0-1 0,1 1 0,-1 0 0,0 0 0,0 0-1,1-1 1,-1 1 0,0 0 0,1 0 0,-1 0 0,0 0-1,0 0 1,1 0 0,-1 1 0,-1-1 0,-3 1 110,-1-1-63,0 1 0,-1 0 0,1 0 1,0 1-1,0 0 0,0 0 0,0 0 1,0 1-1,0 0 0,1 0 1,-1 0-1,-5 5 0,-8 7 128,-32 32 0,25-22-122,11-10-41,0 0-1,0 1 1,-20 30-1,-7 37 265,32-62-246,-35 70 170,-30 67 284,26-20-222,37-100-190,-13 70 0,21-83-79,2-1-1,1 1 0,0-1 0,4 25 1,0-21 41,1 0 1,2-1 0,0 0-1,2 0 1,19 45 0,-18-56-7,0 1 1,0-1 0,2-1 0,0 0 0,0-1-1,2 0 1,0 0 0,0-1 0,27 18 0,-11-11-49,2-1 0,0-2 0,50 20 1,118 29-838,42-4 133</inkml:trace>
</inkml:ink>
</file>

<file path=ppt/ink/ink20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6:40.75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 64 3072,'-5'-5'505,"-15"-15"232,20 19-728,-1 1 1,1 0 0,-1-1-1,1 1 1,0-1 0,-1 1-1,1-1 1,0 1 0,-1-1 0,1 0-1,0 1 1,0-1 0,-1 1-1,1-1 1,0 0 0,0 1-1,0-1 1,0 1 0,0-1-1,0 0 1,0 1 0,0-1 0,0 1-1,0-1 1,0 0 0,0 1-1,0-1 1,1 0 0,-1 1-1,0-1 1,1 0 0,4-2 21,0 0 0,0 0 0,0 1 0,6-3 0,-5 4 19,0 0 0,1 0 1,-1 1-1,0 0 0,1 0 1,-1 0-1,0 1 0,9 1 1,11 3 247,-1 0 0,25 10 0,-36-10-207,0 1 1,0 0 0,-1 1 0,0 1 0,18 13 0,-15-8-37,1-1 53,-1 0 1,-1 2 0,0 0 0,-1 0 0,0 1-1,14 21 1,-10-4 13,-2 1-1,-1 1 1,-2 0-1,16 59 1,-23-63-10,-1-1 0,-1 1 0,-1 0-1,-2 0 1,-1 0 0,-6 43 0,-4-13 263,-2-1 1,-23 69-1,25-96-276,-2 0 0,-1-1-1,-1 0 1,-1-2 0,-30 44-1,-9-10 7,35-42-60,1-1 12,-32 32 115,31-36-170,-1-2 0,-22 13-1,1-1-289,-5 6 22</inkml:trace>
</inkml:ink>
</file>

<file path=ppt/ink/ink2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41:06.74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1 4992,'-16'0'1824,"32"0"-1408,-1 15-128,-15-15 64,16 16-256,15 0-320,-16-1 128,32-15-4064</inkml:trace>
</inkml:ink>
</file>

<file path=ppt/ink/ink20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6:41.28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57 110 3328,'15'-11'419,"-9"6"-152,0 1 0,0 0 1,8-3-1,-15 7-248,1 0 1,0-1-1,0 1 1,0 0-1,0 0 0,0 0 1,0 0-1,0 0 1,-1 0-1,1-1 0,0 1 1,0 0-1,0 0 1,0 0-1,0 0 1,0 0-1,0-1 0,0 1 1,0 0-1,0 0 1,0 0-1,0 0 0,0-1 1,0 1-1,0 0 1,0 0-1,0 0 1,0 0-1,0 0 0,0-1 1,0 1-1,0 0 1,1 0-1,-1 0 0,0 0 1,0 0-1,0-1 1,0 1-1,0 0 11,1 0 0,-1-1 0,0 1 0,0 0 0,0-1-1,0 1 1,0 0 0,0-1 0,1 1 0,-1 0 0,0-1 0,0 1 0,0 0 0,0-1-1,0 1 1,0-1 0,0 1 0,-1 0 0,1-1 0,0 1 0,0 0 0,0-1 0,0 1 0,0 0-1,0-1 1,-1 1 0,1 0 0,0 0 0,0-1 0,0 1 0,-1 0 0,1 0 0,0-1-1,0 1 1,-1 0 0,1 0 0,0-1 0,-1 1 0,1 0 0,0 0 0,-1 0 0,0 0-1,-8-4 136,0 1-1,0 0 0,-1 1 1,-15-2-1,-12-2-20,-61-1 0,33 8-189,18 0 48,-62-6 1,36-5 71,11 5 10,30-1-49,17 4-84,1-1 1,-21 1 0,-43 2-684,78 2 603,0 2 115,0-1 20,0-1 0,0 0 1,0 1-1,0-1 1,0 0-1,0 1 1,1-1-1,1 4 0,0-1 40,1 1 0,-1 0-1,-1-1 1,1 1 0,-1 0-1,2 11 1,-3 38 59,-1-16-21,1-32-82,0 47 135,-2 1-1,-12 74 1,8-100-70,-35 160 488,36-168-450,1 1 1,1 0 0,0 35-1,-2-5 38,4-46-116,0 1 1,0-1-1,1 1 0,0-1 1,0 1-1,0-1 0,1 1 0,0-1 1,2 8-1,-2-12 2,0 0-1,-1 0 1,1-1 0,0 1 0,0 0-1,0-1 1,1 1 0,-1-1 0,0 1-1,1-1 1,-1 1 0,0-1 0,1 0-1,0 0 1,1 1 0,1 0 22,0 0 1,0-1-1,-1 1 1,1-1-1,0 0 0,8 1 1,-2-2-26,1 0-1,-1 0 1,0 0-1,18-4 1,39-12-91,-24 4 80,-34 8 13,1 1 0,0 0 1,1 1-1,-1 0 1,19-1-1,49 3 851,-76 0-1060,0 0 0,-1 0 0,1 0 1,0 0-1,-1-1 0,1 1 0,-1-1 0,1 1 0,-1-1 1,1 0-1,-1 0 0,1 0 0,-1 1 0,0-1 0,1 0 0,-1-1 1,2-1-1,2 1-2311,8 2-826</inkml:trace>
</inkml:ink>
</file>

<file path=ppt/ink/ink20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6:41.6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78 5728,'-15'-15'2112,"15"-1"-1632,15 16-128,1 0 416,-1 0-480,17 0 384,-17 0-384,16 0-160,16 0-64,15-16 544,-15 16-320,0 0-672,-16 0 192,16-15-5440,-16 15 3072,-15-16 640</inkml:trace>
</inkml:ink>
</file>

<file path=ppt/ink/ink20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6:41.97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48 4224,'-15'-16'1568,"15"0"-1216,15 16-96,-15 0 640,32-15-544,-17 15 352,32 0-416,31 0-160,-16 0-64,16 0 352,0 15-224,-16 1-1408,1-16 640,-1 16-3584</inkml:trace>
  <inkml:trace contextRef="#ctx0" brushRef="#br0" timeOffset="1">905 453 4992,'-16'-16'1824,"32"32"-1408,30-16-128,-14 0 224,14 0-352,-15 0 128,32 15-160,-32 1 160</inkml:trace>
</inkml:ink>
</file>

<file path=ppt/ink/ink20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6:42.30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5472,'0'0'2016,"16"0"-1536,15 16-160,0-16 448,16 0-480,15 15 192,16-15-320,0 0 288,0 0-256,31-15-5728,0 15 3008,-15 0 768</inkml:trace>
</inkml:ink>
</file>

<file path=ppt/ink/ink20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6:42.63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6 17 4896,'-13'-13'1584,"13"12"-1556,-1 1 1,1 0-1,0-1 1,-1 1-1,1 0 1,0 0-1,-1-1 1,1 1 0,-1 0-1,1 0 1,-1 0-1,1 0 1,-1-1-1,1 1 1,0 0-1,-1 0 1,1 0-1,-1 0 1,1 0-1,-1 0 1,1 0-1,-1 0 1,1 0-1,-1 1 1,1-1-1,0 0 1,-1 0 0,1 0-1,-1 0 1,1 1-1,-1-1 1,1 0-1,0 0 1,-1 1-1,0 0 1,1-1-27,-7 13 771,0-8-556,-10 10 249,4 11 328,6-10-367,-19 33 277,5 14-635,8-19-175,8-26 90,1 0 0,1 0 0,1 1 0,0-1 0,2 28 0,0-41 49,0 0-1,0-1 1,1 1-1,-1 0 1,1-1-1,0 1 1,1-1-1,-1 1 1,3 4 0,-3-7-14,0 0 0,1 0 0,-1 0 0,1 0 1,-1-1-1,1 1 0,0 0 0,-1-1 0,1 1 0,0-1 1,0 0-1,0 0 0,0 0 0,0 0 0,1 0 1,-1 0-1,0 0 0,0-1 0,4 1 0,2 0 67,0 0 0,0 0 0,0-1-1,0-1 1,0 1 0,14-4 0,48-15 243,-44 12-187,-20 5-108,0 0 0,0 0 1,0-1-1,0 1 0,0-1 0,-1 0 0,1-1 0,-1 0 0,6-4 0,-8 4-9,0 1 0,0-1 0,0 1-1,0-1 1,-1 0 0,0 0 0,0 0 0,0 0-1,0 0 1,-1 0 0,0-1 0,1 1-1,-1-6 1,0 2 13,0-1 0,-1 1 1,0 0-1,0-1 0,-1 1 0,0 0 0,-1-1 0,0 1 0,0 0 0,0 0 0,-1 0 0,-1 0 0,1 1 0,-1-1 1,-6-7-1,4 6-71,-2-1 0,1 1 1,-1 0-1,-1 0 0,1 1 1,-2 0-1,1 1 0,-1 0 1,-20-11-1,23 15-797,10 7 366,16 5-989,12-6-4061</inkml:trace>
</inkml:ink>
</file>

<file path=ppt/ink/ink20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6:47.17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7 17 2400,'0'-1'29,"0"1"1,0-1-1,0 0 1,0 1-1,-1-1 1,1 1-1,0-1 0,1 1 1,-1-1-1,0 1 1,0-1-1,0 1 1,0-1-1,0 1 1,0-1-1,1 1 0,-1-1 1,0 1-1,0-1 1,1 1-1,-1-1 1,0 1-1,1-1 0,-1 1 1,1 0-1,-1-1 1,0 1-1,1 0 1,-1-1-1,1 1 1,-1 0-1,1-1 0,-1 1 1,1 0-1,-1 0 1,1 0-1,-1 0 1,1-1-1,0 1 1,2 1 115,0-1 1,0 1 0,0 0 0,-1-1 0,1 1 0,4 3 0,10 2 231,1-4-315,-1 0 1,36-3-1,-22 1-41,110 0 267,-131 0-230,0 1 1,0 0 0,0 0-1,0 1 1,15 6 0,-19-7 15,5 5 101,-11-6-170,0 1-1,0-1 1,0 1-1,0-1 1,0 1-1,0 0 1,0-1-1,0 1 1,0-1-1,0 1 1,0 0-1,0-1 1,0 1-1,0-1 1,-1 1-1,1-1 1,0 1-1,-1-1 1,1 1-1,0-1 1,-1 1-1,1-1 1,-1 1-1,-3 4 13,-1 0-1,1 0 1,-1 0-1,0-1 1,0 0-1,-1 0 1,1 0-1,-1-1 1,-11 5-1,-125 47-42,84-35 36,-93 27 753,140-44-649,-19 7 107,29-10-219,-1 1 0,0 0 0,1 0 0,-1 0 0,1 0 0,-1 0 0,1 0 0,-1 1 0,1-1 0,0 0 0,0 1 0,-1-1 0,0 3 0,2-3-4,-1-1-1,1 0 1,0 1 0,0-1 0,0 0 0,0 0-1,-1 1 1,1-1 0,0 0 0,0 1 0,0-1-1,0 1 1,0-1 0,0 0 0,0 1 0,0-1-1,0 0 1,0 1 0,0-1 0,0 0 0,0 1-1,1-1 1,-1 0 0,0 1 0,0-1-1,0 0 1,0 1 0,0-1 0,1 0 0,-1 0-1,0 1 1,0-1 0,1 0 0,-1 0 0,0 1-1,0-1 1,1 0 0,-1 0 0,0 0 0,1 1-1,-1-1 1,0 0 0,1 0 0,-1 0 0,1 0-1,38 5-221,-8 1 308,0-2 0,32-1-1,-17-5 192,68-12 0,-30 2-142,-19 10-165,-51 2 44,-1 0 1,17-3-1,-29 3 9,0 0 0,0-1-1,0 1 1,0 0 0,1 0 0,-1-1-1,0 1 1,0-1 0,0 1 0,0-1-1,0 1 1,0-1 0,0 0 0,0 1-1,1-2 1,-5-2 165,-7 3-48,0 1-94,-1 2 0,1-1 0,0 1 0,-1 1 0,-13 5 0,-20 4 103,27-9-88,14-2-56,0-1 1,-1 0 0,1 1-1,0 0 1,0 0 0,0 0-1,0 0 1,0 0 0,0 1-1,0-1 1,0 1 0,-2 1-1,4-2-4,1 0 0,-1-1-1,1 1 1,-1 0-1,1-1 1,-1 1 0,1 0-1,0 0 1,-1 0-1,1-1 1,0 1 0,0 0-1,0 0 1,0 0-1,-1-1 1,1 1 0,0 0-1,1 1 1,-1-2 1</inkml:trace>
</inkml:ink>
</file>

<file path=ppt/ink/ink20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6:51.62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65 2560,'0'-1'26,"2"-6"156,0 1 0,1-1-1,6-10 1,-8 15-157,0 1-1,0-1 1,1 0 0,-1 1-1,1-1 1,-1 1-1,1-1 1,0 1-1,0 0 1,-1 0 0,1 0-1,0 0 1,0 0-1,0 0 1,4-1 0,4 0 6,0 1 1,0 0 0,1 1 0,15 1 0,4-1 6,-7 0 180,0 1 1,33 5-1,-48-4-164,0 0 1,-1 0-1,1 0 0,-1 1 1,0 0-1,0 0 0,0 1 0,0 0 1,-1 0-1,0 1 0,11 9 1,-6-2 30,-1 0 0,-1 1 0,12 19 0,21 47 145,-36-68-189,-1 1 1,-1-1-1,0 1 0,0 0 1,-1 0-1,-1 0 0,2 21 0,-4-17 33,-1 1 0,0 0 0,-1 0 0,-1-1 0,-6 22-1,-6 7 157,-1-2-1,-2 0 0,-3-1 1,-47 74-1,35-69 300,-55 59-1,-42 29-328,106-112-396,50-49-598</inkml:trace>
</inkml:ink>
</file>

<file path=ppt/ink/ink20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6:51.95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15 37 4800,'0'-1'21,"0"-2"131,1 0 1,0 0-1,0 0 1,1 0-1,-1 0 1,0 0-1,1 0 0,0 1 1,3-6-1,-4 8-131,-1 0-1,0 0 1,1 0-1,-1-1 0,1 1 1,-1 0-1,1 0 1,-1 0-1,0 0 0,1 0 1,-1 0-1,1 0 1,-1 0-1,1 0 0,-1 0 1,1 0-1,-1 0 1,0 0-1,1 0 1,-1 0-1,1 1 0,-1-1 1,1 0-1,-1 0 1,0 0-1,1 1 0,0-1 1,1 2 23,0 1 0,1-1 1,-1 0-1,0 1 0,0-1 0,2 5 0,-1-3-34,-1 1-1,0 0 0,0 0 0,0 0 0,-1 0 0,0 0 1,0 0-1,0 0 0,0 6 0,1 9 22,3 2 45,-2 1 0,-1 0-1,0-1 1,-3 31 0,-7 22 65,-2 0-1,-4 0 1,-3-2 0,-41 109 0,47-152-107,-118 299 369,80-225-248,32-78-50,-22 26 1,-9 15 109,45-62-192,-3 5 34,1-1 0,-1 0 1,0 0-1,-1-1 1,0 0-1,-1 0 0,0-1 1,-17 14-1,18-16-284,-1-1-1,0 1 1,0-1 0,-1 0-1,1-1 1,-1 0 0,-12 2-1,-10 8-3942</inkml:trace>
</inkml:ink>
</file>

<file path=ppt/ink/ink20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6:53.94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 695 4896,'-6'-9'528,"0"0"0,-5-12 0,11 21-508,0 0-1,0 0 1,0-1 0,0 1 0,0 0-1,0-1 1,0 1 0,0 0 0,0-1-1,0 1 1,0 0 0,0 0 0,1-1-1,-1 1 1,0 0 0,0-1 0,0 1-1,0 0 1,0 0 0,1 0-1,-1-1 1,0 1 0,0 0 0,1 0-1,-1 0 1,0-1 0,0 1 0,1 0-1,-1 0 1,0 0 0,0 0 0,1 0-1,-1-1 1,0 1 0,1 0 0,-1 0-1,0 0 1,0 0 0,1 0 0,-1 0-1,0 0 1,1 0 0,-1 0 0,1 0-1,22 0 627,-11 1-548,15-1 74,32-1 195,-1 3 1,76 12-1,-86-7-397,64 2 0,52-9 63,-88 0-32,43-8-227,-2 0 585,-102 8-253,1-1-1,-1-1 1,-1 0-1,20-6 1,-27 7-68,3-2 134,-1 1 0,1-1 0,16-9-1,-21 10 22,-3 2-137,-1-1 1,1 1 0,-1-1 0,0 1 0,1-1 0,-1 0 0,0 0 0,1 1-1,-1-1 1,0 0 0,0 0 0,0 0 0,0 0 0,0-1 0,0 1 0,0 0-1,0 0 1,0 0 0,-1-1 0,1 1 0,0 0 0,-1-1 0,1-2 0,-1 2-27,-2-23 290,2 24-313,0 0-1,-1 0 0,1 0 0,0 0 1,-1 0-1,1 0 0,-1 0 0,0 0 1,1 0-1,-1 0 0,0 0 0,1 1 1,-1-1-1,0 0 0,0 0 0,0 1 0,0-1 1,-1 0-1,-7-3-18,-1 0 1,-14-4-1,7 3-209,14 4 204,-1-1 0,0 1 0,1 0 0,-1 0 0,0 1 0,1-1 0,-1 1 0,0 0-1,0 0 1,1 0 0,-1 1 0,0-1 0,-7 2 0,-5 2 0,4-2-25,1 0 0,0 1 0,0 0 0,0 1 0,-14 6 0,10-3-26,9-5 35,0 1 1,1 0-1,0 0 0,0 0 0,-1 0 1,2 1-1,-1 0 0,0 0 0,1 0 1,0 1-1,0-1 0,0 1 1,1 0-1,-1 0 0,1 0 0,-3 9 1,4-12 17,-2 5-6,0 1-1,0-1 0,0 1 0,1 0 0,0 0 1,1 0-1,0 0 0,0 0 0,1 0 1,0 1-1,0 16 0,1-20 38,0 1 0,0 0 0,0 0 0,1-1 0,0 1 0,0 0 0,1-1 0,0 1 0,0-1 0,0 0 0,0 0 0,1 0 0,0 0 0,0 0 0,0 0 0,1-1 0,-1 1 0,1-1 0,7 6 0,-11-10-14,12 13 95,0-1 0,1 0 0,0-1 1,1-1-1,0 0 0,19 10 1,-10-12 38,0-1 1,0-1-1,1-1 1,34 3-1,-41-7-63,1 0 0,-1-1-1,1-1 1,-1-1 0,1-1-1,-1 0 1,17-6 0,-7 1-28,-1-1 1,0-1 0,-1-1 0,0-2 0,25-16 0,-5-2 93,61-55 1,-85 68-122,-1 0 1,0-1-1,-2-1 0,27-38 0,-7 0 113,-4-3 1,48-113 0,-18-10-298,-52 156 110,-3 8-34,-1-1 0,8-32 1,-16 50 59,1 1 1,-1 0 0,0-1-1,0 1 1,1 0-1,-2-1 1,1 1 0,0 0-1,0-1 1,-1 1-1,1 0 1,-1 0 0,0-1-1,-1-1 1,2 3 16,0 1 1,0-1-1,-1 1 0,1 0 1,0-1-1,-1 1 1,1 0-1,0-1 0,-1 1 1,1 0-1,-1-1 0,1 1 1,0 0-1,-1 0 1,1 0-1,-1-1 0,1 1 1,-1 0-1,1 0 1,-1 0-1,1 0 0,-1 0 1,0 0-1,0 0-17,0 0 0,0 1 0,0-1 1,0 1-1,0-1 0,0 1 0,0-1 0,0 1 0,0-1 0,0 1 0,0 0 0,0-1 0,-1 3 0,-19 23-311,-90 181-286,103-191 625,-19 36-11,7-14 62,1 0-1,2 1 1,-22 77-1,21-15 37,14-79-44,2-1-1,0 0 1,2 30 0,1-37 5,1 0 1,0-1 0,1 1-1,1-1 1,10 25 0,-12-32-10,1-1 0,0 1-1,0-1 1,1 0 0,-1 0 0,1 0 0,0-1-1,1 1 1,-1-1 0,1 0 0,5 4 0,2-1 122,1 1-1,0-2 1,18 7 0,-26-11-185,0 0 0,0-1-1,0 1 1,0-1-1,0 0 1,0-1 0,0 1-1,0-1 1,0 0-1,1-1 1,-1 1 0,0-1-1,0 0 1,0 0 0,0 0-1,5-3 1,-7 3 0,6-1-110,-1-2 0,1 1 0,-1-1 0,0 0 0,0-1 0,0 0 0,0 0 1,6-7-1,-2 1-117,0-1 0,-1 0 0,14-20 0,-16 17 155,-1 0 0,-1 0 1,0-1-1,-1 0 0,6-27 0,-6 20 61,-2 0-1,-1 0 0,-1 0 0,-1-43 1,-1 50-25,-1 7-71,-2 7-66,-9 16-61,6-3 270,1 0 1,-1 0 0,2 1-1,0-1 1,-5 20 0,-6 19 154,-11 15 315,5 8-197,-23 49-337,35-95 541,-26 50-1,30-67-147,-6 3 109,9-10-192,2-6-149,0-4-79,-1 1-10,2-1 1,-1 1-1,2-12 0,3-3 1,4-41 0,-7 39-14,0 7-15,1 1 0,0 0 0,1 0 0,1 0 0,0 0 0,9-15 0,5-6-170,26-34-1,-39 60 127,10-15-51,-12 16 14,1 1 0,1 0 0,-1 0 0,9-9 0,-9 12-3,0 1 1,0 0 0,1 0 0,7-5-1,-12 8 54,1 0 0,0 0 1,0 0-1,0 1 0,-1-1 0,1 0 0,0 1 0,0-1 0,0 1 0,0 0 1,0-1-1,0 1 0,0 0 0,0 0 0,0 0 0,0 1 0,0-1 0,0 0 1,3 2-1,-4-1 32,0-1 1,0 1-1,0 0 0,0 0 1,0 0-1,0-1 1,0 1-1,0 0 1,-1 0-1,1 0 0,0 1 1,-1-1-1,1 0 1,0 0-1,-1 0 1,0 0-1,1 1 1,-1-1-1,1 2 0,0 25 8,-1-21-3,-1 6 31,1-1 0,-2 1-1,-3 16 1,0-2 32,-11 82 52,14-73-70,2-27 14,0 1 0,0-1 0,-3 10 0,-1-1 18,1-8-4,1 1-1,0-1 1,0 13-1,2-22-48,0 0 0,0 0 0,0 0 0,0 0-1,0 0 1,0 0 0,0-1 0,0 1 0,-1 0-1,1 0 1,0 0 0,-1 0 0,1-1 0,0 1-1,-1 0 1,1 0 0,-1-1 0,1 1 0,-1 0-1,0-1 1,1 1 0,-1 0 0,1-1 0,-1 1-1,-1 0 1,2-1 26,-1 0 0,1 0 0,0 1 0,-1-1 1,1 0-1,0 0 0,-1 0 0,1 1 0,0-1 0,-1 0 0,1 1 0,0-1 0,0 0 0,0 1 0,-1-1 0,1 0 0,0 1 0,0-1 0,0 1 0,0-1 0,0 0 0,-1 1 1,1-1-1,0 1 0,0-3-27,0-1 1,0 1-1,1-1 1,-1 1-1,0-1 1,2-3 0,2 1 18,2-3-9,0-20-16,-5 18-17,1-1-1,1 1 1,6-19-1,3-1-75,21-43-151,-28 62 129,2 1 1,-1 0 0,1 0 0,17-17-1,-11 15-112,1 0 0,16-9-1,-27 19 125,0 0 0,1 0-1,-1 0 1,1 1-1,-1-1 1,1 1-1,7-2 1,-10 3 86,0 0 0,0 0 0,0 0 0,0 0 0,0 0 0,0 0 0,0 0 0,0 0 0,0 0 0,0 1 0,0-1 1,0 0-1,0 1 0,0-1 0,-1 1 0,1-1 0,0 1 0,0-1 0,0 1 0,0-1 0,-1 1 0,1 0 0,0 0 0,-1-1 0,1 1 0,0 0 0,-1 0 0,1 0 0,-1 0 0,1 0 0,-1 0 0,0-1 0,1 3 0,4 26 94,6 4 170,-6 14-79,-1-21-95,0-6 40,1 41 0,-5-50-43,1 1 0,1 0 1,0 0-1,4 12 0,-4-18-41,-1-1 26,0-1 1,-1 1-1,1-1 0,-1 1 1,0-1-1,0 1 0,0-1 1,-1 1-1,1-1 0,-1 1 1,0-1-1,-1 0 0,1 1 1,-1-1-1,-4 7 0,6-8 1,-1-1 0,0 0 0,1 0-1,0 1 1,-1-1 0,1 0 0,0 1-1,1 3 1,-1-2 108,0-4-176,0 0 0,0 0 0,0 0 0,0 0 0,0 0 0,0 1 0,0-1 0,0 0 0,0 0 0,0 0 0,0 0 0,0 0 0,0 0 0,0 0 0,0 0 1,0 0-1,0 0 0,0 1 0,0-1 0,0 0 0,0 0 0,0 0 0,0 0 0,0 0 0,0 0 0,0 0 0,0 0 0,0 0 0,-1 0 0,1 0 0,0 0 0,0 0 0,0 0 1,0 1-1,0-1 0,0 0 0,0 0 0,0 0 0,0 0 0,0 0 0,0 0 0,0 0 0,-1 0 0,1 0 0,0 0 0,0 0 0,0 0 0,0 0 0,0 0 0,0 0 1,0 0-1,0 0 0,0 0 0,0 0 0,-1 0 0,1 0 0,-10 0-605,10 0 590,0 0 0,0 0 0,0 0 0,-1 0 0,1 0 0,0 0 0,0 0-1,0 0 1,0 0 0,0 0 0,0 0 0,0 0 0,0 0 0,0 0 0,0 0 0,-1 0 0,1 0-1,0 0 1,0 0 0,0 0 0,0 0 0,0 0 0,0 0 0,0-1 0,0 1 0,0 0 0,0 0-1,0 0 1,0 0 0,-1 0 0,1 0 0,0 0 0,0 0 0,0 0 0,0 0 0,0 0 0,0 0-1,0 0 1,0-1 0,0 1 0,0 0 0,0 0 0,0 0 0,0 0 0,0 0 0,0 0 0,0 0-1,0 0 1,0 0 0,0 0 0,0 0 0,0-1 0,0 1 0,0 0 0,0 0 0,0 0 0,0-1-143,1-1 0,-1 1 0,0 0 0,0-1-1,1 1 1,-1 0 0,1 0 0,-1-1 0,1 1 0,0-1 0,7-17-810,0-22-357,-1 24 859,9-18 0,5-9-154,17-37 292,4 2 1,91-130 0,-124 195 368,-1 0 0,-1 0 0,0 0 0,-1-1 0,0 0 0,-2-1 0,4-17 0,2-4 71,-5 16 152,-1 0-1,-1-1 0,0 1 0,-2-44 1,-1 57-115,0-2 33,-3 20-64,-5 5 29,4-6-94,-1 0 0,1 0-1,-4 14 1,-30 156 442,12-46-237,-47 155 161,54-216-192,12-46 87,0 1 0,-2-1 1,-14 31-1,10-31 68,13-25-343,-1 0 1,1 0 0,-1 0 0,1-1 0,-1 1-1,1 0 1,-1 0 0,0 0 0,1 0 0,-1 0-1,0-1 1,0 1 0,1 0 0,-1-1 0,0 1 0,0 0-1,0-1 1,-2 1 0,3-1-44,0 0-1,0 0 1,0 0 0,-1 0-1,1 0 1,0-1 0,0 1-1,-1 0 1,1 0 0,0 0 0,0-1-1,0 1 1,0 0 0,0 0-1,-1-1 1,1 1 0,0 0-1,0 0 1,0-1 0,0 1-1,0 0 1,0 0 0,0-1-1,0 1 1,0 0 0,0 0 0,0-1-1,0 1 1,0 0 0,0-1-1,0 1 1,0 0 0,0 0-1,0-1 1,0 1 0,0 0-1,1 0 1,-1-1 0,0 1-1,0 0 1,0 0 0,0 0 0,1-1-1,-1 1 1,0 0 0,3-6-30,0 0 0,-1 1 0,0-1 0,0 0 0,-1 0 0,2-11 0,1 1 47,1 0 1,0 0 0,1 1 0,1 0-1,14-25 1,50-68-286,-52 82 35,0 2 0,42-40 1,-35 38-172,-25 25 387,-1 0-1,1 0 0,-1 0 0,1 0 0,0 1 0,0-1 1,0 0-1,-1 1 0,1-1 0,0 0 0,0 1 0,0-1 1,0 1-1,0-1 0,0 1 0,0 0 0,1-1 1,-1 2-7,-1 0 1,1 0 0,-1 0 0,0 0-1,1 0 1,-1 1 0,0-1 0,0 0-1,0 0 1,0 0 0,0 0 0,0 0-1,-1 2 1,1 7-33,-1 3 45,0 0 0,-1 0-1,-1 0 1,-6 18 0,-3 21 5,-4 57-78,14-92 173,1 29-1,1-28 136,1-14-126,-1 0 0,0 0 0,1 1 0,0-1 0,0 0 0,0 0 0,0 0 0,1 0 0,0-1 0,0 1 0,0 0 0,0-1 0,0 1 0,1-1 0,-1 1 0,1-1 0,5 5 0,-3-7-73,-1 1 0,0-1 0,1 0 0,0 0 0,-1-1 0,1 1 0,-1-1 0,1 0 0,0 0 0,7-1 0,6 0-4,-14 1-16,0 0-1,0 0 1,0 0 0,0-1-1,0 1 1,0-1 0,0 0-1,0 0 1,-1 0 0,1-1-1,0 0 1,0 1 0,-1-1-1,1 0 1,-1-1 0,0 1-1,0-1 1,0 1 0,4-5-1,33-28-156,-32 29 136,0-1-1,-1 0 0,1 0 0,-1 0 1,-1-1-1,1 0 0,9-17 0,-9 9-8,0-1 0,-1 0-1,4-21 1,-5 17-68,9-23 1,-11 37 11,0 0 1,-1 0 0,1 0 0,-2-1-1,1 1 1,0-9 0,-2 15 81,0 1-1,0 0 1,0 0 0,0 0 0,0 0 0,0 0 0,0 0 0,1-1 0,-1 1 0,0 0 0,0 0 0,0 0 0,0 0-1,0 0 1,0 0 0,0-1 0,0 1 0,0 0 0,0 0 0,0 0 0,0 0 0,0 0 0,0 0 0,0-1-1,0 1 1,-1 0 0,1 0 0,0 0 0,0 0 0,0 0 0,0 0 0,0-1 0,0 1 0,0 0 0,0 0 0,0 0-1,0 0 1,-1 0 0,1 0 0,0 0 0,0 0 0,0 0 0,0 0 0,0 0 0,0-1 0,-1 1 0,1 0-1,0 0 1,0 0 0,0 0 0,0 0 0,0 0 0,-1 0 0,0 0 3,0 1 0,0-1 0,0 0-1,0 0 1,0 1 0,0-1 0,0 0 0,0 1 0,0-1 0,0 1-1,0 0 1,0-1 0,0 1 0,1-1 0,-1 1 0,0 0 0,0 0-1,1 0 1,-1-1 0,0 1 0,1 0 0,-1 0 0,1 0 0,-1 0-1,1 0 1,-1 0 0,1 0 0,0 2 0,-2 5 13,0 0-1,1-1 1,-1 10-1,0 0-9,-1 4 1,-1-7-2,2 1 1,0 0 0,1 0-1,0 0 1,1 0-1,3 15 1,-2-23 83,0-1 1,1 0-1,-1 0 1,1 0-1,1 0 1,-1 0-1,1 0 1,0-1-1,7 10 1,-7-12-11,0 1 0,0-1 1,1 0-1,-1 0 0,1 0 0,0 0 0,0-1 1,0 1-1,0-1 0,1 0 0,-1-1 1,0 1-1,1-1 0,6 2 0,1-1-9,-1-1 0,1-1 0,-1 0-1,1 0 1,-1-1 0,1 0 0,-1-1 0,1 0-1,19-8 1,-27 9-62,-1-1-1,0 1 1,0-1-1,0 0 1,0 0-1,0 0 1,-1 0-1,1-1 1,0 1-1,-1-1 1,0 1-1,1-1 1,-1 0-1,0 0 1,-1 0-1,1 0 0,0 0 1,-1-1-1,0 1 1,0 0-1,0-1 1,0 1-1,0-1 1,-1 1-1,1-1 1,-1 1-1,0-1 1,0 1-1,-1-1 1,1 1-1,-1-1 1,1 1-1,-1-1 1,0 1-1,0 0 1,-3-5-1,-2-4-90,-2 0-1,1 0 0,-2 0 1,-10-11-1,6 8-119,-10-18-1,19 27 212,0 0 0,0 1-1,0-1 1,-1 1 0,0 0 0,0 1-1,-5-5 1,6 6-69,1 1 1,0 0-1,-1 0 1,1 0-1,-1 1 1,1-1-1,-1 1 0,0 0 1,0 0-1,1 0 1,-1 1-1,-6-1 1,8 1-273,4 3 113,0-1 30,0 0 0,1 1 0,-1-1 0,1 0 1,-1 0-1,1 0 0,0 0 0,-1 0 0,1-1 0,0 0 0,0 1 1,0-1-1,1 0 0,-1 0 0,0 0 0,0-1 0,0 1 0,7-1 0,29 0-2203,31 0-1142</inkml:trace>
</inkml:ink>
</file>

<file path=ppt/ink/ink20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6:54.39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6 42 3488,'13'-39'1115,"-12"37"-636,-1 3-351,-1 5-21,-6-2 120,3 0-11,2 12-40,1-4-30,0 1 0,-1-1 0,0 0 0,-1 0 0,-5 16 0,-28 61 754,-2 8-479,-3 54 115,14-50-160,17-62-112,-11 78 0,16-81-84,1-10 157,-2 33-1,6-53-280,0 0 0,0 0 0,1-1 0,-1 1 0,1 0 0,1 0 0,-1-1 0,1 1 0,0-1 0,0 1 0,5 7 0,-5-10-172,0 0 0,1 0 0,-1-1 0,1 1 0,0-1 0,0 1 1,0-1-1,0 0 0,0 0 0,0 0 0,6 1 0,-2 1-423,25 9-3466,-1-10 1146</inkml:trace>
</inkml:ink>
</file>

<file path=ppt/ink/ink2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41:07.59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513 2976,'13'0'971,"-13"0"-965,0 0 0,0 0 1,0 0-1,0 0 1,0 0-1,1 0 1,-1 0-1,0 0 1,0 0-1,0 0 1,0 0-1,0 0 0,0 0 1,0 0-1,0 0 1,0 0-1,0 0 1,1 0-1,-1 0 1,0 0-1,0 0 1,0 0-1,0-1 0,0 1 1,0 0-1,0 0 1,0 0-1,0 0 1,0 0-1,0 0 1,0 0-1,0 0 1,1 0-1,-1 0 1,0 0-1,0 0 0,0 0 1,0 0-1,0-1 1,0 1-1,0 0 1,0 0-1,0 0 1,0 0-1,0 0 1,0 0-1,0 0 0,0 0 1,0 0-1,0 0 1,0-1-1,0 1 1,0 0-1,0 0 1,0 0-1,0 0 1,0 0 6,-1-1 0,1 1 1,0-1-1,0 1 1,0-1-1,0 1 1,1 0-1,-1-1 1,0 1-1,0-1 0,0 1 1,0 0-1,0-1 1,0 1-1,1-1 1,-1 1-1,0 0 0,0-1 1,1 1-1,-1 0 1,0-1-1,0 1 1,1 0-1,-1 0 1,0-1-1,1 1 0,-1 0 1,0 0-1,1-1 1,0 1-1,6-5 344,-2-5 16,-2 8-201,4-4 125,-2-7-89,-4 9-143,0 0 0,1 0 0,-1 0 0,1 0 0,4-7 0,4-6 60,-1 0 0,-1-1 0,8-23-1,-11 26-97,1 0-1,0 0 0,1 0 0,1 1 0,11-16 0,-6 12 8,-2 0 1,0 0 0,0-1-1,-2-1 1,11-30 0,-12 24 18,-1 1-1,7-51 1,-9 47-3,73-355 8,-72 357-150,3-37-1,-6 40 60,-1 13-1,1-1 0,0 0 0,1 1 0,0 0 0,11-20 0,-7 15-54,-1-1-1,7-20 0,-10 22 70,1-1-1,1 2 1,0-1-1,1 1 1,12-19-1,-15 26 19,42-57 152,-38 55-105,0 0 0,0 1-1,1 0 1,17-11 0,-11 8 30,-9 6-45,-1 1 0,1 0 0,1 0 1,-1 1-1,1 0 0,-1 0 1,1 0-1,8-1 0,-1 2 20,-1 1 0,18 1 0,-16 0-12,-13 0-32,0 0 1,-1 0-1,1 0 1,0 0-1,0 0 0,0 0 1,0 0-1,0 1 0,0-1 1,-1 1-1,1 0 1,0-1-1,0 1 0,-1 0 1,1 0-1,0 0 0,-1 0 1,1 0-1,-1 1 0,0-1 1,1 0-1,-1 1 1,2 2-1,-1 0 20,-1-1 0,0 1 0,0-1 0,0 1 1,-1-1-1,1 1 0,-1 0 0,0-1 0,0 6 0,0-3 19,0 1 0,-1-1 0,0 0 0,0 1-1,-1-1 1,1 0 0,-1 0 0,-1 0 0,1 0 0,-5 7 0,-1 5 73,4-9-74,0 0 0,0-1 0,0 1 0,-1-1 1,0 0-1,-1 0 0,0-1 0,0 0 0,-1 0 0,-7 7 0,-11 6 51,-41 38 219,59-51-298,0 0 1,-1-1-1,0 1 1,0-2-1,0 1 1,-11 5-1,0 1-22,15-9 36,-1 0 0,1-1 0,-1 1 0,-8 3 0,2-4 3,10-2-54,0 0 0,1 0 0,-1 0 0,0 0 1,1 0-1,-1 1 0,0-1 0,1 0 0,-1 0 0,0 1 0,1-1 0,-1 0 1,0 1-1,1-1 0,-1 0 0,1 1 0,-1-1 0,1 1 0,-1-1 0,1 1 1,-1-1-1,1 1 0,-1 0 0,1-1 0,0 1 0,-1-1 0,1 1 0,0 0 1,0-1-1,-1 1 0,1 0 0,0-1 0,0 1 0,0 1 0,3-2-342,1 1 307,1 1 0,0-1 0,0 1 0,-1 0 0,1 1 1,-1-1-1,1 1 0,6 6 0,-2-3 21,37 25-185,-41-27 187,0 0 1,-1 1-1,0 0 1,0 0-1,0 0 1,-1 0-1,0 0 0,0 1 1,0-1-1,-1 1 1,1 0-1,1 8 0,-3-12 62,-1 0 0,0 0 0,1 0-1,-1 1 1,0-1 0,0 0 0,-1 0-1,1 0 1,0 0 0,0 0 0,-1 0-1,0 0 1,1 0 0,-1 0 0,0-1-1,0 1 1,0 0 0,0 0 0,0 0-1,0-1 1,0 1 0,-3 2-1,2-1 34,-8 7-12,1 0 0,-1-1 1,-1 0-1,-22 15 0,15-9 119,17-14-143,0 1 0,0-1 0,0 0 0,-1 0 0,1 1 0,-1-1 0,1 0 0,-1 0 0,1-1 0,-1 1 0,1 0 0,-1 0 0,0-1 0,1 1 0,-1-1 0,0 1 0,0-1 0,-2 0 0,-6-1-637,8-2-1970,3 2 2393,0 0 0,-1 0 0,1 1 0,0-1 0,0 0 0,-1 1 0,1-1 0,0 1 0,0-1 0,0 1 0,0 0 0,0-1 0,0 1 0,1-1 0,2 0-246,0 1 0,1-1 0,-1 1 0,8 0 0</inkml:trace>
</inkml:ink>
</file>

<file path=ppt/ink/ink20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6:54.74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3 12 2912,'0'0'923,"0"-3"-550,0-5 368,0 16-149,-3 0-139,-4 3-279,3-6-49,1 0 0,0 0 1,0 0-1,-3 8 0,-2 16 190,-36 36 80,-5 32-91,23-41-80,-1-2-51,-40 76 368,60-117-477,3-6 15,-1 1-1,-5 14 0,4 9-42,5-27-176,0 1 0,0-1-1,0 1 1,0-1 0,0 1-1,-1-1 1,0 0 0,-2 5-1,-12 9-701</inkml:trace>
</inkml:ink>
</file>

<file path=ppt/ink/ink20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6:55.61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 17 3328,'-9'0'3171,"24"0"-2276,26 0-663,-32 0-196,1-1 0,-1 0 0,13-4-1,8-1 25,8 3 87,57 3-1,-46 1-55,200-1 981,-246 0-736,-3 2-318,0 0 1,0 1-1,-1-1 1,1 0-1,-1 0 1,0 1-1,1-1 1,-1 0-1,0 0 1,-2 3-1,-7 17-173,6-13 189,-1-1 1,1 0-1,-2 0 1,1 0-1,-9 9 0,6-7 134,0 0 0,-11 19-1,4 2-140,14-31-28,1 1 0,0-1-1,0 1 1,-1-1 0,1 0 0,0 1-1,0-1 1,0 1 0,0-1 0,0 1-1,0-1 1,0 1 0,0-1 0,0 1 0,0-1-1,0 1 1,0-1 0,0 1 0,0-1-1,0 1 1,0-1 0,1 1 0,-1-1-1,0 1 1,1 0 0,0-1 1,-1 1 1,1-1-1,0 0 1,0 1-1,0-1 0,0 0 1,0 0-1,0 1 0,1-1 1,-1 0-1,0 0 1,0 0-1,1-1 0,-2 1 0,15 0 36,-4-1-68,0 1 1,0 1-1,17 2 1,3 7-97,-29-9 115,1-1 0,0 1 0,0 0 0,-1-1 0,1 1 0,-1 0 0,1 1 0,-1-1 0,1 0 0,-1 1 0,0-1 0,1 1 0,-1 0 0,0 0 0,0 0 0,0 0 1,-1 0-1,1 0 0,0 0 0,1 4 0,-2-5 10,6 8-1,0-1 0,-1 2 0,0-1 0,0 1 0,-1 0 0,-1 0 0,1 0 0,-2 1 0,4 13 0,-5-10 34,-1 1 0,-1 24 0,0-16-13,-1-12 15,0-1 1,0 1-1,-1 0 1,0 0-1,-1-1 1,0 1-1,0-1 1,-2 0-1,-8 17 1,-13 9 79,16-16 0,-9 23 1,11-25-165,0 0 0,-12 18 0,18-33 74,0-1 0,1 1-1,-1-1 1,1 1 0,-1 0 0,1 0-1,0 0 1,0 0 0,0 0-1,0 0 1,1 0 0,-1 0 0,1 0-1,0 0 1,0 0 0,0 6-1,1 4 69,-2-6-152,0-1 1,0 1-1,0 0 1,-4 9-1,1 0-25,2-9 62,0-1-1,0 0 1,0-1-1,-1 1 0,1 0 1,-1-1-1,-1 1 1,1-1-1,-6 6 0,-9 18 53,17-25-16,-1-1 0,0 0 0,0 1 0,0-1 0,0 0 0,-1 0 0,1 0 0,-1 0 0,0-1 0,0 1 0,0-1 0,0 1 0,0-1 0,0 0 0,-1 0 0,-4 2 0,-4 1 9,-42 14 158,49-18-159,-1 1 1,0-1 0,0 0 0,1-1 0,-1 0 0,0 0 0,-10-1 0,-28-9 129,39 9-66,0 0 1,1 0-1,-1 0 0,1-1 0,-1 0 0,1 1 0,-1-2 0,1 1 0,-6-5 1,6 4 36,1-1 0,0 1 0,0-1 0,0 0 0,0 0 0,1 0 0,0-1 0,0 1 0,-3-8 0,4 8-93,-1-1 0,1 1 0,0-1-1,0 1 1,1-1 0,0 0 0,-1 1-1,1-1 1,1 0 0,-1 0 0,1 1-1,0-1 1,0 1 0,0-1 0,1 1-1,-1-1 1,5-6 0,0 0-69,1 0 0,0 0 0,1 0 0,0 1 0,14-13 0,-10 12-25,1 1 0,1 0 0,-1 1 1,1 1-1,1 0 0,15-6 1,-3 1-65,-3 0 85,-6 4-713,-1 0 1,1 1-1,1 1 0,28-7 0,28-1-1742,3-1-1024</inkml:trace>
</inkml:ink>
</file>

<file path=ppt/ink/ink20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6:56.33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05 158 3392,'73'-37'1525,"-29"14"-1135,23-11 2100,-61 30-2182,-1 0 0,0-1 0,6-6 0,-7 7 87,-3 3-374,-1 1 1,0 0 0,0 0 0,1 0-1,-1-1 1,0 1 0,0 0 0,0 0-1,0-1 1,1 1 0,-1 0 0,0-1-1,0 1 1,0 0 0,0-1 0,0 1-1,0 0 1,0 0 0,0-1 0,0 1-1,0 0 1,0-1 0,0 1 0,0 0-1,0-1 1,0-20 293,0 21-313,0 0 1,0 0 0,0 0 0,0-1-1,0 1 1,0 0 0,0 0-1,0 0 1,0 0 0,0-1 0,0 1-1,0 0 1,0 0 0,0 0-1,0 0 1,0-1 0,0 1 0,0 0-1,0 0 1,0 0 0,0 0-1,0-1 1,0 1 0,0 0 0,0 0-1,0 0 1,0 0 0,-1 0-1,1 0 1,0-1 0,0 1 0,0 0-1,0 0 1,0 0 0,0 0-1,-1 0 1,1 0 0,0 0 0,0 0-1,0 0 1,0 0 0,-1 0-1,1 0 1,0-1 0,0 1 0,0 0-1,0 0 1,-1 0 0,1 0-1,0 1 1,0-1 0,0 0 0,0 0-1,-1 0 1,1 0 0,0 0-1,-9 0 40,3-1-34,0 1 0,0 0 0,0 0 1,0 1-1,0 0 0,1 0 0,-8 2 0,-20 11-60,16-6 20,-1-1-1,-23 6 1,19-8 32,-1 1 0,1 2 0,0 0 0,-21 11 0,16-2-155,1 0 0,1 2 1,0 1-1,-30 32 0,48-45 108,1 0 0,0 1 0,1 0-1,0 0 1,0 0 0,1 0 0,-5 13 0,-7 13-114,10-19 188,1-1 1,1 1-1,-4 22 0,3-14 18,1-8 36,-1 0-1,-7 15 1,-4 11 8,3-17-353,0-4 75,13-18 193,0-1 0,-1 0 0,1 0 0,0 0 1,0 0-1,0 0 0,0 0 0,0 0 0,0 0 0,0 0 1,0 0-1,1 0 0,-1 0 0,0 1 0,1-1 0,-1 0 1,0 0-1,1-1 0,0 1 0,-1 0 0,1 0 0,-1 0 1,1 0-1,1 1 0,0 0 22,0 0 1,-1 0-1,1-1 0,0 1 1,1 0-1,-1-1 1,0 0-1,0 1 0,4 1 1,23 2 117,5 5 16,10-5-59,-31-2-108,12 1-232,43 2 0,-18-6-2529</inkml:trace>
</inkml:ink>
</file>

<file path=ppt/ink/ink20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6:56.99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3 47 3392,'-2'-2'63,"-2"-2"100,0 1-1,0-1 1,0 1-1,0-1 0,0 1 1,-1 0-1,0 1 1,-6-4-1,-2-4 286,10 7 699,3 3-406,52 0-394,-32 0-342,69 3 107,-10 4 191,118 14-67,-121-12-178,150-2 1,-173-7-80,-30-1 83,0-1 0,27-5 0,-34 4 40,26-2 100,-41 5-191,0 0 0,-1-1 0,1 1 0,0 0 0,0 0 0,0-1 0,0 1 0,0-1 0,0 1 0,-1 0 0,1-1 0,0 0 0,0 1 0,-1-1 0,1 1 0,1-2 0,-2 1-9,0 1 1,0 0-1,-1-1 0,1 1 1,0 0-1,0 0 0,0-1 1,0 1-1,0 0 0,-1 0 1,1-1-1,0 1 0,0 0 1,-1 0-1,1 0 0,0-1 1,0 1-1,-1 0 0,1 0 1,0 0-1,0 0 0,-1 0 1,1-1-1,0 1 0,-1 0 1,1 0-1,0 0 0,-1 0 0,1 0 1,0 0-1,-1 0 0,1 0 1,0 0-1,0 0 0,-1 0 1,1 0-1,0 1 0,-1-1 1,-2 0-11,0-1-1,-1 1 1,1 0 0,0-1 0,0 0 0,0 0 0,-5-2 0,-11-3-50,13 5 55,1 1 0,0 0 0,0 0 0,0 0 0,0 0 0,0 1 0,0 0 0,-9 3 0,-9 1 94,-5 0 193,16-4-181,0 1-1,0 1 0,-13 4 0,15-3-178,0-1-1,0 0 1,-18 2-1,8-1 10,15-3 54,1 1 1,-1 0-1,0 0 1,1 0-1,-1 0 0,1 1 1,0 0-1,0 0 1,0 0-1,0 1 0,-6 6 1,6-6 14,2-3 3,1 1 0,0-1 0,-1 1 1,1-1-1,0 1 0,-1-1 0,1 1 0,0 0 1,0 0-1,0-1 0,1 1 0,-1 0 1,-1 3-1,3-3 4,-1-1 0,0 0 0,0 0 0,1 0 0,-1 1 0,1-1 1,-1 0-1,1 0 0,-1 0 0,1 0 0,-1 0 0,1 0 0,0 0 0,0 0 0,0 0 1,-1 0-1,1-1 0,0 1 0,0 0 0,0 0 0,0-1 0,2 1 0,2 2-27,0-1 0,0 1 0,0-2 0,1 1 0,-1-1 0,0 1 0,1-1 0,-1-1 0,1 1 0,-1-1 0,1 0 0,0 0 0,-1-1 0,1 1 0,-1-1 0,1-1 0,-1 1 0,0-1 0,0 0 0,10-5 0,-9 4-30,1 1 0,-1-1 1,1 1-1,0 0 1,0 0-1,-1 1 0,12-1 1,-17 2 40,1 0-1,0 0 1,-1 0 0,1 0 0,-1 0 0,1 0 0,-1 0 0,1 1 0,-1-1 0,0 0 0,1 1 0,-1 0-1,1-1 1,-1 1 0,0 0 0,1-1 0,-1 1 0,0 0 0,0 0 0,0 0 0,0 0 0,0 0-1,0 1 1,0-1 0,0 0 0,0 0 0,0 1 0,0-1 0,-1 0 0,1 1 0,-1-1 0,1 1 0,-1-1-1,1 1 1,-1-1 0,0 1 0,0-1 0,0 1 0,0-1 0,0 2 0,-2 9-30,0-1 1,-1 0 0,0 0 0,-9 21-1,5-15 59,-99 209 820,85-187-728,1 2 0,-17 53 0,21-48-68,-25 90 132,39-126-135,1 1 0,0 0 0,1 0 0,0 0 1,1 0-1,0 0 0,1 0 0,0 0 0,6 18 1,-6-23-10,0 0 0,0 0 0,0 0 1,0-1-1,1 1 0,0-1 0,0 1 1,1-1-1,5 6 0,-7-9-12,0 0-1,0 0 0,0-1 0,0 1 1,1-1-1,-1 0 0,1 0 1,-1 0-1,1 0 0,-1 0 0,1 0 1,-1-1-1,1 1 0,0-1 1,-1 0-1,1 0 0,0 0 0,-1 0 1,1 0-1,-1 0 0,1-1 0,0 1 1,-1-1-1,3-1 0,8-2 116,-1-1 0,1 0 0,-2-1 0,1-1 0,0 0 0,-1 0-1,-1-1 1,1 0 0,-1-1 0,11-13 0,-4 2-301,0 0 1,-2-1-1,-1-1 1,19-35-1,-28 46 170,-1 1-1,1 0 0,-2-1 1,1 0-1,-1 0 0,-1 0 1,0 0-1,-1 0 0,1-15 1,-2 21 1,0-1 0,0 0 0,-1 0 0,0 1 0,0-1 0,0 0 0,-1 1 0,1-1 0,-1 1 0,-1-1 0,1 1 0,-1 0 0,0 0 0,0 0 0,-5-6 0,-21-25-7,20 20-36,8 13 24,-1-1 1,0 1-1,1 0 1,-1 0-1,-1 0 1,1 0-1,0 0 1,-1 0-1,0 1 1,1-1 0,-1 1-1,0 0 1,0-1-1,-5-1 1,-18-9-123,24 12 107,0 1 0,1-1-1,-1 1 1,1-1 0,-1 1 0,0 0-1,0-1 1,1 1 0,-1 0 0,0 0-1,1 1 1,-1-1 0,-3 1-1,0-2-112,16 1-234,4 0 108</inkml:trace>
</inkml:ink>
</file>

<file path=ppt/ink/ink20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6:57.34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3 31 2976,'0'-18'1717,"0"11"-823,0 17 601,-3-5-1052,0 4-313,0 0 1,1 0-1,0 0 1,1 0-1,-1 0 0,2 0 1,-1 0-1,2 10 0,-2-6-77,0 0 0,-1-1-1,-6 22 1,7-31-61,0 5 33,0-1 1,0 1-1,0 0 0,1 0 1,1-1-1,-1 1 0,3 11 1,-1-17 44,0 0-1,1-1 1,-1 1 0,0-1 0,1 1 0,-1-1 0,1 0 0,-1 0 0,6 2-1,-7-4-53,0 1 0,0 0 0,0-1 0,0 1 0,0 0 1,0-1-1,0 1 0,0-1 0,0 0 0,0 1 0,0-1 0,0 0 0,-1 0 0,2-1 0,16-20 154,73-94 123,-31 51-805,-56 58 528,1 2-1,-1-1 1,1 0-1,0 1 1,0 0-1,1 0 1,0 0-1,0 1 1,0 0 0,7-4-1,-12 8-1,-1-1 0,1 1 0,-1 0 0,1-1 0,0 1-1,-1 0 1,1 0 0,0-1 0,-1 1 0,1 0 0,0 0 0,-1 0 0,1 0 0,0 0 0,-1 0 0,1 0 0,0 0-1,-1 1 1,1-1 0,0 0 0,-1 0 0,1 0 0,0 1 0,-1-1 0,1 0 0,0 1 0,-1-1 0,1 0-1,-1 1 1,1-1 0,-1 1 0,1-1 0,0 2 0,1 1 49,-1 0-1,1 0 1,0 0 0,-1 1 0,2 4-1,-2-5-4,4 15 366,3 28 1,-6-35-240,11 36 317</inkml:trace>
</inkml:ink>
</file>

<file path=ppt/ink/ink20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0:44.11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79 135 2144,'13'-13'699,"-13"12"-689,0 1 1,0 0 0,1 0 0,-1 0 0,0-1 0,0 1 0,1 0 0,-1 0-1,0 0 1,0 0 0,1-1 0,-1 1 0,0 0 0,1 0 0,-1 0 0,0 0-1,1 0 1,-1 0 0,0 0 0,1 0 0,-1 0 0,0 0 0,0 0-1,1 0 1,0 0 0,115 0 2117,-113 0-1621,-3 0-113,0 0 166,-3-2-176,-2-3-272,0 1-1,0 0 0,-1 1 0,1 0 0,-10-4 0,11 5-106,1 2-1,0-1 1,-1 0 0,1 1-1,-1 0 1,0-1-1,1 1 1,-6 1 0,-6 0-4,-6-1 32,0 0 0,0-2 0,0 0 0,-35-10 0,-26-3 386,-3-1-619,22 3 67,33 8 250,5-1-28,20 4-102,-1 1 1,-1-1-1,1 1 1,-7 0-1,10 1-15,0 0 0,-1 0 0,1-1-1,0 1 1,0-1 0,1 0-1,-1 1 1,-6-4 0,9 4 17,-1 0 0,1-1-1,-1 1 1,1 0 0,-1 0 0,1-1 0,-1 1 0,1 0 0,-1 0-1,0 0 1,1 0 0,-1 0 0,1 0 0,-1 0 0,0 0 0,1 0-1,-1 0 1,1 0 0,-1 0 0,1 0 0,-1 0 0,0 1 0,1-1 0,-1 0-1,1 0 1,-1 1 0,1-1 0,-1 0 0,1 1 0,-1-1 0,1 1-1,-1-1 1,1 0 0,0 1 0,-1-1 0,1 1 0,-5 0-76,4-1 80,1 0-1,0 0 1,-1 0-1,1 0 1,-1 0-1,1 0 1,-1 0-1,1 0 1,0 0 0,-1 0-1,1 1 1,-1-1-1,1 0 1,-1 0-1,1 0 1,0 0-1,-1 1 1,1-1-1,0 0 1,-1 0 0,1 1-1,0-1 1,-1 0-1,1 0 1,0 1-1,-1 0 1,0 0 22,-1 1 1,1 0-1,-1 0 0,1 0 1,0 1-1,0-1 1,0 0-1,0 0 1,1 1-1,-1-1 0,1 0 1,-1 1-1,1 2 1,-1 39 271,-1 3-97,-10 9-60,-1 10-36,9-33-50,2-10-7,-11 43-1,-8 34 40,14-59 62,4-22-50,2 1 0,1 36 1,1-27 35,-1-26-97,3-3-70,-1 0 41,-1 0 0,1 1 0,0-1 0,0 1 1,-1-1-1,1 1 0,-1 0 0,1 0 0,0 0 0,2 1 0,3 3-46,-5-4 26,0-1 1,0 1-1,0-1 1,0 1-1,0-1 1,0 0-1,0 0 0,0 0 1,0 0-1,2 0 1,6 0-25,2-1 14,-2 1 28,-1 0 0,0 0 0,13 3 0,-3 1 41,-10-1-9,0-1 0,1 0 0,-1-1-1,16 0 1,-3-1 6,-3-1-8,0 1 0,25 4 0,3 6-159,-36-8 134,7 1-1076,28 8-1,-28-9-150</inkml:trace>
</inkml:ink>
</file>

<file path=ppt/ink/ink20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0:44.45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16 2816,'-16'0'1056,"16"0"-832,31-16-64,-15 16 896,-1 0-608,32 0 480,-16 0-576,32 0 128,-17 0-320,17 0 128,-1 0-160,-15 0 0,-1 0-64,-30 0 32,15 0-64,-15 0-1344,-1 0 704</inkml:trace>
</inkml:ink>
</file>

<file path=ppt/ink/ink20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0:44.78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 0 2144,'-31'16'800,"31"-16"-608,15 0-64,1 0 768,0 0-512,15 0 192,16 15-320,-16-15 320,15 0-320,1 0 96,0 0-224,15-15-64,-15 30-32</inkml:trace>
</inkml:ink>
</file>

<file path=ppt/ink/ink20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0:45.10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1 3072,'0'0'1120,"0"0"-864,31 0-64,-16 0 1152,16 0-768,1 0-96,14 0-288,1 0 64,0 0-160,0 15-736,-1-15 352</inkml:trace>
  <inkml:trace contextRef="#ctx0" brushRef="#br0" timeOffset="1">1 219 3648,'0'0'1344,"0"0"-1024,0 16-128,16-1 1056,-1-15-736,32 0 128,0 0-352,15 0 64,0 16-192,1-16-1472,-1 0 704</inkml:trace>
</inkml:ink>
</file>

<file path=ppt/ink/ink20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0:46.07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4 1 3552,'0'0'1147,"-2"0"-683,-7-1 1423,20 5-996,-7-2-856,-1 0 1,0-1-1,1 1 1,0-1-1,-1 0 0,1 0 1,0 0-1,0 0 1,-1-1-1,8 1 0,-2-1-32,1 1-1,-1 0 1,13 4-1,8 1 15,7-3 141,58-3-1,-42-1 35,194 1 266,-247 0-458,11 1 84,0-2-1,13-1 1,10-6 476,-7 13-229,-21-4-33,0 1-1,0-1 1,0-1-1,8 1 1,-14-1-293,0 0 0,1 0 1,-1 0-1,0 0 1,0 0-1,1 0 0,-1 0 1,0 0-1,0 0 1,0 0-1,1 0 0,-1 0 1,0 0-1,0 0 1,0 1-1,1-1 1,-1 0-1,0 0 0,0 0 1,0 0-1,1 0 1,-1 0-1,0 0 0,0 1 1,0-1-1,0 0 1,1 0-1,-1 0 0,0 0 1,0 1-1,0-1 1,0 0-1,0 0 0,0 0 1,0 1-1,0-1 1,0 0-1,1 0 0,-1 0 1,0 1-1,0-1 1,0 0-1,0 0 0,0 1 1,0-1-1,0 0 1,0 0-1,-1 1 0,-6 16 114,3-9-92,2-5-32,-1 0-1,1 0 0,0 0 1,-1 0-1,0 0 0,-3 3 1,1-2-4,1 0 0,0 1 0,-6 7 1,-3 12 20,-8 12 34,-3-10-24,18-20-33,-1 0 0,1 1 1,-8 13-1,6-5-6,-8 11-25,-20 11-80,10 7 36,-10 2 1,20-15 44,8-15 34,-4 7 12,3-5 46,-14 35 0,19-39 1,2-8-21,1 0 0,-1 0 0,-1 0 0,1 0-1,-1 0 1,0-1 0,0 1 0,-8 8 0,-12 4 241,15-5-112,6-11-144,0-1 0,0 0 0,-1 0 0,1 0 0,-1 0 0,1 0 0,-1 0 0,1-1 0,-5 2 0,6-3-9,0 1-1,0-1 1,0 0-1,1 1 1,-1-1-1,0 1 0,1-1 1,-1 0-1,0 0 1,1 1-1,-1-1 1,1 0-1,-1 0 1,1 0-1,-1 0 0,1 0 1,0 1-1,-1-3 1,-5-10 126,-4-5-80,3 5-77,0-1 0,0 0 0,-4-15 1,6 2-21,4 21 63,0 1 0,-1-1 1,1 0-1,-1 0 0,0 1 0,-5-10 0,-50-63 184,50 66-164,-1 0 0,-1 0 0,0 0 1,-1 1-1,-17-16 0,-2-1-29,-10-13-186,16 9 32,-3 12-37,5-6 5,18 23 117,0 1 1,0-1-1,0 1 0,-1 0 1,-3-2-1,7 4 53,-1 0-1,1 0 1,-1-1 0,1 1 0,0 0-1,0 0 1,-1-1 0,1 1 0,0 0-1,-1 0 1,1-1 0,0 1 0,0 0-1,-1-1 1,1 1 0,0 0 0,0-1-1,0 1 1,0 0 0,-1-1-1,1 1 1,0-1 0,0 1 0,0 0-1,0-1 1,0 1 0,0-1 0,0 1-1,0 0 1,0-1 0,0 1 0,0-1-1,0 1 1,1 0 0,-1-1 0,0 1-1,0 0 1,0-1 0,0 1 0,1-1-1,-1 1 1,0 0 0,0 0-1,1-1 1,-1 1 0,1-1-22,0 0 1,0 1 0,0-1-1,0 1 1,0 0-1,0-1 1,0 1-1,0 0 1,0 0-1,0-1 1,0 1-1,0 0 1,0 0-1,0 0 1,0 0-1,0 1 1,0-1-1,0 0 1,0 0 0,1 1-1,25 8-912,-16-5 340,20-1-2510,0-3 908</inkml:trace>
</inkml:ink>
</file>

<file path=ppt/ink/ink2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41:07.94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0 1 3328,'13'0'766,"-7"0"-566,0 0-1,0 0 0,0 0 1,0 1-1,8 2 1,-11-2-155,-1 0 0,1 0 0,0 1 0,-1-1 0,1 1 1,-1 0-1,1 0 0,-1 0 0,0 0 0,0 0 0,0 0 0,0 0 1,0 1-1,1 2 0,8 13 150,-2 1 1,0 0-1,-1 0 1,0 1 0,7 36-1,-14-49-185,1 0-1,-2 0 1,1 0-1,-1 1 1,0-1-1,-1 0 1,1 0-1,-4 11 1,0-4 82,-1 0 0,-14 26 1,16-35-64,0-1 0,0 1-1,-1-1 1,1 1 0,-1-1 0,0 0 0,-1 0 0,1-1 0,-1 1 0,0-1 0,-7 4 0,-8 3 9,-34 12 0,30-13-72,23-8 37,-5 1 32,0 1 0,0-1 1,0 0-1,-1 0 0,1-1 0,-1 0 1,1 0-1,-8 0 0,1-1-99,13 0 60,0 0 0,0 0 1,0 0-1,0 0 0,0 0 0,0 0 0,0-1 0,0 1 1,-1 0-1,1 0 0,0 0 0,0 0 0,0 0 0,0 0 1,0 1-1,0-1 0,0 0 0,0 0 0,0 0 0,0 0 1,-1 0-1,1 0 0,0 0 0,0 0 0,0 0 0,0 0 1,0 0-1,0 0 0,0 0 0,0 0 0,0 0 0,0 0 0,0 0 1,0 0-1,0 0 0,0 1 0,0-1 0,0 0 0,0 0 1,0 0-1,-1 0 0,1 0 0,0 0 0,0 0 0,0 0 1,0 0-1,0 0 0,0 1 0,0-1 0,0 0 0,0 0 1,0 0-1,1 0 0,-1 0 0,0 0 0,0 0 0,0 1-6,0 0-1,0 0 0,0 0 0,1-1 0,-1 1 0,0 0 1,1 0-1,-1-1 0,1 1 0,-1 0 0,0-1 0,1 1 1,0 0-1,-1-1 0,1 1 0,-1-1 0,1 1 0,0-1 1,0 1-1,18 10-127,-16-10 135,0 0 8,-1 0 0,1 0-1,0-1 1,0 1 0,0-1-1,-1 0 1,1 1 0,0-1 0,0-1-1,4 1 1,5-1 28,-9 1-17,1 0-1,0 1 1,0-1-1,0 1 1,-1 0 0,1 0-1,0 0 1,-1 0-1,1 1 1,5 3-1,-4-4 60,-1 0 0,1 0 1,0 0-1,-1-1 0,1 0 0,0 0 0,0 0 0,5-1 0,2 0-175,-9 1-855,-3 0-154,0 0-1520</inkml:trace>
</inkml:ink>
</file>

<file path=ppt/ink/ink20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0:46.42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6 3712,'0'-15'1408,"0"15"-1120,31 15-64,-31 1 1152,15-1-800,17 17 896,-17-1-832,1 15 288,15-14-544,16-1 0,-16 16-224,16-16 256,-16 0-224,16 0 160,-16 0-192,-16-15-352,1-16 96</inkml:trace>
</inkml:ink>
</file>

<file path=ppt/ink/ink20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0:46.75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8 12 3968,'0'0'54,"0"-1"-1,0 1 1,0-1 0,0 1 0,0 0 0,0-1-1,0 1 1,0-1 0,0 1 0,0 0-1,0-1 1,0 1 0,0-1 0,0 1 0,0-1-1,0 1 1,0 0 0,-1-1 0,1 1-1,0 0 1,0-1 0,0 1 0,-1 0-1,1-1 1,0 1 0,0 0 0,-1-1 0,-8 8 644,5-3-662,3-2 92,-1-1 0,1 1 0,0-1 1,-1 1-1,1 0 0,0 0 0,-1 2 0,-8 14 735,-17 17 375,-16 23 36,25-22-889,12-25-236,0 0 0,-13 20 0,2-10-17,8-11-92,0 1 0,1 0 1,-9 16-1,11-13-23,4-9-1,-1 1-1,0-1 1,-6 9 0,-15 11 126,17-18-150,0 1 0,-12 15-1,15-18-362,-1 1-1,1-1 0,-7 5 1,6-5-207,3-3-668,2-4-116,0-11-456</inkml:trace>
</inkml:ink>
</file>

<file path=ppt/ink/ink20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0:47.1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17 3328,'0'0'1061,"5"-2"-634,-1-1-350,-1 2 41,0-1-1,0 1 0,-1 0 0,1 0 0,0 0 0,0 0 0,0 0 0,0 1 0,1-1 0,-1 1 0,4 0 0,8 0 355,-4-1 82,0 1 0,0 0 0,16 3 0,4 8 54,1-6-256,-1 5-117,-11-6-133,-17-4-69,0 1 0,0-1 0,0 1 0,0 0 0,0-1 0,0 1 0,0 0 0,0 1 0,0-1 0,0 1 0,-1-1 0,1 1 0,0 0 0,-1 0 1,1 0-1,-1 0 0,0 0 0,0 1 0,4 4 0,-5-5 24,10 17 250,-11-18-283,1 0 0,-1 0 0,1 0-1,-1 1 1,0-1 0,0 0 0,1 0 0,-1 0 0,0 1 0,0-1 0,0 0 0,0 0 0,-1 0 0,1 1 0,0-1-1,0 0 1,-1 2 0,-2 2 84,-1-1 0,1 1 0,-1-1-1,0 0 1,-8 7 0,-5 5 259,5-6-307,0-1 0,0-1 0,-1 0 0,-20 10 1,-5 2-85,-5 2-129,28-16 151,-18 12 1,30-16-19,-1 0 1,1 1 0,0-1 0,0 1-1,0-1 1,1 1 0,-1 0 0,1 0-1,0 1 1,-3 4 0,4-8 13,1 1 0,0-1 0,0 1 0,-1 0-1,1 0 1,0-1 0,0 1 0,0 0 0,0-1 0,0 1 0,0 0 0,0 0 0,0-1 0,0 1 0,0 0-1,0-1 1,0 1 0,1 0 0,-1-1 0,1 2 0,0 1 21,1-1 0,0 1 0,0-1 0,0 0 0,0 1 0,0-1 0,0 0 0,1 0 0,-1-1 0,1 1 0,-1 0 0,5 1 0,2 1 78,-1 0 0,18 3 1,36-2 306,-46 0-327,-10-3-103,0 0 0,1-1 0,-1 0 0,1 0 0,8 0 0,-9 0-475,-4-1 349,-1 0-1,1 0 1,0 0 0,-1 0 0,1 0 0,-1 0 0,1 0 0,0-1 0,-1 1 0,1-1-1,2 0 1,1-10-1742,2 7 796,-6 4 994,-1-1 1,0 1-1,1 0 0,-1 0 0,0 0 0,1-1 1,-1 1-1,0 0 0,1 0 0,-1-1 1,0 1-1,1 0 0,-1-1 0,0 1 1,0 0-1,0-1 0,1 1 0,-1-1 0,0 1 1,0 0-1,0-1 0,0 1 0,0-1 1,0 1-1,1 0 0,-1-1 0,0 1 1,0-1-1,0 1 0,-1-1 0,1-2-1753</inkml:trace>
  <inkml:trace contextRef="#ctx0" brushRef="#br0" timeOffset="1">17 236 4320,'-16'0'1600,"16"0"-1248,0 0-96,0 0 704,0 15-576,16-15 608,-1 0-544,1 0-256,15 0-96,16 0 320,-16 0-224,16-15-1696,-16 15 800</inkml:trace>
</inkml:ink>
</file>

<file path=ppt/ink/ink20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0:47.46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81 3328,'13'-13'1061,"-13"13"-1038,1 0 0,-1-1 0,0 1 0,1 0 0,-1-1 0,0 1 0,1 0-1,-1 0 1,0-1 0,1 1 0,-1 0 0,0 0 0,1 0 0,-1 0 0,1-1 0,-1 1 0,1 0 0,-1 0-1,0 0 1,1 0 0,-1 0 0,1 0 0,-1 0 0,1 0 0,-1 0 0,1 0 0,4-1 212,0-9 906,8 2-331,3-13-116,-1 11-273,1-11-32,2 11-127,-5-1-120,0-1-1,15-16 1,-4 3 99,-15 18-152,-7 15 851,2 12-267,6 11-495,-7-17-91,1-1 0,1 1 0,0-1 0,13 22 0,-3-17 36</inkml:trace>
</inkml:ink>
</file>

<file path=ppt/ink/ink20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0:48.6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9 16 2560,'0'-13'832,"0"13"-827,0 0 1,0 0-1,0 0 1,0 0-1,0 0 1,0 0 0,0 0-1,0 0 1,0-1-1,0 1 1,0 0-1,0 0 1,0 0-1,0 0 1,0 0-1,0 0 1,0 0-1,0 0 1,0 0-1,0 0 1,0 0-1,0-1 1,0 1-1,0 0 1,0 0-1,0 0 1,0 0-1,0 0 1,0 0 0,0 0-1,0 0 1,0 0-1,0 0 1,0 0-1,-1 0 1,1 0-1,0 0 1,0 0-1,0 0 1,0 0-1,0 0 1,0-1-1,0 1 1,0 0-1,0 0 1,0 0-1,0 0 1,-1 0-1,1 0 1,0 0-1,0 0 1,0 1-1,0-1 1,0 0 0,0 0-1,0 0 1,-13 0 794,13 2-368,0-1-409,0-1 1,0 1-1,0-1 1,0 0 0,0 1-1,0-1 1,0 1 0,0-1-1,0 0 1,-1 1 0,1-1-1,0 1 1,0-1 0,0 0-1,0 1 1,-1-1 0,1 0-1,0 1 1,0-1 0,-1 0-1,1 1 1,0-1 0,0 0-1,-1 1 1,1-1 0,0 0-1,-1 0 1,1 1 0,-1-1-1,0 0 1,-5 5 234,3 0-150,0 0 0,0 0 0,0 0-1,-1 6 1,2 1 30,1 0 0,0 0 0,0 0 0,1 1 0,1-1 0,3 19-1,-2-24-72,1 1 0,0-1-1,0 0 1,0 0-1,1-1 1,0 1-1,0-1 1,1 0-1,5 7 1,-7-9-28,3 3 25,0-1 0,1 0 0,-1 0-1,1 0 1,1-1 0,-1 0 0,1-1 0,-1 1 0,1-1 0,12 4-1,7 0 197,51 11-1,-42-12-161,0-1 20,0-1 0,0-2 0,43-1 0,-64-3-110,-1 1 0,1-2 0,-1 0 1,1 0-1,19-7 0,-19 4 130,26-4-1,-19 5-43,-18 2-76,0 1 1,-1-1-1,1 1 0,0-1 1,-1 0-1,1-1 1,-1 1-1,1-1 1,-1 1-1,0-1 1,5-5-1,-7 6-83,-1 0 1,1 0-1,0 0 0,0 0 0,-1 0 1,1 0-1,-1 0 0,0-1 0,1 1 1,-1 0-1,0 0 0,0 0 0,-1-4 1,1-11-733,0-19-1740,0 15 758</inkml:trace>
</inkml:ink>
</file>

<file path=ppt/ink/ink20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0:49.04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2 0 2304,'0'0'752,"0"3"-453,-1 2 50,0-1 0,0 1 0,0-1 0,-3 6 0,-1 6-52,-15 107 992,6-28-498,12-83-708,-25 145 698,23-111-636,-10 82 206,-33 116-47,29-148 176,12-71-309,4-19-163,1 0-1,0 0 0,0 0 1,-1 8-1,2-7-249,2 13-841,-2-20 986,0 1 1,0-1 0,0 0 0,1 1-1,-1-1 1,0 1 0,1-1 0,-1 0-1,0 1 1,1-1 0,-1 0 0,0 0-1,1 1 1,-1-1 0,0 0-1,1 0 1,-1 1 0,1-1 0,-1 0-1,1 0 1,-1 0 0,0 0 0,1 0-1,-1 0 1,1 0 0,-1 0 0,1 0-1,-1 0 1,1 0 0,2 0-1648</inkml:trace>
</inkml:ink>
</file>

<file path=ppt/ink/ink20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0:51.1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8 0 480,'0'0'165,"0"0"-106,0 0 64,0 0 309,0 0-43,0 0 192,0 0-202,0 0-54,0 0-127,0 3 31,-1 0-168,1 0 1,0 1-1,-1-1 1,0 0-1,0 0 1,-2 6-1,-3 7 213,4-6-152,1-1 0,0 1 0,1 0 0,0 12 0,1-11-9,-1 0 0,-2 15 0,-9 21 527,6 0-176,1-23-259,0-8-72,2 0-1,-1 19 1,3 89 1099,0-121-987,0-3-80,3-3 1,-2 2-165,0 0 1,0-1-1,0 1 0,0 0 1,0-1-1,0 0 1,0 1-1,0-1 1,0 1-1,-1-1 0,1 0 1,-1 0-1,1 1 1,0-4-1,1-2-65,11-14 32,0 10 27,-9-1 5,-4 10 0,1 0 0,-1-1 0,1 1 0,0 0 0,0 0 0,0-1 0,0 1 0,0 0 0,0 0 0,1 0 0,2-3 0,2-1-40,-1 1 0,1-1 0,0 2 0,0-1 0,0 0 0,1 1 0,11-5 0,29-7-179,-44 15 206,1 0-1,-1 0 0,1 1 1,-1-1-1,1 1 1,0 0-1,-1 0 1,6 1-1,1-1-45,-5 0 23,28 2-306,-31-2 344,0 1 0,0-1 0,-1 1 0,1-1 0,0 1 0,-1 0 0,1-1 0,0 1 0,-1 0 0,1 0 0,-1 0 0,3 2 0,-4-2 16,1-1 0,-1 1 0,1-1 0,-1 1 0,0-1 0,1 1 0,-1-1 0,0 1 0,0-1 0,1 1 0,-1 0 0,0-1 0,0 1 0,0-1 0,0 1 0,0 0 0,0-1 0,0 1 0,0-1 0,0 2 0,1 4 121,0-5-123,-1 0-3,1-1 0,-1 1 1,1 0-1,-1 0 1,1 0-1,-1-1 0,1 1 1,-1 0-1,0 0 0,0 0 1,1 0-1,-1 0 1,0 0-1,0 0 0,0 0 1,0 0-1,0 0 0,0 0 1,0 0-1,0 0 1,-1-1-1,1 1 0,0 0 1,0 0-1,-1 0 0,1 0 1,-1 0-1,1 0 0,-1-1 1,0 3-1,0-2-6,-1 12 132,2-11-109,0 0 0,0 0 0,0-1 1,-1 1-1,1 0 0,0-1 1,-1 1-1,0 2 0,0-2 11,-1 1 0,1-1 0,-1 0 0,0 0 0,1 0 0,-1 0 0,0 0 0,0-1 0,0 1 0,0 0 0,0-1 0,-1 0 0,1 1 0,0-1 0,-1 0 0,1 0 0,-1 0 0,-3 0 0,4-1-84,1 0 33,1 0 0,-1 0 0,1 0 0,-1 0 0,0 0 1,1 0-1,-1 0 0,1 0 0,-1 0 0,1 0 0,-1 0 0,0 0 0,1 0 0,-1 0 0,1 0 0,-1 1 0,1-1 0,-1 0 1,1 1-1,-1-1 0,0 1-27,-3 6-53,5-14 100,-1 4 22,0 3 0</inkml:trace>
</inkml:ink>
</file>

<file path=ppt/ink/ink20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0:52.8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23 16 2976,'11'1'4646,"-19"-4"-2754,3-4-1512,5 7-363,0-1 0,0 1-1,-1-1 1,1 1 0,0-1 0,-1 1 0,1 0-1,0-1 1,-1 1 0,1 0 0,0-1 0,-1 1-1,1 0 1,-1 0 0,1-1 0,0 1 0,-1 0-1,1 0 1,-1 0 0,1-1 0,-1 1 0,1 0-1,-1 0 1,1 0 0,-1 0 0,1 0 0,-1 0-1,1 0 1,-1 0 0,1 0 0,-2 1 0,-11-2 21,0 2 1,0-1 0,-1 2-1,1 0 1,-14 4 0,20-4-32,0 1 0,0 0 1,1 1-1,-1-1 0,1 1 1,0 1-1,0-1 0,0 1 1,1 0-1,0 0 0,-8 9 1,-3 8-6,-16 27 1,0 2-35,16-28-1,-20 32-51,22-26 62,2 0 1,-11 39 0,4-12 37,15-45-12,-2 7 9,0 0 0,-4 18-1,7-12 50,1 1-1,1-1 0,0 1 1,2 0-1,1-1 0,1 1 1,1-1-1,1 0 0,2 0 1,0-1-1,13 29 0,-11-33 205,1-1 0,23 31 0,-27-42-269,1 0 0,-1 0 1,1-1-1,0 1 0,1-1 1,-1-1-1,1 0 0,9 5 1,-12-7-489,0-1 0,1 0 0,-1 0 0,1 0 0,0-1 0,-1 1 0,1-1 0,0-1 0,0 1 0,0-1 0,-1 0 0,1 0 0,0-1 0,8-1 0,17-11-2080</inkml:trace>
</inkml:ink>
</file>

<file path=ppt/ink/ink20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0:53.98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3 1 3648,'15'15'1344,"-15"-15"-1024,78 47-128,-47-16 1248,-15 0-832,15 47 544,16-16-672,-32 32 0,1-32-288,-1 16 320,-15-15-288,-46 14 384,14-14-352,-30-1 160,15-15-256,-30 0-1408,14-16 672</inkml:trace>
</inkml:ink>
</file>

<file path=ppt/ink/ink20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0:55.04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74 103 3136,'0'-29'2032,"0"29"-2029,0 0 1,0 0 0,0 0-1,0 0 1,0 0 0,0 0-1,0 0 1,0 0 0,0-1-1,0 1 1,0 0 0,0 0-1,0 0 1,0 0 0,0 0-1,0 0 1,0 0 0,0 0-1,0 0 1,0 0-1,0-1 1,0 1 0,0 0-1,0 0 1,0 0 0,0 0-1,0 0 1,0 0 0,0 0-1,0 0 1,0 0 0,0 0-1,0 0 1,-1 0 0,1 0-1,0 0 1,0 0-1,0 0 1,0-1 0,0 1-1,0 0 1,0 0 0,0 0-1,0 0 1,0 0 0,0 0-1,-1 0 1,1 0 0,0 0-1,0 0 1,0 0 0,0 0-1,0 0 1,0 0 0,0 1-1,0-1 1,-1 0 5,0-1 0,0 1 0,0 0 0,1 0 0,-1 0 0,0-1-1,0 1 1,1 0 0,-1-1 0,0 1 0,1-1 0,-1 1 0,0-1 0,1 1 0,-1-1 0,1 1 0,-1-1 0,1 0 0,-1 1 0,1-1 0,-1 0 0,1 1 0,-1-1 0,1 0 0,0-1 0,-16-18 355,14 17-284,0 1-48,0 0 0,0 0 0,0 0 0,0 0 0,0 0 0,-1 0 0,1 1 0,0-1 0,-1 1 0,0 0 0,1-1 0,-1 1 0,0 0 0,1 0 0,-1 1 0,0-1 0,0 1 0,0-1 0,0 1 0,-4 0 0,5 0-29,-1 0 0,1 0 0,0 0-1,0-1 1,0 1 0,0-1 0,0 0-1,0 1 1,-2-2 0,3 1-12,1 1 0,-1-1-1,1 1 1,-1 0 0,1 0 0,-1-1-1,0 1 1,1 0 0,-1 0 0,0 0 0,1-1-1,-1 1 1,0 0 0,1 0 0,-1 0 0,1 0-1,-1 0 1,0 1 0,1-1 0,-1 0-1,0 0 1,1 0 0,-1 0 0,1 1 0,-1-1-1,0 0 1,1 1 0,-1-1 0,1 0-1,-1 1 1,1-1 0,-1 1 0,1-1 0,-1 1-1,1 0 1,-1-1 7,1 0 0,-1 1-1,1-1 1,-1 1 0,1-1 0,-1 0-1,1 0 1,-1 1 0,0-1 0,1 0-1,-1 0 1,1 0 0,-1 0 0,0 1-1,1-1 1,-1 0 0,1 0 0,-1 0-1,0 0 1,1-1 0,-1 1 0,1 0 0,-1 0-1,0 0 1,0-1 0,1 1-4,-5 0-42,-8 3 37,12-2 19,0-1-1,-1 1 0,1 0 0,0 0 0,0 0 0,1 0 0,-1 0 0,0 0 0,0 0 0,0 0 0,1 0 1,-1 0-1,0 0 0,1 0 0,-1 1 0,1-1 0,-1 0 0,1 0 0,0 1 0,0-1 0,0 0 0,-1 1 1,1-1-1,0 0 0,0 0 0,1 1 0,-1 1 0,0 1 15,0 0 0,0 0 0,-1 0 0,1-1 0,-2 7 0,-7 20 55,6-17 25,-1 0 1,-9 22-1,10-28-56,0 0-1,1 0 1,0 0-1,0 0 1,1 0-1,-1 10 1,-1 2 51,-8 33 47,6 21-75,-5 7 6,6-29 35,-10 80 132,-1-7-60,-1 4-60,-31 132 150,40-222-202,2 0 0,2 1 0,2 43 0,1-74-51,1 3 1,-1 0 1,2 1 0,0-1 0,4 16-1,-4-19-11,0-2 12,-1 0-1,1 0 1,1 0 0,-1 0 0,1 0 0,0-1-1,0 1 1,1-1 0,4 6 0,-5-8-9,0 1 13,0 1 0,0-1 1,0 0-1,1-1 0,-1 1 0,1-1 0,0 1 0,0-1 0,0 0 0,8 3 0,0 1 15,-6-4 21,1 1 0,-1-1 1,1 0-1,0-1 0,-1 1 1,1-2-1,0 1 0,0-1 1,0 0-1,10 1 0,136-2-1090,-91 0 112</inkml:trace>
</inkml:ink>
</file>

<file path=ppt/ink/ink2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41:08.6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64 2912,'13'-26'923,"-13"25"-906,0 1 1,0-1 0,0 1 0,1 0-1,-1-1 1,0 1 0,0-1 0,1 1 0,-1-1-1,0 1 1,1 0 0,-1-1 0,1 1-1,-1 0 1,0 0 0,1-1 0,-1 1 0,1 0-1,-1 0 1,1-1 0,10-6 81,-7 4-44,-1 1 1,0 0-1,1-1 1,0 1-1,-1 0 1,1 1-1,0-1 1,0 1-1,0 0 1,6-1-1,70 2 1284,-74-1-1282,-5 1-48,0 0 0,0 0 0,0 0 0,-1 0 0,1 0 0,0 0 0,0 0 0,0 0 0,0 0 0,0 0 0,0 1 0,-1-1 0,1 0 0,0 1 0,0-1 0,0 0 0,-1 1 0,1-1 0,0 1 0,0-1 0,-1 1 0,1-1 0,0 1 0,-1 0 0,1-1 1,-1 1-1,1 0 0,-1 0 0,1-1 0,-1 1 0,1 0 0,-1 0 0,0 0 0,0-1 0,1 1 0,-1 0 0,0 2 0,2 3-7,0-4-7,-1 1 1,-1 0-1,1-1 0,0 1 0,-1 0 0,1 3 0,-9 28 26,6-24 52,0 5 65,-1 0 0,-1 0 0,0-1 0,-1 1 0,-11 21 0,-28 26 86,40-56-201,-1 0-1,1 0 1,-1 0-1,0-1 1,-10 9-1,-10 8 46,22-18-80,0 1 0,0 0 0,0-1 1,0 1-1,1 0 0,0 1 0,-2 5 0,-1 1 64,4-12-42,1 1-1,0 0 0,-1-1 0,1 1 0,-1 0 0,1-1 0,0 1 0,0 0 0,-1-1 0,1 1 0,0 0 0,0-1 0,0 1 1,0 0-1,0 0 0,0-1 0,0 1 0,0 0 0,0-1 0,0 1 0,1 1 0,-1 0 31,0-2-38,0 0 0,0 0-1,0 0 1,0 0-1,0 1 1,0-1 0,0 0-1,0 0 1,0 0-1,0 0 1,0 0 0,0 0-1,0 0 1,0 0-1,0 0 1,0 0-1,0 1 1,0-1 0,0 0-1,0 0 1,0 0-1,0 0 1,0 0 0,0 0-1,0 0 1,0 0-1,0 0 1,1 0 0,-1 0-1,0 0 1,0 1-1,0-1 1,0 0 0,0 0-1,0 0 1,0 0-1,0 0 1,0 0-1,0 0 1,0 0 0,0 0-1,1 0 1,-1 0-1,0 0 1,0 0 0,0 0-1,0 0 1,0 0-1,0 0 1,0 0 0,0 0-1,0 0 1,0 0-1,1 0 1,-1 0 0,0 0-1,106 0 495,-99-1-629,1 1 1,-1-1-1,0-1 0,0 1 1,12-6-1,-14 6-175,-2 0-256,-1 0 0,1 1 0,0-1 0,0 1 0,0 0 0,-1 0 0,5 0 0,1 0-268,7 0-709</inkml:trace>
</inkml:ink>
</file>

<file path=ppt/ink/ink20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0:55.70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80 2560,'0'-2'75,"0"1"1,0-1-1,0 1 0,0-1 0,0 1 1,1-1-1,-1 1 0,0-1 1,1 1-1,0-1 0,-1 1 1,1 0-1,0-1 0,0 1 1,-1 0-1,1 0 0,0-1 1,0 1-1,0 0 0,0 0 1,1 0-1,0-1 0,1 0 81,5-4 102,1 0 1,-1 1-1,11-4 1,-19 9-258,8-4 33,-1 1 1,1 1-1,12-4 1,-16 5-30,10-1-36,1 1-1,-1 0 1,25 2-1,-15 0 14,-15-1 132,25 1 613,-33-1-705,-1 0 0,1 0 0,0 0 0,-1 0 0,1 0 0,0 0 0,-1 0 0,1 0 0,0 1-1,-1-1 1,1 0 0,0 0 0,-1 1 0,1-1 0,-1 0 0,1 1 0,0-1 0,-1 1 0,1-1 0,-1 1-1,1-1 1,-1 1 0,0-1 0,1 1 0,-1-1 0,1 1 0,-1 0 0,0-1 0,0 1 0,1 1-1,-1-2 0,0 0-1,-1 0 0,1 1 0,0-1 0,0 0 0,-1 0 0,1 0 0,0 1 0,0-1 0,-1 0 1,1 0-1,0 0 0,-1 0 0,1 0 0,0 0 0,-1 0 0,1 0 0,0 1 0,-1-1 0,1 0 1,0 0-1,0 0 0,-1-1 0,1 1 0,-1 0 0,1 0-14,0 0 0,0 0 0,0 0 0,0 0 1,0 0-1,0 0 0,0 0 0,-1 0 0,1 0 0,0 0 0,0 0 0,0 0 0,0 0 0,0 0 0,0 0 0,0 0 0,0 0 1,0 0-1,0 0 0,-1 0 0,1 0 0,0 0 0,0 0 0,0 0 0,0 0 0,0 0 0,0 1 0,0-1 0,0 0 1,0 0-1,0 0 0,0 0 0,0 0 0,0 0 0,0 0 0,0 0 0,-1 0 0,1 0 0,0 0 0,0 0 0,0 1 1,0-1-1,0 0 0,0 0 0,0 0 0,0 0 0,0 0 0,0 0 0,0 0 0,0 0 0,0 0 0,0 0 0,0 0 1,0 1-1,0-1 0,1 0 0,-1 4 106,0-2-80,0 0 0,0 1 0,0-1 0,0 0 0,0 1 0,-1-1 0,1 0 0,-2 4 0,-3 2 42,4-7-64,0 1 0,0-1 0,0 1 0,1-1 0,-1 1 0,0 0 0,1-1 0,-1 1 0,1 0 0,-1-1 0,1 1 0,0 0 0,0-1 0,0 1 0,0 3 0,0 400 657,8-226-635,0-10 37,1-6 135,-5-123-109,-3-16 2,-2 1-1,0 0 1,-6 32 0,4-33 12,2-14-85,-1 13 299,-1-1-1,-1 1 1,-1-1 0,-14 37-1,12-39-14,3-10-172,0 0 1,0-1-1,-10 17 1,-12-2 167,23-21-270,0 1 0,0 0 1,1 0-1,-1 0 1,-2 5-1,3-5-3,0 1 1,0-1-1,0 0 1,-1-1-1,-4 6 0,4-6-11,-1 0-1,0-1 1,0 1-1,0-1 1,-5 3 0</inkml:trace>
</inkml:ink>
</file>

<file path=ppt/ink/ink20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1:04.68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1 3392,'0'0'1088,"0"0"-651,0 0-165,2 0 91,-1 0-284,1 0-1,-1 0 1,0 0 0,0 0 0,0 0-1,0 0 1,0 1 0,0-1 0,0 0 0,0 1-1,0-1 1,0 1 0,0-1 0,0 1-1,0 0 1,0-1 0,0 1 0,0 0-1,-1 0 1,1 0 0,0-1 0,0 1-1,-1 0 1,1 0 0,-1 0 0,1 0 0,-1 0-1,1 0 1,-1 0 0,0 0 0,1 2-1,0 3 14,0 1 0,0-1 0,-1 1 0,-1 10 0,1-3 144,-1-7-176,1 0 0,-1 0 0,-1 0 0,1 0 0,-5 12 1,4-14-28,1-2-9,0 0 0,1-1-1,0 1 1,-1 0-1,1 0 1,0 4 0,0 29 280,0-33-267,0 1 0,0-1 0,0 0 0,-1 0 0,1 1 0,-1-1 0,0 0 0,0 0 0,-2 5 0,-3 7 78,-9 45-24,14-57 8,0 1 0,1-1 0,-1 1 0,1 0 0,0 4 0,0-6-11,0-72-56,0 67-36,0 0-1,1-1 1,-1 1-1,1 0 1,-1 0-1,1 0 1,0 0-1,3-6 0,1-6 4,-1-3 6,-3 13 2,0 0-1,0 0 1,0 1 0,1-1-1,0 1 1,-1-1 0,4-4-1,-2 4-4,0 0-1,0 0 1,-1-1-1,3-7 1,-4 10-10,0 0 0,0 0-1,0 0 1,1 0 0,-1 0 0,1 0 0,0 0 0,0 0 0,0 0-1,0 1 1,0-1 0,0 1 0,1 0 0,-1 0 0,6-3 0,-2 0-6,-4 4 14,0 0 1,0-1 0,0 1-1,0 0 1,0-1-1,-1 0 1,1 1 0,0-1-1,-1 0 1,0 0 0,1 0-1,-1 0 1,2-4-1,-1 3 16,1 1 0,0-1 0,0 1 0,0-1 0,0 1 0,0 0 0,1 0 0,-1 0 0,7-2 0,-3 1 11,24-2 218,-27 2-207,0 1 0,0 1 0,1-1-1,-1 1 1,1-1 0,-1 1 0,0 0-1,1 1 1,0-1 0,-1 1-1,1 0 1,4 1 0,176-1 1354,-183 0-1307,-2 0 22,0 0 117,0 0-64,0 0-21,0 0-43,0 0 32,0 0-454,0 0-1418,0 0-133,0 0-1755,0 0 1147</inkml:trace>
</inkml:ink>
</file>

<file path=ppt/ink/ink20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1:05.31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 1 2400,'-13'0'779,"13"0"-774,0 0 0,0 0 0,0 0 1,0 0-1,-1 0 0,1 0 0,0 0 0,0 0 1,0 0-1,0 0 0,0 0 0,0 0 1,0 0-1,0 0 0,0 0 0,0 0 1,0 0-1,-1 0 0,1 0 0,0 0 1,0 0-1,0 0 0,0 0 0,0 0 1,0 0-1,0 0 0,0 0 0,0 0 1,0 0-1,0 0 0,0 0 0,-1 0 0,1 0 1,0 1-1,0-1 0,0 0 0,0 0 1,0 0-1,0 0 0,0 0 0,0 0 1,0 0-1,0 0 0,0 0 0,0 0 1,0 0-1,0 1 0,0-1 0,0 0 1,0 0-1,0 0 0,0 0 0,0 0 1,0 0-1,0 0 0,0 0 0,-1 10 116,2-7 2707,-2-3-2693,0 0-1,0 0 0,0 0 1,0 0-1,0 0 0,0 0 1,0 0-1,0 0 0,0 0 0,-2 0 1,3 0-125,0 0-1,0 0 1,0 0 0,0 0 0,0 0 0,0 0 0,0 0-1,0 0 1,0 0 0,-1 0 0,1 0 0,0 0-1,0 0 1,0 0 0,0 0 0,0 0 0,0 0 0,0 0-1,0 0 1,0 0 0,0 0 0,0 0 0,-1 0 0,1 1-1,0-1 1,0 0 0,0 0 0,0 0 0,0 0-1,0 0 1,0 0 0,0 0 0,0 0 0,0 0 0,0 0-1,0 0 1,0 0 0,0 0 0,0 0 0,0 1 0,0-1-1,0 0 1,0 0 0,0 0 0,0 0 0,0 0-1,0 0 1,0 0 0,0 0 0,0 0 0,0 0 0,0 1-1,0-1 1,0 0 0,0 0 0,0 0 0,0 6 555,0 17 2102,15-23-2203,232 0 1109,-244 0-1066,-3 0-123,0 0 10,0 0-191,0 0-107,0 0-107,0 0-197,0 0 54</inkml:trace>
</inkml:ink>
</file>

<file path=ppt/ink/ink20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1:44.0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160,'25'2'27,"0"1"1,32 7-1,-42-7 3,35 10 252,-36-9-282,1 0 0,-1-1 0,0-1 0,22 1 1,-36-3-1,35 2 65,-33-2-45,-1 0 0,1 1-1,0-1 1,0 1-1,0-1 1,0 1-1,-1 0 1,1 0-1,0 0 1,-1 0 0,1 0-1,2 2 1,-2 0 625,-295-3 1280,292 0-1906,0 0 0,0 0 0,0 0 0,0 0 0,0 0-1,0-1 1,0 1 0,0 0 0,0 0 0,0-1 0,0 1 0,0 0 0,-1-2-1,1 2-11,1 0 0,0-1 0,-1 1 0,1-1 0,0 1 0,0-1 0,-1 1-1,1-1 1,0 1 0,0-1 0,0 1 0,0-1 0,0 1 0,0-1-1,0 1 1,0-1 0,0 1 0,0-1 0,0 1-8,0-1 1,0 1-1,0 0 1,0 0-1,0 0 1,0 0-1,0 0 0,0 0 1,0 0-1,0 0 1,0 0-1,0 0 1,0-1-1,0 1 0,0 0 1,0 0-1,0 0 1,0 0-1,0 0 1,0 0-1,0 0 1,0 0-1,0 0 0,0 0 1,0 0-1,0-1 1,0 1-1,0 0 1,0 0-1,0 0 0,0 0 1,0 0-1,0 0 1,1 0-1,-1 0 1,0 0-1,0 0 1,0 0-1,0 0 0,0 0 1,0 0-1,0 0 1,0 0-1,0 0 1,0 0-1,0 0 1,1 0-1,-1 0 0,0 0 1,0 0-1,0 0 1,0 0-1,0 0 1,0 0-1,0 0 0,0 0 1,138 0-117,-116 1 86,33 6 1,-33-4 127,35 2 0,-13-5 1466,-119 0 1018,65-1-2605,20 4-48,8 8 18,-14-11 52,0 1 0,0 0 0,1-1 0,6 0 0</inkml:trace>
</inkml:ink>
</file>

<file path=ppt/ink/ink20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1:45.05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5 16 3712,'0'-15'1408,"0"30"-1120,16-15-64,0 16 160,-1 0-256,1 15 160,-16 0-160,0 0 160,-16 16-192,1 15 256,-1-15-224,-15 0-96,15-1-64,-31-14-896,16-17 512,16-15-2944,15-15 1888,15-32 608</inkml:trace>
</inkml:ink>
</file>

<file path=ppt/ink/ink20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7:04.85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3 1793 736,'0'-151'448,"0"126"-232,1 12-105,-2 0 0,-2-19 0,-7-15-57,6 23-46,2 7 77,-1 1-1,-6-20 0,5 20-71,0 1 1,1-1-1,-1-20 0,1 10-55,-8-39-33,6-10 22,-5-3 15,5 2-79,-1 35 68,3 14 79,-1-29 0,4 43-16,-1 0 0,0 0 0,0 0 1,-1 1-1,-1-1 0,0 1 1,-9-21-1,3 7 10,-1-5 3,-8-42 0,13 26-166,0 23 78,2 9 46,1-1 0,-1-22-1,3 27 31,-1 2-32,1 0-1,0 0 1,1 0-1,0 0 1,0 0-1,1 0 1,0 0-1,1 1 1,3-11-1,25-40-8,-29 56 28,0 1 1,0-1-1,-1 1 1,1-1-1,-1 0 1,0 0-1,0 1 1,0-1-1,0 0 1,0 0-1,-1 0 0,1 0 1,-1 0-1,0-5 1,0 5-28,0 1 0,0-1 0,0 1 0,1-1 0,-1 0 0,1 1 0,-1-1 1,1 1-1,0-1 0,0 1 0,2-4 0,-2 4 61,0 0 1,0-1-1,0 1 1,0-1-1,0 1 1,-1-1-1,1 1 1,-1-1-1,1 1 1,-1-1-1,0-4 1,0-34 773,0 38-868,1 3 34,1 0-1,0 0 1,0 0 0,-1-1 0,1 1 0,0-1 0,-1 1 0,1-1 0,0 0 0,-1 0 0,1 1 0,1-2-1,-2 0 33,1 2-1,-1-1 0,1 0 1,0 0-1,-1 0 0,1 1 0,0-1 1,-1 1-1,1-1 0,0 1 0,0 0 1,1 0-1,280 0 185,-257-1-156,38-6 0,-36 3 40,44 0 0,-37 5-36,2-1-4,44-3 0,-5-8-36,1 6-112,1-5 48,0 4 80,-53 3-6,31-1-4,22 8-36,13 2-143,641-6 429,-598-8-263,-3 0 30,-85 8 21,95 3 56,-91 2-126,71 3-54,-82-8 104,81-3 58,-79-1-104,-16 0-7,1 2 0,0 1 0,27 2 0,38 9-57,0-4 49,-42-1 82,58 3 75,628-8 78,-641-8-139,-70 5-97,-1 1 1,1 0-1,29 4 1,-14 2-22,78 5 209,-52-8-49,-22 0-21,67-6 0,-87 2-44,16-2 20,39 0 1,-10 6-114,111-5 72,-131-1 24,-16 1-40,33 0 0,6 5-91,108-4-221,-144-1 323,114-5 140,-105 9-103,83-3-4,-46-7-389,7 5 164,-42 0 262,85-3 171,144 8-310,-230 0 56,84-3 60,-89 0-40,123-7-56,-77 11 24,-4 0 88,-1-3-1,91-14 1,-106 8-121,1 3 0,71 3 0,-111 2 32,934 0-85,-952 0 132,-1 1 0,0 0 1,1 1-1,10 2 1,-13-2 8,1 0 0,0-1 0,-1 0 0,9 0 0,63-1-291,-76 0 273,1 0 52,7 0-58,-10 0-17,0 0-1,0 0 0,0 0 1,1 0-1,-1 0 1,0 0-1,0 0 1,0 0-1,0 0 0,0 0 1,0 0-1,0 0 1,0 0-1,0 0 0,0 0 1,0 0-1,1 0 1,-1 0-1,0 0 0,0 0 1,0 0-1,0 0 1,0 1-1,0-1 0,0 0 1,0 0-1,0 0 1,0 0-1,0 0 1,0 0-1,1 0 0,-1 0 1,0 0-1,0 0 1,0 0-1,0 0 0,0 0 1,0 0-1,0 1 1,0-1-1,0 0 0,0 0 1,0 0-1,0 0 1,0 0-1,0 0 0,0 0 1,0 0-1,0 0 1,0 0-1,0 1 1,0-1-1,0 0 0,0 0 1,0 0-1,0 0 1,2 10-69,9-7 70,-11-3 3,0 0-1,0 0 1,0 0-1,0 0 0,0 0 1,0 0-1,0 0 1,0 0-1,1 0 1,-1 0-1,0 0 0,0 0 1,0 0-1,0 0 1,0 0-1,0 0 1,0 0-1,0 0 0,0 0 1,0 0-1,0 0 1,1 0-1,-1 0 1,0 0-1,0 0 0,0 0 1,0 0-1,0 0 1,0 0-1,0 0 1,0 1-1,0-1 1,0 0-1,0 0 0,0 0 1,0 0-1,0 0 1,0 0-1,0 0 1,0 0-1,0 0 0,1 0 1,-1 0-1,0 1 1,0-1-1,0 0 1,0 0-1,0 0 0,0 0 1,0 0-1,0 0 1,-1 0-1,1 0 1,0 0-1,0 0 0,0 1 1,0-1-1,0 1 1,0-1 0,0 1-1,0-1 1,0 1-1,0-1 1,0 1-1,0-1 1,1 1-1,-1-1 1,0 0-1,0 1 1,0-1-1,0 1 1,1-1 0,-1 1-1,0-1 1,0 0-1,1 1 1,-1-1-1,0 1 1,1-1-1,-1 0 1,1 0-1,-1 1 1,0-1-1,1 0 1,-1 1 0,1-1-1,-1 0 1,1 0-1,-1 0 1,1 0-1,-1 1 1,0-1-1,1 0 1,-1 0-1,1 0 1,-1 0-1,1 0 1,0 0 0,2 0-3,-3 2 90,0 24-191,-3-21-32,-7 6 26,9-11 101,1 1 0,0-1 0,-1 1 0,1-1 0,0 1 0,-1-1 0,1 1 0,0-1 0,-1 1 0,1-1 0,0 1-1,0-1 1,0 1 0,0 0 0,-1-1 0,1 1 0,0-1 0,0 1 0,0 0 0,0 0 0,0 5 16,-5 2 44,4-7-40,0 1 0,0-1 0,0 0 0,1 1 0,-1-1 0,0 1 0,1 0 0,-1-1 0,1 1 0,-1-1 0,1 1 0,0 0 0,0 1 0,0 0 4,-1 1 0,1-1 0,-1 0-1,1 0 1,-1 1 0,0-1 0,0 0 0,-3 5-1,0 2 15,-17 68 96,15-63-118,5-12-18,0 1 1,0-1-1,0 0 1,0 1-1,0-1 0,1 1 1,-1-1-1,1 5 1,0-3 12,-1 1 0,0 0 0,0 0 0,-1-1 0,-1 7 0,1-7 20,1 0 0,-1 0 0,1 0-1,-1 10 1,3 0 38,-1-12-49,0 1 0,0 0 0,0 0 0,-1 0-1,1 0 1,-2 5 0,-4 6 43,5-12-47,0 0-1,-1 0 1,2 1 0,-1-1-1,0 1 1,0-1 0,1 1 0,0 3-1,1 5 37,-1-8-35,0-1 1,0 1-1,0 0 1,0-1-1,0 1 1,-1-1-1,1 1 1,-3 4 0,0 1-47,1-1 1,-1 1 0,2-1-1,-1 1 1,1 0 0,0 17 0,1 81 807,0-92-832,1-7 35,-1 0 0,-1 0 0,-1 15 0,-3-7 19,3-9 5,0-1 0,1 1 0,0-1 0,0 1 0,0 6 0,1 5-10,0-5-34,0 0-1,-3 19 0,-3-10-13,4-16 40,1 1-1,0-1 0,0 0 0,0 0 0,0 8 0,1 246 526,0-257-512,-1 1 0,1-1 1,-1 0-1,0 0 0,0 1 0,0-1 0,-1 0 1,1 0-1,-1 0 0,1 0 0,-1-1 1,-3 5-1,-6 11-13,6 19-67,-21 35 421,24-64-308,-1-1-14,0 0 0,1 1 0,-1 0 0,2-1 0,-1 1 0,1 0 0,0 0 0,1 0 1,0 0-1,0 0 0,3 14 0,2-4 43,-3-14-45,-1 0 1,1 1 0,-1-1-1,-1 0 1,1 1 0,0-1-1,-1 1 1,0 4 0,0 126-24,0-133 7,0 0 0,0-1 0,-1 1 0,1 0 0,0 0 0,-1-1 0,1 1 0,-1 0 0,1 0 0,-1-1 0,0 1 0,0-1 0,-1 3 0,1-3 25,0 1 1,0 0-1,0-1 0,0 1 0,1-1 0,-1 1 0,1 0 0,-1 0 0,1-1 0,0 1 1,-1 0-1,1 0 0,0 2 0,0 118-96,0-121 80,0-1 0,0 1 0,0 0 0,0-1 0,0 1 0,0 0 0,0-1 0,0 1 0,0 0 0,-1-1 0,1 1 0,0 0 1,0-1-1,-1 1 0,1-1 0,-1 1 0,1-1 0,0 1 0,-1 0 0,1-1 0,-1 0 0,1 1 0,-1-1 0,1 1 0,-2 0 0,2-1-2,-1 0 0,1 1 0,-1-1 1,1 1-1,-1-1 0,1 0 0,-1 1 0,1 0 0,-1-1 1,1 1-1,0-1 0,-1 1 0,1-1 0,0 1 1,-1 0-1,1-1 0,0 1 0,0 0 0,0-1 0,0 1 1,0 0-1,-1-1 0,1 1 0,0 0 0,1 0 1,0 8-17,-2 1-26,-12 18 16,12-26 23,0 0 0,0 0 0,1 0 0,-1 1 0,1-1 1,0 0-1,-1 0 0,1 1 0,0-1 0,1 3 0,-3 9 31,-5-6 85,7-8-112,-1 1 0,1-1 1,-1 0-1,1 1 0,0-1 0,-1 0 1,1 1-1,0-1 0,-1 0 0,1 1 1,0-1-1,0 1 0,-1-1 1,1 1-1,0-1 0,0 1 0,0-1 1,-1 1-1,1-1 0,0 1 1,0-1-1,0 1 0,0-1 0,0 1 1,0-1-1,0 1 0,0-1 1,0 1-1,1 6 13,-1-5-9,0 0-1,0 1 1,0-1 0,0 0 0,0 0 0,-1 0 0,1 0 0,-1 0 0,0 3 0,-4 3 196,4-6-170,0-1 0,0 0-1,0 1 1,1-1 0,-1 1 0,0-1 0,1 1-1,-1 0 1,1-1 0,-1 1 0,1-1 0,0 1-1,0 2 1,0-2-60,-1 0-1,1 0 0,0-1 1,-1 1-1,1 0 1,-1 0-1,0 0 0,0 0 1,0 0-1,-1 1 1,1-1 1,0 0 0,0 0 0,0 0 0,0 0 1,1 0-1,-1 0 0,0 0 0,1 0 0,0 0 1,-1 2-1,1-2 26,0 0 0,0-1 0,0 1 0,-1 0 0,1-1 1,-1 1-1,1-1 0,-1 1 0,1-1 0,-1 1 0,0-1 0,0 1 1,-1 1-1,-3 4 20,-10 25 32,9-1-239,-20 0 511,21-18-352,-5-8 49,5 6-6,-2-7-41,7-4 25,-1 0 0,1 1 0,0-1 0,-1 0 0,1 0 0,-1 1 0,1-1-1,0 0 1,-1 1 0,1-1 0,0 0 0,-1 1 0,1-1 0,0 1 0,0-1 0,-1 1 0,1-1 0,0 1 0,0-1 0,0 0 0,0 1 0,-1-1 0,1 1 0,0-1 0,0 1-1,0-1 1,0 1 0,0-1 0,0 1 0,0-1 0,1 2 0,-1 11 203,0-13-201,0 0-1,0 0 1,0 0 0,0 0 0,0 0-1,0 0 1,0 0 0,0 0 0,0 1 0,0-1-1,0 0 1,0 0 0,0 0 0,0 0-1,0 0 1,0 0 0,0 0 0,0 0 0,0 0-1,0 0 1,0 0 0,0 1 0,0-1-1,0 0 1,0 0 0,0 0 0,-1 0 0,1 0-1,0 0 1,0 0 0,0 0 0,0 0-1,0 0 1,0 0 0,0 0 0,0 0 0,0 0-1,0 0 1,0 0 0,0 0 0,0 0-1,-1 1 1,1-1 0,0 0 0,0 0 0,0 0-1,0 0 1,0 0 0,0 0 0,0 0-1,0 0 1,0-1 0,0 1 0,-1 0 0,1 0-1,0 0 1,0 0-3,-1 0 0,1 0 0,-1 0 0,1 0-1,-1 0 1,1 0 0,-1 0 0,1 0 0,-1 1 0,1-1 0,-1 0-1,1 0 1,-1 0 0,1 0 0,0 1 0,-1-1 0,1 0 0,-1 0-1,1 1 1,0-1 0,-1 0 0,1 1 0,0-1 0,-1 1 0,1-1-1,0 0 1,-1 1 0,1-1 0,0 1 0,0-1 0,0 1 0,-1-1-1,1 1 1,0-1 0,0 0 0,0 1 0,0-1 0,0 1 0,0-1-1,0 1 1,0 0 0,0-1 2,0 0 1,0 1-1,0-1 0,0 0 0,0 0 0,0 0 1,0 0-1,0 0 0,0 0 0,0 0 1,0 0-1,0 0 0,0 0 0,0 1 0,0-1 1,0 0-1,0 0 0,0 0 0,0 0 0,0 0 1,0 0-1,0 0 0,0 0 0,0 0 1,0 0-1,0 0 0,0 0 0,0 1 0,0-1 1,0 0-1,0 0 0,0 0 0,0 0 0,-1 0 1,1 0-1,0 0 0,0 0 0,0 0 1,0 0-1,0 0 0,0 0 0,0 0 0,0 0 1,0 0-1,0 0 0,0 0 0,-1 0 1,1 0-1,0 0 0,0 0 0,0 0 0,0 0 1,0 0-1,0 0 0,0 0 0,0 0 0,-47 0-1,46 0-3,1 0 0,-1 0 0,1 0 0,-1 0-1,1 0 1,-1 0 0,1 0 0,-1 0 0,1 1-1,-1-1 1,1 0 0,-1 0 0,1 0 0,-1 1 0,1-1-1,0 0 1,-1 1 0,1-1 0,-1 0 0,1 1-1,0-1 1,-1 0 0,1 1 0,0-1 0,-1 2-1,1-2 14,-1 1-1,1 0 0,-1-1 1,1 1-1,-1-1 0,0 1 1,1-1-1,-1 1 0,1-1 1,-1 1-1,0-1 1,0 1-1,1-1 0,-1 0 1,0 1-1,0-1 0,1 0 1,-1 0-1,0 0 0,0 1 1,0-1-1,1 0 0,-1 0 1,0 0-1,-1-1 0,-9 1 55,9 0 11,2 0 122,-3 0-63,-7 0-97,10 0-37,0 0 0,-1 0 0,1 0 0,0 0 1,0 0-1,0 0 0,0 0 0,0 0 0,0 0 0,0 0 0,0 0 0,0 0 0,0 0 0,-1 0 1,1 0-1,0 0 0,0 0 0,0 0 0,0 0 0,0 0 0,0 0 0,0 0 0,0 1 0,0-1 0,0 0 1,0 0-1,-1 0 0,1 0 0,0 0 0,0 0 0,0 0 0,0 0 0,0 0 0,0 0 0,0 0 0,0 0 1,0 0-1,0 0 0,0 1 0,0-1 0,0 0 0,0 0 0,0 0 0,0 0 0,0 0 0,0 0 1,0 0-1,0 0 0,0 0 0,0 0 0,0 1 0,0-1 0,0 0 0,0 0 0,0 0 0,0 0 0,0 1 6,0-1 0,0 1 0,0 0 0,0-1-1,-1 1 1,1-1 0,0 1 0,0-1 0,-1 1-1,1 0 1,0-1 0,-1 1 0,1-1 0,0 1-1,-1-1 1,1 0 0,-1 1 0,1-1-1,-1 1 1,1-1 0,-1 0 0,1 1 0,-1-1-1,1 0 1,-1 0 0,0 1 0,1-1 0,-1 0-1,1 0 1,-1 0 0,0 0 0,1 0 0,-2 0-1,-29 1 551,15-2-109,1 1-348,9-1-96,0 1 1,0 0 0,0 1 0,1-1-1,-1 1 1,0 0 0,-6 2-1,-6 5-107,-29 15 0,-54 35-50</inkml:trace>
</inkml:ink>
</file>

<file path=ppt/ink/ink20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7:35.51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9 42 4576,'13'-26'1450,"-13"26"-1433,0 0 0,0-1-1,0 1 1,0 0 0,0 0-1,1 0 1,-1-1-1,0 1 1,0 0 0,0 0-1,0 0 1,0-1-1,0 1 1,0 0 0,0 0-1,1 0 1,-1 0-1,0-1 1,0 1 0,0 0-1,0 0 1,1 0-1,-1 0 1,0 0 0,0-1-1,0 1 1,1 0 0,-1 0-1,0 0 1,0 0-1,0 0 1,1 0 0,-1 0-1,1 0 1,-1 0 27,0 0 1,1 0-1,-1 0 1,1 0-1,-1 0 1,1 0-1,-1 0 1,1 0-1,-1 0 1,1 0-1,-1 0 1,1-1-1,-1 1 1,0 0-1,1 0 1,-1-1-1,1 1 1,-1 0-1,0 0 1,1-1-1,-1 1 1,1 0-1,-1-1 1,0 1-1,0 0 1,1-1-1,-1 1 1,0-1-1,0 1 0,1-1 1,-1 1-1,0 0 1,0-1-1,0 1 1,0-1-1,0 1 1,0-1-1,1 1-14,-1 0 0,0 0-1,0 1 1,0-1 0,0 0-1,0 1 1,0-1 0,0 0 0,0 1-1,0-1 1,-1 0 0,1 0-1,0 1 1,0-1 0,0 0-1,0 1 1,0-1 0,0 0-1,-1 0 1,1 1 0,0-1-1,0 0 1,0 0 0,-1 0-1,1 1 1,0-1 0,0 0-1,-1 0 1,1 0 0,0 0-1,0 1 1,-1-1 0,1 0 0,0 0-1,0 0 1,-1 0 0,1 0-1,-1 0 1,-5 5 642,-2 8-54,-16 5-68,18-11-478,0 1 0,0 0 0,1 0 0,-6 11 0,-4 6-22,8-15-72,1 1-1,1 0 1,-1 0-1,2 1 0,0-1 1,0 1-1,1 0 1,0 0-1,1 0 1,1 0-1,0 0 1,0 19-1,1-24 47,0 0-1,1 0 1,-1 0 0,1 0-1,1 0 1,-1-1 0,4 9 0,-3-11 14,1 1 1,0 0 0,-1-1-1,2 1 1,-1-1-1,0 0 1,1 0 0,0 0-1,8 6 1,-9-7-19,1 0-1,0 0 1,0 0 0,0-1-1,0 0 1,1 1 0,-1-1-1,1-1 1,-1 1-1,1-1 1,0 1 0,0-1-1,-1-1 1,1 1 0,0-1-1,0 0 1,0 0 0,8-1-1,107-27 131,-115 26-131,0 1 1,-1-1-1,1 0 1,0 0-1,0 0 1,-1-1 0,1 0-1,-1 0 1,0 0-1,0 0 1,0-1-1,0 1 1,-1-1-1,1 0 1,-1 0-1,0 0 1,3-7 0,-4 8-5,0 0 1,-1 0-1,1 0 1,-1 0-1,0 0 1,0 0-1,0 0 1,-1 0-1,1 0 1,-1-1-1,1 1 1,-1 0-1,0 0 1,0-1-1,-1 1 1,1 0-1,-1 0 1,-1-6-1,-1-7 27,2 13-34,1-2-14,-1 0-1,1 1 1,-1-1-1,0 0 0,-1 1 1,1-1-1,-1 1 1,0-1-1,0 1 1,0 0-1,-1 0 1,1 0-1,-1 0 1,0 0-1,-5-5 1,0 1-142,7 6 16,-1 0 0,1 0 0,0 1 0,-1-1 0,1 1 0,-1-1-1,1 1 1,-1 0 0,0 0 0,0 0 0,0 0 0,0 0 0,1 0 0,-1 0 0,0 0 0,0 1 0,-1-1 0,1 1-1,-4-1 1,-9 1-1478</inkml:trace>
</inkml:ink>
</file>

<file path=ppt/ink/ink20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7:34.52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 88 3328,'6'-5'307,"0"0"-1,1 1 1,-1-1 0,1 1-1,8-4 1,-4 3 55,1 1 0,0 0 0,19-3 1,12-4 241,-31 7-495,0 1-1,0 0 0,0 1 1,0 0-1,22 0 1,-21 2-62,24-5 0,3 0-104,-36 5 50,-1 1 0,0-1 1,1 1-1,-1 0 0,5 1 0,1 1 5,3 0-47,25 7 429,-35-9-325,1 0 0,-1 1 0,1-1 1,-1 1-1,0-1 0,1 1 0,-1 0 0,0 0 0,0 0 0,0 0 0,2 3 0,-1-1-23,-1 0 0,0 1-1,0-1 1,-1 0 0,1 1-1,-1-1 1,0 1 0,0-1-1,0 7 1,-1 49 224,0-24-167,-2 19 47,-12 71 0,-2 47 5,1-5 203,5-104-209,-9 74 34,16-98-147,-12 92 116,11-111-160,0 1 251,-11 37 0,13-54-180,0 0 1,0 0-1,0 0 0,0 0 1,-1-1-1,0 1 0,0 0 1,-1-1-1,1 0 0,-1 0 1,0 0-1,-6 5 0,-22 6 231,12-7-112,-22 18 110,35-23-243,-1 0 1,0 0 0,0-1-1,0 0 1,0-1 0,-1 0-1,1 0 1,0-1 0,-1 0-1,1 0 1,0-1 0,-13-2-1,12 1-159,0 0-1,1 0 0,-1-1 0,0-1 0,1 1 0,0-1 0,-1-1 0,2 1 1,-1-1-1,0-1 0,-8-7 0,-2-5-792</inkml:trace>
</inkml:ink>
</file>

<file path=ppt/ink/ink20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7:34.85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6 6464,'47'-15'2400,"-47"15"-1856,78 0-160,-47 15 416,0-15-512,16 0-32,-16 0-160,31 0 192,-15 0-160</inkml:trace>
</inkml:ink>
</file>

<file path=ppt/ink/ink20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7:35.18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7 1 4384,'-47'15'1632,"47"-15"-1248,31 47-128,-15-31 64,15-1-224,31 1 320,-15-16-224,31 0-1440,16 0 672</inkml:trace>
</inkml:ink>
</file>

<file path=ppt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34:12.47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5056,'0'0'1888,"0"0"-1472,0 15-128</inkml:trace>
</inkml:ink>
</file>

<file path=ppt/ink/ink2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41:09.0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3392,'16'0'1248,"-1"0"-960,16 0-64,0 0 480,1 0-416,14 0-32,17 0-160,-17 0 480</inkml:trace>
</inkml:ink>
</file>

<file path=ppt/ink/ink21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7:27.21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94 2816,'-13'-13'917,"10"10"-565,3 3-5,0 0 576,0-2-225,0-2-391,0 2-110,0 0 0,0 0 0,0 0 0,0 0 0,0 0 0,0 0 0,1 0 0,-1 0 0,2-2 0,26-12 33,-18 12-202,-1 1 1,1 0 0,0 1-1,-1 0 1,1 0 0,0 1 0,1 0-1,15 1 1,25-3 38,-28 0-49,16-2 37,39 0 0,122 5 110,-184 1-158,0 0-1,0 1 0,16 5 0,-18-5 1,9 3 0,-15-4 3,-1 0-1,1 1 1,-1 0-1,0 0 1,13 6-1,-18-6 5,0-1 0,0 1 0,-1 0 0,1-1-1,0 1 1,-1 0 0,0 0 0,1 0 0,-1 0-1,0 0 1,1 4 0,8 10 28,-10-16-52,1 1 0,-1-1 0,0 1-1,1-1 1,-1 1 0,0 0-1,1-1 1,-1 1 0,0-1 0,0 1-1,0 0 1,1-1 0,-1 1 0,0 0-1,0-1 1,0 1 0,0 0-1,0-1 1,0 1 0,0 0 0,-1-1-1,1 1 1,0 0 0,-1 2-5,1 7 58,-1 0-1,0 0 1,-1 0-1,-4 12 0,-2 12-9,-18 132-27,24-142 17,-1 0 1,-2 0-1,0-1 1,-14 35-1,0-11 182,-37 65 1,43-86-195,10-21 5,1 0 0,-1 0 0,0 0 0,0-1 0,-6 8-1,5-8 97,0-1 0,0 1 0,0-1 0,0 0 0,-1 0 0,0-1 0,1 0 0,-6 3 0,7-6-41,1 0-1,0 0 1,0-1 0,0 1-1,0 0 1,0-1-1,0 1 1,1-1 0,-1 0-1,0 1 1,1-1-1,-1 0 1,1 0 0,0 0-1,-1 0 1,-1-4-1,-30-85 10,6 22 95,-22-47 72,41 100-219,-6-13-44,-1 1-1,-28-39 0,-1 7-84,22 37 148,20 21-65,0 1 0,0-1-1,0 0 1,0 1 0,1-1 0,-1 0 0,1 0-1,-1 0 1,1 0 0,0 0 0,0-1 0,-1 1-1,2 0 1,-1 0 0,0-1 0,0 1 0,1-1-1,-1-2 1,1 5-1,0-1 0,0 1 0,-1-1 0,1 1 0,0 0 0,0-1 0,0 1 0,0-1 0,0 1-1,0-1 1,0 1 0,1-1 0,-1 1 0,0-1 0,0 1 0,0-1 0,0 1 0,1-1 0,-1 1 0,0 0 0,0-1 0,1 1-1,-1-1 1,0 1 0,1 0 0,-1-1 0,0 1 0,1 0 0,-1-1 0,0 1 0,1 0 0,-1 0 0,1-1 0,-1 1-1,1 0 1,10-6-798,20-18-2532,-22 20 2548,0 0 0,17-6 0,-26 10 783</inkml:trace>
</inkml:ink>
</file>

<file path=ppt/ink/ink21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7:27.5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7 3072,'13'-13'976,"-12"13"-960,-1-1 0,0 1 1,1 0-1,-1 0 0,0-1 0,1 1 0,-1 0 1,1 0-1,-1 0 0,0 0 0,1-1 1,-1 1-1,1 0 0,-1 0 0,0 0 0,1 0 1,-1 0-1,1 0 0,-1 0 0,1 0 1,-1 0-1,1 0 0,0 0 0,56 0 1141,-51 1-1053,0-1-1,0 1 0,0 0 0,0 1 0,0 0 0,0-1 0,-1 2 0,1-1 1,7 5-1,-4-2-2,0 1 0,-1 0 0,1 0-1,9 11 1,-14-14-77,-1 1 0,0-1 0,-1 1 0,1-1 0,-1 1 0,1 0 0,-1 0 0,0 0 0,-1 0 0,3 8 0,1 2 22,24 48 236,-29-61-274,0 0-1,1-1 1,-1 1-1,0 0 1,0 0-1,0 0 0,0 0 1,0 0-1,0 0 1,0-1-1,0 1 0,0 0 1,0 0-1,0 0 1,0 0-1,-1 0 1,1-1-1,0 1 0,-1 0 1,1 0-1,0 0 1,-2 1-1,-7 7 163,0 1 0,-1-1-1,0-1 1,0 0 0,-12 7 0,20-13-116,-1 0 1,1 0 0,-1-1 0,0 1-1,0-1 1,1 0 0,-1 0 0,0 0 0,0 0-1,0 0 1,0-1 0,0 1 0,0-1-1,-5 0 1,-2 0 146,23 0-41,34 0-14,-26-1-21,31-5 0,-24 2-279,42-1-1,-2 5-1701,-17 0 475</inkml:trace>
</inkml:ink>
</file>

<file path=ppt/ink/ink21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7:27.8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3648,'0'15'1344,"0"-15"-1024,62 0-128,-31 0 768,1 0-576,14 0 64,1 0-288,15-15-736,-15 15 320</inkml:trace>
</inkml:ink>
</file>

<file path=ppt/ink/ink21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7:28.20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8 1 3392,'-16'0'1248,"16"0"-960,-15 16-64,-1 15 640,32-16-512,-32 32 64,16-16-256,0 32 192,16-17-224</inkml:trace>
</inkml:ink>
</file>

<file path=ppt/ink/ink21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7:29.33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23 1 3488,'-39'0'1115,"37"0"-1075,0 0 0,1 0 0,-1 0 0,0 0 1,1 1-1,-1-1 0,0 1 0,1-1 1,-1 1-1,-2 1 0,-12 4 147,-28 16 0,33-14 112,-17 15 0,15-12-82,8-7-144,-29 25 483,-49 50-1,68-61-435,0 0-1,1 2 0,-17 31 0,-18 57 252,28-52-174,3 1-1,3 0 0,-9 67 0,21-109-154,0 3 1,-6 29 117,-2 52 0,10-60-11,3 0 0,7 49 1,-6-63-80,2 0 0,0-1 1,2 1-1,12 29 1,-7-30 39,1-2 1,1 0 0,30 38-1,-24-36-104,1-1-1,1-1 0,0-1 1,2-1-1,1-1 0,0-1 1,1-1-1,38 19 0,-38-24-142,0-1-1,0 0 1,1-2-1,37 7 0,95 5-1771,-102-16 1216,150 24-1187,-206-29 1872</inkml:trace>
</inkml:ink>
</file>

<file path=ppt/ink/ink21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7:28.53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1434 2400,'-13'0'779,"11"0"-481,2 0 161,0 0 1077,0 0-411,0-3-160,0-1-727,-1 2-132,1 0 1,0-1-1,0 1 0,1 0 1,-1-1-1,0 1 0,1 0 1,0-4-1,4-6 116,0 0-1,-1 0 1,4-22-1,-1 5-147,38-228-61,-43 244-31,6-46-30,17-106 48,-21 146 8,37-221-160,-4 50-53,-12 78 175,-16 75 200,1 0-1,2 1 1,2 0-1,19-36 1,-30 66-153,-3 5-15,1-1 0,-1 1 0,1 0 0,-1-1 0,1 1 0,-1 0 0,1 0 0,0 0 0,-1 0 0,1-1 0,0 1 0,0 0 1,0 1-1,0-1 0,0 0 0,0 0 0,0 0 0,0 0 0,1 1 0,-1-1 0,0 1 0,0-1 0,1 1 0,-1-1 0,0 1 1,1 0-1,1-1 0,-2 1-8,-1 0 0,1 0 1,0 0-1,-1 1 0,1-1 1,-1 0-1,1 0 0,-1 0 0,1 1 1,0-1-1,-1 0 0,1 1 1,-1-1-1,1 0 0,-1 1 1,1-1-1,-1 1 0,0-1 1,1 1-1,-1-1 0,1 1 0,-1-1 1,0 1-1,1 0 0,0 2 26,0-1 0,0 0 0,-1 1 0,1-1-1,-1 1 1,1 4 0,-1-1 45,0 0-1,0 0 1,-1 0-1,0 0 1,-2 8 0,0-7-31,0-1 0,0 0 0,0-1 1,-1 1-1,-6 7 0,5-6-63,-9 9-288,-17 15 0,16-16-185,0-2 32,11-11 223,-7 4-387,11-6 625,0 0 0,0 0 0,0 0 0,0 1 0,-1-1 0,1 0 0,0 0-1,0 0 1,0 1 0,0-1 0,0 0 0,0 0 0,0 1 0,0-1 0,0 0 0,0 0 0,0 0 0,0 1 0,0-1 0,0 0 0,0 0-1,0 0 1,0 1 0,0-1 0,1 0 0,-1 0 0,0 0 0,0 1 0,0-1 0,0 0 0,0 0 0,0 0 0,1 0 0,-1 1 0,0-1 0,0 0-1,0 0 1,0 0 0,1 0 0,-1 0 0,0 0 0,0 0 0,0 0 0,1 1 0,-1-1 0,0 0 0,0 0 0,0 0 0,1 0 0,-1 0-1,13 4-305,-9-3 239,0 1-1,1-1 1,-1 1 0,0 0-1,6 4 1,42 22-174,-40-22 234,1 0 0,-1 1 0,-1 0 0,1 1-1,11 10 1,11 24 150,-30-38-57,-1-1-1,0 1 1,0 0 0,0 0 0,-1 1-1,1-1 1,-1 1 0,0-1 0,0 1-1,-1-1 1,1 1 0,-1 0 0,0 0-1,0 0 1,-1 0 0,1 0 0,-1 0-1,0 0 1,-1 0 0,1 0 0,-1 0-1,-2 8 1,2-6 102,-1-1 0,1 1 1,-1-1-1,-1 1 0,1-1 0,-1 0 0,0 0 1,0 0-1,-8 10 0,-15 5 434,5 2-309,4-17-273,8-4-40,0 1 4,9-3-11,-1 1 0,0-1 0,0 0 0,0 1 0,0-1 0,0 0 0,0 0 1,0 0-1,0 1 0,0-1 0,1 0 0,-1 0 0,0-1 0,0 1 0,0 0 0,0 0 0,0 0 0,0-1 0,0 1 0,0 0 0,0-1 0,1 1 1,-1 0-1,0-1 0,0 1 0,0-2 0,0 2 8,0 0-61,1-1-1,-1 1 1,0 0-1,1-1 1,-1 1-1,1-1 1,-1 1-1,1-1 1,-1 1-1,1-1 1,-1 1-1,1-1 1,-1 1-1,1-1 1,-1 0-1,1 1 1,0-1 0,-1 0-1,1 1 1,0-1-1,0 0 1,0 0-1,0 1 1,-1-1-1,1 0 1,0 1-1,0-1 1,0 0-1,0 0 1,1 1-1,-1-1 1,0-1-1,1-1-376,1-1 0,-1 1 0,1-1 0,-1 1 0,4-4 0,-4 5 268,3-4-548,1 0-1,0 0 1,9-9-1,-14 14 711</inkml:trace>
</inkml:ink>
</file>

<file path=ppt/ink/ink21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7:28.9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8 5984,'13'-13'1920,"-13"12"-1877,1 1 0,-1-1 0,1 1 1,0 0-1,-1-1 0,1 1 0,-1 0 1,1 0-1,0-1 0,-1 1 0,1 0 1,0 0-1,-1 0 0,1 0 0,0 0 0,-1 0 1,1 0-1,0 0 0,-1 0 0,1 0 1,0 0-1,-1 0 0,2 1 0,0-1 141,-1 0-158,-1 0-1,1 0 1,-1 0-1,1-1 1,-1 1-1,1 0 1,-1 0-1,1 0 1,-1 0-1,1 0 1,-1 1-1,1-1 1,-1 0-1,1 0 1,-1 0-1,1 0 1,-1 1-1,1-1 1,-1 0-1,0 0 1,1 1-1,-1-1 1,1 0-1,-1 1 1,0-1-1,1 0 1,-1 1-1,0-1 1,1 0-1,-1 1 1,0-1-1,0 1 1,1-1-1,-1 1 1,0-1-1,0 1 1,0-1-1,1 1 1,-1-1-1,0 1 1,0-1-1,0 1 1,0-1-1,0 1 1,0 0-1,2 4 125,2-1-128,-1-2-6,-1 0 0,1 1 0,-1-1 0,0 0 0,0 1-1,0 0 1,0-1 0,2 6 0,-2 4 45,0 0 0,-1 1 0,-1-1 0,-1 18 0,0-5-121,1-7 652,2-18-629,11 0-379,3 0 107</inkml:trace>
</inkml:ink>
</file>

<file path=ppt/ink/ink21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7:29.69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6 2400,'26'-13'779,"-25"13"-764,0-1-1,-1 1 1,1 0 0,0 0 0,0-1 0,0 1 0,0 0 0,0 0 0,-1 0 0,1 0 0,0 0 0,0 0 0,0 0 0,0 0 0,0 0-1,-1 1 1,1-1 0,0 0 0,1 1 0,12 1 51,-5-1 95,0 1 0,-1 0 0,1 0 0,0 1 1,-1 0-1,1 1 0,15 8 0,18 12 624,-21-13-325,-1 1-1,0 1 1,-1 0-1,28 26 0,-17-5-91,-2 0 0,-1 3 0,-2 0 0,33 65 0,-48-84-309,-2 1 0,0 0-1,8 34 1,-12-31 100,1 38-1,-4-33-54,2 2-11,-1-7 40,-1 36-1,-4-37 6,-1 0 1,0 0 0,-9 23-1,6-23-39,-1 0-1,-1 0 0,-1 0 0,-1-1 1,-21 29-1,3-12-12,-54 53 1,55-64-474,0-2 1,-1-2-1,-55 34 0,14-12-3895,60-37 3253,0 1-1,-9 10 1</inkml:trace>
</inkml:ink>
</file>

<file path=ppt/ink/ink21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7:31.3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80 266 3712,'13'-39'1221,"-12"39"-1203,-1-1 0,0 1 0,0-1 0,1 1-1,-1-1 1,0 1 0,0-1 0,0 1 0,0-1 0,0 1-1,0-1 1,0 1 0,0-1 0,0 1 0,0-1 0,0 1 0,0-1-1,0 1 1,0-1 0,0 1 0,0-1 0,-1 1 0,1-1-1,0 1 1,-1-1 0,-1-3 50,1 1 37,-1 0-1,1 0 0,0 0 1,-1 0-1,1 0 0,1 0 1,-1 0-1,0-1 0,1 1 1,-1-4-1,1 5-63,0 0 0,0 0-1,-1 0 1,1 0 0,-1 0-1,1 0 1,-1 0 0,0 0-1,0 0 1,0 1 0,0-1-1,0 0 1,0 0 0,-1 1 0,1-1-1,-1 1 1,1-1 0,-1 1-1,-2-3 1,-3-2 73,-10-11 42,12 12-139,1 0-1,-1 0 0,0 0 1,-1 1-1,1 0 1,-1 0-1,0 0 0,0 1 1,-12-6-1,-117-37-59,126 42 18,0 1 0,0 1 0,0-1 0,0 2 0,0-1 0,0 1 0,-1 1 0,-15 0 0,11 0-38,10 0 38,0 0-1,0 0 0,0 0 0,0 1 0,0 0 1,0 0-1,0 0 0,0 0 0,0 0 1,-3 3-1,4-2 16,0 0 0,1 0 0,-1 0 0,1 0 1,0 0-1,0 1 0,0-1 0,0 1 0,0 0 0,0 0 1,1-1-1,-1 1 0,-1 5 0,-11 26-16,-16 44 239,9 13-96,4-19-98,-39 178-27,10-22 445,13-100 122,21-96-233,-24 50 0,-13 27 415,47-106-728,-2 4 11,1 0 0,-1 1 1,1-1-1,0 1 0,1 0 1,-1-1-1,2 1 0,-1 0 1,0 12-1,2-6-18,0-5 3,0 0 1,0 1-1,1-1 0,0 0 0,3 11 0,-3-16-2,1-1 0,0 1 0,-1-1 0,1 1-1,1-1 1,-1 0 0,0 0 0,1 0 0,0 0 0,-1 0-1,1-1 1,0 1 0,0-1 0,1 0 0,4 3 0,70 52 313,-37-36-96,-19-7-141,-16-10-70,-1 0 0,1-1 0,0 1 0,0-1 0,1-1-1,-1 1 1,8 1 0,64 12-3437,-44-13 1350</inkml:trace>
</inkml:ink>
</file>

<file path=ppt/ink/ink21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7:31.82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1 18 3808,'-16'-16'1712,"16"16"-1696,0 0 0,1 0 0,-1 1 0,0-1 0,0 0 0,0 0 0,0 0 0,1 0-1,-1 0 1,0 0 0,0 0 0,0 0 0,1 0 0,-1 0 0,0 0 0,0 1 0,0-1 0,1 0 0,-1 0 0,0 0 0,0-1 0,0 1 0,1 0 0,-1 0 0,0 0 0,0 0 0,0 0 0,1 0 0,-1 0 0,0 0 0,0 0 0,0 0-1,1-1 1,-1 1 7,0 0-1,1 0 0,-1 0 0,0-1 0,1 1 0,-1 0 0,0 0 1,1 0-1,-1 0 0,0 0 0,1 0 0,-1 0 0,0 0 0,1 0 0,-1 0 1,1 0-1,-1 0 0,0 0 0,1 0 0,-1 0 0,0 0 0,1 1 1,-1-1-1,0 0 0,1 0 0,-1 0 0,0 0 0,0 1 0,1-1 0,-1 0 1,0 0-1,1 1 0,-1-1 0,0 1 0,1-1 21,0 1 30,0 1 0,0-1 0,0 0 0,1 0-1,-1 0 1,0-1 0,1 1 0,-1 0-1,1 0 1,-1-1 0,1 1 0,-1-1-1,1 1 1,-1-1 0,1 0 0,-1 1-1,1-1 1,-1 0 0,3 0 0,7 0 92,-1 2 1,1-1-1,12 4 1,-5 0-92,2-1-18,57 9 60,-65-12-99,1 0 1,-1-1 0,0-1 0,16-2 0,-4-1 43,-8 1-15,-1 0-1,24 0 0,36 3 78,-73 0-101,-1 0 0,1 0 0,-1 0 1,1 0-1,0 1 0,-1-1 0,1 0 0,-1 1 0,1-1 1,-1 1-1,1-1 0,-1 1 0,0 0 0,1 0 0,-1 0 0,0 0 1,1 0-1,-1 0 0,2 2 0,-3-3-17,0 0-3,0 0-1,1 0 1,-1 0 0,0 0-1,0 0 1,0 1 0,0-1 0,0 0-1,0 0 1,0 0 0,0 0-1,0 0 1,1 0 0,-1 0-1,0 0 1,0 0 0,0 0-1,0 1 1,0-1 0,0 0-1,0 0 1,0 0 0,0 0-1,0 0 1,0 0 0,0 1 0,0-1-1,0 0 1,0 0 0,0 0-1,0 0 1,0 0 0,0 0-1,0 0 1,0 1 0,0-1-1,0 0 1,0 0 0,0 0-1,0 0 1,0 0 0,0 0-1,0 0 1,0 0 0,-1 1 0,1-1-1,0 0 1,0 0 0,0 0-1,0 0 1,0 0 0,0 0-1,0 0 1,0 0 0,0 0-1,-1 0 1,-30 45 41,11-18-58,2 1 1,1 2 0,1-1 0,1 2 0,-18 57-1,17-30-5,8-29 73,-1 0 0,-1-1 0,-15 31 0,2-15 193,12-10 84,9-31-219,0 1-1,0 0 1,0-1-1,-1 0 1,1 0-1,-1 1 1,0-2-1,0 1 1,0 0-1,0 0 1,-1-1-1,1 0 0,-6 3 1,-19 0 588,24-4-643,1 0-15,0 0 0,0 0-1,0 0 1,0-1 0,1 1 0,-1-1 0,0 0 0,0 0-1,0 0 1,0 0 0,0-1 0,0 1 0,0-1-1,0 1 1,1-1 0,-1 0 0,0 0 0,-4-2 0,-7-4 59,1 0 1,0-1-1,0-1 1,0 0-1,1 0 1,-21-23 0,28 27-92,-60-63-5,56 57-56,1 0 0,0 0 1,0-1-1,-9-21 0,10 17 4,0 0 0,2-1 0,-6-22 0,10 33-71,1 1 0,-1-1-1,1 0 1,0 0 0,0 0 0,1 0-1,-1 1 1,1-1 0,1 0 0,-1 1 0,1-1-1,0 0 1,3-5 0,10-20-766</inkml:trace>
</inkml:ink>
</file>

<file path=ppt/ink/ink2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41:09.39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890 2912,'29'-26'923,"-22"21"-817,-1 0-1,1 0 1,-1-1 0,7-7 0,-8 7-36,0 1 0,1 0 0,0 0 0,0 0 0,10-5 0,61-36 191,124-77-277,-187 113 68,0 0 0,-1 0 0,20-21 0,-27 24-39,1-1-1,-2 0 1,1 0 0,-1 0-1,0-1 1,-1 0 0,6-16 0,0-12 34,-2 0 1,-2-1 0,3-45 0,-6 47-37,3-3-32,-4 24 27,0 0 1,-1 0-1,0-1 0,-2-22 1,-5 7 340,4 17-2,-1 0 0,1-23-1,2 36-336,0 1 0,0-1 0,0 0 1,0 1-1,-1-1 0,1 0 0,0 1 0,0-1 0,0 0 0,-1 1 0,1-1 0,0 1 0,-1-1 1,1 1-1,0-1 0,-1 0 0,1 1 0,-1-1 0,1 1 0,-1 0 0,1-1 0,-1 1 1,1-1-1,-1 1 0,1 0 0,-1-1 0,0 1 0,1 0 0,-1 0 0,0-1 0,1 1 0,-1 0 1,0 0-1,1 0 0,-1 0 0,0 0 0,1 0 0,-1 0 0,-1 0 0,1 0 4,-1 1 0,1-1 0,-1 0 0,1 1 0,-1 0 0,1-1 0,-1 1 0,1 0 0,0 0 0,-1-1 0,1 1-1,0 0 1,0 0 0,-1 1 0,1-1 0,0 0 0,0 0 0,0 1 0,0-1 0,1 0 0,-2 2 0,-19 41 361,-17 17-86,-12 19 39,-26 86 120,43-88-278,19-45-80,-13 44 0,23-61-33,0 1 1,1 0-1,0 0 1,1 21-1,3-25 67,0-1 1,1 0-1,0 1 0,1-1 1,9 21-1,-7-19 83,0 2 79,0-1 1,8 14-1,-10-25-260,-1 0-1,1 0 1,-1 0-1,1-1 1,1 1-1,-1-1 0,0 0 1,1 0-1,5 4 1,25 22-3155,-18-27-1306</inkml:trace>
</inkml:ink>
</file>

<file path=ppt/ink/ink21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7:32.15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4576,'31'32'1664,"-31"-32"-1280,47 46-96,-16-15 256,-16 16-352,17 16 128,-1-1-192,0-15 224,0 15-224,16-15 256,-16-16-256,-15-16-2208,15 17 1088</inkml:trace>
</inkml:ink>
</file>

<file path=ppt/ink/ink21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7:32.50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4 1 5632,'-47'31'2112,"47"-31"-1664,-47 109-96,16-62 1280,16 0-960,-1 15-416,1 0-192,-17 1 128,17-17-128,-1-14-1056,16-1 544</inkml:trace>
</inkml:ink>
</file>

<file path=ppt/ink/ink21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7:32.8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6 4800,'65'-13'1557,"-61"12"-1436,1 0-1,0 0 1,-1 1-1,9 0 1,67 0 231,-65 0-196,0 1 0,0 1 0,20 4 0,-11-2-50,-8-2-30,15 4 67,-14 1-43,-1 1-1,1 1 1,-2 0-1,1 1 1,22 20-1,-34-26-65,0 1 0,-1 0-1,1 0 1,-1 0 0,0 0-1,-1 1 1,0-1 0,0 1-1,0 0 1,0 0-1,-1-1 1,1 10 0,-1-9 5,-1 1 0,0-1 0,0 1 0,0 0 0,-1-1 0,0 1 0,-1-1 0,1 1 0,-1-1 0,-1 0 0,1 0 0,-1 1 0,0-2 0,0 1 0,-1 0 0,1-1 0,-1 1 0,-8 7 0,-6 5 35,-1 0 0,0-2 1,-28 19-1,43-32-62,-36 24-17,-79 40 0,91-56-103,-9 3-23,35-13 123,0 1 0,-1-1 0,1 0 0,0 1 0,0-1 0,0 1 1,1 0-1,-1-1 0,0 1 0,1 0 0,-1 0 0,-1 3 0,3-5 10,0 1-1,-1-1 0,1 0 0,0 1 0,0-1 1,0 1-1,0-1 0,-1 0 0,1 1 0,0-1 1,0 1-1,0-1 0,0 1 0,0-1 0,0 0 1,0 1-1,0-1 0,0 1 0,0-1 0,0 1 1,0-1-1,0 0 0,0 1 0,1-1 0,-1 1 1,11 4 190,-5-3-106,11 3 134,30 4 1,-36-7-150,36 11 121</inkml:trace>
  <inkml:trace contextRef="#ctx0" brushRef="#br0" timeOffset="1">16 468 5312,'0'0'1952,"0"0"-1504,47 0-128,-16-16 384,16 16-448,0 0 128,0 0-256,15-16-64,0 1-32</inkml:trace>
</inkml:ink>
</file>

<file path=ppt/ink/ink21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7:33.19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87 3968,'15'-15'1472,"-15"15"-1120,31-47-128,-15 32 736,15-1-576,-15-15 416,15 15-480,0-15 64,-15 31-256,-1-16 64,1 16-96,-1 16 96,-15 0-128,0 15 256,16 0-192,-16 0 160,0 0-160</inkml:trace>
</inkml:ink>
</file>

<file path=ppt/ink/ink21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7:33.5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4 17 4576,'-26'13'1450,"13"-3"-868,3 0-360,1 1-1,0 0 1,0 1 0,1-1-1,1 2 1,-11 23 0,15-27-122,0 0 0,0 1 0,1-1 0,1 1 0,0 0 0,0 0 1,1-1-1,0 1 0,0 0 0,1 0 0,1-1 0,-1 1 0,2-1 0,3 11 0,0-3-17,1-1 0,0 0 0,1 0 0,1-1 0,1 0 0,0 0 0,14 14 0,-15-18-33,0-1-1,1-1 1,0 0-1,0 0 1,1-1-1,0 0 1,0 0-1,1-2 1,0 1-1,0-2 1,1 1-1,-1-2 1,20 5-1,-22-6 4,2 0 30,0 0 0,0-1-1,0 0 1,0-1 0,0 0 0,1-1-1,17-2 1,-17 1-62,0-2 1,0 1-1,0-2 0,-1 0 1,1 0-1,-1-1 0,0-1 1,20-11-1,19-25-1098,-34 32 661,26-14 0,-43 24 416</inkml:trace>
  <inkml:trace contextRef="#ctx0" brushRef="#br0" timeOffset="0.5">467 1 4064,'-16'16'1504,"16"-16"-1184,0 62-64,-15-31 1120,30 0-800,-30 32 832,15 14-800,-16 33 160,16-1-448,-16-16 224,1 1-288,-1-1 0,16 1-160,-15-16-1248,15-16 608</inkml:trace>
</inkml:ink>
</file>

<file path=ppt/ink/ink21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7:33.94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4 0 2816,'-6'6'369,"1"1"0,0 0 1,-5 8-1,4-6-278,1-2 113,4-4-103,-1-1 0,0 1 0,1 0 1,0 0-1,0-1 0,-1 1 0,2 0 0,-1 0 1,-1 4-1,-7 19 245,4-15-196,1 0-1,-4 16 0,3 18 59,0-20-131,2-15-10,1-1 1,1 1 0,-1 11-1,2-19-32,0 1 1,1-1-1,-1 0 0,1 1 0,-1-1 0,1 0 0,0 0 1,0 0-1,0 0 0,0 1 0,2 2 0,-2-4-14,0 0 0,0 0 0,-1 0 0,1 0 0,0 0 0,0 0 0,0 0 0,0-1 0,0 1 0,0 0 0,0-1 0,0 1 0,0 0 0,1-1 0,-1 1 0,0-1 0,0 0 0,2 1 0,-1-1-6,-1-1 0,0 1-1,1-1 1,-1 1 0,0-1 0,1 0-1,-1 1 1,0-1 0,0 0-1,0 0 1,0 0 0,2-1-1,16-19 107,-9 11-27,-6 6-82,-1 0 1,0 0-1,1 0 1,-2 0-1,1-1 0,0 1 1,-1-1-1,3-6 1,-5 10-31,0-1 0,1 0 0,0 0 0,-1 1 0,1-1 0,0 0 0,0 1 0,0-1 0,0 1 0,0-1 0,0 1 0,0-1 1,1 1-1,-1 0 0,0 0 0,1 0 0,-1 0 0,1 0 0,-1 0 0,1 0 0,0 0 0,-1 0 0,1 1 0,0-1 0,0 1 0,-1-1 0,1 1 0,0 0 1,0-1-1,0 1 0,-1 0 0,4 1 0,1 1-84,-5 0 136,1 0 0,-1 0-1,0 1 1,1-1-1,-1 0 1,0 1 0,0-1-1,0 0 1,-1 1-1,1-1 1,-1 1 0,1-1-1,-1 4 1,0 41 799,0-23-425,-1-13-238,0-8-113,1 0 0,0 0-1,0 0 1,0 0 0,0-1 0,0 1 0,1 0 0,-1 0-1,1 0 1,1 3 0,11 10 210</inkml:trace>
</inkml:ink>
</file>

<file path=ppt/ink/ink21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7:40.36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8 2656,'0'-8'314,"0"4"59,0 0 1,-1 1-1,2-1 1,-1 0-1,0 0 0,1 1 1,1-7-1,8 7 6,-7 3 138,-3 0-154,3 0-38,-3 0-316,1 0 0,0 0 1,-1 0-1,1 1 0,-1-1 0,1 0 0,0 0 0,-1 0 1,1 1-1,-1-1 0,1 0 0,-1 1 0,1-1 0,-1 1 1,1-1-1,-1 0 0,1 1 0,-1-1 0,1 1 0,-1-1 1,0 1-1,1 0 0,-1-1 0,0 1 0,0-1 1,1 1-1,-1 0 0,0-1 0,0 1 0,0-1 0,0 1 1,0 0-1,0-1 0,0 1 0,0 1 0,0 3 20,0 0 0,0 1 0,-1-1 0,-1 6 0,-2 7 40,1-8-28,1-1-1,1 1 1,-1-1-1,1 16 1,1 172 796,0-193-810,0 0 0,1 0 1,-1 0-1,1-1 0,0 1 0,0 0 0,0-1 0,1 1 0,-1 0 1,4 5-1,-4-8-8,-1 1 0,1-1 0,-1 1 0,0-1 1,1 1-1,-1-1 0,0 1 0,0-1 0,0 3 1,2 6 208,-1-9-211,0-1 0,0 1 1,-1-1-1,1 0 0,0 1 1,0-1-1,-1 0 0,1 1 1,0-1-1,0 0 0,0 0 1,0 0-1,0 0 0,-1 0 1,1 0-1,2 0 0,116 0-219,-115 0 202,-1 0-1,0 1 1,0-1 0,0 0 0,1 1 0,-1 0 0,0 0 0,6 3-1,6 1 3,-9-3-13,1-1 1,0-1 0,0 1-1,0-1 1,14-1 0,-13 0 18,1 1 0,-1 0 0,0 0 0,15 3 0,9 3-57,-1-2-1,60-1 0,77-3-73,-52 8 79,-13 0 56,-6 0 60,-5-1 27,191-7 722,-279 0-795,0 0 0,0-1-1,0 1 1,0-1-1,0 0 1,-1-1 0,1 1-1,0 0 1,5-5-1,-6 5 22,1 1-1,-1-1 0,0 0 0,0 1 1,1 0-1,-1 0 0,0 0 0,6 0 1,6 1 118,13-1-155,-28-3 12,0-7-65,0 7 22,0 3 63,26 1 310,-23-2-330,-1 1 138,-2 0-48,3 0-22,10 0 124,-13 0-204,0-1 1,0 1-1,0-1 0,0 1 1,0 0-1,0-1 1,0 1-1,0-1 1,0 1-1,0-1 1,0 1-1,0-1 1,0 1-1,0 0 1,1-1-1,-1 1 0,0-1 1,0 1-1,1 0 1,-1-1-1,1 0 1,4 4 70,0-1-78,-4-2-3,-1-1-1,0 1 1,0 0-1,0 0 1,1-1 0,-1 1-1,0 0 1,0 0-1,0-1 1,0 1-1,0 0 1,1 0 0,-1-1-1,0 1 1,0 0-1,0-1 1,0 1 0,0 0-1,0-1 1,0 1-1,0 0 1,0-1-1,0 1 1,0-1 0,0 1 0,0 0 0,0 0 1,-1 0-1,1 0 0,0 0 1,0 0-1,0 0 1,0 0-1,0-1 0,0 1 1,0 0-1,0 0 0,0 0 1,0 0-1,0 0 1,0 0-1,0 0 0,0 0 1,1 0-1,-1 0 0,0 0 1,0-1-1,0 1 1,0 0-1,0 0 0,0 0 1,0 0-1,0 0 0,0 0 1,0 0-1,0 0 1,0 0-1,0 0 0,0 0 1,0 0-1,0 0 0,1 0 1,-1 0-1,0 0 1,0 0-1,0-1 0,0 1 1,0 0-1,0 0 0,0 0 1,0 0-1,0 0 1,0 0-1,0 0 0,1 0 1,-1 0-1,0 0 0,0 1 1,0-1-1,0 0 1,0 0-1,11 0 203,-11 0-201,0 0 1,0 0-1,0 0 1,0 0 0,0 0-1,0 0 1,0 0 0,0 0-1,0 0 1,0 0-1,1 0 1,-1 0 0,0 0-1,0 0 1,0 0 0,0 0-1,0 0 1,0 0-1,0 0 1,0 0 0,0 0-1,0 0 1,1 0-1,-1 0 1,0 0 0,0-1-1,0 1 1,0 0 0,0 0-1,0 0 1,0 0-1,0 0 1,0 0 0,0 0-1,0 0 1,0 0 0,0 0-1,0 0 1,0 0-1,0 0 1,0-1 0,0 1-1,0 0 1,0 0 0,0 0-1,0 0 1,0 0-1,0 0 1,0 0 0,0 0-1,0 0 1,0 0-1,0-1 1,0 1 0,0 0-1,0 0 1,0-1 11,0 0 0,1 1-1,-1-1 1,0 0 0,1 0 0,-1 1 0,0-1-1,1 0 1,-1 0 0,1 1 0,-1-1 0,1 0 0,-1 1-1,1-1 1,-1 1 0,1-1 0,0 1 0,-1-1 0,2 0-1,17-10 307,-17 10-265,-1 1-40,0 0 1,0-1-1,0 1 1,0-1 0,0 1-1,-1-1 1,1 1 0,0-1-1,0 1 1,-1-1-1,1 0 1,0 1 0,-1-1-1,1 0 1,-1 0 0,1 1-1,-1-1 1,1 0-1,-1 0 1,0 0 0,1 0-1,-1 0 1,0 1 0,1-1-1,-1 0 1,0-2-1,3-8 108,3-1 9,-5 10-113,-1 1 0,1-1-1,0 1 1,0-1 0,-1 1-1,1-1 1,-1 0 0,1 1 0,-1-1-1,0 1 1,0-1 0,1 0 0,-1-1-1,0-9 42,0 4 26,0 0 1,0 0-1,-3-16 1,-7-10 67,4-7-63,1 18-62,3 17-27,0 0 1,1-1-1,0 1 0,0 0 0,0-8 1,1-30-3</inkml:trace>
</inkml:ink>
</file>

<file path=ppt/ink/ink21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7:42.80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 416,'9'0'52,"-9"0"-32,1-1 0,0 1 1,0 0-1,0 0 0,0 0 0,0 0 1,-1 0-1,1 0 0,0 0 1,0 0-1,0 0 0,0 1 1,-1-1-1,1 0 0,0 1 1,0-1-1,0 0 0,-1 1 0,1-1 1,0 1-1,0-1 0,-1 1 1,1-1-1,-1 1 0,1 0 1,0-1-1,-1 1 0,1 0 1,-1-1-1,0 1 0,1 0 0,-1 0 1,1 0-1,-1-1 0,0 1 1,0 0-1,1 0 0,-1 0 1,0 1-1,10 19 520,-7-14-390,0-1 0,0 0 0,-1 1 0,3 8 1,0 14 330,-3-13-154,9 30 1,-3-17-70,6 41 0,-7-31-33,-5-6 3,-2-27-129,0-1 0,1 1 0,1 9 0,3 0 260,0-1 0,11 19 0,-14-20 14,-2-13-368,0 0 0,0 0-1,0 1 1,0-1-1,0 0 1,0 0 0,0 0-1,0 0 1,0 0-1,0 0 1,0 0-1,0 0 1,0 0 0,0 0-1,0 1 1,0-1-1,0 0 1,0 0 0,0 0-1,0 0 1,0 0-1,0 0 1,0 0 0,0 0-1,1 0 1,-1 0-1,0 0 1,0 0-1,0 1 1,0-1 0,0 0-1,0 0 1,0 0-1,0 0 1,0 0 0,0 0-1,0 0 1,0 0-1,0 0 1,1 0-1,-1 0 1,0 0 0,0 0-1,0 0 1,0 0-1,0 0 1,0 0 0,0 0-1,0 0 1,0 0-1,0 0 1,1 0-1,-1 0 1,0 0 0,0 0-1,0 0 1,0 0 3,1 0-1,-1 0 1,1 0 0,-1 0 0,0 0 0,1 0 0,-1 0-1,1 0 1,-1 0 0,0-1 0,1 1 0,-1 0-1,1 0 1,-1 0 0,0 0 0,1-1 0,-1 1 0,0 0-1,1 0 1,-1-1 0,0 1 0,1 0 0,-1-1-1,0 1 1,0 0 0,1-1 0,-1 1 0,8-8 82,4 4-62,-9 4-23,-1-1 0,0 1 1,1-1-1,-1 0 0,0 0 0,0 0 1,0 0-1,0 0 0,0 0 0,0-1 1,4-2-1,-1-1 4,0 1 1,0-1-1,1 1 0,0 1 1,0-1-1,0 1 1,0 0-1,0 0 0,8-1 1,6-2-123,35-4 0,-6 1 47,67-8 74,-14 3 96,54-4-52,-34 5-34,-93 9-17,171-21 56,148 5 93,-283 15-169,106-3-26,185 8 269,-231-3-80,-83 0-38,38-2 134,32 10-42,-16-9-268,13-2-63,213 6-80,-194 8 288,-4 0 63,-26-1 42,9 1-216,345-8 1508,-448 0-1424,0 1 0,0-1 0,-1 1 0,1 0 0,0 0 0,0 0 0,0 1 0,-1-1 0,7 4 0,-6-4 23,0 1 1,0-2-1,1 1 0,-1 0 1,0-1-1,1 0 1,-1 0-1,8-1 0,4 0 66,47 1 620,-63 0-742,1 0 1,0 0-1,-1 0 0,1 0 0,0 0 1,-1 0-1,1 0 0,0-1 0,-1 1 1,1 0-1,0 0 0,-1 0 1,1-1-1,-1 1 0,1 0 0,-1-1 1,1 1-1,0-1 0,-1 1 0,1-1 1,-1 1-1,0-1 0,1 1 1,-1-1-1,1 0 0,-1 0 4,1 1 0,-1-1 1,1 1-1,-1-1 0,1 1 0,-1-1 0,1 1 1,-1-1-1,1 1 0,-1 0 0,1-1 0,-1 1 1,1 0-1,0-1 0,-1 1 0,1 0 0,-1 0 0,1 0 1,0-1-1,-1 1 0,1 0 0,0 0 0,0 0 1,-1 0-1,2 0 0,4 0 111,-5 1-101,0-1-1,0 0 1,0 0-1,0 0 1,0 0-1,0 0 1,0 0-1,0 0 1,0 0-1,-1 0 1,1 0-1,0-1 1,0 1-1,0 0 1,0 0 0,0-1-1,0 1 1,-1-1-1,1 1 1,0-1-1,0 1 1,0-1-1,-1 0 1,1 1-1,0-1 1,-1 0-1,1 1 1,-1-1-1,1 0 1,-1 0 0,1 1-1,-1-1 1,0 0-1,1 0 1,-1-1-1,2-1 44,0 0 1,0 1-1,0-1 0,1 1 0,-1-1 1,4-2-1,-4 3-9,1 0 1,-1 0 0,0 0-1,0 0 1,0-1-1,0 1 1,0-1-1,0 0 1,2-5 0,-3 5-4,0 0 0,-1-1 1,1 1-1,-1-1 0,0 1 1,0-8-1,0-7-333,0-21-1711,0 5 491</inkml:trace>
</inkml:ink>
</file>

<file path=ppt/ink/ink21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7:43.9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69 0 1888,'0'0'613,"0"0"-367,0 3-22,0 8 152,-2-1 0,-4 20 0,1-6-144,-3 26 56,-10-4-89,10-30-148,-2 7 19,-1 0 0,-2-1 0,0 0 0,-2-1 0,0 0 0,-1-1 0,-33 31 0,-60 68 1050,54-72-539,16-16-191,0-10 15,26-7-245,12-13-151,1 0 0,-1 0 0,1 0-1,-1 0 1,0 0 0,0-1-1,1 1 1,-1 0 0,0 0 0,0-1-1,0 1 1,0 0 0,0-1-1,0 1 1,0-1 0,0 1 0,0-1-1,0 0 1,0 1 0,0-1-1,-2 0 1,3 0-10,0 0 1,0 0-1,0 0 0,0 0 1,0 0-1,-1 0 0,1 0 1,0 0-1,0 0 0,0 0 0,0 0 1,0 0-1,0 0 0,-1 0 1,1 0-1,0 0 0,0 0 1,0 0-1,0-1 0,0 1 1,0 0-1,0 0 0,0 0 0,-1 0 1,1 0-1,0 0 0,0 0 1,0-1-1,0 1 0,0 0 1,0 0-1,0 0 0,0 0 1,0 0-1,0 0 0,0-1 1,0 1-1,0 0 0,0 0 0,0 0 1,0 0-1,0 0 0,0 0 1,0-1-1,0 1 0,0 0 1,0 0-1,0 0 0,0 0 1,0 0-1,0 0 0,1-1 0,-1 1 1,2-23-326,-1 21 303,0 0-1,0 0 1,0 0 0,0 1-1,0-1 1,1 1-1,-1-1 1,0 0-1,2 0 1</inkml:trace>
</inkml:ink>
</file>

<file path=ppt/ink/ink21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7:44.2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1 3328,'0'0'44,"0"0"1,0-1-1,0 1 1,0-1-1,0 1 0,0 0 1,0-1-1,0 1 1,0-1-1,0 1 0,0-1 1,0 1-1,0 0 1,0-1-1,0 1 1,0-1-1,0 1 0,0 0 1,1-1-1,-1 1 1,0 0-1,0-1 0,1 1 1,-1 0-1,0-1 1,0 1-1,1-1 1,7 7 516,-6-3-547,-1-3 30,-1 1 1,0-1-1,1 1 1,-1-1-1,0 1 1,1 0-1,-1-1 1,0 1-1,0-1 1,1 1-1,-1 0 1,0-1-1,0 1 1,0 0-1,0-1 1,0 1-1,0 0 1,0-1-1,0 1 1,0 0-1,0-1 1,0 1-1,-1 0 1,1 2 108,0 0-72,0 0 0,0 0 0,1 0 0,0 0 0,-1 0 0,1 0 0,2 5 0,4 12 103,-2 27 189,11 75 123,-13-102-401,2 1-1,1-1 1,9 24-1,-3-11 61,9 29 43,-3-24-167,-10-22-20,10 26 0,-9-17-6,-4-10 98,0-1 0,6 30 1,-11-40-119,1 1 0,-1-1 0,0 0 0,0 1 0,0-1 0,-1 0 0,1 1 0,-1-1 0,0 0 0,0 0 0,-1 0 0,1 0 0,-1 0 0,0 0 0,-2 4 0,-1-2-403,1 0 1,-1 0 0,-8 7-1,-2 3-1421,14-15 1698,1 0 1,-1 0 0,1 0 0,-1 0 0,1 0-1,-1 0 1,1 0 0,-1 1 0,1-1 0,0 0-1,0 0 1,0 0 0,0 3 0</inkml:trace>
</inkml:ink>
</file>

<file path=ppt/ink/ink2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41:09.7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2 2656,'0'-1'42,"0"0"1,0 1-1,0-1 0,0 0 1,0 1-1,0-1 1,1 0-1,-1 0 0,0 1 1,0-1-1,1 0 0,-1 1 1,0-1-1,1 0 1,-1 1-1,0-1 0,1 1 1,-1-1-1,1 0 1,-1 1-1,1-1 0,0 1 1,-1 0-1,2-1 0,-2 0-24,1 1 1,-1 0-1,1-1 0,-1 1 0,0 0 0,1-1 0,-1 1 0,1-1 0,-1 1 0,0 0 0,1-1 0,-1 1 0,0-1 0,0 1 1,1-1-1,-1 0 0,0 1 0,0-1 0,0 1 0,1-1 0,-1 1 0,0-1 0,0-1 0,0 2-4,0 0 0,0 0 1,0 0-1,0 0 0,0 0 0,-1 0 0,1 0 0,0 0 0,0 0 0,0 0 1,0-1-1,0 1 0,0 0 0,0 0 0,0 0 0,1 0 0,-1 0 1,0 0-1,0 0 0,0 0 0,0 0 0,0 0 0,0-1 0,0 1 0,0 0 1,0 0-1,0 0 0,0 0 0,0 0 0,0 0 0,0 0 0,0 0 0,0 0 1,0 0-1,0 0 0,1 0 0,-1 0 0,0 0 0,0 0 0,0 0 0,0 0 1,0 0-1,0 0 0,0 0 0,0 0 0,0 0 0,0 0 0,0 0 1,1 0-1,-1 0 0,0 0 0,0 0 0,0 0 0,0 0 0,0 0 0,0 0 1,26 0 966,-26 0-977,0 0 1,0 0 0,1 0 0,-1 0-1,0 0 1,0 0 0,0 0-1,0 0 1,0 0 0,0 0-1,0 0 1,0 0 0,0 0-1,0 0 1,1 0 0,-1 0-1,0 0 1,0 0 0,0 0-1,0 0 1,0 0 0,0 0-1,0 0 1,0 0 0,0 0-1,0 0 1,0 0 0,1 0-1,-1 0 1,0 0 0,0 0 0,0 0-1,0 0 1,0 0 0,0 1-1,0-1 1,0 0 0,0 0-1,0 0 1,0 0 0,0 0-1,0 0 1,0 0 0,0 0-1,0 0 1,0 0 0,0 1-1,0-1 1,0 0 0,0 0-1,0 0 1,0 0 0,0 0-1,0 0 1,0 0 0,0 0-1,0 2 27,0-1-1,0 1 1,1-1-1,-1 0 1,0 1-1,1-1 1,-1 1-1,1-1 1,0 0-1,-1 0 1,3 3-1,-2-2-12,0-1 0,0 1 0,0 0-1,0 0 1,-1 0 0,1 0 0,0 0 0,-1 0 0,1 0-1,-1 0 1,0 0 0,0 3 0,1 7 10,0-7 31,-1 1 0,0-1 0,0 1 0,0 0 1,-1-1-1,0 1 0,-1 5 0,-9 18 80,11-27-134,-2 6 35,0 0 0,-1 0 0,-5 13 0,7-17 5,0 0-1,0 0 0,1 0 1,-1 0-1,1 0 1,0 0-1,1 6 1,-1-4-44,3-1 10,-2-4 6,0 1-1,1-1 0,-1 0 1,1 0-1,-1 0 1,1 0-1,-1 0 0,1 0 1,0 0-1,-1-1 1,1 1-1,0-1 0,0 1 1,-1-1-1,1 0 1,0 1-1,0-1 0,0 0 1,0 0-1,-1 0 1,1-1-1,0 1 1,0 0-1,0-1 0,3 0 1,0-1-61,2-1 96,0 1 0,-1 0 0,1 1 0,0-1 0,0 2 0,6-1 0,-11 0-240,0 1 1,-1 0-1,1 0 1,-1 0-1,1-1 1,-1 1-1,1-1 1,-1 1 0,1-1-1,-1 0 1,0 1-1,2-2 1,10-4-981,-9 5 605,0 0 1,1 0 0,-1 1 0,8 0 0</inkml:trace>
</inkml:ink>
</file>

<file path=ppt/ink/ink21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7:44.60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31 4320,'-15'-15'1600,"15"15"-1248,15 0-96,16 0 352,-15 0-384,15 0-96,16 0-64,0-16 64,-1 16-64</inkml:trace>
</inkml:ink>
</file>

<file path=ppt/ink/ink21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7:44.96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7 0 2912,'0'0'1056,"0"0"-800,0 32-96,0-17 896,0 16-608,0 16 192,16 0-384,-32 0-32,1-1-128,-32 17 288,16-32-192,-31 16-256,-1-16 32,1 0-1408,15-16 800</inkml:trace>
</inkml:ink>
</file>

<file path=ppt/ink/ink21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7:45.34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2 0 2400,'0'31'896,"0"-31"-704,0 63-64,0-17 320,0 1-288,0 0 64,0 0-128,0 15 160,-15-31-160,15 0-32,0 0-32,-16 1 96,1-1-64,-1-16 256,16 1-192</inkml:trace>
</inkml:ink>
</file>

<file path=ppt/ink/ink21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7:45.68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4 992,'0'-13'309,"0"12"-306,0 1-1,0 0 1,0 0-1,0 0 1,0 0-1,0 0 1,1 0-1,-1-1 1,0 1-1,0 0 0,0 0 1,0 0-1,0 0 1,0 0-1,0 0 1,0-1-1,0 1 1,0 0-1,0 0 1,0 0-1,0 0 1,1 0-1,-1 0 1,0 0-1,0 0 0,0 0 1,0-1-1,0 1 1,0 0-1,1 0 1,-1 0-1,0 0 1,0 0-1,0 0 1,0 0-1,0 0 1,0 0-1,1 0 1,-1 0-1,0 0 1,0 0-1,0 0 0,0 0 1,0 0-1,1 0 1,-1 0-1,0 0 1,0 0-1,0 1 1,0-1-1,0 0 1,0 0-1,1 0 1,3 0 98,0-1 0,0 0 1,0 0-1,0 0 0,0 0 1,0-1-1,0 1 0,5-4 1,-6 4 6,0 0 1,-1 0 0,1 1-1,0-1 1,0 1 0,0 0-1,0 0 1,0 0 0,0 0-1,3 1 1,6-1 264,3 0-43,-7 0-167,-1 0 0,1 0 1,0 1-1,8 1 0,15 8 205,-13-6-96,-15-4-236,0 1 1,0-1 0,0 1-1,0-1 1,0 1-1,0 0 1,0 1 0,0-1-1,-1 0 1,1 1-1,0-1 1,-1 1 0,3 2-1,16 22 215,0-10-117,-16-13-93,0 0 0,-1 1 1,8 6-1,-10-8-10,-1-1 0,0 1 0,0-1 0,0 1 0,0 0 0,0 0 0,0-1 0,0 1 0,-1 0 0,1 0 0,-1 0 0,1 0 0,-1 0 0,0 0-1,1 3 1,-1-3 3,0 1 0,0-1 0,-1 1 0,1-1 0,-1 1 0,1-1 0,-1 1 0,0-1-1,1 1 1,-3 3 0,-1 0 50,-1-1 1,1 1-1,-10 8 0,4-3-34,5-5-24,0-1 0,-1 1 1,0-1-1,-9 6 0,4-4-19,5-3-14,0 0 0,0 0 0,-9 8 0,-1 1-249,16-12 237,-1-1 0,0 0 0,0 1 0,0-1 1,0 0-1,0 1 0,0-1 0,0 1 0,1 0 0,-1-1 0,0 1 1,0 0-1,1-1 0,-1 1 0,1 0 0,-2 1 0,3-1 6,-1-1 0,1 1 0,0 0 0,-1 0 0,1-1-1,0 1 1,-1 0 0,1-1 0,0 1 0,0-1 0,0 1 0,0-1-1,0 1 1,-1-1 0,1 0 0,1 1 0,32 28-147,-8-11 96,-5 8 10,5-5 44,-5 5-6,-6-13-17,-13-12 41,0 1 0,0-1-1,0 1 1,0 0 0,0-1-1,0 1 1,0 0 0,-1 0-1,1 0 1,-1 1 0,0-1-1,1 0 1,-1 0 0,0 1-1,0-1 1,-1 1 0,1-1-1,0 1 1,-1-1 0,1 1-1,-1-1 1,0 6 0,0-4 21,0 0 0,0 0 0,-1 1 0,1-1 0,-1 0 0,0 0 0,0 0 0,0 0 0,-1-1 0,1 1 1,-1 0-1,0 0 0,0-1 0,0 1 0,-1-1 0,1 0 0,-1 0 0,0 0 0,-4 4 0,0 0 42,0-1 1,-1 0-1,0 0 0,0-1 0,-1 0 1,1-1-1,-1 1 0,0-2 1,0 1-1,-13 2 0,10-4-20,0 0 0,-1-1 0,1-1 0,-17-1 0,-2 0-119,29 1 21,1 0 0,-1 0 0,0 0 0,1 0 0,-1-1 0,0 1 0,1 0 0,-1-1 0,-1 0 0,-13-12-299</inkml:trace>
</inkml:ink>
</file>

<file path=ppt/ink/ink21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7:46.33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48 3392,'-16'-31'1248,"16"31"-960,16-16-64,-16 16 1056,0 0-736,0 0 0,15 0-352,1 0 96,0 0-192,-1 0 96,1 16-96,-1-16 160,1 15-160,0-15 96,-1 16-96,-15-16-1664,0 15 832</inkml:trace>
</inkml:ink>
</file>

<file path=ppt/ink/ink21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7:46.6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2976,'0'0'1120,"0"0"-896,46 16-32,-30-16 384,15 0-352,0 0-32,0 0-96,1-16 128,-1 16-128</inkml:trace>
</inkml:ink>
</file>

<file path=ppt/ink/ink21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7:47.07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6 3904,'0'-15'1440,"0"15"-1120,16 0-96,-16 0 448,15 0-416,1 0 320,15 0-320,0 0 0,0 0-160,-15 0 160,15 0-160</inkml:trace>
</inkml:ink>
</file>

<file path=ppt/ink/ink21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7:47.4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6 1472,'0'0'544,"0"0"-416,31-16-32,-16 16 1280,1 0-768,0 0-32,15 16-352,0-16 192,0 0-224,-15 0-320,-1 0 64</inkml:trace>
</inkml:ink>
</file>

<file path=ppt/ink/ink21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7:47.84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4 1 1248,'0'0'389,"-5"2"-239,1 0 17,-1 0-1,0 0 1,1 0 0,-1-1 0,0 1 0,0-1 0,0-1 0,1 1 0,-11-1 0,13 0-119,1 0-1,-1 1 1,0-1 0,1 0 0,-1 1-1,1-1 1,-1 1 0,0-1 0,1 1-1,-1 0 1,1-1 0,0 1-1,-2 1 1,-5 3 57,3-2-64,4-3-35,1 0-1,-1 0 1,0 1 0,1-1 0,-1 0-1,1 1 1,-1-1 0,0 0-1,1 1 1,-1-1 0,1 1-1,-1-1 1,1 1 0,0-1-1,-1 1 1,1-1 0,-1 1 0,1 0-1,0-1 1,0 1 0,-1 1-1,-1 2 11,-8 13 48,7-14-38,1 0 0,0 0 0,0 0 0,1 0 0,-1 1 0,1-1 0,0 1 0,-1 3 0,-4 40 193,-9 82 479,4-41-416,-4 35-46,11-57-143,-10 96 27,-9 47 115,17-153 69,4-30-71,2-1 1,0 1 0,2-1-1,9 50 1,-9-56-72,2 12 95,-4-30-243,1 1 1,-1-1 0,1 1 0,-1-1-1,1 1 1,0-1 0,0 1 0,-1-1-1,1 1 1,0-1 0,0 0 0,1 0-1,-1 1 1,2 1 0,-1-3 3,0 1 0,0 0 1,0 0-1,0 0 0,0-1 1,0 1-1,3-1 0,5 2 38,7 2-60,-1 0-1,1-1 0,0-1 1,0-1-1,1-1 0,-1 0 1,22-3-1,39-8-1339,13 9 347</inkml:trace>
</inkml:ink>
</file>

<file path=ppt/ink/ink21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7:48.6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3 63 2304,'-13'-13'752,"13"13"-731,-1-1 0,1 1 0,0-1 0,-1 1 0,1-1 0,0 1 0,-1-1 0,1 0 0,0 1 1,0-1-1,0 0 0,-1 1 0,1-1 0,0 0 0,0 1 0,0-1 0,0 0 0,0 1 0,0-1 0,0 0 0,1 1 0,-1-1 0,0 0 0,1-2 141,-1-25 2493,0 28-2653,0 0-1,-1-1 1,1 1-1,0 0 0,0 0 1,0 0-1,0 0 1,0 0-1,0 0 1,0 0-1,0 0 0,0 0 1,0 0-1,0-1 1,0 1-1,0 0 0,0 0 1,0 0-1,0 0 1,1 0-1,-1 0 0,0 0 1,0 0-1,0 0 1,0 0-1,0 0 0,0-1 1,0 1-1,0 0 1,0 0-1,0 0 0,0 0 1,0 0-1,0 0 1,0 0-1,0 0 0,1 0 1,-1 0-1,0 0 1,0 0-1,0 0 0,0 0 1,0 0-1,0 0 1,0 0-1,0 0 0,0 0 1,0 0-1,0 0 1,1 0-1,-1 0 0,0 0 1,0 0-1,0 0 1,0 0-1,0 0 0,34 0-17,-26 0 6,27 1 51,-34-1-34,1 0 0,-1 0 0,1 0 0,-1 1 0,0-1 0,1 0 0,-1 1 0,1 0 0,-1-1 0,0 1 0,1 0 0,-1-1 0,0 1 0,0 0 0,0 0 0,1 0 0,-1 0 0,0 0 0,1 3 0,4 10 163,0 0-1,-1 0 1,-1 1-1,0 0 1,-1-1-1,0 2 0,-2-1 1,1 23-1,-2-1-92,2 82 193,9-28-115,-5-21 40,9 81-44,-12-131-154,1 22 92,-9 2 232,3-28-178,-1 3-10,3-12-37,-1 0 1,-1 1 0,1-1 0,-1 0 0,0 0 0,-6 12-1,-23 43 587,30-60-663,1 0 0,-1 0 0,0-1 0,-1 1 0,1 0 0,0 0 0,0-1 0,-1 1 0,1-1 0,-1 1 0,0-1 0,1 0 0,-1 1 0,0-1 0,1 0 0,-1 0 0,0 0 0,0-1 0,0 1 0,0 0 0,0-1 0,0 1 1,-3-1-1,0 1 23,1 1 1,-1-1 0,1 0 0,-1 1 0,1 0 0,0 0 0,-5 4 0,6-4-47,0-1 1,0 1 0,0 0-1,-1-1 1,1 1-1,0-1 1,-1 0-1,1 0 1,-5 0-1,6-1 0,0 0 0,0 0 0,0 0 0,0 0 1,0 0-1,0-1 0,0 1 0,0-1 0,0 1 0,0-1 0,0 0 0,0 0 0,0 0 0,1 0 1,-1 0-1,0 0 0,1 0 0,-4-3 0,-10-12-2</inkml:trace>
</inkml:ink>
</file>

<file path=ppt/ink/ink2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41:16.92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30 775 1408,'-10'0'426,"20"0"-31,-10 0 181,0 0-101,0 0 170,0 0-154,-3-2 112,-25-24 356,-32-8-143,57 32-785,1 0-1,-1 0 0,1 0 0,-1-1 0,1 1 0,0-1 1,0 1-1,-3-6 0,-10-13 248,-1 7-141,10 8-82,0 1 1,0-1 0,0 0 0,1-1 0,0 1 0,-5-9 0,-1-2 10,3 5 11,1 0 1,-11-25-1,6 8-123,1-2 0,-10-46 0,17 52 68,1 2 20,-8-26 0,2 21-7,-27-110-155,34 123 49,1 10 54,0 0-1,0 0 1,0 0-1,-1 0 0,1 1 1,-1-1-1,0 1 0,-3-5 1,-23-40-266,27 48 260,1 0 0,0 0 1,0 0-1,-1 1 0,1-1 0,-1 0 0,1 1 0,-1-1 1,1 0-1,-1 1 0,1-1 0,-1 0 0,1 1 0,-2-1 0,2 1 20,-1 1 0,0-1-1,1 0 1,-1 1-1,1-1 1,-1 1-1,1-1 1,-1 1-1,1-1 1,0 1-1,-1 0 1,1-1-1,0 1 1,-1-1-1,1 1 1,0 0-1,-1 1 1,0 3 3,1-4-5,1 0-1,-1-1 0,0 1 1,0-1-1,-1 1 1,1 0-1,0-1 0,0 1 1,0-1-1,0 1 0,0 0 1,-1-1-1,1 1 1,0-1-1,-1 1 0,1-1 1,0 1-1,-1-1 1,1 1-1,-1 0 0,-2 2 3,0 1 0,0 0 0,1 0-1,0 0 1,-1 1 0,1-1 0,1 0-1,-1 1 1,1 0 0,0-1-1,0 1 1,-1 5 0,1-2 20,-1 0-1,0 0 1,0 0 0,-1-1 0,0 1-1,-5 8 1,3-6-29,0-1-1,0 0 1,1 1-1,0 0 1,-4 18-1,5-20 8,1-1 0,-8 14-1,-1 2 118,0 3 41,6-18-103,5-7-47,0-1-1,0 1 1,-1-1 0,1 0-1,0 1 1,0-1 0,0 1-1,0-1 1,0 1 0,0-1-1,0 1 1,-1-1 0,1 1-1,1-1 1,-1 1 0,0-1-1,0 1 1,0-1 0,0 1-1,0-1 1,0 1 0,0-1-1,1 1 1,-1-1 0,0 1-1,2 0 12,-1-1-1,0 1 1,0-1-1,0 1 1,0-1-1,0 1 1,1-1-1,-1 0 1,0 0-1,0 0 1,0 0-1,1 0 1,-1 0-1,0 0 1,0 0-1,1 0 1,-1 0-1,0-1 0,0 1 1,0 0-1,2-2 1,26-10 241,-26 10-257,7-2 39,-1 1 0,1-1 0,-1 2 1,1-1-1,14 0 0,-10 1 6,25-8 0,-12 1-19,-17 4-38,1 1 0,1 1 0,-1 0 0,0 1 0,1 0 0,19-1-1,-28 3-3,1 0-1,0-1 0,0 1 0,0-1 0,-1 0 0,1 0 0,0 0 0,-1-1 0,1 1 0,5-4 0,4 2-66,-13 3 84,0 0 0,0 0 0,1 0 0,-1 0 0,0 0 0,0 1 0,0-1 0,0 0 0,0 0 0,0 0 0,0 0 0,0 0 0,0 0 0,0 0 0,1 0 0,-1-1 0,0 1 0,0 0 0,0 0 0,0 0-1,0 0 1,0 0 0,0 0 0,0 0 0,0 0 0,0 0 0,0 0 0,1 0 0,-1 0 0,0 0 0,0 0 0,0 0 0,0 0 0,0 0 0,0 0 0,0-1 0,0 1 0,0 0 0,0 0 0,0 0 0,0 0 0,0 0 0,0 0 0,0 0 0,0 0 0,0 0 0,0 0 0,0 0 0,0-1 0,0 1 0,0 0 0,0 0 0,0 0 0,0 0-1,0 0 1,0 0 0,-3-13-36,-12-16-38,4 23 511,10 5-404,-1 1 0,1-1-1,0 0 1,-1 0 0,1 0 0,-1 0-1,1 0 1,0 0 0,0 0-1,0 0 1,-1 0 0,0-3-1,-42-71 433,43 71-529,0 0 0,0 0 0,1 0 0,-1 0 0,1 0 0,0 0 0,1-6 0,-1 4-700,0 3-3000</inkml:trace>
</inkml:ink>
</file>

<file path=ppt/ink/ink21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7:48.9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8 1 4896,'0'15'1824,"0"-15"-1440,47 16-96,-47-16 224,31 15-352,-15 1 0,15-16-96,-15 16-2720,-1-1 1440</inkml:trace>
  <inkml:trace contextRef="#ctx0" brushRef="#br0" timeOffset="1">32 250 4640,'-32'16'1728,"32"-16"-1344,16 0-96,15 15 448,-15-15-448</inkml:trace>
</inkml:ink>
</file>

<file path=ppt/ink/ink21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7:52.38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3552,'0'16'1312,"0"-16"-992,0 0-128,0 16 1472,0-16-960,0 0 832,16 0-864,15 0-96,-15 0-352,30 0 512,1 0-448,0-16-1152,0 16 448</inkml:trace>
</inkml:ink>
</file>

<file path=ppt/ink/ink21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7:52.73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5 1 2560,'-16'15'960,"16"-15"-768,-15 32-32,-1-1 352,0 0-320,1 31 416,-1 1-352,16-1 224,-15 16-256,15-31-128,0-16-64,-16 0 384,32 0-224</inkml:trace>
</inkml:ink>
</file>

<file path=ppt/ink/ink21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7:53.18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7 3232,'0'0'1035,"3"-2"-614,7-9-138,-9 11-249,-1-1 0,1 1 0,-1 0 0,1-1 1,0 1-1,-1 0 0,1-1 0,0 1 1,-1 0-1,1 0 0,0 0 0,-1-1 1,1 1-1,0 0 0,0 0 0,-1 0 1,1 0-1,0 0 0,-1 0 0,1 1 1,1-1-1,3 1 98,2-1 4,0 1 1,-1 0-1,1 0 1,7 3-1,-6-2 0,0 0-1,1 0 1,-1-1-1,11 0 1,-9-1-101,-1 1 1,1 0-1,-1 0 1,14 4-1,41 18-180,9-4 667,-71-18-506,0-1-1,0 1 0,0 1 1,0-1-1,0 0 0,0 0 0,-1 1 1,1-1-1,0 1 0,-1 0 0,1-1 1,-1 1-1,1 0 0,-1 0 1,0 0-1,0 0 0,0 0 0,0 0 1,0 0-1,0 0 0,-1 1 1,1-1-1,-1 0 0,0 0 0,1 1 1,-1-1-1,0 0 0,0 1 1,0-1-1,-1 0 0,1 0 0,-1 1 1,1-1-1,-1 0 0,1 0 0,-3 3 1,1-2-58,-1 0-1,0 0 1,1 0 0,-1-1 0,-1 1 0,1-1 0,0 0 0,-4 2-1,-31 14-263,23-11 234,5-2-80,-19 14-1,19-12 48,8-6 90,0 1 1,1-1 0,-1 1 0,1 0-1,-1-1 1,1 1 0,0 0 0,0 0-1,0 0 1,0 0 0,0 0-1,0 0 1,0 0 0,1 1 0,-1-1-1,1 0 1,0 0 0,-1 0-1,1 1 1,0-1 0,0 0 0,1 0-1,-1 0 1,0 1 0,1-1-1,-1 0 1,2 4 0,11 17-114,2 11 38,-6-12-4,17 28 0,-15-30 177,21 35 103,-29-49-172,0 0 0,-1 1-1,0-1 1,0 0 0,-1 1 0,0-1-1,1 13 1,-1-13 52,-1 0 1,0 0-1,-1-1 0,1 1 0,-1 0 0,0 0 1,-1-1-1,1 1 0,-1 0 0,0-1 1,-4 7-1,5-10-47,0-1 0,0 0 1,0 1-1,0-1 0,-1 0 0,1 0 1,0 0-1,0 0 0,-1 0 1,1 0-1,-1 0 0,1 0 0,-1-1 1,1 1-1,-1-1 0,1 1 0,-1-1 1,0 1-1,-1-1 0,-15 6 289,2 3-118,13-7-149,1 0 1,-1 0 0,0 0-1,0-1 1,0 1 0,0-1-1,0 0 1,0 0 0,-1 0 0,1-1-1,0 1 1,0-1 0,-4 1-1,-87-1 781,89 0-840,4 0 8,0 0 0,0 0 0,0 1 0,0-1 0,0 0 0,0 0 0,0 0 0,0-1 0,0 1 0,0 0 0,0 0 0,0 0 0,0-1 0,0 1 0,0 0 0,0-1 0,0 1 0,0-1 0,0 1 0,1-1 0,-1 0 0,0 1 0,0-1 0,1 0 0,-1 0 0,0 1 0,1-1 0,-1 0 0,1 0 0,-1 0 0,1 0 0,-1 0 0,0-1 0,-2-3-483,-1-5-747,4 8 1149,0 1 1,1 0-1,-1 0 1,1 0-1,-1 0 0,1 0 1,-1 0-1,1 0 0,0 0 1,0 0-1,-1 0 0,1 0 1,2-1-1,-3 2 91</inkml:trace>
</inkml:ink>
</file>

<file path=ppt/ink/ink21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7:53.53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63 2720,'0'-31'1024,"0"31"-800,15-16-64,-15 1 1408,16 15-896,-16 0 224,15 0-544,1 0 64,0 0-256,-1 0 64,1 0-128</inkml:trace>
</inkml:ink>
</file>

<file path=ppt/ink/ink21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7:53.86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6 2720,'0'-16'1024,"0"16"-800,16 16-64,0-16 544,-1 0-416,16 0 32,0 15-192</inkml:trace>
  <inkml:trace contextRef="#ctx0" brushRef="#br0" timeOffset="1">733 421 2816,'-16'16'1056,"16"-16"-832,0 15-64,0-15 0,0 16-128</inkml:trace>
</inkml:ink>
</file>

<file path=ppt/ink/ink21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7:54.3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8 1 3552,'0'0'1147,"0"0"-683,-3 0-145,-4 0 321,12 0-213,-13 3-43,0 12-144,2-5-169,0-2-30,1 0-1,0 0 1,0 1 0,1-1-1,-6 19 1,-45 129 121,45-127-159,-50 111 472,51-118-192,7-17-137,0 0 1,0 0 0,0-1-1,-1 1 1,-6 9-1,9-15-130,0 0 0,0 1 0,-1-1 0,1 0 0,0 1 0,0-1 0,0 1 0,0-1 0,0 0 0,0 1 0,0-1 0,0 0 0,0 1 0,0-1 0,0 0 0,0 1 0,1-1 0,-1 0 0,9-19-55,-2 0 0,6-22 0,5-17-30,-6 28 37,0 1-86,8-33 1,-17 50 76,1 1 0,7-20 0,15-7-71,-14 11 53,-10 23 31,0 0 1,0 0 0,0 0 0,0 1 0,1-1-1,0 1 1,6-8 0,14-6-106,-16 8 16,-7 10 115,1-1 1,-1 1 0,0-1 0,0 1 0,1 0 0,-1-1-1,0 1 1,1 0 0,-1-1 0,1 1 0,-1 0 0,0-1-1,1 1 1,-1 0 0,1 0 0,-1-1 0,0 1-1,1 0 1,-1 0 0,1 0 0,-1 0 0,1 0 0,-1 0-1,1 0 1,-1 0 0,1 0 0,-1 0 0,1 0 0,-1 0-1,1 0 1,0 0 0,0 0 30,0 0 0,0 0 1,0 0-1,1 0 0,-1 0 0,0 0 0,0 1 1,0-1-1,0 0 0,0 1 0,0-1 0,0 1 0,0-1 1,0 1-1,0-1 0,0 1 0,0 0 0,0 0 1,0-1-1,-1 1 0,1 0 0,0 0 0,0 0 1,-1 0-1,1 0 0,0 1 0,1 3 64,-1-1 1,0 0-1,0 0 0,-1 0 0,1 9 0,1 3 176,18 76 378,1 13-361,-19-83-204,4 21 119,15 17 44,-13-13 49,-2-23-177,-5-18-149,1 0 0,-1 0 0,0 0 0,1 8 0,-2-12-160,0 0 1,0 0-1,0 1 1,0-1-1,0 0 1,0 0-1,-1 0 0,1 0 1,0 0-1,-1 0 1,0 0-1,-1 3 1,1-5-161,-1 1 1,1 0 0,-1-1 0,1 1-1,-1-1 1,1 1 0,-1-1 0,0 0 0,1 0-1,-1 1 1,0-1 0,1 0 0,-1-1 0,-2 1-1,3 0 234,-14 0-1914</inkml:trace>
</inkml:ink>
</file>

<file path=ppt/ink/ink21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7:54.65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16 2720,'-16'-15'1024,"16"15"-800,16 0-64,-16 0 1120,15 15-736,1-15 832,0 0-768,-1 16 224,16-16-480,1 0 32,-17 16-256,16-32-1600,-15 16 768</inkml:trace>
</inkml:ink>
</file>

<file path=ppt/ink/ink21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7:54.98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7 4064,'16'-31'1504,"-16"31"-1184,0-16-64,0 16 768,15 0-608,-15 0 608,16 0-576,-1 0-32,1 0-256</inkml:trace>
  <inkml:trace contextRef="#ctx0" brushRef="#br0" timeOffset="1">48 156 3968,'15'0'1472,"-15"0"-1120,47 15-128,-31-15 320,-1 0-352,1 0 192,15 0-224</inkml:trace>
</inkml:ink>
</file>

<file path=ppt/ink/ink21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7:49.4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68 63 1888,'0'-3'280,"-1"2"-171,1-1 0,0 0 1,-1 0-1,1 0 0,0 0 1,0 0-1,0 0 0,0 1 1,1-1-1,-1 0 0,0 0 1,1 0-1,0 0 1,1-3-1,8-5 478,-10 10-552,1-1 0,-1 1 1,1-1-1,-1 1 0,0-1 1,0 1-1,1-1 0,-1 1 1,0-1-1,0 0 1,1 1-1,-1-1 0,0 1 1,0-1-1,0 0 0,0 1 1,0-1-1,0 1 0,0-1 1,0 0-1,0 1 0,0-1 1,-1 1-1,1-1 1,0 0-1,0 0 38,0-1 374,-3 7-351,-28 44-1039,-73 162 1870,93-184-863,-17 37 91,-8-10 86,20-30-125,-25 41 210,-11-6 159,13-12-133,-52 34 635,91-81-981,-14 12-11,13-12-23,1 0-1,0 1 1,-1-1-1,1 0 0,-1 0 1,1 1-1,-1-1 1,1 0-1,0 0 0,-1 0 1,1 0-1,-1 1 0,1-1 1,-1 0-1,1 0 1,-1 0-1,1 0 0,-1 0 1,1 0-1,-1 0 1,1 0-1,-1-1 0,1 1 1,-1 0-1,1 0 1,-1 0-1,1 0 0,0-1 1,-1 1-1,0 0 0,1-1-19,0 1 0,-1-1 0,1 1 0,0 0-1,0-1 1,0 1 0,-1-1 0,1 1 0,0-1-1,0 1 1,0-1 0,0 1 0,0-1-1,0 1 1,0-1 0,0 1 0,0 0 0,0-1-1,0 1 1,0-1 0,0 1 0,0-1 0,1 1-1,-1-1 1,0 1 0,0-1 0,0 1 0,1 0-1,-1-1 1,0 1 0,1-1 0,13-15-2518,-13 15 2515,27-27-2008</inkml:trace>
</inkml:ink>
</file>

<file path=ppt/ink/ink2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41:50.1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6 172 1056,'-1'0'64,"0"0"0,-1 0-1,1 0 1,0 0 0,0 0 0,-1 1 0,1-1-1,0 0 1,0 1 0,0-1 0,-1 1-1,1-1 1,0 1 0,0-1 0,0 1 0,0 0-1,0-1 1,0 1 0,0 0 0,0 0 0,0 0-1,1 0 1,-1 0 0,0 0 0,0 2 0,-5 8 134,2 0 1,0 1 0,0 0 0,-2 17 0,-4 49 249,7-47-402,-11 47 102,2-16-35,11-37-72,0 25 1,2-31-13,-1 1 0,-4 25 1,-1-20 46,2-16-26,1 1 0,1-1 1,-1 16-1,2-18-14,-1 0 0,0 0 0,0 0 0,-1 0 0,-4 13 0,4-15-49,1 1 39,0 1 1,0-1 0,1 10-1,0-6 821,0-22-467,0 11-364,1-1 1,-1 0-1,0 1 1,0-1-1,1 1 1,-1-1-1,1 1 0,-1-1 1,1 1-1,0-1 1,-1 1-1,3-3 1,-2 2-24,0 1 0,0-1 0,0 0 0,-1 1 0,1-1 0,0 0 0,-1 0 0,1 0 0,-1 0 0,1 0 0,-1 1-1,0-5 1,0 0-17,1 0-1,0-1 0,0 1 0,3-7 0,2-11-11,-1-18 10,6 6-44,-6-8 54,-1 20 57,-1 8-9,0 1 1,0-24 0,-2 22-61,2-1 1,0 1-1,1 0 0,1 0 1,12-30-1,-3 9 50,-12 28-5,1 1 1,1 0-1,0 0 0,0 0 0,1 1 0,0 0 0,0-1 1,12-11-1,24-17-33,-4-7-11,38-47-37,-71 87 22,1-1-1,-1 0 1,1 1 0,0 0-1,0 0 1,1 1-1,-1-1 1,11-3 0,4-5-94,-5 0-47,-14 11 158,1-1 0,-1 1 0,1 0 0,-1-1 0,1 1 0,-1 0 0,1 0 0,0 0 0,0 0 0,0 0 0,-1 1 0,1-1 0,0 0 0,0 1 0,0 0 0,0-1 0,0 1 0,0 0 0,2 0 0,0 0 17,-1 0 0,1 0-1,-1 0 1,1 0 0,-1 1-1,1 0 1,-1 0 0,0 0-1,1 0 1,-1 0 0,0 0-1,0 1 1,0 0 0,0 0-1,4 3 1,14 21 51,-7-13-22,-10-10-18,0 0 0,-1 1-1,0-1 1,1 1-1,-1 0 1,-1 0 0,5 7-1,-4-4 42,1-1-1,-1 0 1,1 0-1,0 0 1,10 10 0,-12-14-20,-1 1 0,1 0 1,0-1-1,-1 1 1,1 0-1,-1 0 1,0-1-1,0 1 0,0 0 1,0 0-1,0 0 1,-1 0-1,1 1 1,-1-1-1,0 0 0,0 0 1,0 0-1,0 0 1,-1 0-1,1 0 1,-1 0-1,0 0 0,0 0 1,0 0-1,0 0 1,-1 0-1,1 0 1,-1-1-1,1 1 0,-4 4 1,-2 0 108,0 1 0,-8 12 0,12-14-86,-1 0-1,0-1 0,0 0 0,-1 0 1,-9 8-1,0-2 14,9-7-104,-1 1 1,0 0 0,0-1 0,-1-1 0,1 1-1,-1-1 1,0 0 0,0 0 0,0-1-1,-11 3 1,-20 6-387,31-8 309,0 0-1,0-1 1,0 0 0,0 0 0,0-1-1,-1 0 1,1 0 0,-1-1 0,-11 0 0,9-2-1,-1-1 0,-12-5 0,16 4 85,-1 2 0,0-1 0,0 1 0,1 1 0,-1-1 0,-11 0 1,16 2 26,1 1 1,-1-1 0,1 0 0,-1-1 0,1 1 0,-1 0 0,1-1 0,-1 0 0,1 1 0,-1-1-1,1 0 1,-1 0 0,1-1 0,0 1 0,0 0 0,-3-3 0,0 2-66,-20 1-118,25 1 112,9 3-55,-6 2 148,0 0 1,0 0 0,-1 0 0,3 6 0,0 10 93,-3-13-2,0-1 0,0 0 0,5 10 0,8 18 199,4 5 8,7-3-55,-6 4 149,-8-23-218,22 25 0,-20-26-119,0 0 98,25 22-1,-11-12 91,29 20-299,-36-23 65,-2-16 21,-15-7-5,0 1 0,0-1 1,0 1-1,7 4 0,23 12 197,-13-7-144,-20-10-66,1-1 1,0 1-1,0 0 0,-1-1 1,1 1-1,0-1 0,0 0 1,-1 0-1,1 0 0,0 0 1,0 0-1,0 0 0,-1 0 1,3-1-1,4 0 155,-6 1-156,-1 0 0,1 0 0,0 0 0,-1 0 0,1-1 0,0 1 0,-1-1 0,1 0 0,-1 1 0,1-1 0,-1 0 0,0 0 1,2-1-1,5-3 65,5 0-99,-7-5-470,6 5-470,4-8-2324</inkml:trace>
</inkml:ink>
</file>

<file path=ppt/ink/ink21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7:49.8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6 3328,'16'-16'1216,"-16"16"-928,47 16-96,-32-16 320,1 15-320,30 1-160,-14 31-32,-1-1 832,16 32-448,-16-15-96,15-1-160,-14 0 224,-17-15-160,1-16 32,-16 16-128</inkml:trace>
</inkml:ink>
</file>

<file path=ppt/ink/ink21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7:50.14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2816,'0'0'1056,"0"0"-832,16 0-64,-1 0 832,1 0-576,15 0 128,-15 0-352,30 0-32,-14 0-96</inkml:trace>
</inkml:ink>
</file>

<file path=ppt/ink/ink21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7:50.48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9 0 1888,'0'0'613,"0"0"-367,0 0-44,0 0 220,0 0-172,0 0-100,0 3 170,0 5-135,0-4-91,1 1 0,-1-1 1,0 0-1,-1 0 0,1 1 0,-1-1 0,-1 4 0,-1 2 6,0 0-1,1 0 1,0 0-1,1 0 1,-1 16-1,1-7-4,-5 34-1,0-14-27,1 32 109,-5-17-53,4 1-11,-4-16-32,8-9-23,3-24-37,-1 0 0,0 0 0,-1 0 0,0 0-1,-1 6 1,-4 4 174,5-12-154,-1-1 0,1 0 0,0 0 0,0 0 1,1 1-1,-1 4 0,1-2 61,0-6-533,0 0-1653,0 0 549</inkml:trace>
</inkml:ink>
</file>

<file path=ppt/ink/ink21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7:51.00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 48 2080,'3'-4'147,"1"0"1,0 0 0,1 0-1,-1 1 1,1-1-1,-1 1 1,1 0-1,0 1 1,0-1-1,0 1 1,1 0 0,-1 0-1,0 1 1,10-2-1,-7 2-21,1 0 0,-1 0 0,0 1-1,1 0 1,-1 1 0,0 0 0,0 0-1,1 1 1,-1 0 0,0 0 0,10 5-1,-16-6-101,60 25 235,-54-22-262,0 0 1,-1 1-1,1 0 0,-1 0 1,8 7-1,8 19 72,-16-22-53,-4-6 8,-1-1 0,0 1 0,0 0 0,0-1 0,-1 1-1,1 0 1,-1 0 0,1 0 0,-1 0 0,0 0 0,0 1 0,-1-1-1,1 0 1,-1 0 0,1 1 0,-1 4 0,0-3 3,0 0 0,-1 0 1,1 0-1,-1-1 0,0 1 0,-1 0 1,1-1-1,-1 1 0,-3 6 0,-3 3 67,-1-1 0,-13 15 0,13-18-45,1-1 0,-2 0 0,1 0 0,-1-1 0,-1-1 0,1 0 0,-1 0 0,-1-1 0,1 0 0,-23 7 0,-41 16-476,60-27 208,30 1 44,3 2 60,22 3 1,-20-4 108,24 8 1,-4 0 7,-11-3-129,37 16 1,-62-22 122,0-1-1,1 1 0,-1 0 1,0 0-1,0 1 1,-1-1-1,1 1 1,-1-1-1,0 1 0,5 7 1,-8-10 6,1 0 3,0 0 0,-1 0 0,1 1 1,-1-1-1,1 0 0,-1 0 0,0 0 0,1 0 0,-1 0 0,0 0 0,0 1 0,0-1 0,0 0 0,0 0 1,0 0-1,0 0 0,0 1 0,-1-1 0,1 0 0,0 0 0,-1 0 0,1 0 0,-1 1 0,-1 1 24,1 0-1,-1-1 1,0 1-1,0-1 1,-4 4-1,-22 15 580,19-14-437,0-1 0,-1-1 0,0 1 0,1-1 0,-2-1 0,1 0 0,-1 0 0,1-1 0,-20 3 0,-12 4 279,26-6-317,-36 10 236,26-4-245,20-6-94,-1-2 1,0 1 0,-1-1 0,-13 3-1,17-5-39,0 0 0,0 0-1,-1-1 1,1 1 0,0-1-1,0 0 1,-1 0-1,1 0 1,0-1 0,0 0-1,-4-2 1,3 2-77,1 0-1,-1-1 1,1 0-1,-4-3 1,7 6 70,0-1-1,1 0 1,-1 1 0,1-1 0,0 0-1,-1 1 1,1-1 0,0 0 0,-1 0-1,1 0 1,0 1 0,0-1-1,-1 0 1,1 0 0,0 0 0,0 1-1,0-1 1,0-1 0,0 2 16</inkml:trace>
</inkml:ink>
</file>

<file path=ppt/ink/ink21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7:51.33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16 2816,'-15'-16'1056,"15"16"-832,15 0-64,1 0 352,0 0-320,15 0 416,0 0-352,0 0 160,0 16-256,0-16-64,-15 16-64</inkml:trace>
</inkml:ink>
</file>

<file path=ppt/ink/ink21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7:51.68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2496,'0'0'896,"0"0"-672,31 16-96,0-16 576,0 15-416,0-15 96,16 0-224,-16 0 672,16 16-448</inkml:trace>
</inkml:ink>
</file>

<file path=ppt/ink/ink21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7:52.03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2 1888,'0'-16'704,"0"16"-544,31-16-32,-15 16 1536,15 0-928,-15 0 544,30 0-736,-14 0-96,-1 0-288,0 0 256,-16 16-224,17-16-1376,-17 16 640</inkml:trace>
  <inkml:trace contextRef="#ctx0" brushRef="#br0" timeOffset="1">140 203 3072,'16'0'1120,"-16"0"-864,62 16-64,-31-16 384,1 0-352,30 0 256,16 0-256,15 0-1696,1 0 800</inkml:trace>
</inkml:ink>
</file>

<file path=ppt/ink/ink21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7:55.65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1664,'0'0'528,"0"0"-325,0 0 42,0 3 480,0-3-698,0 1 0,0-1-1,0 1 1,0-1 0,0 0 0,0 1-1,0-1 1,0 1 0,0-1 0,0 1-1,0-1 1,0 0 0,0 1 0,1-1-1,-1 0 1,0 1 0,0-1 0,1 1-1,-1-1 1,0 0 0,0 0-1,1 1 1,-1-1 0,0 0 0,1 1-1,-1-1 1,0 0 0,1 0 0,-1 0-1,1 1 1,6 4 520,-2 5-45,5-5-151,-4 6-100,7-6 133,0 5-112,-13-9-258,1-1 0,-1 0 0,1 1 0,-1-1 0,1 0 1,-1 1-1,1-1 0,0 0 0,-1 0 0,1 1 0,0-1 0,-1 0 0,1 0 0,0 0 0,-1 0 0,1 0 0,0 0 0,-1 0 0,1 0 0,0 0 0,-1 0 1,1 0-1,0-1 0,2 1 53,10 0 285,-13 0-348,0 0 0,0 0 1,0 0-1,0 0 0,0 0 0,0 0 0,0 0 0,0 0 0,0 0 0,1 0 0,-1 0 0,0 0 0,0 0 0,0 0 0,0 0 0,0 0 0,0 0 0,0 0 0,0 0 0,0 0 0,0 0 0,1 0 0,-1 0 0,0 0 0,0 0 0,0 0 0,0-1 0,0 1 0,0 0 0,0 0 0,0 0 0,0 0 0,0 0 0,0 0 0,0 0 0,0 0 0,0 0 0,0 0 0,0 0 0,0 0 0,0-1 0,0 1 0,0 0 0,0 0 0,1 0 1,-1 0-1,0 0 0,0 0 0,-1 0 0,1 0 0,0 0 0,0 0 0,0 0 0,0-1 0,0 1 0,0 0 0,1-2 9,-1 1 1,0-1-1,0 0 0,0 1 1,0-1-1,-1 0 0,1 0 1,0 1-1,-1-1 1,1 0-1,-1 1 0,0-1 1,1 1-1,-3-4 0,3 5-35,-1 0 0,0-1 1,1 1-1,-1 0 0,1-1 0,-1 1 0,0 0 0,1 0 0,-1 0 0,0 0 0,0 0 0,1 0 0,-1 0 0,0 0 0,1 0 0,-1 0 0,0 0 0,1 0 0,-2 1 0,-6 0-593,5-1-67</inkml:trace>
</inkml:ink>
</file>

<file path=ppt/ink/ink21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7:57.1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1 4160,'-16'0'1536,"16"0"-1216,0 0-64,0 0 640,16 0-544,0 0 640,-1 0-576,16 0 0,1 0-256,-1 0 192,0 0-224,16 0-384,-16 0 128,0 0-3936,-15 15 2240</inkml:trace>
</inkml:ink>
</file>

<file path=ppt/ink/ink21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7:57.45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3712,'16'16'1408,"-16"-16"-1120,31 31-64,-15-31 320,-1 16-352,32-16-96,-16 0-32,47 0 64,-15-16-64</inkml:trace>
</inkml:ink>
</file>

<file path=ppt/ink/ink2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41:51.3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9 10 1824,'0'-10'560,"0"20"-80,0-10 101,0 0-175,0 0-70,0 0-107,0 0 54,0 0-161,0 0-196,0 0 68,0 0 262,0 0-53,0 0-96,0 0-27,0 0 26,0 0-37,0 0-31,0 0 10,0 3 53,0 1-69,1-2-17,-1 0 0,0 1-1,0-1 1,0 0 0,-1 1 0,1-1 0,0 0 0,-2 4-1,-15 23 178,14-24-161,-1 0 0,1 0 0,0 0 1,1 1-1,0-1 0,-1 1 0,2-1 1,-1 1-1,1 0 0,-1 0 0,2 0 1,-1 11-1,0-13-20,1 0 0,-1 0 0,1 0 1,-1 0-1,0 0 0,0-1 0,-1 1 0,1 0 1,-4 5-1,3 0 227,1 0 0,0 0 1,1 0-1,1 10 0,-1-14-181,0-5-56,0 0 1,0 0 0,0 0-1,0 0 1,0 1-1,0-1 1,0 0-1,0 0 1,0 0 0,0 0-1,0 0 1,0 0-1,0 0 1,0 0 0,0 0-1,0 0 1,0 0-1,0 1 1,0-1 0,0 0-1,0 0 1,0 0-1,0 0 1,0 0 0,0 0-1,0 0 1,0 0-1,0 0 1,0 0-1,0 0 1,0 0 0,-1 0-1,1 1 1,0-1-1,0 0 1,0 0 0,0 0-1,0 0 1,0 0-1,0 0 1,0 0 0,0 0-1,0 0 1,0 0-1,-1 0 1,1 0 0,0 0-1,0 0 1,0 0-1,0 0 1,0 0-1,0 0 1,0 0 0,0 0-1,0 0 1,-1 0-1,1 0 5,-1 0-1,0 0 0,1 0 1,-1 0-1,1 0 0,-1 0 1,0 1-1,1-1 0,-1 0 0,0 0 1,1 1-1,-1-1 0,1 0 1,-1 1-1,1-1 0,-1 1 1,1-1-1,-1 1 0,1-1 0,0 1 1,-1-1-1,0 1 0,1 0-4,0 0-1,-1-1 1,1 1-1,0-1 1,-1 1-1,1-1 1,-1 0-1,1 1 1,-1-1-1,1 1 1,-1-1-1,0 0 1,1 1-1,-1-1 1,1 0-1,-1 0 1,0 1-1,1-1 1,-1 0-1,1 0 1,-1 0-1,-1 0 1,-3 3-252,-5 7-112,7-7-751</inkml:trace>
</inkml:ink>
</file>

<file path=ppt/ink/ink21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7:57.79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6 16 3328,'-52'-13'1061,"34"10"-634,-14 5-18,29-1-285,0-1-1,1 1 0,-1-1 0,1 1 0,-1 0 1,0 0-1,1 0 0,0 0 0,-1 1 0,1-1 1,-3 3-1,-6 11 901,8-12-851,-1-1-1,1 1 1,-1-1 0,-5 3 0,4-3-45,0 0 0,1 1 0,-1 0 0,-7 6 0,-9 20 346,12-18-364,4-4-53,0-1-1,0 1 1,0 1 0,-3 7-1,7-11-42,-1 0 0,1 0 1,0 0-1,0 0 0,1 0 0,-1 0 0,1 0 0,0 0 0,0 0 0,0 0 0,1 0 0,0 5 0,1-1-14,0-1-1,0 0 1,0 0-1,1-1 1,0 1-1,0-1 1,8 12-1,-9-15 9,0 0 1,1 0-1,-1 0 0,1-1 1,-1 0-1,1 1 0,0-1 1,0 0-1,0 0 0,0-1 1,1 1-1,-1-1 0,0 1 1,1-1-1,-1 0 0,1 0 1,-1-1-1,1 1 0,-1-1 1,5 1-1,10-3 43,-1-1 1,-1 0-1,23-7 1,-9 2-2,-19 5-15,1 0-1,-1 0 1,0-1 0,0-1-1,0 0 1,-1 0 0,19-14-1,5-10 212,-30 27-231,1-2 42,0 0 1,0 0-1,0-1 0,0 1 1,5-8-1,-9 11-45,0-1 1,0 1-1,0-1 0,-1 0 0,1 1 1,0-1-1,-1 0 0,1 1 1,-1-1-1,1 0 0,-1 0 1,0 0-1,0 1 0,0-1 0,0 0 1,0 0-1,0 0 0,-1 1 1,1-1-1,0 0 0,-1 0 0,0 1 1,1-1-1,-2-2 0,-4-5-13,-1 0 0,0 1-1,0 0 1,-1 0 0,0 0-1,0 1 1,-14-9 0,1 9-98,19 6 51,0 1 0,0-1-1,0 1 1,0-1 0,0 0 0,0 0-1,0 0 1,1 0 0,-1 0 0,-2-2-1,4 3-102,1-1 0,0 1-1,-1 0 1,1 0 0,0 0 0,-1 0-1,1 0 1,-1 0 0,1 0-1,0 0 1,-1 0 0,1 0 0,0 0-1,-1 0 1,1 0 0,0 0-1,-1 0 1,2 1 0,13 12-1385</inkml:trace>
  <inkml:trace contextRef="#ctx0" brushRef="#br0" timeOffset="1">1185 546 5824,'0'62'2144,"0"-62"-1664,-16 62-128,1-31 0,-1-15-256,-46 31-1792,15 15 928</inkml:trace>
</inkml:ink>
</file>

<file path=ppt/ink/ink21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7:58.40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61 32 2400,'-16'-31'1077,"16"32"-1020,-1-1-1,1 1 1,-1 0-1,1 0 1,-1-1-1,0 1 1,1 0-1,-1-1 1,0 1 0,1-1-1,-1 1 1,0-1-1,0 1 1,0-1-1,1 1 1,-1-1-1,0 0 1,-1 1-1,1-1-7,0 1 0,-1-1 0,1 1 0,0-1 0,0 1 0,0-1 0,0 1 0,0 0 0,0 0 0,0 0-1,0-1 1,0 1 0,0 0 0,-1 2 0,-8 15 290,5-10-220,0 1 1,0-1-1,-1 0 1,0-1 0,-9 11-1,-35 35 628,-64 91-1,62-66-596,-2 0-102,15-3 0,22-48 14,-22 28 1,9-15 68,21-27 5,6-6-67,-1-2-1,0 1 0,0 0 0,0-1 1,-1 0-1,0 0 0,-6 5 0,10-9-61,1-1-1,0 1 0,-1-1 0,1 0 1,-1 1-1,1-1 0,0 0 0,-1 0 1,1 1-1,-1-1 0,1 0 1,-1 0-1,1 0 0,-1 1 0,1-1 1,-1 0-1,0 0 0,1 0 0,-1 0 1,1 0-1,-1 0 0,1 0 0,-1 0 1,1 0-1,-1-1 0,1 1 0,-1 0 1,1 0-1,-2-1 0,2 1-9,0-1-1,-1 0 1,1 1 0,0-1-1,0 0 1,0 0 0,0 1-1,-1-1 1,1 0 0,0 0-1,0 1 1,0-1 0,0 0-1,1 1 1,-1-1 0,0 0-1,0 0 1,0 1-1,1-1 1,-1-1 0,10-18-944,0-1 0,1 1 1,18-25-1,2-2-562</inkml:trace>
</inkml:ink>
</file>

<file path=ppt/ink/ink21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7:58.73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2 2976,'31'-32'1120,"-31"32"-896,31 0-32,-15 16 1312,-1 0-864,16 30 704,1 1-768,-1 31 352,0 0-576,-15 0 32,15 0-224,-16 0 32,1-1-96,-1-14 0,1 15-32,-16-32-608,16 1 288</inkml:trace>
</inkml:ink>
</file>

<file path=ppt/ink/ink21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7:59.07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0 3552,'-16'0'1312,"16"0"-992,16 0-128,-1 16 704,1-16-544,31 0 0,15 0-224,0 0 320,1 15-224</inkml:trace>
</inkml:ink>
</file>

<file path=ppt/ink/ink21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7:59.4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47 3968,'0'-16'1472,"0"16"-1120,0 0-128,31-15 960,-15 15-704,30 0 288,1-16-448,16 16-192,-1 0-64,-15 0 64,-1 0-64,-14 0-2496,-1 16 1344</inkml:trace>
  <inkml:trace contextRef="#ctx0" brushRef="#br0" timeOffset="1">0 141 3648,'0'15'1344,"0"-15"-1024,47-15-128,-16 15 704,0 15-544,16-15 64,16 0-256,-1 0 32,0 16-96,16-16-3584,-16 0 1920</inkml:trace>
</inkml:ink>
</file>

<file path=ppt/ink/ink21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7:59.77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203 6048,'0'32'2240,"0"-32"-1728,0 31-160,-15-16 544,30 1-576,-15-16 352,0 15-384,0-15-160,0 16-64,0-16-4160,0 0 2240</inkml:trace>
  <inkml:trace contextRef="#ctx0" brushRef="#br0" timeOffset="1">562 1 4160,'-16'15'1536,"16"-15"-1216,-31 47-64,15-31 576,16 30-512,-15 1-64,-1 0-160,1 0 64,15-1-96,0 1 320,0-16-192,-16 16-256,32-31 32,-16-1-352,0 1 224,0-1-2976,15-15 1728</inkml:trace>
</inkml:ink>
</file>

<file path=ppt/ink/ink21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8:00.10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 32 1984,'0'-26'640,"0"26"-636,0 0 1,0-1-1,0 1 1,0 0-1,0 0 0,0 0 1,0 0-1,0 0 0,0-1 1,0 1-1,0 0 1,0 0-1,0 0 0,0 0 1,0-1-1,0 1 1,0 0-1,0 0 0,0 0 1,0 0-1,0-1 1,0 1-1,0 0 0,0 0 1,1 0-1,-1 0 1,0 0-1,0-1 0,0 1 1,0 0-1,0 0 1,0 0-1,1 0 0,-1 0 1,0 0-1,0 0 1,0 0-1,0 0 0,0-1 1,1 1-1,-1 0 1,0 0-1,0 0 0,0 0 1,0 0-1,1 0 1,-1 0-1,0 0 0,0 0 1,0 0-1,0 0 1,1 0-1,-1 0 0,0 0 1,0 1-1,0-1 1,18 0 297,41 1 1213,-51-1-1391,-1 1-1,0 0 1,0 1-1,0 0 1,-1 0 0,11 4-1,2 4 223,21 14 0,-33-19-259,0 0 1,-1 0-1,1 1 0,-1 0 1,8 11-1,-3-2 62,-1-3-18,13 24 0,-22-34-117,0 1 0,0-1 0,-1 1 1,1-1-1,-1 1 0,0 0 0,0-1 0,0 1 1,0 0-1,0-1 0,0 1 0,-1-1 0,1 1 1,-1 0-1,0-1 0,-2 5 0,1-1 16,-1-1 1,1 0-1,-2 1 0,1-1 1,0-1-1,-9 10 0,-2-2-73,0-1 0,-23 13 0,14-9-47,9-6-56,0 0 0,-1-1 0,0-1 0,-21 7 0,25-10-14,-17 5-238,26-8 364,1 0 0,-1 0 1,0 0-1,1 0 0,-1 0 1,1 0-1,0 0 0,-1 0 1,1 1-1,0-1 0,0 0 1,0 1-1,-2 1 0,3-2 28,0-1-1,0 0 0,-1 1 0,1-1 1,0 1-1,0-1 0,0 0 0,0 1 1,-1-1-1,1 1 0,0-1 0,0 0 1,0 1-1,0-1 0,0 1 0,0-1 0,0 1 1,0-1-1,0 1 0,0-1 0,0 0 1,1 1-1,-1-1 0,0 1 0,0 0 1,11 4-99,-5-3 66,3 1-29,-1 1 1,0 0-1,9 6 1,19 10-10,6-4 89,-27-11-7,-1 1 0,1 0 0,16 10 0,8 13-122,-18-17 66,-13-8 88,0 0 0,0 1 0,9 7 0,-15-9 0,1-1 1,-1 1 0,1 0-1,-1-1 1,0 1 0,0 0-1,0 0 1,-1 0 0,1 1-1,-1-1 1,1 0 0,0 5-1,-1-4 54,0-1-1,0 1 0,-1-1 1,1 0-1,-1 1 0,0-1 1,0 1-1,0-1 0,0 1 1,-1-1-1,1 1 0,-1-1 1,0 0-1,0 1 0,0-1 1,-3 5-1,0-4 93,-1 1 0,1-1-1,-10 6 1,5-2 41,-1-1-16,1-1 0,-1 0 0,1 0 0,-2-1 0,-18 7 0,-54 10 607,25-8-388,56-13-410,-45 11 236,42-12-234,1 1 0,0-1 0,-1 1 0,1-1 0,0 0 0,-1-1 0,-6 0 0,11 1-26,-1 0 0,0-1 0,0 1 0,0 0 0,0 0 0,0-1 0,0 1 0,0 0 0,0-1 0,1 1 0,-1-1 0,0 1 0,0-1 0,1 0 0,-1 1 1,0-1-1,1 0 0,-1 1 0,0-1 0,1 0 0,-1 0 0,1 1 0,-1-1 0,1 0 0,0 0 0,-1 0 0,1 0 0,0 0 0,0 0 0,-1 0 0,1 0 0,0 0 0,0 1 1,0-1-1,0 0 0,0 0 0,0 0 0,1 0 0,-1 0 0,0 0 0,0 0 0,1-1 0,12-27-222</inkml:trace>
</inkml:ink>
</file>

<file path=ppt/ink/ink21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8:00.45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47 5408,'-16'-47'1984,"16"47"-1536,16 16-128,-1-16 384,1 0-448,0 0 544,15 16-480,0-1-288,0-15-32</inkml:trace>
</inkml:ink>
</file>

<file path=ppt/ink/ink21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8:00.80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4160,'0'0'1536,"0"0"-1216,31 0-64,-15 0 832,30 15-640,-14-15-32,30 0-256</inkml:trace>
  <inkml:trace contextRef="#ctx0" brushRef="#br0" timeOffset="1">1029 390 5632,'-15'-15'2112,"15"15"-1664,47 15-96,-32 1 64,16-16-288,16 15 96,0-15-128</inkml:trace>
</inkml:ink>
</file>

<file path=ppt/ink/ink21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8:01.15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1 4320,'-16'0'1600,"16"0"-1248,16 16-96,15-16 928,0 0-704,32 0 0,14 0-288</inkml:trace>
</inkml:ink>
</file>

<file path=ppt/ink/ink2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41:52.5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96 1056,'0'-16'485,"2"16"-346,-1 0-121,0 0 0,-1 0 0,1 0 0,0 0 0,-1 0 0,1-1 0,0 1 0,-1 0 0,1 0 0,-1-1 0,1 1 0,0 0 0,-1-1 0,1 1 0,-1 0 0,1-1 0,-1 1 0,0-1 0,1 1 0,-1-1 0,1 1 0,-1-2 0,1 2-1,-1-1 0,1 1 1,-1-1-1,0 1 1,1-1-1,-1 1 1,1-1-1,-1 1 1,1 0-1,-1-1 1,1 1-1,-1-1 1,1 1-1,0 0 1,-1 0-1,1-1 1,-1 1-1,1 0 1,0 0-1,-1 0 1,1 0-1,0 0 1,0 0-15,-1 0 1,0 0 0,0 0-1,0 0 1,0 0-1,0 0 1,0 0-1,0 0 1,0 0-1,0 0 1,0 0 0,1 0-1,-1 0 1,0 0-1,0 0 1,0 0-1,0 0 1,0 0-1,0 0 1,0 0 0,0 0-1,0 0 1,0 0-1,0 0 1,1 0-1,-1-1 1,0 1-1,0 0 1,0 0 0,0 0-1,0 0 1,0 0-1,0 0 1,0 0-1,0 0 1,0 0-1,0 0 1,0 0 0,0 0-1,0-1 1,0 1-1,0 0 1,0 0-1,0 0 1,0 0-1,0 0 1,0 0 0,0 0-1,0 0 1,0 0-1,0 0 1,0 0-1,0-1 1,0 1-1,0 0 1,0 0 0,0 0 3,0-1 1,0 1-1,0-1 1,0 1-1,0 0 1,0-1 0,0 1-1,0-1 1,0 1-1,0-1 1,0 1-1,1 0 1,-1-1 0,0 1-1,0 0 1,0-1-1,1 1 1,-1-1-1,0 1 1,0 0-1,1 0 1,-1-1 0,0 1-1,1 0 1,-1-1-1,0 1 1,1 0-1,-1 0 1,0 0 0,1-1-1,6-4 57,-2-5-21,24-6 309,-28 16-330,0-1 1,1 1-1,-1 0 0,0-1 0,1 1 1,-1 0-1,1 0 0,-1 0 1,3 0-1,14-3 208,5-7-86,-21 9-135,-1 0 0,1 1 0,0-1 0,-1 1-1,1-1 1,0 1 0,0 0 0,0-1 0,-1 1 0,1 0-1,0 0 1,0 1 0,0-1 0,1 0 0,5 1 24,-6-1-19,0 0 0,-1 1 0,1-1 0,-1 0 1,1 1-1,0-1 0,-1 0 0,1 1 1,-1 0-1,1-1 0,-1 1 0,0 0 0,1 0 1,-1 0-1,0 0 0,1 0 0,1 2 1,-3-2-13,1-1 1,-1 1 0,1-1 0,-1 1 0,0 0-1,0-1 1,1 1 0,-1-1 0,0 1 0,0 0-1,1-1 1,-1 1 0,0 0 0,0-1 0,0 1-1,0 0 1,0-1 0,0 1 0,0 0 0,0-1 0,-1 1-1,1 0 1,0 0 0,-1 1 15,1 105 590,0-102-589,0-1 0,-1 1 0,0 0 0,0-1 0,0 1 1,-1-1-1,1 0 0,-1 1 0,0-1 0,-4 6 0,-5 13 11,-5 24 236,13-39-211,0 1 0,-1-1 0,-1 0 0,-9 14 0,10-15-36,3-6-11,0 1 1,0-1-1,-1 0 0,1 0 1,0 0-1,0 0 1,-1 0-1,1 0 1,0 0-1,-1 0 0,1 0 1,-3 0-1,-6 6 43,2 6-67,-13 2 0,14-2 58,-6-8 6,0 6 27,12-11-77,1 1-1,-1-1 0,1 0 1,-1 1-1,1-1 0,-1 0 1,1 1-1,-1-1 1,1 0-1,-1 0 0,0 0 1,1 0-1,-1 1 0,1-1 1,-1 0-1,0 0 1,1 0-1,-1 0 0,1 0 1,-1 0-1,0 0 0,1-1 1,-1 1-1,1 0 1,-2 0-1,2-1-4,-18 1-185,18-2 326,0-9-28,0 9-42,-3 2-21,3 0-40,-1 0 0,1 0-1,-1 0 1,1 0 0,-1 0-1,1 0 1,0 0 0,-1 0-1,1-1 1,-1 1 0,1 0-1,-1 0 1,1 0 0,-1-1-1,1 1 1,0 0 0,-1 0 0,1-1-1,0 1 1,-1 0 0,1-1-1,0 1 1,-1-1 0,1 1-1,0 0 1,0-1 0,-1 1-1,1-1 1,0 0 0,-2-15 115,2 11-114,0 5-5,0 0 0,0 0 1,0 0-1,0 0 0,0 0 0,0 0 1,0 0-1,0 0 0,0 0 0,0-1 1,0 1-1,0 0 0,0 0 0,0 0 1,0 0-1,0 0 0,0 0 0,0 0 1,0 0-1,0 0 0,0 0 0,0-1 1,0 1-1,0 0 0,0 0 0,1 0 1,-1 0-1,0 0 0,0 0 0,0 0 1,0 0-1,0 0 0,0 0 0,0 0 1,0 0-1,0 0 0,0 0 0,0 0 1,0 0-1,0 0 0,1 0 0,-1 0 1,0-1-1,0 1 0,0 0 0,0 0 1,0 0-1,0 0 0,0 0 0,0 0 1,0 1-1,0-1 0,1 0 0,-1 0 1,0 0-1,0 0 0,0 0-1,1 0-1,-1 0 1,1 0-1,-1 0 1,1 0 0,-1 0-1,1 0 1,-1 0-1,1-1 1,-1 1 0,1 0-1,-1 0 1,1 0-1,-1 0 1,0-1 0,1 1-1,-1 0 1,1 0-1,-1-1 1,0 1-1,1 0 1,-1-1 0,0 1-1,1-1 1,-1 1-1,0 0 1,1-1 0,-1 1-1,0-1 1,0 1-1,0-1 1,1 1 0,-1-1-1,0 1 1,0 0-1,0-1 1,0 1-1,0-1 1,0 1 0,0-1-1,0 0 1,2-4-41,9-6 80,-11 11-37,1-1 0,-1 1 0,1-1 0,-1 1 0,0-1 0,1 1 0,-1-1 0,0 1-1,0-1 1,1 1 0,-1-1 0,0 0 0,0 1 0,0-1 0,0 1 0,0-1 0,0 0 0,1 1-1,-2-1 1,1 0 0,1-5-19,9-7-40,-7 10-63,0 1 47,10-9 27,-7 8 15,-5 3 30,-1 0 0,1 0 0,-1 0 0,0 0 0,1 0 0,-1-1 1,1 1-1,-1 0 0,1 0 0,-1 0 0,0-1 0,1 1 0,-1 0 0,0-1 0,1 1 0,-1 0 0,0-1 0,1 1 0,-1 0 0,0-1 0,0 1 1,0-1-1,1 1 0,-1-1 0,0 1 0,0 0 0,0-1 0,0 1 0,0-1 0,0 1 0,0-1 0,0 1 0,0-1 0,0 1 0,0-1 0,0-2-119,13 3-49,-13 0 170,0 0 0,0 0 0,1 0-1,-1 0 1,0 0 0,0 0 0,0 0-1,0 0 1,0 0 0,0 0 0,0 0 0,0 0-1,0 0 1,0 0 0,1 0 0,-1 0-1,0 0 1,0 0 0,0 0 0,0 0 0,0 0-1,0 0 1,0 0 0,0 0 0,0 0 0,0 0-1,0 0 1,0 1 0,1-1 0,-1 0-1,0 0 1,0 0 0,0 0 0,0 0 0,0 0-1,0 0 1,0 0 0,0 0 0,0 0 0,0 0-1,0 0 1,0 1 0,0-1 0,0 0-1,0 0 1,0 0 0,0 0 0,0 0 0,0 0-1,0 0 1,0 0 0,0 0 0,0 0-1,0 1 1,0-1 0,0 0 0,0 0-2,0 1 0,0-1 1,0 0-1,0 1 0,0-1 1,0 1-1,0-1 0,0 1 1,0-1-1,0 0 0,0 1 1,0-1-1,0 1 0,1-1 1,-1 0-1,0 1 0,0-1 1,1 0-1,-1 1 0,0-1 0,0 0 1,1 1-1,-1-1 0,0 0 1,1 0-1,-1 1 0,0-1 1,1 0-1,-1 0 0,1 1 1,6 3-32,-7-3 34,1 0 0,-1 0 0,0-1 0,1 1 0,-1 0 0,0 0 0,0 0 0,0 0 0,1-1 0,-1 1 0,0 0 0,0 0 0,-1 1 0,1-1 2,0 0 0,0 0 0,0-1 1,0 1-1,1 0 0,-1 0 1,0-1-1,0 1 0,0 0 1,1-1-1,-1 1 0,0 0 0,1-1 1,-1 1-1,0 0 0,1-1 1,-1 1-1,1-1 0,-1 1 1,1-1-1,-1 1 0,1-1 1,-1 1-1,2 0 0,-2-1-8,1 0 0,-1 1 0,1-1-1,-1 0 1,1 1 0,-1-1 0,1 0 0,-1 1 0,0-1-1,1 1 1,-1-1 0,0 1 0,1-1 0,-1 1-1,0-1 1,0 1 0,0-1 0,1 1 0,-1 0 0,0-1-1,0 1 1,0-1 0,0 2 0,3 3-74,23 21 347,-24-23-209,-2-1-122,0-1 62,0 0 0,0-1 0,0 1 0,1 0-1,-1-1 1,0 1 0,0-1 0,0 1 0,1 0 0,-1-1 0,0 1 0,1-1-1,-1 1 1,0-1 0,1 1 0,-1-1 0,1 1 0,-1-1 0,1 1-1,-1-1 1,1 1 0,0-1 0,0 1 3,-1-1 0,1 0 1,-1 1-1,1-1 0,-1 1 0,1-1 1,-1 1-1,0-1 0,1 1 0,-1-1 0,1 1 1,-1-1-1,0 1 0,0-1 0,1 1 0,-1 0 1,0-1-1,0 1 0,0-1 0,1 1 0,-1 0 1,0 0-1,0 2-44,2-1 22,9 9 64,-11-11-37,1 1 0,-1-1 1,1 0-1,-1 1 1,1-1-1,-1 0 1,1 1-1,-1-1 1,1 0-1,-1 0 1,1 0-1,0 0 1,-1 1-1,1-1 1,-1 0-1,1 0 1,0 0-1,-1 0 1,1 0-1,-1 0 0,1 0 1,0-1-1,-1 1 1,1 0-1,0 0 1,-1-1 6,65 1 184,-63 0-194,-1 0 0,1 0 0,0 0 0,-1 0 0,1-1 0,-1 1 0,1-1 0,-1 1 0,1-1 0,-1 0 0,1 1 0,2-3 0,-3 2 4,1 0 0,-1 0 1,1 0-1,0 0 0,0 1 0,0-1 1,-1 1-1,1-1 0,0 1 1,0-1-1,0 1 0,4 0 0,-6 0-2,0 0-1,1 0 1,-1 0-1,1 0 1,-1 0-1,0 0 1,1 0-1,-1 0 1,1 0-1,-1 0 1,1 0-1,-1-1 1,0 1-1,1 0 1,-1 0-1,0 0 1,1-1-1,-1 1 1,0 0-1,1 0 1,-1-1-1,0 1 1,1 0-1,-1-1 1,0 1-1,0 0 1,1-1-1,-1 1 1,0 0-1,0-1 1,5-6 154,2 2-55,-7 5-104,1 0 0,-1 0-1,0-1 1,1 1 0,-1 0-1,0 0 1,1 0 0,-1-1 0,0 1-1,1 0 1,-1-1 0,0 1 0,1 0-1,-1-1 1,0 1 0,0 0 0,0-1-1,1 1 1,-1-1 0,0 1 0,0 0-1,0-1 1,0 1 0,0-1 0,0 1-1,0 0 1,0-1 0,0 1 0,0-1-1,0 0 1,3-4-16,7-5 85,-10 9-62,1 1 0,-1 0 0,0-1 0,1 1 0,-1 0-1,0-1 1,0 1 0,1 0 0,-1 0 0,1 0-1,-1-1 1,0 1 0,1 0 0,-1 0 0,1 0-1,-1 0 1,0-1 0,1 1 0,-1 0 0,1 0-1,-1 0 1,1 0 0,-1 0 0,0 0 0,1 0 0,0 1-1,4-2 50,-3-10 35,-2 9-6,0 2 1,0 0 42,0 0-48</inkml:trace>
</inkml:ink>
</file>

<file path=ppt/ink/ink21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8:01.49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5 32 3648,'0'-31'1344,"0"31"-1024,0 0-128,0 0 544,0 15-448,0-15 256,0 32-320,-16 14 64,1 1-160,15 31 0,-16 0-64,1 0 224,-1 0-160,0-16-32,1 0-64,-1-15-32,16 0 0</inkml:trace>
</inkml:ink>
</file>

<file path=ppt/ink/ink21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8:01.8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7 48 2976,'0'-39'971,"1"32"-729,1 6-116,4 1 18,-3 0 15,0-1 0,0 1 0,0 0 1,0 0-1,0 1 0,-1-1 0,1 0 0,0 1 0,0 0 0,0 0 0,-1 0 0,1 0 0,0 0 0,-1 0 0,1 1 0,-1-1 0,5 5 0,37 27 1239,-23-4-908,-17-23-416,1-1-24,-1 1 1,0-1 0,0 1 0,0 0 0,-1 0-1,0 1 1,0-1 0,-1 1 0,3 11 0,0 26 231,-3-35-239,-1-6-19,0 1 0,0-1 0,-1 0 0,1 1 0,-1-1 0,0 0 0,0 1 0,0-1 0,0 0 0,-1 0 0,0 1 0,1-1 0,-1 0 0,0 0 0,-3 6 0,1-1 11,1-3-5,0 1 0,-1-1 0,-5 10 0,-18 9 87,5 2-64,-23 7-207,28-20-230,12-11 289,-6 4-224,10-6 311,0 0 0,-1 1 0,1-1-1,0 0 1,0 0 0,0 0 0,0 1 0,0-1 0,0 0 0,0 0 0,0 0 0,0 1 0,0-1 0,0 0-1,0 0 1,0 1 0,0-1 0,0 0 0,0 0 0,0 0 0,0 1 0,0-1 0,0 0 0,0 0-1,0 0 1,0 1 0,0-1 0,1 0 0,-1 0 0,0 0 0,0 0 0,0 1 0,0-1 0,0 0 0,1 0-1,-1 0 1,0 0 0,0 0 0,0 0 0,0 1 0,1-1 0,-1 0 0,0 0 0,0 0 0,0 0 0,1 0-1,-1 0 1,0 0 0,0 0 0,1 0 0,0 1-17,0-1 0,0 0 0,1 1 0,-1-1 0,0 0 0,1 0 1,-1 0-1,0 0 0,3 0 0,-1 0-33,0 0-1,0 0 1,1 0 0,-1 0 0,0 1 0,0-1 0,4 2-1,-1 0 14,13 4-71,0 1-1,0 1 0,27 16 0,61 36 192,-105-59-56,0 0-1,1 0 1,-1 0 0,0 1-1,0-1 1,0 1 0,0 0-1,0 0 1,0-1 0,-1 1-1,1 0 1,0 0 0,1 4-1,-3-5 0,1 0 0,-1-1 0,0 1 0,0 0 0,0 0 0,1 0 0,-1 0 0,0 0 0,0 0 0,0 0 0,-1 0 0,1 0 0,0 0 0,0 0 0,0 0-1,-1 2 1,-1-1 24,1 0-1,0 0 1,-1 0-1,1 0 1,-1 0-1,1-1 1,-1 1-1,0 0 1,-3 2-1,-6 4 240,-1 0-1,1-1 1,-1 0-1,-17 7 1,-12 5 249,-9 3-143,19-16-219,15-4-101,-8 3 4,8-2-43,0-1 0,-19 1 0,22-2 7,10-1-95,0 0 0,0 1 0,0-1 0,0-1-1,0 1 1,-4-1 0,6 1 5,1 0-1,-1-1 1,0 1-1,1 0 1,-1-1-1,0 1 1,1-1-1,-1 1 0,1-1 1,-1 1-1,1-1 1,-1 1-1,1-1 1,-1 1-1,1-1 1,0 1-1,-1-1 1,1 0-1,0 1 1,-1-1-1,1 0 1,0 1-1,0-1 1,0 0-1,0 0 1,0 1-1,0-1 1,0 0-1,0 1 1,0-2-1,0 0-237,0 0 0,0 0 0,0 0 1,0 0-1,0 0 0,1 0 0,-1 0 0,1 0 0,-1 0 0,1 0 0,1-2 0,0 2 43,0 0-1,0 0 0,0 0 1,1 0-1,-1 1 1,0-1-1,1 1 0,-1-1 1,4 0-1</inkml:trace>
</inkml:ink>
</file>

<file path=ppt/ink/ink21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8:02.22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8 62 5056,'0'-15'1888,"0"15"-1472,15-16-128,-15 16 832,16 0-672,-1-15-224,1 15-192,31 0 160,-16-16-96,16 16-4192,-16 16 2240</inkml:trace>
  <inkml:trace contextRef="#ctx0" brushRef="#br0" timeOffset="1">1 140 4640,'0'0'1728,"0"0"-1344,31 0-96,-15 0 384,15 0-416</inkml:trace>
</inkml:ink>
</file>

<file path=ppt/ink/ink21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8:02.55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1 3808,'-16'16'1408,"16"-16"-1088,0 15-96,0-15 384,0 0-384</inkml:trace>
</inkml:ink>
</file>

<file path=ppt/ink/ink21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8:02.89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5 0 4576,'-13'26'1450,"8"-8"-868,-3 14-381,-10 48 766,16-65-800,-1 0 0,-1-1 0,0 0 0,-1 1 0,-10 21 0,-79 130 665,65-127-640,17-18-121,8-12-4,-1 0 0,0-1 0,-1 0 0,-8 10 0,12-17-54,1 0 1,-1 1 0,1-1-1,0 0 1,-1 1-1,1-1 1,0 1 0,0-1-1,0 1 1,0-1 0,0 1-1,1 0 1,-1 0 0,0-1-1,1 1 1,-1 0-1,1 3 1,0-3 11,2-4-13,29-16-6,-25 13-6,0 1-1,0-2 1,6-6 0,8-8 11,4-8-4,0-1 0,-2-2-1,24-44 1,-7-5-24,-30 58 35,1 1-1,1 0 1,19-28-1,-12 25 21,39-42-1,-53 62-5,0 0-1,0 1 1,0-1-1,1 1 1,-1 0 0,1 1-1,7-4 1,-10 5 13,1 0 1,0 0-1,-1 1 1,1-1-1,0 1 1,-1 0-1,1-1 1,0 1-1,0 1 1,-1-1-1,1 0 1,0 1-1,-1-1 1,1 1-1,0 0 1,-1 0-1,5 2 1,-4-2-10,-1 1 1,0-1-1,1 1 0,-1 0 1,0 0-1,0 0 0,0 0 1,0 1-1,0-1 0,-1 1 1,1-1-1,-1 1 0,1-1 1,1 6-1,1 3 103,-1 0 0,3 16 0,-3-12-8,59 252 845,-50-196-803,-6-33 28,2 7-95,-8-42-119,-1 0 1,1 1-1,-1-1 0,1 0 0,-3 5 0,0 1-32,1 4-8,2-11-114,0-1 1,0 1 0,0 0-1,-1-1 1,1 1 0,0-1-1,-1 1 1,1-1 0,-1 1-1,1-1 1,-1 0 0,0 1-1,0-1 1,0 0 0,1 1 0,-1-1-1,0 0 1,-1 0 0,1 0-1,0 0 1,-2 1 0,-13 1-1962</inkml:trace>
</inkml:ink>
</file>

<file path=ppt/ink/ink21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8:03.22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 671 4320,'-31'0'1600,"31"0"-1248,16 0-96,-16 0 1472,15 0-992,16 0 704,1 0-864,14 15 64,1-15-384</inkml:trace>
  <inkml:trace contextRef="#ctx0" brushRef="#br0" timeOffset="1">218 48 4800,'-15'-32'1792,"15"32"-1408,15 0-96,-15 0 416,16 0-448,-1-15 608,16 15-480,1 0-128,30 0-160</inkml:trace>
</inkml:ink>
</file>

<file path=ppt/ink/ink21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8:03.6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4384,'0'0'1632,"0"0"-1248,15 15-128,-15-15 1632,16 16-1088,15-32 32,0 16-512,16 0-448,0 0 64</inkml:trace>
</inkml:ink>
</file>

<file path=ppt/ink/ink21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8:14.3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2304,'39'13'752,"-34"-12"-692,0 1-1,0-1 1,0-1 0,9 1 0,206 12 1118,9 1 308,-37 1-865,154-12 29,-209-4-452,252-6 456,-180 1-348,152 1 382,-8-5-166,28 7 53,45 1-110,19-9 15,187 8-43,-441 4-335,752 30 463,-712-13-474,-44 8-139,-44-8-325,-29-2 101</inkml:trace>
</inkml:ink>
</file>

<file path=ppt/ink/ink21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8:29.2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2 6304,'31'0'2336,"-31"0"-1824,47-16-128,-16 16 224,0 0-416,16-15 64,-1 15-160</inkml:trace>
</inkml:ink>
</file>

<file path=ppt/ink/ink21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8:29.65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326 3552,'-15'0'1312,"15"0"-992,0 47-128,15-31 1120,17-16-768,30 0 128,0 15-384,32 1 288,-16-16-320,46-16-2080,-15 1 960</inkml:trace>
  <inkml:trace contextRef="#ctx0" brushRef="#br0" timeOffset="1">1403 30 3232,'-39'-26'1035,"32"22"-763,4 6-123,-10 11 567,1 1 0,0 0 0,1 1 1,0 0-1,2 1 0,-11 21 0,12-17-503,2 0 1,0 0-1,2 1 0,0 0 1,1-1-1,0 43 0,3-55-168,0 0 0,1 1 0,0-1 0,0 0 0,1 0 0,0 0 0,0 0-1,1 0 1,0 0 0,1-1 0,6 11 0,-7-11 33,1-1 0,0 0 0,0-1 0,1 1 1,0-1-1,0 0 0,0 0 0,7 5 0,-6-6-7,0-1 0,0 0 0,0-1 0,0 1 0,1-1 0,-1 0 0,1-1 0,-1 0 0,10 1 0,2 0-3,0-2 0,-1 0-1,1-1 1,0-1 0,-1 0-1,1-1 1,-1-1 0,25-10 0,-35 12-43,0-2 1,0 1-1,0-1 0,-1 0 1,1 0-1,-1 0 1,0-1-1,-1 0 1,1-1-1,5-6 1,-8 8-3,0-1-1,0 1 1,-1-1-1,0 0 1,0 0 0,0 0-1,0 0 1,-1 0 0,1 0-1,-2 0 1,1 0 0,0-1-1,-1 1 1,0 0 0,0-1-1,-2-6 1,1 3-27,-1 1-1,-1-1 1,1 0 0,-2 1 0,1-1-1,-1 1 1,0 0 0,-1 0 0,-9-11 0,2 3-37,-2 0 1,0 1 0,-18-14 0,-17-18-66</inkml:trace>
</inkml:ink>
</file>

<file path=ppt/ink/ink2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41:53.93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2656,'0'3'837,"0"-2"-781,0 0-1,-1 1 1,1-1 0,0 0-1,0 0 1,0 1-1,1-1 1,-1 0 0,0 0-1,0 1 1,1-1-1,-1 0 1,1 0-1,-1 0 1,1 1 0,-1-1-1,1 0 1,0 0-1,1 1 1,0-1 5,0 0 1,1 0-1,-1-1 1,0 1-1,0-1 0,1 0 1,-1 0-1,0 0 1,1 0-1,2 0 0,9-1 285,155 1 449,-163 1-735,0-1 1,0 1-1,0 0 0,-1 0 1,9 4-1,-12-5-13,1 1-1,-1 0 1,0 0 0,0 0-1,1 0 1,-1 1-1,0-1 1,0 1 0,0-1-1,0 1 1,0 0 0,-1-1-1,1 1 1,1 3-1,-2-5-65,-1 1 0,0 0 0,1-1 0,-1 1 0,0 0 0,0-1 0,0 1 0,0 0 0,0-1 0,0 1 0,0 0 0,0 0 0,0-1 0,0 1 0,0 0 0,0-1 0,0 1 0,-1 0 0,1 0 0,-1 0-1,-12 15-2806</inkml:trace>
</inkml:ink>
</file>

<file path=ppt/ink/ink21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8:21.1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10 1664,'0'-13'528,"0"10"-325,3 0 10,7-7 368,-10 10-563,0 0 0,1-1 0,-1 1 0,0 0-1,0 0 1,1-1 0,-1 1 0,0 0 0,1 0 0,-1 0 0,0 0-1,0 0 1,1-1 0,-1 1 0,0 0 0,1 0 0,-1 0-1,0 0 1,1 0 0,-1 0 0,0 0 0,1 0 0,-1 0 0,0 0-1,1 0 1,6 1 184,-4-1-112,1 1-1,-1-1 1,1 0 0,0 0-1,-1-1 1,1 1-1,-1-1 1,6-1-1,-2 0 9,-1-1-26,0 1-1,1 0 0,-1 1 1,1 0-1,0 0 0,9 0 1,4 1 24,0 1 18,34-5 1,-37 1-67,23-2 58,12 11 22,-6-11 68,-28 2-94,27 0 0,124 3 208,-159 0-262,1 0 0,12-2 0,11-6 176,-14 13-103,-17-4-20,0 0 0,0 0-1,0-1 1,0 1 0,0 0 0,5-1-1,5 0 327,-12 0-421,-1 0 0,0 0 0,0 0 0,0 0 0,0 0 0,0 0 0,0 0 0,0 0 0,0 0 0,0 0 0,0 0 0,1 0 0,-1 0 0,0 0 0,0 0 0,0 0 0,0 0 0,0 0 0,0 0 0,0 0 0,0 0 0,0 0 0,0 0 0,0 0 0,1 0 0,-1 0 0,0 0 0,0 1 0,0-1 0,0 0 0,0 0 0,0 0 0,0 0 0,0 0 0,0 0 0,0 0 0,0 0 0,0 0 0,0 0 0,0 0 0,0 0 0,0 1 0,0-1 0,0 0 0,0 0 0,0 0 0,0 0 0,0 0 0,0 0-1,0 0 1,0 0 0,0 0 0,0 0 0,0 1 0,0-1 0,0 0 0,0 1 1,0 0 0,-1 1 1,1-1-1,-1 0 0,1 0 0,-1 0 0,1 0 0,-1 0 0,1 0 0,-1 0 0,0 0 0,0 0 0,1 0 0,-1 0 0,0 0 0,0 0 0,0 0 0,0-1 0,0 1 0,0 0 0,-2 0 0,-6 5-28,-1 13-27,4-12 47,3-3 4,1-1 1,-1 1-1,1-1 0,-3 7 1,-5 31 22,-11-4-15,10 4 10,-9-4-15,9 4 15,-10-7 75,14-14-46,6-16-51,-1 0 0,1 0-1,-1 0 1,0 0 0,-3 5 0,3-6-9,-6 9 136,-1 0 1,0 0-1,-13 12 1,21-23-118,0 0-1,0 0 1,0 0 0,-1 0 0,1-1 0,0 1-1,-1 0 1,1 0 0,0-1 0,-1 1 0,1-1 0,-1 1-1,-2-1 1,4 0-4,-1 0 0,0 0 0,0 0 0,0 0 0,0 0 0,0 0 0,0 0 0,0-1-1,1 1 1,-1 0 0,0-1 0,0 1 0,0-1 0,1 1 0,-1-1 0,0 1 0,1-1 0,-1 1 0,0-1 0,1 0 0,-1 1-1,0-1 1,1 0 0,-1 1 0,1-1 0,0 0 0,-1-1 0,0 0 36,-1-1 0,1 1 1,0 0-1,-1 0 0,0 0 0,1 0 0,-1 0 1,-3-2-1,-9-11 84,9 7-75,0 0 0,1-1-1,0 1 1,-5-14 0,-10-41 47,15 48-96,-5-18 1,-2 0 1,-2 0 0,-29-55-1,39 83-25,1 0 0,-1 0-1,1 0 1,0-1-1,1 1 1,-2-7-1,-2-7-116,-1 8 61,5 10 73,1 0 0,-1 1 0,1-1-1,-1 0 1,1 1 0,-1-1 0,1 0 0,0 0-1,-1 0 1,1 1 0,0-1 0,0 0 0,-1 0 0,1 0-1,0 0 1,0 0 0,0 0 0,0 1 0,0-1-1,0 0 1,0 0 0,1 0 0,-1 0 0,0 0 0,1-1-1,9-11-67,-5 11 10,8 2 0</inkml:trace>
</inkml:ink>
</file>

<file path=ppt/ink/ink21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8:21.48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2304,'16'16'864,"-16"-16"-672,15 47-32,1-1 1088,0-14-704,-1 14-64,16 1-320,-15 15 32,15-30-128,-15-1 192,15 15-160,-16-30 256,17 15-224,-17-15 96,-15-1-128</inkml:trace>
</inkml:ink>
</file>

<file path=ppt/ink/ink21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8:21.87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8 1 2656,'-16'0'960,"16"0"-736,0 16-64,-16-16 1120,16 31-736,0 0 544,-15 16-608,-1 15 160,1-15-384,-1-1 0,0 17-160,-15-17 96,16-14-128,-1-1-320,1 0 160,15-31-3520,0 16 2016</inkml:trace>
</inkml:ink>
</file>

<file path=ppt/ink/ink21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8:22.22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0 16 2304,'13'-13'752,"-13"13"-744,0 0 1,1-1 0,-1 1-1,0 0 1,0 0-1,1 0 1,-1-1-1,0 1 1,1 0-1,-1 0 1,0 0-1,1 0 1,-1 0-1,0 0 1,0 0-1,1 0 1,-1 0 0,0 0-1,1 0 1,-1 0-1,0 0 1,1 0-1,-1 0 1,0 0-1,1 0 1,-1 0-1,0 0 1,0 0-1,1 1 1,-1-1-1,0 0 1,0 0 0,1 0-1,-1 1 1,10 2 379,0 0 0,0-1 0,0 0 1,21 1-1,-29-3-314,1 0 0,-1 0-1,1 1 1,-1-1 0,1 1 0,-1-1 0,1 1 0,-1 0 0,1 0-1,-1 0 1,0 1 0,0-1 0,1 0 0,-1 1 0,0-1 0,0 1-1,0 0 1,-1 0 0,1 0 0,0 0 0,2 4 0,9 9 327,13 8 21,-21-15-359,0-1 1,-1 1-1,0 0 0,-1-1 1,1 2-1,-1-1 0,-1 0 1,0 1-1,0-1 1,-1 1-1,0-1 0,0 1 1,-1 0-1,0-1 0,-3 18 1,1-13-1,-1 0 1,0-1-1,-1 1 1,0-1-1,-1 1 0,0-1 1,-1-1-1,-1 1 1,0-1-1,-9 12 1,-1-1 108,9-11-128,0 0 0,0-1 0,-1 0 0,0-1 0,-1 0 0,-17 13 0,-15-1-199,10 0 74,23-14 87,0-1 1,0 0 0,-1-1-1,-14 7 1,18-10-64,5-2 49,1 0-1,-1 0 1,1 0 0,-1 0 0,1 0 0,-1 0-1,1 0 1,-1 0 0,1 1 0,-1-1-1,1 0 1,-1 0 0,1 1 0,-1-1 0,1 0-1,-1 1 1,1-1 0,0 0 0,-1 1-1,1-1 1,-1 0 0,1 1 0,0-1 0,0 1-1,-1-1 1,1 1 0,0-1 0,0 1-1,-1-1 1,1 1 0,0-1 0,0 1 0,0-1-1,0 1 1,0 0 0,0-1 0,0 1-1,0-1 1,0 1 0,0-1 0,0 1 0,1 0-1,-1 0 2,0-1-1,0 1 1,0 0-1,0-1 0,0 1 1,0 0-1,1-1 1,-1 1-1,0 0 0,0-1 1,1 1-1,-1 0 1,0-1-1,1 1 0,-1-1 1,1 1-1,-1-1 1,1 1-1,-1-1 0,1 1 1,-1-1-1,1 1 1,0-1-1,-1 0 1,1 1-1,-1-1 0,1 0 1,0 0-1,-1 0 1,1 1-1,0-1 0,0 0 1,0 0-1,31 0 166,-17-1-132,59 1-231,-23 0-3521,-36 0 2025</inkml:trace>
  <inkml:trace contextRef="#ctx0" brushRef="#br0" timeOffset="1">17 468 2656,'-16'0'960,"16"0"-736,16 0-64,-16 0 832,15 0-576,16 0 320,-15 15-416,15-15 32,0 0-224</inkml:trace>
</inkml:ink>
</file>

<file path=ppt/ink/ink21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8:22.55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73 2496,'13'-26'784,"-12"24"-747,-1 1 0,1 0 0,-1-1 0,1 1 0,0 0 0,0 0 0,0 0 0,0-1 0,0 1 0,0 0 0,1-1 0,3-3 79,-3 0 31,-2 4-113,0 1-1,1-1 1,-1 0-1,0 1 1,1-1-1,-1 1 1,0-1-1,1 0 1,-1 1-1,1-1 1,-1 1-1,1-1 0,-1 1 1,1 0-1,-1-1 1,1 1-1,-1-1 1,1 1-1,0 0 1,-1 0-1,2-1 1,3-1 101,-3 0-41,0 1 0,0-1 1,0 0-1,0 0 1,0 0-1,0 0 0,-1 0 1,1 0-1,-1 0 1,2-4-1,10-11 249,4 5 19,-15 11-313,0-1 0,0 1 0,1 0 0,-1-1 0,0 0 0,0 1 0,0-1 0,-1 0 0,1 0 0,2-4 0,1-3 151,-5 7-173,0 1 0,0 0-1,1 0 1,-1 0-1,1 0 1,-1 0-1,1 0 1,-1 0 0,1 0-1,0 0 1,-1 0-1,1 0 1,0 1 0,0-1-1,0 0 1,0 0-1,0 1 1,0-1-1,0 0 1,0 1 0,0-1-1,0 1 1,0-1-1,0 1 1,0 0-1,0 0 1,0-1 0,0 1-1,0 0 1,1 0-1,-1 0 1,2 0-1,5 0 137,9 2 646,-17-2-784,1 0 0,-1 1 0,1-1 1,-1 0-1,0 1 0,1-1 0,-1 1 0,1-1 1,-1 1-1,0-1 0,1 1 0,-1-1 0,0 1 1,0-1-1,1 1 0,-1-1 0,0 1 0,0-1 1,0 1-1,0 0 0,0-1 0,0 1 0,0-1 1,0 1-1,0 1 0,0-1 3,0 1 1,0 0-1,1-1 1,-1 1-1,0 0 0,1-1 1,-1 1-1,1-1 1,0 1-1,-1-1 0,1 1 1,0-1-1,1 2 1,3 5 53,16 39-1874,-8-32 523</inkml:trace>
</inkml:ink>
</file>

<file path=ppt/ink/ink21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8:22.9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10 32 2656,'-13'-26'837,"13"26"-828,0 0 0,0-1 0,-1 1 0,1 0-1,0 0 1,0-1 0,0 1 0,0 0 0,0 0 0,0-1-1,0 1 1,-1 0 0,1 0 0,0 0 0,0-1 0,0 1 0,-1 0-1,1 0 1,0 0 0,0 0 0,-1-1 0,1 1 0,0 0-1,0 0 1,0 0 0,-1 0 0,1 0 0,0 0 0,-1 0-1,1 0 1,0 0 0,0 0 0,-1 0 0,1 0 0,0 0 0,0 0-1,-1 0 1,-5 0 82,0 1-1,0 0 1,0 0-1,0 0 1,0 1-1,1 0 0,-1 0 1,1 0-1,-1 1 1,1-1-1,0 1 1,0 1-1,-9 7 1,-5 5 152,2 2 1,-20 24-1,10-10-64,10-14-8,-3 4 51,1 0 0,1 2-1,1 0 1,-14 27 0,-1 12 130,3 2 0,2 1 0,-33 135 0,48-142-156,4 0-1,-3 106 1,12-142-125,1 1 1,1 0-1,1-1 1,1 0-1,1 0 1,1 0-1,1-1 0,1 1 1,18 31-1,-17-34 8,1-1 0,1-1-1,25 31 1,-20-33-67,-1-1 0,2 0 0,0-2 0,0 0-1,1-1 1,30 13 0,-15-10-695,0-1-1,1-2 1,42 10-1,64-1-1150</inkml:trace>
</inkml:ink>
</file>

<file path=ppt/ink/ink21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8:23.24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8 14 3136,'13'-13'1029,"-9"13"-767,3 11-124,2 4-79,5 10 533,35 46 0,-37-58-390,21 29 246,16 44 246,-30-54-533,61 116 401,-68-122-487,-2 1 0,-1 0 0,-1 1 0,5 32 0,3 72 290,-14-104-280,-2 0 0,-1 0 0,-6 36-1,-23 60 193,24-102-234,1-4-9,-5 15 53,-17 45 0,10-43 9,-33 50 0,37-65-41,-1 0 1,-30 33-1,25-35 20,-1-1-1,0-1 1,-1-1 0,-27 15 0,11-11-595,-70 27-1,26-14-204</inkml:trace>
</inkml:ink>
</file>

<file path=ppt/ink/ink21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8:23.62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64 172 1984,'-44'0'1115,"42"0"-1067,0 0 0,1 0 0,-1 0 1,0 0-1,1-1 0,-1 1 1,0 0-1,1-1 0,-1 1 1,1-1-1,-1 0 0,1 0 0,-2-1 1,-10-4 176,-15 1 170,-63-23 21,69 21-225,-37-18 1,39 16 110,-40-13-1,36 16-21,-1-1 133,0-1 1,-39-18-1,58 24-396,0-1-1,1 1 1,-2 0-1,1 0 1,0 1-1,0-1 0,-1 2 1,1-1-1,0 1 1,-11 0-1,17 0-28,-1 0-1,0 0 1,1 0-1,-1 0 1,1 0-1,-1 0 1,0 0-1,1 0 0,-1 0 1,1 0-1,-1 0 1,1 1-1,-1-1 1,1 0-1,-1 0 1,0 1-1,1-1 1,0 0-1,-1 1 0,1-1 1,-1 1-1,1-1 1,-1 0-1,1 1 1,-1 0-1,-1 16-102,3-12 138,-2-1 1,1 1-1,0-1 0,-2 7 0,0-5 28,1 0 7,-1 0 0,1 0 0,0-1 0,0 7 0,6 38 230,-9-12-75,1-17-106,0 13 84,1 45 0,1-7 30,-12 58 97,1-11 4,9-67-215,-2 29-11,-16 55-56,0 3-48,-41 248 280,57-367-150,2-7 19,0-1 0,1 1 0,1-1-1,-1 14 1,2-22-49,0 0-1,0-1 0,1 1 1,-1 0-1,1 0 0,0 0 0,0-1 1,0 1-1,1-1 0,-1 1 1,1-1-1,0 1 0,0-1 0,0 0 1,2 3-1,0-2-37,-1-1 0,1-1-1,-1 1 1,1 0 0,0-1 0,0 0-1,0 0 1,0 0 0,0 0 0,0-1-1,1 1 1,-1-1 0,8 1 0,43 3 106,-25 0-137,-9-2-432,40 2 0,1-5-124</inkml:trace>
</inkml:ink>
</file>

<file path=ppt/ink/ink21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8:24.47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7 63 2656,'-26'-13'837,"16"11"-501,-5 2-191,9 0 2899,201 0-2414,57 0-742,-236 0 90,1 2 1,-1 0 0,23 7-1,-34-8 46,-1 0 0,0 0-1,1 0 1,-1-1 0,1 0-1,-1 0 1,1 0 0,4 0-1,14-2 1732,-23 5-1221,0-1-496,-1 0 1,1 0 0,-1 0-1,1 1 1,-1-1 0,0 0-1,1 0 1,-1 0 0,-2 3-1,-7 18 66,-8 15-146,12-29 18,1 1 0,1 0 0,-5 13 0,4-1 22,-2-1 0,-12 27 0,11-26-13,0 0-1,-4 27 1,7-30-7,0 1 0,-9 20 0,-9 9 150,12-5 54,-10-10 298,13-13-185,7-17-213,0 0 0,-1-1 0,0 1 0,0 0 0,-4 6 0,5-9-41,0 0 0,0 0 0,0 0 0,0 0-1,0 0 1,-1 0 0,1 0 0,0-1 0,-1 1 0,1 0 0,-1-1 0,1 1 0,-1-1 0,1 1-1,-1-1 1,1 0 0,-1 0 0,1 0 0,-3 0 0,-9 0 471,12 0-503,1 0 1,0 0-1,0 0 0,-1 0 0,1 0 1,0 0-1,0 0 0,0 0 1,-1 0-1,1 0 0,0 0 0,0 0 1,0-1-1,-1 1 0,1 0 1,0 0-1,0 0 0,0 0 1,0 0-1,-1-1 0,1 1 0,0 0 1,0 0-1,0 0 0,0-1 1,0 1-1,0 0 0,0 0 0,0 0 1,0-1-1,-1 1 0,1 0 1,0 0-1,0-1 0,-4-7 113,0 1-67,1 1-1,-1-1 0,2 0 1,-1 0-1,-3-13 0,3-9 38,0 8-10,-9-36 0,-1 0-92,11 40-1,-4-18-16,-14-22-31,10 11 13,9 37 40,-1-1 0,0 1 0,-4-10 1,-12-22-18,11 25-28,1 0 1,-7-23-1,12 36 7,1 0 0,-1 0 0,1 0 0,0 0-1,0 0 1,0 0 0,1 0 0,-1 0 0,1 0 0,-1 0 0,1 0 0,0 0 0,0 0 0,0 0 0,1 1 0,1-4-1,0 1-499,0 1 1,1-1-1,0 1 0,-1-1 0,2 1 0,8-7 0,18-7-1953</inkml:trace>
</inkml:ink>
</file>

<file path=ppt/ink/ink21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8:24.8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2 2976,'0'-13'971,"1"10"-729,5 1-116,4-1 296,-1 0 0,0 1 0,1 0 0,-1 1 1,17-1-1,-14 2-111,-6-1-182,1 1-1,0 0 1,0 1 0,11 1-1,3 9 80,-8-8-140,-11-3-61,1 1 1,-1-1-1,0 1 0,1 0 0,-1-1 0,0 1 0,3 2 1,-4-2-3,0 0 0,0-1 0,0 1-1,-1 0 1,1 0 0,0 0 0,-1 0 0,1 0 0,0 0 0,-1 0 0,0 0 0,1 0 0,-1 0 0,1 0 0,-1 0 0,0 1 0,0-1 0,0 0 0,0 0 0,0 0 0,0 2 0,0-2 32,0 1 1,0 0-1,0-1 1,-1 1-1,1-1 1,0 1-1,-1 0 0,0-1 1,1 1-1,-1-1 1,0 1-1,0-1 0,1 0 1,-1 1-1,-2 1 1,-2 4-34,1-1 18,3-4-8,0 0-1,-1 0 0,1 0 0,-1 0 0,1 0 0,-1 0 1,-3 2-1,-21 6 264,6 13-32,3-11-63,15-11-154,1 0 0,-1 0 0,0 0 0,0 0 0,1 0 0,-1 0-1,1 1 1,-1-1 0,1 1 0,-1-1 0,1 1 0,-2 3-1,18 13 656,-12-16-663,-1-1 1,1 1-1,-1 0 0,1-1 1,-1 0-1,1 1 0,0-1 0,0 0 1,0 0-1,0-1 0,0 1 1,-1-1-1,5 1 0,47-1 206,-30-1-37,-1 1-108,-7 0-1633,1 0-1,20 3 1,10 10-1328</inkml:trace>
</inkml:ink>
</file>

<file path=ppt/ink/ink2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41:54.2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1728,'0'0'640,"16"0"-480,0 0-64,-16 0 736,15 15-480,1-15-64,-1 0-192,16 0 192,1 0-160,-1 0 512,0 0-352,16 0-1184,-1 0 480,-14 0-1920</inkml:trace>
</inkml:ink>
</file>

<file path=ppt/ink/ink21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8:25.16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96 3904,'31'0'1440,"-31"0"-1120,94-15-96,-63 15 864,16-16-640,15 16 128,-15-15-384,15-1 32,-15 16-128</inkml:trace>
  <inkml:trace contextRef="#ctx0" brushRef="#br0" timeOffset="1">468 0 3712,'-15'16'1408,"15"-16"-1120,-31 62-64,15-31 384,0 16-384,1 15 64,-1 1-192,-15 15 96,31 15-128,-15 1-1152,-1-16 576</inkml:trace>
</inkml:ink>
</file>

<file path=ppt/ink/ink21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8:25.80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043 2080,'0'1'28,"0"-1"-1,0 1 1,0-1-1,0 0 1,0 1 0,0-1-1,0 1 1,0-1-1,0 1 1,0-1 0,0 0-1,0 1 1,0-1-1,0 1 1,0-1 0,0 0-1,0 1 1,1-1-1,-1 0 1,0 1 0,0-1-1,0 1 1,1-1 0,-1 0-1,0 0 1,1 1-1,-1 0 1,8-7 353,-6 3-330,-1 3-1,-1-1 1,1 1-1,-1 0 0,1-1 0,-1 1 0,1 0 1,-1-1-1,1 1 0,-1 0 0,1 0 0,0 0 1,-1-1-1,1 1 0,-1 0 0,1 0 0,0 0 1,-1 0-1,1 0 0,-1 0 0,1 0 0,0 0 1,-1 1-1,1-1 0,-1 0 0,2 0 0,-2 0 59,0 1-95,0-1 0,0 0 0,0 0 0,0 0 0,0 0 0,0 0 0,1 0 1,-1 0-1,0 0 0,0 0 0,0 0 0,0 0 0,0 0 0,0 0 0,0 0 1,0 0-1,0 0 0,0 0 0,0 0 0,1 0 0,-1 0 0,0-1 0,0 1 1,0 0-1,0 0 0,0 0 0,0 0 0,0 0 0,0 0 0,0 0 0,0 0 1,0 0-1,0 0 0,0 0 0,0 0 0,1 0 0,-1 0 0,0-1 1,0 1-1,0 0 0,0 0 0,0 0 0,0 0 0,0 0 0,0 0 0,0 0 1,0 0-1,0 0 0,0 0 0,0-1 0,0 1 0,0 0 0,0 0 0,0 0 1,0 0-1,-1 0 0,0-16 2008,1 12-1887,-1 1-1,1-1 0,0 0 0,0 1 0,0-1 1,1 0-1,-1 1 0,1-1 0,0 1 0,1-5 0,2-1-7,0 0 0,-1-1 0,-1 1 0,1-1 0,0-11 0,7-25 55,17-80-142,24-86 0,4 72 251,-35 93-166,-9 21 3,2-6 114,1 0 0,28-47 0,-21 50 126,2 1-1,50-49 1,-65 69-383,20-16-33,-27 23 41,0 0-1,0 1 1,0-1 0,0 0-1,0 1 1,0-1 0,1 1 0,-1-1-1,0 1 1,0 0 0,1 0-1,-1-1 1,0 1 0,1 0 0,-1 0-1,0 0 1,1 0 0,-1 0-1,0 1 1,1-1 0,1 1 0,-2 0 7,-1-1 0,1 1 0,-1-1 0,1 1 1,-1-1-1,1 1 0,-1 0 0,0-1 1,1 1-1,-1 0 0,0-1 0,0 1 0,1 0 1,-1 0-1,0-1 0,0 1 0,0 0 0,0 0 1,0-1-1,0 1 0,0 0 0,0 0 1,0-1-1,-1 2 0,1-1 4,1 4 59,-1 1-1,-1 0 1,1-1 0,-1 1 0,0-1 0,0 1-1,-1-1 1,1 1 0,-1-1 0,0 0-1,-6 10 1,-6 4 90,-1 0 1,-21 22-1,0-1-5,15-13-95,9-11-162,-23 21 0,34-35 76,0-1-1,0 0 1,-1 0 0,1 1 0,0-1 0,0 0-1,0 1 1,1-1 0,-1 1 0,0-1-1,0 1 1,1-1 0,-1 1 0,1 0-1,0-1 1,-1 1 0,1 0 0,0-1 0,0 1-1,0 0 1,0 0 0,0-1 0,0 1-1,1 0 1,-1 1 0,7 3-363,-3-4 163,-2 2 56,4 2 2,20-1 100,-18-2 78,1 0 0,-1 1 1,13 7-1,-13-6 3,0-1 0,0 0 0,15 4 0,-3-4-38,-18-4 33,0 0 1,0 0 0,0 1 0,0-1-1,0 1 1,1-1 0,-1 1 0,0 0-1,0 0 1,-1 0 0,1 0-1,0 0 1,0 0 0,0 0 0,-1 0-1,1 1 1,0-1 0,-1 1 0,0 0-1,1-1 1,-1 1 0,0 0 0,0 0-1,2 3 1,-1 0 12,-1-5-2,-1 1 0,1-1-1,-1 1 1,1 0 0,-1-1 0,0 1-1,1 0 1,-1-1 0,0 1 0,0 0 0,0-1-1,0 1 1,1 0 0,-1 0 0,0-1 0,0 1-1,0 0 1,0 0 0,-1-1 0,1 1-1,0 0 1,0 0 0,0-1 0,-1 1 0,1 0-1,0-1 1,0 1 0,-1 0 0,1-1-1,-1 1 1,1-1 0,-1 1 0,1 0 0,-1-1-1,1 1 1,-1-1 0,1 0 0,-1 1 0,-1 0-1,-2 4 34,-1-1-1,-1 1 1,1-1-1,-1-1 1,1 1-1,-1-1 0,0 1 1,0-2-1,-1 1 1,1-1-1,-12 3 1,-2-1 16,-33 8 107,52-12-161,-1 1 0,0-1-1,1 1 1,-1-1 0,0 0 0,0 0 0,1 1 0,-1-1 0,0-1-1,0 1 1,1 0 0,-1 0 0,0 0 0,1-1 0,-1 1 0,0-1-1,1 0 1,-1 1 0,1-1 0,-1 0 0,1 0 0,-1 0 0,-1-2-1,2 3-38,0-1-1,1 0 0,-1 0 0,0 0 0,1 0 0,-1 0 1,1 0-1,-1 0 0,1 0 0,-1 0 0,1 0 0,0 0 1,-1 0-1,1-1 0,0 1 0,0 0 0,0 0 0,0 0 1,0 0-1,0 0 0,0 0 0,0-1 0,1 1 0,-1 0 1,0 0-1,1 0 0,-1 0 0,1 0 0,-1 0 0,2-2 1,0 1-298,-1 0 0,1 0 1,0 1-1,0-1 1,0 0-1,4-1 0,3-4-728,22-21-1400</inkml:trace>
</inkml:ink>
</file>

<file path=ppt/ink/ink21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8:26.20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8 4736,'0'-13'1530,"0"13"-1518,0 0-1,0 0 0,0 0 0,0-1 0,0 1 0,0 0 0,0 0 0,0 0 0,1 0 0,-1 0 0,0 0 0,0-1 0,0 1 0,0 0 0,0 0 0,0 0 1,0 0-1,0 0 0,0 0 0,0 0 0,0-1 0,1 1 0,-1 0 0,0 0 0,0 0 0,0 0 0,0 0 0,0 0 0,0 0 0,0 0 0,1 0 0,-1 0 0,0 0 1,0 0-1,0 0 0,0 0 0,0 0 0,1 0 0,-1 0 0,0 0 0,0 0 0,0 0 0,0 0 0,0 0 0,0 0 0,1 0 0,-1 0 0,0 0 0,0 0 1,0 0-1,0 0 0,0 0 0,1 1 0,4-2 100,-2 1 32,0-1 1,0 1 0,0 0-1,0 0 1,0 0-1,0 0 1,0 1 0,0-1-1,0 1 1,3 1-1,2 2 275,18 8 674,-18-8-936,0 1 1,0 0 0,0 0-1,0 1 1,-1 0 0,0 0-1,9 11 1,-11-12-152,8 11 86,-10-9-24,-3-7-60,0 0 0,0 1 0,1-1 0,-1 1 0,0-1 0,0 1 0,0-1 0,1 0 0,-1 1 0,0-1 0,0 1 0,1-1 0,-1 0 0,0 1 0,1-1 0,-1 0 0,0 1 0,1-1 0,-1 0 0,0 0 0,1 1 0,-1-1 0,1 0 0,-1 0 1,1 0-1,-1 0 0,1 1 0,-1-1 0,0 0 0,1 0 0,-1 0 0,1 0 0,-1 0 0,1 0 0,0 0 0,1 0 318,-2 0-149,4 0-271,1 1-1,-1-1 0,0 0 0,0 1 0,0-2 1,6 0-1,2 1-252,-9-1 42,1 1 0,-1 0 0,0-1 0,0 1 0,0-1 1,0 0-1,0 0 0,3-2 0,10-2-1720,15 2-635</inkml:trace>
</inkml:ink>
</file>

<file path=ppt/ink/ink21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8:26.77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72 1 2976,'-52'0'971,"50"-1"-947,1 1 1,0 0-1,-1 0 1,1 1-1,0-1 1,-1 0-1,1 0 1,0 1-1,-1-1 1,1 1-1,0-1 1,0 1-1,-1-1 1,0 2 0,-47 21 225,47-22-241,-3 1 42,0 0 1,0 0-1,0 0 1,0 1 0,0 0-1,0 0 1,0 0-1,1 1 1,0 0-1,0-1 1,0 2 0,0-1-1,-4 7 1,-3 1 91,-17 25 242,18-19-231,-8 21-1,9-20-60,-6 15 91,0 0 1,3 1-1,1 1 1,-9 46-1,5 26 464,5 1-1,4 159 0,12-194-475,3-1 1,20 79-1,-22-124-100,1 0 1,0-1-1,3 1 0,0-2 1,17 31-1,-16-38-62,1-1-1,0 0 1,1 0-1,1-2 1,1 0 0,34 28-1,-27-28-473,0 0 0,37 17 0,49 16-602</inkml:trace>
</inkml:ink>
</file>

<file path=ppt/ink/ink21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8:27.12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5 1 2912,'31'0'1056,"-31"0"-800,63 31-96,-17 0 1600,1 0-992,0 47 1120,15 16-1088,-31 30 640,1-15-832,-64 16 288,1 15-512,-47-15 224,0 0-352,-62-32-864,15-15 352</inkml:trace>
</inkml:ink>
</file>

<file path=ppt/ink/ink21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8:27.79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 0 2496,'0'0'784,"0"5"-464,-1 13-51,1-3 81,0 1 0,1 0 0,0-1 0,1 1 1,1-1-1,9 30 0,-8-34-229,0 0 0,1 0 0,0 0 1,1-1-1,0 0 0,1 0 0,0 0 0,0-1 1,1 0-1,13 11 0,6 3 169,1-2 1,0-1-1,1-1 0,2-1 0,-1-2 1,41 15-1,-35-21-106,0-2 0,0-1 0,56 2 0,-54-8-83,-1-1 1,1-2-1,52-10 0,-63 8-12,-1-2 0,0-1 0,41-16-1,-55 18-573,-1 0-1,1-1 1,-1-1-1,0 0 0,0 0 1,-1-1-1,0 0 0,-1-1 1,10-11-1,-14 14-215,-1 0 0,0 0-1,4-10 1</inkml:trace>
</inkml:ink>
</file>

<file path=ppt/ink/ink21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8:28.14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2 14 2560,'-13'-13'832,"13"14"-762,-1 0-1,1-1 1,0 1 0,-1 0-1,1 0 1,0 0 0,0 0-1,-1 0 1,1 0 0,0 0-1,0 0 1,0 0 0,0 0-1,0 0 1,1 0 0,0 84 2438,-5 108-814,-1-159-1627,-1-1-1,-16 47 1,-5 23-16,26-97-17,-57 234 806,53-223-811,1 0 0,0 1 0,0 22-1,0-7-20,-2-3-122,4-21-650,0 1-1,1-1 0,-1 14 0,2 8-1155</inkml:trace>
</inkml:ink>
</file>

<file path=ppt/ink/ink21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8:28.49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 0 2560,'-13'13'832,"13"-13"-819,-1 1 0,1-1 0,0 0 0,-1 1 0,1-1 1,0 1-1,0-1 0,0 0 0,-1 1 0,1-1 0,0 1 0,0-1 0,0 0 0,0 1 1,0-1-1,0 1 0,0-1 0,0 1 0,0-1 0,0 0 0,0 1 0,0-1 0,0 2 1,0 2 66,0 1 0,0 0 0,-1 0 0,0 0 0,0 0 0,0-1 0,-1 1 0,1 0 0,-5 6 0,5-8-31,0 0 0,1-1 0,-1 1 0,1 0 0,-1 0 0,1 0 0,0 0 0,0-1 0,0 1 0,1 4 1,0 5 55,-1 63 204,0-74-293,-1 0-1,1-1 1,0 1 0,0 0-1,0 0 1,1-1-1,-1 1 1,0 0 0,0 0-1,0-1 1,0 1 0,1 0-1,-1-1 1,0 1-1,1 0 1,-1-1 0,1 1-1,-1 0 1,0-1-1,1 1 1,-1-1 0,1 1-1,0-1 1,-1 1-1,1-1 1,-1 1 0,1-1-1,0 0 1,-1 1 0,1-1-1,0 0 1,-1 0-1,1 1 1,0-1 0,0 0-1,-1 0 1,1 0-1,0 0 1,0 0 0,-1 0-1,1 0 1,0 0-1,0 0 1,-1 0 0,1 0-1,0-1 1,0 1 0,-1 0-1,1 0 1,0-1-1,-1 1 1,1 0 0,0-1-1,0 0 1,4-12 96,-2 8-70,0 1 0,1-1 0,-1 1 0,1 0-1,0 0 1,6-5 0,4-3 1,7-10 25,41-37-312,-55 53 212,1 0 0,0 0 0,0 1 0,0 1 0,1-1 0,13-4 0,-21 9 43,0-1-1,0 1 1,0 0 0,0-1 0,1 1 0,-1 0 0,0 0-1,0 0 1,0 0 0,0 0 0,0 1 0,1-1-1,-1 0 1,0 0 0,0 1 0,0-1 0,0 1 0,0-1-1,0 1 1,0-1 0,0 1 0,0-1 0,0 1-1,0 0 1,0 0 0,-1 0 0,1-1 0,0 1 0,0 0-1,0 1 1,3 2 59,-3-3-61,4 4 86,-1-1 1,0 0 0,0 1-1,0 0 1,0 0 0,-1 0-1,0 0 1,0 0 0,4 11-1,8 60 764,-13-66-786,-1-6-10,0 0-1,-1-1 1,1 1-1,0 0 1,1-1-1,-1 0 1,1 1 0,-1-1-1,5 6 1,10 20 209</inkml:trace>
</inkml:ink>
</file>

<file path=ppt/ink/ink21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8:28.94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79 1568,'13'-13'501,"-13"12"-493,0 1 1,0 0-1,1-1 0,-1 1 0,1 0 1,-1 0-1,0 0 0,1-1 0,-1 1 0,1 0 1,-1 0-1,0 0 0,1 0 0,-1 0 1,1 0-1,-1 0 0,1 0 0,-1 0 0,0 0 1,1 0-1,-1 0 0,1 0 0,0 0 1,7 0 104,1-1 1,-1 0-1,1-1 1,-1 1-1,0-2 1,15-5-1,-12 5 55,1-1 0,0 2 0,18-3 0,-4 1 104,20-6 32,1 5-122,-23 0-131,-8 2-12,0 1 1,19-1 0,58 3 659,-92 0-652,1 0-1,-1-1 1,0 2 0,0-1 0,0 0 0,0 0-1,0 0 1,0 0 0,0 1 0,0-1-1,0 0 1,0 1 0,1 0 0,-2-1-16,0 1 0,1-1 0,-1 1 1,0-1-1,1 0 0,-1 1 0,0-1 1,0 1-1,0-1 0,0 1 0,1-1 0,-1 1 1,0 0-1,0-1 0,0 1 0,0-1 0,0 1 1,0 0-1,2 4 811,-1-4-811,0-1 1,-1 1-1,1 0 0,0 0 0,-1-1 0,1 1 0,-1 0 0,1 0 0,-1 0 0,0 0 0,1 0 0,-1 0 0,0 0 0,0 0 0,1 0 0,-1 0 0,0 0 0,0 0 0,0 0 0,0 0 0,0 0 0,0 0 0,-1 0 0,1 0 1,0 0-1,0 0 0,-1 0 0,1-1 0,-1 1 0,0 2 0,0 0 52,0 1 1,-1 0-1,2-1 1,-1 1-1,0 0 1,1 6-1,-1 5 4,1 0-21,3 31 0,8 3-8,7 120 182,-3 19 71,-12-130-190,7 75 13,-7 165 50,-3-204 298,-1-47-126,-2 1-1,-2-1 0,-2-1 0,-24 83 0,12-70-111,17-53-162,-1 0 0,0 0-1,0 0 1,0-1 0,-1 1 0,-8 9-1,5-9-39,0 0-1,-1 0 0,1-1 1,-1 0-1,0 0 0,0-1 1,-14 6-1,12-9-431,1 0-1,0-1 1,0 0-1,0 0 1,-1-1 0,1 0-1,0 0 1,0-1-1,-15-6 1,6 6-1503</inkml:trace>
</inkml:ink>
</file>

<file path=ppt/ink/ink21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8:35.27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1 10 1248,'-15'0'539,"15"-3"-353,0-4 377,0 14-134,0-4-45,0-3-133,0 0-6,0 0-79,0 0-1,0 0-64,0 0-58,0 0 16,0 0 90,0 0 16,0 0 161,0 0-70,0 0 37,0 0-101,0 0-48,0 0-48,2 3 32,-1-2-110,1 0 1,-1 0-1,0 0 1,0 1-1,-1-1 1,1 1-1,0-1 1,0 0-1,-1 1 1,2 2-1,0 25 323,-2-17-254,1-4-33,-1 0 1,0 0-1,-3 16 0,1-17-34,-1 4 11,0 1 0,1-1 0,0 1 1,1 13-1,1-2 33,0-8-18,0-1 0,-3 25 0,-3-16-19,4-17-18,1 0 1,0 1 0,-1-1-1,1 11 1,1 61 86,0-77-91,0-1-1,0 1 1,0 0-1,0 0 1,0 0 0,0 0-1,0-1 1,0 1-1,-1 0 1,1 0-1,0 0 1,0 0 0,-2 1-1,-4 1 191,12-4-75,-3 1-147,-4-28 33,0 14-170,1 1 0,0-1 0,5-26-1,-4 37 151,2-10-10,0 1-1,-1-1 1,2-21-1,-4-122-460,0 153 309,0 3 64,1 26 362,-1 43-1,-1-23-92,1 13-114,0-57-22,0 0 1,-1 0 0,1 0 0,0 0-1,-1 0 1,1 0 0,-1 0-1,1-1 1,-1 1 0,0 0-1,0 0 1,-2 2 0,2-2-41,1-1 0,-1 1 0,0-1 0,0 0 1,1 1-1,-1-1 0,1 1 0,-1 0 0,1-1 1,0 1-1,-1-1 0,1 4 0,3-8-1496,10-10 401</inkml:trace>
</inkml:ink>
</file>

<file path=ppt/ink/ink2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41:54.6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1 3072,'0'0'1120,"15"0"-864,-15 0-64,16 0 320,-16 0-320,31 0 832,-15 0-576,15 0-544,0 0 32,0 0 320,0-15-128,0 15 320,1 0-256,-1 0 256,-16 0-256,1 0 160,0 0-192,-1-16-3456</inkml:trace>
</inkml:ink>
</file>

<file path=ppt/ink/ink21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8:45.55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15 1964 896,'-3'-3'77,"-1"0"0,1 1-1,-1-1 1,-7-3 0,-8-5 35,19 10-102,-1 1-1,1-1 1,-1 1 0,0-1-1,1 1 1,-1 0 0,1-1-1,-1 1 1,0 0 0,1 0 0,-1-1-1,0 1 1,1 0 0,-1 0-1,0 0 1,0 0 0,1 0-1,-2 0 1,-6-1 9,-38-20 26,-1-2-165,27 15 94,-142-64 612,148 64-661,0-1 1,0-1-1,1 0 1,1 0-1,-1-2 1,-20-23-1,9 2 264,-31-56 0,0-4 131,25 20-165,21 50-118,2 4-13,-5-11-1,-8-33-1,8 2-94,-4-65 1,8 53 17,-1-18 56,4-1-1,7-91 1,41-181 697,4 180-1019,-32 147 260,-12 32 87,-1 0-1,0 0 1,0-1 0,0 1 0,0-1 0,-1 1-1,0-1 1,-1 0 0,1-9 0,-1 2-155</inkml:trace>
</inkml:ink>
</file>

<file path=ppt/ink/ink21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8:45.9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3 1888,'0'-2'19,"0"1"0,0 0 1,0 0-1,0 0 0,0 0 1,0-1-1,0 1 0,1 0 0,-1 0 1,0 0-1,1 0 0,-1 0 0,1 0 1,-1 0-1,1 0 0,0 0 1,-1 0-1,1 0 0,0 0 0,0 0 1,0 0-1,-1 0 0,1 1 0,0-1 1,0 0-1,0 1 0,0-1 1,0 1-1,1-1 0,0 0 0,4 0 50,0 0 0,0 1 0,0-1 0,0 1 0,8 1 0,6-1-24,146 0 920,-149 1-829,0 1 0,28 6 1,-33-6-119,-3 0-39,-3-1 161,1 0 0,-1 1 1,1 0-1,11 5 0,-16-6-93,0 0 1,0 1-1,0-1 0,-1 0 0,1 1 1,-1 0-1,1-1 0,-1 1 1,0 0-1,1-1 0,-1 1 0,0 0 1,0 0-1,0 0 0,0 0 1,-1 0-1,1 0 0,0 3 0,0 1 24,0 0-1,-1-1 1,0 1-1,0 0 1,0 0-1,-1 0 1,0 0-1,0 0 1,0 0-1,-5 9 1,1 4 7,-17 47 100,2-7-452,15-19-621,3-20 350,-6 26-772,8-42 1104,0-1 1,1 0 0,0 0 0,-1 0-1,1 0 1,0 0 0,1 0-1,-1 0 1,2 3 0</inkml:trace>
</inkml:ink>
</file>

<file path=ppt/ink/ink21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8:47.39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46 2260 1248,'-2'0'35,"-1"0"0,1 0 0,-1 0 0,1 0 0,0 0 0,-1-1 0,1 1 0,-1-1 0,1 1 0,0-1 0,-1 0 0,1 0-1,0 0 1,0 0 0,0 0 0,0-1 0,-3-1 0,2 0 115,2 3-146,0-1 1,0 0-1,0 1 1,0-1 0,1 0-1,-1 1 1,0-1-1,0 0 1,0 0 0,0 0-1,1 0 1,-2-1 0,-1-2-12,-72-72 396,31 34-1,-36-38 51,67 65-437,0-1-1,0 0 0,-11-23 0,1-8-6,2-2 0,-22-84 0,33 103 10,-24-73 10,13 43-4,-14-66 0,21 52-80,4-2-1,0-124 1,11 151 259,3-1 0,1 1-1,3 0 1,21-71 0,-10 45-108,-5 14-35,3 2 1,29-68-1,28-10-195,-42 82 163,-25 42-7,0 1-27,0-1 0,1 1 1,1 0-1,15-17 1,36-31-286,-54 55 326,-1 0 0,1 1 0,0-1 1,0 1-1,0 1 0,11-6 0,9-5 111,-8-2-160</inkml:trace>
</inkml:ink>
</file>

<file path=ppt/ink/ink21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8:47.72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88 640,'0'-31'256,"0"0"-192,15-1-32,-15 17-96,31-1 32,-15-15-320,15 16 192,0 15 256,0-16-32,1 16 352,14 16-224,-14 15 1024,-1 15-672,-31 17 736,15 15-736,-30-16-64,-1 16-288,1 15-1056</inkml:trace>
</inkml:ink>
</file>

<file path=ppt/ink/ink21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8:51.65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9 0 2912,'-16'0'1056,"16"0"-800,16 0-96,-16 31 416,0-15-352,0 31 192,-16-16-256,1 31 352,-1 0-288,-31-15 32,32 15-160,-48-30-3520,17 14 1888</inkml:trace>
</inkml:ink>
</file>

<file path=ppt/ink/ink21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8:52.2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99 80 3072,'0'-26'976,"-1"26"-961,1-1 0,0 1 0,0 0 0,0-1 0,0 1 0,0 0 0,0-1 0,0 1 0,0 0 0,0-1 0,1 1 0,-1 0 0,0 0 0,0-1-1,0 1 1,0 0 0,0-1 0,0 1 0,1 0 0,-1 0 0,0-1 0,0 1 0,0 0 0,1 0 0,-1-1 0,1 0 25,1 0 1,-1-1-1,0 1 0,0-1 0,0 1 0,0-1 0,0 1 1,0-1-1,-1 0 0,1 1 0,0-1 0,-1 0 0,0 1 1,1-4-1,-3 0 227,-1 3-195,-7-6 252,8 7-287,-1 1 0,0-1 0,0 1 0,0-1 0,0 1 0,-4 0 0,-38 0 71,-115 3-296,85 7 55,-21-5 112,64-1 22,-25 0 14,-23-9 41,-22 0-16,64 5-58,-74-3-18,71-3 101,28 3-44,0 1 0,-16 0 0,14 2-41,13-1 3,0 1 0,0 0 0,0 0 0,-1 0 0,1 0 0,0 0 0,0 0 0,0 1 0,0-1 0,0 1 0,-4 1 0,6-2 12,-1 1 0,1-1 0,-1 1 0,1-1 0,-1 1 0,1-1 0,0 1 0,-1-1 0,1 1 0,0 0 0,-1-1 0,1 1 0,0-1 0,0 1 0,0 0 0,0-1 0,-1 2 0,4 20-11,6 4 212,-4-15-98,-1 0 0,4 17 0,-3 16-92,-1-22-18,-1-5 9,0-1 0,-1 1 0,-1 0 0,0-1 1,-1 1-1,-3 19 0,-8 24 147,8-34-93,2-10 8,-1 0 0,-1 0 1,-6 19-1,-3-4 39,-5 16 268,2 13 2,14-59-349,1 1 1,-1 0-1,1 0 1,-1 0-1,1-1 1,0 1-1,0 0 0,0 0 1,0 0-1,0 0 1,0-1-1,1 1 1,-1 0-1,0 0 1,1 0-1,0-1 1,-1 1-1,1 0 1,0-1-1,0 1 0,0 0 1,0-1-1,0 1 1,0-1-1,0 0 1,1 1-1,-1-1 1,0 0-1,1 0 1,2 2-1,4 1-59,0 1-1,0-2 0,1 1 1,16 4-1,-10-4 51,6 3 60,0 0-1,1-2 0,0 0 1,0-2-1,39 1 0,-35-4-8,-10 0-199,0 0 1,22 3-1,-34-2 133,2 0-290,-1 0-1,1 0 0,0 0 0,-1-1 1,1 0-1,0 0 0,0 0 0,-1-1 0,1 0 1,8-2-1,4 0-1448</inkml:trace>
</inkml:ink>
</file>

<file path=ppt/ink/ink21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8:52.63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2 3328,'0'-16'1216,"0"16"-928,31-15-96,-15 15 960,15 0-672,31 0-288,0 0-128,1 0 576,15 0-384,-16 0-64,16 0-128</inkml:trace>
</inkml:ink>
</file>

<file path=ppt/ink/ink21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8:52.97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7 17 3328,'-47'-16'1216,"47"16"-928,0 0-96,16 0 448,0 0-384,-1 0-224,16 0-64,16 0 64,15 0 0</inkml:trace>
  <inkml:trace contextRef="#ctx0" brushRef="#br0" timeOffset="1">967 546 3488,'-16'0'1280,"16"0"-992,31 0-64,0 0 64,1 16-192,14-16-96,-15 0-32</inkml:trace>
</inkml:ink>
</file>

<file path=ppt/ink/ink21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8:53.30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 16 3488,'-31'-15'1280,"31"15"-992,0 15-64,16-15 352,-1 0-352,16 0 320,1 0-288</inkml:trace>
</inkml:ink>
</file>

<file path=ppt/ink/ink21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8:53.8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37 1 3648,'-14'0'622,"-9"1"479,22-1-1073,1 0 1,-1 0-1,0 0 0,1 1 1,-1-1-1,1 0 0,-1 1 1,1-1-1,-1 1 1,1-1-1,0 0 0,-1 1 1,1-1-1,-1 1 0,1-1 1,0 1-1,-1-1 1,1 1-1,0-1 0,0 1 1,-1-1-1,1 1 0,0 0 1,0-1-1,0 1 1,0-1-1,0 1 0,0 0 1,0-1-1,0 2 0,0 0 1,0-1 0,0 1 0,0 0 0,1-1-1,-1 1 1,1 0 0,-1-1 0,1 1 0,-1-1-1,1 1 1,0-1 0,0 1 0,0-1 0,0 0-1,0 1 1,0-1 0,0 0 0,0 0 0,2 2-1,-2-3-28,0 2 22,1-1-1,0 1 0,-1-1 0,1 0 1,0 1-1,0-1 0,0 0 0,0 0 1,0 0-1,0-1 0,1 1 0,2 0 1,28 0 82,-14-1-58,-1 0-28,-1 0 12,0 0 0,0 0 0,0-2 1,0 0-1,-1-1 0,18-6 0,-17 4 27,0 1 0,0 1-1,0 1 1,1 0 0,-1 1-1,0 1 1,19 2 0,-39 3-137,-7 12 190,-17 21 0,-8 13 150,23-28-239,-13 33 1,15-31-44,-39 87 43,38-89-10,1 1 0,2 0-1,-10 42 1,12-42 21,-14 31 0,4-9 48,6 1 37,6-39-41,-1 0-1,0 1 0,-9 9 1,0 1 81,13-16-120,-1-1 0,0 1 0,0-1 0,0 0-1,0 1 1,0-1 0,-1 0 0,1-1 0,-1 1 0,1 0 0,-1-1-1,0 1 1,0-1 0,0 0 0,1 0 0,-1 0 0,0 0 0,0 0 0,0-1-1,-1 1 1,1-1 0,-3 0 0,2 0-12,0 0-1,0 0 1,0-1 0,0 1-1,0-1 1,0 0-1,0 0 1,0 0 0,0-1-1,1 0 1,-5-2 0,2 1 10,4 2-18,-1 0 0,1-1 0,0 1 0,0-1 0,0 1 0,0-1-1,0 0 1,1 0 0,-1 0 0,-1-2 0,-19-27 297,-19-27 167,-78-95 804,78 95-741,-43-84 0,78 131-574,1-1 0,0 1 0,1-1-1,1 0 1,-5-23 0,6 24-54,1 0 0,1-20 0,0 19-16,0 10 82,0 1 1,0 0-1,1 0 1,-1-1-1,0 1 1,0 0-1,1 0 1,-1-1-1,0 1 1,1 0-1,0 0 0,-1 0 1,1 0-1,-1 0 1,1 0-1,0 0 1,0 0-1,0 0 1,0 0-1,0 0 1,0 0-1,0 0 1,0 1-1,0-1 0,0 0 1,0 1-1,0-1 1,2 0-1,5-3-118,10-12-168</inkml:trace>
</inkml:ink>
</file>

<file path=ppt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34:13.1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1356 2496,'0'0'784,"-3"3"-464,-7 7 75,7-7 831,3-4-1050,1 0-1,-1-1 1,0 1-1,0 0 1,0 0-1,0 0 1,0 0-1,0 0 1,0 0-1,-1-1 1,1-1 480,0 0-54,0-199 1516,1 188-2146,0 1 1,4-17-1,-2 15-17,0-1-1,0-21 1,10-111 54,-8 112 19,-2 21 6,6-23 0,-4 20-22,4-23-1,-6 14-48,-2 15 15,1-1-1,0 1 1,0 0-1,6-16 1,0 6 21,-2-1 0,5-32 0,-7 34 25,0 1 0,10-26 0,-5 25 20,-5 10-44,0 1 0,0 0-1,3-18 1,-1-19-16,4 0 58,-6 22-21,-3 13-32,1 0 1,1 0-1,5-18 1,6-6-1,-10 23 49,1 0-1,0 1 0,14-23 1,9 1-81,-24 26 39,-3 6 3,0 0 1,0-1 0,0 1-1,0 0 1,1 0 0,1-3-1,-2 4 1,-1 1 1,1-1-1,0 1 0,-1 0 0,1-1 0,-1 1 0,1 0 0,0-1 0,-1 1 0,1 0 0,-1 0 0,1-1 0,0 1 0,-1 0 0,1 0 0,0 0 0,-1 0 0,1 0 0,0 0 0,0 0 0,-1 0 0,1 1 0,-1-1 0,1 0 0,0 0 1,-1 0-1,1 1 0,0-1 0,0 1 0,0-1 3,0 1 1,0-1-1,0 1 1,-1 0-1,1-1 1,0 1 0,-1 0-1,1-1 1,0 1-1,-1 0 1,1 0-1,-1-1 1,1 1-1,-1 0 1,0 0 0,1 1-1,9 13 113,-2-7-69,-7-7-47,1 0 0,-1 0 0,1 1 0,-1-1 0,0 1 0,1-1 0,-1 1 0,0-1 0,0 1 0,0 0 0,-1-1 0,1 1 0,0 0 0,0 0 0,-1 0 0,0 0 0,1 0 0,-1-1 0,0 1 1,0 0-1,0 0 0,0 4 0,0 2-12,0 0 1,1 0 0,0 1-1,1-1 1,0 0 0,0 0-1,6 13 1,-2-2 112,0 0 1,-2 1-1,6 39 0,-11-58-85,1 0 0,0 1 0,0-1 0,0 1 0,-1-1-1,1 1 1,-1-1 0,1 0 0,-2 3 0,-1 3 60,-2 19 105,-6-5 49,9-13-176,2-7-49,0 1 0,0-1 0,-1 0 1,1 0-1,-1 1 0,1-1 1,0 0-1,-1 0 0,0 0 0,-1 2 1,1-2-5,0 0 0,0-1 0,0 1 1,0-1-1,0 1 0,0-1 0,-1 1 1,1-1-1,0 0 0,-3 1 0,-4 1-4,-5 4-25,12-5 8,-1 0 0,1 0 0,0-1 0,-1 1 0,1 0 0,-1-1 0,1 1 0,-1-1 0,1 0 0,-1 1 0,0-1 0,-1 0 0,-25 0-492,25 0 262,6 0 74,-2 0 155,0 0 1,1 0-1,-1 0 1,0 0-1,0 1 0,1-1 1,-1 0-1,0 1 1,0-1-1,1 1 1,-1-1-1,0 1 1,0-1-1,0 1 1,0 0-1,0 0 1,0 0-1,0-1 1,0 1-1,1 2 1,1 1-1,-1 0 0,0 0 1,0 0-1,2 8 0,4 10-95,0-9 71,-6-10 53,1 1 1,-1-1-1,0 1 0,-1 0 1,1 0-1,-1 0 0,2 4 0,-4-5 18,0 1-1,0-1 1,0 1-1,-1-1 1,1 0-1,-1 0 1,0 0 0,0 0-1,0 0 1,0 0-1,0 0 1,-1-1-1,-4 5 1,-2-3 62,-1 1 1,0-1-1,0-1 1,-1 0 0,-12 2-1,5-1-11,9-2-40,0-1 0,0-1 0,-12 0 0,10 0-111,8 0-326,6 0-1104,10 0 422</inkml:trace>
</inkml:ink>
</file>

<file path=ppt/ink/ink2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41:55.42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7 141 1824,'-6'15'227,"1"1"-1,0 0 1,-5 29 0,8-30-179,0-4 10,0 0 0,1 0 0,1 0 0,1 15 0,0-3 9,-1 273 514,0-294-568,0 0-1,0 0 1,0-1 0,-1 1-1,1 0 1,0 0-1,-1-1 1,1 1-1,-1 0 1,0-1 0,0 1-1,0 0 1,-1 1-1,1-1 24,0-1-1,0 1 1,0-1-1,1 1 0,-1 0 1,0-1-1,1 1 1,-1 0-1,1-1 1,0 1-1,0 0 0,-1 0 1,1 2-1,0 7 200,0-9 10,0-2-79,0-2-1,0-445-394,1 440 202,-1 1 1,1 0 0,0 0 0,0-1-1,3-6 1,1-10-14,-2 7 20,-3 12 13,0 0-1,1 1 0,0-1 1,0 0-1,0 1 0,0-1 1,0 1-1,1-1 0,-1 1 1,1 0-1,3-4 0,6-14-234,-9 16 185,1-1-1,0 1 1,0 0 0,0 0-1,5-5 1,1 3 1,-1 0 1,1 1 0,0 0 0,1 1 0,18-8 0,-3 7 255,-14 4-91,15-3 346,47-3 0,-62 8-366,-1 0 0,1 0 0,0 2 0,-1-1 0,1 1 0,-1 1 0,15 4-1,-4 2 12,0 1 0,30 18-1,-48-26-81,-1 0 0,0-1 0,1 1 0,-1 0 0,0 0 0,0 0 0,0 1 0,0-1 0,-1 0 0,1 1 0,-1-1 1,1 1-1,1 4 0,-2-1 93,1 0 1,-1 0 0,-1 0-1,1 0 1,-1 10 0,0-15-95,0 1 1,0 0-1,0 0 1,0-1-1,-1 1 1,1 0-1,-1 0 0,1-1 1,-1 1-1,1-1 1,-1 1-1,0 0 1,0-1-1,0 1 1,0-1-1,0 0 1,-1 2-1,-2 0 31,0 1 0,-1-1 1,1-1-1,-9 5 0,-11 6 143,16-8-148,-31 16 96,-18 0 47,5 5-68,28-17-68,0-1-1,-32 6 1,46-12-44,-1-1 0,1-1 1,-20 0-1,16 0-10,12 0-1,1 0-1,-1 0 0,0 0 1,0 0-1,1-1 0,-1 1 1,0 0-1,1-1 0,-1 1 0,0-1 1,1 1-1,-1-1 0,1 0 1,-1 0-1,-2-2 0,-3-1-4,-24-12-70,30 16 45,0-1 0,0 1 0,0-1 0,0 1 0,0 0 0,0 0-1,0-1 1,0 1 0,0 0 0,0 0 0,-2 0 0,1 0-131,2 3-100,0 1 198,0-2 9,-1 1 0,1-1 0,0 0 1,1 1-1,-1-1 0,0 0 0,1 0 0,1 5 0,1-1 43,-1 0 0,1 1 0,-1 0 0,0-1 0,1 11 0,4 8 189,20 45-1,-17-46-111,-3-7-16,-3-5 3,12 22-1,-13-30-35,-1 0 0,1-1-1,0 1 1,0-1 0,0 0-1,1 0 1,-1 0-1,6 3 1,-4-3 18,-1 1 1,0-1-1,0 1 0,0-1 0,0 1 1,5 7-1,-6-7 31,1 0 0,-1 0 0,1 0 1,0-1-1,0 1 0,8 4 0,9 1 258,2 0 82,23 17 756,-43-25-1283,0 0-1,0-1 1,0 1 0,-1-1-1,1 1 1,0-1-1,0 0 1,0 0-1,5-1 1,8 1-1180,12 0-2438</inkml:trace>
</inkml:ink>
</file>

<file path=ppt/ink/ink22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8:54.22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3232,'15'31'1184,"-15"-31"-896,31 31-96,1-31 1440,-32 31-928,31-15 224,0 15-576,0 0-64,0 0-192,0-15 224,16 15-192,-16-16 160,1 1-160,-17 0-3232,1-1 1696</inkml:trace>
</inkml:ink>
</file>

<file path=ppt/ink/ink22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8:54.55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59 0 4320,'-31'0'1600,"31"0"-1248,-62 31-96,30 1 1344,1-17-928,-16 16 160,1 16-512,-17-16 64,17 16-224</inkml:trace>
</inkml:ink>
</file>

<file path=ppt/ink/ink22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8:5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3 96 1984,'-39'-26'640,"26"20"-335,9 6-230,0-1 94,4 0-107,0 0-1,-1 0 0,1 0 1,0 1-1,0-1 1,0 0-1,-1 0 1,1 0-1,0 0 0,0 1 1,0-1-1,0 0 1,0 0-1,1 0 0,-1 0 1,0 0-1,0 1 1,0-1-1,1 0 0,-1 0 1,1-1-1,8-16 619,-8 17-700,0-1 55,-1 1-1,1-1 1,0 1 0,0 0-1,0-1 1,1 1 0,-1 0-1,0 0 1,0 0 0,1 0-1,-1 0 1,0 0 0,1 0 0,-1 0-1,1 0 1,-1 1 0,1-1-1,0 0 1,-1 1 0,1 0-1,-1-1 1,1 1 0,0 0 0,0 0-1,-1 0 1,1 0 0,0 0-1,2 1 1,2-1 68,11-1 142,-14 1-227,0-1 0,0 1 0,1 0 0,-1 0 0,0 0 0,0 0 1,0 1-1,0-1 0,0 1 0,0 0 0,0 0 0,0 0 0,-1 0 0,1 0 0,0 0 0,0 1 0,-1 0 0,1-1 0,-1 1 0,4 3 0,4 6 0,0 0-1,-1 0 1,15 25-1,-21-32 12,-1 1 0,1 0 0,-1-1 0,0 1 0,0 1 0,0-1 0,-1 0-1,0 0 1,0 1 0,0-1 0,-1 0 0,0 1 0,-1 10 0,-1-6 31,-1 0 1,0 0 0,-1 0-1,0 0 1,-1-1-1,0 1 1,0-1 0,-1-1-1,0 1 1,-10 10-1,8-9-57,4-4 9,0-1 0,0 0 0,-1 0 0,1-1 0,-1 1 0,0-1 0,0 0 0,-1 0 0,-7 4 0,-46 23 473,40-18-229,13-10-174,5-3-78,1 0 1,0 0-1,-1 0 1,1 0-1,-1 1 0,1-1 1,-1 0-1,1 0 1,0 1-1,-1-1 0,1 0 1,-1 0-1,1 1 1,0-1-1,-1 0 0,1 1 1,0-1-1,0 0 1,-1 1-1,1-1 0,0 1 1,0-1-1,-1 0 1,1 1-1,0-1 0,0 1 1,0-1-1,0 1 1,0-1-1,0 1 0,0-1 1,0 1-1,0-1 1,0 0-1,0 1 0,2 5-41,4-3 52,-1 0 1,1 0-1,-1 0 1,1-1-1,0 0 0,0 0 1,0-1-1,9 2 0,0 1 44,13 1 187,-26-4-231,0-1 1,0 1-1,-1 0 1,1 0-1,0 1 1,-1-1-1,1 0 1,-1 0-1,2 2 1,-2-2-11</inkml:trace>
</inkml:ink>
</file>

<file path=ppt/ink/ink22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8:55.33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7 63 2560,'-47'-16'960,"47"16"-768,0-16-32,0 16 1472,0 0-928,16 0 288,-1 16-608,16-16 64,1 0-288,-1 0 128,16-16-160,-16 16 64,15-15-96,-14 15-3776,-1-16 1984</inkml:trace>
</inkml:ink>
</file>

<file path=ppt/ink/ink22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8:55.6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203 2144,'-15'-47'800,"15"47"-608,31-46-64,-31 30 288,15 1-256,1-17 64,15 17-128,-15-1 448,15 1-320,-16 15 256,1 0-256,0 0 0,-1 15-128,1 16 800,-1 1-512,1-1 0,-16 0-256</inkml:trace>
</inkml:ink>
</file>

<file path=ppt/ink/ink22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8:56.45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9 229 2560,'-13'-13'832,"13"13"-827,0 0 1,0-1-1,0 1 1,0 0-1,0 0 1,0 0 0,0 0-1,0 0 1,-1 0-1,1 0 1,0 0-1,0 0 1,0-1-1,0 1 1,0 0-1,0 0 1,0 0-1,0 0 1,0 0-1,-1 0 1,1 0-1,0 0 1,0 0-1,0 0 1,0 0-1,0 0 1,0 0-1,-1 0 1,1 0 0,0 0-1,0 0 1,0 0-1,0 0 1,0 0-1,0 0 1,0 0-1,-1 0 1,1 0-1,0 0 1,0 0-1,0 0 1,0 0-1,0 0 1,0 0-1,0 1 1,0-1-1,-1 0 1,1 0-1,0 0 1,0 0-1,0 0 1,0 0-1,0 0 1,0 0 0,0 0-1,0 1 1,-1 0 50,0 0 1,0 0 0,0 1 0,0-1-1,0 0 1,0 1 0,0-1 0,1 0-1,-1 1 1,1-1 0,-1 1 0,1-1 0,0 1-1,-1 0 1,1 2 0,-5 20 651,2-12-527,1-3-47,-1 0-1,1 0 0,1 1 0,0-1 1,0 11-1,1 1 87,-1-11-123,0 0-1,1 0 1,1 1-1,0-1 1,0 0-1,3 12 1,20 27 164,-16-28-197,-5-13-28,-1-1-1,2 0 1,-1 0-1,1 0 1,0 0-1,0-1 1,1 0 0,7 9-1,-1-5 51,0-1-1,1 0 1,-1-1-1,23 12 1,-22-13-13,-2-2-20,-3-1-7,0 0-1,0 0 1,14 4-1,19-2 95,-20-4-83,0 1-10,25 2 72,19-10 146,7 0 3,-58 5-166,24-3-1,-33 2-101,0 1-1,0-1 1,0-1-1,-1 1 0,1 0 1,0-1-1,-1 0 1,1 0-1,5-4 0,25-30-431,-31 32 380,1 1 0,0 0-1,0 1 1,0-1-1,8-3 1,-12 6 52</inkml:trace>
  <inkml:trace contextRef="#ctx0" brushRef="#br0" timeOffset="1">454 11 2496,'-13'0'784,"13"0"-778,0 0-1,0 0 1,0 0-1,0 0 1,0 0 0,0 0-1,0 0 1,-1 0-1,1 0 1,0 0 0,0 0-1,0 0 1,0 0-1,0 0 1,0 0 0,0 0-1,0 0 1,0 0 0,0 0-1,-1 0 1,1 0-1,0 0 1,0 0 0,0 0-1,0-1 1,0 1-1,0 0 1,0 0 0,0 0-1,0 0 1,0 0 0,0 0-1,0 0 1,0 0-1,0 0 1,0 0 0,-1 0-1,1 0 1,0 0-1,0-1 1,0 1 0,0 0-1,0 0 1,0 0 0,0 0-1,0 0 1,0 0-1,0 0 1,0 0 0,0 0-1,0 0 1,0-1-1,0 1 1,0 0 0,0 0-1,1 0 1,-1-7 211,0 14 169,-3 1 8,1-3-244,-1 0-1,2 0 0,-1 1 1,0-1-1,1 0 0,0 1 0,1-1 1,-1 1-1,1 8 0,-2 29 325,-3 1 0,-10 44-1,6-34-198,-41 279 615,37-246-649,-5 17-65,-8-21-37,20-60-49,-2 6-1158,-2-2 0,-15 35-1,-6 0-824</inkml:trace>
</inkml:ink>
</file>

<file path=ppt/ink/ink22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8:57.14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12 1408,'0'0'448,"0"-2"-267,0-7 733,0 23-505,0 35-30,1-35-286,-1-3-12,1 0-1,-2-1 1,-2 19 0,-1-10 23,1-10-18,1 1 0,0 0 0,0 18 0,2 81 1439,2-109-1227,9 0-90,-11 0-204,0 0 0,1 0-1,-1 0 1,0 0 0,0 0-1,0 0 1,1 0 0,-1-1-1,0 1 1,0 0 0,0 0-1,1 0 1,-1 0 0,0 0-1,0 0 1,0 0 0,1-1-1,-1 1 1,0 0 0,0 0-1,0 0 1,0 0 0,0-1-1,0 1 1,1 0 0,-1 0-1,0 0 1,0-1 0,0 1-1,0 0 1,0 0-1,0 0 1,0-1 0,0 1-1,13-21 131,3 10-49,-3-6-13,-10 12-77,1 0 1,-1 0 0,1 1 0,0-1-1,0 1 1,0 0 0,6-4-1,34-20-357,-43 27 350,0 1 0,0 0 0,-1 0 0,1-1 1,0 1-1,0 0 0,0 0 0,0 0 0,0 0 0,0 0 0,0 0 1,-1 0-1,1 0 0,0 1 0,0-1 0,0 0 0,0 0 0,-1 1 1,1-1-1,0 0 0,0 1 0,0-1 0,1 2 0,16 16-201,-11-11 183,-4-4 41,-2-2-4,0-1 0,-1 1 1,1 0-1,0 0 0,0-1 0,0 1 0,-1 0 0,1 0 0,0 0 0,-1 0 0,1 0 0,-1 0 0,1 0 0,-1 0 1,0 0-1,1 0 0,-1 0 0,0 1 0,0-1 0,0 0 0,1 0 0,-1 0 0,0 0 0,-1 0 0,1 1 0,0-1 1,0 0-1,0 0 0,-1 1 0,-4 10 135,0 0 0,-14 21 0,0 3 74,17-30-145,0-1 1,-1 0-1,1 0 0,-1 0 1,-1 0-1,-5 6 0,9-10-115,-1-1-1,1 0 0,-1 1 1,1-1-1,-1 0 1,1 1-1,-1-1 1,1 0-1,-1 0 1,0 0-1,1 1 0,-1-1 1,1 0-1,-1 0 1,0 0-1,1 0 1,-1 0-1,1 0 1,-1 0-1,0 0 0,1 0 1,-1 0-1,1 0 1,-1-1-1,0 1 1,1 0-659,13 0-449</inkml:trace>
</inkml:ink>
</file>

<file path=ppt/ink/ink22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8:57.63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75 16 992,'-16'-16'352,"16"16"-256,-31 16-32,15-1 672,1 1-416,-32 46 480,31 16-448,-46 16 32,31-1-224,-16 32 256,16-32-224,-16 16 96,32 1-160,15-33 64,0 1-96,15-31 160,1 0-160</inkml:trace>
</inkml:ink>
</file>

<file path=ppt/ink/ink22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8:58.0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62 1056,'6'10'134,"-4"-8"-99,0 1 0,-1 0 0,0-1 0,1 1 1,-1 0-1,0 0 0,0 0 0,-1 0 0,1 4 0,15 76-323,-6-49 182,-4 7 474,4-4-16,-7-22-154,-3-9-57,2 0 0,-1-1 0,0 1 1,1 0-1,5 9 0,-7-14-42,0 0 0,0 0 1,1 0-1,-1-1 0,0 1 0,1 0 0,-1-1 1,1 1-1,-1 0 0,1-1 0,-1 1 0,1 0 1,0-1-1,0 1 0,0-1-70,-1-1 0,1 1-1,-1 0 1,1-1 0,-1 1-1,1-1 1,-1 1 0,1-1 0,-1 1-1,1-1 1,-1 0 0,0 1 0,1-1-1,-1 1 1,0-1 0,1 0-1,-1-1 1,1 0-3,0 0 0,0 0 1,-1-1-1,1 1 0,-1 0 0,0-1 0,1 1 0,-1-1 1,-1-4-1,2-11 86,16-29 71,-5 16-73,-7 15-69,-2 6 0,0 0-1,0-1 1,2 1 0,-1 1-1,1-1 1,0 0 0,1 1-1,0 0 1,11-12 0,2 5 274,-1 1 1,2 1 0,26-14 0,-42 26-257,3-3 17,0 1-1,0 0 0,0 0 0,1 1 0,-1 0 0,1 1 0,0-1 0,0 1 0,0 1 0,0 0 0,0 0 0,12 0 0,-13 1-14,-1 1 0,0 0 1,1 1-1,10 3 0,-12-4 22,-1 1 0,1-1-1,0 0 1,6 1 0,-11-2-74,1-1 0,-1 1 0,0 0 0,1 0-1,-1 0 1,0 0 0,1 0 0,-1 0 0,0 0 0,1 0-1,-1 1 1,0-1 0,1 0 0,-1 0 0,0 0 0,0 0-1,1 0 1,-1 0 0,0 1 0,1-1 0,-1 0-1,0 0 1,0 0 0,0 1 0,1-1 0,12 11 49,3-9-52</inkml:trace>
</inkml:ink>
</file>

<file path=ppt/ink/ink22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8:58.34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6 2912,'0'-16'1056,"0"16"-800,16 0-96,15 0 640,-16 0-480,17 0 288,-1 0-352,15 0 64,1 0-192</inkml:trace>
</inkml:ink>
</file>

<file path=ppt/ink/ink2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41:55.92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1 2 2720,'7'-1'544,"-3"1"-350,0 0 0,0 0 0,-1 0 0,1 0 0,0 0 0,0 1 0,6 1 0,-5 9-87,1-7-58,-5-4-44,-1 0-1,1 1 0,-1-1 0,1 0 1,-1 0-1,0 1 0,1-1 1,-1 0-1,0 1 0,1-1 0,-1 0 1,0 1-1,1-1 0,-1 1 0,0-1 1,0 1-1,1-1 0,-1 0 1,0 1-1,0-1 0,0 1 0,0-1 1,0 1-1,0-1 0,0 1 1,0-1-1,0 1 0,0-1 0,0 1 1,0-1-1,0 2 0,0 76 759,0-77-755,0-1 1,0 1 0,0 0-1,-1 0 1,1 0 0,0 0-1,0 0 1,-1-1 0,1 1-1,0 0 1,-1 0 0,1-1-1,-1 1 1,1 0-1,-1 0 1,1-1 0,-1 1-1,0-1 1,1 1 0,-1 0-1,-1 0 1,-19 9 139,5-4-118,0 4 28,12-7-49,0-1-1,0 0 0,0 1 1,0-1-1,0-1 0,-1 1 1,1-1-1,-7 2 0,6 0-109,-5 7-97,11-10 186,-1 1-1,1-1 1,0 0-1,0 1 1,-1-1-1,1 0 0,0 0 1,0 1-1,0-1 1,0 0-1,-1 0 1,1 0-1,2 0 0,-1 0 7,0 0-1,0 0 1,1 1-1,-1 0 1,0-1-1,0 1 1,0 0-1,0 0 1,4 2-1,-5-2 6,0 0 1,0 0-1,1 0 1,-1-1-1,1 1 0,-1-1 1,0 1-1,1-1 1,0 1-1,-1-1 0,1 0 1,-1 1-1,1-1 1,-1 0-1,1 0 0,-1 0 1,1 0-1,0-1 1,-1 1-1,1 0 0,-1-1 1,1 1-1,1-1 0,5-4 22,-7 4-6,1 0-1,-1 0 1,1 0 0,-1 0-1,1 1 1,-1-1 0,1 0-1,-1 1 1,1 0-1,0-1 1,-1 1 0,1 0-1,-1 0 1,4 0-1,39 0 29,-15 0 517,-27 0-405,-2 0-38,0 0-16,1 0-91,-1 0 0,1 0 0,-1 0 0,1 0 0,-1 0 0,1 0 0,-1 0 0,1 0 0,-1 0 0,1 0 0,-1 0 0,1 0 0,-1 0 0,1 0 0,-1 0 0,1-1 0,-1 1 0,1 0 0,-1 0 0,1 0 0,-1-1 0,0 1 0,1 0 0,-1-1 0,1 1 0,-1 0 0,0-1 0,1 1 0,-1-1 0,0 1 0,0 0 0,1-1 0,-1 1 0,0-1 0,0 1 0,0-1 0,1 1 0,-1-1 0,0 1 0,0-1 0,0 1 0,0-1 0,0 1 0,0-1 0,0 1 0,0-1 0,0 0-15,0 1 1,0 0-1,0 0 0,0 0 1,0 0-1,0 0 1,0 0-1,0 0 1,0 0-1,0 0 0,0 0 1,0 0-1,0-1 1,0 1-1,0 0 0,0 0 1,0 0-1,0 0 1,0 0-1,0 0 0,0 0 1,0 0-1,0 0 1,0 0-1,0 0 1,0-1-1,0 1 0,0 0 1,0 0-1,0 0 1,0 0-1,0 0 0,0 0 1,1 0-1,-1 0 1,0 0-1,0 0 1,0 0-1,0 0 0,0 0 1,0 0-1,0 0 1,0 0-1,0 0 0,0 0 1,0 0-1,1 0 1,-1 0-1,0 0 1,0 0-1,0 0 0,0 0 1,0 0-1,0 0 1,0 0-1,0 0 0,1 0-181,-1 0 77,1 0 0,-1 1 0,1-1 0,-1 0 0,1 0-1,0 0 1,-1 0 0,1 0 0,-1 0 0,1 0 0,0 0 0,-1 0-1,1 0 1,-1 0 0,1 0 0,0 0 0,-1-1 0,1 1 0,-1 0-1,1 0 1,-1-1 0,1 1 0,-1 0 0,1-1 0,0 0 0,12-12-2190</inkml:trace>
</inkml:ink>
</file>

<file path=ppt/ink/ink22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8:58.6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2304,'62'16'864,"-62"-16"-672,63 46-32,-17-14 1504,-30 14-928,15 32 704,16 16-864,-32-1 0,1-15-384,-32 16 192,1-1-256,-32-15 608,0 0-448,-15-16 96,0 1-224</inkml:trace>
</inkml:ink>
</file>

<file path=ppt/ink/ink22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8:59.98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0 1728,'26'13'560,"-25"-12"-544,0-1 1,0 1-1,0-1 0,0 0 1,0 1-1,0-1 1,0 0-1,0 0 0,0 0 1,0 0-1,0 0 0,0 0 1,2 0-1,50 0 425,111-1 689,-115-1-828,61-11 1,-73 7-198,1 1 0,43 1 0,-58 3-50,0-1 0,40-8 0,-60 9-43,-1 1 1,0 0-1,1-1 0,-1 1 0,0 0 0,1 0 1,-1 0-1,0 1 0,1-1 0,-1 0 1,0 1-1,0 0 0,1-1 0,-1 1 0,0 0 1,0 0-1,3 2 0,1 0 72,-6-3-78,0 0-1,0 0 1,1 1-1,-1-1 1,0 0-1,0 0 1,1 0-1,-1 0 1,0 1-1,0-1 1,0 0-1,1 0 1,-1 0-1,0 1 1,0-1-1,0 0 1,0 0-1,1 0 1,-1 1-1,0-1 1,0 0-1,0 0 1,0 1-1,0-1 1,0 0-1,0 1 1,0-1-1,0 0 1,0 0-1,0 1 1,0-1-1,0 0 1,0 0 0,0 1-1,0-1 1,0 0-1,0 0 1,0 1-1,0-1 1,-1 0-1,1 0 1,0 1-1,0-1 1,0 0-1,0 0 1,0 1-1,-1-1 1,1 0-1,0 0 1,0 0-1,-1 1 1,-17 12 152,6-4-43,-2 2-80,0-1 1,-1-1-1,-31 15 0,23-13-59,-3 3-5,-25 11-16,27-17 14,-48 10 1,27-8 11,39-8 17,-9 2-12,1-1-1,-1 0 1,-23 1 0,34-5 107,5-1 17,4-1-62,-1-1 1,1 1-1,0 0 1,0 1-1,0-1 1,0 1-1,0 0 1,1 0-1,-1 1 1,10-2-1,9-2 97,31-2-1,20-2 122,15-12-37,-62 18-125,-1 0-1,1 2 0,0 1 1,28 4-1,-45-2-3,-1 0 0,21 7-1,15 7 72</inkml:trace>
</inkml:ink>
</file>

<file path=ppt/ink/ink22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8:36.19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32 1664,'0'-13'528,"0"13"-525,0 0 1,0 0 0,0 0-1,0 0 1,0 0-1,0 0 1,0 0-1,0 0 1,0 0-1,0 0 1,0 0 0,0-1-1,0 1 1,0 0-1,0 0 1,0 0-1,0 0 1,0 0-1,0 0 1,0 0 0,0 0-1,0 0 1,0 0-1,0-1 1,0 1-1,0 0 1,0 0-1,0 0 1,0 0 0,-1 0-1,1 0 1,0 0-1,0 0 1,0 0-1,0 0 1,0 0-1,0 0 1,0 0 0,0 0-1,0 0 1,0 0-1,0 0 1,-1 0-1,1 0 1,0 0-1,0 0 1,0 0 0,0 0-1,0 0 1,0 0-1,0 0 1,0 0-1,0 0 1,0 0-1,0 0 1,-1 0 0,-9 0 193,7 0 315,3 0-117,0 0 53,3 0-182,-3 0-258,1 0 0,-1 0 0,1 0 0,-1 0 0,1 0-1,-1 0 1,1 0 0,-1 0 0,1 0 0,-1 0 0,1 0 0,-1 1 0,1-1-1,-1 0 1,0 0 0,1 0 0,-1 1 0,1-1 0,-1 0 0,0 1 0,1-1-1,-1 0 1,0 1 0,1-1 0,-1 1 0,0-1 0,1 0 0,-1 1 0,0-1-1,0 1 1,0-1 0,1 1 0,-1-1 0,0 1 0,0-1 0,0 1-1,0-1 1,0 1 0,0-1 0,0 0 0,0 2 0,0-2 0,0 0 1,0 0-1,0 0 1,0 0-1,0 0 1,0 0-1,0 0 1,0 1-1,0-1 1,0 0 0,0 0-1,0 0 1,0 0-1,0 0 1,0 0-1,0 0 1,0 0-1,0 0 1,0 0-1,0 1 1,0-1-1,0 0 1,0 0-1,0 0 1,0 0-1,0 0 1,0 0-1,0 0 1,0 0-1,0 0 1,0 0-1,0 0 1,0 0-1,1 0 1,-1 0-1,0 0 1,0 1-1,0-1 1,0 0-1,0 0 1,0 0-1,0 0 1,0 0-1,0 0 1,0 0 0,1 0-1,-1 0 1,0 0-1,0 0 1,0 0-1,0 0 1,0 0-1,0 0 1,0 0-1,0 0 1,0-1-1,63 1 1456,103 3-203,-159-2-1226,160 11 496,111-12-115,-25 8-200,-145-3-128,102 0 24,-112-1-72,287 5 96,439-9 104,-63-26 50,-668 21-266,190-8 40,-181 10-47,266-12 121,170-1-74,-463 16 32,143 3 229,-143 2-45,84 3 304,561-8 307,-689 0-656</inkml:trace>
</inkml:ink>
</file>

<file path=ppt/ink/ink22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8:37.3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 0 3136,'-22'0'1873,"18"0"-676,15 0-801,378 0 442,-365 1-813,-1 1 0,37 8-1,-47-8 15,0-1-1,0 0 0,19-1 1,-10-1 223,-9 3-82,-9 3 19,0 1-2,-1-3-104,1 2 178,-11 2 20,7-7-284,0 1 1,0-1 1,-1 0-1,1 0 0,0 1 1,0-1-1,-1 0 1,1 0-1,0 1 0,0-1 1,0 0-1,0 1 1,0-1-1,-1 0 0,1 0 1,0 1-1,0-1 1,0 0-1,0 1 1,0-1-1,0 0 0,0 1 1,0-1-1,0 0 1,0 1-1,0-1 0,-1 9-27,0-1 0,-1 1 0,0-1 0,-6 17 1,7-21 16,-5 21 6,0 0 1,-2 40-1,-3 17 10,10-81-14,-41 176 53,35-155 20,-1 0 0,-1-1 0,-1 0 0,-1-1 0,-23 34 0,31-51-11,1 0 0,-1 0 0,0 0 0,0 0 0,0-1 0,0 1 0,0-1 0,-1 0 0,-5 4 0,-2 0 240,7-4-235,1 0 0,-1 0-1,1 0 1,-1-1-1,0 1 1,0-1-1,0 0 1,0 0 0,0-1-1,0 1 1,0-1-1,0 0 1,0 0 0,0 0-1,0 0 1,0-1-1,0 1 1,0-1-1,1 0 1,-1-1 0,0 1-1,0 0 1,1-1-1,-1 0 1,0 0 0,1 0-1,0-1 1,0 1-1,-1-1 1,1 1-1,1-1 1,-5-5 0,-6-17 73,5 9-78,0 0-17,-10-20 17,-2-34-19,-2 13-28,-40-78 1,55 121-15,-4-7 0,0 1-37,1 0-1,1-1 1,-10-34 0,18 48-36,-1 0 1,1 0 0,-1 0 0,-1 1 0,-4-10 0,7 16 7,0-1-1,0 0 1,-1 0-1,1 0 1,0 0-1,0 0 1,0 0-1,0 0 1,0 0 0,0 0-1,0 0 1,0 0-1,1 0 1,-1 0-1,0 0 1,0 1 0,1-1-1,-1 0 1,1 0-1,-1 0 1,1 0-1,-1 1 1,1-1 0,-1 0-1,1 0 1,0 0-1,4-6-920,-3-8-519</inkml:trace>
</inkml:ink>
</file>

<file path=ppt/ink/ink22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8:37.70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6 2976,'13'-13'971,"-3"8"-603,8-2-297,29-9 983,-41 15-938,-1 0 0,1 0 0,0 0 0,-1 1 0,1-1 0,0 2 0,6 0 0,38 9 518,-25-7-444,-11-2-108,0 1 1,-1 0-1,1 1 0,-1 0 1,1 1-1,-1 1 0,17 8 0,-24-9-52,1 0-1,-2 0 1,1 1-1,0 0 1,-1 0-1,5 6 1,-7-8-13,-1 0 0,0 0 1,0 1-1,0-1 0,-1 0 0,1 0 1,-1 1-1,0-1 0,0 1 0,0 0 1,0-1-1,-1 1 0,1 5 0,0 5 30,-1-10-34,0 1 0,1-1 0,-2 0 0,1 1 0,0-1 0,-1 0 0,0 0 0,0 0-1,-2 7 1,-1-5 41,-1 0-1,0 0 0,0-1 1,-1 1-1,1-1 0,-1 0 1,0 0-1,0-1 0,-1 0 1,-11 6-1,14-8 32,-20 11 352,23-13-415,0 1 1,0-1 0,0 1-1,0-1 1,1 1 0,-1-1-1,0 1 1,0 0 0,0 0-1,1 0 1,-1-1 0,0 1-1,1 0 1,-1 0-1,1 0 1,-1 1 0,7 2 114,1-2-88,-3-1-26,1 0-1,0 1 0,0-2 1,0 1-1,0 0 0,-1-1 1,7 0-1,38-8 216,-33 4-169,-8 3-52,4-2-72,1 0-1,-1 2 1,1-1 0,0 1-1,20 2 1,13 9-2617,-12-7 683</inkml:trace>
</inkml:ink>
</file>

<file path=ppt/ink/ink22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8:38.03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41 3712,'31'15'1408,"-31"-15"-1120,47 16-64,-16-16 512,16 16-448,-16-16 192,31 0-320,-15 0 64,0 0-128</inkml:trace>
  <inkml:trace contextRef="#ctx0" brushRef="#br0" timeOffset="1">250 1 2816,'-47'0'1056,"47"0"-832,-15 15-64,-1 1 1120,1 15-736,-1 0 64,0 31-384,1 16 0,-1-15-128,1 14-128,15-14 0</inkml:trace>
</inkml:ink>
</file>

<file path=ppt/ink/ink22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8:38.68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 1496 1664,'0'-2'64,"0"0"-1,0-1 1,0 1 0,0 0 0,1 0 0,-1-1-1,1 1 1,-1 0 0,1 0 0,0 0-1,0 0 1,2-4 0,-2 4-11,0 0 1,0 0 0,0 0-1,0 0 1,-1 0-1,1 0 1,0 0-1,-1 0 1,0 0 0,1 0-1,-1 0 1,0-4-1,0-32 994,1 13-514,-1 0 0,-4-27-1,-8 4-240,8 33-236,0 0-1,-2-22 1,1-48 13,-6-1-53,8-137-103,4 142 126,-1 42-59,1 0 0,3 0 0,9-46 0,4 14 6,10-45 444,-19 80-117,1 0 0,16-40 0,-4 18 231,-19 49-323,2 0-1,8-17 0,11-7 154,-18 18-286,-5 14-85,0 0 0,0 1 1,0-1-1,0 0 0,0 1 0,0-1 0,0 0 0,0 1 0,0-1 0,1 1 0,-1-1 0,0 0 0,0 1 0,1-1 0,-1 1 0,1-1 0,-1 1 0,0-1 0,1 1 1,-1-1-1,1 1 0,-1-1 0,1 1 0,-1 0 0,1-1 0,-1 1 0,1 0 0,0-1 0,-1 1 0,1 0 0,-1 0 0,1 0 0,0 0 0,-1-1 0,1 1 1,0 0-1,-1 0 0,2 0 0,11 0 205,-13 0-205,0 0 0,0 0 1,0 0-1,0 0 0,0 0 0,0 0 1,0 0-1,1 0 0,-1 0 0,0 0 1,0 0-1,0 0 0,0 0 1,0 0-1,0 0 0,0 0 0,0 0 1,0 0-1,0 0 0,1 0 0,-1 0 1,0 0-1,0 0 0,0 0 1,0 0-1,0 1 0,0-1 0,0 0 1,0 0-1,0 0 0,0 0 0,0 0 1,0 0-1,0 0 0,0 0 1,0 0-1,1 0 0,-1 0 0,0 0 1,0 0-1,0 1 0,0-1 1,0 0-1,0 0 0,0 0 0,0 0 1,0 0-1,0 0 0,0 0 0,0 0 1,0 0-1,0 0 0,0 1 1,0-1-1,0 0 0,-1 0 0,2 8 238,-1-5-193,1 1-1,-1-1 0,0 1 1,-1-1-1,1 1 0,0-1 0,-1 1 1,-1 4-1,-9 10-10,8-5-33,3-11-6,0 1 1,-1-1-1,0 0 0,1 0 0,-1 1 0,0-1 1,0 0-1,0 0 0,0 0 0,-1 0 0,1 0 1,0 0-1,-3 1 0,-9 10-115,13-12 94,0-1 1,-1 1-1,1-1 1,-1 1 0,1-1-1,0 1 1,0-1-1,-1 1 1,1 0-1,0-1 1,0 1-1,0-1 1,0 1 0,-1-1-1,1 1 1,0 0-1,0-1 1,0 1-1,0 0 1,1-1 0,-1 1-1,0-1 1,0 1-1,0-1 1,1 2-1,-1-2-23,0 3-274,9-3 90,-5-1 198,-1 1-1,0 0 1,0 0 0,0 0 0,1 1-1,-1-1 1,0 1 0,0 0 0,0 0-1,0 0 1,0 0 0,0 0 0,0 1-1,0-1 1,0 1 0,3 2 0,15 8-89,-16-10 97,0 1 1,1-1 0,-1 2-1,0-1 1,5 5-1,39 52 14,-43-55 56,-1 1 1,0-1-1,0 1 0,-1 1 1,0-1-1,0 1 1,3 6-1,-5-8 35,-1-1-1,0 1 1,1-1-1,-2 1 1,1-1-1,0 1 1,-1 0-1,0-1 1,0 1-1,0 0 1,-1-1-1,0 1 1,-1 4-1,1-5-29,0 0 0,0 0 0,-1-1 0,1 1 0,-1 0 0,0-1 0,0 0 0,-1 1 0,1-1 0,-1 0 0,1 0 0,-1 0 0,0-1 0,0 1 0,0-1 0,0 1 0,-6 2 0,-17 0 34,14 0-11,10-4-82,1 0-1,-1 0 0,0 0 0,0-1 0,0 1 0,1-1 0,-1 1 0,0-1 0,-2 0 0,3 0-14,0 0 0,1 0 0,-1-1 0,0 1 0,0 0 0,1-1 0,-1 1 0,0-1 0,0 1 1,1 0-1,-1-1 0,1 0 0,-1 1 0,0-1 0,1 1 0,-1-1 0,1 0 0,-1 1 0,1-1 0,0 0 0,-1 0 0,1 1 0,0-1 0,-1 0 0,1 0 0,0-1 0,-1-2-68,0 0-1,1 0 0,-1-1 0,1-7 1</inkml:trace>
</inkml:ink>
</file>

<file path=ppt/ink/ink22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8:39.0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8 3904,'13'-26'1253,"-13"26"-1234,0-1 0,0 1 0,1-1 0,-1 1 0,0 0-1,0-1 1,1 1 0,-1-1 0,0 1 0,1 0 0,-1-1 0,1 1 0,-1 0-1,0-1 1,1 1 0,-1 0 0,1 0 0,-1-1 0,1 1 0,-1 0-1,1 0 1,-1 0 0,1 0 0,-1 0 0,1 0 0,3-2-9,27-8 439,-29 9-351,0 1 0,1-1 0,-1 1 0,1 0 0,-1 0 0,0 0 0,1 0 0,-1 0 0,1 0 0,-1 1 0,0-1 0,5 2 0,-1 2 24,-1 0 0,0 0 0,0 0 0,0 1-1,-1 0 1,0-1 0,6 10 0,-9-14-116,2 5 43,1-1 0,-1 1 0,1 0 0,-1 0 0,-1 0-1,1 1 1,-1-1 0,0 0 0,0 1 0,0 0-1,-1-1 1,1 9 0,-2-11-24,1 0-1,-2 0 1,1 0 0,0 0-1,-1-1 1,1 1 0,-1 0-1,0 0 1,0 0 0,0 0-1,0 0 1,0-1 0,-1 1-1,1-1 1,-1 1 0,0-1-1,0 1 1,0-1 0,0 0-1,-4 4 1,4-4-36,-1 1 5,14-3 124,-5 0-138,-1 0-1,1 0 1,0-1 0,7-1-1,18-11-85</inkml:trace>
</inkml:ink>
</file>

<file path=ppt/ink/ink22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8:39.5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88 0 2560,'-52'0'832,"50"0"-811,1 0 0,0 0 0,-1 0 0,1 0 0,0 0 0,-1 1 0,1-1 0,0 0 0,-1 1 0,1-1 0,0 1 0,0-1 0,-1 1 0,0 0 0,-5 3-13,-10 4 144,1 0 0,1 1 1,0 1-1,0 1 1,-17 15-1,20-14 87,1 1 0,0 1 1,1 0-1,0 1 0,-14 28 0,15-24-84,-10 17 158,3 1 0,-15 45-1,18-33-89,2 0 0,2 1 0,3 0 1,2 0-1,3 79 0,3-98-139,2 0 1,2 0-1,1-1 1,1 0 0,1 0-1,17 36 1,-15-42-25,2-1-1,0 0 1,2-1 0,0-1 0,1 0 0,1-2 0,1 1 0,33 26-1,-27-27-116,1 0 0,47 26-1,59 17-1140,22 0 238</inkml:trace>
</inkml:ink>
</file>

<file path=ppt/ink/ink22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8:39.86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2560,'62'0'960,"-62"0"-768,62 93-32,-30-46 1184,-1 15-768,0 32 416,16-1-608,-16 16 352,0 16-416,-31-16 608,16 0-512,-32 0 640,0-31-608,-30 16-160,-17-32-160,1 16 96,0-16-128</inkml:trace>
</inkml:ink>
</file>

<file path=ppt/ink/ink2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41:56.24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8 1 2912,'0'0'1056,"-16"15"-800,16 1-96,-15-16 352,15 15-320,0 17 416,-16-17-352,16 16 224,0 1-256,0-1 128,0 0-192,0-16 416,0 1-320,0 0-2528,16-1 1248,-16 1-1664</inkml:trace>
</inkml:ink>
</file>

<file path=ppt/ink/ink22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8:40.21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6 0 1056,'-13'13'357,"13"-12"-346,-1-1 0,1 0 0,0 1 0,-1-1 0,1 1 0,0-1 0,-1 1 0,1-1 0,0 1 0,0 0 0,-1-1 0,1 1 0,0-1 0,0 1 0,0 0 0,0-1 0,0 1 0,0-1 0,0 1 0,0 0 0,-1 5 153,-4 4 372,-13 30 1114,17-37-1552,0 0 1,0 1-1,1-1 1,-1 1-1,1-1 1,-1 1-1,1-1 1,0 0-1,1 1 1,0 6-1,2-1 131,0 0-1,1 0 1,0 0-1,10 17 0,25 29 335,-33-48-503,-2 0 18,1 0 0,0-1 0,0 0-1,0 0 1,1 0 0,0-1-1,0 0 1,1 0 0,-1 0 0,1-1-1,0 0 1,0-1 0,16 6-1,-18-7-44,0 0 0,0-1-1,1 1 1,-1-1 0,1-1-1,-1 1 1,1-1 0,0 0-1,-1 0 1,1-1 0,-1 1-1,1-1 1,-1 0 0,1-1-1,5-2 1,61-14 149,43-13-12,-42 5-90,-8 8-37</inkml:trace>
</inkml:ink>
</file>

<file path=ppt/ink/ink22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8:40.57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9 29 1568,'-12'-13'501,"11"13"-491,1-1 0,-1 0 0,1 1 0,0-1-1,-1 0 1,1 0 0,0 0 0,0 1 0,-1-1 0,1 0-1,0 0 1,0 0 0,0-1 0,0 2 21,0 0 1,0 0-1,0 0 1,0 0-1,0 0 1,1 0-1,-1 0 0,0 0 1,0 0-1,0 0 1,0 0-1,0-1 1,0 1-1,0 0 0,0 0 1,0 0-1,0 0 1,0 0-1,0 0 1,0 0-1,0 0 0,0 0 1,0 0-1,0-1 1,0 1-1,0 0 1,0 0-1,0 0 0,0 0 1,0 0-1,0 0 1,0 0-1,0 0 1,0 0-1,0 0 0,0-1 1,-1 1-1,1 0 1,0 0-1,0 0 1,0 0-1,0 0 1,0 0-1,0 0 0,0 0 1,0 0-1,0 0 1,0 0-1,0 0 1,0 0-1,-1 0 0,1 0 1,0 0-1,0 0 1,0 0-1,0 0 1,0 0-1,0 0 0,0 0 1,0 0-1,0 0 1,-1 0-1,1 0 1,-1 2 47,-1-1 1,1 1 0,0 0 0,0 0 0,0 0 0,0 1-1,0-1 1,0 0 0,0 0 0,1 0 0,-1 1 0,1-1 0,-1 3-1,1 35 688,0-21-300,0 7 135,-7 41 0,3-39-201,0 43 0,-4 54 598,0 7-436,-1-13-241,5-80-190,-1 37 22,-5-14-63,4-15-288,-4-13-843,7-3 272</inkml:trace>
</inkml:ink>
</file>

<file path=ppt/ink/ink22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8:40.9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8 1 2560,'0'26'832,"-3"-13"-517,0-3-167,0 0 0,1 1 0,0-1 1,-1 16-1,3-22-80,0-1 0,0 0-1,-1 0 1,1 0 0,-1 1 0,0-1 0,0 0-1,-2 6 1,-3 6 165,-9 60 625,13-66-775,1 0-1,1 0 1,-1 1 0,2 8-1,-1 23 1089,3-46-1096,-2 1-64,1 1-4,-1-1-1,1 1 0,0 0 0,0 0 0,0-1 1,1 1-1,-1 1 0,1-1 0,-1 0 1,7-4-1,2 0-21,-5 4-3,0-1 1,-1 0 0,0 0 0,8-7-1,-4 2-41,1 1 0,18-14 0,-24 19 34,0 1 1,1-1-1,0 1 1,-1 0-1,1 0 0,0 0 1,0 1-1,0 0 1,0 0-1,10-1 0,-12 2 11,3 0 20,0 0 0,-1 0 0,1 1 0,0-1 0,5 3 0,-9-2 13,0-1 0,0 1 0,0 0-1,-1 0 1,1 0 0,0 0 0,-1 0 0,1 0-1,-1 0 1,1 0 0,-1 1 0,0-1-1,0 1 1,1-1 0,-1 1 0,0-1-1,0 1 1,0 0 0,-1 0 0,2 3-1,0 8 180,0 0 0,-1 1 0,-1-1-1,-2 15 1,2-8-120,0 11 263,0-26-69,0-5-122,0 0-113,-3-2-218,2 0-187,0 2 345,0-1 0,0 0 1,0 0-1,0 0 0,0 0 0,0-1 0,0 1 0,0 0 0,1 0 0,-1 0 0,0-2 0,1 2-199,-1 0 1,1 0-1,0 0 0,0 0 1,0 0-1,0 0 1,0 0-1,0 0 0,0 0 1,0 0-1,1 0 0,-1 0 1,0 0-1,0 0 0,1 0 1,0-1-1,12-24-1607</inkml:trace>
</inkml:ink>
</file>

<file path=ppt/ink/ink22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8:41.3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48 2912,'-16'-31'1056,"16"31"-800,16 0-96,-1-16 896,1 16-608,15 0 672,0 0-640,16 0-32,-16 16-288,0-16 32,0 15-96,0-15-256,-15 16 64</inkml:trace>
  <inkml:trace contextRef="#ctx0" brushRef="#br0" timeOffset="1">63 204 2400,'16'15'896,"-16"-15"-704,31 16-64,0-1 576,-15-15-416,15 0-32,0 16-160</inkml:trace>
</inkml:ink>
</file>

<file path=ppt/ink/ink22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8:41.73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3 2304,'0'-12'2987,"0"29"-236,0 149-985,-1-159-1756,1 0 0,1 0 0,0 0 0,-1-1 0,2 1 0,-1 0 1,1-1-1,0 1 0,5 10 0,-1-4 103,-4-9-86,-1-1 1,0 1-1,1-1 1,0 1-1,0-1 0,0 0 1,0 0-1,0 0 1,1 0-1,-1 0 0,1-1 1,4 4-1,-3-4-6,1-1 0,0 0-1,0 0 1,-1 0-1,1 0 1,0-1 0,0 0-1,0 0 1,0 0 0,0-1-1,0 0 1,-1 1-1,1-2 1,6-1 0,46-20 69,-40 17-68,-10 4 6,0-1 0,0 0 0,12-7 0,-15 7 18,1-1 1,-1 0 0,1 0 0,-2-1-1,7-6 1,-5 3 14,3-1 6,-6 7-53,0-1 1,0 1-1,0-1 0,0 1 1,0-1-1,0 0 0,-1 0 1,1 0-1,-1 0 0,0 0 1,0 0-1,0 0 1,0 0-1,-1-1 0,1 1 1,-1 0-1,0-6 0,1 5-5,-1 1-1,0-1 1,0 1-1,-1-1 1,1 1-1,-1-1 1,0 1-1,0-1 1,0 1-1,0 0 1,0-1-1,-1 1 1,1 0-1,-1 0 1,0 0-1,0 0 1,0 0-1,-1 1 1,1-1-1,-1 0 0,-3-2 1,-12-7-46,-37-20-1,21 18-230,22 10 115,7 1-12</inkml:trace>
</inkml:ink>
</file>

<file path=ppt/ink/ink22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9:10.56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141 736,'0'0'224,"0"0"-128,0 0 43,0 0 250,0 0-122,2 0-86,-1 0-175,-1 0 0,1 0 0,-1 0 0,1 0 0,-1 0 1,1 0-1,-1 0 0,1 1 0,-1-1 0,1 0 0,-1 0 0,1 0 0,-1 0 0,1 1 0,-1-1 0,0 0 1,1 0-1,-1 1 0,1-1 0,-1 0 0,0 1 0,1-1 0,-1 0 0,0 1 0,1-1 0,-1 1 1,0-1-1,0 0 0,1 1 0,-1-1 0,0 1 0,0-1 0,0 1 0,0-1 0,0 1 0,1-1 0,-1 1 1,0-1-1,0 1 0,0-1 0,-1 1 0,1-1-5,0 1 0,0-1 0,0 0 0,0 0 1,0 0-1,0 0 0,0 0 0,0 0 0,0 0 0,0 0 0,0 0 0,0 0 1,0 1-1,0-1 0,0 0 0,0 0 0,0 0 0,0 0 0,0 0 0,0 0 1,0 0-1,0 0 0,0 0 0,1 0 0,-1 0 0,0 1 0,0-1 0,0 0 0,0 0 1,0 0-1,0 0 0,0 0 0,0 0 0,0 0 0,0 0 0,0 0 0,0 0 1,0 0-1,1 0 0,-1 0 0,0 0 0,0 0 0,0 0 0,0 0 0,0 0 1,0 0-1,0 0 0,0 0 0,0 0 0,0 0 0,1 0 0,-1 0 0,0 0 1,0 0-1,0 0 0,0 0 0,1 0-2,-1 0 1,1 0-1,-1 0 1,0 0-1,1 0 1,-1 0-1,1 0 1,-1 0-1,1 0 1,-1 0-1,1 1 1,-1-1-1,1 0 1,-1 0-1,1 0 1,-1 1-1,0-1 1,1 0-1,-1 1 1,1-1-1,-1 0 1,0 1-1,1-1 1,-1 0-1,0 1 1,0-1-1,1 1 1,-1-1-1,0 0 1,0 1-1,1-1 1,-1 1-1,0-1 1,0 1-1,0-1 1,0 1-1,0-1 1,0 1-1,0-1 1,0 1-1,0 0 1,0-1 1,0 0 1,0 0-1,0 0 1,0 0 0,0 0-1,0 1 1,0-1-1,0 0 1,0 0 0,0 0-1,0 0 1,0 0-1,0 0 1,0 0-1,0 0 1,0 0 0,0 0-1,0 1 1,0-1-1,0 0 1,0 0 0,0 0-1,0 0 1,0 0-1,0 0 1,0 0 0,0 0-1,0 0 1,0 0-1,0 0 1,1 0-1,-1 0 1,0 1 0,0-1-1,0 0 1,0 0-1,0 0 1,0 0 0,0 0-1,0 0 1,0 0-1,0 0 1,0 0 0,1 0-1,-1 0 1,0 0-1,0 0 1,0 0 0,0 0-1,0 0 1,0 0-1,0 0 1,0 0-1,0 0 1,0 0 0,1 0-1,25 0 26,-24 0 16,1 0 5,38 0 442,-41 0-488,1 0 1,-1 0-1,0 0 0,0 0 0,0 0 1,0 0-1,0 0 0,0 0 0,0 0 1,0 0-1,0 0 0,0 0 0,0 0 1,1 0-1,-1 0 0,0 0 0,0 0 1,0 0-1,0 0 0,0 0 0,0 0 1,0 0-1,0 0 0,0 0 0,0-1 1,0 1-1,1 0 0,-1 0 0,0 0 1,0 0-1,0 0 0,0 0 0,0 0 1,0 0-1,0 0 0,0 0 0,0 0 1,0 0-1,0 0 0,0-1 0,0 1 1,0 0-1,0 0 0,0 0 0,0 0 1,0 0-1,0 0 0,0 0 0,0 0 1,0 0-1,0 0 0,0-1 0,0 1 1,0 0-1,0 0 0,0 0 0,0 0-4,0-1-1,0 1 0,0-1 1,0 1-1,0-1 0,0 1 1,0-1-1,0 1 0,0-1 1,0 1-1,0-1 0,1 1 1,-1-1-1,0 1 0,0-1 1,1 1-1,-1 0 0,0-1 1,0 1-1,1-1 0,-1 1 1,0 0-1,1-1 0,-1 1 1,1 0-1,-1 0 0,0-1 1,1 1-1,-1 0 0,1 0 1,-1 0-1,1-1 0,-1 1 1,1 0-1,-1 0 0,1 0 1,-1 0-1,1 0 0,-1 0 1,1 0-1,0 0 0,4-3 110,6-7-48,-9 7-102,-2 3-16,0-2 38,0-11 37,3 13-267,-3 0 246,1 0 1,-1 0-1,1 0 0,-1 0 0,1 0 0,-1 0 0,0 0 0,1 0 1,-1-1-1,1 1 0,-1 0 0,1 0 0,-1 0 0,0 0 0,1-1 0,-1 1 1,1 0-1,-1-1 0,0 1 0,1 0 0,-1 0 0,0-1 0,1 1 1,-1-1-1,0 1 0,0 0 0,1-1 0,-1 1 0,0-1 0,2-17 468,-2 12-118,-3 3-265,-7-7 138,7 7-95,3-10-176,0 11 74,0 2 11,0-3 5,0 2-35,0 1-1,0-1 1,0 1-1,0-1 1,0 1-1,0-1 1,0 1-1,0 0 1,0-1-1,0 1 1,0-1-1,-1 1 1,1-1 0,0 1-1,0-1 1,-1 1-1,1 0 1,0-1-1,0 1 1,-1-1-1,1 1 1,0 0-1,-1-1 1,1 1-1,-1 0 1,1 0-1,0-1 1,-1 1-1,1 0 1,-1 0-1,1-1 1,-1 1-1,1 0 1,-1 0 0,1 0-1,-1 0 1,1 0-1,-1 0 1,1 0-1,0 0 1,-2 0-1,0 0-91,0 0 112,0 0 0,1 0 0,-1-1 0,1 1 0,-1 0 1,0-1-1,1 1 0,-1-1 0,1 1 0,-1-1 0,1 0 1,0 0-1,-1 1 0,1-1 0,0 0 0,0 0 1,-1 0-1,0-2 0,2 3-21,-1-1-1,1 1 1,-1-1 0,1 1 0,-1 0 0,1-1 0,-1 1-1,0 0 1,1 0 0,-1 0 0,1-1 0,-1 1-1,0 0 1,1 0 0,-1 0 0,1 0 0,-1 0-1,0 0 1,1 0 0,-1 0 0,1 0 0,-1 0-1,0 1 1,1-1 0,-1 0 0,0 0-1,1 0 0,0 0 1,0 0-1,0 0 0,0 1 1,0-1-1,0 0 0,0 0 0,0 0 1,0 0-1,0 0 0,-1 0 1,1 0-1,0 0 0,0 0 0,0 0 1,0 0-1,0 0 0,0-1 1,0 1-1,0 0 0,0 0 0,0 0 1,-1 0-1,1 0 0,0 0 0,0 0 1,0 0-1,0 0 0,0 0 1,0 0-1,0 0 0,0 0 0,0 0 1,0 0-1,0 0 0,0 0 1,0-1-1,0 1 0,0 0 0,0 0 1,0 0-1,0 0 0,0 0 1,0 0-1,0 0 0,0 0 0,0 0 1,0 0-1,0-1 0,0 1 1,0 0-1,0 0 0,0 0 0,0 0 1,0 0-1,0 0 0,0-11 203,0 11-201,0 0 0,0 0 0,0 0 0,0 0 0,0 0 0,0 0 0,0 0 0,0 0 0,0 0 0,0-1 1,0 1-1,0 0 0,0 0 0,0 0 0,0 0 0,0 0 0,0 0 0,0 0 0,0 0 0,0 0 0,0 0 0,0 0 0,0-1 0,0 1 0,0 0 0,0 0 0,0 0 0,-1 0 1,1 0-1,0 0 0,0 0 0,0 0 0,0 0 0,0 0 0,0 0 0,0 0 0,0 0 0,0 0 0,0 0 0,0 0 0,0 0 0,-1 0 0,1 0 0,0 0 0,0 0 1,0 0-1,0 0 0,0 0 0,0 0 0,0 0 0,0 0 0,0 0 0,0 0 0,-1 0 0,1 0 0,0 0 0,-10 0 30,10 0-32,0 0 1,0 0-1,-1 0 0,1 0 1,0 0-1,0 0 0,0 0 0,0 0 1,0 0-1,0 0 0,0 0 1,0 0-1,0 0 0,0 0 0,0 0 1,-1 0-1,1 0 0,0 0 1,0 0-1,0 0 0,0 0 0,0 0 1,0 0-1,0 0 0,0 0 0,0 0 1,0 0-1,0-1 0,-1 1 1,1 0-1,0 0 0,0 0 0,0 0 1,0 0-1,0 0 0,0 0 1,0 0-1,0 0 0,0 0 0,0 0 1,0 0-1,0-1 0,0 1 1,0 0-1,0 0 0,0 0 0,0 0 1,0 0-1,0 0 0,0 0 1,0 0-1,0 0 0,0 0 0,0-1 1,0 1-1,0 0 0,0 0 8,0-1-1,0 1 1,0-1-1,0 0 1,0 1-1,0-1 1,0 1-1,-1-1 0,1 1 1,0-1-1,0 1 1,-1-1-1,1 1 1,0 0-1,0-1 1,-1 1-1,1-1 1,-1 1-1,1 0 1,0-1-1,-1 1 1,1 0-1,-1-1 1,1 1-1,-1 0 1,1 0-1,-1-1 1,1 1-1,-1 0 0,1 0 1,-1 0-1,0 0 1,-24-1 337,12 1-377,12 0 42,1 0 1,-1 0-1,0 0 0,1 1 0,-1-1 0,0 0 1,1 0-1,-1 0 0,1 1 0,-1-1 0,0 0 1,1 1-1,-1-1 0,1 0 0,-1 1 0,1-1 1,-1 1-1,1-1 0,-1 1 0,1-1 0,0 1 1,-1 0-1,1 0-10,-1-1 0,1 1 0,-1-1 1,1 1-1,0-1 0,-1 1 0,1-1 1,-1 0-1,1 1 0,-1-1 0,1 1 1,-1-1-1,0 0 0,1 0 0,-1 1 1,1-1-1,-1 0 0,0 0 0,1 0 0,-1 1 1,0-1-1,0 0 0,1 0-4,0 0-1,0 0 0,0 0 1,0 0-1,-1 0 1,1 0-1,0 0 0,0 0 1,0 0-1,0 0 1,0 0-1,0 0 1,0 0-1,0 0 0,0 0 1,0 0-1,-1 0 1,1 0-1,0 0 0,0 0 1,0 0-1,0 0 1,0 0-1,0 0 1,0 0-1,0 0 0,0 0 1,0-1-1,0 1 1,0 0-1,-1 0 0,1 0 1,0 0-1,0 0 1,0 0-1,0 0 1,0 0-1,0 0 0,0 0 1,0 0-1,0 0 1,0-1-1,0 1 0,0 0 1,0 0-1,0 0 1,0 0-1,0 0 1,0 0-1,0 0 0,0 0 1,0 0-1,0 0 1,0-1-1,0 1 0,0 0 1,0-10-1020,0 7 288</inkml:trace>
</inkml:ink>
</file>

<file path=ppt/ink/ink22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9:12.79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7 125 736,'0'0'224,"-3"5"-128,1 0-70,0-2 26,1-1-1,-1 1 1,1 0-1,0 0 1,0 0 0,0 0-1,0 0 1,1 0-1,-1 0 1,1 0 0,0 5-1,-1 5 209,0 0 0,-1 0 0,-5 22 1,2-16-27,-57 339 843,33-129-805,-4 33-154,-14 182 143,-31 52 480,70-438-758,3-1 0,3 77-1,2-123-4,-1-8 15,1 0 1,0 0 0,1 0 0,-1-1-1,0 1 1,1 0 0,-1 0 0,1 0 0,0-1-1,0 1 1,0 0 0,1-1 0,-1 1 0,0-1-1,3 3 1,-2-1 4,-1-3 5,0 0 0,0 1 0,0-1 0,0 0 0,0 0 0,0 0 0,0 1 0,0-1 0,1 0 0,-1 0 0,0-1 0,1 1 0,-1 0 0,0 0 0,1-1 0,-1 1 0,1-1 0,-1 1 0,1-1 0,0 1 0,2-1 0,2 1 1,8 4 1,-10-3-2,0 0 1,0-1 0,1 0 0,-1 0-1,1 0 1,-1-1 0,0 1 0,1-1-1,6-1 1,8 1 17,3-1 6,41 5 0,-54-3-34,182 24-66,-137-20 80,66 8 103,86 3-102,4-15-121,-101-2 106,47 2 2,210-5 16,-277 0 8,209-2 20,-98 16-129,2-5 68,-2 6 198,-2-6-53,25 5-38,-153-7-79,484 31 148,-426-18-332,105 12-129,260 18 78,-386-36 109,199-7 0,-168-13 184,-76 7-32,138-12-144,-83-3-21,83-8-166,62 22-296,-155 5 374,-82 0 185,38 6 0,-38-3-38,36 0 1,157-4 126,-193-1 51,35-6 0,-34 3-85,37 0 0,199 4 301,-246 0-301,1-2 1,-1 0 0,20-5-1,-25 5-1,31-3-29,-18-1-112,-18 4 85,0 1 0,0-1-1,0 1 1,8 0-1,-12 1 40,1 0-1,-1 0 0,1-1 0,-1 1 1,0-1-1,0 1 0,1-1 1,-1 0-1,0 0 0,0 0 1,4-2-1,15-6 236,13-7 122,-34 16-358,3-2 17,1 1 1,-1-1 0,0-1 0,1 1-1,2-3 1,17-21 25,16 2-6,-33 19-27,0-1-1,-1 0 1,1-1 0,4-7-1,-6 8-3,67-82-45,-5 7-72,-42 51 94,-8 10 41,-1 0-1,21-40 1,1-28 381,4-11-213,-4-17-459,4 1 43,-4-7 80,85-221 91,-71 220 90,20-47 102,-59 142-120,-1 0 1,-1-1 0,-2 0-1,0 0 1,5-51-1,-8 9 120,-1 50-90,0-15 57,-6 0 54,-2 1 0,-1-1-1,-10-36 1,10 57-81,-1 0-1,0 1 1,-1-1-1,-12-17 1,18 30-66,-40-58 219,17 26-182,21 29-49,-1 1 0,0 0 0,0 0-1,0 0 1,0 0 0,-1 0 0,1 1-1,-9-5 1,6 4-1,1 0-1,0-1 1,-8-7 0,2 1-29,-1 0 1,-22-14-1,32 23 31,0 1-1,0-1 0,0 0 0,0 1 1,0 0-1,0 0 0,-1-1 0,1 2 1,-1-1-1,1 0 0,0 1 0,-1 0 1,-4 0-1,-25-4 8,15 0-41,9 1 9,-1 1-1,1 1 1,-1 0-1,-17-1 1,-38 5 39,41 0-4,-13 2-31,-42 0-1,38-5-6,-61 2-129,37 9 101,3-6 118,40-2-37,-94 7-16,48-11-27,-85 5 69,112 1-95,8-1 2,-35 0-1,-115 10 228,153-10-224,-41 6-22,-59-7 30,6-1 138,51 9-29,-104-8 6,113-4-252,-4 2 83,-85-4 374,126-1-315,-21 0-69,2 9 8,27-2 47,-23 0-58,-44-3 0,45-1 133,-149 1 33,165-1 17,-37-6 1,37 4-10,-34-1-1,-110 4-391,-158 0 426,221-8-268,7 0-40,68 9 268,4-1 68,-37-3 0,14-8 4,3 6-107,1-5-170,21 6 70,8 2 48,1-1 1,-20-7-1,18 5 10,0 1 0,0 0 0,-34-2 0,26 4-17,-31-8 0,16 4 20,-1 1 1,-75 1-1,75 2 35,-42-7 0,17 2-30,31 2-36,-3 1-30,-41 0-1,-206 4 27,151 7 67,78-1-2,-10-2-6,-97 10-65,-28 1 7,134-12 35,-74 7 33,71-7 20,-146 12 125,140-6-185,-115 11-91,139-18 70,-39 4-27,-22 15 19,36-16 88,33-3-17,-19 4 13,26-2 12,-33-1 0,14-3 11</inkml:trace>
</inkml:ink>
</file>

<file path=ppt/ink/ink22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9:13.46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3 31 1824,'-15'-31'672,"15"31"-512,0 0-64,-16 16 224,32-1-192,-32 48 320,16-17-256,0 32 96,0 0-160,-15 16 160,15-1-192,0 1-96,-16-16-32,16-1 96,0-30-32,0 0 416,0 0-256</inkml:trace>
</inkml:ink>
</file>

<file path=ppt/ink/ink22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9:13.80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3 640,'26'-26'224,"-26"25"-221,1 1 1,-1-1-1,0 1 1,1-1-1,-1 1 1,1 0-1,-1-1 1,1 1-1,0 0 1,-1-1-1,1 1 1,-1 0-1,1 0 1,0-1-1,-1 1 1,1 0-1,-1 0 1,1 0-1,0 0 1,-1 0-1,1 0 1,0 0-1,-1 0 1,1 0-1,0 0 1,8 0 51,1 1 0,-1-1 1,0 2-1,0-1 0,0 1 1,0 0-1,13 6 0,6 2 146,31 6 1,-42-12-189,1 0 0,-1 1 1,0 1-1,-1 0 1,1 2-1,23 14 0,9 16-39,-21-21 110,-20-13-48,-1 1 0,1-1-1,8 9 1,-14-11 11,1 0 0,-1 1-1,0 0 1,0 0 0,0-1 0,0 1 0,0 0 0,-1 0-1,1 1 1,-1-1 0,2 7 0,-3-8-18,1 0 1,-1 1-1,0-1 1,0 0-1,0 1 1,0-1-1,-1 1 1,1-1-1,0 0 1,-1 1-1,0-1 1,0 0-1,1 0 1,-1 1-1,0-1 1,-1 0-1,1 0 1,0 0-1,-1 0 1,1 0-1,-1-1 1,1 1-1,-4 2 0,-4 3 82,0 0-1,0 0 1,-17 8-1,21-12-86,-22 13 143,-1-2 0,-42 16 1,0-12-126,18-2-63</inkml:trace>
</inkml:ink>
</file>

<file path=ppt/ink/ink22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9:14.15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35 2976,'16'15'1120,"-16"-15"-896,0 16-32,0-1 864,0-15-608,0 16 384,15-1-480,-15-15-2528,0 0 1184</inkml:trace>
  <inkml:trace contextRef="#ctx0" brushRef="#br0" timeOffset="1">608 1 2912,'0'0'1056,"0"0"-800,-16 31-96,16-15 0,0-1-128,-15 32 64,-1-16-64,16 31 128,-15 16-96,15 0 32,0-15-32,-16-1-64,16-15 32,-15-1-256,15-14 128,-32-32-2496,17 31 1408</inkml:trace>
</inkml:ink>
</file>

<file path=ppt/ink/ink2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41:57.53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77 32 1888,'-13'-26'613,"13"26"-606,0 0-1,-1 0 0,1-1 0,0 1 1,0 0-1,0 0 0,0 0 1,0 0-1,0 0 0,0 0 0,0-1 1,0 1-1,0 0 0,0 0 1,0 0-1,0 0 0,0 0 0,0-1 1,0 1-1,0 0 0,0 0 1,0 0-1,0 0 0,0 0 0,0 0 1,0-1-1,0 1 0,0 0 1,0 0-1,1 0 0,-1 0 0,0 0 1,0 0-1,0 0 0,0 0 1,0-1-1,0 1 0,0 0 0,0 0 1,1 0-1,-1 0 0,0 0 1,0 0-1,0 0 0,0 0 1,0 0-1,0 0 0,1 0 0,-1 0 1,8 0 13,-5 0 136,-1 0 116,24 0 987,-21 2-1270,8 9 32,-11-11-5,-1 1 0,0 0-1,0-1 1,0 1 0,0 0 0,0 0-1,0 0 1,-1 0 0,1 0 0,0 0-1,0 0 1,-1 0 0,1 1 0,0-1-1,-1 0 1,1 0 0,-1 0 0,0 1-1,1-1 1,-1 2 0,1 34 284,-2-14-173,1 221 768,-2-196-642,-2-1 1,-19 91-1,18-117-213,-60 242 168,44-204-176,-10 27 11,-18 141 61,31-132-53,-29 201 253,25-148-138,3-18-71,13-45-63,4-43-21,-9 80 58,8-72 14,-12 124 207,5-99-146,-42 281 550,44-318-463,-2 0 0,-16 39 0,20-63-103,-1 0 1,0 0-1,0-1 1,-2 0-1,1 0 1,-21 21-1,6-6 178,16-20-241,5-4-205,-1 0 0,1-1 0,-1 0 0,0 1 0,0-1 0,-1 0 0,1 0 0,-1-1 0,1 1 0,-1-1-1,-5 3 1,-17 0-1636,24-4 1366,1 0-1,-1 0 0,0 0 1,0 0-1,1 0 1,-1 0-1,1 0 0,-1 1 1,-1 1-1</inkml:trace>
</inkml:ink>
</file>

<file path=ppt/ink/ink22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9:14.57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8 1472,'26'-13'475,"-24"12"-461,-1 1 1,0-1 0,1 1 0,-1 0-1,1-1 1,-1 1 0,1 0 0,-1 0 0,1 0-1,-1 0 1,1 0 0,1 0 0,19 0 28,-1-1 160,-1 0-1,42 6 0,19 16 736,-56-13-521,4 0-8,-1 2 0,37 18 0,-48-18-361,0 1 1,-1 0-1,-1 1 1,0 1 0,0 0-1,-1 1 1,20 27 0,-28-34 29,-1 0 0,1 1-1,-2 0 1,1 0 0,-1 0 0,0 0 0,-1 1 0,0-1 0,4 18-1,-6-19-11,0 1 0,-1-1-1,0 0 1,0 1 0,0-1-1,-1 0 1,0 0 0,0 1-1,-1-1 1,0 0-1,-1 0 1,-5 12 0,4-10 7,-1 1 1,0-1-1,-1 0 1,1-1-1,-2 1 1,1-1-1,-1 0 1,-15 12-1,9-12-43,1-1 0,-1-1 1,0 0-1,-1-1 0,-20 5 0,3-2-120,-47 5-1,13-11-58</inkml:trace>
  <inkml:trace contextRef="#ctx0" brushRef="#br0" timeOffset="1">1029 376 4896,'15'63'1824,"-15"-63"-1440,-15 31-96,15-16 288,15 1-384,-15-16-352,0 16 64</inkml:trace>
</inkml:ink>
</file>

<file path=ppt/ink/ink22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9:14.92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05 141 2656,'2'1'63,"-1"-1"-1,0 0 1,1 0 0,-1-1 0,0 1-1,1 0 1,-1 0 0,0-1-1,0 1 1,1-1 0,-1 1 0,0-1-1,0 1 1,0-1 0,1 0-1,-1 1 1,0-1 0,0 0 0,0 0-1,0 0 1,-1 0 0,1 0-1,0 0 1,0 0 0,0 0 0,-1 0-1,1 0 1,-1-1 0,1 1-1,-1 0 1,1 0 0,-1-1 0,0 1-1,1 0 1,-1-1 0,0 1-1,0 0 1,0-1 0,0 1 0,0 0-1,0 0 1,-1-1 0,1 1 0,0 0-1,-1-1 1,1 1 0,-1 0-1,1 0 1,-2-2 0,0-1-43,-1 1 1,1 0-1,-1 1 1,1-1 0,-1 0-1,0 1 1,0-1-1,0 1 1,-1 0-1,1 0 1,0 0-1,-1 1 1,1-1-1,-1 1 1,-4-2-1,-14-6 137,13 5-132,-55-25 228,56 26-204,0 0-1,0 1 1,0 0 0,-1 0-1,1 1 1,-11 0 0,0 1-27,-18 0 26,36 0-43,0 0 0,-1 1 1,1-1-1,0 0 0,-1 1 1,1-1-1,0 1 0,0-1 0,0 1 1,-1 0-1,1-1 0,0 1 1,0 0-1,0 0 0,0 0 1,0 0-1,0 0 0,0 0 0,1 0 1,-2 2-1,-4 11 0,1 1 0,0 0-1,-4 28 1,8-39 13,-30 214 404,29-197-390,-4 23 58,-15 18 156,13-16-71,6-31 14,0-1-1,-7 20 1,1-9 12,3-13-90,1-1-1,0 1 1,1 0 0,1 0 0,0 0-1,-1 17 1,3-28-110,1 0-1,-1 1 1,0-1-1,1 0 1,-1 0-1,1 0 1,-1 0-1,1 0 1,0 1-1,-1-1 1,1 0-1,0 0 1,0-1-1,0 1 1,0 0-1,0 0 1,0 0-1,0 0 1,0-1-1,0 1 1,0 0-1,0-1 1,0 1-1,0-1 1,3 1-1,1 1-5,0-1-1,0 0 0,0 0 0,0 0 0,10 0 1,0-1 14,-6-1 18,0 1 0,0 1 0,14 2 0,-5 1-18,-10-2-116,1 0 0,0 0 0,0-1 0,-1 0 0,1-1 0,0 0 0,0 0-1,12-2 1,20-8-2597,-7 7 742</inkml:trace>
</inkml:ink>
</file>

<file path=ppt/ink/ink22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9:15.35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 47 3648,'-31'-46'1344,"31"46"-1024,0 0-128,16 0 352,-1 0-352,16 0 256,0 0-224,32 0 0,-1 0-128,16 0-4000,16 0 2112</inkml:trace>
  <inkml:trace contextRef="#ctx0" brushRef="#br0" timeOffset="1">904 265 6304,'-16'32'2336,"16"-32"-1824,0 31-128,0-16-288,0 1-128</inkml:trace>
</inkml:ink>
</file>

<file path=ppt/ink/ink22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9:15.89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43 736,'12'-26'224,"-11"26"-155,-1-1 0,1 0 0,-1 1 1,1-1-1,-1 0 0,0 0 0,1 1 0,-1-1 0,0 0 1,0 0-1,0 0 0,1 1 0,-1-1 0,0 0 1,0 0-1,0 0 0,0 0 0,0 1 0,-1-3 0,1 4-48,0-1 1,-1 0-1,1 1 0,0-1 0,0 1 0,0-1 0,0 0 0,0 1 0,0-1 0,0 0 0,0 1 0,0-1 1,0 1-1,0-1 0,0 0 0,0 1 0,0-1 0,0 1 0,0-1 0,0 0 0,0 1 0,0-1 0,1 0 1,-1 1-1,0-1 0,0 0 0,0 1 0,1-1 0,-1 0 0,1 1 0,1 4 110,0-2-77,0 1-1,-1-1 1,0 0-1,0 1 1,0-1-1,0 1 1,0-1-1,-1 1 1,1 0-1,-1-1 1,0 1-1,0 4 1,0 246 335,0-207-348,-3 80 164,-2-85-151,-3 56 68,8-89-125,0-1 1,0 1 0,-1-1 0,-3 16 0,-17 15-297,20-34 266,-1 0 1,1 0-1,1 0 0,-1 1 0,1-1 1,0 8-1</inkml:trace>
</inkml:ink>
</file>

<file path=ppt/ink/ink22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9:16.94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9 154 1568,'78'0'501,"-76"0"-487,-1 0 0,1 0 1,0 0-1,-1 0 0,1 0 0,0 0 0,-1 1 0,1-1 0,0 0 0,-1 1 0,1-1 0,0 1 1,2 1-1,10 5 3,-3-3 104,0 1 0,0 1 0,-1 0 0,0 0 0,0 1 0,14 12 0,-6 2 85,-2 1 0,23 39 0,-37-58-173,-1 0 0,1 0 1,-1 0-1,0 0 0,0 0 0,0 0 0,0 0 0,0 0 0,-1 1 1,1-1-1,-1 0 0,0 0 0,0 1 0,0-1 0,0 0 0,-1 0 1,0 1-1,1-1 0,-2 3 0,-1 6 104,2-5-55,-1 1 0,0-1 0,0 0 0,-1 0 0,0 0 0,0-1 0,0 1 0,-1-1-1,0 1 1,-6 6 0,5-8-39,1-1-1,-2 1 0,1-1 0,0 0 0,-1 0 1,0-1-1,0 0 0,0 0 0,0 0 1,-1 0-1,-8 1 0,-105 25 171,110-28-194,0-1-1,-1 0 0,1 0 0,-1-1 0,1-1 0,-14-3 0,4 1 10,8 3-4,10 1-68,-1-1 0,1 1 0,-1 0 0,1-1 0,-1 1 0,1-1 0,-1 0 0,1 0 0,-1 0 0,1 0 0,0 0 0,0-1 0,-4-2 0,4 1-159,6 1 65,71-30-123,-62 27 255,-2 0 3,25-8 1,32 3 13,-37 2 18,43-18 0,-8 3-18,9-1-40,45-15-27,-107 35 50,117-39-68,-29 12 366,-65 18 98,-33 13-300,0-1-1,0 0 0,-1-1 1,1 1-1,-1 0 1,1-1-1,-1 1 1,0-1-1,1 0 0,2-2 1,-5 3-65,1 0 0,0 0 0,-1 0 0,1 0 0,-1 0 0,1 0 0,-1-1 0,0 1 0,1 0 0,-1 0 0,0 0 0,0 0 0,0-1 0,0 1 0,0 0 0,0 0 0,0 0 0,0-1 0,0 1 0,-1 0 0,1 0 0,0 0 0,-1 0 0,1 0 0,-1 0 0,0-2 0,-5-4 43,0 0 0,0 0 1,-11-9-1,10 9-69,6 6-1,1 1 1,-1 0-1,1-1 0,-1 1 1,1 0-1,-1-1 0,0 1 1,1 0-1,-1 0 0,1-1 1,-1 1-1,0 0 1,1 0-1,-1 0 0,0 0 1,1 0-1,-1 0 0,0 0 1,1 0-1,-1 0 0,0 0 1,1 0-1,-2 1 1,0-1-14,-5 0-3,0 0 0,0 0 0,-1 1 0,1 0 0,0 0 0,1 1 0,-1 0 0,0 0 0,0 0 0,1 1 0,-1 0 0,1 0-1,0 1 1,0 0 0,0 0 0,0 0 0,-8 10 0,6-6-9,0 1 1,1 0-1,0 0 0,1 1 1,0 0-1,1 0 0,-6 13 1,11-21 18,0-1-1,-1 1 1,1 0 0,0-1 0,0 1 0,0 0-1,0-1 1,0 1 0,0 0 0,0-1 0,1 1 0,-1 0-1,0-1 1,1 1 0,0-1 0,-1 1 0,1 0-1,0-1 1,0 1 0,0-1 0,0 0 0,0 1-1,0-1 1,0 0 0,0 0 0,0 0 0,3 2-1,-2-2 6,0 0-1,0 0 0,0-1 0,0 1 0,0 0 1,0-1-1,3 1 0,5 1-3,-7-1 6,0 0 1,0 0 0,0 0-1,1-1 1,-1 1 0,0-1 0,1 0-1,-1 1 1,0-1 0,1-1 0,-1 1-1,0 0 1,0-1 0,1 0 0,-1 0 0,0 0-1,0 0 1,3-2 0,53-16-86,-39 13 29,0-1 0,-1 0-1,35-19 1,18-10 47,-22 13-81,-50 22 89,4-1-17,0 0 0,-1 0 0,1 0 1,0 1-1,0-1 0,0 1 0,0 0 0,0 0 0,0 0 0,1 1 1,-1-1-1,0 1 0,0 0 0,1 0 0,-1 1 0,0-1 0,7 3 0,-6-2 86,-2 1 0,1 0-1,0 0 1,0 0-1,-1 1 1,1-1-1,-1 1 1,1 0-1,-1 0 1,0 0-1,-1 1 1,1-1-1,0 0 1,-1 1-1,0 0 1,0 0-1,0 0 1,2 6-1,43 96 953,-44-99-994,0 0 0,-1 1 1,3 9-1,0 4 141,-5-20-156,0-1 1,0 1-1,1 0 0,-1-1 1,0 1-1,0-1 0,0 1 1,1-1-1,-1 1 1,0-1-1,1 1 0,-1-1 1,0 1-1,1-1 1,-1 1-1,1-1 0,-1 0 1,1 1-1,-1-1 0,1 1 1,-1-1-1,1 0 1,-1 0-1,1 1 0,-1-1 1,1 0-1,0 0 1,-1 0-1,1 0 0,-1 0 1,1 1-1,0-1 0,-1 0 1,1 0-1,-1-1 1,1 1-1,0 0 0,-1 0 1,1 0-1,-1 0 1,1 0-1,-1-1 0,1 1 1,0 0-1,-1 0 0,1-1 1,-1 1-1,1 0 1,-1-1-1,0 1 0,1-1 1,-1 1-1,1-1 1,-1 1-1,0-1 0,1 0 1,0 1 6,-1-1 1,0 1 0,1-1 0,-1 0 0,0 1-1,1-1 1,-1 0 0,0 1 0,1-1-1,-1 0 1,0 1 0,0-1 0,0 0 0,0 1-1,0-1 1,0 0 0,0 0 0,0 1-1,0-1 1,0 0 0,-1-1 0,1-2 33,0-150-557,0 147 311,1 0 0,0 0 0,0 0 0,1 0 0,4-12 0,-4 14 138,0-4-104,-1 8 139,-1-1 0,0 1 0,1-1 1,-1 1-1,1-1 0,0 1 0,-1 0 0,1-1 0,0 1 1,0 0-1,0 0 0,0-1 0,0 1 0,0 0 0,0 0 1,1 0-1,-1 0 0,2-1 0,1-1-16,-2 2 14,1-1 0,-1 1 0,1-1-1,-1 1 1,1 0 0,0 0-1,-1 0 1,1 0 0,0 0-1,0 1 1,-1-1 0,1 1-1,0 0 1,0 0 0,3 0-1,394 0 1327,-377-1-1146,1-1 1,23-5-1,-32 4-103,-4 1-14,7 0 30,28-9-1,-30 8-200,0 0-475,-16 2 571,1 1 0,-1 0 0,0 0 0,0 0 0,0 0 0,0 0-1,1-1 1,-1 1 0,0 0 0,0 0 0,0 0 0,0 0 0,0-1 0,1 1 0,-1 0 0,0 0 0,0 0 0,0-1 0,0 1 0,0 0 0,0 0 0,0-1 0,0 1-1,0 0 1,0 0 0,0 0 0,0-1 0,0 1 0,0 0 0,0 0 0,0-1 0,0 1 0,0 0 0,0 0 0,-1 0 0,1-1 0,0 1 0,0 0 0,0 0 0,0 0-1,0 0 1,-1-1 0,1 1 0,0 0 0,0 0 0,0 0 0,0 0 0,-1 0 0,1-1 0,0 1 0,0 0 0,-1 0 0,-14-5-1569,4 2 796,4 1 167,0-1 0,0 1 1,-11-6-1,11 4 533,-1 0 1,1-1 0,0 1 0,0-2 0,1 1 0,-9-9-1,12 12 364,0-1 0,0 1 0,0 0 0,0 0 0,-5-2 0,5 2 36,-1 0 0,1 0 0,0 0-1,-1 0 1,-2-4 0,4 5-211,1-1 0,0 1 0,0 0 1,0 0-1,-1 0 0,1 0 0,-1 0 0,1 0 1,-1 1-1,1-1 0,-1 0 0,1 1 0,-1-1 1,-2 0-1,3 1-46,0 1 1,-1-1 0,1 0-1,0 0 1,0 1 0,0-1-1,0 1 1,0-1 0,-1 1-1,1 0 1,0-1 0,0 1-1,0 0 1,0-1 0,1 1-1,-1 0 1,0 0 0,0 0-1,0 0 1,1 0 0,-1 0-1,0 2 1,-6 10 132,0 0-1,1 1 1,0 0 0,2 0 0,-1 1 0,-1 15-1,0-6-5,-14 51 82,-20 97 207,38-123-295</inkml:trace>
</inkml:ink>
</file>

<file path=ppt/ink/ink22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9:17.27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5 0 2304,'-46'0'864,"46"0"-672,-16 32-32,0-17 32,1-15-128,-1 31-160,16-15 32,-15 0-896,15 15 544</inkml:trace>
</inkml:ink>
</file>

<file path=ppt/ink/ink22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9:17.74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13 2240,'0'31'1739,"3"-31"-1547,34 1 408,-17 0-487,1-1-1,36-5 1,-23-5-102,-6 5-11,-12-1-3,-13 5 6,0-1 0,0 1 0,1 0 0,-1 0 0,0 1 0,1-1 0,4 1 0,21-3 206,-27 3-157,-1-1 0,1 1 0,-1-1-1,1 0 1,-1 0 0,0 1 0,1-1-1,-1 0 1,0 0 0,3-2 0,-2 0 316,-4 6-38,-9 7-111,11-10-203,0 1-1,-1-1 1,1 1 0,-1-1-1,1 0 1,-1 1-1,1-1 1,-1 0 0,0 0-1,1 1 1,-1-1 0,1 0-1,-1 0 1,1 0-1,-1 0 1,0 1 0,1-1-1,-1 0 1,1 0-1,-2-1 1,-4 2 13,5 0-26,0-1-1,0 1 1,0 0 0,0 0-1,0-1 1,1 1-1,-1 0 1,0 0-1,0 0 1,0 0-1,1 0 1,-1 0-1,1 0 1,-1 0-1,1 0 1,-1 0-1,1 0 1,-1 1-1,1 1 1,-2 26-315,3-19 147,0-6 148,0 1 0,0-1 0,0 0 0,1 0 0,0 0 0,0 0 0,0 0 0,0 0 0,1 0 0,4 6 0,0-1 97,-6-8-88,0 1 0,0-1 0,0 0 0,1 1 1,-1-1-1,0 0 0,1 0 0,-1 0 0,1 0 0,-1 0 0,1 0 0,-1 0 0,1-1 0,0 1 0,0 0 0,3 0 0,0 0-107,1-1 0,0 0 0,11 0 0,-1-1 113,-10 0 131,1 1 1,0-1-1,-1 0 1,1-1-1,6-2 1,3 0 26,2 0-47,-13 3-100,0 0 0,-1 0 0,1 0 0,0-1 0,-1 0 0,1 0 0,4-2 0,-7 2 3,1 0-1,-1 0 0,0 1 1,1-1-1,0 1 0,-1 0 1,1 0-1,0 0 0,0 0 1,0 0-1,0 1 0,-1-1 1,1 1-1,0 0 0,6 0 1,-1 0 91,9 1-508,-17 0 393,1-1 0,-1 0 1,1 1-1,-1-1 0,0 1 0,1-1 1,-1 0-1,1 1 0,-1-1 1,0 1-1,1-1 0,-1 1 0,0-1 1,0 1-1,1-1 0,-1 1 0,0 0 1,0-1-1,0 1 0,0-1 1,0 1-1,1-1 0,-1 1 0,0 0 1,0-1-1,-1 2 0,1-2 6,0 1 0,0-1-1,0 1 1,0-1 0,0 1 0,0-1-1,0 1 1,0-1 0,0 1-1,0 0 1,0-1 0,0 1 0,0-1-1,0 1 1,1-1 0,-1 1 0,0-1-1,0 1 1,1-1 0,-1 1-1,0-1 1,1 0 0,-1 1 0,0-1-1,1 1 1,-1-1 0,0 0 0,1 1-1,-1-1 1,1 0 0,-1 0-1,1 1 1,-1-1 0,1 0 0,-1 0-1,1 0 1,-1 1 0,1-1 0,-1 0-1,1 0 1,-1 0 0,2 0 0,4 2-2,2 2 18,-7-3-2,1 0-1,0 0 1,0 0 0,-1 0 0,1-1 0,0 1 0,0-1 0,0 1 0,0-1 0,0 1 0,0-1-1,0 0 1,0 0 0,-1 0 0,1 0 0,0 0 0,0-1 0,3 0 0,58-14 376,-56 13-318,0-1 0,-1 1 1,1-1-1,0 0 0,-1 0 0,10-7 1,38-31-95,-27 19-78,-21 18 135,0-1 0,0 1 0,0-2 0,-1 1 0,0-1 0,8-10 0,-8 9-21,0 0-1,1 1 1,6-6-1,-9 9 3,0 1 1,0 0-1,-1-1 0,1 0 0,-1 0 1,0 1-1,0-1 0,0-1 0,0 1 0,0 0 1,-1 0-1,1-1 0,-1 1 0,0-1 1,0 1-1,0-1 0,-1 1 0,1-1 1,-1-4-1,1 1 54,0-1 0,0 1 0,4-14-1,-3 13-62,0 0-1,-1 0 0,2-16 0,-3 9-31,1 7 31,-1 1 0,-1-1-1,1 0 1,-3-8 0,-2-1 29,3 14 54,1 0 1,0 0-1,0 0 1,0 0-1,1 0 1,-2-6-1,2 6 221,0 8-235,1 14-66,-1-4-36,0 1 0,-3 28 0,0-27 90,-1 3 40,1 1-1,0 27 1,3 134 52,0-133-255</inkml:trace>
</inkml:ink>
</file>

<file path=ppt/ink/ink22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9:19.54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9 322 1408,'0'-3'67,"0"0"1,0 1-1,0-1 0,0 0 1,0 1-1,1-1 0,-1 1 1,1-1-1,0 0 0,0 1 1,0 0-1,0-1 0,0 1 1,1 0-1,2-4 0,-4 5-49,1 1-1,-1 0 1,0 0-1,1-1 1,-1 1-1,0 0 1,0-1-1,1 1 1,-1 0-1,0-1 1,0 1-1,0-1 1,1 1-1,-1 0 1,0-1-1,0 1 1,0-1-1,0 1 1,0-1 0,0 1-1,0 0 1,0-1-1,0 1 1,0-1-1,0 1 1,0-1-1,1-4 118,6 0 56,-7 5-176,1 0-1,-1 0 1,0 0-1,1-1 1,-1 1-1,0 0 1,1 0-1,-1-1 1,0 1-1,1 0 1,-1-1-1,0 1 1,0 0-1,1-1 1,-1 1-1,0 0 0,0-1 1,0 1-1,1 0 1,-1-1-1,0 1 1,0-1-1,0 1 1,0 0-1,0-1 1,0 1-1,0-1 1,0 1-1,0-1 1,0 0-1,-3-4 264,-7-5 84,10 9-346,-1 1 0,1-1 0,-1 1 0,1-1 0,0 1 0,-1-1 0,1 0 0,0 1 0,0-1 0,0 0-1,-1 1 1,1-1 0,0 0 0,0 1 0,0-1 0,0 0 0,0 1 0,0-1 0,0 0 0,0 1 0,0-1 0,1 0 0,-1 0 0,0-1 39,1 1-52,-1 1 0,0-1 0,0 1 0,0-1 0,0 1 0,0-1 0,0 1 1,0-1-1,0 1 0,0-1 0,0 1 0,0-1 0,-1 1 0,1-1 1,0 1-1,0-1 0,0 1 0,-1 0 0,1-1 0,0 1 0,0-1 0,-1 1 1,1 0-1,0-1 0,-1 1 0,1 0 0,-1-1 0,1 1 0,0 0 1,-1-1-1,0 1 0,-6-5-18,1-5-36,6 8 44,-1 1-1,1 0 0,-1 0 0,1 0 0,-1 0 0,1 0 0,-1 0 1,0 1-1,1-1 0,-1 0 0,0 0 0,0 0 0,0 1 1,1-1-1,-3 0 0,1 0 11,0 0-1,0 0 1,-1 1 0,1-1-1,0 1 1,-1-1 0,1 1-1,0 0 1,-5 0 0,-10-1 119,2-5-38,13 5-86,1 0 1,-1 1 0,1-1 0,-1 0 0,1 1 0,-1 0 0,1-1 0,-1 1 0,0 0 0,1-1 0,-1 1 0,0 0 0,1 0-1,-1 0 1,0 1 0,1-1 0,-4 1 0,-15 9-15,11-8 34,-8 4 34,15-4-43,0 0 0,0-1 0,0 1 1,0 0-1,1 0 0,-3 4 0,-2 3 39,-12 10 127,-7 9-53,24-26-143,0 0 0,-1 0 0,1 0 1,0 0-1,0 0 0,0 0 0,0 1 0,1-1 1,-1 0-1,0 0 0,1 1 0,-1 2 0,2 1 8,1-1 0,-1 1-1,1-1 1,0 1 0,0-1-1,0 0 1,1 1 0,0-1-1,0-1 1,0 1 0,1 0-1,-1-1 1,8 7 0,-9-9 26,1 0 0,0 0 0,-1-1 1,1 1-1,0-1 0,0 1 1,0-1-1,0 0 0,0 0 1,0 0-1,0-1 0,1 1 1,-1-1-1,0 0 0,0 0 1,0 0-1,1 0 0,4-1 0,8 0 87,-13 1-88,0 0 1,1 0-1,-1-1 1,0 1 0,0-1-1,0 0 1,1 0 0,-1 0-1,0-1 1,0 1-1,-1-1 1,1 1 0,0-1-1,3-3 1,10-5 32,-3 2-17,-9 6-34,1 0-1,-1-1 1,1 0 0,-1 0-1,0 0 1,0 0-1,-1-1 1,1 0-1,-1 0 1,3-4-1,5-8-24,-6 10 62,0-1-1,-1 0 0,0 0 1,0 0-1,0-1 0,4-14 1,-3-10 27,-4 29-52,2-10 2,0 1 0,-1-1 0,2-21 0,-4 29-17,1-28 77,0 31-58,-1 0 0,0 1 0,1-1-1,-1 0 1,1 0 0,0 1 0,0-1 0,0 0-1,-1 1 1,2-1 0,-1 1 0,2-3-1,-1 1 29,-2 6 31,0 4 45,1 0-49,-1-1 0,-1 0 0,-1 12-1,1-14-37,0-1-8,0 0 0,0-1 0,0 1 0,1 0 0,-1 0 0,1 0 1,0 0-1,0 0 0,0 0 0,0 0 0,0 0 0,1-1 0,-1 1 0,1 0 0,0 0 0,0 0 1,0 0-1,2 3 0,0 0-18,0 0 0,-1 0 1,0 0-1,0 0 0,-1 0 1,0 0-1,0 0 0,0 1 1,-1-1-1,1 0 0,-2 8 1,1-12-45,0 1 1,0-1 0,0 0-1,0 1 1,0-1-1,1 0 1,-1 1 0,1-1-1,0 0 1,-1 0 0,1 1-1,0-1 1,0 0-1,1 0 1,-1 0 0,0 0-1,1 0 1,2 2-1,0 1 19,-3-3-127,1 0 1,0 0-1,0 0 1,0 0-1,0-1 1,0 1-1,0 0 1,0-1-1,1 1 1,4 1 0,4-7-140,-9 3 264,0 0 1,-1 0 0,1 1-1,-1-1 1,1 0-1,0 1 1,-1-1-1,1 1 1,3 0 0,1 0 2,-4 0 23,-1 0-1,1 0 0,0 0 0,-1 0 0,1 0 0,0 0 1,-1 0-1,1-1 0,-1 1 0,1 0 0,2-2 1,2-8-139,22-6 112,-25 15 45,0 0 1,0 0-1,0 1 0,-1-1 1,1 1-1,0 0 0,0 0 0,0 0 1,0 0-1,4 1 0,1-1 53,-3 1-51,-1-2-1,1 1 1,0 0-1,-1-1 0,1 0 1,-1 0-1,7-3 1,11-2 6,16 1-3,-17 2-16,27-7 0,-11-2 3,-22 7 14,29-6 1,-29 9-11,17-4 20,-20 0-12,1 0 1,-1 0-1,0-2 1,13-9-1,-3 3-12,-16 10 70,-1 0-1,1-1 1,-1 1-1,0-1 1,0 0-1,0 0 0,-1-1 1,0 1-1,0-1 1,0 0-1,0 0 1,-1-1-1,0 1 1,-1-1-1,0 1 1,1-1-1,-2 0 1,1 0-1,0-13 0,-1 13 128,-5 20-88,-5 24-55,1 1 1,-6 69-1,14-105-60,-4 24 118,-15 52-1,3-13-49,13-41-82,1 1 1,1 33-1,0 4-15,-6-16 35,4-28 17,0 29 0,3 16 133,-1-62-144,1 0-1,0 0 1,0 0-1,0 0 0,1 0 1,-1 0-1,0 0 0,0 0 1,0 0-1,1 0 0,-1 0 1,1 0-1,0 1 1,-1-2-9,0 1 1,1-1-1,-1 0 0,1 1 1,-1-1-1,1 0 1,-1 0-1,1 0 1,-1 1-1,1-1 1,-1 0-1,1 0 1,-1 0-1,1 0 1,-1 0-1,1 0 1,-1 0-1,2 0 1,-2 0-8,0 0 1,0 0 0,0 0-1,0 0 1,0 0 0,0 0-1,0 0 1,0 0 0,0 0-1,0 0 1,0 0 0,1 0-1,-1 0 1,0 0 0,0 0-1,0 0 1,0 0 0,0 0-1,0 0 1,0 0 0,0 0-1,0 0 1,0 0-1,0 0 1,1 0 0,-1 0-1,0 0 1,0 0 0,0 0-1,0-1 1,0 1 0,0 0-1,0 0 1,0 0 0,0 0-1,0 0 1,0 0 0,0 0-1,0 0 1,0 0 0,0 0-1,0 0 1,0 0 0,0-1-1,0 1 1,0 0 0,0 0-1,0 0 1,0 0 0,0 0-1,0 0 1,0 0-1,0 0 1,0 0 0,0 0-1,0-1 1,0 0-1,-1-46 32,3-1 0,13-84 0,-11 108-94,2 0 0,1 1-1,1-1 1,0 2 0,21-38 0,-19 42 40,2 0 1,0 1 0,0 0-1,20-19 1,59-55 32,-85 85-74,0 0 0,0 0 1,12-7-1,21-8-54,-15-3 218,-1 17-5,-17-1-66,-6 8-31,1 0 1,-1 0 0,0-1 0,0 1-1,0 0 1,0 0 0,0-1 0,0 1-1,0 0 1,1 0 0,-1-1 0,0 1-1,0 0 1,0 0 0,0 0 0,1-1-1,-1 1 1,0 0 0,0 0 0,1 0-1,-1 0 1,0-1 0,0 1 0,1 0-1,-1 0 1,0 0 0,0 0-1,1 0 1,-1 0 0,0 0 0,1 0-1,-1 0 1,0 0 0,0 0 0,1 0-1,-1 0 1,0 0 0,0 0 0,1 0-1,-1 0 1,0 0 0,1 0 0,-1 0-1,0 1 1,0-1 0,1 0 0,-1 0-1,0 0 1,0 0 0,0 1 0,1-1-1,-1 0 1,0 0 0,0 1 0,1-1 0,-1 0-1,0 0 1,0 0 0,0 0 0,1 1 0,-1-1 0,0 0 0,0 0-1,0 0 1,0 1 0,0-1 0,0 0 0,1 0 0,-1 0-1,0 1 1,0-1 0,0 0 0,0 0 0,0 1 0,0-1-1,0 0 1,0 0 0,0 1 0,0-1 0,0 0 0,0 0 0,0 1-1,0-1 1,-1 0 0,-5 5-1,-3 1-25,8-4 16,-1 0-1,1 0 1,-1 1-1,1-1 1,0 0-1,0 0 1,0 1 0,0-1-1,1 0 1,-1 1-1,1-1 1,-1 3-1,-7 26-56,-15 26-18,0 10 37,14-46 52,2-4 7,0 0 0,-4 19 0,7-16 4,-1 22-1,1 0 16,-12 26 55,8-40-47,-23 141 132,25-114-123,-6 72-94,12-124 58,0 0 0,0 0-1,0 0 1,0 0 0,0 0-1,1 0 1,0 0 0,-1 0-1,1 0 1,0-1 0,0 1-1,1 0 1,1 3 0,0-1 10,0-31 278,-3-4-266,-1 0 0,-1 0 1,-11-51-1,-18-41 1092,27 106-980,0 0 1,1 0-1,1-1 0,-1-25 0,3 6-129</inkml:trace>
</inkml:ink>
</file>

<file path=ppt/ink/ink22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9:33.74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3 32 1472,'0'-29'667,"0"27"-481,0 2 278,0 0-106,0 5 63,0 42 171,1 37-72,-4 148 453,-3-184-807,2-23-52,1 35 1,-1-7-35,-2-1 0,-13 56 0,16-74 46,3-32-263,1 1-1,-1-1 0,0 1 1,0-1-1,-1 1 0,1-1 0,-1 0 1,1 1-1,-1-1 0,0 1 1,0-1-1,0 0 0,0 0 1,0 1-1,0-1 0,0 0 1,-3 2-1,2-2-1366</inkml:trace>
</inkml:ink>
</file>

<file path=ppt/ink/ink22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9:34.18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6 32 1472,'13'-26'475,"-13"26"-470,0 0 0,0-1 0,0 1 0,0 0 0,0-1 0,0 1 0,1 0 0,-1 0 0,0-1 0,0 1 0,0 0 0,1 0 0,-1-1 0,0 1 0,0 0 0,1 0 0,-1 0 1,0-1-1,1 1 0,-1 0 0,0 0 0,1 0 0,-1 0 0,0 0 0,1 0 0,-1 0 0,0 0 0,1 0 0,-1 0 0,0 0 0,1 0 0,-1 0 0,0 0 0,1 0 0,-1 0 0,0 0 1,1 0-1,29 0 92,104 3 515,-99 3-349,48 15 0,-79-20-245,6 2 31,1 1 1,-1 0-1,1 0 0,-1 1 1,0 1-1,-1 0 0,13 9 1,-19-13-32,0 1 1,0-1-1,-1 1 1,1 0-1,-1 0 1,1 0-1,-1 0 1,0 0-1,0 1 1,-1-1 0,1 1-1,-1-1 1,1 1-1,-1-1 1,0 1-1,-1 0 1,1 0-1,0 6 1,0 0 34,1-1-13,-1-6-24,0 1 0,-1-1 1,1 1-1,-1-1 0,0 1 0,0 0 1,0-1-1,0 1 0,-2 4 1,0-2 16,-1 0 0,0 0 1,0 0-1,0 0 1,-1-1-1,1 0 0,-7 6 1,-40 43 147,45-50-176,-9 12-4,-2-2 1,0 0-1,-1-1 1,0-1-1,-1 0 1,-24 11 0,-44 11-61,43-17 27,-54 13 0,76-24-55,0 2 0,0 0 0,-21 12 0,38-18 62,4-2 13,-1 0 1,1 1 0,-1-1-1,1 0 1,0 1 0,-1-1 0,1 1-1,0-1 1,-1 0 0,1 1-1,0-1 1,0 1 0,-1-1-1,1 1 1,0-1 0,0 1 0,0-1-1,0 1 1,0-1 0,-1 1-1,1-1 1,0 1 0,0-1 0,0 1-1,0-1 1,0 1 0,1-1-1,-1 1 1,0-1 0,0 1 0,0-1-1,0 1 1,1-1 0,-1 1-1,0-1 1,0 0 0,1 1 0,-1-1-1,0 1 1,1-1 0,-1 0-1,0 1 1,1-1 0,0 2-31,1 1 20,1-1 0,-1 1 0,1 0 1,-1-1-1,1 1 0,0-1 0,0 0 0,0 0 0,3 2 1,42 16-86,194 71 123,-209-77 131,0 0 1,54 34-1,-79-43-7,0 0 0,-1 1 1,1 0-1,-1 0 0,12 14 0,-17-18-64,0 1 0,0 0 0,0 0 0,0 0 0,-1 0 0,1 0 0,-1 1 0,0-1 0,0 0-1,0 1 1,0-1 0,-1 0 0,1 1 0,-1-1 0,0 1 0,0-1 0,-1 6 0,-1-2 33,-1 1-1,1-2 1,-1 1-1,-1 0 1,1-1 0,-1 1-1,-1-1 1,1 0-1,-1 0 1,0-1-1,0 0 1,0 1 0,-7 3-1,0-1 63,-1-2 1,-18 9-1,19-10-88,3-1-19,-2 1 17,0 0 1,0-1-1,-17 4 1,-27-2 189,27-4-137,14-1-77,-3 1 11,1-1 1,-25 0-1,32-3-77,0 1 0,1-1-1,0 0 1,-1-1 0,1 0 0,-14-7-1,19 8-21,1 1-1,-1 0 1,1-1 0,-1 1-1,1-1 1,-1 1-1,1-1 1,0 0-1,-2-3 1,3 3 9,0 0 1,0 0 0,1 0-1,-1 0 1,1 0 0,-1 0-1,1-1 1,0 1 0,0 0-1,-1 0 1,2-3 0</inkml:trace>
</inkml:ink>
</file>

<file path=ppt/ink/ink2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41:59.1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 0 1824,'-1'1'20,"1"-1"1,-1 0-1,1 1 1,-1-1-1,1 1 1,-1-1-1,0 1 0,1-1 1,0 1-1,-1 0 1,1-1-1,-1 1 1,1 0-1,0-1 0,-1 1 1,1 0-1,0-1 1,0 1-1,0 0 1,-1 0-1,1-1 0,0 1 1,0 0-1,0 0 1,0-1-1,0 1 1,0 0-1,1 0 0,-1-1 1,0 1-1,0 0 1,0-1-1,1 1 1,-1 0-1,0-1 0,1 2 1,0 0 2,0 0 1,0-1 0,0 1-1,-1 0 1,1 0-1,-1 0 1,1 0 0,-1 0-1,0 3 1,0-1 45,1 0 0,0 0 0,-1 1 0,2-1 0,-1 0 0,0 0 0,1 0 0,-1-1 0,5 8 0,-3-6 33,0 0 0,-1 1 0,4 9 1,14 94 1054,-9-75-858,-6 5-97,5-16 75,-7-8-16,-2-1-1,0 1 0,-1 0 1,-1 17-1,0-4 188,1-27-465,0-1-1,0 0 1,0 0 0,0 0 0,0 0 0,0 0-1,0 1 1,0-1 0,0 0 0,0 0 0,0 0 0,0 0-1,0 0 1,0 0 0,1 1 0,-1-1 0,0 0-1,0 0 1,0 0 0,0 0 0,0 0 0,0 0 0,0 0-1,0 0 1,0 0 0,1 1 0,-1-1 0,0 0-1,0 0 1,0 0 0,0 0 0,0 0 0,0 0-1,1 0 1,-1 0 0,0 0 0,0 0 0,0 0 0,0 0-1,0 0 1,1 0 0,-1 0 0,0 0 0,0 0-1,0 0 1,0 0 0,0 0 0,0 0 0,1 0 0,-1-1-1,0 1 1,0 0 0,0 0 0,26 0-3359</inkml:trace>
</inkml:ink>
</file>

<file path=ppt/ink/ink22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9:34.57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 1 4640,'-31'0'1728,"31"0"-1344,0 31-96,16-31-320,-16 15-32,15-15 384,1 16-160,-1-1-1216,1-15 576</inkml:trace>
</inkml:ink>
</file>

<file path=ppt/ink/ink22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9:34.9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46 64 3648,'0'-1'8,"-2"-33"1539,2 32-1477,0 0-1,-1 1 1,1-1-1,-1 0 1,1 0-1,-1 0 1,0 0-1,0 1 1,0-1-1,0 0 0,0 1 1,-2-3-1,3 4-52,-1-1 0,1 1 0,0 0 0,-1 0 0,1-1 0,-1 1 0,1 0 0,0 0-1,-1 0 1,1-1 0,-1 1 0,1 0 0,0 0 0,-1 0 0,1 0 0,-1 0 0,1 0-1,-1 0 1,1 0 0,0 0 0,-1 0 0,1 0 0,-1 0 0,-11 0 198,0-1-21,-1 1 0,1 1 1,-15 2-1,13 0-78,0 1 1,0 1 0,0 0-1,1 1 1,-1 0 0,2 1-1,-22 15 1,-81 71 534,55-41 122,11 5-208,38-45-437,4-4 3,0 0 1,-10 16 0,2 12 79,7-15-134,-1-2-21,-5 14 0,12-25-44,0 1-1,1 0 1,1 0 0,-1 10 0,1-16-3,0 0 0,0 0 1,0 0-1,1 0 1,-1 0-1,1 0 0,0 0 1,-1 0-1,1 0 1,0 0-1,1 0 0,-1-1 1,0 1-1,1 0 1,0-1-1,-1 1 0,1-1 1,0 0-1,4 4 1,-1-3 32,1 1 1,0-1-1,0 0 1,1 0-1,-1-1 1,1 1-1,7 0 1,46 13 181</inkml:trace>
</inkml:ink>
</file>

<file path=ppt/ink/ink22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9:35.30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0 8736,'-15'47'3232,"15"-47"-2528,15 16-192,16-16 288,-31 0-544,31-16-6656,-15 1 3488</inkml:trace>
</inkml:ink>
</file>

<file path=ppt/ink/ink22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9:36.08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0 280 3648,'-26'-13'1173,"26"13"-1150,-1 0-1,1 0 0,-1 0 1,1-1-1,-1 1 0,1 0 1,0 0-1,-1-1 0,1 1 1,-1 0-1,1-1 0,0 1 1,-1-1-1,1 1 0,0 0 1,0-1-1,-1 1 0,1-1 1,0 1-1,-1-1 1,-1-7 24,-1 0 0,1 1 0,0-1 0,0 0 0,1 0 0,0 0 0,1 0 0,0 0 0,0 0 1,1 0-1,1-9 0,3 0-58,11-24 0,-8 23-21,-5 11 20,0 1-1,1-1 0,0 0 0,0 1 0,0 0 0,1 0 0,0 0 1,0 1-1,6-6 0,0 0-45,-8 10-6,0 5 0,0 5 58,-1-1 0,1 1 0,-2 0 0,1 0 0,-1-1 0,0 1 0,-1 18 0,-2 22-4,-1-1 0,-15 73 1,-34 87 139,2-8 195,-2 123 355,42-248-1056,4-40 227,3-18 111,0 0-1,1 1 1,1-1 0,1 1 0,2 18 0,-2-33 54,0 0 0,0 0 0,1-1 0,0 1 0,-1 0 0,1 0 0,0-1 0,1 1 0,-1-1 0,0 1 0,1-1 0,-1 1 0,1-1 0,0 0 0,0 0 0,-1 1 0,2-1 0,-1-1 0,0 1 0,0 0 0,1-1 0,-1 1 0,0-1 0,1 1 0,0-1 0,-1 0 0,1 0 0,0 0 0,-1-1 0,5 1 0,-4 0 2,1-1 0,-1 0 1,1 0-1,0 0 0,-1 0 1,1-1-1,-1 1 0,1-1 1,-1 0-1,1 0 0,-1 0 1,1-1-1,-1 1 0,0-1 1,0 0-1,0 0 0,0 0 1,0 0-1,0 0 0,-1-1 0,1 1 1,3-5-1,10-12 42,0-1 1,-1 0-1,13-24 0,-25 41-50,8-17 27,-1-1 0,-1 0 0,0 0 0,-2-1 0,7-34 0,-12 51-30,4-21 93,-2 0-1,0 1 1,-1-1-1,-2 0 1,-4-48-1,-20-87 312,18 132-368,1 10 54,0-1 0,-2 1 0,0 0 0,-14-29 0,16 39-2,-1 1-1,0-1 1,0 1-1,-1 1 1,0-1-1,-1 1 1,1 0-1,-1 0 1,-1 1 0,-15-11-1,14 12 21,3 1-123,1 0-1,0 1 0,-1 0 0,1 0 0,-1 1 0,0-1 0,0 1 0,0 1 1,-9-3-1,9 4-221,8 2 207,-1-1-1,1 0 1,-1 0-1,1 0 1,0 0-1,-1 0 1,1 0-1,0 0 1,2 0-1,6 4-13,-8-3 38,0-1-1,1 0 1,-1 0-1,0 1 1,1-1-1,-1 0 1,1-1-1,-1 1 1,1 0-1,-1-1 1,1 0-1,0 1 1,-1-1-1,1 0 0,0 0 1,-1-1-1,1 1 1,-1 0-1,1-1 1,0 0-1,3-1 1,13-2 31,1 1-2,35 2 0,0-1-47,33-8 22,-8 5 134,-40 1-78,71-5-16,-95 8-31,-1 0-1,1 0 1,19-6-1,-21 4 24,-11 2-27,0 1 1,-1-1-1,1 1 1,0 0-1,0 0 0,4 0 1,-6 0-5,-1 1 1,1-1 0,-1 0 0,1 0 0,-1 0-1,0 0 1,1 1 0,-1-1 0,1 0 0,-1 0-1,1 1 1,-1-1 0,0 0 0,1 0 0,-1 1 0,0-1-1,1 1 1,-1-1 0,0 0 0,0 1 0,1-1-1,-1 1 1,0-1 0,0 0 0,0 1 0,1-1-1,-1 1 1,0-1 0,0 1 0,0-1 0,0 1-1,0-1 1,0 1 0,-3 4 110,-17 15-43,5-6-132,-22 28 0,25-27 9,-14 22-88,24-34 123,0 0 0,1 0 0,0 0 0,-1 0 0,1 1 0,1-1 0,-1 0 0,0 1 0,0 6 0,1-8 13,0 1 0,0-1 0,0 1 0,1-1-1,-1 1 1,1-1 0,-1 0 0,1 1 0,0-1 0,0 0-1,0 1 1,0-1 0,0 0 0,0 0 0,1 0-1,-1 0 1,3 3 0,-2-4 10,0 0 1,0 0-1,0 0 0,0-1 1,0 1-1,0 0 1,0-1-1,0 0 0,0 1 1,0-1-1,0 0 0,0 0 1,0 0-1,1 0 0,-1 0 1,3-1-1,1 0 24,0 0-1,0 1 0,0-1 0,0-1 0,-1 1 0,1-1 0,-1 0 0,1-1 0,-1 1 0,1-1 0,-1 0 0,9-7 0,-12 9-11,2-2 12,0 1 1,0-1-1,-1 0 0,1 0 0,-1 0 0,0-1 0,0 1 0,0-1 1,0 1-1,3-7 0,-4 5-15,0 0 0,-1 0 0,1 0 0,-1 0 1,-1-1-1,1 1 0,-1 0 0,0-9 0,0 4-19,-1 7-9,1-1 1,0 0-1,0 1 0,0-1 0,0 1 0,1-1 0,0 1 0,1-6 0,8-14-417,-9 21 385,0 1 0,0-1-1,0 1 1,-1 0 0,1 0 0,1-1 0,-1 1 0,0 0-1,0 0 1,0 0 0,1 0 0,-1 0 0,0 0-1,1 1 1,-1-1 0,1 0 0,-1 1 0,1-1 0,1 0-1,1 1 5,0-1-1,-1 1 1,1 0-1,0 0 1,5 0 0,0 1-67,-6-1 88,0 0 0,0 0 0,0 1 0,0-1 0,1 1 0,-1 0 0,0-1-1,0 2 1,0-1 0,4 2 0,7 3-3,-1 0 82,0 1 0,-1 0 0,0 0 0,13 11 0,-18-14 37,0 1 0,0-1 0,1-1 0,-1 1-1,15 4 1,-14-6 47,0 1 0,0 0 0,0 1 0,8 5-1,-14-8-82,-1 0-1,0 0 0,1 0 1,-1 0-1,0 0 0,0 1 1,0-1-1,0 0 1,0 1-1,0-1 0,-1 1 1,2 1-1,4 7 455,-3-7-217,6 4 141,-6-5-247,-5-1-9,2-3 120,0 0-209,0-1 1,0 0-1,0 1 1,0-1 0,1 0-1,-1 1 1,2-3 0,2-3-85,1 0 1,0 1 0,0 0 0,1 0 0,9-10-1,39-29 407,-24 21-290,-3 4-254,44-28 0,0 10-3380,-8 8 1052</inkml:trace>
</inkml:ink>
</file>

<file path=ppt/ink/ink22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9:36.50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 31 2240,'0'-26'720,"0"21"-542,-2 7-84,-9 8 247,11-9-264,-1 0 0,1-1 0,-1 1 0,1-1 0,0 1 0,-1 0 0,1-1 0,0 1 0,0 0 0,-1 0 0,1-1 0,0 1-1,0 0 1,0 0 0,0-1 0,0 1 0,0 0 0,0 1 0,-1 7 237,-2 2 47,0-2-85,1 1 0,0-1 0,1 0 0,0 1-1,0 10 1,4 10 43,1 0-1,1-1 1,14 45 0,-17-68-282,0 0 0,0-1 1,1 1-1,-1-1 0,1 0 0,0 0 1,1 0-1,-1 0 0,1 0 1,0-1-1,0 1 0,0-1 0,1 0 1,8 5-1,-8-5 1,-3-1-23,9 6 66,1 0 1,13 8-1,-19-14-51,0 0-1,0 0 1,1-1-1,-1 0 1,0 0 0,1 0-1,10 1 1,7-2 60,-1-1-1,1-1 1,27-5 0,-4 1 84,-16 3-85,29-4 57,-39 2-86,-1-2 1,1 0-1,-1-1 0,-1-1 0,1-1 1,-1-1-1,-1-1 0,0 0 0,24-21 1,-33 24-79,0-1 0,0-1 0,-1 1 0,0-2 0,-1 1 1,-1-1-1,1 0 0,5-14 0,-1 3-398,15-23 1,-22 39 49,1-1 1,-1 0 0,-1 0-1,1 0 1,2-8 0,-4 5 54,-1 1 1,0-1 0,0 0-1,-1-11 1</inkml:trace>
</inkml:ink>
</file>

<file path=ppt/ink/ink22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9:36.83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3 0 2560,'-1'4'126,"1"-1"-1,0 1 1,1 0 0,-1-1-1,1 1 1,-1 0 0,1-1-1,0 1 1,3 5 0,2 6 78,2 13 729,-1 1-362,-2 31 496,2-2-655,-3 0 1,-4 88-1,-11-52-60,8-47-218,-12 90 196,7-92-252,-12 79 196,18-101-226,-4 24 59,-15 23 117,13-18-267,-2-8-629,7-10 171</inkml:trace>
</inkml:ink>
</file>

<file path=ppt/ink/ink22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9:37.31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2 1 2976,'-13'0'971,"13"0"-965,0 0 0,0-1 1,0 1-1,0 0 1,0 0-1,0 0 1,0 0-1,0 0 1,0 0-1,-1 0 1,1 0-1,0 0 0,0 0 1,0 0-1,0 0 1,0 0-1,0 0 1,0 0-1,0 0 1,0 1-1,0-1 1,-1 0-1,1 0 0,0 0 1,0 0-1,0 0 1,0 0-1,0 0 1,0 0-1,0 0 1,0 0-1,0 0 1,0 0-1,0 0 1,0 0-1,0 0 0,0 1 1,0-1-1,0 0 1,0 0-1,0 0 1,0 0-1,0 0 1,0 0-1,-1 0 1,1 0-1,0 0 0,0 0 1,1 0-1,-1 1 1,0-1-1,0 0 1,0 0-1,0 0 1,0 0-1,0 0 1,0 50 1054,-1-37-481,-5 27 0,2-24-291,2 0 0,-1 18-1,3-21-151,-1-1 1,-6 24-1,5-23-2,0 0-1,-1 25 1,2-31-66,0 0-1,0 0 1,0 0-1,-1 0 0,-4 12 1,5-14-21,-2 7 283,3-12-325,0 0 1,0 0-1,0 0 1,0 1-1,0-1 0,0 0 1,0 0-1,0 0 1,0 0-1,0 0 0,0 0 1,0 0-1,0 0 1,0 0-1,0 0 0,0 0 1,0 0-1,0 1 1,1-1-1,-1 0 0,0 0 1,0 0-1,0 0 1,0 0-1,0 0 0,0 0 1,0 0-1,0 0 1,0 0-1,0 0 0,0 0 1,0 0-1,0 0 1,1 0-1,-1 0 0,0 0 1,0 0-1,0 0 1,0 0-1,0 0 0,0 0 1,0 0-1,0 0 1,0 0-1,0 0 0,0 0 1,1 0-1,-1 0 1,0 0-1,0 0 0,0 0 1,0 0-1,13-14 108,-10 9-133,-1-1 0,1 1-1,2-11 1,-3 10-12,1-1 1,-1 1-1,1 0 0,0 0 0,4-6 1,26-23-142,-22 23 34,-10 11 159,0 0-1,0 0 0,0 0 0,0 0 0,0 0 0,0 0 0,0 1 0,0-1 0,1 0 0,-1 1 1,0-1-1,0 0 0,1 1 0,-1 0 0,0-1 0,1 1 0,2-1 0,-2 2 83,1 0 1,-1 0-1,1 0 0,-1 0 0,1 0 0,-1 0 1,1 1-1,3 2 0,-4-2-22,1-1 0,-1 1-1,1 0 1,-1 0 0,0 0 0,0 0-1,3 3 1,-4-1-13,1-1 0,0 1-1,-1-1 1,0 1 0,0 0-1,1 6 1,8 31 268,-7-7-165</inkml:trace>
</inkml:ink>
</file>

<file path=ppt/ink/ink22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40:04.42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5 16 1888,'0'-16'2080,"3"16"-2112,-3 0 34,1 0 0,-1 0 0,1 0 0,-1 0-1,0 0 1,1 1 0,-1-1 0,1 0 0,-1 0 0,1 0 0,-1 0 0,1 1 0,-1-1 0,0 0 0,1 0 0,-1 1-1,1-1 1,-1 0 0,0 0 0,1 1 0,-1-1 0,0 0 0,0 1 0,1-1 0,-1 1 0,0-1 0,0 0-1,1 1 1,-1-1 0,0 1 0,0 0 0,2 20 246,-2-17-210,0 21 127,0 49 243,-16 136 0,2-130-319,-16 121 227,27-157-242,-12 85 77,13-115-46,-2 0 0,0 0 1,-1-1-1,0 1 0,-1-1 0,0 0 1,-9 12-1,2-9-31,11-15-370,1-7-80,1-142-3821,0 85 3024</inkml:trace>
</inkml:ink>
</file>

<file path=ppt/ink/ink22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40:04.75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50 3072,'71'-39'976,"-67"37"-929,1 0 0,0 1 1,1-1-1,-1 1 0,0 0 0,0 1 1,1-1-1,-1 1 0,0 0 0,11 1 1,2 0 88,-8 0-5,-1-1 0,1 2 0,12 2 1,10 2 100,25 2 61,-37-2-195,-2 1-1,1 1 0,-1 1 0,0 0 0,-1 1 1,0 1-1,-1 1 0,23 20 0,-34-28-70,-1 0 0,0 0 0,0 1 0,-1 0 0,1-1 0,-1 1 0,0 0 1,-1 1-1,1-1 0,-1 0 0,0 1 0,0-1 0,0 1 0,-1 0 0,0 0 0,0-1 0,-1 1 0,1 0 0,-1 0 0,-1 0 0,1 0 0,-1 0 0,0-1 0,0 1 0,-1 0 0,1-1 0,-5 9 0,0 0 36,-1-1-1,0 0 0,-1-1 0,0 0 1,-1 0-1,-1-1 0,0 0 0,0 0 0,-1-1 1,0-1-1,-17 12 0,19-17 4,0 0 0,-14 4-1,5-1 15,18-7-79,-14 5 12,1 0 0,-1 0 1,1-1-1,-1-1 0,0-1 1,0 0-1,-15 0 0,17-1-113,-1-2-1,1 1 0,-1-2 1,1 0-1,0 0 1,-20-7-1,-2-7-288</inkml:trace>
</inkml:ink>
</file>

<file path=ppt/ink/ink22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40:05.10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74 140 2816,'0'0'917,"0"0"-565,0 0-170,-2-2 4,0 0-169,-1-2-4,0 1-1,-1 0 1,1 1-1,-1-1 1,1 0-1,-1 1 1,0 0-1,0 0 1,0 0-1,-5-2 1,2 2-15,-52-20 113,51 19-44,1-1-1,0 0 1,0 0 0,0 0-1,0-1 1,-6-6 0,11 9-23,0 1 0,0-1 0,-1 1 0,1-1 0,0 1 0,0 0 0,-1 0 1,1 0-1,-1 1 0,1-1 0,-4 0 0,5 1-25,-1-1-1,0 1 1,1 0-1,-1-1 1,1 1 0,-1-1-1,1 1 1,-1-1-1,1 0 1,-1 1 0,1-1-1,0 0 1,-1 0-1,1 0 1,0 0 0,0-1-1,0 1 1,0 0 0,-2-2-1,3 2-22,0 0 0,-1 0 0,1 0 0,0 1 0,-1-1 1,1 0-1,-1 0 0,1 1 0,0-1 0,-1 0 0,0 1 0,1-1 0,-1 0 0,1 1 0,-1-1 0,0 1 0,1-1 0,-1 1 0,0-1 0,0 1 0,1 0 1,-1-1-1,0 1 0,0 0 0,0 0 0,1-1 0,-1 1 0,0 0 0,0 0 0,0 0 0,0 0 0,1 0 0,-1 0 0,0 0 0,0 0 0,0 1 1,0-1-1,1 0 0,-1 0 0,0 1 0,-1 0 0,2-1-2,-1 0 0,1 1 0,-1-1 1,1 1-1,-1 0 0,1-1 0,0 1 0,-1-1 1,1 1-1,0 0 0,-1-1 0,1 1 0,0-1 1,0 1-1,0 0 0,-1 0 0,1-1 0,0 1 0,0 0 1,0-1-1,0 1 0,0 0 0,1 1 0,-3 13 18,-7 16-103,2 1 0,-3 42 1,7-46 184,3 45 0,1-48-9,-1-1 0,-4 26-1,-6 2 60,7-25-46,2-14-46,-1-1 0,0 0 0,0 1 0,-6 14 0,-5 1 132,9-21-146,1 0 0,0 0 0,-3 9 0,1 15-28,1-16-24,2-9 30,0 0 1,1 1 0,-1-1 0,1 0 0,1 1 0,-1-1 0,1 1 0,0-1-1,1 1 1,1 8 0,8 16 68,-6-13-45,-4-14-37,1 0 1,0 0-1,0 0 1,0 0-1,1-1 1,-1 1 0,1 0-1,0 0 1,4 5-1,1 0 40,1 0 0,0-1 0,0 0 1,1-1-1,-1 0 0,21 12 0,64 27 237,-32-18-403,-54-25-102,0-1 1,1 1 0,-1-1-1,9 2 1,1 0-803,12 3-429,-28-7 1328,0 0 0,0 0 0,0 0 1,1-1-1,-1 1 0,0-1 1,0 1-1,0-1 0,0 1 1,0-1-1,0 1 0,0-1 1,-1 0-1,1 0 0,0 1 1,1-3-1</inkml:trace>
</inkml:ink>
</file>

<file path=ppt/ink/ink2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41:59.53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6 1728,'18'-4'168,"0"0"0,0 1 0,1 0 0,0 2 0,26 1 0,-35 0-26,-1 1 0,0 0 0,1 0 0,-1 1-1,0 0 1,12 5 0,2 3 82,22 13 0,-16-8-12,-23-12-170,0 0 0,0 1 0,0-1 1,-1 1-1,1 0 0,-1 1 0,7 7 0,-11-11-32,0 1 1,0-1-1,0 1 0,0-1 1,0 0-1,-1 1 0,1-1 1,0 1-1,-1 0 0,1-1 1,-1 1-1,0-1 0,1 1 1,-1 0-1,0-1 1,0 1-1,0 0 0,0-1 1,-1 1-1,1 0 0,0-1 1,-1 1-1,1-1 0,-1 1 1,1-1-1,-1 1 0,0-1 1,1 1-1,-1-1 0,0 1 1,0-1-1,0 0 0,0 0 1,-1 1-1,-1 0 1,-12 11 234,13-12-231,0 0 0,0 0 0,0 0 0,0 0 0,0 1 1,0-1-1,1 0 0,-1 1 0,1-1 0,-1 1 0,1 0 0,0-1 0,-1 1 0,1 0 1,0 0-1,-1 3 0,1-4-9,-7 14 37,7-15-42,1 1 0,-1-1 0,1 1 0,0-1 0,-1 1 1,1-1-1,0 1 0,0-1 0,-1 1 0,1-1 0,0 1 0,0-1 0,0 1 0,0 0 0,0-1 1,0 2-1,9 9 41,-5-7-9,-1-1-1,1-1 1,0 1-1,0 0 1,0-1-1,0 0 1,0 0-1,0 0 1,8 2-1,1 1 49,24 9 205,0 0-254,61 33 0,-65-29-3183</inkml:trace>
</inkml:ink>
</file>

<file path=ppt/ink/ink22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40:05.44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7 63 4064,'-46'-31'1504,"61"31"-1184,16 15-64,-31-15-128,31 0-128,-15 0 64,15-15-32,32 15 416,14 0-256,1-16-576,0 16 192,0-16-3328</inkml:trace>
</inkml:ink>
</file>

<file path=ppt/ink/ink22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40:05.79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69 16 2976,'-31'-15'1339,"29"15"-1272,0 1 0,1-1 0,-1 0 0,0 0 0,0 0 0,1 0 0,-1 0 0,0 0 0,-3 0 0,-11-1 159,-5 2 40,0 2 1,0 1-1,1 0 1,-1 1 0,-25 11-1,34-11-160,0 1-1,1 0 0,0 0 1,1 1-1,-19 15 0,-41 46 422,40-37-395,13-14-81,0 1 1,1 1-1,1 0 1,1 1-1,1 1 0,0 0 1,2 0-1,1 1 1,0 1-1,-12 46 0,19-60-22,2-1-1,-1 1 1,1 0 0,0-1-1,1 1 1,0 0-1,1 0 1,0-1-1,0 1 1,0 0-1,1-1 1,1 1 0,-1-1-1,1 0 1,1 0-1,4 8 1,-6-10-19,1 0 0,0-1 0,0 1 0,0-1-1,1 0 1,0 0 0,-1 0 0,2-1 0,-1 1 0,1-1 0,-1 0 0,1 0 0,0-1 0,9 6 0,4-3-588,1 0 0,-1-1-1,1-2 1,0 1 0,0-2-1,20 0 1,-14-3-864,40-8-1,-64 9 1411</inkml:trace>
  <inkml:trace contextRef="#ctx0" brushRef="#br0" timeOffset="0.5">1021 640 5888,'-32'15'2176,"32"16"-1664,0 47-160,0-31 0,-15 0-256,-16 15 1024,-32 0-608,17 16-6432</inkml:trace>
</inkml:ink>
</file>

<file path=ppt/ink/ink22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40:06.3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9 1 1728,'-15'78'640,"15"0"-480,-16 31-64,16-63 384,0 1-288,0 0-96,-15 0-32,-1 15 0,16-31-32,-15 0 320,15 0-160,-16-15 320,16 0-288,-16-16-2784</inkml:trace>
</inkml:ink>
</file>

<file path=ppt/ink/ink22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40:06.76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3 16 2816,'83'-13'917,"-77"12"-881,1 0 0,0 1-1,-1 0 1,1 0 0,-1 0-1,1 1 1,-1 0 0,1 0-1,-1 0 1,1 1 0,-1 0-1,6 3 1,-6-3-14,0 1-28,-1-1 1,1 1 0,-1 0-1,0 0 1,0 0 0,0 1-1,0 0 1,5 5 0,4 10 96,-10-13-61,0-1 1,0 1-1,6 5 1,-7-8-23,0 0 0,0 1 0,-1-1 0,1 1 0,-1 0 0,0-1 0,0 1 0,0 0 0,-1 0 0,1 0 0,-1 1 1,1 4-1,-1-1 73,-1 1 0,1 0 0,-1 0 0,-1-1 1,-2 17-1,2-18-26,-1 0 0,0 0 0,0-1 0,0 1 0,-1 0 0,0-1 0,-1 0 0,0 0 0,1 0 0,-10 10 0,1-3 60,-2 0-1,-27 20 1,23-20-46,-1 0 0,0-2-1,-1 0 1,0-1 0,-1-1 0,0-1-1,0-1 1,-23 5 0,13-4-51,-60 12-2831,47-15 1128,42-4 1574,1-1 1,-1 1-1,0 0 0,1 0 1,-1-1-1,1 1 0,-1 0 1,1 0-1,-1 0 0,1 1 1,-3 1-1</inkml:trace>
</inkml:ink>
</file>

<file path=ppt/ink/ink22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40:08.29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4 436 2560,'0'1'41,"0"1"0,0-1 0,0 0 0,0 1 1,0-1-1,1 0 0,-1 0 0,0 0 0,1 1 0,-1-1 0,1 0 0,-1 0 1,1 0-1,0 0 0,0 0 0,-1 0 0,1 0 0,0 0 0,0 0 0,0 0 1,0 0-1,0-1 0,0 1 0,0 0 0,0-1 0,0 1 0,0-1 0,1 1 1,-1-1-1,0 1 0,0-1 0,2 0 0,5 2 55,-1-2 0,1 1 0,0-1 0,11-1 0,-1 0 259,-16 1-337,0 0 1,-1 0-1,1 0 0,-1-1 1,1 1-1,0 0 0,-1-1 1,1 0-1,-1 1 0,1-1 1,-1 0-1,1 0 0,0-1 1,6-3 28,0 2 13,-5 2-47,-1 0 0,0 0 1,1 0-1,-1 0 0,0-1 1,3-2-1,-4 4-6,-1-1 0,1 1 0,-1-1 0,0 1 0,1-1 0,-1 1 0,0-1 0,1 0 0,-1 1 0,0-1 0,0 0 0,0 1 0,0-1 0,1 0 0,-1 1 0,0-1 0,0 0 0,0 1 0,0-1 0,0 0 0,-1 1 0,1-1 0,0 0 0,0 1 0,0-1 0,-1 0 0,1 1 0,0-1 0,-1 0 0,-1-3-4,-1 1 0,1-1 0,-1 1 0,1 0 0,-1 0 0,0 0 0,0 0 1,0 1-1,-1-1 0,1 1 0,-1 0 0,1 0 0,-1 0 0,0 1 0,0-1 0,0 1 1,0 0-1,0 0 0,0 0 0,0 0 0,0 1 0,-7-1 0,0 1 24,1 0 0,0 1 0,-1 0 0,1 1 0,-1 0 0,1 1 0,-14 4 0,17-3-25,0-1 0,0 1 0,1 0 0,-1 0 0,1 1 0,0 0 0,-10 11 0,12-13-23,1 0-1,0 1 0,-1 0 0,1 0 0,1 0 0,-1 0 0,1 0 1,-1 1-1,-1 6 0,3-9 39,1 0 1,-1 0-1,1 0 1,0 0-1,0 0 1,0 0-1,0 0 1,0 0-1,1 0 0,-1 0 1,1 0-1,-1 0 1,1 0-1,-1 0 1,1 0-1,0 0 1,0-1-1,0 1 1,0 0-1,0-1 1,2 3-1,0-1 31,-1 1 18,1 0 0,1 0 0,-1-1 0,0 1 0,1-1 0,0 0 1,0 0-1,0 0 0,0 0 0,0-1 0,0 1 0,1-1 0,-1 0 0,1-1 0,0 1 0,-1-1 0,1 0 1,0 0-1,6 0 0,-1-1 16,-1 0 1,1 0-1,-1-1 1,0 0-1,1-1 0,-1 0 1,0 0-1,13-6 1,-12 4-68,1 1 1,0 0 0,11-1 0,-13 2-60,-1 1 1,0-1-1,0 0 1,0-1 0,9-4-1,-2-1-43,29-13-124,-32 17 211,-1 0 0,14-8 1,-23 11-2,-1 1-3,0-1 1,0 0-1,0 0 1,0 0-1,0 0 0,0 0 1,0 0-1,0 0 1,0 0-1,0 0 1,-1 0-1,1-1 1,0-1-1,0 3-14,-1-1-1,0 0 1,0 1 0,1-1-1,-1 0 1,0 1 0,1-1 0,-1 0-1,1 1 1,-1-1 0,1 1-1,-1-1 1,1 1 0,-1-1-1,1 1 1,0-1 0,-1 1 0,1 0-1,-1-1 1,1 1 0,0 0-1,-1 0 1,1-1 0,0 1-1,0 0 1,0 0 0,5 2-260,-2 2 237,0-1-1,0-1 0,0 1 0,1-1 0,7 4 0,-6-4 19,-1 1 0,1-1 1,-1 1-1,0 0 0,0 1 1,5 4-1,5 5 65,-2-8 150,-8 1-76,-5-5-104,0-1 0,0 1-1,1-1 1,-1 0 0,0 1-1,1-1 1,-1 1 0,0-1 0,1 0-1,-1 1 1,0-1 0,1 0-1,-1 0 1,1 1 0,-1-1 0,0 0-1,1 0 1,-1 1 0,1-1-1,-1 0 1,1 0 0,-1 0 0,1 0-1,-1 0 1,1 0 0,-1 0 0,1 0-1,-1 0 1,1 0 0,-1 0-1,2 0 1,-2 0 2,0-1 0,1 1 0,-1 0-1,1 0 1,-1 0 0,0 0 0,1 0-1,-1 0 1,1 0 0,-1 0 0,0 0 0,1 0-1,-1 0 1,1 0 0,-1 1 0,0-1 0,1 0-1,-1 0 1,1 0 0,-1 0 0,0 1 0,1-1-1,-1 0 1,0 0 0,1 1 0,-1-1 0,1 1-1,-7 6 317,3-4-369,3-3 43,0 0-1,0 0 1,-1 1-1,1-1 1,0 0-1,0 0 1,-1 0-1,1 1 1,0-1-1,-1 0 1,1 0-1,0 0 1,0 0-1,-1 0 1,1 0-1,0 0 1,-1 0-1,1 1 1,0-1-1,-1 0 1,1 0-1,0 0 1,-1-1-1,1 1 1,-1 0-1,-4 0 15,2-1-11,0 1 1,0 0-1,0 0 1,0 0 0,0 0-1,0 0 1,0 1 0,0-1-1,0 1 1,-3 1-1,-2 3 12,7-4-21,-1 0-1,1 0 0,-1-1 0,1 1 0,-1 0 0,1-1 0,-1 1 0,1-1 0,-1 1 1,0-1-1,1 0 0,-1 1 0,-1-1 0,-12-1 5,10 1 60,0-1-1,1 1 1,-1 0-1,-8 2 0,14-3-66,0 1-1,0-1 1,0 1 0,0-1-1,0 0 1,0 0-1,0 0 1,-1 1-1,1-1 1,0 0-1,0 0 1,0-1-1,3-3-29,0 1 12,1 0 0,1 0 0,7-5 0,5-3 8,13-14 20,-23 20 9,0 0-1,0-1 0,-1 0 1,0 0-1,-1 0 0,1-1 1,5-9-1,14-18 83,-15 21-45,12-18-1,-3-12-12,6-3-1,-18 32-12,0 0 1,0 1-1,18-22 0,33-40 77,-38 48-145,5 7-37,-8-2-139,-5 15-10,-11 4 30,4-4-132,-6 8 326,1 0 0,-1-1 0,0 1 0,0 0 0,0 0 0,1 0 0,-1 0 0,0 0 0,0 0 1,1 0-1,-1 0 0,0 0 0,0 0 0,0 0 0,1 0 0,-1 0 0,0 0 0,0 0 0,1 0 0,-1 1 0,0-1 0,0 0 0,0 0 0,1 0 0,-1 0 1,0 0-1,0 0 0,0 0 0,0 1 0,1-1 0,-1 0 0,0 0 0,0 0 0,0 1 0,0-1 0,0 0 0,0 0 0,0 0 0,1 1 0,-1-1 0,0 0 1,0 0-1,0 0 0,0 1 0,0-1 0,1 3-24,0 1-1,0-1 1,-1 0 0,1 1 0,-1-1 0,0 1-1,0-1 1,0 4 0,-4 37-7,-40 249 873,-19 107-319,53-326-456,1-15 29,-3 89 1,12-5 623,0-143-711,2 25 268,-2-24-259,1 1 0,-1-1 0,0 0 0,1 0 0,-1 0 0,1 0 0,-1 0 0,1 0 0,0 0 0,-1 0 0,1 0 0,0 0 0,0-1-1,-1 1 1,1 0 0,0 0 0,0-1 0,2 2 0,-3-2-7,1 0-1,-1 1 0,1-1 0,0 0 0,-1 0 0,1 0 1,-1 0-1,1 0 0,-1 1 0,1-1 0,0 0 0,-1-1 1,1 1-1,-1 0 0,1 0 0,0 0 0,-1 0 1,1 0-1,-1 0 0,1-1 0,-1 1 0,1 0 0,-1-1 1,1 1-1,-1 0 0,1-1 0,-1 1 0,1 0 0,0-2 1,10-14 101,-8 10-92,4-5-62,-1-1 0,0 0 0,-1 0 1,0 0-1,-1 0 0,0-1 0,3-20 1,-4 20 4,3-21-60,-2-1 1,1-60 0,-13-20-12,3 72 82,5 39 23,-14-107-69,11 93 3,-2 2 0,0-1 1,-1 0-1,-10-21 0,13 32 20,1-1-1,-1 0 1,0-7-1,2 10 8,0 0 0,0 1 0,0-1 0,0 1 0,0-1 0,-1 1 0,0-1 0,0 1 0,-4-6 0,7 9 20,0-1 0,0 1-1,-1-1 1,1 1-1,0 0 1,0 0-1,0 0 1,-1-1 0,1 1-1,0 0 1,0 0-1,0 0 1,1 0-1,167 0 562,-71-8-315,-6 1-177,-77 7 49,1-1-1,0-1 1,-1 0 0,0-1-1,1 0 1,-1-1 0,27-12-1,-39 15-75,-1 0-1,0-1 1,0 1-1,1 0 1,-1-1-1,0 1 1,-1-1-1,1 1 1,0-1-1,0 0 1,-1 0-1,1 0 1,-1 0-1,1 0 1,-1 0-1,0-1 0,0 1 1,0 0-1,0-1 1,0 1-1,-1 0 1,1-1-1,-1 1 1,1-1-1,-1 1 1,0-1-1,0-4 1,-3 2-58,1 3 38,0 1-1,0-1 1,0 1-1,0 0 1,0 0 0,0 0-1,0 0 1,0 0-1,-1 1 1,1-1 0,0 1-1,-1-1 1,-2 1-1,-35-1-73,25 2 21,2-2-41,1 1 0,0 1 0,-1 0 0,1 1-1,0 0 1,-23 8 0,32-9 84,0 1 0,0-1 0,0 1-1,0 0 1,0-1 0,0 1 0,1 1-1,-1-1 1,1 0 0,0 0 0,-1 1-1,1 0 1,0-1 0,0 1 0,1 0-1,-1 0 1,1 0 0,-1 0 0,1 0-1,0 0 1,0 0 0,0 1 0,1-1-1,-1 0 1,1 0 0,0 1 0,0 4-1,0 0-22,1-1-1,0 0 0,1 1 1,-1-1-1,2 0 1,-1 0-1,1 0 0,0-1 1,0 1-1,1-1 0,7 12 1,-5-11 82,-1 0 0,1 0 0,1 0 0,-1-1 0,1 0 0,14 10 0,-15-13 30,0 0 1,1 0 0,-1 0 0,1-1 0,-1 0-1,1 0 1,0-1 0,0 0 0,-1 0 0,14 0-1,11-3 136,38-7-1,-13 1-137,33-12-58,1-1 41,-65 18-37,-18 2-16,0 1-1,0-2 1,0 1 0,0-1-1,0 0 1,0 0 0,0-1-1,0 0 1,-1 0-1,1 0 1,6-6 0,-9 7-19,-1 0 0,1 1 0,0-1 0,-1 1 0,7-2-1,-8 3 12,0 0 0,0 0 0,0-1 0,0 0 0,0 1 0,0-1 0,0 0-1,0 0 1,-1 0 0,1 0 0,0 0 0,0 0 0,-1-1 0,1 1 0,-1 0-1,1-1 1,-1 1 0,2-3 0,7-9-47,-10 13 39,1-1 0,-1 1 0,1-1 0,-1 1 0,0-1 0,0 1 0,1-1 0,-1 0 0,0 1 0,0-1 0,1 1 0,-1-1 0,0 0 0,0 1 0,0-1 0,0 1 0,0-1 0,0 0 0,0 1 0,0-1 0,0 1 0,0-1 0,-1 0-1,1 1 1,0-1 0,0 0-16,0-1-205,-13 2 86,13 0 149,0 0 0,-1 0 0,1 0 0,0 0 0,0 0 0,0 0 0,0 0 0,0 0 0,0 0 0,0 0 0,0 0 0,0 0 0,0 0 0,-1 0 0,1 0 0,0 0 0,0 0 0,0 0 0,0 0 0,0 0 0,0 0 0,0 0 0,0 0 0,0 0 0,0 0 0,0 0 0,-1 0 0,1 0 0,0 0 0,0 0 0,0 0 0,0 0 0,0 0 0,0 0 0,0 1 0,0-1 0,0 0 0,0 0 0,0 0 0,0 0 0,0 0 0,0 0 0,0 0 0,0 0 0,0 0 0,0 0 0,0 1 0,0-1 0,0 0 0,0 0 0,0 0 0,0 0 0,0 0 0,0 0 0,0 0 0,0 0 0,0 11-91,0-11 91,0 0 0,0 0-1,0 0 1,0 0 0,0 0-1,0 0 1,0 0-1,0 0 1,0 1 0,0-1-1,0 0 1,0 0 0,0 0-1,0 0 1,0 0-1,0 0 1,0 0 0,0 0-1,0 0 1,0 0 0,0 1-1,0-1 1,0 0-1,0 0 1,0 0 0,0 0-1,0 0 1,0 0 0,0 0-1,0 0 1,0 0-1,0 0 1,-1 0 0,1 0-1,0 0 1,0 0 0,0 0-1,0 0 1,0 1-1,0-1 1,0 0 0,0 0-1,0 0 1,0 0 0,0 0-1,-1 0 1,1 0-1,0 0 1,0 0 0,0 0-1,0 0 1,0 0 0,0 0-1,0 0 1,0-1-1,-1 1 1,0 1 23,-1-1 0,0 0 0,1 1-1,-1-1 1,1 1 0,-1-1 0,0 1 0,1 0 0,-1 0-1,-2 1 1,-4 3 46,-12 4 159,16-8-224,0 1 1,0-1-1,0 1 0,0 0 1,1 0-1,-1 0 0,0 1 1,1-1-1,0 1 1,0 0-1,-1 0 0,2 0 1,-1 0-1,-3 6 0,5-8-2,1 0-1,0-1 1,-1 1-1,1 0 0,0 0 1,0 0-1,0 0 1,0 0-1,0 0 0,0 0 1,0 0-1,0 0 1,1 0-1,-1 0 0,0 0 1,0 0-1,1-1 1,-1 1-1,1 0 1,-1 0-1,1 0 0,-1 0 1,1-1-1,-1 1 1,1 0-1,0 0 0,4 6 4,-4-5 0,0 0-1,1 0 1,-1 0 0,1 0-1,-1 0 1,1 0 0,0-1-1,0 1 1,0 0 0,0-1 0,0 0-1,0 1 1,0-1 0,0 0-1,1 0 1,-1 0 0,0 0-1,1-1 1,4 2 0,4-1 71,0 0 1,1 0-1,14-2 1,1 0 227,-16 1-240,0 0 0,0 0 0,0-1 0,-1-1 0,1 0 0,0 0 0,-1-1 0,13-5 0,102-52-757,-22 7 17,-88 44 622,-2 0 1,1-1-1,-1-1 1,-1 0-1,12-13 0,-13 9 70,-1 0-1,0-1 0,-1 0 0,-1 0 0,9-28 0,-14 37-23,-1 1 0,0-1-1,0 1 1,-1-1 0,0 0 0,0 0-1,-1 0 1,0 0 0,0 0 0,0 1 0,-1-1-1,-3-12 1,3 15-3,-1-1 0,0 1 0,0-1-1,0 1 1,-1 0 0,1 0 0,-1 0 0,0 0-1,0 1 1,-1-1 0,1 1 0,-1-1 0,0 1 0,1 1-1,-1-1 1,-1 0 0,1 1 0,0 0 0,-7-3-1,7 4-8,0-1-1,0 1 0,0 0 1,0 0-1,0 0 0,-1 0 1,1 1-1,0-1 0,0 1 1,-1 1-1,1-1 1,0 0-1,-6 2 0,4 0 36,0 1 0,1-1 0,-1 1 0,1 0 0,0 0 1,0 1-1,0 0 0,0 0 0,-8 8 0,0 2 37,0 0 0,0 0 1,1 1-1,-12 22 0,14-20-60,-30 57 434,35-64-304,0 1 1,1 0-1,0 0 0,-3 21 0,1 15 534,0-23-494,5-18-504,-1 0 0,1 0 1,0 0-1,-1 8 1,2-12 124,0-1 1,0 1 0,0-1-1,1 1 1,-1-1 0,0 1-1,1 0 1,-1-1-1,1 1 1,-1-1 0,1 0-1,-1 1 1,1-1 0,0 1-1,0-1 1,0 0 0,0 0-1,0 1 1,2 0-1,-3-1 54,3 1-929,-3-4 291,0-11-559</inkml:trace>
</inkml:ink>
</file>

<file path=ppt/ink/ink22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40:09.20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41 4576,'15'-31'1664,"1"15"-1280,0-15-96,15 31 192,16-15-320,30-17 640,17 32-448,-16-15 800,0 15-640,15 0-6080</inkml:trace>
</inkml:ink>
</file>

<file path=ppt/ink/ink22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40:09.55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514 2144,'13'0'699,"-13"0"-694,0 0-1,0 0 1,0 0 0,0 0 0,0 0 0,0 0 0,0 0 0,0 0 0,0 0 0,0 0 0,0 0 0,1 0 0,-1 0 0,0 0 0,0 0 0,0 0 0,0 0 0,0 0 0,0 0 0,0 0 0,0 0 0,0 0 0,0 0 0,0 0 0,1 0 0,-1 0-1,0 0 1,0 0 0,0 0 0,0 0 0,0 1 0,0-1 0,0 0 0,0 0 0,0 0 0,0 0 0,0 0 0,0 0 0,0 0 0,0 0 0,0 0 0,0 0 0,0 0 0,0 1 0,0-1 0,0 0 0,0 0 0,0 0 0,0 0 0,0 0-1,0 0 1,0 0 0,0 0 0,0 0 0,0 0 0,0 1 0,0 5 55,1 9 294,0-14-341,-1-1 0,0 1 0,1-1 0,-1 1 0,1-1 0,-1 1-1,0-1 1,1 0 0,-1 1 0,1-1 0,-1 0 0,1 1 0,-1-1 0,1 0 0,-1 1 0,1-1 0,0 0 0,-1 0 0,1 0-1,-1 0 1,1 0 0,0 0 0,-1 0 0,1 0 0,-1 0 0,2 0 0,18 0 106,1-1 1,0-1-1,-1-1 0,0 0 1,1-2-1,-1 0 0,21-10 1,11-11 141,-34 19-92,-7 3-35,-1-1 1,1 0-1,-1 0 1,0-1-1,14-11 1,-17 11-114,-4 4-22,0 0 0,0 0 0,0-1 0,0 1 0,-1-1 0,1 0 0,-1 0 0,1 0 0,-1 0 0,0 0 1,0 0-1,-1-1 0,1 1 0,-1 0 0,1-1 0,0-6 0,-1 6-3,0 1 6,0-1-1,0 1 1,0-1 0,-1 0-1,1 0 1,-1 1-1,0-1 1,0-5 0,-2 6-11,1 0 1,0-1-1,-1 1 1,1 0-1,-1 0 1,0 0 0,0 0-1,0 0 1,-1 1-1,1-1 1,-5-3-1,4 3-1,0-1 0,-1 1-1,0-1 1,1 1 0,-1 1-1,-1-1 1,1 0 0,0 1-1,-1 0 1,1 0 0,-1 0-1,0 1 1,1-1 0,-1 1-1,-8-1 1,6 3 1,-1-1 0,1 1 0,0 1-1,0-1 1,-1 1 0,1 1 0,0-1 0,1 1-1,-1 0 1,0 1 0,1-1 0,0 1 0,0 1 0,0-1-1,0 1 1,1 0 0,-6 7 0,-36 56 133,31-45-115,12-18-15,1 1 1,-1-1-1,1 1 0,0 0 1,0 0-1,1 0 0,0 0 0,0 1 1,1-1-1,-1 1 0,1-1 1,1 1-1,-1 7 0,0 6 73,1-13-28,-1 1-1,1-1 1,1 0 0,-1 1-1,4 11 1,-4-18-34,1 1 0,0-1 1,0 1-1,0-1 1,0 1-1,0-1 0,0 0 1,0 1-1,0-1 0,1 0 1,-1 0-1,0 0 0,1 0 1,-1 0-1,1 0 0,-1 0 1,1-1-1,2 2 0,3 0 13,0 0-1,-1-1 0,9 2 1,-13-3-8,29 2 129,-1 0 1,1-2-1,0-2 0,0-1 1,-1-1-1,0-1 0,49-16 1,-62 16-90,0-1 0,-1-1 1,0 0-1,-1-1 0,0-1 0,17-12 1,-7 4-81,-6 5-22,0-2-1,22-20 1,-5-11-55,-26 33 85,-3 5 15,0-1 1,8-14-1,-9 9 32,-1 1 0,0-2 0,-1 1 0,4-20 0,0-1 63,-5 25-82,0 0 0,-1 0 0,0 0 0,-1 0 1,0 0-1,0 0 0,-1-1 0,-1 1 0,1 0 0,-1 0 0,-1 0 0,0 0 0,-5-16 0,-6-17-235,13 40 225,0-1 0,-1 1-1,1 0 1,-1 0 0,0-1 0,0 1-1,0 0 1,0 0 0,0 0-1,0 0 1,0 0 0,-1 0 0,1 0-1,-2-2 1,3 4 2,0 0 0,0 0 0,0 0 0,-1 0-1,1 0 1,0 0 0,0 0 0,0-1 0,0 1 0,0 0-1,0 0 1,0 0 0,0 0 0,0 0 0,0 0 0,-1 0 0,1 0-1,0 0 1,0 0 0,0 0 0,0 0 0,0 0 0,0 0-1,0 0 1,-1-1 0,1 1 0,0 0 0,0 0 0,0 0 0,0 0-1,0 0 1,0 0 0,0 1 0,-1-1 0,1 0 0,0 0-1,0 0 1,0 0 0,0 0 0,0 0 0,0 0 0,0 0 0,-1 0-1,1 0 1,0 0 0,0 0 0,0 0 0,0 0 0,0 0 0,0 1-1,0-1 1,0 0 0,0 0 0,0 0 0,0 0 0,-1 0-1,0 3 17,-1-1 0,1 0 0,-1 1 0,1-1 0,0 0 0,0 1 0,0 0 0,0-1 0,0 1 0,1 0 0,-1-1 0,1 1 0,0 0 0,0 5 0,-2 11 134,-17 81 270,-4 28-164,21-62-215,3-43 14,-5 29-1,-1-19 147,2-19-70,1 1 0,-1 16 0,3 65 997,0-95-1274,0 0 1,0 0-1,0 0 1,0-1 0,0 1-1,0 0 1,0 0-1,1 0 1,-1 0-1,0-1 1,0 1 0,1 0-1,0 1 1,-1-1 35,1-1 0,0 0 0,0 1 0,0-1 0,-1 0 0,1 0 0,0 1 0,0-1 0,0 0 0,0 0 0,-1 0 0,1 0 0,2 0 0</inkml:trace>
</inkml:ink>
</file>

<file path=ppt/ink/ink22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40:09.98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6 118 3552,'-10'12'925,"10"-12"-907,0 0 0,0 0 0,1 0 0,-1 1 0,0-1 0,0 0 0,0 0 0,0 0 0,1 0 0,-1 0 0,0 1 0,0-1 0,0 0 0,0 0 0,1 0 0,-1 0 0,0 0 0,0 0 0,0 0 0,1 0 0,-1 0 0,0 0 0,0 0 0,1 0 0,-1 0 0,0 0 0,0 0 0,0 0 0,1 0 0,-1 0 0,0 0 0,2 0 34,0 0 0,0 0-1,0 1 1,0-1 0,0 1-1,0-1 1,3 2 0,8 9 518,-12-11-555,-1 0-1,0 0 1,0 0-1,1 1 1,-1-1 0,0 0-1,0 0 1,1 0-1,-1 1 1,0-1-1,0 0 1,1 0-1,-1 0 1,0 0 0,1 0-1,-1 0 1,0 0-1,1 0 1,-1 0-1,0 0 1,1 0 0,-1 0-1,0 0 1,1 0-1,-1 0 1,19 0 215,40-1 438,-52 1-568,0-1 0,0-1 1,0 1-1,0-1 0,-1 0 0,10-4 1,-9 2-6,0 0 1,0 0 0,-1 0-1,1-1 1,5-5-1,-11 9-81,0 0-1,1-1 0,-1 1 0,0 0 0,0-1 0,0 1 0,0-1 0,0 0 0,0 1 0,0-1 1,0 0-1,-1 1 0,1-1 0,-1 0 0,1 0 0,-1 0 0,0 0 0,1 1 0,-1-1 1,0 0-1,0 0 0,-1 0 0,1 0 0,-1-3 0,0 2-21,-1-1 0,0 0 1,0 1-1,0-1 0,0 1 0,0 0 1,-1 0-1,1 0 0,-1 0 0,0 0 0,0 1 1,-4-4-1,4 5-1,-1 0 0,1 0 0,-1 0-1,0 0 1,-5 0 0,-5-1 0,7 1 11,0-1 1,-1 1 0,1 0-1,0 1 1,0 0 0,-1 0-1,1 1 1,0-1 0,0 2-1,-1-1 1,-6 3 0,2 0-27,-6 2 0,-33 15 0,44-17-50,0 0 1,1 1-1,-1-1 0,1 1 1,0 1-1,0-1 0,-8 11 0,-21 33-259,32-44 335,0 0 0,0-1 0,1 1 0,0 0 0,0 0-1,0 0 1,0 1 0,1-1 0,-1 8 0,2-10 33,1 1 0,-1-1 1,1 1-1,0-1 0,0 1 0,0-1 1,1 0-1,-1 1 0,1-1 0,0 0 1,0 0-1,0 0 0,0-1 1,0 1-1,1 0 0,-1-1 0,1 1 1,0-1-1,0 0 0,0 0 0,0 0 1,0 0-1,0-1 0,0 1 0,0-1 1,1 0-1,-1 0 0,1 0 1,-1 0-1,6 0 0,51 4 360,-35-1-58,79 5-505,-90-9-258,-1 0 1,1-2-1,0 1 1,-1-2-1,24-6 1,2-5-1254,-8 3 473,36-8 0,-53 16 995,-12 3 187,0 0 0,1 0 0,-1-1 0,0 1-1,0-1 1,1 0 0,-1 0 0,0 0 0,0 0 0,0 0 0,0 0-1,0 0 1,0 0 0,0-1 0,2-2 0,24-24 472,-28 28-440,0 0 1,1 0-1,-1 0 1,0 0-1,0 0 1,0 0 0,0-1-1,0 1 1,0 0-1,0 0 1,0 0-1,0 0 1,1 0-1,-1 0 1,0 0-1,0 0 1,0 0-1,0-1 1,0 1-1,0 0 1,0 0-1,0 0 1,0 0-1,0 0 1,0 0-1,0 0 1,0-1-1,0 1 1,0 0-1,0 0 1,0 0-1,0 0 1,0 0-1,0 0 1,0 0-1,0-1 1,0 1-1,0 0 1,0 0-1,0 0 1,0 0 0,0 0-1,0 0 1,0 0-1,-1 0 1,1-1-1,0 1 1,0 0-1,0 0 1,0 0-1,0 0 1,0 0-1,0 0 1,0 0-1,0 0 1,-1 0-1,-9-11 1032,9 11-985,1 0 0,-1-1-1,1 1 1,-1 0 0,1-1-1,-1 1 1,1 0 0,-1 0-1,1-1 1,-1 1-1,1 0 1,-1 0 0,0 0-1,1 0 1,-1 0 0,1 0-1,-1 0 1,1 0 0,-1 0-1,0 0 1,1 0 0,-1 0-1,1 1 1,-1-1 0,1 0-1,-1 0 1,1 0 0,-1 1-1,1-1 1,-1 1 0,0-1 106,-18 11 490,7-8-378,9-3-235,1 1 0,0-1 0,0 1 0,-1-1 0,1 1 0,0 0 0,0 0 0,0 0 0,0 0 0,0 1 0,0-1 0,0 1 0,-2 1 0,3-1-24,-4 2-22,1 0 0,-1 1 0,-5 9 0,9-13-17,1 0 1,-1 1 0,0-1 0,1 1-1,-1-1 1,1 1 0,0-1-1,-1 1 1,1-1 0,0 1-1,0-1 1,0 1 0,0-1 0,0 1-1,0 0 1,0-1 0,1 1-1,0 2 1,0-1 78,1 1 1,-1-1-1,1 1 0,0-1 0,0 0 1,0 0-1,1 0 0,-1 0 1,1 0-1,-1 0 0,1 0 0,0-1 1,0 0-1,0 1 0,1-1 0,-1-1 1,0 1-1,1 0 0,4 1 0,-1-1-19,0 0 0,0 0 0,0-1 0,0 0 0,0-1 0,1 1 0,-1-1 0,0 0 0,8-2 0,-4 0-693,0-1 0,13-4 0,-21 6 504</inkml:trace>
</inkml:ink>
</file>

<file path=ppt/ink/ink22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40:10.97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1 32 3648,'-13'-26'1173,"13"26"-1159,0-1-1,0 1 1,0-1-1,-1 1 1,1 0 0,0-1-1,0 1 1,-1 0-1,1 0 1,0-1-1,0 1 1,-1 0 0,1 0-1,0-1 1,-1 1-1,1 0 1,0 0-1,-1 0 1,1 0-1,-1-1 1,1 1 0,0 0-1,-1 0 1,1 0-1,-1 0 1,1 0-1,0 0 1,-1 0 0,1 0-1,-1 0 1,1 0-1,0 0 1,-1 0-1,1 1 1,0-1 0,-1 0-1,1 0 1,-1 0-1,1 0 1,0 1-1,-1-1 1,1 0-1,0 0 1,0 1 0,-1-1-1,0 3-26,0-1 0,0 0 1,1 0-1,-1 1 0,1-1 0,0 1 0,-1-1 0,1 0 0,0 1 0,0-1 1,1 1-1,0 2 0,-1 11 4,0 8 55,1 7 59,-4 33 0,-8 1 76,9-36-125,0-9 82,0 0 0,-10 36 0,3-24-2,2-3 120,-2 0 1,-13 29 0,20-54-207,-1 1 0,0-1 0,1 0 0,-2 0-1,1 0 1,0 0 0,-1-1 0,-6 5-1,0 1-209,8-7 24,0 0-1,0 0 1,0-1-1,0 1 1,0-1-1,-1 1 0,1-1 1,0 0-1,-1 0 1,1 0-1,-1 0 1,0-1-1,1 1 1,-1 0-1,1-1 0,-1 0 1,0 0-1,0 0 1,1 0-1,-4-1 1,-5 1-68,6 0 118,-1 0 1,0 0 0,1-1 0,-1 0-1,-8-2 1,11 2 87,0 0 1,1-1-1,-1 1 0,0-1 0,1 1 1,-1-1-1,1 0 0,0 0 0,0 0 1,-1 0-1,1 0 0,0-1 0,-2-2 1,-4-8 57,0-1 1,1 1 0,0-1 0,-7-23 0,14 34-67,-1 1 0,1-1 0,0 0 0,0 1 0,0-1 0,0 1 0,1-1 1,-1 1-1,1-1 0,0 1 0,-1-1 0,1 1 0,0-1 0,0 1 0,1 0 1,-1 0-1,0 0 0,1-1 0,-1 1 0,3-2 0,3-3-22,0 0-1,1 0 0,0 1 1,11-8-1,4 0 37,0 2 0,1 0 1,0 2-1,1 0 0,0 2 0,1 1 1,-1 0-1,2 2 0,-1 1 0,48 0 1,-57 4 74,-1 1 1,0 1 0,20 5-1,-25-4 20,6-1 4,-13-2-54,-1 1 0,1-1 1,0 1-1,-1 0 0,1 0 1,-1 0-1,1 0 0,-1 1 1,1 0-1,-1-1 0,4 4 1,-2-2 30,-3-2-46,0 1 1,0-1 0,0 1 0,0-1 0,0 1 0,0 0-1,2 2 1,2 13 357,-4-8-184,-1-6-166,0-1 0,0 1 0,0-1 0,-1 1 0,1 0 0,-1 0 0,0-1 0,1 1 0,-1 0 0,0 0 0,-1 0 0,1-1 0,0 1 0,-1 0 0,0 0 0,1-1 0,-1 1 0,0-1 0,-2 4 0,0 4 47,2-9-87,-1 7 26,-1 0 0,0 0 0,0 0 0,-1-1 0,-6 11 0,10-18-2,1 0 1,0 1-1,0-1 1,-1 0-1,1 1 1,0-1-1,0 0 1,0 0-1,0 0 1,-1 0-1,1 0 0,0 0 1,2 0-1,-1 0-2,0-1-1,1 1 0,-1-1 0,0 1 1,1-1-1,-1 0 0,0 0 0,0 0 1,1 0-1,-1-1 0,0 1 0,0-1 0,2-2 1,27-27 128,-18 16-118,39-47-86,-26 40-4,-18 16 40,0 0 0,0-1-1,13-15 1,-17 16-1,0 0 0,1 0 0,0 1 0,1-1 0,-1 1 0,12-8 0,-13 11-20,-1 0-1,1-1 0,-1 0 0,0 0 1,0 0-1,0 0 0,-1 0 0,4-6 0,-3 3-38,-2 5 61,-1 1 0,0-1 0,0 1-1,0 0 1,0-1 0,0 1 0,1-1 0,-1 1 0,0-1-1,0 1 1,1 0 0,-1-1 0,0 1 0,1 0 0,-1-1-1,0 1 1,1 0 0,-1-1 0,0 1 0,1 0-1,-1 0 1,1 0 0,-1-1 0,0 1 0,1 0 0,-1 0-1,1 0 1,-1 0 0,1 0 0,-1 0 0,1 0-1,-1 0 1,1 0 0,-1 0 0,1 0 0,-1 0 8,0 0 1,0 0-1,0 0 1,0 0-1,0 0 1,1 0-1,-1 0 1,0-1-1,0 1 1,0 0-1,0 0 0,0 0 1,0 0-1,0 1 1,0-1-1,0 0 1,0 0-1,1 0 1,-1 0-1,0 0 1,0 0-1,0 0 1,0 0-1,0 0 1,0 0-1,0 0 1,0 0-1,0 0 1,0 0-1,0 0 0,0 0 1,0 0-1,1 0 1,-1 0-1,0 0 1,0 1-1,0-1 1,0 0-1,0 0 1,0 0-1,0 0 1,0 0-1,0 0 1,0 0-1,0 0 1,0 0-1,0 0 1,0 1-1,0-1 0,0 0 1,0 0-1,0 0 1,0 0-1,0 0 1,0 0-1,0 0 1,0 122 423,0-117-406,0-1 0,0 0 0,-1 0 0,-1 8 0,1-9 6,0-1 1,0 1-1,0-1 1,1 1-1,-1 0 0,1 0 1,-1-1-1,1 1 1,0 0-1,0 0 1,0 0-1,1-1 0,-1 1 1,1 0-1,-1 0 1,1-1-1,0 1 1,0-1-1,2 4 0,0 4 95,-1-7-67,-1 0 1,1 0-1,0 0 1,0 0 0,0-1-1,0 1 1,0-1-1,1 1 1,-1-1 0,1 0-1,-1 0 1,1 0-1,0-1 1,0 1-1,0 0 1,0-1 0,0 0-1,0 0 1,0 0-1,0 0 1,1 0-1,-1-1 1,0 1 0,0-1-1,1 0 1,3 0-1,8 0 163,-10 1-193,-1-1-1,0 1 1,1-1-1,-1 0 1,0-1-1,1 1 1,-1-1-1,8-2 1,32-26-312,-38 25 247,1-1 0,-1 0 0,-1-1 0,8-7-1,-3 2 16,-6 6 21,1 0 0,-1 0 0,0 0 0,4-7 0,3-5-100,6-1-207,-11 12 183,-1 1 0,0 0 0,6-10 0,-4 3 90,-4 8 46,-1-1 0,1 1 0,0 0-1,0-1 1,1 1 0,-1 0-1,1 1 1,0-1 0,7-5-1,0 4-21,7-5-50,-18 10 59,0 1 0,0 0 0,1-1 0,-1 1 0,0 0 0,0-1 0,0 1 0,0 0 0,0-1 0,0 1 0,0-1 0,0 1 0,0 0 0,0-1 1,0 1-1,-1 0 0,1-1 0,0 2 0,-7 12 89,0 0 0,-5 20 0,9-22-99,2-8 1,0 0 0,0-1-1,0 1 1,0 0 0,-1-1 0,1 1 0,-1-1 0,-4 6 0,4-5-26,0 0 0,0 0 0,1 1 0,-1-1 0,1 1 0,-2 6 0,-2 9-70,4-17 90,0 0 0,0 1 0,0-1 0,0 1 0,0 4 0,1-6 28,1-1 1,-1 1-1,0 0 0,1-1 1,-1 1-1,1 0 1,0-1-1,-1 1 0,1-1 1,0 1-1,2 1 0,9 18 376,-10-16-268,1-1-1,-1 0 1,1 0 0,-1 0-1,1-1 1,0 1 0,1-1-1,-1 1 1,0-1 0,6 3-1,17 7 451,-8-10-202</inkml:trace>
</inkml:ink>
</file>

<file path=ppt/ink/ink22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40:11.4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16 3904,'-15'-16'1440,"46"16"-1120,16 0-96,-32 0-384</inkml:trace>
</inkml:ink>
</file>

<file path=ppt/ink/ink2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42:00.59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1056,'0'0'357,"0"2"-229,0 9 11,0-11-134,0 0 0,0 0 1,0 0-1,0 0 0,0 0 0,0 0 1,0 0-1,0 0 0,0 0 0,0 0 1,0 1-1,0-1 0,0 0 0,0 0 1,0 0-1,0 0 0,0 0 0,0 0 1,0 0-1,0 0 0,0 0 0,0 0 0,0 1 1,0-1-1,0 0 0,0 0 0,0 0 1,1 0-1,-1 0 0,0 0 0,0 0 1,0 0-1,0 0 0,0 0 0,0 0 1,0 0-1,0 0 0,0 0 0,0 0 1,0 0-1,0 0 0,1 0 0,-1 0 0,0 0 1,0 0-1,0 0 0,0 0 0,0 0 1,0 0-1,0 0 0,0 0 0,0 0 1,0 0-1,1 0 0,-1 0 0,0 0 1,26 0 1263,-21 3-768,-4-2-461,1 0 1,-1 1-1,0-1 0,1 0 0,-1 0 0,1 0 0,-1-1 1,1 1-1,0 0 0,-1 0 0,1-1 0,0 1 1,0-1-1,2 1 0,1 1 147,14 10 100,-15-10-197,0 0-1,-1 0 1,1 1 0,6 5 0,11 14 158,22 34 0,-31-41-206,-7-7-7,0-2 0,1 1 0,0-1 0,0 0 0,1 0 0,7 5 0,20 14 69,41 41 0,-47-41-49,37 25-1,-20-16 29,-14-10-52,-10-9 76,25 26 1,-28-23-55,1 0 35,20 24 0,-28-27-58,2 2 13,1-1 1,26 25-1,4-5-6,-1 13-25,-31-34 39,1 0-1,1-1 0,18 15 1,-15-16-5,-9-8-32,0 1 0,-1 1 0,1-1 0,-1 1 0,0 1 0,-1-1 0,0 1 0,0 0 0,5 10 0,-9-13-14,1-1-1,-1 0 0,1 0 0,0 0 0,0-1 0,0 1 0,1-1 0,0 1 0,-1-1 1,1 0-1,6 3 0,-8-4 34,0-1 1,0 0-1,0 1 1,0 0-1,0-1 0,0 1 1,-1 0-1,1 0 1,-1 0-1,1 0 1,-1 0-1,0 1 0,0-1 1,0 0-1,0 1 1,0-1-1,1 4 1,6 18-311,8 4 48,-6-23 271,-4 8 145,-3-8-120,0 0-1,1-1 1,0 0-1,5 5 0,-6-7-46,-1 0 204,-2-2-27,0 0 102,0 0-75,0 0 128,0 0-75,0 0 86,0 0-356,0-1 0,1 1 1,-1 0-1,0-1 0,0 1 0,0-1 0,0 1 0,0-1 0,0 1 1,0-1-1,0 1 0,0-1 0,0 1 0,-1-1 0,1 1 1,0-1-1,0 1 0,0-1 0,-1 1 0,1-1 0,0 1 1,0 0-1,-1-1 0,1 1 0,0-1 0,-1 1 0,1 0 0,-1-1 1,1 1-1,0 0 0,-1 0 0,1-1 0,-1 1 0,1 0 1,-1 0-1,1 0 0,-1-1 0,-6-2-546,-9-10-3023</inkml:trace>
</inkml:ink>
</file>

<file path=ppt/ink/ink22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40:13.28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16 156 2560,'9'-6'269,"1"0"1,12-5-1,-1 0 70,-20 11-323,0-1 0,0 0 1,0 1-1,0-1 0,-1 0 1,1 0-1,0 1 0,0-1 1,-1 0-1,1 0 1,-1 0-1,1 0 0,-1 0 1,1 0-1,0-2 0,5-8 405,5 6-106,-6-8 26,5 0-149,-10 13-190,0 0 0,1 0-1,-1 0 1,0 0 0,0 0-1,0 0 1,0 0 0,0 0-1,0 0 1,0 0 0,0 0-1,0-1 1,1 1 0,-1 0-1,0 0 1,0 0 0,0 0-1,0 0 1,0 0 0,0 0 0,0 0-1,0-1 1,0 1 0,0 0-1,0 0 1,0 0 0,0 0-1,0 0 1,0 0 0,0-1-1,0 1 1,0 0 0,0 0-1,0 0 1,0 0 0,0 0-1,0 0 1,0 0 0,0-1 0,0 1-1,0 0 1,0 0 0,0 0-1,0 0 1,-1 0 0,1 0-1,0 0 1,0 0 0,0 0-1,0-1 1,0 1 0,0 0-1,0 0 1,0 0 0,0 0-1,-1 0 1,-8-10 59,6 7-16,0-1 1,0 1 0,0 0-1,-1 0 1,1 0-1,-1 1 1,1-1-1,-1 1 1,0 0 0,0 0-1,0 0 1,-1 0-1,-4-1 1,-6-1-49,0 1 0,-1 1 0,1 0 0,-1 1 0,1 0 0,-30 4-1,28-1 10,1 1-1,1 0 0,-1 1 1,0 1-1,1 0 0,0 1 1,0 1-1,1 1 0,-19 11 1,23-12 35,0 1 0,0-1-1,1 2 1,0-1 0,0 1 0,1 1 0,0-1 0,-10 18 0,9-10-21,0 0 1,1 1 0,1 0-1,1 0 1,0 1-1,-3 21 1,8-32-7,0 1 0,1-1 0,-1 1 0,2-1 0,-1 1 0,1 0 0,3 9-1,-3-12 11,1-1-1,0 0 1,0 0-1,0 0 1,1-1-1,-1 1 0,1 0 1,0-1-1,1 0 1,-1 0-1,1 0 0,6 6 1,5 0 87,0-1 0,1 0 0,0-1 1,0-1-1,1-1 0,23 7 0,-13-7 16,0 0 0,0-2-1,1-1 1,-1-1 0,1-2-1,0 0 1,29-5 0,-20 0-111,46-11 1,-63 11-137,-1-1-1,0-1 1,34-17 0,-32 13-14,-2-1 0,0-1 0,22-19 1,-35 26 127,1-1 1,-1 1-1,-1-1 1,9-13-1,-12 16 17,1 0-1,-1 0 1,-1 0-1,1 0 0,-1 0 1,0-1-1,0 1 1,0 0-1,0-1 0,0-5 1,-2 7-29,1-1 0,-1 1-1,0 0 1,0-1 0,0 1 0,0 0 0,-1 0 0,1 0 0,-1 0 0,0 0 0,0 0-1,0 0 1,0 1 0,-5-5 0,5 4-4,0 1 1,-1 0-1,1 0 0,-1 0 1,0 0-1,0 0 0,1 0 0,-1 1 1,0-1-1,0 1 0,0 0 1,-1 0-1,1 0 0,-5 0 0,5 1 2,0 0 0,0 1 0,1 0 0,-1-1 0,0 1 0,0 0 0,1 0 0,-1 1-1,0-1 1,1 0 0,0 1 0,-1 0 0,1 0 0,0-1 0,0 1 0,-4 4 0,1 0-11,1 0 1,0 0-1,0 0 1,0 0 0,0 1-1,-2 7 1,3-6 4,0 0 0,1 1 0,0-1 0,-2 15 0,2 42-168,2-61 182,0 0 30,0 0 1,0 0-1,1 0 1,-1 1 0,1-1-1,0 0 1,0 0-1,0 0 1,1 0-1,-1 0 1,1-1 0,0 1-1,0 0 1,0-1-1,0 1 1,1-1-1,0 0 1,-1 0-1,1 0 1,1 0 0,-1 0-1,0 0 1,0-1-1,5 3 1,14 11 385,16 9 2,-18-19-262,-9-4-85,4 3 29,-12-3-68,0-1 1,0 0-1,0 0 1,0 0-1,0 0 1,0-1-1,1 0 1,5 1-1,-2-1 23,-5 1-29,1-1-1,0 0 1,-1 1 0,1-1 0,0-1-1,-1 1 1,1 0 0,0-1 0,-1 1 0,1-1-1,3-1 1,-1-8-78,1 6 19,-5 3 43,-1 1 1,1 0-1,-1 0 0,0-1 1,1 1-1,-1 0 1,1-1-1,-1 1 0,0 0 1,1-1-1,-1 1 1,0 0-1,0-1 1,1 1-1,-1-1 0,0 1 1,0-1-1,1 1 1,-1-1-1,0 1 0,0 0 1,0-1-1,0 1 1,0-1-1,0 1 1,0-1-1,0 1 0,0-1 1,0 1-1,0-1 1,0 0-1,0-12-3,1 9 7,-1 1-1,0-1 0,0 0 0,0 0 1,-1 0-1,1 0 0,-3-6 0,-1 0 16,2 7-13,1 0 0,0 0 0,0 0 1,0 0-1,0 0 0,0 0 0,1 0 1,0-1-1,-1-4 0,1-1-33,-1 6 12,1 0-1,0 0 1,0 0 0,0 0 0,0 0-1,0 1 1,1-1 0,-1 0 0,1 0 0,1-4-1,0 4-27,0 0-1,-1-1 0,1 0 0,-1 1 0,0-1 0,0 0 0,0 0 1,0 0-1,0-7 0,-1 9 48,0-1 0,0 0 0,0 0 0,1 0 0,-1 1 0,1-1 0,-1 0 0,1 1 0,0-1 0,0 0 0,1 1 0,-1-1 0,0 1 0,1 0 0,3-5 0,7-12 30,-6 6-6,4 8-20,-5-5-22,6 5-54,-7-2 30,-1 2-40,10 4-120,-3 0 309,-4 1-143,1-1 0,-1 1 0,1 1 0,-1-1-1,12 3 1,-11 1-7,-4-4 35,0 1-1,-1 1 1,1-1-1,-1 0 1,1 1-1,-1-1 1,1 1-1,-1 0 1,0-1-1,0 1 1,0 0-1,0 1 1,0-1-1,2 3 1,1 21 6,1-13-35,-5-12 23,0 1 0,0-1 0,0 1 0,-1-1 0,1 1 0,0-1 0,-1 1 0,1-1 0,-1 1 0,0 0 0,0-1 0,0 1 0,0 2 0,0 53-100,0-55 124,0 1-1,0-1 0,0 1 1,0-1-1,-1 1 1,1-1-1,-1 1 0,0-1 1,1 0-1,-1 1 1,0-1-1,-1 0 0,1 0 1,0 1-1,-1-1 1,-1 2-1,1-2 15,0 1 1,0 0-1,0 0 1,0 0-1,1 1 0,-2 3 1,-2 19 197,3-20-187,-1-1 0,1 0 1,-1 0-1,-3 6 0,-1-7-3,7-4-30,-1 1 0,1-1-1,0 0 1,-1 0 0,1 0 0,0 1 0,-1-1 0,1 0 0,0 0 0,-1 1 0,1-1 0,0 0 0,0 1 0,-1-1-1,1 0 1,0 1 0,0-1 0,0 1 0,-1-1 0,1 0 0,0 1 0,0-1 0,0 1 0,0-1 0,0 0 0,0 1-1,0-1 1,0 1 0,0-1 0,0 1 0,0 1 40,3-4 8,0-2 5,0-1 0,-1 1-1,1-1 1,-1 0 0,4-10 0,3-7 125,54-118-449,-54 118 134,-8 17 11,1 0-1,0 0 0,1 0 0,-1 1 1,7-10-1,-7 13-19,-1 5 12,-1 115 23,0-112 135,1 0 0,0-1 0,0 1 0,0 0 0,3 6 0,1 3 49,-3-3-35,-2-11-24,1 1-1,-1-1 0,1 0 1,-1 0-1,1 1 1,0-1-1,0 0 1,1 4-1,-1-6-1,0 1-1,0 0 1,0 0 0,0 0-1,0 0 1,0-1 0,1 1-1,-1 0 1,0-1 0,0 1 0,0-1-1,1 1 1,-1-1 0,0 0-1,1 0 1,-1 1 0,0-1-1,0 0 1,1 0 0,1 0-1,7 0 97,0 0 0,0 0 0,0-1 0,0-1 0,0 1 0,0-2 0,0 1 0,17-8 0,-9 1-54,0-1 1,17-13-1,-30 20-36,0-1 1,-1 0 0,1 0 0,-1 0 0,0 0 0,0-1-1,-1 0 1,1 0 0,-1 0 0,0 0 0,4-9-1,-7 12-28,1 0 0,0 0-1,-1 0 1,1 0 0,-1 0 0,0 0-1,1 0 1,-1 0 0,0 0-1,0-1 1,-1 1 0,1 0-1,0 0 1,-1 0 0,1 0 0,-1 0-1,0 0 1,1 0 0,-1 0-1,0 0 1,0 0 0,-1 0-1,1 1 1,0-1 0,0 0-1,-1 1 1,1-1 0,-1 1 0,0-1-1,1 1 1,-1 0 0,0 0-1,0 0 1,0 0 0,-3-2-1,-2 0-31,-1 1 0,0-1 0,0 2-1,0-1 1,0 1 0,0 0-1,-12 0 1,3 0-31,14 1 49,-1 0 1,1-1-1,-1 1 1,0 1-1,1-1 0,-1 0 1,1 1-1,-1 0 1,1-1-1,-1 1 1,-3 2-1,-13 21-332,5-12 193,13-10 137,0-1 0,-1 1 0,1 0 0,0 0 0,0 0-1,0 1 1,1-1 0,-1 0 0,0 1 0,1-1 0,-1 1 0,1-1 0,0 1 0,-1 3-1,0 2 10,1 1-1,0-1 0,0 1 0,1 15 0,0-21 47,0 1 0,1-1-1,-1 1 1,1-1 0,0 1 0,0-1-1,0 1 1,0-1 0,0 0 0,1 0-1,0 0 1,0 0 0,3 5 0,-3-6-8,0-1-1,0 1 1,0-1 0,0 1 0,0-1-1,1 0 1,-1 0 0,0 0 0,1 0-1,-1 0 1,1 0 0,-1-1-1,1 1 1,-1-1 0,1 0 0,-1 0-1,1 0 1,4 0 0,3-2 35,0 0 0,0 0 0,13-6-1,-16 6-32,5-2 1,-1-1-1,0-1 1,0 1 0,-1-2 0,1 1-1,-1-1 1,-1-1 0,14-13 0,-8 5-107,0-1 1,-2 0-1,20-33 1,-28 44 53,-2-1 1,1 1 0,-1-1 0,0 0-1,0 0 1,-1 0 0,0 0-1,2-14 1,-8 5 19,0 6 5,2-6 6,1 12-6,1 1 1,-1-1-1,0 0 0,0 1 1,0-1-1,0 1 1,0-1-1,-1 1 1,0-1-1,-3-4 0,-1-1 2,-19-27-201,22 33 141,0-1-1,0 1 0,0 0 1,0 0-1,-1 0 0,1 0 0,-6-3 1,8 6 43,1 0 0,-1 0 0,1 0 0,-1 0 0,1-1 0,-1 1 0,1 0 0,-1 0 0,1 0 0,-1 0 0,1 0 0,-1 0 0,0 0 0,1 1 0,-1-1 0,1 0 0,-1 0 0,1 0 0,-1 0 0,1 1 0,-1-1 0,1 0 0,0 0 0,-1 1 0,1-1 0,-1 0 0,1 1 0,0-1 0,-1 1 0,1-1 0,-1 1 0,-9 18-261,7-14 210,3-4 59,-1 0-1,1 0 0,0 1 1,0-1-1,-1 0 0,1 0 1,0 0-1,0 1 0,0-1 1,0 0-1,0 0 0,1 0 1,-1 1-1,0-1 0,1 2 1,8 42-92,-6-25 164,0-1 0,11 29 0,0-11 135,-7-17 26,1 0 0,1 0 0,15 23 0,-23-41-200,0-1 1,0 1 0,0-1-1,1 0 1,-1 0 0,0 0-1,0 1 1,1-1 0,-1 0-1,1-1 1,-1 1-1,1 0 1,-1 0 0,1-1-1,0 1 1,-1-1 0,1 1-1,0-1 1,-1 0 0,3 1-1,8 1 177,2 5 2,-13-6-190,0-1-1,1 1 0,-1 0 1,0 0-1,1-1 0,-1 1 1,0-1-1,1 1 0,-1-1 1,1 0-1,-1 1 1,1-1-1,-1 0 0,1 0 1,-1 0-1,1 0 0,-1 0 1,1-1-1,-1 1 0,1 0 1,-1-1-1,0 1 0,3-1 1,27-25-565,-29 25 525,-1 0-1,1 1 0,0-1 0,0 0 0,-1 0 1,1 0-1,0 0 0,-1-1 0,1 1 0,-1 0 1,0-1-1,1 1 0,-1 0 0,0-1 0,0 0 1,0 1-1,0-1 0,0 0 0,0 0 0,0 1 0,-1-1 1,1 0-1,-1 0 0,1 0 0,-1 0 0,0 0 1,0 0-1,0 0 0,0 1 0,0-5 0,0 6 15,0-1-1,0 0 0,0 0 0,0 1 0,0-1 0,0 0 0,0 0 1,1 1-1,-1-1 0,0 0 0,0 1 0,1-1 0,-1 0 0,0 1 1,1-1-1,-1 0 0,1 1 0,-1-1 0,1 1 0,-1-1 1,1 1-1,-1-1 0,1 1 0,0-1 0,0 1-7,-1-1 0,1 1 0,-1 0 0,1-1 0,-1 1 0,1 0 0,-1-1 0,0 1 0,1-1 0,-1 1 0,0-1 0,1 1 0,-1-1 0,0 1 0,1-1 0,-1 1 0,0-1 0,0 1 0,0-1 0,0 1 0,0-1 0,0 0 0,1 0 0,-2 1 11,1 0 0,0 0-1,0-1 1,0 1-1,0 0 1,0 0 0,0 0-1,0 0 1,0 0-1,0 0 1,0 0-1,0 0 1,0 0 0,0 0-1,0-1 1,0 1-1,0 0 1,0 0-1,0 0 1,0 0 0,0 0-1,1 0 1,-1 0-1,0 0 1,0 0 0,0 0-1,0 0 1,0-1-1,0 1 1,0 0-1,0 0 1,0 0 0,0 0-1,0 0 1,0 0-1,0 0 1,0 0-1,0 0 1,1 0 0,-1 0-1,0 0 1,0 0-1,0 0 1,0 0 0,0 0-1,0 0 1,0 0-1,0 0 1,0 0-1,0 0 1,1 0 0,-1 0-1,0 0 1,0 0-1,0 0 1,0 0-1,1 0-3,0 0-1,0 0 0,1 0 1,-1 1-1,0-1 0,0 0 1,0 0-1,0 1 0,0-1 0,0 1 1,0-1-1,0 1 0,0-1 1,0 1-1,0 0 0,0-1 1,-1 1-1,1 0 0,0 0 0,0 0 1,-1 0-1,1 0 0,0-1 1,-1 1-1,1 0 0,-1 0 1,1 0-1,-1 1 0,0-1 0,1 0 1,-1 0-1,0 0 0,0 0 1,0 1-1,8 17 9,-6-16 16,0-1-1,0 0 1,1 1-1,-1-1 0,1 0 1,3 2-1,15 12 96,-17-12-58,0-1 1,-1 0-1,1 1 0,1-1 1,-1-1-1,0 1 0,1-1 1,5 3-1,-7-4-8,0 0 1,0-1-1,0 1 1,0-1-1,0 1 1,0-1-1,1 0 1,-1 0-1,0 0 0,0-1 1,0 1-1,0-1 1,5-1-1,-1-1 128,0 0 0,13-8 1,-4 2 95,-10 6-185,-5 3-66,-1-1-1,1 1 1,-1 0 0,0 0-1,1 0 1,-1 0 0,1 0-1,-1-1 1,1 1 0,-1 0-1,0-1 1,1 1-1,-1 0 1,0 0 0,1-1-1,-1 1 1,0 0 0,1-1-1,-1 1 1,0-1 0,0 1-1,0 0 1,1-1-1,-1 1 1,0-1 0,0 1-1,0-1 1,0 1 0,0-1-1,0 1 1,0-1 0,0 1-1,0 0 1,0-1-1,0 0 1,0-2 167,0 3-245,-2-2-10,-9-11-6,8 6 22,3 7 52,0-1 0,0 1 0,0 0 0,0-1 0,0 1 0,-1-1 0,1 1 0,0-1 1,0 1-1,-1 0 0,1-1 0,0 1 0,0 0 0,-1-1 0,1 1 0,-1 0 0,1-1 0,0 1 0,-1 0 0,1 0 0,0-1 0,-1 1 0,1 0 0,-1 0 0,1 0 0,-1-1 0,1 1 0,-1 0 0,1 0 0,0 0 1,-1 0-1,1 0 0,-1 0 0,1 0 0,-1 0 0,1 0 0,0 0 0,-1 0 0,1 0-1,0 0 1,0 0 0,0 0 0,0 0 0,0 0 0,0 0 0,0 0 0,0 0 0,0 0 0,0 0 0,-1 0 0,1 0-1,0 0 1,0 0 0,0 0 0,0 0 0,0 0 0,0 0 0,0 0 0,0 0 0,0 0 0,0 0 0,0 0 0,-1 1-1,1-1 1,0 0 0,0 0 0,0 0 0,0 0 0,0 0 0,0 0 0,0 0 0,0 0 0,0 0 0,0 0 0,0 0-1,0 0 1,0 1 0,0-1 0,0 0 0,0 0 0,0 0 0,0 0 0,0 0 0,0 0 0,0 0 0,0 0 0,0 0-1,0 0 1,0 1 0,0-1 0,0 0 0,0 0 0,0 22-560,-1-10 294,1 0 0,4 25 0,-4-33 293,1 0-1,1 1 0,-1-1 0,1 0 0,0 0 0,0 0 0,0 0 0,0 0 1,0 0-1,1-1 0,0 1 0,3 3 0,14 18 327,-18-23-324,-1 1 1,0-1 0,1 1-1,0-1 1,0 0 0,-1 0 0,1 0-1,0 0 1,1 0 0,-1 0-1,0-1 1,0 1 0,1-1-1,-1 1 1,1-1 0,0 0-1,-1 0 1,1 0 0,0 0-1,-1-1 1,1 1 0,0-1-1,0 1 1,4-1 0,102 0-510,-81 0-1444</inkml:trace>
</inkml:ink>
</file>

<file path=ppt/ink/ink22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40:13.61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7 32 3808,'16'-31'1408,"-16"31"-1088,0 0-96,0 0 160,0 0-256,0 15 512,-16 16-352,1 1-128,-16 14-96,-1 17 0,1 30-32,-16 1 416,32-32-256,-1 0 416,16 1-352,16-32-1728,-1-16 768,1 1-3040</inkml:trace>
</inkml:ink>
</file>

<file path=ppt/ink/ink22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40:14.11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8 105 3968,'-39'-39'1285,"39"38"-1259,0 1 0,0-1 0,-1 1 0,1-1 0,-1 1-1,1-1 1,0 1 0,-1-1 0,1 1 0,-1 0 0,1-1 0,-1 1-1,1 0 1,-1-1 0,0 1 0,1 0 0,-1 0 0,1-1 0,-2 1-1,-7 0 217,23 0-260,2 0 22,-1 0 0,0 1 0,0 0 0,0 1 0,0 1-1,16 6 1,-8-1 66,-8-3 15,0 0 0,28 5 0,-18-8 62,31-1-1,-30-1 31,-9-1-67,-1-1 0,30-6 1,-34 6-74,-5 1-23,0-1 0,-1 0 0,1 0 1,0 0-1,8-5 0,-6 4 16,-7 6-50,-3-2 4,1 0 1,-1 0-1,0 0 1,1-1-1,-1 1 1,0 0-1,1 0 1,-1-1-1,0 1 1,0 0-1,1-1 1,-3 2-1,-15 4-75,16-5 104,0-1 1,1 1 0,-1-1-1,0 1 1,1 0 0,-1 0 0,0-1-1,1 1 1,-1 0 0,1 0 0,0 1-1,-1-1 1,1 0 0,0 0-1,-2 3 1,-3 5 21,1 0-1,1 1 1,-7 17-1,3-7-76,4-8-29,1 0 1,0 0-1,1 1 0,-1 15 0,0-1-140,-4 10 22,5-30 241,0 1 0,1 0 0,0 0 0,0 0 0,1 0 0,0 0 0,0 0 0,1 0-1,2 11 1,7 10 98,-8-23-137,3 5 265,-5-11-257,1 0 0,-1 0 0,0 0 0,1 1 0,-1-1 0,1 0 0,-1 0 0,1 0 0,-1 0 0,0 0 0,1 0 0,-1 0 0,1 0 0,-1 0 0,1 0 0,-1 0 0,1 0 0,-1-1 0,0 1 0,1 0 0,-1 0 0,1 0 0,-1-1 0,0 1 0,1 0 0,2-2 28,-1 1-1,0-1 1,0 0 0,0 1-1,0-1 1,0 0 0,0 0-1,-1 0 1,1 0 0,0 0-1,-1-1 1,0 1 0,0 0-1,1-1 1,-1 1 0,-1-1-1,1 0 1,0 1 0,-1-1-1,1 1 1,-1-1 0,0 0-1,0-4 1,1 3-13,-1 0-1,0 0 1,1-1-1,0 1 1,0 0 0,0 0-1,3-5 1,-3 7-32,0-1 0,0 1 0,0-1 0,-1 0 0,1 1 0,-1-1 1,1 0-1,-1 1 0,0-1 0,0 0 0,0 1 0,0-1 0,-1 0 1,0-2-1,-3-12 11,2 11-12,0-1 1,0 0-1,1 0 0,-1-9 1,2 13-3,0 1 1,0-1-1,0 0 1,0 1-1,-1-1 1,1 0 0,-1 1-1,0-1 1,0 0-1,0 1 1,-2-3-1,2 2-8,0 1-1,0 0 0,0 0 0,0 0 0,1-1 1,-1 1-1,1 0 0,-1-1 0,1 1 1,0 0-1,0-4 0,0 5-45,0-1 0,0 0 0,0 1 0,0-1 0,0 0 0,1 1 0,-1-1 0,1 1 0,-1-1 0,2-2 0,-1 3 33,-1 0 0,1 1 0,-1-1 1,1 1-1,-1-1 0,1 1 0,-1-1 0,1 1 1,-1 0-1,1-1 0,0 1 0,-1 0 0,1-1 1,0 1-1,-1 0 0,1 0 0,1-1 0,1 1-24,1 0 0,-1 0-1,1 1 1,-1-1 0,0 1-1,1 0 1,-1 0 0,3 1 0,7 2-127,5 0 36,-14-4 105,0 1 0,0 0-1,0 0 1,0 0 0,0 1 0,-1-1-1,1 1 1,0 0 0,5 4-1,2 2-13,69 57-173,-74-60 222,-1 0-1,1-1 0,0 1 1,8 4-1,-9-7-5,-1 1-1,1 0 1,7 7-1,-10-7 61,1-3 341,5 0-177,-5 1-152,1-1 0,-1 0 1,1 0-1,-1 0 0,1 0 0,-1-1 0,1 0 1,4-1-1,1-3 28,0-1 1,-1-1-1,1 1 0,-1-1 1,-1-1-1,1 1 0,-1-2 1,-1 1-1,1 0 1,6-14-1,8-20 141,36-36 293,-47 62-232,15-18 0,-13 19-33,-5 5-221,5-5-954,2 7-3183,-8 4 2820,4 0-606,-9 4 1716,0 1 0,0-1 0,0 0 0,1 1 0,-1-1 0,0 1 0,0 0 0,0-1 0,0 1 0,0 0 0,-1 0 0,1 0 0,2 1 0,-3-2 160</inkml:trace>
</inkml:ink>
</file>

<file path=ppt/ink/ink22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40:52.54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6 79 896,'0'-26'304,"0"26"-300,0 0 1,0-1-1,0 1 0,0 0 1,0-1-1,0 1 0,0 0 0,0-1 1,0 1-1,0 0 0,0 0 1,-1-1-1,1 1 0,0 0 1,0-1-1,0 1 0,0 0 1,0 0-1,0-1 0,-1 1 0,1 0 1,0-1-1,0 1 0,-1 0 1,1 0-1,-2-3-2,-2-1 26,0 0 0,0 0 1,-1 0-1,-5-3 1,5 4-23,0 0-1,0 1 1,0 0 0,-1 0-1,1 0 1,-1 0 0,1 1-1,-1 0 1,0 1 0,0-1-1,1 1 1,-1 0 0,0 0-1,1 1 1,-9 1 0,2 1 101,0 0-1,0 1 1,0 1 0,1 0 0,-21 13 0,23-13-3,1 0-1,0 1 1,1 0-1,0 1 1,-1 0-1,2 0 1,-1 0-1,-8 14 1,-6 23 104,12-27-151,7-13-41,-1 0 0,1 0 0,0 1 0,0-1 1,0 1-1,0 0 0,1 0 0,0-1 0,0 1 0,0 0 0,1 9 1,-1 1 58,0-7-37,1 1-1,0-1 1,1 8-1,-1-14-24,0 0 1,1 0 0,-1 0-1,1 0 1,-1 0-1,1 0 1,0 0-1,0 0 1,0 0-1,0 0 1,0-1 0,0 1-1,0 0 1,1-1-1,-1 1 1,1-1-1,2 3 1,4 0 19,-1 1 0,1-1 0,1-1 0,-1 0 0,1 0 0,-1 0 0,1-1 0,0 0 0,0-1 0,-1 0 0,1 0 0,0-1 0,14-2 0,7-2 30,0-1 1,47-15 0,-72 19-24,10-4-40,0-1 0,0 0 0,-1-1 0,19-12 0,-31 17-10,13-7-120,0-2 1,-1 0-1,0-1 1,15-16 0,-23 22 98,-4 4 13,0 0 0,-1 0 0,1 0 0,-1 0-1,0 0 1,1 0 0,-1 0 0,0 0 0,0 0 0,0 0-1,0-1 1,-1 1 0,1-4 0,3-6-26,4 4 23,-8 8 11,0 0 0,1 0 0,-1-1 0,0 1 0,1 0-1,-1 0 1,0-1 0,1 1 0,-1 0 0,0-1 0,0 1 0,1 0 0,-1-1-1,0 1 1,0 0 0,0-1 0,0 1 0,1 0 0,-1-1 0,0 1-1,0-1 1,0 1 0,0 0 0,0-1 0,0 1 0,0-1 0,0 0 0,0 13-134,-1-3 81,1 0 0,1 0 1,2 12-1,7 10-65,-6-13 83,-3-13 62,0 0 0,0 0 0,0-1 0,1 1 0,-1-1 0,1 1 0,3 4 0,26 38 244,-29-45-239,0 1 1,0-1-1,0 0 1,0 0-1,0 1 1,1-1-1,-1-1 1,1 1-1,-1 0 1,1-1-1,0 1 1,-1-1-1,1 0 0,0 0 1,0 0-1,0 0 1,0 0-1,0-1 1,4 1-1,14 4 116,-9 0 17,-9-3-122,0-1 0,0 0 1,0 0-1,0 0 0,0 0 1,4 1-1,-6-2-38,-1 0 0,1 0 0,-1-1 0,1 1 0,-1 0 0,1 0-1,-1 0 1,1 0 0,-1-1 0,1 1 0,-1 0 0,1 0 0,-1-1 0,1 1 0,-1 0 0,0-1 0,1 1 0,-1 0 0,1-1 0,-1 1 0,0-1 0,1 1 0,-1-1 0,0 1-1,0-1 1,1 1 0,-1-1 0,0 1 0,0-1 0,0 1 0,0-1 0,0 1 0,0-1 0,0 1 0,1-1 0,-2 1 0,1-1 0,0 1 0,0-1 0,0 0 0,0 0 0,0 0-92,0-1 1,0 0 0,-1 1 0,1-1-1,0 1 1,-1-1 0,1 0 0,-1 1-1,1-1 1,-1 1 0,0-1 0,0 1 0,0 0-1,0-1 1,-1-1 0,-4-4 276,-3-15-109,0-1-73,3 12-37,3 6 6,0-1 0,0 0 0,0 0 0,1 0 0,0 0 0,0-1 0,0 1 0,0-12 0,2 16 21,0 0 1,0 1-1,0-1 1,1 0-1,-1 1 0,0-1 1,1 1-1,0-1 1,-1 1-1,1-1 0,0 1 1,0-1-1,1-1 1,3-5-56,0-7-29,8-1 58,-2 5 30,-8 7 16,1 0 1,-1 0-1,1 1 1,0 0-1,0-1 1,1 1-1,-1 0 1,1 1 0,-1-1-1,10-2 1,10-7-4,-18 7 47,1 2 0,0-1 0,11-3 0,-10 4 34,-2 1-143,-1 0 1,0 0-1,1 1 0,7-2 1,-11 3 42,-1 0 0,0 0 1,0 0-1,0 0 0,1 0 0,-1 0 1,0 0-1,0 1 0,0-1 1,1 0-1,-1 1 0,0-1 0,0 1 1,0-1-1,0 1 0,0-1 1,0 1-1,0 0 0,0 0 0,0-1 1,0 1-1,0 0 0,-1 0 0,1 0 1,0 0-1,-1 0 0,2 1 1,16 45 82,-4-21 39,-8-15-26,0 1 1,0 1-1,6 19 0,-10-23-7,-2-7-53,1 0 0,-1 0 0,1 1 0,-1-1 0,1-1 0,0 1 0,1 3 0,21 16 143,-12-9-95,-10-10-50,1 0-1,-1 0 0,1-1 1,0 1-1,0 0 0,0-1 1,0 1-1,0-1 0,0 0 1,3 2-1,3 2 139,-7-4-126,1 0 1,-1 0-1,0 0 0,1-1 0,-1 1 0,1 0 0,0-1 0,-1 1 0,1-1 0,-1 0 1,1 1-1,0-1 0,1 0 0,7 0 204,-7 1-221,0-1-1,0 0 1,-1 1-1,1-2 0,0 1 1,0 0-1,0 0 0,-1-1 1,1 0-1,3-1 1,0-11-255,-1 6-275,1 0 1,0 1-1,11-11 1,-10 10 342,-6 7 184,-1 0-1,0-1 1,1 1-1,-1-1 1,1 1-1,0 0 1,-1 0-1,1-1 1,-1 1-1,1 0 1,-1 0-1,1 0 0,0 0 1,-1 0-1,1-1 1,-1 1-1,1 0 1,0 0-1,-1 0 1,1 1-1,-1-1 1,1 0-1,0 0 1,-1 0-1,1 1 1,0-1-1,4 2-171,1 4 203,0 0 1,0 0-1,1-1 1,-1 0-1,1 0 1,1 0-1,-1-1 1,1-1 0,-1 1-1,1-1 1,9 2-1,13 1 77,34 7 91,-43-8-99,1-1-1,-1-1 1,28 1-1,70-4 247,-60-1-453,-10 1 10</inkml:trace>
</inkml:ink>
</file>

<file path=ppt/ink/ink22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40:52.8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8 16 1728,'0'-15'640,"0"15"-480,0 0-64,0 0-128,0 0 0,0 15-320,0 1 192,0 15 544,0 0-192,-15 16 448,-1 47-384,1-17-544,-1 1 128,0 0-1504</inkml:trace>
</inkml:ink>
</file>

<file path=ppt/ink/ink22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40:53.22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 593 3232,'-26'-55'1035,"25"54"-1014,1-1 0,-1 0 1,1 1-1,-1-1 0,1 1 1,-1-1-1,1 0 0,0 1 1,0-1-1,0 0 1,0 0-1,0 1 0,0-1 1,0 0-1,0 1 0,1-1 1,-1 0-1,1 1 1,-1-1-1,1 1 0,0-1 1,0 0-1,0 1 0,-1 0 1,1-1-1,0 1 1,1 0-1,-1-1 0,1 0 1,0 1 19,-2 0-16,1 0 0,0 1 1,0-1-1,0 1 0,0-1 0,0 1 0,0-1 0,0 1 0,0-1 0,0 1 1,1 0-1,4-2 79,41-15 153,30-10-216,-26 12 30,7-2 184,83-14 0,-93 24-118,99-14 334,-122 18-394,-1 2 98,-1-2 1,32-8-1,12-7 1,-43 7-411,-19 9-677,-10 2-207,-21 0-1644</inkml:trace>
  <inkml:trace contextRef="#ctx0" brushRef="#br0" timeOffset="1">919 16 2080,'-15'-15'768,"-1"15"-608,16 15-32,0 1-64,0-1-64,-31 32-1696</inkml:trace>
</inkml:ink>
</file>

<file path=ppt/ink/ink22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40:53.55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 1 3136,'-31'15'1184,"31"1"-928,0-1-64,0 1 672,0-1-512,0 17 64,0-17-256,16 1 192,-16-1-224,0 17-3904</inkml:trace>
</inkml:ink>
</file>

<file path=ppt/ink/ink22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40:54.1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0 0 1056,'-4'3'30,"1"0"1,0 0-1,1 1 0,-1-1 1,0 1-1,1-1 0,0 1 1,0 0-1,0 0 0,0 0 1,1 0-1,-1 0 0,1 0 1,0 0-1,0 6 0,-2 2-20,-4 29 380,-3-2-1,-14 41 1,5-18-182,17-56-178,0 0 20,0 1 0,0-1 0,1 1-1,-1 0 1,1 0 0,0 7 0,1 8 205,0-18 5,0-12-23,3 0-67,5-7-138,0 1 0,1 0 0,0 0 0,14-15 0,-18 24-65,-1 0 0,1 0 0,-1 0 0,3-7 0,5-5-100,-5 9 62,0 0 1,1 0 0,0 0 0,1 1 0,-1 1 0,15-9 0,-23 15 76,0 0-1,0 0 1,0 0 0,0-1-1,0 1 1,1 0 0,-1 0 0,0 0-1,0 0 1,0 0 0,1 0-1,-1 0 1,0 0 0,0-1-1,0 1 1,0 0 0,1 0 0,-1 0-1,0 0 1,0 0 0,1 0-1,-1 0 1,0 0 0,0 0 0,0 0-1,1 0 1,-1 0 0,0 0-1,0 0 1,0 1 0,1-1-1,-1 0 1,0 0 0,0 0 0,0 0-1,0 0 1,1 0 0,-1 0-1,0 1 1,0-1 0,0 0 0,0 0-1,13 11 187,-11-11-189,-1 1 0,0-1-1,0 1 1,0 0-1,0 0 1,0 0 0,0-1-1,0 1 1,0 0 0,0 0-1,-1 0 1,1 0 0,0 0-1,-1 1 1,1-1 0,-1 0-1,1 0 1,-1 0 0,1 0-1,-1 1 1,1 1 0,-1-1-3,1 0 0,-1 0 0,1 0 0,0 0 0,0 0 0,0 0 0,0 0 0,0 0 0,0 0 0,1 0 0,2 2 0,8 15 102,-12-17-84,1-1 0,-1 1 0,1 0 0,0-1 1,0 1-1,0-1 0,0 1 0,0-1 0,1 1 0,-1-1 1,0 0-1,0 0 0,1 1 0,-1-1 0,1 0 0,2 1 1,6 0 84,-1-1 0,0 0 1,0 0-1,1-1 0,-1 0 1,0-1-1,17-3 0,-19 2-125,0-1 0,0 0-1,-1-1 1,1 1 0,7-8-1,16-7-568,30-13-1425,-42 18 1557,-5 8 273,-9-1 160,-4 6 25,0-1-1,0 1 1,0-1-1,0 1 0,0 0 1,0-1-1,1 1 1,-1 0-1,0-1 1,0 1-1,0 0 1,1 0-1,-1-1 1,0 1-1,0 0 0,1 0 1,-1-1-1,0 1 1,1 0-1,-1 0 1,0 0-1,1-1 1,-1 1-1,0 0 0,1 0 1,-1 0-1,1 0 1,-1 0-1,0 0 1,1 0-1,-1 0 1,0 0-1,1 0 1,-1 0-1,1 0 0,-1 0 1,0 0-1,1 0 1,-1 0-1,0 0 1,1 0-1,-1 1 1,0-1-1,1 0 0,-1 0 1,0 0-1,1 1 1,-1-1-1,16 11-328,-14-10 342,1 0 0,-1 0 0,0 1 0,0-1 0,0 1 0,0 0 0,0-1 0,0 1 0,0 0 0,0 0 0,-1 0 0,3 4 0,17 21 408,-15-22-340,-1 1 1,1-1 0,0 0-1,0-1 1,1 1 0,-1-1-1,15 6 1,-5-3 69,-4-2 6,0 0 0,25 6 1,8-6 136,-25-1-216,-8-1 45,1-1 0,-1 0 1,0-1-1,1 0 0,-1-1 1,16-2-1,5-9 102,-16 8-153,-11 2-75,0 0 1,0-1-1,0 0 0,0 1 1,0-2-1,0 1 0,-1-1 1,1 0-1,-1 0 0,0 0 1,6-6-1,10-17-167,2 8 11,-12 2-112,-9 14 228,1 1 1,0-1-1,0 0 0,0 1 0,0-1 1,0 1-1,0 0 0,0 0 0,0 0 0,1 1 1,-1-1-1,0 1 0,4-1 0,55 1-287,-32 1 747,120-1-42,-136 0-231,0-1 0,-1 0 0,1-1 0,0 0 0,-1-1 0,1-1 0,-1 0 0,0-1 1,-1 0-1,1-1 0,12-8 0,-22 12-305,0 0 1,0 0-1,-1-1 0,1 1 1,0-1-1,-1 0 1,1 1-1,-1-1 0,2-3 1,-4 5 71,-1 1 0,1 0 0,0-1 0,-1 1 0,1 0 0,0 0 0,-1-1 0,1 1 0,0 0 0,-1 0 0,1 0 0,-1 0 0,1 0 0,-1 0 0,1-1 0,0 1 0,-1 0 0,1 0 0,-1 0 0,1 0 0,-1 1 0,1-1 0,-1 0 0</inkml:trace>
</inkml:ink>
</file>

<file path=ppt/ink/ink22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40:49.00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81 64,'0'0'32,"0"-16"-32,0 1 0,16-1 160,-1 1-96,1-1 32,-1-15-32,16 0 32,1 0-64,-1-16-32,0 16 32,16-1-256</inkml:trace>
</inkml:ink>
</file>

<file path=ppt/ink/ink22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40:49.34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1 1056,'16'46'416,"-1"-14"-352,-15-1 32,0 0 352,0-15-256,0 15 192,0 0-224,0 16 224,0-32-256,0 16 32,0 1-96,0-17 32,-15 1-64,15-1 192,-16 1-128,1-16 96,15-16-96,0 1-2368</inkml:trace>
</inkml:ink>
</file>

<file path=ppt/ink/ink2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42:00.98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6 16 2816,'-15'-16'1269,"15"16"-1050,0 0 133,0 1-329,0-1 1,-1 1-1,1 0 1,0-1-1,0 1 1,0-1-1,0 1 1,0 0-1,0-1 1,1 1-1,-1-1 0,0 1 1,0 0-1,0-1 1,1 1-1,-1-1 1,0 1-1,0 0 1,1 0-1,6 3 99,-7-3-109,1-1 0,-1 0 0,1 0 0,-1 1 0,0-1-1,1 0 1,-1 1 0,1-1 0,-1 0 0,0 1 0,1-1 0,-1 0-1,0 1 1,0-1 0,1 1 0,-1-1 0,0 1 0,0-1-1,0 0 1,1 1 0,-1-1 0,0 1 0,0-1 0,0 1 0,0-1-1,0 1 1,0-1 0,0 1 0,0-1 0,0 1 0,-1 0-1,2 1 14,-1 0 0,0-1-1,0 1 1,1 0 0,-1 0-1,1-1 1,-1 1-1,1 0 1,0-1 0,0 1-1,0-1 1,-1 1-1,2-1 1,-1 0 0,0 1-1,0-1 1,0 0-1,2 2 1,10 13 111,5 33-153,-13-33-15,6 28 0,-8-27 161,9 26 0,-9-37-88,0 0-1,-1 0 1,0 1 0,-1-1-1,1 1 1,-1-1 0,-1 1-1,1 10 1,-2-13-1,1 0 0,-1 0-1,-1 1 1,1-1 0,0 0 0,-1 0-1,0-1 1,0 1 0,0 0 0,-1-1-1,1 1 1,-1-1 0,0 0 0,-5 6-1,1-3-18,0 0-1,-1-1 0,0 1 1,0-1-1,0-1 0,-1 0 1,-9 4-1,8-4 24,-1-1 0,0 0 0,1-1 0,-2 0 0,-12 1 0,-55-3 485,31-2-189,-27 2-1813,72 0-197,3 0-1360</inkml:trace>
</inkml:ink>
</file>

<file path=ppt/ink/ink22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40:49.9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36 640,'8'-5'69,"-5"4"-49,-1-1 1,1 1-1,0 0 1,0 0-1,0 0 1,0 0-1,0 0 1,0 0-1,0 1 1,0 0-1,6-1 1,-6 1-13,0 0 0,0 0 0,0 0 0,0-1 1,0 1-1,0-1 0,0 0 0,0 0 0,0 0 0,-1 0 1,1-1-1,0 1 0,-1-1 0,5-2 0,-2 1-1,0 0-1,1 1 0,-1 0 0,1 0 1,11-2-1,-11 3 12,0 0 1,-1-1 0,1 0-1,0 0 1,9-5 0,-12 5 38,13-9 28,-1 0 1,1 0 0,14-17 0,-29 27-83,0 0 0,0 0 0,0 1 0,0-1 0,-1 0 0,1 0 0,0 1 0,0-1 0,0 0 0,1 1 0,-1-1 0,0 1 0,2-1 0,-2 1 26,0 0 0,0 1-1,-1-1 1,1 0 0,0 1 0,0-1-1,-1 1 1,1-1 0,0 1-1,0-1 1,-1 1 0,1-1 0,-1 1-1,1 0 1,0-1 0,-1 1-1,1 0 1,-1 0 0,0-1 0,1 1-1,-1 0 1,0 0 0,1 0-1,-1 0 1,0-1 0,0 1-1,0 0 1,1 0 0,-1 0 0,0 0-1,-1 1 1,2 37 901,-1-27-811,-1 26 290,0-20-263,1 0 1,4 32-1,7-3 94,-9-32-95,-2-10-76,1 0 0,0 0 1,0-1-1,1 6 0,19 27 166,-19-32-260,-1 0 1,0 0 0,0 0 0,-1 0 0,1 0 0,-2 8 0,1-12 22</inkml:trace>
</inkml:ink>
</file>

<file path=ppt/ink/ink22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40:50.32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125 1312,'47'32'480,"0"-17"-352,-1 16-64,-14-15 256,-1-1-192,0 1 160,0 0-160,0-1 576,0 1-416,-15-1-1216,0 1 448,-16 0-864</inkml:trace>
  <inkml:trace contextRef="#ctx0" brushRef="#br0" timeOffset="1">343 1 1664,'0'0'608,"0"0"-480,-15 31-32,15-16 32,0 1-96,-31 15 1120,15 16-640,-15-16 128,0 0-352,-16-15 0,0 15-160,0 0 288,1-15-224,15-1-1728</inkml:trace>
</inkml:ink>
</file>

<file path=ppt/ink/ink22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40:50.77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93 0 1248,'-3'0'389,"-16"2"-294,1 0-1,-1 2 0,1 0 0,0 0 0,-25 11 1,1 6 46,33-16-75,0 0 0,-1-1 0,-16 6 0,-5-5 94,15-1-100,9-2-57,1 0 1,-1 0-1,1-1 0,-1 0 1,-9 0-1,-153-1 2,165 0-46,-20 2-234,23-2 263,1 1-1,-1-1 1,0 0 0,0 1-1,0-1 1,0 1 0,0-1 0,0 1-1,0 0 1,1-1 0,-1 1-1,0 0 1,0 0 0,1-1 0,-1 1-1,0 0 1,1 0 0,-1 0-1,1 0 1,0 0 0,-1 1 0,-7 27-298,0-18 229,6-7 84,0-1-1,0 1 0,0 0 1,-3 6-1,3-3 65,1 0-1,0 0 1,-1 8 0,0 3 98,0-2-41,-3 17 41,-1 41-1,6 274 135,1-347-291,-1 0 1,0 0-1,1 0 1,-1 1-1,0-1 1,1 0-1,-1 0 1,1 0-1,0 0 1,-1 0-1,1 0 0,0 0 1,0 0-1,0 0 1,0 0-1,0 0 1,0 0-1,0-1 1,0 1-1,0 0 1,0-1-1,0 1 1,0-1-1,0 1 0,3 0 1,1 0 22,0 1 0,0-1 0,0 0-1,0 0 1,10 0 0,128-1 385,-131 1-310,1 0 0,0 1 0,20 6 1,-29-7-89,27 1-317,0-2-1658</inkml:trace>
</inkml:ink>
</file>

<file path=ppt/ink/ink22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40:51.10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78 736,'47'-15'256,"0"-1"-192,31 16 0,-32-15-32,1 15-32,15 0 544,16-16-288,-15 0-320,-1 16 32,-15 0-928</inkml:trace>
</inkml:ink>
</file>

<file path=ppt/ink/ink22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40:51.43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63 1664,'15'0'608,"17"0"-480,-17-15-32,16 15 320,-15 0-256,15 0 416,0-16-320,16 16 32,15-16-192,1 1 576</inkml:trace>
</inkml:ink>
</file>

<file path=ppt/ink/ink22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40:55.14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4 233 320,'-13'26'112,"1"-8"-55,12-18-45,-1 1-1,0 0 0,1 0 0,-1 0 1,1 0-1,-1 0 0,1-1 0,-1 1 1,1 0-1,0 0 0,-1 0 0,1 0 0,0 0 1,0 0-1,0 0 0,0 0 0,0 1 1,0-1-1,0 0 0,0 1 0,0 9 139,0-11-148,0 0 0,0 0 0,0 0 0,0 0 0,0 0 0,0 0 0,0 0 0,0 0 0,0 1 0,0-1 0,0 0 0,0 0 0,0 0 0,0 0 1,0 0-1,0 0 0,0 0 0,0 0 0,0 0 0,0 0 0,0 0 0,0 1 0,0-1 0,0 0 0,0 0 0,0 0 0,0 0 0,0 0 0,0 0 0,0 0 0,0 0 1,0 0-1,-1 0 0,1 0 0,0 0 0,0 0 0,0 0 0,0 0 0,0 0 0,0 0 0,0 0 0,0 1 0,0-1 0,0 0 0,0 0 0,-1 0 0,1 0 0,0 0 1,0 0-1,0 0 0,0 0 0,0-1 0,0 1 0,0 0 0,0 0 0,-1 0 0,1 0 43,0 0-23,-1 0 1,1 0 0,-1 0-1,0 0 1,1 0 0,-1 0 0,1 0-1,-1 0 1,1 0 0,-1 0-1,1 0 1,-1 0 0,1-1-1,-1 1 1,1 0 0,-1-1 0,0 1-1,11-13-54,-1-7 124,-7 15-93,0 0-1,0 0 1,1 0-1,0 1 1,-1-1-1,1 1 1,5-6-1,-4 7-2,-1-1-1,1 0 0,-1 0 0,0-1 1,-1 1-1,1 0 0,-1-1 0,3-6 1,-3 3 44,-1 7-43,-1-1-1,0 1 0,1-1 0,0 1 0,-1-1 0,1 1 1,0-1-1,-1 1 0,1 0 0,0-1 0,0 1 0,0 0 1,0 0-1,0 0 0,0 0 0,1 0 0,-1 0 0,3-2 1,22-15-83,-6-8-20,6 6 148,-16 8 146,-9 10-155,0 1-1,0-1 1,0 1-1,0-1 1,1 1 0,-1 0-1,0 0 1,1 0-1,-1-1 1,1 2-1,0-1 1,-1 0-1,1 0 1,0 0 0,-1 1-1,4-2 1,6-2 7,0-2 0,0 1 1,0-1-1,14-11 1,-16 11 55,-7 5-63,17-10 88,-18 10-82,0 1 0,0-1-1,0 1 1,0 0-1,1 0 1,-1-1-1,0 1 1,0 0-1,0 0 1,1 0-1,-1 0 1,0 0 0,0 0-1,0 1 1,1-1-1,-1 0 1,2 1-1,15 10 304,-7-8-344,-8-3 35,0 1-1,-1 0 1,1-1 0,0 1-1,-1 0 1,1 0 0,-1 1-1,0-1 1,1 0 0,-1 1-1,0-1 1,0 1-1,0 0 1,0 0 0,0 0-1,0 0 1,0 0 0,2 4-1,1 10-10,8 0-1953</inkml:trace>
</inkml:ink>
</file>

<file path=ppt/ink/ink22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40:56.12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16 1152,'0'0'363,"0"0"-214,0 0-21,0-3 101,1-10-139,1 1 0,0-1 1,1 1-1,0-1 0,9-21 0,-4 9-28,1 1-80,0 0-1,2 0 1,0 1-1,2 0 1,0 1 0,1 1-1,2 0 1,29-31 0,-35 42-113,23-17 0,-30 25 108,0-1 0,1 1-1,-1 0 1,1 0 0,0 1 0,-1-1 0,1 1 0,0-1 0,0 1 0,0 1 0,6-2 0,-6 2 28,-1 1 0,0-1 0,0 1 0,1 0 1,-1 0-1,0 0 0,0 0 0,0 0 0,0 1 0,0-1 0,0 1 1,-1 0-1,4 2 0,-2-1 70,0 1 0,0 0 0,-1-1 0,1 1 0,-1 1 0,0-1 0,4 8 0,1 3 87,-1 1-1,-1-1 1,0 1-1,-1 1 1,-1-1-1,0 1 1,-1-1 0,-1 1-1,0 28 1,-2 28 318,0-72-449,0 1 0,0 0 0,0-1 0,-1 1 0,1 0 0,0-1 0,-1 1 0,1-1 0,-1 1 0,0-1 0,1 1 0,-1-1 0,-1 3-1,-4 8 140,4-2-44,2-9-123,0 0 1,0-1-1,0 1 0,0 0 1,0-1-1,0 1 1,0 0-1,0-1 0,0 1 1,0 0-1,-1-1 0,1 1 1,0-1-1,0 1 1,-1 0-1,1-1 0,-1 1 1,1-1-1,0 1 0,-1-1 1,1 1-1,-1-1 0,1 1 1,-1-1-1,1 1 1,-1-1-1,1 0 0,-1 1 1,0-1-1,1 0 0,-1 1 1,0-1-1,1 0 1,-1 0-1,0 0 0,1 0 1,-1 0-1,0 1 0,0-1 1,-15 0-1492</inkml:trace>
</inkml:ink>
</file>

<file path=ppt/ink/ink22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40:56.51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1824,'15'16'672,"-15"0"-512,0 30-64,16-30 160,-16 15-160,0 0 672,16 0-416,-1 1-800,1-1 224,-16 15-1728</inkml:trace>
</inkml:ink>
</file>

<file path=ppt/ink/ink22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40:56.86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64,'0'16'32,"15"-1"-32,16 32 0,-15-31 864,15 31-480,-15-1 192,30 1-320,1 0-160,0 0-64,-16-1 576,0-15-320,0 1-320</inkml:trace>
</inkml:ink>
</file>

<file path=ppt/ink/ink22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40:57.22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4 0 1408,'-16'0'512,"1"16"-384,-1-16-64,0 15 704,1 16-448,-16 1 128,0 14-256,-1 17-32,17-1-96,-16 0 288,15-15-160,-15 0 256,15 0-256,1-16-544,-16-16 192,15 17-2400</inkml:trace>
</inkml:ink>
</file>

<file path=ppt/ink/ink2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42:01.75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16 1 1248,'10'0'375,"-20"0"-110,10 0-68,0 0-31,0 0 106,0 0-102,0 0-31,0 0-43,0 0 32,0 0 5,0 0 166,0 0-70,0 0-31,0 0 4,0 0 262,0 0-69,0 0 186,-2 0-240,0 0-310,0 0-1,0 0 0,1 1 1,-1-1-1,0 1 0,1-1 1,-1 1-1,0 0 0,1 0 1,-1 0-1,1 0 0,-1 0 1,0 1-1,-6 3 25,-28 19 93,-1-1 0,-61 26-1,-36 18-284,-41 17 226,35-35 215,87-28-214,16-8-13,1 2 0,-57 32-1,63-27-34,-64 36 49,91-55-87,-20 10 37,0 1 1,-35 26-1,-4 9 71,54-41-83,1 0 0,0 0 0,-9 11 0,7-8 127,7-7-412,2-2-1642</inkml:trace>
</inkml:ink>
</file>

<file path=ppt/ink/ink22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40:58.16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5 16 640,'0'0'224,"3"0"-133,7 0-11,-7 0 138,-3 0 1,0 0 181,-1 0-393,1 0 0,-1 0 0,1 0 0,-1 0 0,1 0 0,-1 0-1,1 0 1,-1 0 0,1 0 0,-1 0 0,1 0 0,0 0 0,-1 0 0,1 0 0,-1 0 0,1 1 0,-1-1 0,1 0 0,-1 0 0,1 1-1,0-1 1,-1 0 0,1 0 0,0 1 0,-1-1 0,1 1 0,0-1 0,-1 0 0,1 1 0,0-1 0,-1 0 0,1 2 0,-4 4 20,-9-1 154,-21 24 465,19-19-458,0 1 0,-12 12 1,23-19-153,1-1-1,-1 0 1,0 1 0,0-1 0,0-1-1,0 1 1,0-1 0,0 1-1,-8 1 1,8-3-13,1 0 0,0 1 0,0-1 0,-1 1 1,1-1-1,0 1 0,0 0 0,0 0 0,-4 4 0,-4 3 45,-4-1 12,10-2-108,5-5 26,0-1 0,0 0-1,-1 1 1,1-1 0,0 1-1,-1-1 1,1 0 0,0 1 0,-1-1-1,1 1 1,0-1 0,-1 0-1,1 0 1,-1 1 0,1-1-1,0 0 1,-1 0 0,1 0-1,-1 1 1,1-1 0,-1 0 0,1 0-1,-1 0 1,1 0 0,-1 0-1,1 0 1,-1 0 0,1 0-1,-1 0 1,1 0 0,-2 0 0,-9 0 63,15 1 79,-1-1-105,0 0-1,-1-1 1,1 1-1,-1 0 0,1-1 1,4-1-1,-3 0 15,0-1 0,0 0 0,0 0 0,0 0 0,-1-1 0,4-3 0,10-9 67,-9 10-147,0 1-1,0 0 1,1 1 0,-1 0-1,16-4 1,20-10-85,29-26-177,-72 44 302,0-1 0,0 1 0,0-1 0,0 1 0,0-1 0,0 0 0,0 1 0,0-1 0,0 0 0,0 0 0,0 1 0,0-1 0,-1 0 0,1 0 0,1-1 0,0-2-9,-2 4-5,0 0 1,1-1-1,-1 1 1,0 0-1,0-1 1,1 1-1,-1-1 1,0 1 0,0 0-1,0-1 1,1 1-1,-1-1 1,0 1-1,0-1 1,0 1 0,0-1-1,0 1 1,0 0-1,0-1 1,0 1-1,0-1 1,0 1-1,0-1 1,0 1 0,0-1-1,-1 1 1,1-1-1,0 1 1,0 0-1,0-1 1,-1 1-1,1-1 1,0 1 0,0 0-1,-1-1 1,1 1 4,-3-1 27,0 0 1,0 1 0,0-1 0,0 1 0,1-1-1,-1 1 1,0 0 0,0 0 0,0 0 0,0 1-1,0-1 1,0 1 0,-3 1 0,-23 14 200,19-9-189,0-1 1,-17 6 0,26-11-33,0-1 1,0 0 0,1 0 0,-1 0 0,0 1 0,0-1 0,0 0 0,0 1 0,0-1 0,0 1 0,1-1 0,-1 1 0,0-1 0,0 1 0,1 0 0,-1-1 0,1 1 0,-2 1-1,-3 4 141,-1-1-55,5-5-102,1 0 0,0 0 0,-1 0 0,1 1 1,-1-1-1,1 0 0,0 0 0,-1 1 0,1-1 0,0 0 1,0 1-1,-1-1 0,1 0 0,0 1 0,0-1 0,-1 0 1,1 1-1,0-1 0,0 0 0,0 1 0,0-1 0,0 1 1,-1-1-1,1 0 0,0 1 0,0-1 0,0 1 0,0-1 1,0 1-1,0 0 0,1-2 16,-1 0 0,0 0 0,0 1 0,0-1 0,1 0 0,-1 1 0,0-1 0,0 1 0,1-1 1,-1 0-1,1 1 0,-1-1 0,1 1 0,-1-1 0,1 1 0,-1-1 0,1 1 0,-1-1 0,1 1 0,-1-1 0,1 1 0,0-1 0,21-8 121,-7 3-66,15-12 33,-24 13-70,0 1-1,0 0 0,1 1 0,-1 0 0,11-4 0,14 2 146,0-6-623,1 9-2304</inkml:trace>
</inkml:ink>
</file>

<file path=ppt/ink/ink22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40:59.03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8 1 640,'-16'46'256,"16"1"-192,-15 31-32,-1-31 480,16 0-288,0-1-160,-15 1-64,15-31 192,0 15-96,-16 0 320,16 0-224,0-15 96,0-16-160,0 15-1472,16-15 736,-16 0-64</inkml:trace>
</inkml:ink>
</file>

<file path=ppt/ink/ink22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40:59.37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2 1 896,'-16'15'352,"16"1"-288,0 15 0,0 0 160,0 0-128,0 16 256,0 31-224,0 0 256,0 0-256,-16-16 32,16 16-96,-15-31-128,-1 0 32,1-16 576,-17 15-288,17-14 32,-16-1-160,15 15-2272</inkml:trace>
</inkml:ink>
</file>

<file path=ppt/ink/ink22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40:59.71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748 640,'0'-31'256,"31"31"-192,0 0-32,-15 0 352,-1 0-224,16-15 0,0 15-96,16 0 160,-16-16-128,16 1 384</inkml:trace>
  <inkml:trace contextRef="#ctx0" brushRef="#br0" timeOffset="1">79 63 1056,'15'0'416,"1"0"-352,-1 0 32,16-16 768,1 16-480,30-15 0,16 15-256,0-16 480,0 16-352,0-16-1024</inkml:trace>
</inkml:ink>
</file>

<file path=ppt/ink/ink22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41:01.51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4 142 1312,'13'-16'421,"-7"3"-245,0 9-102,-1 0 87,-3-9 372,-2 4-319,1 5-156,-1 0 0,0 1 0,0-1-1,-1 0 1,0-5 0,1 7-29,-1 1 1,1-1 0,-1 1 0,0-1-1,1 1 1,-1-1 0,0 1-1,0 0 1,0-1 0,0 1 0,0 0-1,0 0 1,0 0 0,0 0 0,-1 0-1,1 0 1,0 0 0,-3-1 0,-7-5 71,8 4-92,0 1 1,0 0 0,0 0 0,-1 0 0,1 0-1,-1 0 1,1 1 0,-1-1 0,0 1 0,0 0-1,-7-1 1,1 2 74,4 0-75,1-1 1,0 1-1,-1 1 0,1-1 0,0 1 1,-1-1-1,1 2 0,0-1 0,0 0 1,0 1-1,0 0 0,0 0 0,-8 6 1,0 2 10,0 0 0,1 2 0,0-1 0,0 2 0,1-1 0,1 1 0,-16 28 0,24-38-13,0 0 0,1 0 0,-1 1 0,1-1 0,-1 1 0,1 0 0,0-1 0,0 1 0,1 0 0,-1 0 0,1-1 0,0 1 0,0 0 0,0 0 0,1 4 0,10 20-7,-11-25 10,2-1 1,-1 0 0,0 1 0,0-1 0,1 0 0,-1 0 0,1 0 0,0 0 0,-1 0-1,1 0 1,0-1 0,0 1 0,0-1 0,0 1 0,1-1 0,-1 0 0,3 1 0,2 1 35,1 0 0,0 0 1,11 1-1,-17-4-33,9 2-30,0-1-1,0 0 1,0-1-1,0 0 1,0-1 0,0 0-1,0-1 1,0 0-1,0-1 1,-1 0 0,1 0-1,-1-1 1,0-1-1,11-6 1,6-8-342,-19 13 155,0 0 0,14-7 0,-17 10 158,0-1 0,0 1-1,0-1 1,0 0 0,0 0 0,-1-1-1,7-9 1,-3 4 74,-1-1-1,8-15 0,-14 25-27,-1 0 0,0 1 0,1-1-1,-1 1 1,0-1 0,1 0 0,-1 1 0,0-1 0,0 0-1,1 1 1,-1-1 0,0 0 0,0 0 0,0 1-1,0-1 1,0 0 0,0 1 0,0-1 0,0 0 0,0 0-1,-1 0 1,1-2 4,-1 7 35,1-1 0,-1 0 0,1 0 0,-1 0 0,0 0 0,-3 6 0,-1 8-8,4-12-36,0 1 0,0-1-1,0 1 1,1 0 0,0-1-1,1 1 1,-1-1 0,3 10-1,2 1 51,-3-13-33,-1 0 1,0 0-1,0 1 1,0-1-1,0 0 0,-1 1 1,1 4-1,-1-6-4,0-1 0,0 1 0,0 0-1,0-1 1,0 1 0,1 0 0,-1-1 0,1 1-1,-1-1 1,1 1 0,0 0 0,-1-1-1,1 0 1,2 3 0,2 4 9,-2-1-32,-3-7 16,0 1-1,0-1 0,0 1 1,0-1-1,1 1 0,-1-1 1,0 0-1,0 1 1,1-1-1,-1 1 0,0-1 1,1 0-1,-1 1 0,0-1 1,1 0-1,-1 1 1,1-1-1,-1 0 0,1 1 1,-1-1-1,0 0 0,1 0 1,-1 0-1,1 1 1,-1-1-1,1 0 0,-1 0 1,1 0-1,-1 0 1,1 0-1,-1 0 0,1 0 1,-1 0-1,1 0 0,-1 0 1,1 0-1,0-1 1,-1 2 11,1-1 1,-1 0-1,1 0 1,-1 0 0,1 0-1,-1 0 1,1 0 0,-1 0-1,1 0 1,-1 0 0,1 0-1,-1 0 1,1-1-1,-1 1 1,1 0 0,-1 0-1,0 0 1,1-1 0,-1 1-1,1 0 1,-1 0 0,1-1-1,-1 1 1,0 0-1,1-1 1,-1 1 0,0-1-1,1 1 1,-1 0 0,0-1-1,1 0 1,3-6 265,2 3 260,-5 4-516,-1 0-1,1-1 0,-1 1 1,1 0-1,-1 0 1,0-1-1,1 1 0,-1 0 1,1-1-1,-1 1 0,0 0 1,0-1-1,1 1 0,-1-1 1,0 1-1,0-1 0,1 1 1,-1-1-1,0 1 0,0 0 1,0-1-1,0 1 0,0-1 1,0 1-1,0-1 0,1 1 1,-1-1-1,-1 1 0,1-1 1,0 1-1,0-2 0,0-94-1738,0 96 1710,0-1 0,0 1 0,0 0 0,0-1 0,0 1 0,0 0 0,0-1 0,0 1 0,0-1 0,0 1 0,0 0 0,0-1 0,0 1 0,0 0 0,0-1 0,0 1 0,0 0 0,1-1 0,-1 1 0,0 0 0,0-1 0,0 1 0,1 0-1,-1-1 1,0 1 0,0 0 0,1 0 0,-1-1 0,0 1 0,1 0 0,-1 0 0,0 0 0,1-1 0,-1 1 0,0 0 0,1 0 0,-1 0 0,0 0 0,1 0 0,-1 0 0,1 0 0,-1 0 0,0 0 0,1 0 0,-1 0 0,0 0 0,1 0 0,-1 0 0,1 0 0,1 1-19,0 0 1,-1-1-1,1 1 1,0 0-1,-1 0 0,1 0 1,0 1-1,2 1 1,3 2-92,5 2 75,-7-4 48,-1 0-1,1-1 0,0 1 0,0-1 0,0 0 1,0 0-1,1-1 0,-1 0 0,0 0 0,9 1 1,45 8 116,1-20 588,-58 10-693,0 0 0,-1 0 1,1 0-1,0 0 1,-1-1-1,1 1 0,-1-1 1,1 1-1,0-1 0,-1 1 1,1-1-1,-1 0 1,1 0-1,1-1 0,5-3-69,-1 2-175,0-1-37,-5-10-573,-2 1-342,2 13 944,1 0 174,-1 0 61,0 0 1,0 0-1,0 0 0,0 0 0,-1 0 0,1 0 1,0 0-1,0 1 0,-1-1 0,4 2 1,3 13 159,-7-14-141,1 4 51,1-1 1,0 0-1,0 0 1,1 0-1,-1-1 1,1 1-1,0-1 1,0 0-1,0 0 1,8 4-1,60 24 448,-61-26-448,0 0 0,-1-1 0,2 0 1,-1-1-1,0 0 0,1 0 1,-1-1-1,1-1 0,0 0 1,18-1-1,-13 0 13,-8 1-78,0-1 1,0 0 0,0-1 0,13-2 0,-18 2-110,8-2-327,1 0-1,0 1 1,21-2 0,0 4-764</inkml:trace>
</inkml:ink>
</file>

<file path=ppt/ink/ink22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41:01.84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3 63 1568,'16'-47'576,"-16"47"-448,15-15-32,-15 15 1024,0 0-640,0 0-288,0 15-128,0 1 128,-15 31-96,-1 15 448,-15 0-288,0 32 224</inkml:trace>
</inkml:ink>
</file>

<file path=ppt/ink/ink22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41:02.48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7 736,'1'-1'14,"1"-1"0,-1 1-1,0 0 1,1 0 0,-1-1 0,1 1 0,-1 0-1,1 0 1,-1 1 0,1-1 0,-1 0-1,1 0 1,0 1 0,0-1 0,-1 1 0,1-1-1,0 1 1,0 0 0,0 0 0,-1 0 0,1 0-1,0 0 1,0 0 0,0 0 0,-1 1 0,1-1-1,0 1 1,2 0 0,14 10 82,-14-8-75,1-1 1,-1 1-1,0-1 0,7 3 1,7-1 4,-15-3-22,0-1 1,0 1 0,0-1-1,0 1 1,0 0-1,0 0 1,0 1-1,-1-1 1,1 0-1,-1 1 1,1 0-1,3 2 1,14 22 96,6-5 27,-15-6 35,-10-13-137,0 0 0,0 0 0,0 0-1,0 0 1,1-1 0,-1 1 0,1 0-1,-1-1 1,1 1 0,-1-1 0,1 1-1,0-1 1,0 0 0,4 2 0,20 2 267,-15 1-169,-11-5-107,1 0 0,0-1 0,0 1 0,0-1 0,0 1 0,0-1 0,0 1 0,0-1 0,0 1 0,0-1 0,0 0 0,0 0 0,0 0 1,0 1-1,0-1 0,0 0 0,0 0 0,0-1 0,0 1 0,0 0 0,0 0 0,0 0 0,2-1 0,72-25 789,-63 23-757,-8 2-52,0 1 0,-1-2 0,1 1 0,0 0-1,-1-1 1,1 1 0,-1-1 0,6-3 0,-4 1-214,0 0 0,0 1 1,1-1-1,0 1 0,-1 1 1,1-1-1,0 1 0,1 0 0,-1 0 1,9-1-1,9 3-335,16 0 719,-38 1-113,1-1 0,-1 1-1,1-1 1,-1 1 0,0 0 0,0 0-1,1 0 1,-1 0 0,0 0 0,0 1 0,0-1-1,0 1 1,1 1 0,1 0 23,0 0 0,-1 0 0,1 0 1,0 0-1,0-1 0,0 0 0,1 0 0,-1 0 0,9 3 1,-7-4-31,0 2 0,0-1 1,-1 0-1,1 1 1,-1 0-1,6 4 1,4 5 38,-9-7-31,-1 0 0,2 0 0,-1-1 0,1 0 0,12 6 0,-9-7 31,1 0 0,-1 0 0,1-1 1,21 1-1,49-2 450,-52-1-447,-25 0-76,-1 0 0,1-1 0,-1 1 0,1-1 0,-1 0 0,1 1 0,-1-2 0,4 0 0,8-4 67,-5 4 4,-9 2-77,-1 0 0,1 0 0,0 0 1,-1 0-1,1 0 0,0 0 0,-1 0 1,1 0-1,0 0 0,-1 0 0,1 0 1,0-1-1,-1 1 0,1 0 0,-1-1 1,1 1-1,0 0 0,-1-1 0,1 1 1,-1-1-1,1 1 0,-1-1 0,1 1 1,-1-1-1,0 1 0,1-1 0,-1 1 1,0-1-1,1 1 0,-1-1 0,0 0 1,0 1-1,1-1 0,-1 0 0,0 1 1,0-1-1,0 0 0,0 1 0,0-2 1,0 0-4,0 1 0,1-1 1,-1 0-1,0 1 1,1-1-1,-1 1 1,1-1-1,-1 0 1,1 1-1,0-1 0,-1 1 1,1 0-1,0-1 1,0 1-1,0 0 1,0-1-1,2-1 1,-2 3-18,-1 0 1,0 0 0,1-1 0,-1 1 0,0 0 0,0-1-1,1 1 1,-1 0 0,0-1 0,0 1 0,1 0 0,-1-1-1,0 1 1,0-1 0,0 1 0,0 0 0,0-1 0,1 1-1,-1-1 1,0 1 0,0-1 0,0 1 0,0 0 0,0-1-1,0 1 1,-1-1 0,2-4-75,1 4 50,-1 1 0,1-1 0,-1 1 0,0-1 0,1 1 1,-1 0-1,1-1 0,-1 1 0,1 0 0,-1 0 0,1 0 0,2 1 1,6-1-56,1 1 24,1-1 0,-1 2 0,20 4 0,15 3 415,-2 2-181,49 18 1,-79-24-164,-1-1 24,0-1 0,0 0 0,0-1 0,1 0 0,-1-1 0,1 0 0,16-2 0,-8 1 103,-10 0-116,56-2 400,-57 2-322,-1-2-1,0 1 1,1-2-1,15-4 0,44-15 307,-53 17-233,0 0-1,17-8 0,-33 13-168,-1-1 0,1 1-1,-1 0 1,1-1 0,0 1 0,-1 0-1,1-1 1,0 1 0,-1 0 0,1 0-1,0-1 1,-1 1 0,1 0 0,0 0 0,0 0-1,-1 0 1,1 0 0,0 0 0,1 1-1,6 0-251,-5-1 209,-1 0 0,0 0 0,0 0 0,0 1 0,0-1 0,0 1 1,0-1-1,1 1 0,-1 0 0,3 2 0,-2-2 9,-1 0 1,1 1 0,-1-1-1,1-1 1,0 1-1,0 0 1,0-1-1,-1 1 1,1-1-1,6 0 1,-3 1 2,0-1-1,0 1 1,0 1 0,8 1-1,10 3 0,-12-4 103,0-1 1,0 0 0,0-1 0,0 0-1,0-1 1,17-3 0,75-23 247,-47 11-427,-19 7 49,-7 2 72,1-1 0,-1-2 0,40-18 0,-45 15 263,-21 10-144,-5 3-357,-3 0 165,-3 2-107,-1-1 0,0 1 1,0 0-1,1 1 1,-1-1-1,1 1 0,0 0 1,-1 1-1,-6 5 0,11-7-23,-1-1-1,1 1 0,0 0 1,0 0-1,1 0 0,-1 0 1,-2 4-1,-12 22-1373</inkml:trace>
</inkml:ink>
</file>

<file path=ppt/ink/ink22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41:04.87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136 224,'3'0'85,"-2"0"-71,1 0-1,-1-1 0,1 1 0,-1 0 1,0-1-1,1 1 0,-1-1 1,0 1-1,1-1 0,-1 0 1,0 0-1,0 1 0,0-1 0,0 0 1,0 0-1,1 0 0,-2 0 1,1-1-1,0 1 0,0 0 0,0 0 1,0 0-1,-1-1 0,1 1 1,-1 0-1,1-3 0,1 1 71,0 0-1,0 0 0,0-1 0,0 1 1,3-3-1,15-16 686,24-34 0,-33 41-638,-6 8-62,-1 0-1,0 0 1,0 0-1,-1-1 0,3-10 1,5-9 91,-6 14-59,16-39 299,-1-39-64,44-144 91,23-119-22,-38 8-271,-46 328-132,10-61 15,3-117 1,-15 117 16,0 24 42,-6-71 1,-1 87-49,3 25-21,1 1-1,0-19 0,2-65-256,0 93 233,1 1 0,-1-1 0,1 0 0,0 0 0,0 0-1,0 0 1,0 1 0,1-1 0,3-6 0,-4 9-5,-1-1-1,1 0 1,-1 1 0,1-1-1,-1 0 1,0 0-1,1 1 1,-1-3 0,0 3 16,-1 1 0,1-1 0,0 1 1,0-1-1,0 1 0,0-1 1,0 1-1,0-1 0,0 1 1,0 0-1,0-1 0,1 1 0,-1-1 1,0 1-1,0-1 0,0 1 1,0 0-1,1-1 0,-1 1 1,0-1-1,0 1 0,1 0 0,-1-1 1,0 1-1,1 0 0,-1-1 1,0 1-1,1 0 0,-1 0 0,0-1 1,1 1-1,-1 0 0,1 0 1,-1 0-1,0-1 0,1 1 1,-1 0-1,1 0 0,-1 0 0,1 0 1,-1 0-1,1 0 0,-1 0 1,0 0-1,2 0 0,-4 0 14,0 1 1,0-1-1,1 0 0,-1 1 0,0-1 0,0 1 0,1 0 0,-1 0 1,1 0-1,-1-1 0,1 1 0,-1 1 0,1-1 0,-1 0 1,1 0-1,-2 3 0,0-2 5,0 1 0,0-1 0,0 0 1,0 0-1,-5 2 0,4-2 7,1 0-1,-1 0 1,1 0 0,0 0-1,-4 4 1,3-2 5,-1 1 0,-1-1 0,1-1 0,-6 4 0,6-3 46,-1-1 0,1 1 0,0 0 0,-5 5 0,6-6-53,0 1 0,0-1 0,0 0-1,0 0 1,0 0 0,-1-1 0,0 1-1,-5 1 1,9-4-22,0 0 0,0 1 0,0-1 0,0 0 1,0 0-1,0 1 0,1-1 0,-1 1 0,0-1 0,0 0 0,0 1 0,0 0 0,1-1 0,-1 1 0,0-1 0,1 1 1,-1 0-1,0 1 0,-4 4-50,4-6 62,0 1 0,0-1 0,0 1 0,0-1 0,-1 0 0,1 0 0,0 1 0,0-1 0,0 0-1,0 0 1,0 0 0,-1 0 0,1 0 0,0-1 0,-2 1 0,3 0-5,-1 0 1,1 0-1,0 0 1,-1 0-1,1 0 1,0 0-1,-1 0 1,1 0-1,0 0 1,0 0-1,-1 0 1,1-1-1,0 1 1,-1 0-1,1 0 1,0 0-1,0 0 1,-1 0-1,1-1 1,0 1-1,0 0 1,-1 0-1,1 0 1,0-1-1,0 1 1,0 0-1,-1 0 1,1-1-1,0 1 1,0 0-1,0 0 1,0-1-1,0 1 1,0 0-1,0-1 0,-1 1 1,1 0-1,0-1 1,0 1-1,0 0 1,0 0-1,0-1 1,0 1-1,0 0 1,1-1-1,-1 1 1,0 0-1,0-1 1,0 1-1,0 0 1,0 0-1,0-1 1,0 1-1,1 0 1,-1 0-1,0-1 1,0 1-1,0 0 1,1-1-1,0 1-22,0-1-1,0 1 1,0-1 0,0 1-1,0 0 1,1 0 0,-1-1-1,0 1 1,0 0 0,0 0-1,3 0 1,9-2-138,18-24 146,0 11 347,-30 14-326,0 1 0,0-1-1,0 1 1,0 0 0,0-1 0,0 1-1,0 0 1,0 0 0,0 0-1,0 0 1,1 0 0,1 0-164,-3 0-2614</inkml:trace>
</inkml:ink>
</file>

<file path=ppt/ink/ink22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41:05.88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0 1312,'0'13'196,"1"-8"-138,-1-1-1,0 1 0,0-1 0,-1 0 1,1 1-1,-3 7 0,0-1-33,0-1 20,1-1 1,0 1-1,1 0 0,-1 16 1,2 49 161,0 81 1342,3-159-1270,-2 1-289,1 0 1,-1 0 0,0 0 0,0 0-1,1 0 1,-1-1 0,-1 1 0,1 0-1,0-1 1,0 1 0,-1-1 0,1-4-1,1-5-63,1-3 6,1 0 1,1 1 0,0 0-1,1 0 1,1 0 0,0 1-1,16-24 1,-1 8 176,-14 18-107,0 0-1,0 1 1,1 0 0,14-12-1,-20 19 10,1 1-1,0 0 1,0 0-1,0 0 1,0 0-1,1 1 1,-1 0-1,0-1 1,1 2 0,-1-1-1,1 0 1,-1 1-1,1 0 1,-1 0-1,0 0 1,1 0-1,-1 1 1,1 0-1,-1 0 1,0 0-1,1 1 1,-1-1-1,0 1 1,0 0 0,0 0-1,0 0 1,0 1-1,-1-1 1,1 1-1,-1 0 1,1 0-1,-1 0 1,0 1-1,-1-1 1,1 1-1,0-1 1,-1 1-1,0 0 1,4 8 0,2 12 263,-1 0 1,0 1 0,4 42-1,-5-42-281,-4-19 6,0 1-1,-1 0 1,0-1 0,0 1 0,-1 0-1,0 8 1,0 58 1356,0-60-1051,0-13-309,0 0 0,0 0 0,0 1 0,0-1 0,1 0 0,-1 0 0,0 0 0,0 0 0,0 0 0,0 0 0,0 0 0,0 0 0,0 0 0,0 0 0,0 0 0,0 1 0,-1-1 1,1 0-1,0 0 0,0 0 0,0 0 0,0 0 0,0 0 0,0 0 0,0 0 0,0 0 0,0 0 0,0 0 0,0 1 0,0-1 0,0 0 0,0 0 0,0 0 0,0 0 0,0 0 0,0 0 0,-1 0 0,1 0 0,0 0 0,0 0 0,0 0 1,0 0-1,0 0 0,0 0 0,0 0 0,0 0 0,0 0 0,0 0 0,-1 0 0,1 0 0,0 0 0,0 0 0,0 0 0,0 0 0,0 0 0,0 0 0,-4 0-656,1 0 361,1 0 0,0 0 1,0 0-1,-1 0 0,1 0 0,0-1 0,-1 1 0,-3-2 0,-9-11-1465</inkml:trace>
</inkml:ink>
</file>

<file path=ppt/ink/ink22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41:06.23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94 1152,'0'-3'52,"0"1"1,0-1-1,0 0 0,0 0 1,1 1-1,-1-1 0,1 0 1,-1 0-1,3-4 1,-2 5-18,1 1-1,-1-1 1,1 1 0,0-1 0,-1 1 0,1 0 0,0 0 0,0 0 0,0 0 0,0 0 0,0 0 0,0 0 0,4 0 0,18-12 241,-17 9-124,0 0 1,0 1-1,10-4 1,-6 2-100,-8 4-48,0-1 1,0 1-1,0 0 0,0 0 1,0 1-1,0-1 0,0 0 1,0 1-1,6 0 0,2-1-120,25 2 114,-35-1 25,1 0-1,-1 1 1,0-1 0,1 0-1,-1 1 1,1-1 0,-1 1-1,0-1 1,0 1 0,1-1-1,-1 1 1,0 0 0,0 0-1,0 0 1,0 0 0,0 0 0,0 0-1,0 0 1,2 2 0,0 4 152,0 0 0,0 0 0,-1 1 0,0-1 0,0 1 0,0-1 0,-1 1 0,-1-1 0,1 1 0,-2 14 0,2-14-317,0 0 0,0 0 0,1 0 0,4 11 0,1 6-642,6 6-1260</inkml:trace>
</inkml:ink>
</file>

<file path=ppt/ink/ink2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42:02.15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 0 2912,'-2'2'76,"0"1"0,1-1 1,-1 0-1,1 1 0,-1-1 1,1 1-1,0 0 0,0-1 0,0 1 1,0 0-1,1 0 0,-1 0 1,1-1-1,0 1 0,-1 0 0,1 0 1,1 0-1,-1 3 0,0 2-53,1 21 107,0-16 45,-1 1 1,0 0-1,-4 25 1,-1-22-79,3-11-60,0 1 0,1-1 0,0 1 0,0-1 1,0 8-1,1 61 709,0-74-737,0 0 1,0 1-1,0-1 0,0 0 0,1 0 0,-1 0 0,0 0 0,1 0 0,-1 0 0,1 0 0,-1 0 0,1 0 0,0 0 0,-1 0 0,1 0 0,0 0 0,-1 0 0,1-1 0,0 1 0,0 0 0,0-1 0,0 1 0,0 0 0,0-1 0,1 1 0,3 1 39,1 0 0,-1 0 1,1 0-1,5 0 0,2 0 74,2 2-9,0-1 0,0 0 0,0-1 0,16-1 0,-7 1 248,37 5-1,-41-4-550,31 1 0,-2-4-3628</inkml:trace>
</inkml:ink>
</file>

<file path=ppt/ink/ink22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41:06.63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7 32 3072,'16'31'1120,"-16"-16"-864,15 17-64,-15-1 96,31 0-192,-15 16 32,0-16-64,-1 16-1024,16-16 512,-31 0-1664</inkml:trace>
  <inkml:trace contextRef="#ctx0" brushRef="#br0" timeOffset="1">234 16 2400,'-16'-16'896,"1"16"-704,15 16-64,0-16 448,-16 16-352,-15 15 256,16 16-256,-1-16 64,0 15-160,-15-14 64,16-1-96,-1 16-832,-15-32 384,15 1-2240</inkml:trace>
</inkml:ink>
</file>

<file path=ppt/ink/ink22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41:07.00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00 18 1888,'-7'-3'171,"1"0"-1,0 1 1,-1 0-1,1 0 1,-1 0-1,-10 0 1,14 1-134,0 1 0,0 0-1,0 0 1,1 0 0,-1 0 0,0 1 0,0-1-1,0 1 1,0 0 0,1 0 0,-1 0 0,0 0-1,1 0 1,-1 0 0,1 1 0,-1-1 0,1 1-1,-2 2 1,2-2-30,0-1 0,0 0 0,0 1-1,1-1 1,-1 0 0,-1 0 0,1 1 0,0-2 0,0 1-1,0 0 1,0 0 0,-1-1 0,1 1 0,-3-1-1,-8 3-17,9-2 3,-4 1-64,0 0 1,0 1 0,-11 5 0,15-6 64,0 0 1,0 0 0,-1-1 0,1 1 0,0-1 0,-1 0-1,1 0 1,-1-1 0,1 1 0,-1-1 0,0 0 0,-4 0 0,-87 0-74,94 0 81,0 0 1,1 0-1,-1 1 1,0-1 0,1 1-1,-1 0 1,1-1-1,-1 1 1,1 0 0,-4 2-1,-3 2-13,-2-1-53,9-3 55,0-1 0,-1 1 0,1 0 1,0-1-1,-1 1 0,1 0 0,0 0 0,0 0 1,-2 1-1,-7 21 72,-3 13 95,6-15 7,0 1 1,-7 34-1,-2 51 167,15-98-281,0 1 1,0 0 0,2 19-1,0-22-57,-1 0-1,0 0 0,0 0 1,0 0-1,-1 0 1,-2 7-1,-2 2-27,3-9 46,0 0 0,1-1 1,0 1-1,-1 10 1,2-15 0,-1 0 1,1 1-1,0-1 1,0 1-1,1-1 1,-1 1 0,0-1-1,1 1 1,0-1-1,-1 0 1,1 1 0,0-1-1,0 0 1,0 0-1,2 3 1,-1-4 17,0 1 1,1-1 0,-1 0-1,0 0 1,1 0 0,-1-1-1,0 1 1,1-1 0,-1 1-1,1-1 1,-1 0 0,1 1 0,-1-1-1,5-1 1,66 1-335,-70 0 332,-1 0 0,1 0 1,-1 0-1,1 0 0,0 1 0,-1-1 0,1 1 1,-1 0-1,1 0 0,-1 0 0,4 2 1,-4-2-8,0 0 1,1 0-1,-1 0 1,1 0-1,-1 0 1,1-1-1,-1 1 1,1-1 0,-1 0-1,1 1 1,4-2-1,19 1-511,-8 0-1889</inkml:trace>
</inkml:ink>
</file>

<file path=ppt/ink/ink22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41:07.40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32 1312,'-16'-16'480,"32"16"-352,15-15-64,-16 15 544,17 0-352,-1 0-224,16 0-64,-16 15 288</inkml:trace>
</inkml:ink>
</file>

<file path=ppt/ink/ink22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41:07.73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16 1728,'-16'-16'640,"32"16"-480,-16 0-64,15 0 384,1 0-288,15 16 0,0-16-128,0 0 224</inkml:trace>
</inkml:ink>
</file>

<file path=ppt/ink/ink22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41:26.61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 141 1152,'-12'1'244,"17"-1"148,-3 0-315,0 0 0,0 0-1,0 0 1,0 0 0,0-1 0,-1 1 0,1-1 0,3 0 0,-1-6 267,-4 7-327,0 0 0,1-1 1,-1 1-1,0-1 0,0 1 0,1-1 1,-1 1-1,0 0 0,1-1 0,-1 1 1,0 0-1,1-1 0,-1 1 0,1 0 1,-1 0-1,1-1 0,-1 1 0,0 0 1,1 0-1,-1 0 0,1 0 0,-1 0 1,1-1-1,-1 1 0,1 0 0,-1 0 1,1 0-1,-1 0 0,1 0 0,-1 1 1,2-1-1,4 0 140,-4 0-119,-1 1 0,1-1 0,0 0 0,-1 0 0,1 0 0,-1-1 0,1 1 0,0 0 0,-1-1 0,1 1 0,2-2 0,1-4 372,-5 5-389,0 1 0,0-1 0,1 1 0,-1 0 0,0-1 0,0 1 0,1 0 0,-1-1 0,0 1 0,1-1 0,-1 1 0,1 0 0,-1 0 0,0-1 0,1 1 0,-1 0 0,1 0 0,-1-1 0,1 1 0,-1 0 0,1 0 1,-1 0-1,1 0 0,-1 0 0,1 0 0,-1 0 0,1 0 0,-1 0 0,1 0 0,-1 0 0,1 0 0,6 1 124,-4-1-117,-1 0-1,0 0 1,0 0 0,0 0-1,0 0 1,0-1-1,0 1 1,1-1 0,2 0-1,54-25 330,50-5-261,-105 30-83,-1 0-1,0 0 1,0 0-1,1 1 0,-1 0 1,0 0-1,4 0 1,13-2 69,16-11-37,-31 10-54,1 1 0,-1 0 0,1 0 0,0 0 0,0 1 0,0 0 0,9-1 0,-13 2 30,1 0-1,0 0 1,0-1-1,-1 1 1,1 0-1,0-1 1,-1 0 0,1 0-1,-1 0 1,1 0-1,2-1 1,-3 1 27,1-1 0,-1 1-1,0 1 1,0-1 0,1 0 0,-1 1 0,0-1 0,1 1 0,-1-1 0,0 1 0,4 0-1,7 0 231,-13 0-277,0 0 1,0 0-1,0 0 1,0 0-1,0 0 1,0 0-1,0 0 1,0 0-1,0 0 1,0 0-1,1 0 1,-1 0-1,0 0 1,0 0-1,0 0 1,0 0-1,0 0 1,0 0-1,0 0 1,0 0-1,0 0 1,0 0-1,1 0 1,-1 0-1,0 0 1,0 0-1,0 0 1,0 1-1,0-1 1,0 0-1,0 0 1,0 0-1,0 0 1,0 0-1,0 0 1,0 0-1,0 0 1,0 0-1,0 0 1,0 0-1,0 0 1,0 1-1,0-1 1,0 0-1,0 0 1,0 0-1,0 0 1,0 0-1,0 0 1,0 0-1,0 0 1,0 0-1,0 0 1,0 1-1,0-1 1,0 0-1,0 0-10,1 1 2,-1-1 0,0 1 0,0-1 0,0 1 0,0-1 0,0 1 0,0 0 0,1-1 0,-1 1 0,-1-1 0,1 1-1,0 0 1,0-1 0,0 1 0,0-1 0,0 1 0,0 0 0,-1-1 0,1 1 0,0-1 0,0 1 0,-1-1 0,1 1 0,0-1 0,-1 1 0,-12 12-110</inkml:trace>
</inkml:ink>
</file>

<file path=ppt/ink/ink22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41:26.94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 32 1248,'-22'0'491,"18"0"224,17 0 138,-10 0-775,0 0 0,1 1 0,-1-1 1,0 1-1,0 0 0,6 3 1,7 2 173,-3-4-80,-1-1 0,1 0 0,-1-1 0,18-1 0,-1 0-56,11 2-82,-18 0 25,1-1 1,33-4 0,-32-2 7,-14 4-11,-1 0-1,1 1 0,14-1 0,-20 2-35,-1-1-1,1 1 1,-1-1 0,1 1 0,-1-1-1,1 0 1,-1 0 0,4-2 0,8-2 84,11-1-34,-8-4-86,-2 7-16</inkml:trace>
</inkml:ink>
</file>

<file path=ppt/ink/ink22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41:27.63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8 79 1152,'1'-8'297,"-2"7"-205,1 2-65,0-1-1,-1 1 0,1-1 0,0 1 1,-1-1-1,1 1 0,-1-1 0,1 1 1,-1-1-1,1 1 0,-1-1 0,1 0 1,-1 1-1,0-1 0,1 0 0,-1 1 1,0-1-1,1 0 0,-1 0 0,0 0 1,1 1-1,-1-1 0,0 0 0,1 0 1,-2 0-1,2 2 395,-1 1-330,1-1 0,-1 1 0,0-1 0,0 0 0,0 1 0,0-1 0,0 0 0,-1 0 0,1 0 0,0 0 0,-1 0 0,0 0 0,0 0 0,1 0 0,-1 0 0,-3 1 0,2-1-29,0 1 0,1 0 1,-1 0-1,1 0 0,-4 5 0,5-6-17,0 0-1,-1 0 1,1 0-1,0 0 0,-1 0 1,1 0-1,-1-1 1,0 1-1,1 0 1,-1-1-1,0 0 0,-4 3 1,4-3 1,-1 1-1,0 0 1,1 0 0,-1 0-1,1 0 1,0 1 0,-1-1-1,1 1 1,-2 2 0,-9 15 254,-2-2 1,-19 20-1,22-25-178,1 1 0,1 0 0,0 1 0,-13 26-1,10-18-95,-20 28 0,20-35-30,10-14-8,0 1 1,1 0 0,-1 0-1,1 0 1,-1 1 0,1-1-1,0 1 1,0-1 0,1 1-1,-1 0 1,1-1 0,0 1-1,0 0 1,0 0 0,0 0-1,0 6 1,1-7 13,0 1-1,0-1 1,0 1 0,1-1-1,-1 0 1,1 1 0,0-1-1,0 1 1,0-1 0,0 0-1,1 0 1,-1 0 0,1 0-1,0 0 1,3 5 0,21 13 67,-5 2-64,-19-22-7,0 0-1,0 0 0,0-1 0,0 1 0,0 0 0,0-1 0,3 1 0,5 1-22,4 1-24,-9-1 44,1 0-1,-1-1 0,1 0 0,-1 0 0,1 0 1,0-1-1,-1 0 0,12-1 0,17-9 395,-17 6-221,-5 1-41,24-8 0,101-52 187,-127 58-308,0-2 0,0 1-1,-1-1 1,0 0-1,0-1 1,-1 0-1,0-1 1,-1 0 0,1 0-1,-2 0 1,1-1-1,-1 0 1,-1 0-1,0-1 1,0 1-1,-1-1 1,-1 0 0,0 0-1,0-1 1,-1 1-1,0 0 1,0-18-1,-2 8 49,-5-41-1,2 51-30,0-1 1,0 1-1,-1 0 1,-10-19-1,4 7 252,4 10-78,-15-24 0,19 33-182,-1 1 0,0-1 1,0 1-1,-1-1 0,1 1 0,-1 0 1,1 0-1,-1 0 0,-7-3 1,4 3-1,1-1 0,0 1 0,0-1 0,0 0 0,-10-10 0,14 13-16,-1-1-1,1 0 1,-1 1 0,1-1-1,-1 1 1,1 0-1,-1-1 1,0 1-1,0 1 1,0-1 0,1 0-1,-1 1 1,0-1-1,0 1 1,0 0-1,0 0 1,-5 1-1,2-1-20,3 0 30,-1 0-1,1 0 0,-1 1 0,1-1 0,-1 1 1,1 0-1,0 0 0,0 0 0,-1 0 0,1 1 1,0-1-1,0 1 0,0 0 0,0 0 0,1 0 1,-1 0-1,0 1 0,1-1 0,-4 5 0,4-5-1,-1 0-1,0 0 1,0 0-1,0 0 1,-4 1-1,5-2-42,0 0-1,0 0 1,1 0 0,-1 0-1,0 0 1,0 0-1,1 0 1,-1 1 0,1-1-1,-1 1 1,1-1-1,-2 3 1,0 12-272</inkml:trace>
</inkml:ink>
</file>

<file path=ppt/ink/ink22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9:21.15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1 3488,'0'0'1280,"0"0"-992,46-15-64,-30 15 352,15 0-352,0 0 192,16 0-256,-16 0 288,16 0-256,0-16 32,-1 16-128,-14 0-256,-1 0 64</inkml:trace>
</inkml:ink>
</file>

<file path=ppt/ink/ink22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9:21.51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6 1 1248,'-26'26'389,"26"-25"-381,-1-1 0,0 1 0,0 0 0,1 0 0,-1 0-1,1 0 1,-1 0 0,1 0 0,-1 0 0,1 0 0,-1 0 0,1 0-1,0 0 1,0 1 0,0-1 0,-1 0 0,1 0 0,1 2 0,-3 5 6,-3 21 100,2-1 0,0 31 1,2-38 103,-7 39 0,4-34-30,-2 23 121,4-36-202,-2 12 168,-3 43-1,8-41-109,-1-13-14,0 0 0,-3 25 1,-2-16 194,2-12-103,1 0 1,-1 19 0,2-12-362,1-16 73,-1 0 0,1 0 1,0 1-1,0-1 0,0 0 1,0 0-1,0 1 1,1-1-1,-1 0 0,1 0 1,-1 0-1,2 4 1,14-1-90,-9-3 103,-1 0 8,0 0 1,1 0 0,-1 0 0,1-1 0,0 0 0,9 0 0,4-1 44,0-1 25,34 4 1,-35 0-47,11 2-18,43 0 1,-8 1 64,-8-1-112,-24-10-183,-14 2 94,0 1 1,22 1 0</inkml:trace>
</inkml:ink>
</file>

<file path=ppt/ink/ink22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9:22.40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 94 2400,'-26'-13'779,"26"13"-772,0 0 1,0 0-1,0 0 0,0 0 1,0 0-1,0 0 1,0-1-1,0 1 1,0 0-1,0 0 1,0 0-1,0 0 1,0 0-1,0 0 1,0 0-1,0 0 1,0-1-1,0 1 0,0 0 1,0 0-1,0 0 1,0 0-1,0 0 1,0 0-1,0 0 1,0 0-1,0 0 1,0-1-1,0 1 1,0 0-1,0 0 1,1 0-1,-1 0 1,0 0-1,0 0 0,0 0 1,0 0-1,0 0 1,0 0-1,0 0 1,0 0-1,0 0 1,0 0-1,1 0 1,-1 0-1,0 0 1,0 0-1,0-1 1,0 1-1,0 0 1,0 0-1,0 0 0,0 0 1,0 1-1,1-1 1,-1-1-29,1 1 0,-1 0 0,1 0 0,-1 0 0,1 0 0,-1 0 0,1 0 0,-1 0 0,0 1 0,1-1 0,-1 0 0,1 0 0,-1 0 0,1 0 0,-1 0 0,1 1 0,-1-1 0,0 0 0,1 1 0,-1-1 1,0 0-1,1 1 0,3 2-10,-1-1 1,1 0-1,-1 0 1,1 0-1,0-1 1,0 1 0,-1-1-1,1 0 1,8 2-1,21 7 85,-9-3-9,-1-1 0,1-1 0,29 2 1,-26-4-46,-15-2 10,-1 0 1,1-1-1,0 0 0,-1-1 1,23-5-1,-1 1 14,31 2 35,-45 3 2,22-2 0,-22-1 207,0 0 0,0-2 0,31-10 0,-45 12 127,-10 0-203,0 1-171,2 0-20,0 1 0,1-1 0,-1 1 1,0 0-1,0 0 0,0 0 0,0 1 1,0-1-1,0 1 0,0-1 0,0 1 1,-4 0-1,-8 0 26,-1 1 1,1 0 0,-1 1-1,1 0 1,-25 8-1,35-8-44,-1 1 1,1 0-1,-1 0 0,1 0 0,0 1 0,1 0 1,-1 0-1,1 0 0,-1 0 0,1 1 0,0-1 1,1 1-1,-1 0 0,1 0 0,-5 10 1,1 4-36,1-1 1,0 1 0,-5 29 0,5-20 71,4-16-32,-1 0 0,2 1 1,0-1-1,0 0 0,1 0 0,0 1 1,1-1-1,1 0 0,3 16 1,8 18 30,1 0 1,37 80-1,-47-117-8,0 0 0,-1 1 0,2 9 0,-3-10-5,1 1 1,0-1-1,5 10 1,4 12-2,-11-28-8,0 0-1,0 0 1,0 1 0,0-1 0,0 0-1,1 0 1,-1 0 0,1 0 0,0-1-1,-1 1 1,2 0 0,-1-1 0,0 1-1,0-1 1,1 0 0,-1 0 0,1 0-1,0 0 1,-1 0 0,1 0 0,0-1-1,5 2 1,-5-2 29,-1 0 0,1 0 0,0-1 0,0 1 0,0-1 0,0 0 0,0 0-1,0 0 1,0 0 0,0 0 0,-1-1 0,1 0 0,4-1 0,-2 0 58,1 0 0,-1 0 1,0-1-1,5-3 0,-8 3-26,0 0-1,0 0 0,-1-1 0,1 1 1,-1 0-1,0-1 0,1-4 1,-2 6-43,0-1 0,-1 1 1,1 0-1,-1 0 0,0 0 1,0 0-1,0 0 0,0 0 1,0 0-1,0 0 0,0 0 1,-2-1-1,-21-25 247,6 8-9,9 9-75,-1 0 0,1 1 0,-22-17 0,-6-7 118,18 16-283,2-1-1,-25-35 1,40 52-26,1 1 1,0-1 0,1 0-1,-1 1 1,0-1 0,0 0 0,1 0-1,-1 0 1,1 0 0,-1 0-1,1 0 1,0 0 0,0 1-1,0-1 1,0 0 0,0 0-1,0 0 1,1 0 0,0-4-1,1 2-8,0-1 0,1 1 0,-1 0-1,1 0 1,0-1 0,0 2 0,0-1 0,6-5-1,8-6-31,0 1-1,1 0 1,34-19-1,70-26-558,-23 20 36,-72 27 318,174-64-1377,-148 61 1392,9-2 60,106-45 1,-132 47 226,35-17 472,-25 4 577,-45 28-1051,0-1 0,-1 1 0,1 0 1,0 0-1,-1-1 0,1 1 0,-1-1 0,1 1 1,0 0-1,-1-1 0,1 1 0,-1-1 1,0 1-1,1-1 0,-1 1 0,1-2 0,-1 2-5,0-1 0,-1 1-1,1-1 1,0 1 0,-1-1-1,1 1 1,0-1 0,-1 1-1,1-1 1,-1 1 0,1 0-1,-1-1 1,1 1 0,-1 0-1,1-1 1,-1 1 0,1 0-1,-1 0 1,-1-1-1,1 1 1,0-1-1,0 1 1,0 0-1,0-1 1,-1 1-1,1 0 1,0 0-1,0 0 0,0 0 1,-1 0-1,1 0 1,0 0-1,0 1 1,0-1-1,-1 0 0,1 1 1,-2 0-1,-15 10 201,15-10-180,-8 6-36,1 0 1,-1 1-1,1 0 1,1 1-1,-10 9 0,16-13-19,0 0 0,0 0 0,0 0-1,1 0 1,-1 0 0,1 0 0,1 1-1,-1-1 1,1 1 0,0-1-1,0 1 1,0-1 0,1 1 0,0 6-1,2 8 65,0 1-1,1-1 0,8 25 1,-10-43-57,-1 0 0,0-1 0,1 1 0,0-1 0,-1 1 0,1-1 0,0 1 1,-1-1-1,1 1 0,0-1 0,0 0 0,0 0 0,0 1 0,1-1 0,-1 0 0,0 0 0,0 0 1,1 0-1,-1 0 0,0-1 0,1 1 0,-1 0 0,1-1 0,-1 1 0,1 0 0,0-1 0,-1 0 1,1 1-1,-1-1 0,1 0 0,0 0 0,-1 0 0,3 0 0,-2 0 3,-1 0 1,1 0-1,0-1 0,-1 1 1,1 0-1,0-1 0,-1 1 1,1-1-1,-1 1 0,1-1 0,-1 1 1,1-1-1,1-1 0,9-4 56,-3 4-39,8-4-5,4-17-61,-4 10 16,-14 12 25,0-1 1,-1 0 0,1 0 0,0 0-1,-1 0 1,1-1 0,-1 1 0,4-6-1,5-8-108,22-25 0,-32 41 86,-1-1-1,1 1 1,0-1-1,-1 1 0,1 0 1,-1-1-1,1 1 0,0 0 1,-1 0-1,1 0 1,-1-1-1,1 1 0,0 0 1,-1 0-1,1 0 0,0 0 1,-1 0-1,1 0 1,0 0-1,-1 0 0,1 0 1,0 1-1,0-1 0,2 0-51,-2 0 69,1 1-1,-1-1 1,0 0-1,1 0 1,-1 1-1,1-1 1,-1 0-1,1 1 1,-1 0-1,0-1 1,0 1-1,1 0 1,-1 0-1,0-1 1,0 1-1,0 0 1,1 0-1,-1 0 1,0 0-1,-1 1 1,1-1-1,0 0 1,0 0-1,0 1 1,-1-1-1,1 0 1,-1 1-1,1 1 1,1 0 88,-1 0 0,1 0 0,0 0 1,0-1-1,3 5 0,13 9 452,11-1-187</inkml:trace>
</inkml:ink>
</file>

<file path=ppt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34:13.62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 16 2496,'0'0'784,"0"0"-464,0 0-43,0 0 427,0 0-149,2 0 143,-1 0-674,0 0 0,-1 0 0,1 0 0,-1 0 0,1 0-1,-1 0 1,1 0 0,0 0 0,-1-1 0,1 1-1,-1 0 1,1 0 0,-1-1 0,1 1 0,-1 0-1,1-1 1,-1 1 0,0 0 0,1-1 0,-1 1-1,1-1 1,-1 1 0,1-2 0,-1 2-12,0-1 0,1 0 1,-1 1-1,1-1 1,-1 1-1,1-1 0,-1 1 1,1-1-1,0 1 0,-1-1 1,1 1-1,0 0 0,-1-1 1,1 1-1,0 0 0,-1 0 1,1-1-1,0 1 0,-1 0 1,1 0-1,0 0 0,0 0 1,-1 0-1,2 0 0,6 0 33,-3 0 6,0 0 1,0 0-1,0 0 1,1 1-1,7 1 1,-11-1-33,0 0 0,0 0 1,0 0-1,-1 0 1,1 1-1,0-1 0,0 0 1,-1 1-1,1-1 0,-1 1 1,1-1-1,-1 1 1,0 0-1,1 0 0,-1 0 1,1 3-1,-1-4-15,-1 0 0,0 0 1,0 0-1,1 0 0,-1 0 0,0 0 0,0 0 0,0 0 0,0 0 1,0 0-1,0 0 0,-1 0 0,1 0 0,0-1 0,0 1 0,-1 0 0,1 0 1,0 0-1,-1 0 0,1 0 0,-1 0 0,1 0 0,-1-1 0,0 1 1,1 0-1,-1-1 0,-1 2 0,-4 6 24,-10 16 85,-46 74 78,50-78-207,10-17 43,0 0 0,-1 0 0,1 0 1,1 1-1,-1-1 0,0 1 0,1-1 1,0 1-1,-2 6 0,1-5 85,0-4-101,1 0-1,0 1 1,0-1 0,0 1-1,0-1 1,0 1 0,0-1-1,0 1 1,0-1 0,1 1-1,-1 0 1,1 0 0,-1-1-1,1 4 1,2 0 74,9 8 134,-11-12-211,0 0 0,0 0 0,1-1 0,-1 1 0,1 0 0,-1 0-1,1 0 1,-1 0 0,1-1 0,-1 1 0,1 0 0,0-1 0,-1 1 0,1 0 0,0-1 0,-1 1 0,1-1 0,0 1-1,0-1 1,0 1 0,0-1 0,-1 0 0,1 1 0,0-1 0,0 0 0,0 0 0,0 0 0,0 0 0,0 0 0,0 0-1,0 0 1,0 0 0,0 0 0,0 0 0,1 0 0,4 0 16,9 0 154,-8 0-558,0 0 0,0 0 0,0-1 0,10-1 0,-15 1 258,0 0 1,0 0-1,-1 0 0,1 0 1,0 0-1,-1 0 1,1-1-1,-1 1 0,2-2 1</inkml:trace>
</inkml:ink>
</file>

<file path=ppt/ink/ink2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42:02.8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 1664,'0'0'528,"3"0"-325,-1-1-35,0 1 0,0-1 0,0 1 0,-1 0 0,1 0 1,0 0-1,0 0 0,0 0 0,0 1 0,0-1 0,0 1 1,0-1-1,0 1 0,2 0 0,0 3-10,-2-1-109,0-1 0,0 1 0,1-1-1,-1 0 1,1 0 0,-1 0 0,1 0 0,5 2 0,11 1 88,-14-4-113,1 1 1,-1-1-1,1 1 1,-1 0 0,0 0-1,6 4 1,4 2 10,0 0 0,1-1 0,0 0 1,29 7-1,-13-4 81,49 21 0,8 3 212,-15-16-117,6 1-54,-21 6-74,-2-1 5,-50-22-67,0 0-1,0 0 0,0 0 1,0-1-1,13 1 0,27-2 455,-45 0-289,-2 0-10,1 0-180,-1 0 0,0 0 0,1 0-1,-1 0 1,1 1 0,-1-1 0,0 0-1,1 0 1,-1 0 0,1 0-1,-1 0 1,0 0 0,1 0 0,-1 0-1,1 0 1,-1 0 0,1 0 0,-1 0-1,0 0 1,1-1 0,-1 1 0,0 0-1,1 0 1,-1 0 0,1 0-1,-1-1 1,0 1 0,1 0 0,-1 0-1,0-1 1,0 1 0,1 0 0,-1-1-1,0 1 1,0 0 0,1-1 0,-1 1-1,0 0 1,0-1 0,0 1-1,0-1 1,1 1 0,-1 0 0,0-1-1,0 1 1,0-1 0,0 1 0,0 0-1,0-1 1,0 1 0,0-1 0,0 1-1,0 0 1,0-1 0,-1 1-1,1-1 1,0 1 0,0 0 0,-1-1-1,-9-5-1104,10 6 864,-1-1 0,1 0 0,0 0 0,-1 1 0,1-1 0,0 0 1,0 0-1,-1 0 0,1 0 0,0 1 0,0-1 0,0 0 0,0-2 0</inkml:trace>
</inkml:ink>
</file>

<file path=ppt/ink/ink23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9:53.18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47 694 2240,'-28'-26'720,"26"25"-707,1 1 1,-1-1 0,0 1-1,1-1 1,-1 1-1,1-1 1,-1 1-1,0 0 1,1 0-1,-1 0 1,0 0-1,1 0 1,-1 0-1,0 1 1,1-1-1,-1 1 1,1-1-1,-1 1 1,1-1 0,-1 1-1,1 0 1,-1-1-1,1 1 1,0 0-1,-3 2 1,-3 1 2,-14 6-194,-1-1-1,-41 10 1,24-7-98,17-6 180,-154 50-112,62-14 320,25-17 154,37-12 36,-82 34 0,40-1 376,48-22-327,-92 44 465,-161 105 1020,208-118-1416,22-14-189,-140 92 60,201-126-273,-1 1 0,1-1-1,0 2 1,0-1-1,1 1 1,1 0-1,-8 12 1,11-15-22,-1 0 0,2 0 0,-1 0 1,1 0-1,-1 1 0,2-1 0,-1 1 0,1-1 0,0 1 1,0 0-1,1 0 0,1 10 0,0-11-2,0 1 0,1-1 0,0 1 1,0-1-1,0 0 0,7 11 0,-1-4 27,0 0 0,19 20-1,105 105 338,-7 2-257,-110-123-122,-2 1 1,0 1-1,0 0 0,-2 0 0,11 26 1,-5-2-78,19 73 0,-31-99 71,24 83-149,13 4 96,-17-23 144,-12-39 19,34 79 0,-15-64 50,2-1 0,51 62 1,-55-82-138,1-1 0,2-1 0,44 35 0,-59-54 49,0-1 0,0 0 1,32 16-1,-13-14 24,56 16 1,-80-28-54,58 18 112,2-2 0,102 13 0,124-7 29,-198-18-133,576 8 511,-525-17-291,245 1 289,-153-8-398,-155 3-19,-11 2 110,166-12 412,-194 10-589,19-2-2,69-17 1,-80 9 52,0-2 1,-2-2-1,0-3 0,-1-2 1,77-48-1,67-71 78,-154 105-127,-2-2 0,47-56 0,-3-15-70,-47 59 1,-22 28 16,103-138-161,-92 118-21,45-90-1,-8-30-37,-49 120 188,-15 38 31,67-179-32,-18-6 63,11-177 30,-45 147-51,-13 143 2,-1 32 5,2-51 20,-10-35-39,-1-11-187,6 112 175,-2 1 1,-1 0-1,-2 0 1,-1 0-1,-1 0 0,-1 1 1,-2 0-1,-13-28 1,14 40-1,1 1 0,-2 1 0,0-1 0,-1 1 0,0 1 0,-15-14 0,-84-68-281,105 92 283,-16-12-49,0 0 0,-1 2 0,-1 0 0,0 1 0,-28-10 0,17 9 14,-1 2-1,0 1 1,-1 2 0,-40-5 0,40 10 3,0 1 0,0 2 0,0 2 0,-51 6 0,48-1 16,-127 22 46,-159 45-420,289-66 410,-131 35 91,117-26-157,-87 15 0,52-14 5,-106 37-1,169-47 100,-163 42 37,160-41-86,-186 59 7,70-18 130,-74 27-129,62-14 137,140-56-144,1 0-15,-1-1 1,-14 4-1,-38 2-23,-10 9 107,58-17-55,1-1 1,-28-1-1,-22 1-117,32 2 57,0 1 125,-36-1-1,40-2 15,-42 6 1,52-5-63,-167 28-69,178-29 37,-1-1-1,-15 1 1,21-2 5,-1 0 0,1 0-1,-1 0 1,1 1 0,0 0 0,-1 0 0,1 0 0,0 0 0,0 1-1,-5 2 1,9-4-59,-1 1 0,0-1 0,1 0 0,-1 0 0,0 0 0,1 0 0,-1 0 0,1 0 0,-1 0 0,0 0 0,1 0 0,-1 0-1,0 0 1,1 0 0,-1 0 0,0 0 0,1 0 0,-2-1 0,15-12-2777</inkml:trace>
</inkml:ink>
</file>

<file path=ppt/ink/ink23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9:53.55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42 1 1728,'0'0'640,"-16"0"-480,1 46-64,-1-14 512,-15 14-352,-47 1 960,0 15-672,-15 32-256,15 15-192,-16 0 384,1-15-256,15-32 128,0 0-224,31 1 64,16-32-96,15-16-2016</inkml:trace>
</inkml:ink>
</file>

<file path=ppt/ink/ink23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9:53.88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66 16 3488,'0'-15'1280,"-15"30"-992,-17 48-64,1-1 352,-31 0-352,-32 32 128,1-1-224,-16 16-416,-16 16 160,1 0 512,14-32-192,33-15 288,14-15-256,32-17-224,31 1 0,31-31-3808,32-16 2080,46-16 480</inkml:trace>
</inkml:ink>
</file>

<file path=ppt/ink/ink23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9:54.2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86 1 4992,'-62'62'1824,"31"-31"-1408,-32 32-128,17-32 64,-32 62-256,0 1 192,-16-1-192,16-15 320,32-16-224,-17 16 32,32-15-128,16-1-3936,15 0 2112,15-30-544</inkml:trace>
  <inkml:trace contextRef="#ctx0" brushRef="#br0" timeOffset="1">640 1466 5632,'-78'93'2112,"46"-31"-1664,1 63-96,0-78 224,-31 31-384,-1 15-2272,-14 32 1120,14-16-2592</inkml:trace>
</inkml:ink>
</file>

<file path=ppt/ink/ink23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9:54.59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32 1 6144,'-94'46'2272,"16"32"-1760,-15 47-160,46-63-256,0 1-128,0 14 160,1 1-64,14 16 320,1-1-192,0 1-2432,0-32 1216,15 1-2848</inkml:trace>
  <inkml:trace contextRef="#ctx0" brushRef="#br0" timeOffset="1">577 1091 5472,'-93'47'2016,"15"-31"-1536,-16 15-160,32 0-32,0 0-224,-1 0-1632,1 16 832,0 0-2816</inkml:trace>
</inkml:ink>
</file>

<file path=ppt/ink/ink23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9:54.93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81 374 4800,'-94'62'1792,"47"-15"-1408,-31 31-96,16-31 224,31-16-352,-31 16 0,15 15-96,-16-31-2016</inkml:trace>
  <inkml:trace contextRef="#ctx0" brushRef="#br0" timeOffset="1">327 0 5056,'-62'125'1888,"31"-63"-1472,0 0-128,15-30 0,-15-1-224,0 0 320,-16 0-192,16-15 160,0-16-192,15 0-928,16-16 416</inkml:trace>
</inkml:ink>
</file>

<file path=ppt/ink/ink23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9:55.26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64 16 3392,'-78'-15'1248,"62"46"-960,-30 31-64,14-15 576,1 0-480,-47-1 64,-15 17-224,-1-17 192,16 1-224,1 0-96,30-16-64,0-15 32,16-16 0,15-16-3968</inkml:trace>
</inkml:ink>
</file>

<file path=ppt/ink/ink23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9:55.68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24 63 896,'47'-47'352,"-31"47"-288,-16-16 0,-16 32 928,-15 0-544,-16 30 1184,-15 17-960,-16 30 256,0 16-544,0 0 64,0 0-288,-15 1 128,30-33-160,17 1 64,30-15-96,16-32-2304,31-31 1184,31-16-1568</inkml:trace>
  <inkml:trace contextRef="#ctx0" brushRef="#br0" timeOffset="1">1107 187 4576,'-62'47'1664,"31"47"-1280,0 30-96,15-61-672,16-17 160,16 17-3200</inkml:trace>
</inkml:ink>
</file>

<file path=ppt/ink/ink23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9:56.01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3 1 3488,'0'0'1280,"0"15"-992,0 1-64,-16 15 128,0 0-224,-15 1 96,-16 14-128,1 17 224,-1-1-192,0 16 160,16 0-160,0-16-3872</inkml:trace>
</inkml:ink>
</file>

<file path=ppt/ink/ink23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39:56.35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1 1 6048,'-78'16'2240,"31"15"-1728,-15 15-160,46-30-384,-31 31-64,16 15-4832</inkml:trace>
</inkml:ink>
</file>

<file path=ppt/ink/ink2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42:03.2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 0 1888,'0'15'654,"0"-13"-611,-1 0 0,1 1 0,0-1 0,0 0 0,0 0 0,0 0 0,0 0 0,1 1 0,-1-1 0,1 0 0,0 0 0,-1 0 0,1 0 0,0 0 0,0 0 0,0 0 0,0 0 0,1-1 0,-1 1 0,0 0 0,4 2 0,-1 1 158,0 0 0,1 1 0,3 7 0,5 5 334,-2-4-285,21 19 1,-19-21-195,19 23 0,-19-17-58,-9-12 13,0 0 0,1 0 0,0 0 0,0-1 0,8 7 0,-7-8 73,0 1 0,0-1-1,0 1 1,-1 0 0,0 1 0,0-1 0,0 1 0,-1 0 0,0 0 0,4 7-1,-8-12-63,1-1 0,-1 1 0,0 0 0,1-1 0,-1 1 0,0 0 0,0-1 0,0 1 0,0 0 0,1-1 0,-1 1 0,0 0 0,0-1 0,0 1 0,0 0 0,0-1 0,-1 1 0,1 0 0,0-1 0,0 1 0,0 0 0,-1-1 0,1 1 0,0-1 0,0 1 0,-1 0 0,1-1 0,-1 1 0,0 0-1,-1 1 67,0-1 0,0 1 0,0-1-1,0 0 1,-1 0 0,-3 2-1,-2 0 151,5-1-178,0 0-1,-1-1 1,1 1 0,-1-1 0,0 0-1,1 0 1,-1 0 0,0 0-1,0 0 1,-6-1 0,2 0-31,0 1 0,0 0 0,0 0 0,1 1 0,-1 0 0,-13 5 0,8-3-499,-13 9-696,8 3-2453</inkml:trace>
</inkml:ink>
</file>

<file path=ppt/ink/ink23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41:32.22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0 1 160,'-11'0'53,"16"0"33,-12 0 244,4 0-154,3 0-266,0 0 10,0 0 112,0 0-6,0 0-47,0 0 42,0 0 182,0 0-6,0 0 198,0 0-128,0 0-91,-13 0 162,24 0 317,25 0-278,26 0-217,-33 0-346,-27 2 282,9 9-107,-9-9-5,-2-2 59,0 0 5,0 0 26,3 1-103,-3-1 23,1 0 0,-1-1-1,1 1 1,-1 0 0,1 0 0,-1 0 0,1 0 0,-1 0 0,0 1-1,1-1 1,-1 0 0,1 0 0,-1 0 0,1 0 0,-1 1-1,1-1 1,-1 0 0,1 0 0,-1 1 0,0-1 0,1 0 0,-1 0-1,1 1 1,-1-1 0,0 1 0,0-1 0,1 0 0,-1 1 0,0-1-1,1 1 1,-1-1 0,0 1 0,0-1 0,0 0 0,0 1 0,1-1-1,-1 1 1,0-1 0,0 1 0,0-1 0,0 1 0,0-1-1,0 1 1,0-1 0,0 1 0,-1-1 0,1 1 0,0 0 0,3-1 134,25 0-272,175 0 69,-198 0 6,1 1 1,0 0 0,9 2-1,-9-1 46,-1-1-1,1 0 0,10 0 1,9-5 115,-21 3-72,-1 0 0,1 0 0,0 0 1,0 0-1,0 1 0,-1 0 0,1 0 1,0 0-1,0 0 0,5 2 1,6 3-28,-12-3 4,1-1-1,-1 0 1,0 0-1,1 0 1,-1-1 0,1 1-1,-1-1 1,5 1-1,98-1 212,-101 2-112,6 9-128,-6-9-5,23-2 266,-28 0-258,0-1 0,0 0 0,0 1 0,0-1 1,0 1-1,0-1 0,0 0 0,0 1 0,1-1 0,-1 1 0,0-1 0,0 1 0,0-1 0,1 0 0,-1 1 0,0-1 0,0 1 0,1-1 0,-1 1 0,1-1 0,-1 1 0,0 0 1,1-1-1,-1 1 0,1-1 0,17-1 347,-8 3-113,63-1 110,-70 0-214,-3 2 214,0 9-161,0-9-335</inkml:trace>
</inkml:ink>
</file>

<file path=ppt/ink/ink23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41:32.63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640,'0'28'363,"0"-28"-362,0 1 0,0-1 1,0 0-1,0 0 0,0 0 0,0 0 1,0 0-1,0 0 0,0 0 1,0 0-1,0 0 0,0 0 1,0 1-1,0-1 0,0 0 1,0 0-1,0 0 0,0 0 1,0 0-1,0 0 0,0 0 0,0 0 1,1 0-1,-1 0 0,0 0 1,0 1-1,0-1 0,0 0 1,0 0-1,0 0 0,0 0 1,0 0-1,0 0 0,0 0 0,0 0 1,0 0-1,0 0 0,0 0 1,1 0-1,-1 0 0,0 0 1,0 0-1,0 0 0,0 0 1,0 0-1,0 0 0,0 0 1,0 0-1,0 0 0,0 0 0,1 0 1,-1 0-1,0 0 0,0 0 1,0 0-1,0 0 0,2 0 9,-1 0 0,1 1-1,-1-1 1,1 0-1,0 1 1,-1-1 0,1 1-1,-1 0 1,0 0 0,1-1-1,1 2 1,-2-1 2,1 0 0,0 0 0,-1 0 0,1 0 1,0 0-1,0-1 0,0 1 0,0-1 0,-1 1 0,1-1 0,3 1 1,60-1 163,-63 0-162,0 0 1,-1 1-1,1-1 1,0 1 0,0-1-1,-1 1 1,1 0-1,0-1 1,-1 1-1,1 0 1,-1 0 0,1 0-1,-1 0 1,2 3-1,0-2 466,-3-2-128,-3 3-69,-2 0-227,0 1 0,0-1 0,0 0-1,0 0 1,-1 0 0,0-1 0,1 0 0,-1 0 0,-7 1 0,2 0 12,0 1 0,-12 5 0,-9 7 1</inkml:trace>
</inkml:ink>
</file>

<file path=ppt/ink/ink23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41:39.02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41 320,'8'-8'61,"-4"3"-37,1 1-1,-1 0 0,9-6 1,-4 5-20,-8 4-3,1 0 0,-1 0 1,1 0-1,-1 0 1,1 0-1,-1 0 0,0 0 1,0-1-1,1 1 1,-1 0-1,0-1 0,0 1 1,0-1-1,-1 1 1,1-1-1,0 1 0,0-1 1,-1 0-1,1-2 1,2-2-38,0-1 0,0 1 0,1 0 0,0 0 0,8-9 0,-10 12 45,0 1 0,0 0 1,0-1-1,0 1 0,0 0 0,1 0 1,-1 0-1,1 1 0,0-1 0,-1 1 0,1-1 1,0 1-1,0 0 0,0 0 0,0 0 1,4 0-1,-6 1 14,0 0 0,-1 0 0,1 0-1,0 0 1,0 1 0,0-1 0,0 0 0,0 1 0,0-1 0,0 1-1,0-1 1,-1 1 0,1-1 0,0 1 0,0-1 0,-1 1 0,1 0 0,0 0-1,-1-1 1,1 1 0,-1 0 0,1 0 0,-1 0 0,1-1 0,-1 1-1,1 1 1,10 14 219,0-4-33,0 1 1,13 22 0,5 14 30,-24-18 64,6-18-144,-11-13-146,0 1 1,1-1-1,-1 1 0,1-1 0,-1 1 1,0-1-1,0 1 0,1 0 1,-1-1-1,0 1 0,0-1 1,0 1-1,0-1 0,0 1 0,1 0 1,-1-1-1,0 1 0,0 0 1,-1-1-1,1 1 0,0-1 1,0 1-1,0 0 0,0-1 0,-1 1 1,1 0 13,0 1 31,0-2-395,0 0-118,0 0-703</inkml:trace>
</inkml:ink>
</file>

<file path=ppt/ink/ink23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41:39.35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63 480,'0'-1'5,"0"1"0,0-1 0,0 1 0,0-1 0,0 1 0,0-1 0,0 1 0,0-1 1,0 0-1,0 1 0,0-1 0,0 1 0,0-1 0,0 1 0,1-1 0,-1 1 0,0-1 0,0 1 0,1-1 0,-1 1 0,0-1 0,1 1 0,-1 0 0,0-1 0,1 1 1,-1 0-1,0-1 0,1 1 0,-1 0 0,1-1 0,-1 1 0,1 0 0,-1 0 0,1-1 0,-1 1 0,1 0 0,-1 0 0,1 0 0,-1 0 0,1 0 0,-1 0 1,2 0-1,4-2 1,17-9 37,-22 11-34,0-1 1,1 0-1,-1 1 1,0-1-1,1 1 1,-1 0-1,1-1 0,-1 1 1,1 0-1,-1 0 1,0 0-1,1 0 1,-1 0-1,2 0 1,-1 1-4,-1-1 0,1 0 0,-1 0 0,0 0 0,1 0 0,-1 0 0,1-1 0,-1 1 0,3-1 0,19-9 10,-7 4-77,-16 6 80,1 0 1,-1 0-1,0 0 0,0 0 1,1 0-1,-1-1 0,0 1 1,0 0-1,1 0 0,-1 0 0,0 0 1,0 0-1,1-1 0,-1 1 1,0 0-1,0 0 0,0 0 1,1-1-1,-1 1 0,0 0 0,0 0 1,0 0-1,0-1 0,0 1 1,1 0-1,-1 0 0,0-1 1,0 1-1,0 0 0,0-1 0,0 1 1,0 0-1,0 0 0,0-1 1,0 1-1,0 0 0,0 0 1,0-1-1,0 1 0,0 0 0,0-1 1,0 1-1,-1 0 0,1 0 1,0-1-1,0-2 600,0 3-113,0 0-234,0 0-117,0 0-59,0 0 32,3 3-53,7 7-38,-10-9-35,1-1 1,-1 1-1,0-1 1,1 1-1,-1-1 1,0 1-1,1-1 1,-1 1-1,0-1 1,0 1-1,1-1 1,-1 1-1,0-1 1,0 1-1,0-1 1,0 1-1,0-1 1,0 1-1,0 0 1,0-1-1,0 1 1,0-1-1,0 1 1,0-1-1,-1 2 1,1 2-1321,0-2 374,0 11 69</inkml:trace>
</inkml:ink>
</file>

<file path=ppt/ink/ink23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41:40.30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1152,'47'31'416,"-32"-15"-320,16 31 0,-15-32-704,15 16 320,0 0 2080,-15 1-960,15-17-992,-15 16 32,-1-15 64,1 15 64,-1-15 384,-15-1-192,0 1-1600,0-16 768,16 0-320</inkml:trace>
</inkml:ink>
</file>

<file path=ppt/ink/ink23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41:40.65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5 0 1664,'-46'32'608,"30"-17"-480,0 32-32,16-31 320,-15 15-256,-1 15-64,1-14-64,15-1 96,-16 16-64,0-32 320,-15 16-192,16-15 32,-16 15-128,-1-15-896</inkml:trace>
</inkml:ink>
</file>

<file path=ppt/ink/ink23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41:41.00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8 17 1152,'-2'-2'52,"-1"0"-1,0 0 1,0 1-1,0-1 1,0 1 0,0-1-1,0 1 1,0 0-1,0 0 1,0 1 0,-1-1-1,1 1 1,-4-1-1,-48 1 219,37 1-259,18-1-9,-1 0 1,1 0 0,0 0 0,-1 0 0,1 0 0,0 0 0,-1 0 0,1 0-1,0 0 1,-1 0 0,1 0 0,0 0 0,-1 0 0,1 0 0,0 1 0,0-1-1,-1 0 1,1 0 0,0 0 0,-1 0 0,1 1 0,0-1 0,0 0 0,-1 0-1,1 1 1,-1 0-3,-1 0-1,1 0 0,-1 0 1,1 0-1,-1 0 0,0 0 1,1 0-1,-1 0 0,0-1 1,0 1-1,0-1 1,-2 1-1,-29 1-44,30-2 45,-12-1-53,13 1 18,0 0-1,-1 0 1,1 0 0,0 0 0,-1 0 0,1 0 0,-1 1 0,1-1 0,0 1 0,0-1-1,-1 1 1,1 0 0,0 0 0,0 0 0,0 0 0,0 0 0,0 1 0,0-1 0,0 1-1,0-1 1,1 1 0,-1 0 0,-1 2 0,0-1 27,0 0-1,0 0 1,1 1-1,-1 0 1,1-1 0,0 1-1,0 0 1,0 0 0,1 0-1,-1 0 1,1 0-1,0 1 1,-1 5 0,-10 37 161,-2 10-130,-1 52 121,13-96-112,1 0 1,1-1-1,0 1 1,1 0 0,0-1-1,1 1 1,0-1-1,5 15 1,-6-9 47,-1-15-69,0-1 1,0 1-1,0-1 0,0 0 0,0 1 0,1-1 0,-1 1 1,1-1-1,1 4 0,9 12-27,-9-6 3,-2-11 12,0 0 0,1 0 1,-1 0-1,0 0 0,0-1 1,1 1-1,-1 0 0,0 0 1,1 0-1,-1 0 0,1 0 0,-1-1 1,1 1-1,-1 0 0,1 0 1,0-1-1,-1 1 0,1 0 1,0-1-1,0 1 0,-1-1 0,1 1 1,0-1-1,0 1 0,0-1 1,1 1-1,6 3 23,1 0 1,0 0-1,0 0 0,0-1 0,0-1 1,0 0-1,0 0 0,1 0 1,-1-1-1,12-1 0,-12 1 12,-1 0 0,-1 0 0,1 1 0,15 5 0,-20-6-38,-1 0-22,1 0 0,0-1 1,0 1-1,-1-1 1,1 0-1,0 0 1,4 0-1,0 0-159,9 0-764</inkml:trace>
</inkml:ink>
</file>

<file path=ppt/ink/ink23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41:41.33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514 1312,'16'-15'480,"15"-1"-352,0 16-64,-15 0 0,15 0-64,0-15 480,-15 15-256,31-16-1088,-16 16 480,-16 0-448</inkml:trace>
  <inkml:trace contextRef="#ctx0" brushRef="#br0" timeOffset="1">32 62 1472,'-16'-15'544,"16"15"-416,31-16-32,-15 1-32,15 15-64,0 0 192,0-16-96,16 16 320</inkml:trace>
</inkml:ink>
</file>

<file path=ppt/ink/ink23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41:41.67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7 1248,'0'0'448,"0"0"-352,31-16-32,0 16 64,0 0-96,16 16 64,0-16-64,-1 15 544</inkml:trace>
</inkml:ink>
</file>

<file path=ppt/ink/ink23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41:42.0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 111 1728,'-31'-16'640,"47"32"-480,31-16-64,-16 0 32,0 16-96,16-16 256,-1 0-160,1-16-1248</inkml:trace>
  <inkml:trace contextRef="#ctx0" brushRef="#br0" timeOffset="1">390 2 2976,'-11'0'264,"9"-1"-221,0 1 0,0 0 0,-1-1 0,1 1 0,0 0 0,0 0 0,0 1 0,-1-1 0,1 0 0,0 1 0,0 0 0,0-1 0,0 1 0,0 0 0,0 0 0,0 0 0,0 0 0,0 0 0,0 1 0,0-1 0,1 0 0,-1 1 0,1-1 0,-3 3 0,3-2-46,-2 3 81,-1-1 0,1 1 0,0 0 0,0 1 0,1-1 0,-1 0 0,1 1 0,0-1 0,1 1 0,0 0 0,-2 9 0,3-4-76,0-1 0,1 0 0,0 1 1,4 17-1,-3-25 26,-1 1 0,0 0 1,1-1-1,0 1 0,0-1 1,0 1-1,0-1 0,1 0 1,-1 0-1,1 0 0,0 0 1,0-1-1,0 1 0,0-1 1,6 4-1,-2-3 7,1 0 0,0 0 0,1-1 0,-1 1 0,0-2 0,1 1 0,-1-1 0,1-1 0,-1 1 0,12-2 0,-16 1-26,8-1 33,-1 1-1,1-2 0,0 0 0,-1 0 1,0-1-1,17-6 0,-3-2 106,37-22-1,-54 29-115,-1-1 0,0 0 0,-1 0-1,1-1 1,-1 1 0,8-11 0,-12 14-21,0 0-1,0-1 0,-1 1 1,1-1-1,-1 1 1,1-1-1,-1 0 0,0 0 1,0 1-1,0-1 0,0 0 1,0 0-1,-1 0 1,1 0-1,-1 0 0,0 0 1,0 0-1,-1-6 0,0 7-10,-1-1 0,1 1 0,-1 0 0,1-1 0,-1 1 0,0 0 0,0 0 0,0 0-1,-1 0 1,-3-3 0,0 1-8,0 0 0,-1 0 0,-7-3 0,9 5 2,1 1-1,-1 0 0,0 0 1,-5 0-1,-5-1-12,-7-3-12,18 3 12,0 1 0,0 0 1,0 0-1,0 0 1,0 0-1,0 1 1,-1 0-1,1 0 1,0 0-1,0 0 1,-4 2-1,6-2 8,0 1 1,0 0-1,0 0 0,1 0 0,-1 0 1,0 1-1,1-1 0,-1 0 1,-1 3-1</inkml:trace>
</inkml:ink>
</file>

<file path=ppt/ink/ink2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42:05.60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5 32 640,'0'-7'77,"-1"6"-66,1-1 1,0 1 0,0-1-1,0 1 1,1-1 0,-1 0-1,0 1 1,1-4 0,0 5 2,-1-1 0,1 1 1,-1-1-1,1 1 0,-1-1 1,1 1-1,-1-1 0,1 1 1,-1-1-1,1 1 0,0 0 1,-1-1-1,1 1 1,0 0-1,-1 0 0,1-1 1,0 1-1,-1 0 0,1 0 1,0 0-1,-1 0 0,1 0 1,0 0-1,0 0 0,0 0 1,9 0 155,-7 0 156,-3 0-113,0 0-112,0 0-42,0 3 42,0 13 77,-1-6-26,1 1-1,0-1 1,4 18-1,-1-13-69,1 0 1,-2 0-1,0 0 0,0 16 0,-1 37 350,0-19 56,-6 57 0,-14 7-192,-4 42 0,20-96-266,-12 108-17,2-82 85,-5 144 1,18 241 322,-9-322-100,5-99-247,1-11 0,0 7 49,-9 46 0,4-52-41,-13 73 97,13-55-26,4-31-136,1 0-1,0 29 1,3-41-32,2 55 67,-1-58-21,0-1 0,1 0 0,0 0 0,6 16 0,15 22 234,-2-2 168,-20-43-446,-1-1-1,1 1 1,0 0-1,0 0 1,0-1-1,1 1 0,-1-1 1,1 1-1,-1-1 1,3 3-1,-4-5-169,0 1 1,-1-1-1,1 0 0,-1 0 0,1 1 1,-1-1-1,1 0 0,-1 0 0,1 0 1,-1 1-1,0-1 0,1 0 1,-1 0-1,1 0 0,-1 0 0,1 0 1,-2 0-1,2 0-272,0 0 418,0 0-1,0 0 1,0 0-1,-1 0 1,1 0-1,0 0 0,0 0 1,0 0-1,0-1 1,0 1-1,0 0 1,-1 0-1,1 0 1,0 0-1,0 0 1,0 0-1,0 0 1,0 0-1,0 0 1,0 0-1,-1 0 1,1-1-1,0 1 0,0 0 1,0 0-1,0 0 1,0 0-1,0 0 1,0 0-1,0 0 1,0-1-1,0 1 1,0 0-1,0 0 1,0 0-1,0 0 1,0 0-1,0-1 1,0 1-1,0 0 0,0 0 1,0 0-1,0 0 1,0 0-1,0 0 1,0-1-1,0 1 1,0 0-1,0 0 1,0 0-1,0 0 1,0 0-1,1-1 1,-1-25-1398</inkml:trace>
</inkml:ink>
</file>

<file path=ppt/ink/ink23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42:08.44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61 2496,'0'-2'90,"1"0"0,-1 1 1,0-1-1,0 0 0,1 0 0,-1 1 0,1-1 0,0 1 1,-1-1-1,1 0 0,0 1 0,0 0 0,1-2 1,2-4-10,1-6 458,2 8-255,-6 5-269,-1 0 0,0-1 0,1 1 0,-1 0-1,0 0 1,1-1 0,-1 1 0,0 0 0,1 0 0,-1-1 0,0 1 0,1 0 0,-1-1 0,0 1 0,0 0-1,1-1 1,-1 1 0,0 0 0,0-1 0,0 1 0,0-1 0,0 1 0,0 0 0,1-1 0,-1 1 0,0-1 0,0 1-1,0-1 1,0 1 0,-1-1 0,2 3-25,-1-1-1,0 1 0,0 0 1,1-1-1,-1 1 1,1 0-1,-1-1 0,1 1 1,0-1-1,1 4 1,0-1 65,1 0 0,-2 0 1,1 1-1,2 6 0,0 5 55,-1 0-1,-1 1 0,2 23 0,-3-22-126,6 35 0,-4-35 50,1 30 0,-4 46 431,0-93-439,0 1-1,0 0 0,0-1 1,0 1-1,1-1 0,-1 1 1,0-1-1,1 1 0,-1-1 1,1 1-1,0-1 0,-1 1 1,1-1-1,0 0 0,0 1 1,0-1-1,0 0 0,0 0 1,2 2-1,-3-2-9,3 2 385,10-40 202,-9 17-600,-2 9-12,0 0 1,1 0-1,4-11 0,5-10 9,-7 17-24,1 0 1,0 0-1,1 1 0,1 0 0,10-16 1,-12 22-26,0 1 0,1 0 0,0 0 0,0 0 0,14-10 0,-17 15 37,-1 0 0,1 1 1,-1-1-1,1 1 0,-1 0 1,1 0-1,0 0 0,0 0 1,-1 1-1,1-1 0,0 1 1,0 0-1,0 0 0,0 0 1,-1 1-1,1 0 0,4 0 1,-3 1 23,0 0 0,0 0 1,0 1-1,-1 0 0,1-1 0,-1 1 0,1 1 1,-1-1-1,0 1 0,-1-1 0,1 1 1,0 0-1,4 7 0,3 7 137,19 37 0,4 22 231,-31-70-328,0 1 0,0-1-1,-1 0 1,1 9 0,1 2 79,-1-9-90,-2-7-20,-1-1 0,1 1 0,-1 0 0,0 0 0,1-1 1,-1 1-1,0 0 0,0 0 0,0 0 0,0-1 0,0 1 0,0 0 0,-1 0 1,1-1-1,0 1 0,-1 0 0,0 0 0,1-1 0,-3 4 0,3-4 12,-1 1 0,1-1-1,-1 1 1,1-1 0,-1 1-1,1 0 1,0-1-1,0 1 1,0 1 0,0-2-30,0-1 1,0 1 0,0-1-1,0 1 1,0-1 0,0 1 0,0-1-1,0 1 1,0-1 0,0 1-1,0-1 1,0 1 0,0-1-1,-1 0 1,1 1 0,0-1-1,0 1 1,0-1 0,-1 1-1,1-1 1,0 0 0,-1 1 0,1-1-1,0 0 1,-1 1 0,1-1-1,0 0 1,-1 1 0,1-1-1,-1 0 1,1 0 0,-1 1-1,1-1 1,0 0 0,-1 0-1,1 0 1,-1 0 0,1 0 0,-1 0-1,1 0 1,-1 0 0,1 0-1,-1 0 1,1 0 0,-1 0-1,1 0 1,-1 0 0,0 0-1,-12 0-2215,11 0 560</inkml:trace>
</inkml:ink>
</file>

<file path=ppt/ink/ink23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42:08.81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250 2656,'-13'-39'837,"13"39"-830,0 0-1,-1-1 1,1 1 0,0 0-1,0 0 1,0 0-1,0-1 1,-1 1 0,1 0-1,0 0 1,0-1-1,0 1 1,0 0-1,0 0 1,0-1 0,0 1-1,0 0 1,0 0-1,0-1 1,0 1 0,0 0-1,0 0 1,0-1-1,0 1 1,0 0 0,0 0-1,0-1 1,0 1-1,0 0 1,0 0-1,0-1 1,1 1 0,-1 0-1,0 0 1,0 0-1,0-1 1,0 1 0,1 0-1,-1 0 1,0 0-1,0 0 1,0-1 0,1 1-1,-1 0 1,0 0-1,0 0 1,0 0-1,1 0 1,-1 0 0,0 0-1,73-45 1306,-26 18-831,-35 19-381,0 1 0,1 0-1,15-6 1,-1 1-25,34-20-1,-49 25-91,0 1 0,16-5-1,-4 1-20,-21 8 55,1 0 0,0 0 1,-1 0-1,1 0 1,0 1-1,0 0 0,0 0 1,1 0-1,-1 0 0,0 1 1,0-1-1,0 1 0,7 1 1,-6-1 27,-4 0 8,1 0 0,-1 0 0,1 0 0,-1 0 0,1 1-1,-1-1 1,0 1 0,1-1 0,-1 1 0,0-1 0,1 1 0,-1 0 0,0 0 0,0-1 0,0 1 0,1 0 0,-1 0 0,0 0 0,0 0 0,0 1 0,-1-1 0,1 0 0,1 3 0,1 1 23,-1 1 1,0 0-1,0 0 1,2 8 0,-3-8-51,3 11 47,-2-9 0,-1-1 0,2 1 0,-1-1-1,4 8 1,10 16 146</inkml:trace>
</inkml:ink>
</file>

<file path=ppt/ink/ink23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42:09.17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7 2912,'15'15'1056,"-15"-15"-800,47 47-96,-16-31 64,-15 15-160,15 16 128,0-1-128</inkml:trace>
  <inkml:trace contextRef="#ctx0" brushRef="#br0" timeOffset="1">375 0 4736,'-31'0'1760,"31"0"-1376,-16 16-96,0 15 32,1-16-224,-16 32 320,-1 0-224,-14 15-32,15 1-96,-32-17-64,32 1 32,0-16-384,0-15 192</inkml:trace>
</inkml:ink>
</file>

<file path=ppt/ink/ink23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42:09.57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21 18 3328,'52'-13'1061,"-29"9"650,-38 5-1059,11-1-624,0 0-1,0 1 1,1-1 0,-8 2-1,-12 8 5,5-7-97,0-2-1,1 0 1,-26-2-1,1 0-392,31 1 355,-1-1 0,-21-5 0,20 3 135,-1 1 0,0 0 0,-14 0 0,-34 2 293,8 0 22,53 0-342,1 0 1,0 0-1,-1 0 0,1 0 1,0 0-1,-1 0 0,1 0 1,0 0-1,-1 0 0,1 0 1,0 0-1,-1 1 0,1-1 1,0 0-1,0 0 0,-1 0 1,1 0-1,0 0 0,-1 0 1,1 1-1,0-1 0,0 0 1,-1 0-1,1 1 0,0-1 1,-2 2 13,1-1 1,0 1-1,-1 0 0,1-1 1,0 1-1,0 0 0,0 0 1,0 0-1,0 0 0,1 0 1,-1 0-1,1 0 1,-1 0-1,1 0 0,0 0 1,-1 0-1,1 0 0,0 0 1,1 4-1,1 3 47,0 0-1,0-1 1,6 15-1,-4-14-7,-1 1 0,0 0-1,2 13 1,-2 51 91,0 3 6,0-50-109,1 21 36,-9 17 72,6-34-97,0-23 22,0 0 1,-1 0-1,0 0 1,-1 0 0,0 0-1,0 0 1,-4 14 0,-29 74 1274,33-93-1297,0 0 0,0-1-1,0 1 1,-1 0 0,1-1-1,-1 1 1,-2 1 0,-5 3 140,8-6-201,1-1 0,-1 0 0,1 0 1,-1 1-1,1-1 0,0 0 0,-1 1 0,1-1 0,0 0 1,-1 1-1,1-1 0,0 1 0,0-1 0,-1 0 0,1 1 1,0-1-1,0 1 0,0-1 0,-1 1 0,1-1 0,0 1 1,0-1-1,0 1 0,0-1 0,0 0 0,0 1 0,0-1 1,0 1-1,0-1 0,0 1 0,1 0 0,-1 0 1,0-1-1,0 1 1,0 0-1,0-1 1,0 1 0,0 0-1,0-1 1,0 1-1,1 0 1,-1-1-1,0 1 1,1 0-1,-1-1 1,0 1-1,1-1 1,-1 1-1,0-1 1,1 1 0,-1-1-1,1 1 1,-1-1-1,1 1 1,0-1-1,-1 0 1,1 1-1,-1-1 1,1 0-1,0 1 1,-1-1-1,1 0 1,-1 0 0,1 0-1,0 0 1,-1 1-1,1-1 1,0 0-1,-1 0 1,1 0-1,1-1 1,8 3-8,5 4 11,-12-5 9,1 0 0,-1 1 0,0-1 0,1-1-1,-1 1 1,1 0 0,-1-1 0,4 0 0,9 0 16,-9 0-5,1 0 1,-1 0 0,1 0-1,9 3 1,-12-2-33,7 2-46,0 0 1,1-1-1,-1 0 1,1-1-1,16 0 1,-1-1-1837,4 0 508</inkml:trace>
</inkml:ink>
</file>

<file path=ppt/ink/ink23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42:09.9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6 4320,'0'-15'1600,"0"15"-1248,47 15-96,-32 1 0,1-16-192,15 15 192,16-15-160,15 0-2080,-15 0 1088</inkml:trace>
</inkml:ink>
</file>

<file path=ppt/ink/ink23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42:10.3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5152,'0'0'1888,"0"0"-1440,16 0-160,-16 0-224,15 16-96,32-16 224,-32 15-96,48-15 448,-1 0-288,16 16 224,-16-16-256,16 15-1760,-15-15 832</inkml:trace>
  <inkml:trace contextRef="#ctx0" brushRef="#br0" timeOffset="1">749 327 5216,'0'0'1952,"0"0"-1536,16 16-96,-1-16 608,1 0-576,30 0 192,1 0-288,16 16 256,-1-16-288,0 0-320,-15 15 32,0 1-4704,-1-16 2592</inkml:trace>
</inkml:ink>
</file>

<file path=ppt/ink/ink23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42:10.64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0 4736,'-16'16'1760,"16"-16"-1376,16 15-96,0 1 256,-1-1-352,32-15 352,-16 16-320,31-16 160,-15 0-224</inkml:trace>
</inkml:ink>
</file>

<file path=ppt/ink/ink23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42:10.9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3 0 4992,'0'0'1589,"-2"5"-960,-6 9-448,6-10-93,-1 0 0,0 1 0,1 0 0,0 0-1,0 0 1,0 0 0,1 0 0,0 0 0,0 0-1,-1 6 1,1 34 551,0-20-404,1 0 0,5 36 0,-4-57-199,0 1-1,0-1 1,0 1 0,0-1-1,1 0 1,0 1 0,0-1-1,0 0 1,1 0 0,-1-1-1,1 1 1,0 0 0,0-1-1,0 0 1,1 1 0,-1-1-1,7 4 1,-4-4-35,-1 0 0,0-1 1,1 0-1,-1 0 0,1 0 1,0-1-1,0 1 0,0-1 1,-1-1-1,1 1 0,0-1 0,0 0 1,0-1-1,7 0 0,10-3 107,-1 0-1,0-2 1,36-13-1,-48 15-66,0-1 1,0 0-1,-1 0 0,1-1 1,-1-1-1,0 1 0,-1-1 0,0-1 1,10-10-1,-16 14-24,1 1 0,-1-1 0,0 1-1,0-1 1,-1 0 0,1 0 0,-1 0 0,0 0 0,0 0 0,0 0 0,0 0-1,-1 0 1,0-1 0,0 1 0,0 0 0,0 0 0,-1 0 0,1 0-1,-1 0 1,0 0 0,-1 0 0,1 0 0,-1 0 0,1 0 0,-1 0-1,0 1 1,0-1 0,-1 1 0,1-1 0,-1 1 0,0 0 0,0 0 0,0 0-1,0 0 1,0 1 0,-7-4 0,-78-41 442,57 31-315,13 14-64</inkml:trace>
</inkml:ink>
</file>

<file path=ppt/ink/ink23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42:12.7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8 1 4640,'15'0'1728,"-15"0"-1344,31 31-96,-31 0 96,16 0-256,-16 1 384,0 14-288,-31 1 160,0 0-224,0 0-3584,15-16 1856</inkml:trace>
</inkml:ink>
</file>

<file path=ppt/ink/ink23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42:13.56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7 1664,'0'-13'528,"0"13"-524,0 0-1,0-1 1,0 1 0,0 0 0,0 0-1,0 0 1,0 0 0,0 0 0,0 0-1,0-1 1,0 1 0,0 0 0,0 0-1,1 0 1,-1 0 0,0 0 0,0 0-1,0 0 1,0-1 0,0 1 0,0 0 0,0 0-1,0 0 1,0 0 0,1 0 0,-1 0-1,0 0 1,0 0 0,0 0 0,0 0-1,0 0 1,0 0 0,1 0 0,-1-1-1,0 1 1,0 0 0,0 0 0,0 0-1,0 0 1,1 0 0,-1 0 0,0 1-1,0-1 1,0 0 0,0 0 0,0 0-1,0 0 1,1 0 0,-1 0 0,0 0-1,0 0 1,0 0 0,0 0 0,3 0 17,-2 0-7,0 0-1,0 0 1,-1-1 0,1 1-1,0 0 1,0 0-1,-1 0 1,1 0-1,0 0 1,0 0 0,-1 0-1,1 1 1,0-1-1,-1 0 1,1 0-1,0 0 1,-1 1 0,1-1-1,0 0 1,-1 1-1,1-1 1,0 1 0,-1-1-1,1 1 1,-1-1-1,1 1 1,-1-1-1,1 1 1,-1-1 0,1 1-1,-1 0 1,0-1-1,1 1 1,-1 0 0,0-1-1,1 1 1,-1 0-1,0 0 1,0-1-1,0 1 1,0 1 0,0 1 46,1 0 1,-1 0-1,1 1 1,-1-1-1,1 0 1,0 0-1,0 0 1,2 3-1,2 10 169,-3-8-143,-1 1 1,0-1-1,0 1 1,-1 13-1,0 13 74,11 14 37,4 42 310,-13-81-334,-1 0 0,0-1 0,-1 20 0,-1-9 415,1-18-247,1-2-330,-1 0 1,1 0-1,0 0 0,-1 0 0,1 0 1,0 0-1,-1 0 0,1-1 1,0 1-1,-1 0 0,1 0 0,0-1 1,-1 1-1,1 0 0,-1-1 0,1 1 1,-1-1-1,1 1 0,-1 0 0,1-1 1,-1 0-1,1 1 0,-1-1 1,0 1-1,1-1 0,-1 1 0,0-1 1,1 0-1,-1 1 0,0-1 0,0 0 1,0 1-1,0-1 0,0 0 1,1 1-1,-1-1 0,0 0 0,0 1 1,-1-2-1,3-8 71,11-14 41,2-14-17,4-12-79,-6 27-162,18-24-1,-15 24 50,-11 15 42,0 1 0,0 0 0,1 0 0,0 0 0,0 1 0,1 0 0,12-9 0,-17 14 55,0 0 0,0 0-1,-1 1 1,1-1 0,0 0 0,0 1-1,0-1 1,0 1 0,0 0 0,-1-1-1,1 1 1,0 0 0,0 0 0,0 0-1,0 0 1,0 1 0,0-1 0,0 1-1,0-1 1,0 1 0,-1-1-1,1 1 1,0 0 0,0 0 0,-1 0-1,1 0 1,1 1 0,2 3 64,0-1 0,0 0 0,0 1 0,-1 0 0,0 0 0,0 0 0,5 9 0,-3-3 89,-1 0-1,7 25 0,-1-6-13,-8-21-117,0 1 0,-1 0-1,3 13 1,-5-17 24,1 0 0,0-1 0,1 1 1,-1 0-1,1-1 0,0 1 0,1-1 0,3 7 1,-1-4 66,-3-7-88,-1 0 0,0 1 0,-1-1 1,1 0-1,0 1 0,0-1 0,0 1 1,-1-1-1,1 1 0,-1-1 0,1 1 1,-1 0-1,0-1 0,0 1 0,0 2 1,0 11 171</inkml:trace>
</inkml:ink>
</file>

<file path=ppt/ink/ink2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42:06.30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98 1 1056,'-67'33'485,"3"-4"-341,-36 18 187,-18 25 413,-47 25 416,-52-1-568,78-37-283,24-14-331,27-12 162,8 1 201,74-31-314,3-1 2,0 0-1,-1-1 0,1 1 1,-1-1-1,1 0 0,-1 0 1,1 0-1,-8 1 0,24-2-1622</inkml:trace>
</inkml:ink>
</file>

<file path=ppt/ink/ink23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42:13.9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03 3328,'0'-65'1061,"0"64"-1038,0 0-1,0 0 1,-1 0-1,1 0 0,1-1 1,-1 1-1,0 0 1,0 0-1,0 0 1,0 0-1,1 0 1,-1 0-1,1 0 1,-1 0-1,1 0 0,-1 0 1,1 0-1,0-1 1,41-65 819,-40 64-751,0 0-1,1 0 1,-1 0-1,1 1 1,0-1-1,0 1 0,0 0 1,0 0-1,0 0 1,0 0-1,6-1 1,-2-1 109,-2 1-107,1 1 1,-1 0-1,0 0 0,0 0 1,1 1-1,-1 0 1,1 0-1,0 0 0,-1 1 1,1 0-1,-1 0 1,9 1-1,-4 1-40,-1 0 0,0 1 0,0 0 0,0 1-1,0 0 1,-1 0 0,9 6 0,-9-5 3,0 0 0,-1 1 0,9 7 0,7 15 115,34 19 181,-30-26 48,-25-19-542,0-1-1,0 1 1,1-1 0,-1 1-1,-1 0 1,1 0-1,0 0 1,0 0 0,-1 0-1,1 0 1,-1 0-1,2 4 1,10 10-1047</inkml:trace>
</inkml:ink>
</file>

<file path=ppt/ink/ink23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42:14.5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4160,'0'0'1333,"0"0"-821,0 0-165,0 0 234,3 3-186,-2-2-347,0 0 1,0 1-1,1-1 0,-1 1 1,-1-1-1,1 1 1,0-1-1,1 3 0,6 14 173,6 8 10,2 0 0,0-2 1,35 40-1,72 64 196,-83-89-393,98 98 425,-135-133-606,-2-3 59,0 0 0,0 0-1,0 0 1,0 0 0,0 0 0,0 0 0,0 0-1,1 0 1,-1 0 0,0 0 0,1-1-1,-1 1 1,1 0 0,-1-1 0,1 1 0,-1-1-1,1 0 1,-1 1 0,1-1 0,-1 0 0,1 0-1,2 0 1,9 0-1293</inkml:trace>
</inkml:ink>
</file>

<file path=ppt/ink/ink23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42:14.91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14 0 4480,'-15'0'1664,"15"0"-1312,0 31-64,-16 0 608,16-15-544,-31 31 704,0 0-608,-16 15-288,16 0-128,-31 1 256,15-17-192,-15 1 128,15-16-128,0-15-64,16 15 0,0-15-1888,15-16 1024</inkml:trace>
</inkml:ink>
</file>

<file path=ppt/ink/ink23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42:15.30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60 18 2304,'-26'-13'752,"25"13"-695,0-1 0,-1 0-1,1 1 1,-1-1 0,1 1 0,-1-1 0,1 1-1,-1 0 1,1 0 0,-1-1 0,1 1 0,-1 0-1,1 1 1,-1-1 0,-2 0 0,-11 2 1445,8-3-1228,4 1-166,-1-1 0,0 1 1,1 0-1,-1 1 0,1-1 0,-1 0 0,0 1 0,-4 1 0,-21 9 330,25-10-381,-1 0-1,0 0 1,1 0 0,0 1 0,-1 0-1,1 0 1,0 0 0,0 0 0,0 1-1,0 0 1,0 0 0,1 0 0,-5 4-1,-3 5 115,1 0 0,0 1 0,1 0 0,1 0 0,0 1 0,-12 28 0,0 1 78,-10 11 87,-29 63 176,45-79-352,0 2 0,3-1 0,-9 57 0,14-23-17,4-37-84,0-8-20,0-8 30,1 36-1,4-38 26,0 0 0,2-1-1,0 1 1,1-1-1,16 31 1,-12-26-5,-2-3-61,1-2 0,1 1 1,0-1-1,2-1 0,24 30 0,-29-39-329,0-1 1,0 1-1,1-1 0,-1 0 0,1-1 0,1 0 0,-1 0 1,1-1-1,0 0 0,0-1 0,0 1 0,0-2 0,18 4 0,36-4-1485</inkml:trace>
</inkml:ink>
</file>

<file path=ppt/ink/ink23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42:17.33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 2912,'0'0'923,"0"0"-550,0 0-117,0 0 240,0 0-112,0 0 133,0 0-149,2 0-16,2 0-266,-2-1 49,0 1-1,0 0 0,0 0 1,0 1-1,0-1 0,0 0 1,0 0-1,0 1 0,2 0 0,-3-1-127,-1 0 1,0 0-1,0 1 0,0-1 0,0 0 0,1 0 0,-1 0 0,0 0 0,0 0 0,0 0 0,0 0 0,1 0 0,-1 1 0,0-1 0,0 0 0,0 0 0,0 0 0,0 0 0,0 0 0,0 1 1,0-1-1,1 0 0,-1 0 0,0 0 0,0 1 0,0-1 0,0 0 0,0 0 0,0 0 0,0 0 0,0 1 0,0-1 0,0 0 0,0 0 0,0 0 0,0 1 0,0-1 0,0 0 1,-1 0-1,1 0 0,0 0 0,0 1 0,0-1 0,0 0 0,0 0 0,0 0 0,0-1 0,0 1 0,-1 0 1,1 0-1,0 0 0,0 0 0,0-1 0,0 1 0,0 0 0,0 0 0,0 0 1,0-1-1,0 1 0,0 0 0,0 0 0,0 0 0,0-1 0,0 1 0,0 0 1,0 0-1,1 0 0,-1 0 0,0-1 0,0 1 0,0 0 0,0 0 0,0 0 1,0 0-1,0 0 0,0-1 0,1 1 0,-1 0 0,0 0 0,0 0 0,0 0 1,0 0-1,1 0 0,-1 0 0,0 0 0,0-1 0,1 1 0,1-1 54,0 1-1,1-1 1,-1 0-1,1 1 1,-1 0-1,0-1 1,1 1-1,-1 0 1,1 0-1,-1 0 1,5 1-1,6 0 105,530-1 1099,-545 2-1296,-19 18-71,18-16 37,1 1 27,0-3 22,1 0 1,0 1-1,0-1 0,-1 0 1,1 0-1,-1 0 0,0-1 0,1 1 1,-1 0-1,-3 1 0,-7 8-34,-7 14-1,2-1 88,1-4-12,3-4 26,-15 23-1,7 3-12,9-25-21,0 1 0,-18 17 0,-4 7 150,20-22-71,10-14-41,0 0-1,1-1 0,-2 1 1,1-1-1,-1 0 0,0 0 1,0-1-1,0 1 1,-6 3-1,10-8-40,0 0 0,0 1 0,0-1 0,0 0 0,0 0 0,0 0 0,0 0 0,0 0 0,1 0 0,-1 0 0,0 0 0,0 0 0,0 0 1,0 0-1,0-1 0,0 1 0,0 0 0,0-1 0,0 1 0,1-1 0,-1 1 0,0-1 0,0 1 0,0-1 0,1 0 0,-2 0 0,-4-4 136,-4 1 7,8 3-152,0 1 0,0-1 0,0 0 1,0 0-1,0 0 0,0 0 0,1 0 0,-1 0 0,0-1 0,1 1 0,-1 0 1,1-1-1,-1 1 0,1-1 0,0 0 0,0 1 0,0-1 0,0 0 0,0 0 1,0 0-1,0 0 0,0-2 0,-2-15 39,2 15-32,1-1 0,-1 1 1,0-1-1,0 1 0,0 0 0,0-1 0,-1 1 0,0 0 0,0 0 0,-4-7 0,-6-3 8,9 10-15,-1 1 0,1-1 0,1 1 0,-1-1 1,0 0-1,1 0 0,0-1 0,0 1 0,0 0 0,-2-8 0,-1-27 2,-5 16 52,4-6 204,1 13-154,4 14-89,-1-1 0,1 0 0,0-1-1,0 1 1,1 0 0,-1 0-1,1 0 1,-1-4 0,1 6-19,0-1-1,0 0 1,0 1 0,0-1 0,-1 1-1,1-1 1,-1 1 0,1-1-1,-1 0 1,0 1 0,1 0 0,-3-3-1,2 2-39,0 1 0,0-1-1,0 0 1,0 0 0,1 1-1,-1-1 1,1 0 0,-1 0-1,1 0 1,-1 0 0,1 1-1,0-5 1,2-5-136,-1 11 172,0 0 0,0-1 1,0 1-1,-1 0 0,1-1 0,0 1 0,0 0 0,0 0 1,-1 0-1,1 0 0,0 0 0,0 0 0,1 0 1</inkml:trace>
</inkml:ink>
</file>

<file path=ppt/ink/ink23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42:17.68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4736,'16'16'1760,"-16"-16"-1376,47 31-96,-32-15 544,17-1-512,-1 1 128,0 15-256,16 0 256,-16 0-256,16-15-32,-1 15-96</inkml:trace>
</inkml:ink>
</file>

<file path=ppt/ink/ink23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42:18.03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59 1 4160,'-16'0'1536,"16"0"-1216,-31 15-64,15 16 992,1-31-736,-17 32 416,1 14-544,-15 1 0,-1 15-224,16-15 32,-1 16-96,1-17 0,0 1-32</inkml:trace>
</inkml:ink>
</file>

<file path=ppt/ink/ink23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42:18.38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6 4992,'13'-13'1589,"-13"13"-1571,1-1 0,-1 1 0,0 0 0,0 0 0,1 0 0,-1-1 0,0 1 0,1 0 0,-1 0 0,0 0 0,0 0 0,1 0 0,-1 0 0,0 0 0,1 0 0,-1 0 0,0 0 0,1 0 0,-1 0 0,0 0 0,1 0 0,-1 0 0,0 0 0,0 0 0,1 0 0,-1 0 0,0 0 0,1 0 0,-1 0 0,0 1 0,0-1 0,1 0-1,-1 0 1,1 1 0,84 25 1081,-67-22-943,-11-3-104,1 1 0,-1 0 0,1 1 0,7 3 0,11 7 6,-4-3 126,21 14 1,-42-23-168,1 0 0,-1 0 0,0 0 0,1 1 0,-1-1 1,0 0-1,0 1 0,0-1 0,0 1 0,0-1 0,0 1 0,0 0 1,-1-1-1,1 1 0,0 0 0,-1 0 0,0-1 0,1 1 0,-1 0 1,0 0-1,0 0 0,0 0 0,0-1 0,0 3 0,0-1 8,0-1 4,0 1 1,0-1-1,-1 1 0,1 0 0,0-1 1,-1 1-1,0-1 0,1 0 0,-1 1 1,0-1-1,0 0 0,-1 1 1,1-1-1,0 0 0,-4 4 0,1-2 22,0-1 0,0 1 0,-1-1 0,1 0 0,-9 3 0,-16 12 82,-78 57-213,103-72 61,0 0 1,-1 1 0,1-1 0,-3 5-1,6-7 18,0-1 0,0 1 0,1 0 0,-1 0-1,1-1 1,-1 1 0,1 0 0,-1 0 0,1 0-1,-1 0 1,1 0 0,0 0 0,-1 0-1,1 0 1,0 0 0,0 0 0,0 0 0,0 0-1,0 0 1,0 0 0,0 0 0,0 0 0,0 0-1,0 0 1,1 2 0,10 13 252,-11-15-239,1 1 0,0 0 0,0 0 0,1 0 0,-1-1 0,0 1 0,1-1 0,-1 1 0,1-1 0,-1 1 0,1-1 0,-1 0 0,1 0 0,0 0 0,0 0 0,0 0 0,0 0 0,0 0 0,-1-1 0,1 1 0,0-1 1,1 1-1,2-1 0,16 5 35,2 6 54,-11-10-241,0 0 1,20-1-1,-18 0-294,5 0-110</inkml:trace>
  <inkml:trace contextRef="#ctx0" brushRef="#br0" timeOffset="1">0 203 4480,'0'0'1664,"0"0"-1312,16 0-64,-1 15 960,1-15-736,0 0 0,15 0-320</inkml:trace>
</inkml:ink>
</file>

<file path=ppt/ink/ink23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42:18.7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66 2976,'0'-26'971,"0"26"-957,0-1 0,0 1 0,0 0 0,0-1 0,0 1 0,0 0 1,0-1-1,0 1 0,0 0 0,0-1 0,0 1 0,0 0 1,0-1-1,0 1 0,0 0 0,0 0 0,1-1 0,-1 1 0,0 0 1,0-1-1,0 1 0,1 0 0,-1 0 0,0 0 0,1-1 1,9-16 493,-8 13-326,1 0 0,-1 0 0,1 0 0,-1 0 0,7-6-1,0-1 183,0 0-1,10-16 0,-11 13-106,1 2 0,15-17 1,-15 22-144,0-1-1,1 2 1,0-1 0,17-7 0,11-9 218,-35 22-285,-1-1 1,1 0-1,0 1 0,-1-1 1,1 1-1,0 0 0,0 0 0,0 0 1,0 0-1,-1 0 0,1 1 1,1-1-1,-1 1 0,4 0 0,-5 0-35,0 0-1,-1 0 0,1 0 0,0 0 0,-1 1 0,1-1 1,0 0-1,-1 1 0,1 0 0,-1-1 0,1 1 1,-1 0-1,1 0 0,-1-1 0,0 1 0,1 0 0,-1 1 1,0-1-1,0 0 0,1 0 0,-1 0 0,0 1 1,0-1-1,0 2 0,2 2 29,-1 1 1,0-1-1,0 1 0,-1-1 0,2 9 1,0 3 61,10 14 133,3 0-80</inkml:trace>
</inkml:ink>
</file>

<file path=ppt/ink/ink23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42:20.23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6 10 2240,'0'0'720,"0"0"-448,-2-2 11,-5-6 198,9 10-104,-2-2-362,0 0-1,0 1 1,0-1 0,0 0 0,0 0 0,0 0-1,1 0 1,-1 1 0,0-1 0,0 0-1,0 0 1,0 0 0,0 1 0,0-1 0,0 0-1,0 0 1,0 0 0,0 1 0,0-1-1,0 0 1,0 0 0,0 0 0,0 1-1,0-1 1,0 0 0,0 0 0,0 1 0,0-1-1,0 0 1,0 0 0,0 0 0,0 0-1,-1 1 1,1-1 0,0 0 0,0 0 0,0 0-1,0 0 1,0 1 0,-1-1 0,1 0-1,0 0 1,0 0 0,0 0 0,-1 0-1,1 0 1,0 0 0,0 0 0,0 1 0,-1-1-1,1 0 1,0 0 0,0 0 0,0 0-1,-1 0 1,1 0 0,0 0 0,0 0 0,0 0-1,-1 0 1,1 0 0,0 0 0,0-1-1,-1 1 1,1 0-6,0 0-1,0 0 1,0 0 0,0 0-1,-1 0 1,1 0-1,0 0 1,0 0 0,0 0-1,0 0 1,0 0-1,0 1 1,-1-1-1,1 0 1,0 0 0,0 0-1,0 0 1,0 0-1,0 0 1,0 0 0,0 0-1,-1 0 1,1 0-1,0 1 1,0-1 0,0 0-1,0 0 1,0 0-1,0 0 1,0 0 0,0 0-1,0 1 1,0-1-1,0 0 1,0 0 0,0 0-1,0 0 1,0 0-1,0 0 1,0 1-1,0-1 1,0 0 0,0 0-1,0 0 1,0 0-1,0 0 1,0 1 0,0-1-1,0 0 1,0 0-1,0 0 1,0 0 0,1 0-1,-4 24 707,-7-1-161,4 19 81,3-22-455,0-7-24,1 0 1,0 0 0,1 0 0,0 1-1,3 24 1,-1-32-139,0-1 1,1 0-1,0 0 1,0 0-1,0 0 1,0 0-1,1 0 1,0 0-1,3 3 0,5 5 115,19 19-1,-20-22-21,-2-2-56,0 0 0,0-1 0,0-1-1,1 0 1,0 0 0,0 0 0,0-1 0,1 0 0,0-1 0,0 0-1,0-1 1,0 0 0,13 2 0,23 0 249,-25-1-222,-7-1-37,1-1 1,0 0-1,0-1 1,0 0-1,0-1 1,16-3-1,-2-1 83,1-3 0,33-10 0,-56 14-80,0-1 0,0 0 1,-1 0-1,1 0 0,6-7 0,2-1 79,8-5-393,-22 16 168,0-1 1,0 1-1,0-1 0,-1 1 0,1-1 1,0 0-1,-1 1 0,1-4 0,5-15-1113,7-6-2229,3 8 1008</inkml:trace>
</inkml:ink>
</file>

<file path=ppt/ink/ink2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42:06.7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8 1 1152,'-2'0'24,"1"0"1,0 0-1,-1 0 0,1 1 1,-1-1-1,1 1 0,0-1 1,-1 0-1,1 1 0,0 0 0,0-1 1,-1 1-1,1 0 0,0 0 1,0 0-1,0 0 0,0 0 1,0 0-1,0 0 0,0 0 1,0 0-1,-1 2 0,0 2 73,-1 0 1,1 1-1,0-1 0,-2 7 0,2-2 191,1-7-209,0 0 0,-1 1 1,1-1-1,-1 0 0,1 0 0,-1 0 0,0 0 0,0 0 0,0 0 0,-3 3 0,-6 6 171,3 0-78,-2 2-78,0-1 0,-1 0-1,-1-1 1,-20 17-1,-92 65 611,100-78-378,16-3-129,2-9-161,6-4-36,-1 0 0,1 1 0,-1-1 0,1 0 0,-1 0-1,1 1 1,0-1 0,-1 0 0,1 1 0,0-1 0,-1 0 0,1 1-1,0-1 1,0 1 0,-1-1 0,1 1 0,0-1 0,0 1 0,0-1-1,-1 0 1,1 1 0,0-1 0,0 1 0,0-1 0,0 1 0,0-1 0,0 1-1,0-1 1,0 1 0,0-1 0,0 2 0,1-1 0,-1 0 0,0 1 0,0-1 0,1 0 0,-1 0 0,0 1 0,1-1 0,-1 0 0,1 0 1,0 0-1,-1 0 0,1 0 0,0 0 0,0 0 0,-1 0 0,1 0 0,0 0 0,0 0 0,0 0 0,0 0 0,0-1 0,0 1 1,1 0-1,-1-1 0,2 1 0,5 4 19,-5-3 0,1 0-1,-1 0 0,1 0 1,0-1-1,-1 1 0,7 1 1,11 4 44,12 9 49,-16-8-24,24 9 0,-18-9 41,45 13-269,-60-20-339,1 2-1,-1-1 0,1 1 1,-1 0-1,0 0 0,0 1 0,11 8 1,-18-12 471,32 18-1341</inkml:trace>
</inkml:ink>
</file>

<file path=ppt/ink/ink23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42:20.58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7 16 2496,'0'-13'784,"0"10"-464,0 3-21,0 0 501,0 3-208,0 462 3535,0-216-3343,0-237-697,-1 1 0,-5 23-1,3-23-69,1 0-1,-1 25 1,3-34-152,0 1-1,0-1 1,-1 1 0,0-1 0,0 1 0,0-1 0,0 1 0,0-1 0,-1 0 0,0 0 0,-4 7-1,-7 7-2114,11-2 666</inkml:trace>
</inkml:ink>
</file>

<file path=ppt/ink/ink23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42:21.95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8 2 1728,'9'-1'404,"-7"1"-292,1 0 0,-1-1 0,0 1 0,1 0 0,-1 0 0,0 0 1,1 1-1,-1-1 0,0 0 0,1 1 0,-1 0 0,0-1 0,0 1 0,4 2 0,0 5 149,0 1 0,-1-1-1,0 1 1,-1 0 0,0 1-1,0-1 1,2 11 0,4 7 48,62 202 1680,-65-198-1820,-1 1-1,-2 1 1,-1 58-1,-5-38 71,-13 81 0,10-107-105,0-1 0,-2 1 0,-1-1 0,-14 33 0,16-47-115,-1 0-1,0 0 1,0-1 0,-1 1-1,-1-2 1,0 1-1,0-1 1,-1-1 0,0 0-1,-20 14 1,-1-4-1074,-1-1 1,-58 23 0,12-10-759</inkml:trace>
</inkml:ink>
</file>

<file path=ppt/ink/ink23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42:22.33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5152,'0'0'1888,"0"0"-1440,16 0-160,-1 0 768,1 0-640,-1 0 480,17 0-544,-1 0-160,15 15-128,-14-15-1696,-1 16 896</inkml:trace>
</inkml:ink>
</file>

<file path=ppt/ink/ink23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42:22.66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4896,'0'16'1824,"0"-16"-1440,31 15-96,-15-15 352,0 16-416,30-16 64,1 0-192,15 0-416,16 16 192</inkml:trace>
</inkml:ink>
</file>

<file path=ppt/ink/ink23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42:23.00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8 14 1312,'0'0'421,"3"-3"-245,7-7 59,-10 10 584,1 1-769,-1-1-1,0 0 1,1 1-1,-1-1 1,0 0 0,0 1-1,1-1 1,-1 1-1,0-1 1,0 0 0,0 1-1,0-1 1,0 1-1,0-1 1,1 0 0,-1 1-1,0-1 1,0 1-1,0-1 1,0 0 0,0 1-1,-1-1 1,1 1-1,0-1 1,0 1 0,0-1-1,0 0 1,0 1-1,0-1 1,-1 1 0,1-1-1,0 0 1,0 1-1,-1-1 1,1 0 0,0 1-1,-1-1 1,-1 2 69,1 0 0,-1 1 0,1-1 0,-1 0 1,1 0-1,0 1 0,0-1 0,0 1 0,0-1 0,0 4 0,0-2 35,-1 1-1,0 0 0,1-1 0,-2 1 0,-3 6 0,-10 11 602,-9 15-22,17-8-349,3-17-243,4-8-114,-1-1-1,1 0 1,0 1 0,0-1-1,1 1 1,-1 3 0,1-6-19,0 0-1,0 0 1,0 0 0,0 0 0,0 0 0,1 0-1,-1 0 1,0 0 0,1 0 0,-1 0 0,1 0 0,-1 0-1,1 0 1,-1-1 0,1 1 0,-1 0 0,1 0-1,0-1 1,0 1 0,-1 0 0,1-1 0,0 1-1,0-1 1,0 1 0,0-1 0,1 1 0,-1 0 42,1 0 0,0-1 1,0 1-1,-1-1 0,1 0 1,0 0-1,0 1 1,0-1-1,0 0 0,3-1 1,8 1 56,3 0-56,-7 1-31,1-1 0,-1 0 0,1-1 0,-1 0 0,16-3 0,6-11 210,-15 6-103,3 2 4,-16 6-101,0 0 0,0 0 0,0 0 0,0-1 0,0 1 0,0 0 0,0-1 0,-1 0 0,1 0 0,-1 0 0,1 0 0,-1 0 0,0 0 0,3-5 0,-2 3-9,-1 0-1,0-1 0,0 1 1,-1 0-1,1-1 1,-1 1-1,0-1 0,0 1 1,-1-1-1,1-8 0,-1 11 11,0 0-1,0 0 0,-1 0 0,1 0 0,0 0 1,-1 0-1,0 0 0,1 0 0,-1 0 0,0 0 0,0 0 1,0 0-1,0 1 0,0-1 0,-1 0 0,1 1 1,0-1-1,-1 1 0,1-1 0,-1 1 0,1 0 1,-1 0-1,-3-2 0,0-1 99,0 1-97,1 1 1,-1-1-1,0 1 1,0 0-1,0 1 1,0-1-1,0 1 1,0 0-1,0 0 1,0 0-1,-1 1 1,1 0-1,-10 1 1,4-1-136,8 0-9</inkml:trace>
</inkml:ink>
</file>

<file path=ppt/ink/ink23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42:28.66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0 110 1888,'16'0'859,"-16"-3"-550,0 0 238,0-3-46,0 1 1,-1-1-1,1 1 1,-1-1-1,-2-6 0,3 10-482,-1 0-1,0 1 0,1-1 0,-1 0 0,0 1 0,0-1 0,0 0 0,-1 1 0,1-1 1,0 1-1,-1 0 0,1-1 0,0 1 0,-1 0 0,0 0 0,1 0 0,-1 0 0,0 0 1,1 1-1,-4-2 0,-8-2 57,9 3-56,0 0-1,0 0 1,1 0 0,-1-1-1,0 0 1,1 0-1,-5-2 1,3 1-23,1 1 1,-1 0-1,0 0 1,-1 0-1,1 0 1,0 1-1,0 0 1,-1 0-1,1 1 1,0-1-1,-1 1 1,1 1-1,-1-1 1,1 1-1,0-1 1,0 1-1,-1 1 1,1-1-1,0 1 1,0 0-1,0 0 1,0 1-1,1-1 1,-1 1-1,1 0 1,-1 0-1,1 1 1,0-1-1,0 1 1,0 0-1,1 0 1,0 0-1,-1 1 1,-2 4-1,2 0 54,-1 0 1,2 0-1,-1 1 0,1-1 1,1 1-1,-3 12 0,10-1-62,-2-11-3,-2-6 11,0 0-6,0-1 0,0 1-1,0-1 1,0 0 0,3 6 0,-3-7 8,0-1 1,1 0-1,-1 0 1,0 0-1,0 0 1,0 0-1,1 0 0,-1 0 1,0 0-1,1-1 1,-1 1-1,1 0 1,-1-1-1,1 1 0,2 0 1,6 0 49,1 1 0,0-1 0,-1-1 0,16-1 0,-1 0 160,-17 1-184,-1 0 1,1 0-1,-1-1 1,0 0-1,1-1 1,-1 0-1,0 0 1,0 0-1,0-1 0,0 0 1,0 0-1,-1-1 1,1 0-1,-1 0 1,0 0-1,7-8 1,-12 11-16,0 0-1,1-1 1,-1 1 0,0 0 0,1 0-1,-1 0 1,1 0 0,-1 0 0,1 0 0,0 0-1,-1 1 1,1-1 0,0 0 0,0 1 0,-1-1-1,4 1 1,-5 0-10,0 0 0,0 0 0,0 0 0,0 0 0,0 0 0,0 0 1,0 0-1,0 0 0,0 0 0,0 0 0,1 0 0,-1 0 0,0 0 0,0 0 0,0 0 0,0 0 0,0 0 0,0 0 0,0 0 0,0 0 0,0 0 0,0 0 1,1 0-1,-1 0 0,0 0 0,0 0 0,0 0 0,0 0 0,0-1 0,0 1 0,0 0 0,0 0 0,0 0 0,0 0 0,0 0 0,0 0 0,0 0 1,0 0-1,0 0 0,0 0 0,0 0 0,0 0 0,0-1 0,0 1 0,0 0 0,0 0 0,0 0 0,0 0 0,0 0 0,0 0 0,0 0 0,0 0 0,0 0 1,0 0-1,0-1 0,0 1 0,2-9-189,3 11 233,9 18 338,-1-2-269,-8-14-55,0 0-1,0 0 0,1-1 1,-1 1-1,1-2 0,0 1 0,0 0 1,10 2-1,15-3 211</inkml:trace>
</inkml:ink>
</file>

<file path=ppt/ink/ink23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42:29.14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7 3904,'0'0'1440,"0"0"-1120,0 0-96,0 0 736,0 0-576,16 0 608,-1 0-544,1-16 32,15 16-288,16-15 192,15-1-256</inkml:trace>
</inkml:ink>
</file>

<file path=ppt/ink/ink23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42:30.05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3 0 2656,'-1'6'237,"1"1"0,-1-1 0,0 0-1,0 0 1,-3 11 0,2-11-130,0-1 0,1 1 1,0 0-1,0 0 0,0 11 0,2 21 388,0-22-324,-1-1 0,-1 1 0,-3 21-1,-1-14-4,3-12-90,0 0 1,-2 19-1,4 40 148,0-46-107,0-24-112,0 0 0,0 0-1,0 0 1,0 0-1,0 0 1,0 0-1,0 0 1,0 1-1,0-1 1,0 0-1,0 0 1,0 0 0,0 0-1,0 0 1,0 1-1,0-1 1,0 0-1,0 0 1,0 0-1,0 0 1,0 0-1,0 0 1,0 1-1,0-1 1,0 0 0,0 0-1,0 0 1,0 0-1,0 0 1,0 0-1,0 1 1,0-1-1,0 0 1,0 0-1,1 0 1,-1 0 0,0 0-1,0 0 1,0 0-1,0 0 1,0 0-1,0 0 1,0 1-1,1-1 1,-1 0-1,0 0 1,0 0 0,0 0-1,0 0 1,0 0-1,0 0 1,1 0-1,-1 0 1,2 0 13,0-1 1,-1 1-1,1-1 1,0 1-1,-1-1 1,1 1-1,0-1 1,-1 0-1,1 0 1,-1 0-1,1 0 1,-1 0-1,1 0 1,-1 0-1,0 0 1,3-3-1,-2 2 12,1-1 0,0 1 0,1 0 0,-1 0 0,5-2-1,-5 2-69,0 0-1,1 0 1,-1 0-1,0 0 1,4-4-1,-2 2-25,-1 0 0,0 0-1,1 1 1,0-1-1,8-3 1,-11 6 62,0 0-1,0 0 1,-1 0 0,1 1 0,0-1 0,0 0 0,0 1 0,0 0 0,0 0 0,1-1 0,-1 1 0,0 1 0,0-1 0,0 0 0,0 0 0,0 1 0,0-1 0,0 1 0,2 0-1,0 1 6,-1 0 0,0 1 0,0-1-1,0 0 1,0 1 0,0 0 0,0-1-1,-1 1 1,1 0 0,-1 1 0,0-1-1,2 4 1,-3-5-5,1 1 1,-1 0-1,0-1 0,0 1 1,0 0-1,-1-1 0,1 1 1,-1 0-1,1 0 0,-1 0 0,0 0 1,0-1-1,-1 1 0,1 0 1,0 0-1,-2 3 0,0-1 93,0 0-1,0 1 1,-1-1-1,-3 5 1,-7-5 55,-3 8-64</inkml:trace>
</inkml:ink>
</file>

<file path=ppt/ink/ink23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42:30.47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6 4736,'0'-15'1760,"0"15"-1376,31 0-96,0 0 96,-15 15-256,46-15 256,-15 0-256</inkml:trace>
</inkml:ink>
</file>

<file path=ppt/ink/ink23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42:31.02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1 0 1888,'-1'12'554,"-3"-15"-287,4 2-187,-1 0 0,0 1 0,1-1 0,-1 0 0,0 1 0,1-1 0,-1 0 0,0 1 0,0-1 0,1 1 0,-1-1 0,-2 0 0,3 1 496,-59 0 1707,57 0-2263,0 0-1,1 0 1,-1 1 0,0-1 0,1 0 0,-1 1-1,0-1 1,1 1 0,-1-1 0,1 1 0,-1-1-1,1 1 1,-2 1 0,-10 4 1,1-2-64,9-3 126,0-1 0,0 1 0,1 0 0,-1 0 0,0 0 0,0 1 0,0-1 0,1 1 0,-1 0 0,1-1 0,-1 1 0,1 0 0,0 1 0,0-1 0,0 0 0,0 0 0,-2 5 0,-6 14 341,1 2 85,9-22-472,-2 2 45,1 0 0,-1-1 0,1 1 1,0 0-1,0 0 0,0 0 0,0 0 0,0 4 0,1-4-92,1-1 0,-1 1 0,1 0 0,0-1 0,0 1 0,0-1 0,0 1 0,0-1 0,0 0 0,1 1 0,2 3 0,2 4-73,-5-7 94,0-1 0,0 1 0,1-1 0,-1 1-1,1-1 1,0 0 0,0 0 0,0 1 0,0-1 0,0-1 0,0 1 0,0 0 0,1 0-1,2 1 1,3 0 33,-1-1 0,1 1 0,0-1-1,0-1 1,0 0 0,9 1 0,55 0-639,-60-2 185,22 0-278</inkml:trace>
</inkml:ink>
</file>

<file path=ppt/ink/ink2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42:07.64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25 1824,'0'-29'955,"0"27"-753,0-1-47,0 1-130,0 0 0,0 1 0,1-1 1,-1 0-1,1 0 0,0 1 0,-1-1 0,1 0 0,0 1 1,0-1-1,0 1 0,0-1 0,2-1 0,20-20 157,-11 11-135,-8 9-83,0 0 0,1 0 0,-1 0 0,0 0-1,1 1 1,0 0 0,8-3 0,-10 4 37,1 0 0,-1 0 0,1 0 0,-1 0 0,1 1 0,-1-1 0,1 1 0,-1 0 0,1 0 0,0 0 0,4 2 0,-2 0 21,0 1 0,0 0 0,-1 0 0,10 8 0,-6-5 23,-5-2-16,0-1 0,0 1 0,0 0 0,0 1 0,-1-1 0,0 0 1,0 1-1,0 0 0,0 0 0,-1 0 0,0 0 0,3 10 1,0-2-15,24 59 140,-28-68-128,-1 0-1,1-1 1,-1 1 0,1 0-1,-1 0 1,0-1 0,-1 1-1,1 0 1,-1 0 0,1-1-1,-1 1 1,0 0 0,-1-1-1,1 1 1,0-1 0,-1 0-1,0 1 1,0-1 0,0 0-1,0 0 1,-1 0 0,1 0-1,-1-1 1,1 1 0,-1-1-1,0 1 1,0-1 0,0 0-1,-4 2 1,-1 1 50,7-4-62,-1 0 0,1 0 0,-1 0 0,1-1 1,-1 1-1,1 0 0,-1-1 0,1 1 0,-1-1 0,0 1 0,1-1 0,-1 0 1,0 0-1,-2 0 0,-38 0 481,37 3-795,-5 7 38,23-5-32,0 6 315,-12-9-13,1 0-1,0-1 1,0 1 0,0-1 0,-1 1 0,1-1-1,1 0 1,3 2 0,22 2 162,6 6-22,7-6 75,-4 5-432,4-4-1200,-7 4 235,-3-7-358</inkml:trace>
</inkml:ink>
</file>

<file path=ppt/ink/ink23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42:31.37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32 5056,'-15'0'1888,"15"0"-1472,0-16-128,0 16 704,0 0-608,0 0 352,15 0-448,1-16-288,15 16-32</inkml:trace>
</inkml:ink>
</file>

<file path=ppt/ink/ink23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42:36.78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1 17 1664,'0'0'528,"0"-3"-325,0-7-27,0 10-169,0 0 0,0 0 0,0-1 1,0 1-1,0 0 0,0 0 1,0 0-1,0 0 0,0 0 1,0 0-1,0 0 0,0 0 0,0 0 1,0 0-1,0-1 0,0 1 1,0 0-1,0 0 0,0 0 1,0 0-1,0 0 0,0 0 0,0 0 1,0 0-1,0 0 0,0 0 1,0 0-1,0 0 0,0-1 1,0 1-1,0 0 0,0 0 0,0 0 1,1 0-1,-1 0 0,0 0 1,0 0-1,0 0 0,0 0 1,0 0-1,0 0 0,0 0 0,0 0 1,0 0-1,0 0 0,1 0 1,-1 0-1,0 0 0,0 0 0,0 0 1,0 0-1,0 0 0,0 0 1,0 0-1,0 0 0,0 0 1,11 0 1362,-12 0-1362,1 0-1,0 0 0,-1 0 1,1 0-1,0 0 1,-1 0-1,1 0 0,-1 0 1,1 0-1,0 0 1,-1 0-1,1 0 0,-1 1 1,1-1-1,0 0 1,-1 0-1,1 0 0,0 0 1,-1 1-1,1-1 1,0 0-1,-1 0 0,1 1 1,0-1-1,0 0 1,-1 1-1,1-1 1,0 0-1,0 1 0,-1 0 1,-6 9 114,-24 11 194,22-16-236,1 1-1,-14 11 1,-2 12-11,14-20-61,-1-1 1,-15 10-1,13-10 17,-1 2 1,-16 15 0,18-14-34,-1 0 1,-21 13 0,15-8-30</inkml:trace>
</inkml:ink>
</file>

<file path=ppt/ink/ink23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42:37.15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6 1 1408,'-16'0'944,"16"2"-560,1 14 1200,0-12-1509,-1 0 1,1-1 0,-1 1-1,0 0 1,-1-1 0,1 1-1,0 0 1,-1-1 0,0 1-1,-1 3 1,0-3-31,0 0 0,0 1 0,0-1 0,1 0 0,-1 1 1,1-1-1,1 1 0,-1-1 0,0 1 0,1-1 0,0 1 0,1 4 0,-2-6 17,1-1 0,-1 1 0,1-1 0,-1 0 0,0 1 0,0-1 0,-2 4 0,2-5-19,0 1-1,0 0 0,1-1 1,-1 1-1,0 0 1,1-1-1,-1 1 1,1 2-1,0-4-18,0 1 0,0-1 0,0 1 0,1-1-1,-1 1 1,0-1 0,0 0 0,1 1 0,-1-1 0,0 0 0,1 1-1,-1-1 1,0 0 0,1 1 0,-1-1 0,0 0 0,1 0-1,-1 1 1,1-1 0,-1 0 0,0 0 0,1 0 0,-1 1-1,1-1 1,-1 0 0,1 0 0,-1 0 0,1 0 0,-1 0 0,0 0-1,1 0 1,-1 0 0,1 0 0,-1 0 0,1 0 0,0-1-1,3 1 82,0 0-1,1 0 0,-1-1 0,0 1 0,1-1 0,-1 0 0,0 0 0,8-4 0,4-1 122,108-41 568,-123 47-788,77-31 261</inkml:trace>
</inkml:ink>
</file>

<file path=ppt/ink/ink23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43:00.49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 78 3904,'-31'-16'1440,"31"16"-1120,0 0-96,0 0 1568,0 0-1024,0 0 416,0 0-704,16 0 320,-1-15-448,17 15-96,-1 0-160,15-16 352,17 1-256,-16 15-96,-1-16-32</inkml:trace>
</inkml:ink>
</file>

<file path=ppt/ink/ink23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43:00.84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0 5472,'-15'0'2016,"15"0"-1536,31 16-160,-16-16 672,17 15-608,-1-15-96,16 0-160,15 0 224,16-15-160,0 15-3072,0 0 1568</inkml:trace>
</inkml:ink>
</file>

<file path=ppt/ink/ink23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43:01.2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9 11 3712,'-2'-10'1223,"-4"12"-526,-2 4-516,1-3 224,7-3-358,-1 0 1,0 1-1,1-1 0,-1 0 1,1 1-1,-1-1 0,0 1 1,1-1-1,-1 1 1,1-1-1,-1 1 0,1-1 1,0 1-1,-1-1 0,1 1 1,0 0-1,-1-1 1,1 1-1,0 0 0,-1-1 1,1 1-1,0 0 0,0-1 1,0 1-1,0 0 1,0 1-1,-1 0-8,-2 4 122,0-1 0,-1 1 0,1 0 0,-1-1 1,0 0-1,-6 6 0,5-6-8,0 1-1,1 0 1,-6 8-1,5 7 98,3-11-174,0-4-48,0-1 0,0 1 0,0 8 0,2-9-10,1-1 1,0 1-1,0 0 1,0-1-1,2 6 1,-3-8 1,1-1 0,0 1 1,-1 0-1,1 0 1,0-1-1,0 1 1,0-1-1,0 1 1,0-1-1,1 1 1,-1-1-1,0 1 1,1-1-1,-1 0 0,1 0 1,2 2-1,0-2 33,1-1 0,-1 1 0,0-1 0,0 0 0,0 0 0,0 0 0,0 0 0,0-1 1,0 0-1,0 0 0,0 0 0,0 0 0,0-1 0,0 1 0,0-1 0,4-3 0,-6 4-10,-1 0 0,1 0 1,-1-1-1,0 1 0,0 0 1,1-1-1,-1 1 0,0-1 1,0 1-1,0-1 1,0 1-1,-1-1 0,1 0 1,0 0-1,-1 1 0,1-1 1,-1 0-1,0 0 0,1 1 1,-1-1-1,0 0 0,0 0 1,0 0-1,-1-1 1,1 0 45,0 1-46,0-1-1,0 1 1,-1 0 0,1-1 0,-1 1 0,0 0-1,0 0 1,1 0 0,-1 0 0,-1 0-1,1 0 1,0 0 0,0 0 0,-1 0 0,1 0-1,-1 1 1,0-1 0,1 1 0,-1-1-1,0 1 1,0-1 0,-2 0 0,-2-1-54,0 0 0,0 0-1,0 1 1,0 0 0,-11-3 0,-50-10-293,62 14 174,0 1 0,1-1-1,-1 1 1,1 0-1,-1 0 1,-4 1 0,5 0-466,0 0 0,0 0 0,0 0 0,0 0 0,1 1 0,-1 0 0,-5 3 0,-9 10-2742</inkml:trace>
</inkml:ink>
</file>

<file path=ppt/ink/ink23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42:43.2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1472,'0'0'544,"0"0"-416,0 0-32,0 0 800,16 0-512,-1 16 544,1-16-512,15 0 256,-15 0-384,15 16 128,0-16-256,0 0 128,-15 0-160,15 0 0,-15 0-64,-1 0 384,-15 0-256</inkml:trace>
</inkml:ink>
</file>

<file path=ppt/ink/ink23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42:43.6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2816,'0'0'1056,"0"0"-832,15 16-64,1-1 992,-1 1-672,1-16 352,15 15-480,0 1-64,-15-16-160,15 16-32,-15-16-32,15 0 32,-16 0-64,-15 0 544,16 0-320,0 0 128,-16 0-256</inkml:trace>
</inkml:ink>
</file>

<file path=ppt/ink/ink23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42:45.97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 31 2496,'0'0'784,"-2"0"-464,-7 0 372,13 0 1386,19 0-608,-22 0-1443,1 0 0,0 0 0,-1 0 0,1-1 0,-1 1 0,1 0 0,-1-1 1,1 0-1,-1 1 0,1-1 0,-1 0 0,2 0 0,10-6 165,-8 6-165,1 0-1,0 0 1,-1 1 0,1-1 0,8 2 0,22-3-55,-17-1 10,11-1 94,43-2-1,111 6 123,-173 0-180,-1 0 1,1 1 0,-1 0-1,0 1 1,1 0 0,-1 1-1,11 4 1,-8-3-63,26 7 0,-29-9 117,1 0-1,-1 2 1,18 6 0,-15 1 343,-12-11-394,-1 1 0,0-1 0,1 1 1,-1-1-1,0 1 0,1-1 0,-1 1 0,0-1 1,0 1-1,0 0 0,1-1 0,-1 1 0,0-1 1,0 1-1,0 0 0,0-1 0,0 1 0,0-1 0,0 1 1,0 0-1,0-1 0,0 1 0,0-1 0,-1 1 1,1 0-1,0-1 19,0 16 183,-3-11-218,0-1-35,1 0 0,-1 0 0,1 0 1,0 1-1,-3 7 0,-6 12 42,7-19-10,0 0 1,1 0 0,0 0 0,0 1-1,1-1 1,0 1 0,0-1 0,0 1-1,-2 11 1,-4 33 39,-15 9 58,2 1-32,-5-11-31,15-26-32,1-1-22,-2 0 0,-22 32 0,29-48 67,0 0 0,-1 0 0,1 0 0,-1-1 0,0 0 0,-1 0 0,1-1 0,-1 0 0,0 0 0,0 0 0,-15 5 0,20-8-13,0 0 1,0-1-1,-1 1 0,1-1 0,0 1 0,-1-1 0,1 0 0,0 0 0,-1 0 0,1 0 0,0 0 1,-1 0-1,1-1 0,0 1 0,0-1 0,-4-1 0,5 1-25,-1 0 0,1 0 1,-1 0-1,1 0 0,-1-1 0,1 1 0,0 0 1,0-1-1,0 1 0,0-1 0,0 1 0,0-1 1,0 0-1,0 1 0,1-1 0,-1 0 0,0-3 1,-17-75 268,-26-55-170,23 72-133,-5 14 16,10 16 5,3 7 0,-23-37 0,33 59-15,1-1 0,0 1 0,0-1 0,0 1 0,-2-8 0,4 10-6,-1-1 0,0 0 0,0 1 0,0 0 0,0-1 0,0 1 0,0-1 0,-1 1 0,1 0 1,-3-2-1,4 3 11,0 1 0,-1 0-1,1-1 1,0 1 0,0-1 0,-1 1 0,1 0 0,0-1 0,0 1 0,0-1 0,-1 1 0,1 0 0,0-1 0,0 1 0,0-1 0,0 1 0,0-1 0,0 1 0,0-1 0,0 1-1,0-1 1,0 1 0,0-1 0,0 1 0,1 0 0,-1-1 0,0 1 0,0-1 0,0 1 0,0-1 0,1 1 0,-1 0 0,0-1 0,1 1 0,-1-1 0,0 1 9,11-5-84,-7-2 43,-4 7 36,1 0 1,-1-1 0,0 1-1,0-1 1,1 1 0,-1-1-1,0 1 1,1 0 0,-1-1-1,0 1 1,1 0 0,-1-1-1,1 1 1,-1 0-1,0 0 1,1-1 0,-1 1-1,1 0 1,-1 0 0,1 0-1,-1 0 1,1 0 0,-1-1-1,1 1 1,-1 0-1,1 0 1,-1 0 0,1 0-1,-1 0 1,1 1 0,0-1-1,15 0-431,-1 0 128</inkml:trace>
</inkml:ink>
</file>

<file path=ppt/ink/ink23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42:46.4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83 0 3488,'0'0'1115,"-3"0"-673,1 0-318,-1 0 0,1 0 0,-1 1 0,1-1 1,-1 0-1,0 1 0,1-1 0,-1 1 0,1 0 0,-4 2 0,1 1 35,-1 0-1,1 0 1,-7 9 0,9-11-116,-24 25 107,5-7 80,2 1 1,0 1-1,-31 47 1,-69 144 457,111-191-674,0 2 0,1 0-1,1 0 1,1 0 0,-2 27 0,6-39-12,-1 5 21,0 0-1,2-1 1,0 1 0,0 0-1,2 0 1,0 0 0,1-1-1,0 1 1,2-1 0,0 1-1,9 23 1,-8-29 61,1 0 0,0 0 0,12 18-1,4 5 131,-10-13-63,-10-16-128,1 1 0,0-1 0,0 0 0,0 0 0,1 0 0,0 0 0,0-1 0,8 8 0,7 1-2005,40 23 1,-28-21 88</inkml:trace>
</inkml:ink>
</file>

<file path=ppt/ink/ink2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42:08.14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0 16 1056,'-2'-2'29,"1"1"-1,0 0 1,0-1-1,-1 1 1,1 0-1,-1 0 1,1 0-1,-1 0 1,1 0-1,-1 1 1,0-1 0,1 0-1,-1 1 1,0-1-1,0 1 1,-2-1-1,1 1 202,3 0 474,0 3-267,-2 10-298,-5 2 13,2 0 0,-1 0 0,-2 18 0,5-22-105,2-7 0,1 0 0,-1 0 0,-1-1 0,1 1-1,0 0 1,-1-1 0,0 1 0,-3 4 0,2-4-8,1 0-1,0 0 1,0 1 0,1-1 0,-1 1 0,1-1-1,0 1 1,0-1 0,1 1 0,-1 8 0,1-10-3,0 0 0,0-1 0,0 1 0,-1 0 0,1-1 1,-1 1-1,1 0 0,-1-1 0,0 1 0,0-1 1,-2 4-1,2-4 7,0 0 0,0 0 1,0 0-1,0 1 1,0-1-1,1 0 0,-1 1 1,1-1-1,0 0 0,0 1 1,0 2-1,-1-2-28,1 0 1,0 0-1,-1 0 0,1 0 1,-1 0-1,-2 6 0,-2 11-506,6-17 210,-1 0-1,1 0 1,-1 0-1,1 1 1,0-1-1,1 0 1,-1-1-1,3 5 1</inkml:trace>
</inkml:ink>
</file>

<file path=ppt/ink/ink23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42:46.8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6 1824,'0'0'587,"6"-2"-353,1-1 7,1 0-1,0 1 1,-1 0-1,1 1 0,0 0 1,0 0-1,0 0 1,1 1-1,-1 0 1,0 1-1,8 1 0,49 14 592,-54-13-772,-1 0-1,-1 1 0,1 0 0,0 1 0,-1 0 1,0 0-1,0 1 0,-1 0 0,14 13 0,-21-18-38,1 1-1,-1-1 0,0 1 0,0-1 0,1 1 0,-1 0 0,0 0 0,-1 0 0,1 0 0,0-1 0,0 1 0,-1 0 0,0 0 0,1 0 1,-1 0-1,0 1 0,0-1 0,0 0 0,0 0 0,0 0 0,0 0 0,-1 2 0,-1 4 79,-1 0-1,0 0 0,0-1 1,-7 11-1,2-3 79,5-10-133,0 1 1,-1-1-1,0 0 1,0 0-1,0 0 0,-1 0 1,-9 7-1,-2 2 38,-10 17 36,-10 0-28,12-5 28,7-20 57,8-4-73,6 0-90,-1-1-1,0 1 1,1 0-1,-1 0 1,1 0 0,-4 3-1,6-4-16,1-1 0,0 0 0,0 0 0,-1 0 1,1 1-1,0-1 0,0 0 0,0 0 0,-1 0 0,1 1 0,0-1 0,0 0 0,0 0 0,0 1 0,-1-1 0,1 0 0,0 1 0,0-1 0,0 0 0,0 0 0,0 1 0,0-1 0,0 0 1,0 1-1,0-1 0,0 0 0,0 1 0,0-1 0,0 0 0,0 1 0,1 0-4,0-1 0,0 1 0,0-1 1,0 0-1,0 1 0,-1-1 0,1 0 0,0 1 0,0-1 1,0 0-1,0 0 0,0 0 0,0 0 0,0 0 1,2 0-1,103 0 334,-74 0-250</inkml:trace>
</inkml:ink>
</file>

<file path=ppt/ink/ink23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42:47.24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3328,'0'0'1216,"0"0"-928,16 0-96,-1 0 512,1 0-416,15 15 192,0-15-320,0 16 64,1-16-128</inkml:trace>
</inkml:ink>
</file>

<file path=ppt/ink/ink23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42:47.64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08 2912,'5'-6'327,"1"0"1,-2-1-1,1 0 1,4-8-1,-8 12-212,1 1-1,-1-1 1,1 1-1,0 0 1,0 0-1,0 0 1,0 0-1,1 0 1,-1 0-1,1 0 1,-1 1-1,1-1 1,-1 1-1,1 0 1,0 0-1,-1 0 1,5-1-1,-5 1 44,9-3 228,0 0 1,15-10 0,-9 5-118,-16 9-259,-1-1 0,1 1 0,-1 0 0,0 0 1,1 0-1,-1 0 0,1 0 0,-1-1 0,1 1 0,-1 0 0,0 0 0,1 0 0,-1 0 0,1 0 0,-1 0 0,1 1 1,-1-1-1,1 0 0,-1 0 0,0 0 0,1 0 0,-1 0 0,1 1 0,-1-1 0,0 0 0,1 0 0,-1 1 0,1-1 1,8 14 414,0-1-151,-5-8-196,0 0-1,-1 0 1,0 0-1,0 1 1,0-1 0,-1 1-1,0-1 1,0 1-1,0 0 1,-1 0-1,2 7 1,-2-3 39,2-1-1,-1 0 1,7 15-1,7 7 146</inkml:trace>
  <inkml:trace contextRef="#ctx0" brushRef="#br0" timeOffset="1">608 436 4992,'0'15'1824,"0"-15"-1408,15 31-128,-15-31 224,16 16-352</inkml:trace>
</inkml:ink>
</file>

<file path=ppt/ink/ink23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42:47.98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0 3232,'0'81'2240,"1"-47"-1870,-1-13-220,0 1 1,-4 25-1,-1-20-110,3-14-20,-1-1 1,2 1 0,-1 13 0,2 81 1712,0-157-1360,3 20-359,11-47 0,-12 67 1,1-2-50,0-1-1,12-23 0,-8 19-70,-6 14 97,0-1-1,1 1 1,-1-1 0,1 1 0,0 0 0,0-1 0,0 1 0,0 0-1,0 0 1,1 0 0,-1 1 0,1-1 0,3-2 0,0 2 42,-5 2-6,1 0-1,-1 0 1,1 0 0,0 0-1,0 0 1,0 1 0,-1-1-1,1 1 1,0-1-1,0 1 1,0 0 0,4-1-1,-5 2 8,0 0-1,0 0 0,1 0 1,-1 0-1,0 0 0,0 1 1,0-1-1,0 0 1,0 0-1,0 1 0,0-1 1,-1 1-1,1-1 0,-1 0 1,1 1-1,-1-1 0,1 1 1,0 2-1,11 50 316,-9-35-261,2 4-4,-2-13-18,-1 0-1,-1 1 1,1 16 0,-2 141 387,0-168-493,0 1-1,0-1 0,0 0 1,0 0-1,0 0 0,0 0 0,0 0 1,0 0-1,0 0 0,0 0 1,0 0-1,0 0 0,0 0 1,0 1-1,0-1 0,0 0 0,0 0 1,0 0-1,0 0 0,0 0 1,0 0-1,0 0 0,0 0 1,0 0-1,0 0 0,0 0 0,0 1 1,0-1-1,0 0 0,0 0 1,0 0-1,0 0 0,0 0 1,0 0-1,-1 0 0,1 0 0,0 0 1,0 0-1,0 0 0,0 0 1,0 0-1,0 0 0,0 0 1,0 0-1,0 0 0,0 0 0,-1 0 1,1 0-1,0 0 0,0 0 1,0 0-1,0 0 0,0 0 0,0 0 1,0 0-1,0 0 0,-13 0-1649</inkml:trace>
</inkml:ink>
</file>

<file path=ppt/ink/ink23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42:48.34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54 3488,'0'0'1115,"0"-5"-673,0 3-395,-1 0-1,1 0 1,0 0 0,0 1-1,1-1 1,-1 0-1,0 0 1,1 0 0,-1 1-1,1-1 1,-1 0-1,1 0 1,0 1 0,0-1-1,0 1 1,0-1 0,0 1-1,0-1 1,0 1-1,0-1 1,1 1 0,0-1-1,3-1 103,-4 3-118,0 0-1,-1 0 1,1-1-1,-1 1 1,1 0-1,0-1 0,-1 1 1,1 0-1,-1-1 1,1 1-1,-1-1 1,1 1-1,-1-1 1,1 1-1,-1-1 1,0 1-1,1-1 0,-1 0 1,0 1-1,1-1 1,-1-1-1,3-2 84,2-6 43,0 1 0,1-1 0,0 2 0,13-15-1,12-8 612,-26 41-16,2-6-525,-2 0 99,-4 9 65,-1-5-236,-1-5-113,1 0 0,0 0 1,0 0-1,0 0 0,0 0 0,0 0 0,1 0 0,-1 0 1,1 0-1,1 3 0,3 2 46,-4-7-48,0 1-1,0-1 1,-1 0 0,1 1 0,0-1 0,0 1 0,-1 0-1,1-1 1,-1 1 0,0-1 0,1 1 0,-1 0-1,0 1 1,0 13 238</inkml:trace>
</inkml:ink>
</file>

<file path=ppt/ink/ink23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42:48.7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 16 2912,'0'-16'1296,"-3"16"-933,2 0-208,0 1 0,0-1 0,0 0 0,0 0 0,0 0 0,0 0 1,0 0-1,0 0 0,0 0 0,-2-1 0,1 17 1168,-3-8-1052,4-7-227,0 0 0,0 1 0,0-1 0,0 1 0,1-1 1,-1 1-1,1-1 0,-1 1 0,1 0 0,-1-1 0,1 1 1,0-1-1,0 1 0,0 3 0,-1 0 25,1 1 0,1 0 0,-1 0-1,1 0 1,0 0 0,0 0 0,1-1 0,0 1 0,0 0 0,4 8-1,2-4 51,-1-1-1,1 0 0,1 0 0,0-1 0,13 10 1,-19-16-91,1 0 1,-1 1-1,1-1 1,0-1-1,0 1 1,0-1-1,0 1 1,0-1-1,1 0 0,3 0 1,5 0 39,0-1 0,12 0 0,1-1 71,22 2 27,-29 0-86,1 0-1,-1-2 1,28-4 0,-38 3-231,-1-1-1,0 0 1,0 0-1,11-7 1,-11 5-228,0 0-1493,5-8 555</inkml:trace>
</inkml:ink>
</file>

<file path=ppt/ink/ink23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42:49.06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9 1 3712,'-15'0'1408,"15"0"-1120,-16 31-64,1 0 864,15-16-640,-16 32 480,16 0-576,-15 15 128,15 1-320,-16 15 288,16 15-256,0-15-32,0-16-96,-16-15 224,16 0-160</inkml:trace>
</inkml:ink>
</file>

<file path=ppt/ink/ink23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42:49.42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0 32 3232,'-26'-26'1035,"22"22"-763,8 3-123,-1 1-130,-1 0 0,0 0 1,1 0-1,-1 0 0,0 1 0,1-1 1,-1 1-1,0 0 0,0-1 0,1 1 1,-1 0-1,0 0 0,0 1 0,0-1 1,0 0-1,0 1 0,2 1 1,43 34 438,-34-22-201,-1 0 0,0 1 0,-1 0 0,16 31 0,18 61 648,-10-21-151,-27-71-641,62 146 598,-59-131-617,-2 0 0,-1 0 0,6 43 0,-9 46 477,-5-94-383,-1 0 0,-2 1 1,-7 35-1,5-44-55,-1 1 0,0-1 0,-2 0 0,0 0 1,-12 20-1,10-23-5,0 1 1,-1-2 0,0 1-1,-1-2 1,-1 1 0,0-2-1,-16 13 1,10-11-98,-1-1 0,0-1 0,-34 14 0,40-20-507,1-1-1,-2-1 1,1 0 0,0-1-1,-1 0 1,-29 1-1,41-4-42,-1 0-1,0 0 1,1 0-1,-1-1 0,1 1 1,-5-2-1,8 2 423,0 0 1,-1-1-1,1 1 0,-1 0 0,1-1 0,0 1 0,-1-1 1,1 1-1,0-1 0,-1 1 0,1-1 0,0 1 1,0-1-1,0 1 0,-1-1 0,1 1 0,0-1 0,0 1 1,0-1-1,0 1 0,0-1 0,0 1 0,0-1 1,0 1-1,0-2 0</inkml:trace>
</inkml:ink>
</file>

<file path=ppt/ink/ink23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42:49.8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6 5312,'0'0'1701,"0"0"-1024,2 0-154,153 0 4003,215 0-2337,-368 0-1891,-2 0-159,0-3-960,0-7-2843,0 7 976</inkml:trace>
</inkml:ink>
</file>

<file path=ppt/ink/ink23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42:52.96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62 3136,'0'-32'4810,"3"32"-4586,-1 0-205,0 0-1,0-1 0,0 1 1,0-1-1,1 1 0,-1-1 0,0 0 1,0 0-1,2-2 0,19-7 29,-17 8-53,-1 0-1,0 1 1,0-1 0,0 1 0,0-1 0,0 1 0,1 1 0,-1-1-1,0 1 1,1 0 0,-1 0 0,8 2 0,-6 0-9,1 1 1,13 7 0,2 1-87,-20-10 113,0 0 0,0 0 1,-1 0-1,1 0 1,-1 1-1,1-1 0,-1 1 1,0-1-1,0 1 0,1 0 1,-1 0-1,0 0 0,-1 0 1,1 1-1,0-1 1,-1 0-1,1 1 0,-1-1 1,0 1-1,1 0 0,-1-1 1,0 4-1,0-2 30,0-1-1,-1 1 1,0-1 0,0 0-1,0 1 1,0-1-1,-1 1 1,1-1 0,-1 1-1,0-1 1,0 0 0,0 1-1,0-1 1,-1 0-1,1 0 1,-4 5 0,-18 32 357,19-32-378,-1 0-1,1-1 1,-1 1-1,0-1 1,-11 11-1,5-6 24,1 1 0,-12 19-1,14-20-42,1-1 0,-13 13 0,-6-1-375,20-6 179,4-8 134,-4 7 21,5-15 40,0 0 0,1 1 0,-1-1 0,0 1 0,1 0 1,-1-1-1,1 1 0,0-1 0,-1 1 0,1 0 1,0-1-1,0 1 0,0 0 0,0-1 0,0 1 1,1 0-1,0 2 0,1 1 17,0 1 0,0-1 0,1 0 0,3 5 0,10-5 133,44 21 260,-45-23-1615,1-3 288</inkml:trace>
</inkml:ink>
</file>

<file path=ppt/ink/ink2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42:09.07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1312,'0'0'421,"0"0"-245,0 0 38,0 0 458,0 0-134,0 0 113,0 2-267,0-1-375,0 0 0,0-1 0,1 1 0,-1 0 0,0-1 0,0 1 0,1 0 0,-1-1 0,0 1 0,1 0 0,-1-1 0,0 1 0,1-1 0,-1 1 1,1 0-1,-1-1 0,1 1 0,0-1 0,-1 0 0,1 1 0,-1-1 0,1 1 0,0-1 0,-1 0 0,1 0 0,1 1 0,-1 0-34,0-1 1,0 1-1,1-1 0,-1 1 1,0 0-1,0 0 0,0 0 1,0 0-1,0 0 0,0 0 1,0 0-1,0 0 0,1 2 1,-1-1 28,0 0 0,0 0 0,1 0 0,-1 1 0,1-1 0,-1-1 0,1 1 0,0 0 0,-1 0 0,4 1 0,7 7 213,9 16 124,7-2-58,2 10-130,-18-19-64,27 24-1,83 57 168,-92-69-207,64 53 78,-63-57-89,68 47 255,-70-53-229,25 16 43,16 24 79,3-5-79,-17-5-69,13 10 4,-66-55-38,61 47 76,-57-43-48,-1 1 0,0-1 1,0 1-1,-1 0 0,0 0 0,7 13 0,-10-17-25,-2-3-4,1 1-1,-1 0 0,0-1 1,1 1-1,-1-1 1,1 1-1,-1 0 0,0-1 1,1 1-1,-1 0 0,0 0 1,0-1-1,0 1 0,1 0 1,-1-1-1,0 1 0,0 0 1,0 0-1,0-1 0,0 1 1,0 0-1,-1 0 0,1-1 1,0 1-1,0 0 0,0 0 1,-1-1-1,1 1 0,0 0 1,-1-1-1,1 1 0,-1-1 1,1 1-1,-1 0 0,1-1 1,-1 1-1,0 0 0,1-1 7,-1 0-1,1 1 1,0-1-1,0 0 1,-1 0-1,1 1 1,0-1-1,-1 0 0,1 1 1,0-1-1,0 0 1,0 1-1,-1-1 1,1 1-1,0-1 1,0 0-1,0 1 0,0-1 1,0 1-1,0-1 1,0 1-1,0-1 1,0 0-1,0 1 0,0 0 1,0-1-9,0 0 0,0 0 0,0 1 0,0-1 0,0 0 0,0 0 0,0 0 0,0 1 0,0-1 0,0 0 0,0 0 0,0 0 0,0 0 0,0 1 0,0-1 0,0 0 0,0 0 0,0 0 0,-1 0 0,1 1-1,0-1 1,0 0 0,0 0 0,0 0 0,0 0 0,0 0 0,0 1 0,-1-1 0,1 0 0,0 0 0,0 0 0,0 0 0,0 0 0,-1 0 0,1 0 0,0 0 0,0 0 0,-1 0 0,-1 1-14,0 0-1,-1-1 1,1 1-1,-1-1 1,1 0-1,-4 0 1,0 0-66</inkml:trace>
</inkml:ink>
</file>

<file path=ppt/ink/ink23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42:53.29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1 3968,'-16'0'1472,"16"0"-1120,16 0-128,-1 0 608,1 0-512,-1 0 64,1 16-224,15-16-96,16 0-32,-16 0-128,-15 0 64</inkml:trace>
</inkml:ink>
</file>

<file path=ppt/ink/ink23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42:53.63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56 1888,'0'-26'613,"0"25"-599,0 1 0,0-1-1,0 0 1,0 0-1,0 1 1,1-1 0,-1 0-1,0 1 1,0-1 0,1 0-1,-1 1 1,0-1-1,1 0 1,-1 1 0,0-1-1,1 1 1,0-2 0,20-32 316,-20 33-224,-1-1 0,1 1 0,-1-1 0,1 1 0,0-1 0,0 1 0,0 0 0,0-1 0,0 1 0,0 0 0,2-2 0,6-5 452,0-5 118,-8 11-595,0 1 0,-1-1 1,1 0-1,0 1 1,1-1-1,-1 0 0,0 1 1,0 0-1,1-1 0,-1 1 1,1 0-1,-1-1 1,1 1-1,-1 0 0,1 0 1,0 0-1,0 0 0,-1 1 1,1-1-1,0 0 1,0 1-1,0 0 0,3-1 1,-4 1-36,1 0 0,0-1 0,-1 1 1,1 0-1,-1 0 0,1-1 0,0 1 1,-1-1-1,1 0 0,-1 0 0,1 1 0,-1-1 1,0 0-1,1 0 0,-1 0 0,0 0 1,2-2-1,-3 3-42,0 0 1,0-1 0,0 1-1,0 0 1,0 0 0,1 0-1,-1 0 1,0 0 0,0 0 0,0 0-1,0 0 1,0 0 0,0-1-1,0 1 1,0 0 0,0 0-1,0 0 1,1 0 0,-1 0-1,0 0 1,0 0 0,0 0-1,0 0 1,0 0 0,0 0-1,0 0 1,1 0 0,-1 0-1,0 0 1,0 0 0,0 0-1,0 0 1,0 0 0,0 0-1,1 0 1,-1 0 0,0 0 0,0 0-1,0 0 1,0 0 0,0 0-1,0 0 1,0 0 0,0 0-1,1 1 1,-1-1 0,0 0-1,0 0 1,0 0 0,0 0-1,0 0 1,0 0 0,0 0-1,0 0 1,0 0 0,0 1-1,4 3 140,-1-2-26,0 1 0,0 0 0,-1-1 0,1 1 0,-1 1 0,0-1 0,2 4 0,-3-5-94,0-1-1,-1 1 0,0 0 1,1 0-1,-1-1 0,0 1 1,0 0-1,0 0 0,0 2 1,0 10 265,0-12-319,0 1 1,0-1-1,0 1 0,1-1 0,-1 1 1,2 3-1,4-1-865,-2-3 291,-4-1 525,1 0-1,-1 0 1,0-1-1,1 1 0,-1 0 1,0 0-1,0 0 0,1-1 1,-1 1-1,0 0 1,0 0-1,0 0 0,0 1 1</inkml:trace>
</inkml:ink>
</file>

<file path=ppt/ink/ink23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42:55.57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2 2304,'0'-31'1707,"2"31"-1387,-1 0-282,0 0 1,0 0 0,0 0 0,0 0-1,0 0 1,0 0 0,0 0 0,0 0-1,0 1 1,0-1 0,0 0 0,0 1 0,0-1-1,0 1 1,0-1 0,0 1 0,0-1-1,0 1 1,-1-1 0,1 1 0,0 0 0,-1 0-1,2 1 1,-1 0 24,0 0 0,0 1 0,-1-1 0,1 1 0,-1-1 0,0 0 0,0 1 0,0 2 0,0 0 46,1-1 0,-1 1 0,1 0 0,2 7 0,-2-7-82,2 2 13,-1 0 0,0 0 0,-1 0 0,1 0 0,-1 13 0,-1 133 1506,1-151-1382,1-4-8,2-3-100,1 0-1,-2-1 0,1 1 0,5-13 1,-5 10 8,1 0 0,-1 0 0,1 1 0,1 0 1,7-9-1,68-49-251,-71 57 176,-4 4-38,-1 0-1,1 0 0,0 1 1,0 0-1,0 0 1,1 0-1,-1 1 0,1 0 1,-1 0-1,1 1 0,0 0 1,9-1-1,-14 2 43,0 0 1,-1 0-1,1 1 1,-1-1-1,1 0 0,0 1 1,-1-1-1,1 1 1,-1 0-1,1-1 0,-1 1 1,1 0-1,-1 0 1,0 0-1,1 0 1,-1 0-1,0 0 0,0 0 1,0 1-1,0-1 1,0 0-1,0 1 0,0-1 1,1 2-1,0 1 30,-1 0 0,0 0 0,1-1 0,-1 1 0,0 0 1,-1 0-1,1 1 0,-1 6 0,-4 19 92,2-20-61,0-1 0,1 0-1,0 11 1,1-1 106,1-3-23,-1-1 0,-4 23 0,-2-13-118,5-19-15,-1 0-1,1 0 1,0 0 0,-1 8-1,3-13-11,-1 1 0,0-1 0,-1 1-1,1-1 1,0 1 0,0 0 0,-1-1 0,1 1-1,-1-1 1,1 1 0,-1-1 0,0 0 0,1 1-1,-1-1 1,0 1 0,0-1 0,0 0-1,0 0 1,-2 2 0,2-2-89,-4 1-2799,-8-2 747</inkml:trace>
</inkml:ink>
</file>

<file path=ppt/ink/ink23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42:55.92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77 3072,'26'-39'976,"-25"39"-958,-1-1-1,0 0 1,1 1 0,-1-1-1,0 0 1,1 1 0,-1-1-1,1 1 1,0-1 0,-1 1 0,1-1-1,-1 1 1,1-1 0,0 1-1,-1-1 1,1 1 0,0 0-1,-1 0 1,1-1 0,0 1-1,0 0 1,54-26 1081,-54 25-1050,1 1-1,0 0 1,0-1 0,-1 1-1,1 0 1,0 0 0,0 0-1,-1 0 1,1 0 0,0 1 0,0-1-1,-1 1 1,1-1 0,0 1-1,-1-1 1,1 1 0,0 0-1,2 1 1,7 3 204,7-1-4,-14-4-178,0 1 1,0 0 0,0 0 0,0 0-1,0 1 1,0-1 0,0 1-1,-1 0 1,7 4 0,-4-1 53,0 1 0,0 0 0,-1 0 0,0 1 1,7 10-1,22 42 761,-17-30-625,-15-24-198,1 0 0,-1 0 0,0 0 0,0 0 0,1 10 0,-2-12-17,-1 0-1,1 0 1,0 1 0,0-1-1,0 0 1,1 0-1,-1 0 1,1-1 0,-1 1-1,1 0 1,0-1-1,2 4 1,14 16 453,-16-19-644,-1-1 0,1 0 0,0 0 0,0 1 0,0-1 0,0 0 0,0 0 0,0-1 0,0 1 0,1 0 0,-1-1-1,3 2 1,11 10-1113</inkml:trace>
</inkml:ink>
</file>

<file path=ppt/ink/ink23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42:56.27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5632,'0'16'2112,"0"-16"-1664,0 15-96,16 1 64,-16-1-288,0-15 384,15 0-288</inkml:trace>
</inkml:ink>
</file>

<file path=ppt/ink/ink23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42:56.62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9 17 3808,'-13'-13'1227,"13"13"-1200,0-1 1,-1 1 0,1 0-1,0-1 1,-1 1 0,1 0-1,0 0 1,-1 0 0,1-1-1,0 1 1,-1 0 0,1 0-1,-1 0 1,1 0 0,0 0-1,-1-1 1,1 1 0,-1 0-1,1 0 1,-1 0 0,1 0 0,0 0-1,-1 0 1,1 0 0,-1 1-1,1-1 1,-1 0 0,1 0-1,0 0 1,-1 0 0,1 1-1,0-1 1,-1 0 0,1 0-1,0 0 1,-1 1 0,0-1-1,1 1 1289,1 0-1278,0 0 0,0 1 0,0-1 0,1 0 0,-1 0 0,0-1 0,1 1 0,-1 0 0,1 0 0,-1-1 0,1 1 0,0-1-1,-1 1 1,1-1 0,-1 1 0,1-1 0,2 0 0,-2 0 2,1 0 0,-1 1 0,0-1 0,1 0 0,-1 1 0,0 0 0,0-1 0,0 1 0,0 0 0,4 2 0,16 7 181,-17-8-189,1 0 4,1 0-1,0 0 1,0 0 0,0-1-1,13 1 1,149-2 1334,-166 0-831,-6 3-182,-12 21-191,2-2-113,0-2 14,2 1-1,-17 42 1,-10 51-559,18-54 581,12-35-129,0 3 145,-22 44 1,17-43 49,12-28-124,1 1 0,-1 0 0,1 0 0,-1-1 0,0 1 0,0-1 1,0 1-1,0-1 0,0 1 0,0-1 0,0 1 0,0-1 0,-1 0 1,1 0-1,-1 1 0,-2 0 0,-5 5 224,3 2 54,6-8-294,0-1 1,0 0 0,0 1 0,-1-1-1,1 0 1,0 1 0,0-1 0,0 0 0,-1 1-1,1-1 1,0 0 0,0 1 0,-1-1 0,1 0-1,0 0 1,0 0 0,-1 1 0,1-1 0,0 0-1,-1 0 1,1 0 0,0 1 0,-1-1 0,1 0-1,0 0 1,-1 0 0,1 0 0,-1 0-1,1 0 1,0 0 0,-1 0 0,1 0 0,0 0-1,-1 0 1,1 0 0,-1 0 0,1 0 0,0 0-1,-1-1 1,1 1 0,0 0 0,-1 0 0,1 0-1,0 0 1,-1-1 0,1 1 0,0 0-1,-1-1 1,-1 0 42,-1-1 0,1 0 1,0-1-1,0 1 0,0 0 0,0-1 0,0 1 0,0-1 0,0 1 0,-2-7 1,-2-1 91,-4-6 72,1-1 1,0 1 0,-8-26 0,15 39-224,-20-44-54,0 1 206,21 43-140,0-1 1,1 1-1,-1 0 0,1 0 0,-1-1 1,1 1-1,1-4 0,-3-13-42,-2 4 16,2 10 93,0-1 0,0 1 0,1-1 0,0 1 0,0-8 0,1-33-128,0 19-3734,0 25 1816</inkml:trace>
</inkml:ink>
</file>

<file path=ppt/ink/ink23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42:57.32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 32 3136,'0'-26'1029,"0"26"-1021,0 0-1,0 0 0,0 0 1,0 0-1,0 0 1,0-1-1,0 1 0,0 0 1,0 0-1,0 0 1,0 0-1,0 0 0,0 0 1,0-1-1,0 1 1,0 0-1,0 0 1,0 0-1,0 0 0,0 0 1,0 0-1,0-1 1,0 1-1,0 0 0,0 0 1,0 0-1,0 0 1,0 0-1,0 0 0,0-1 1,0 1-1,0 0 1,0 0-1,0 0 0,-1 0 1,1 0-1,0 0 1,0 0-1,0 0 0,0-1 1,0 1-1,0 0 1,0 0-1,-1 0 1,1 0-1,0 0 0,0 0 1,0 0-1,0 0 1,0 0-1,0 0 0,-1 0 1,1 0-1,-10 0 356,10 0-348,-1 0 1,1 0-1,0 0 1,0 0-1,0 0 0,0 0 1,0 0-1,0 0 1,0 0-1,0 0 1,0 0-1,0 0 1,-1 0-1,1 0 0,0 0 1,0 0-1,0 0 1,0 0-1,0 0 1,0 0-1,0 0 0,0 0 1,0 0-1,0 0 1,0 0-1,-1 0 1,1 0-1,0 0 1,0 0-1,0 0 0,0 1 1,0-1-1,0 0 1,0 0-1,0 0 1,0 0-1,0 0 0,0 0 1,0 0-1,0 0 1,0 0-1,0 0 1,0 0-1,0 1 1,0-1-1,0 0 0,0 0 1,0 0-1,0 0 1,0 0-1,0 0 1,0 0-1,0 0 1,0 0-1,0 0 0,0 1 1,1 18 1015,-1-9-521,0 0 0,0 0 1,-4 19-1,2-17-441,-2 4-83,2 1 0,-3 28-1,5-19 72,-1-18-27,0-1 0,1 0-1,0 0 1,1 0 0,0 0-1,0 0 1,0 0 0,1 0-1,0 0 1,0 0 0,0 0-1,7 10 1,-9-17-27,2 5 28,1 0 0,0-1 0,0 1 0,0-1 1,0 0-1,1 0 0,0 0 0,-1-1 0,1 1 0,1-1 0,-1 0 0,0 0 0,1-1 0,7 4 0,6 1 81,0-1 0,1-1 0,0 0 0,0-2 0,0 0 0,0-1 0,37-1 0,-23-1-19,-1 1 23,41-5 1,-14-6 224,-53 9-292,2 0-76,0 0 0,1-1 1,8-3-1,-15 4-48,1 0 0,0-1 1,-1 1-1,1-1 0,-1 1 1,0-1-1,1 0 0,-1 0 0,0 0 1,0 0-1,2-4 0,14-25-623</inkml:trace>
</inkml:ink>
</file>

<file path=ppt/ink/ink23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42:57.65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2 18 3328,'-26'-13'1061,"24"13"-996,1-1 0,-1 0-1,1 1 1,-1-1 0,1 1-1,-1-1 1,0 1-1,1 0 1,-1 0 0,1 0-1,-1 0 1,0 0 0,1 0-1,-1 0 1,-1 1 0,-9 0 1092,11-1-1112,0 0 0,0 1 0,0-1 0,0 1-1,0-1 1,0 1 0,0-1 0,1 1 0,-1-1 0,0 1-1,0 0 1,1-1 0,-1 1 0,0 0 0,1 0 0,-1 0 0,1-1-1,-1 1 1,1 0 0,-1 0 0,1 0 0,0 0 0,-1 1-1,-8 27 402,9-28-437,-14 73 595,12-58-494,-29 283 1378,27-48-1046,6-146-68,-3-71-237,0-11 213,5 42 1,3-36-131,-6-23-281,1 0 0,-1-1 0,0 1 0,0 10-1,-1-9-52,0 30-4166,0-35 1816</inkml:trace>
</inkml:ink>
</file>

<file path=ppt/ink/ink23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43:01.99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67 3328,'9'-1'854,"-4"1"-472,-1 0 1,0 0-1,0 0 0,1 0 1,-1 1-1,8 1 0,-7 0-315,-1 0 0,1 0 0,-1 0 0,1-1-1,0 1 1,0-1 0,-1-1 0,1 1-1,6 0 1,11 1 151,38 8 240,39-5 278,-68-2-562,63 2 260,93-13 414,36 3-250,56-2-27,400-14 90,46-26-123,176-12 456,-826 55-932,208-11 258,-94 2-125,64-3 213,-82 11-168,-43-3-43,-54 14-129,-57-4-77,32 3-162,-49-5 149,1 0-1,0 0 0,-1 0 1,1 0-1,0 1 0,-1-1 1,1 0-1,-1 0 0,1 0 1,0 1-1,-1-1 0,1 0 1,-1 0-1,1 1 0,-1-1 1,1 0-1,-1 1 0,1-1 1,-1 1-1,1-1 0,-1 1 1,1-1-1,-1 1 0,0-1 1,1 1-1,-1-1 0,0 1 1,0 0-1,1-1 0,-1 1 1,0-1-1,0 2 0,0-1-186,-1 1-1,0-1 0,1 1 1,-1-1-1,0 1 0,0-1 1,0 1-1,0-1 0,0 0 1,0 0-1,-3 2 0,-24 26-1672</inkml:trace>
</inkml:ink>
</file>

<file path=ppt/ink/ink23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43:06.80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30 359 1568,'-26'-13'501,"25"13"-489,1 0-1,-1-1 0,1 1 0,-1 0 0,1 0 1,-1-1-1,0 1 0,1 0 0,-1 0 1,1 0-1,-1 0 0,1-1 0,-1 1 1,0 0-1,1 0 0,-1 0 0,1 1 1,-1-1-1,0 0 0,1 0 0,-1 0 1,0 1-1,0-1-7,1 0 1,0 0-1,0 0 0,-1 0 1,1 0-1,0 0 0,-1 0 1,1 0-1,0 0 0,-1 0 1,1 0-1,0 0 0,0 0 1,-1 0-1,1 0 0,0 0 1,-1 0-1,1 0 0,0 0 1,0 0-1,-1-1 0,1 1 1,0 0-1,0 0 0,-1 0 1,1 0-1,0-1 1,0 1-1,-1 0 0,1 0 1,0-1-1,0 1 0,0 0 1,-1-1-1,-1-1 1,0 1 0,-1-1 0,1 1 0,-1 0 0,1 0 0,-1 0 0,0 0 1,0 0-1,1 0 0,-1 1 0,0-1 0,0 1 0,0 0 0,1 0 0,-1 0 0,0 0 0,0 0 0,0 1 0,0-1 1,-2 2-1,-27 8 144,4-2-57,0 2 0,1 1-1,0 0 1,0 2 0,1 2 0,1 0 0,-36 29 0,-9 15-9,-67 73 0,95-89 173,-145 144 726,166-165-940,0 0 1,2 2 0,1 0-1,1 1 1,1 1 0,1 0-1,-14 36 1,21-44-27,0 0 0,1 0 0,1 1 0,1 0 0,1 0 0,1 0 0,0 0 0,0 37 0,3-45-55,0 0 1,1 1-1,3 17 0,20 36-78,-1 13 37,-12-53 74,0 0-1,25 39 1,39 46 21,-60-88-6,1 1 15,-5-6-4,1 0 0,1 0 0,0-1 0,1-1 0,21 18 0,4-6-30,2-1-1,64 30 0,4-4 400,-98-46-357,219 97 678,20-3-298,-165-65-291,6-1 32,96 23-1,96 8 87,323 15-47,-400-58-130,-7-2 79,-40-14 216,245-22 0,-219 3-207,-129 11-118,57-4 42,-56-2 35,1-2-1,97-32 1,-110 26 40,85-42 0,35-37 161,-159 91-305,21-11 146,-1-2 1,-1-1-1,0-1 1,40-40-1,-46 37-74,-2-2 0,0 0 0,-1 0-1,-2-1 1,14-34 0,48-148 86,-53 126-113,24-152-1,-14-89-324,-27 257 233,4-117 143,-11 108-44,-4-1 1,-4 1-1,-33-139 0,37 190-61,-2-1-1,-1 1 1,-1 1-1,0 0 0,-2 0 1,-20-31-1,15 30-48,-1 1 0,-1 1-1,0 0 1,-38-30 0,-17 2 42,56 37 16,-31-18-10,6 11-55,27 13 23,1 0 0,-24-15 0,32 17 24,0 0-1,0 1 0,0-1 0,-1 1 0,1 1 0,-14-4 1,6 3-74,-1 2 0,-26 0 0,29 1 56,-1 1 0,1 1 0,0 0 1,-1 0-1,1 1 0,0 1 0,-13 6 0,-4 3-32,-47 30 0,-58 55 62,81-58-41,25-16-64,0 1-1,2 1 0,-30 39 1,-29 29 249,55-67-90,-2-2-1,0 0 0,-2-3 0,-66 35 1,-96 30 46,161-75 7,0-1 0,0-2 0,-72 9-1,-53-15 158,109-3-238,5 0-70,-1-3 0,0-1-1,1-3 1,0-1 0,-59-19-1,82 20 204,-37-18-1,14-2-5,19 10-112,-126-63-125,120 62 56,-69-42-33,50 18-55,-19-1 52,38 24 82,-37-18-61,49 27 2,1 1-6,-31-10-1,34 13 50,-25-12-1,34 14 4,1 0-1,1 1 0,-1 0 0,0 0 0,1 0 1,-1 1-1,-1 0 0,1 1 0,0 0 0,0 0 0,-12 0 0,-217 1-563,225 0 546,0-1 2,0 2 1,0-1-1,1 1 0,-1 1 1,0 0-1,1 1 1,-13 4-1,-8 3 47,-42 9-1,48-15-29,12-3 2,1 1 0,0 0 0,-17 7-1,-5 1 1,30-9-15,0-1-1,0 2 0,0-1 0,0 0 1,0 1-1,1-1 0,-1 1 1,0 0-1,-5 5 0,6-5-33</inkml:trace>
</inkml:ink>
</file>

<file path=ppt/ink/ink2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42:09.42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 0 1888,'0'0'613,"0"0"-367,0 3 36,0-2-224,0 1 1,0-1-1,1 0 0,-1 0 0,0 1 0,1-1 1,-1 0-1,1 1 0,-1-1 0,1 0 0,0 0 1,-1 0-1,1 0 0,0 0 0,0 0 0,0 0 1,0 0-1,0 0 0,0 0 0,0 0 0,0 0 1,0-1-1,0 1 0,0 0 0,1-1 0,-1 1 0,2 0 1,1 1 23,0 0 0,0 0 0,-1 0 0,1 1 1,3 4-1,43 42 424,-36-35-413,6 5 39,18 23 1,-26-27-123,10 12 22,25 25 0,-40-46 15,-6-5-27,1 0 1,0 0 0,-1 1 0,1-1 0,-1 1 0,0-1 0,1 1 0,-1 0 0,0-1 0,0 1-1,0 0 1,0 0 0,0 0 0,0 0 0,-1 0 0,1 0 0,-1 0 0,1 0 0,-1 4-1,0-5 30,0 0-1,0 1 1,0-1-1,0 0 1,0 1-1,-1-1 0,1 0 1,0 0-1,-1 0 1,1 1-1,-1-1 0,0 0 1,1 0-1,-1 0 1,0 0-1,0 0 1,1 0-1,-1 0 0,0 0 1,0 0-1,0-1 1,0 1-1,0 0 0,0 0 1,-1-1-1,1 1 1,0-1-1,0 1 1,0-1-1,0 0 0,-1 1 1,-1-1-1,-4 1-21,-1 0-1,0 0 0,0-1 1,-11-1-1,2 0 88,-168 1-280,152 0-3051</inkml:trace>
</inkml:ink>
</file>

<file path=ppt/ink/ink23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43:08.20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466 2080,'0'-13'667,"0"13"-663,0 0 1,0-1-1,0 1 1,0 0-1,0 0 1,0 0-1,0 0 1,0 0-1,0 0 0,0 0 1,0 0-1,0 0 1,0 0-1,0 0 1,0-1-1,0 1 1,0 0-1,0 0 1,0 0-1,0 0 1,0 0-1,0 0 1,0 0-1,0 0 1,0 0-1,0 0 1,0 0-1,0-1 1,0 1-1,0 0 1,0 0-1,0 0 1,1 0-1,-1 0 1,0 0-1,0 0 1,0 0-1,0 0 1,0 0-1,0 0 1,0 0-1,0 0 1,0 0-1,0 0 1,0 0-1,1 0 1,-1 0-1,0 0 1,0 0-1,0 0 1,0 0-1,0 0 1,0 0-1,0 0 1,0 0-1,1 0 1,9 0 277,-10 0-268,0 0 0,0 0-1,0 0 1,0 0 0,0 0-1,0 0 1,1 0 0,-1 0-1,0 0 1,0 0-1,0 0 1,0 0 0,0 0-1,0 0 1,0 0 0,0 0-1,0 0 1,0 0 0,1 0-1,-1 0 1,0 0 0,0 0-1,0 0 1,0 0 0,0 0-1,0 0 1,0 0 0,0 0-1,0 0 1,0 0 0,0 0-1,0 0 1,0 0 0,0-1-1,0 1 1,1 0 0,-1 0-1,0 0 1,0 0 0,0 0-1,0 0 1,0 0 0,0 0-1,0 0 1,0 0 0,0-1-1,0 1 1,0 0 0,0 0-1,0 0 1,0 0 0,0 0-1,0 0 1,0 0 0,0 0-1,-1 0 1,1-4 240,0 1-10,0 0 0,0 1 1,0-1-1,1 0 0,-1 0 0,1 1 1,0-4-1,28-41 572,-25 39-709,1-1 1,0 1 0,0 0 0,1 1-1,0-1 1,8-6 0,5-3 167,25-16 0,-17 13-113,137-107 803,69-50-484,-72 68-327,29-3 124,20-29-58,-59 38-104,18-6-10,-27 18 70,260-122-1775,-380 203 953,71-37-959</inkml:trace>
</inkml:ink>
</file>

<file path=ppt/ink/ink23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43:09.0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 1309 1248,'0'0'389,"0"0"-239,-3 0-1,-4 0 180,17 0 926,-10 0-706,0 3-5,0-2-513,0-1-1,-1 1 0,1-1 1,0 1-1,1-1 0,-1 1 1,0-1-1,0 0 0,0 1 1,0-1-1,0 1 0,0-1 1,1 1-1,-1-1 0,0 1 1,0-1-1,1 0 0,-1 1 1,0-1-1,0 1 1,1-1-1,-1 0 0,1 1 1,-1-1-1,0 0 0,1 0 1,-1 1-1,1-1 0,-1 0 1,0 0-1,1 1 0,-1-1 1,1 0-1,-1 0 0,1 0 1,-1 0-1,1 0 0,-1 0 1,1 0-1,-1 0 0,2 0 1,-2 0-20,0 0 1,0 0-1,0 0 0,0 0 1,0 0-1,0 0 1,0 0-1,0 0 1,0 0-1,0 0 0,1 0 1,-1 0-1,0 0 1,0 0-1,0 0 0,0 0 1,0 0-1,0 0 1,0 0-1,0 0 1,0 0-1,0 0 0,1 0 1,-1 0-1,0 0 1,0 0-1,0 0 0,0 0 1,0 0-1,0 0 1,0 0-1,0 0 1,0-1-1,0 1 0,0 0 1,0 0-1,0 0 1,0 0-1,0 0 0,0 0 1,0 0-1,0 0 1,0 0-1,0 0 0,0 0 1,0-1-1,0 1 1,0 0-1,0 0 1,0 0-1,0 0 0,0 0 1,0 0-1,0 0 1,0 0-1,0-1 0,0 1 43,0-1 0,1 0 0,-1 1 0,0-1-1,0 1 1,0-1 0,1 0 0,-1 1-1,0-1 1,1 1 0,-1-1 0,1 0 0,-1 1-1,0-1 1,1 1 0,-1-1 0,1 1-1,-1 0 1,1-1 0,0 1 0,0-1 0,18-8 588,-3 2-228,8-14 88,60-51 454,-70 61-878,87-79 422,-2 1-200,31-20-22,3-16-108,158-140 145,-156 135-64,-66 67-153,64-66-154,-133 129 56,109-125-949,-92 101 357,-16 23 411,-1 0-1,1 0 1,-1 0 0,0 0-1,1 0 1,-1 0 0,0-1-1,1 1 1,-1 0 0,0 0-1,0 0 1,0-1 0,0 1-1,0 0 1,-1 0 0,1 0-1,0-1 1,0 1 0,-2-2-1,-11-12-1988</inkml:trace>
</inkml:ink>
</file>

<file path=ppt/ink/ink23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43:09.68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08 32 1824,'13'-15'587,"-10"8"-447,-3 7-129,0-1 1,0 1-1,0-1 0,0 1 0,1-1 0,-1 1 1,0 0-1,0-1 0,0 1 0,1-1 0,-1 1 1,0 0-1,1-1 0,-1 1 0,0 0 0,1-1 1,-1 1-1,0 0 0,1 0 0,-1-1 0,0 1 1,1 0-1,-1 0 0,1 0 0,-1-1 1,1 1-1,-1 0 0,1 0 0,-1 0 0,0 0 1,1 0-1,-1 0 0,1 0 0,-1 0 0,1 0 1,2 0 974,-3 0-303,0 0-235,0 0-139,0 0 171,-2 2-432,1-1 0,0 1 0,0 0-1,-1-1 1,1 1 0,0 0 0,-1 3-1,-8 12-34,-31 30 61,-7 3 175,-103 88 0,100-95-208,-35 32-8,-82 68-23,-154 104 224,-51-6 658,283-186-717,-34 25 38,-63 58-10,144-106-172,32-23 14,-1 1-1,-1-2 1,0 1-1,0-2 1,-25 11 0,20-15-643,2-3 140</inkml:trace>
</inkml:ink>
</file>

<file path=ppt/ink/ink23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43:10.08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7 1 3808,'-26'13'1227,"25"-13"-1204,1 0 0,0 0 0,-1 1 0,1-1 0,-1 0 0,1 0 0,-1 1 0,1-1 1,0 0-1,-1 1 0,1-1 0,-1 0 0,1 1 0,0-1 0,0 1 0,-1-1 0,1 0 1,0 1-1,0-1 0,-1 2 0,-3 6 79,-2 2-49,2 0 0,-8 19 0,5 3-57,-4 14 45,-5 12-24,11-39-20,0 0 0,-1 0 1,-11 21-1,-59 101 1000,75-139-973,0-1 0,0 1 0,0 0 0,0 0 1,1 0-1,-1 0 0,0 0 0,1 0 0,0 0 0,-1 1 0,1-1 0,0 0 0,0 0 0,0 0 0,0 0 0,0 0 0,1 1 1,-1-1-1,1 0 0,-1 0 0,1 0 0,0 0 0,1 3 0,3 8 134,-4-11-141,-1 0-1,1 0 0,0 0 1,0 0-1,0 0 1,0 0-1,1 0 1,-1 0-1,0 0 0,1-1 1,0 1-1,-1 0 1,1-1-1,2 2 1,3 1 96,0-1 0,0 0 0,13 4 0,-14-4-28,-3-2-40,0 0 0,-1 0 0,1-1 0,0 1 0,0-1 0,3 1 0,15-6 160,-11 2-112,21-2 227,0-5-85,-18 7-59,-10 3-151,-1-1 1,1 1-1,0-1 0,-1 1 0,1-1 0,-1 0 0,4-2 0,-5 2 33,0 0-1,-1 1 0,1-1 1,0 0-1,0 0 0,-1 0 0,1 0 1,0 0-1,-1 0 0,1 0 0,-1 0 1,1 0-1,-1 0 0,0 0 0,1 0 1,-1 0-1,0 0 0,0 0 1,0-1-1,0 1 0,0-2 0,0 1 28,0 1 1,0-1-1,-1 1 0,1-1 0,0 0 0,-1 1 0,1-1 0,-1 1 0,0-1 0,1 1 1,-1 0-1,0-1 0,0 1 0,0 0 0,0-1 0,0 1 0,0 0 0,0 0 0,-2-1 1,-3-3 93,0 2 1,0-1-1,-9-4 1,-15-8-41,-4-10-112,14 14-16,11 8-6,1-1 1,0 0-1,0 0 0,1-1 0,-8-6 1,-10-9-35,20 18-5,1-1-1,0 1 0,0-1 0,0 0 0,0 0 1,0 0-1,1 0 0,-5-8 0,7 10-95,0 0 1,0 0-1,1 0 0,-1 0 0,0 0 1,1-1-1,0 1 0,-1 0 0,1 0 0,0-1 1,0-2-1,1 4 9,-1 0 0,0 0 0,0 1 1,1-1-1,-1 0 0,0 0 0,1 0 0,-1 0 0,1 1 1,-1-1-1,1 0 0,-1 1 0,1-1 0,0 0 0,-1 1 1,1-1-1,0 0 0,-1 1 0,1-1 0,0 1 0,0 0 1,0-1-1,-1 1 0,1 0 0,0-1 0,0 1 0,0 0 1,0 0-1,0 0 0,0-1 0,-1 1 0,1 0 0,0 0 1,1 1-1,14-1-4039</inkml:trace>
</inkml:ink>
</file>

<file path=ppt/ink/ink23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43:10.70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 49 3648,'-13'-13'1173,"13"13"-1165,0 0 1,0 0-1,0 0 0,0 0 0,0 0 1,0 0-1,0 0 0,0 0 0,-1-1 1,1 1-1,0 0 0,0 0 0,0 0 0,0 0 1,0 0-1,0 0 0,0 0 0,0 0 1,0 0-1,0-1 0,0 1 0,0 0 1,0 0-1,0 0 0,0 0 0,0 0 0,0 0 1,0-1-1,0 1 0,0 0 0,0 0 1,0 0-1,0 0 0,0 0 0,0 0 1,0 0-1,0-1 0,0 1 0,0 0 1,0 0-1,0 0 0,0 0 0,0 0 0,0 0 1,0 0-1,0 0 0,0-1 0,0 1 1,1 0-1,-1 0 0,0 0 0,0 0 1,0 0-1,0 0 0,0 0 0,0 0 1,2-1 0,-1-1 1,0 1 0,0 0 0,1 0-1,-1 0 1,0 0 0,1 1 0,-1-1 0,1 0-1,-1 0 1,1 1 0,-1-1 0,1 1-1,0 0 1,-1-1 0,1 1 0,2 0 0,-2 0-1,1 0 0,-1 0 1,0 0-1,0-1 0,1 1 1,-1-1-1,0 1 0,0-1 1,0 0-1,0 0 0,4-1 1,-4 0 25,1 1 1,-1 0-1,1 0 1,0 0-1,0 0 1,0 1-1,-1-1 1,1 1 0,0-1-1,0 1 1,5 0-1,5 0 75,-3-1-39,-1 1 0,0 0-1,0 1 1,13 2 0,9 7 206,-14-6-154,-11-3-69,-1 0 1,1 0-1,0 1 0,-1 0 0,8 3 0,-11-4-31,-1 0 0,0 0 0,1 0 0,-1 0-1,0 0 1,1 0 0,-1 0 0,0 1 0,0-1 0,0 0-1,0 1 1,0-1 0,-1 1 0,1-1 0,0 1 0,-1-1-1,1 1 1,-1-1 0,1 1 0,-1 0 0,0-1 0,0 1-1,0 0 1,0 1 0,0-1-9,0 0 0,0-1 0,0 1-1,0 0 1,0 0 0,-1-1 0,1 1 0,-1 0 0,1-1 0,-1 1-1,1 0 1,-1-1 0,-1 3 0,-2-1 20,1 1 0,0-1-1,-1 0 1,-5 4 0,7-6-24,-32 25 108,-7-5-28,-37 36-138,69-52-15,0 0 0,1 1-1,0 0 1,0 0-1,-12 13 1,19-17 50,0-1 1,-1 1-1,1 0 0,0 0 0,0-1 0,0 1 1,0 0-1,1 0 0,-1 0 0,0 0 1,1 0-1,-1 0 0,1 0 0,0 0 0,0 0 1,0 0-1,0 0 0,0 1 0,0-1 0,0 0 1,1 0-1,-1 0 0,1 0 0,-1 0 1,1 0-1,0 0 0,0-1 0,0 1 0,0 0 1,0 0-1,3 3 0,6 7-65,22 21 0,-9-11 5,93 85-98,-43-26 133,-49-53 65,-15-17 0,0 1 0,0 0-1,-1 1 1,0 0 0,7 18-1,-13-26 20,0 0 1,0 1-1,0-1 0,-1 0 0,0 1 1,0 0-1,0-1 0,-1 1 0,0-1 1,0 1-1,0 0 0,-1-1 0,1 1 0,-2-1 1,1 1-1,0-1 0,-5 10 0,0-6 70,0 1-1,-1-1 0,0 0 1,0-1-1,-1 0 0,0 0 1,-16 11-1,9-6 66,-4 3 174,-1 0 0,-22 13-1,35-25-242,1 0 0,-1-1 0,0 0-1,-1 0 1,1-1 0,-1 1 0,1-2-1,-1 1 1,1-1 0,-11 0 0,11-1-11,0-1 0,1 1 1,-11-4-1,7 2 11,7 1-94,1 1-1,-1-1 1,1 1 0,-1-1-1,1 0 1,-1 0 0,1 0-1,0 0 1,-1 0 0,1-1-1,0 1 1,0-1 0,-2-1-1,2 0-19,1 1 0,-1 0-1,1-1 1,0 1 0,0-1-1,0 0 1,0 1 0,0-1-1,0-5 1,1 6-1,-1-1 0,1 1 0,0 0 0,-1-1 0,1 1 0,1 0 0,-1-1 0,0 1 0,0 0 0,1-1 0,0 1 0,-1 0 0,1 0 0,0 0 0,1-3 0,14-21-2,0 2-1,2 0 1,1 1 0,0 0-1,26-21 1,-23 26-645,2 1 1,43-23-1,-58 35 284,40-26-1084</inkml:trace>
</inkml:ink>
</file>

<file path=ppt/ink/ink23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43:22.57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8 0 896,'0'0'304,"0"0"-192,0 0 5,0 0 177,0 0-65,0 0 59,0 0-37,0 0 154,-2 6-21,-1 0-212,1 1 0,0-1-1,0 1 1,0 0 0,1 0 0,-1 12 0,2 52 401,1-49-250,-4 36-1,-2-26-72,2-17-44,1-1 1,-1 21-1,3-23-97,-1 0 0,-1 0-1,0-1 1,-4 13 0,4-17-55,0 4 7,1 0 1,0 0 0,1 0 0,1 14-1,0-3-12,-1-19-22</inkml:trace>
</inkml:ink>
</file>

<file path=ppt/ink/ink23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43:22.9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3 12 2496,'0'-11'1288,"0"19"-171,-3-3-344,2-3-674,-1 0-1,1 0 1,0 0-1,0 0 1,0 0-1,0 0 1,0 0-1,0 1 1,0-1-1,1 0 1,-1 0-1,1 1 1,-1 2-1,1 35 347,0-22-253,0-5-67,-5 23 1,0 9 13,10 0-45,-3-33-29,1 24 0,-4-11 33,-2 0-1,-8 32 1,8-42-119,2-7-170,-1 0 0,0-1 0,0 1 0,-6 11 0,-3-1-2465,10-14 2271,1 0 0,-1 0 0,1 1 0,0 7 0</inkml:trace>
</inkml:ink>
</file>

<file path=ppt/ink/ink23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43:23.26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1 1 2976,'0'0'971,"-3"0"-603,-7 0-38,10 0-316,0 0-1,-1 0 0,1 0 1,0 0-1,0 0 0,0 0 1,0 0-1,0 0 1,0 0-1,0 0 0,0 0 1,0 0-1,0 0 1,-1 0-1,1 0 0,0 0 1,0 0-1,0 0 0,0 0 1,0 0-1,0 0 1,0 0-1,0 0 0,0 0 1,0 0-1,0 0 0,-1 0 1,1 0-1,0 0 1,0 0-1,0 0 0,0 0 1,0 0-1,0 1 0,0-1 1,0 0-1,0 0 1,0 0-1,0 0 0,0 0 1,0 0-1,0 0 1,0 0-1,0 0 0,0 0 1,0 0-1,0 1 0,0-1 1,0 0-1,0 0 1,0 0-1,0 0 0,0 0 1,0 0-1,0 0 0,0 0 1,0 3 134,-1 0 0,1-1 0,-1 1 0,0-1 0,1 1 0,-1-1 0,-1 0 0,1 1 0,0-1 0,0 0 0,-1 0 0,-2 3 0,2-2-77,0 0 1,0 0 0,1 0 0,-1 0 0,0 0 0,-1 5-1,1 1 37,1-3 105,-1 1 0,0 0 0,-1-1 1,-5 11-1,5-8-122,-1 1 1,2-1-1,-1 1 1,1-1-1,1 1 0,0 0 1,0 0-1,1 12 1,0-16-66,0 1 0,0-1-1,1 1 1,0-1 0,1 0 0,-1 1 0,1-1 0,0 0-1,0 0 1,1 0 0,0-1 0,0 1 0,0-1 0,7 8-1,-8-11-7,0 0-1,0-1 0,0 1 0,0-1 0,0 1 0,1-1 1,-1 0-1,0 0 0,1 0 0,-1-1 0,1 1 1,-1 0-1,4-1 0,33 1 93,-20-2-71,1 0 18,0-1 1,-1-1 0,1-1 0,22-8 0,-7 3 31,-28 7-75,9-2 12,0 0 0,0-1 0,23-11 0,-37 15-13,0 0 0,0 0 1,0 0-1,0 0 1,-1 0-1,1-1 0,0 1 1,-1-1-1,1 1 0,0-1 1,-1 0-1,0 1 1,1-1-1,-1 0 0,0 0 1,0 0-1,0 0 0,0 0 1,0 0-1,-1 0 1,2-4-1,-1 1 45,4-5 36,-5 9-89,0 0 0,1 1 0,-1-1 0,0 1 0,0-1 0,1 0 0,-1 1 0,0-1 0,0 0 0,0 1 0,0-1 0,0 0 0,0 1 0,0-1 1,0-1-1,-1 1-4,0-1 1,0 1 0,0-1 0,0 1 0,0-1 0,0 1 0,0-1 0,-3-1 0,-8-7-15,0 0 1,-1 1 0,0 0 0,0 1 0,-1 0 0,-28-10-1,34 15-5,7 3 1,-1 0 1,1-1-1,0 1 1,0 0 0,-1-1-1,1 1 1,0-1 0,0 0-1,0 1 1,-1-1-1,1 0 1,0 1 0,0-1-1,0 0 1,0 0 0,1 0-1,-1 0 1,0 0-1,0 0 1,0-2 0,-2-12-176</inkml:trace>
</inkml:ink>
</file>

<file path=ppt/ink/ink23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43:28.82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6 1472,'0'0'475,"5"-2"-283,16-9-64,-20 11-116,0-1 1,0 1 0,0-1 0,0 1 0,0 0 0,0 0 0,0 0 0,0-1-1,0 1 1,1 0 0,-1 0 0,0 0 0,0 0 0,0 1 0,0-1 0,0 0 0,0 0-1,0 1 1,0-1 0,0 1 0,0-1 0,0 1 0,0-1 0,0 1 0,0-1-1,0 1 1,0 0 0,-1-1 0,2 3 0,3 1 43,-4-4-39,0 0-1,0 1 0,0-1 1,0 0-1,0 1 0,-1-1 0,1 1 1,0-1-1,0 1 0,-1 0 1,1-1-1,0 1 0,-1 0 1,1 0-1,-1-1 0,1 1 1,-1 0-1,1 0 0,-1 0 1,1-1-1,-1 1 0,0 0 1,0 0-1,1 0 0,-1 0 0,0 1 1,3 10 198,10 11 185,-7-8-270,-1 0 0,0 0 0,-1 0 0,0 1 0,-2-1 0,1 1 0,-1 25 0,-3-19 55,-6 37 0,3-38 139,0 36 1,4-54-283,0 0 1,0 0 0,0 0-1,0 0 1,-1 0 0,0 5-1,-7 0 500,8-8-525,-1 0 0,1 0 0,-1 1 0,1-1 0,0 0 0,0 0 0,-1 1 0,1-1 0,0 0 0,-1 1 0,1-1 0,0 0 0,0 1 0,0-1 0,-1 0 0,1 1 1,0-1-1,0 0 0,0 1 0,0-1 0,0 1 0,0-1 0,0 0 0,-1 1 0,1-1 0,0 1 0,1 0 0,-1 1 100,2-4-37,-1 1-72,0 0-11,0 0 0,0 0-1,0 0 1,0-1 0,0 1-1,0 0 1,0-1 0,-1 1-1,1-1 1,0 1 0,-1 0-1,1-1 1,-1 1 0,1-1-1,-1 0 1,0 1 0,0-1-1,0 1 1,0-3 0,1-6 8,1 0 1,-1 0 0,2 1 0,-1-1-1,2 1 1,4-11 0,2-9 28,0-1-78,2 1 0,26-50-1,-35 75 18,0-1 1,0 0-1,0 1 0,1-1 1,0 1-1,-1 0 0,2 0 1,-1 1-1,0-1 0,7-3 1,-10 6 25,0 1 0,0-1 0,0 0 0,0 0 1,0 1-1,0-1 0,0 1 0,0-1 0,0 1 0,0 0 0,0-1 1,0 1-1,1 0 0,-1 0 0,0 0 0,0-1 0,0 1 0,1 1 1,-1-1-1,0 0 0,0 0 0,2 1 0,-1 0 27,0 1 0,0 0 0,1 0 0,-1 0 0,0 0 0,-1 0 0,1 0 0,0 0 0,2 5 0,1 1 73,-1 1-1,0-1 1,0 1 0,-1-1-1,0 1 1,-1 0 0,1 1 0,-2-1-1,1 11 1,0 16 285,-2 39-1,-2-22-41,2-52-332,0 1 0,0 0 0,0-1 0,-1 1 0,1-1 0,0 1 0,-1 0 0,0-1 0,1 1 0,-1-1 1,0 1-1,0-1 0,0 0 0,0 1 0,0-1 0,0 0 0,-2 2 0,-2 0-1125,-8-3 273</inkml:trace>
</inkml:ink>
</file>

<file path=ppt/ink/ink23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43:29.16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88 1824,'0'-26'587,"0"26"-578,0 0 0,0 0 0,0-1 0,0 1 0,0 0 0,0-1 0,0 1 0,0 0 0,0-1 0,0 1 0,0 0 0,0-1 0,0 1 0,0 0 0,1-1 0,-1 1 0,0 0 0,0 0 0,0-1 0,0 1 0,1 0 0,-1 0 0,0-1 0,0 1 0,1 0 0,10-19 318,-9 15-211,1 0 0,-1 0 0,0 1 0,6-7 0,5-4 168,-7 8-89,0-1 1,0 1 0,13-8 0,40-30 550,-54 41-714,-1 0-1,1 1 1,0 0-1,0 0 0,0 0 1,0 1-1,0-1 1,0 1-1,0 0 1,0 1-1,0-1 1,1 1-1,-1 0 0,6 1 1,2-1 3,-10 0-17,1 1 1,-1-1-1,1 1 1,-1-1 0,1 1-1,-1 0 1,1 0-1,2 2 1,9 2 144,-6-2 27,8 2 228,-6 6-148,-10-9-237,1-1 1,-1 1-1,0-1 0,0 0 0,1 1 0,-1-1 1,1 0-1,-1 0 0,1 0 0,0 0 1,-1 0-1,1 0 0,0-1 0,3 2 0,2 1 27,0 1-1,0 0 1,8 6-1,-8-6-124,-1 1 1,1-1-1,9 3 0,2-1-1423,-2 7 379</inkml:trace>
</inkml:ink>
</file>

<file path=ppt/ink/ink2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42:10.34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89 1 2240,'-3'0'720,"-135"0"1701,119 1-2332,-33 5 0,12 0-54,-33-1 8,3 6 10,-114-9 173,2 1 82,132 2-236,-56 3 58,83-7-78,0 0 0,-40 10-1,56-10-73,0 0 0,0 1-1,0 0 1,1 1 0,-10 3 0,3-1-405,14-4 388,0 0-1,-1 0 1,1-1-1,0 1 1,0-1-1,0 1 0,-1-1 1,1 1-1,0-1 1,0 1-1,0-1 1,0 0-1,0 1 1,0-1-1,0 0 1,1 0-1,1 0-292,1-1-1,-1 0 0,0 0 1,0 0-1,0 0 0,0-1 1,4-1-1</inkml:trace>
</inkml:ink>
</file>

<file path=ppt/ink/ink23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43:29.5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3488,'0'16'1280,"0"-16"-992,0 31-64,0-16 576,15 1-480,-15-16 0,16 15-192,-16 1 64,15 0-128,-15-16-1568,0 15 800</inkml:trace>
</inkml:ink>
</file>

<file path=ppt/ink/ink23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43:29.85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2976,'0'13'971,"0"-13"-965,0 0 0,0 1 1,0-1-1,0 0 1,0 0-1,0 0 1,0 0-1,0 0 1,0 0-1,0 0 1,0 0-1,0 0 0,0 0 1,0 1-1,0-1 1,0 0-1,0 0 1,0 0-1,0 0 1,0 0-1,0 0 1,0 0-1,0 0 0,0 0 1,0 0-1,0 0 1,1 1-1,-1-1 1,0 0-1,0 0 1,0 0-1,0 0 1,0 0-1,0 0 1,0 0-1,0 0 0,0 0 1,0 0-1,0 0 1,0 0-1,1 0 1,-1 0-1,0 0 1,0 0-1,0 0 1,0 0-1,0 0 0,0 0 1,0 0-1,0 0 1,0 0-1,0 0 1,1 0-1,-1 0 1,0 0-1,0 0 1,11 0 310,-2-1 16,0 1-1,0 1 1,13 2-1,-6 1-41,-10-2-194,0 0 1,1-1-1,-1 1 0,1-2 1,12 2-1,60 5-23,6 1-137,195-8 969,-280 0-897,0 0 0,0 0 0,1 0 0,-1 0 0,0 0 0,0 0 0,0 0 0,0 0-1,0 0 1,0 0 0,0 0 0,0 0 0,0 0 0,0 0 0,1 0 0,-1 0 0,0 0-1,0 0 1,0 0 0,0 0 0,0 0 0,0 0 0,0 0 0,0 0 0,0 0 0,0 0-1,0 0 1,1 0 0,-1 0 0,0 1 0,0-1 0,0 0 0,0 0 0,0 0 0,0 0-1,0 0 1,0 0 0,0 0 0,0 0 0,0 0 0,0 0 0,0 0 0,0 0 0,0 1-1,0-1 1,0 0 0,0 0 0,0 0 0,0 0 0,0 0 0,0 0 0,0 0 0,0 0-1,0 0 1,0 0 0,0 1 0,0 0 38,-1-1 1,1 1-1,0 0 0,0 0 1,-1 0-1,1 0 0,-1-1 0,1 1 1,-1 0-1,1 0 0,-1-1 1,1 1-1,-1 0 0,0-1 0,1 1 1,-1-1-1,-1 2 0,-20 12 552,16-11-508,1 0 0,0 0 0,-7 6-1,8-4-43,1 1 0,-1-1 1,1 0-1,0 1 0,0 0 0,1 0 0,0 0 0,-3 11 0,0-3 41,-25 93-90,14-45-102,11-42 97,-5 38 0,6-30 21,3-22-2,0 0 1,-1-1-1,0 1 0,0-1 1,-5 8-1,-4 14 95,9-14 23,2-11-99,-1 0 0,1 1-1,-1-1 1,1 0 0,-1 0 0,0 1 0,0-1-1,0 0 1,0 0 0,0 0 0,0 0 0,-1 0-1,1-1 1,-3 3 0,-14 22 396,3-33-310,6 4-86,-8-2 29,13 2-39,1 0-1,0 0 1,0 0 0,0-1 0,1 1 0,-1-1 0,1 1 0,-3-7 0,-14-34 146,16 38-144,0-4-10,-1 0 0,2 0 0,-1 0 0,0-13 0,0 5-24,1 8 7,-2-16-112,-3-41 1,7-35-104,0 102 219,0-4-33,0 1 0,0-1 0,1 0 0,1-7 0,-2 9 21,1 1 1,0-1-1,0 0 0,0 0 0,1 1 1,-1-1-1,0 1 0,1-1 0,1-1 1</inkml:trace>
</inkml:ink>
</file>

<file path=ppt/ink/ink23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43:30.18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8 0 2080,'-13'0'667,"12"0"-656,1 0 0,0 0 0,-1 1 0,1-1 0,-1 0 0,1 0 0,0 0 1,-1 0-1,1 0 0,0 1 0,-1-1 0,1 0 0,0 0 0,-1 1 1,1-1-1,0 0 0,-1 0 0,1 1 0,0-1 0,0 0 0,-1 1 0,1 0 1,-21 19 329,21-19-301,-1-1 0,1 0 0,0 0 0,-1 1 0,1-1 0,0 0 0,-1 1 0,1-1 0,0 0 0,0 1 0,-1-1 0,1 0 0,0 1 0,0-1 0,0 1 0,-1-1 0,1 1 0,0-1 0,0 0 0,0 1 0,0-1 0,0 1 0,0-1 0,0 1 0,0 0 0,0 9 378,0 15 626,4 37-1,-3-55-970,1 1 0,-1-1-1,1 0 1,0 0 0,1 0-1,0 0 1,0 0-1,0-1 1,9 13 0,-2-9 4,0 0 0,0-1 1,1 0-1,0 0 0,13 6 1,-20-12-54,1-1-1,0 0 1,0 0 0,1 0 0,-1 0-1,0-1 1,9 1 0,40 0 104,-48-2-116,18 0 42,-1-2-1,1-1 0,0-1 1,-1-1-1,43-14 0,-54 14-136,-1 0 0,1-1 0,-1 0 0,16-12-1,-22 15-204,-1-1 0,0 0 0,0 1 0,0-1 0,0-1 0,-1 1 0,1 0 1,-1-1-1,0 0 0,-1 0 0,1 0 0,-1 0 0,2-6 0,-1-20-1339</inkml:trace>
</inkml:ink>
</file>

<file path=ppt/ink/ink23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43:30.52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0 0 2816,'0'0'917,"-3"0"-565,3 0-330,-1 0-1,1 0 1,0 0 0,-1 0-1,1 0 1,-1 0 0,1 0-1,-1 0 1,1 0-1,-1 1 1,1-1 0,-1 0-1,1 0 1,0 0 0,-1 0-1,1 1 1,-1-1-1,1 0 1,0 0 0,-1 1-1,1-1 1,0 0-1,-1 1 1,1-1 0,0 0-1,-1 1 1,1-1 0,0 1-1,0-1 1,0 0-1,-1 1 1,1-1 0,0 1-1,0-1 1,0 1 0,0-1-1,0 0 1,0 1-1,0-1 1,0 1 0,0-1-1,0 1 1,0-1-1,0 1 1,0-1 0,0 1-1,-3 19 776,-10 16 276,6-19-675,1 1 1,1-1-1,-6 35 1,6 26 230,-5 13-10,4 0-294,1-42-253,-3 45 6,9-63 24,-1-7 39,-3 40 0,-8-25 152,9 0-400,2-37-17,0 0-1,0 0 1,0 0 0,0 0-1,0 0 1,0 0-1,1 0 1,0 3-1,12 11-717</inkml:trace>
  <inkml:trace contextRef="#ctx0" brushRef="#br0" timeOffset="1">905 110 4480,'15'0'1664,"-15"0"-1312,47 0-64,-16 0 320,-15 15-384,15-15 256,0 0-256,0 0-128,0 16-64,1-1-1440,-1 1 768</inkml:trace>
</inkml:ink>
</file>

<file path=ppt/ink/ink23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43:30.86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 0 2144,'-31'16'800,"31"-16"-608,16 31-64,-1-15-160,16-1 0,1 1 320,14-1-192,32-15-416,-15 0 128</inkml:trace>
</inkml:ink>
</file>

<file path=ppt/ink/ink23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43:31.2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1 1 4576,'-1'0'193,"-1"0"-17,1-1 0,0 1 0,0 1 0,-1-1 0,1 0 0,0 0 0,-1 0 0,1 1 0,0-1 0,0 0 0,-2 2 0,1-1 22,0 1 0,0 0-1,0 0 1,0 0 0,0 0 0,0 1 0,-2 3 0,-2 2 60,-6 10 156,0 1 0,1-1 0,-15 39 0,23-47-337,1 0-1,1 1 1,0 0-1,0-1 1,2 14-1,-1-18-30,0 0 0,1-1-1,0 1 1,0 0 0,0 0 0,1 0-1,0-1 1,0 1 0,0-1 0,1 0 0,4 7-1,-3-8-11,0 0-1,0 0 0,1 0 1,-1-1-1,1 1 0,0-1 1,0 0-1,0-1 1,0 1-1,0-1 0,1 0 1,5 1-1,-2-1-12,0 0 0,-1 0 0,1-1 0,0-1 1,0 1-1,-1-2 0,11 0 0,-10-1-26,-1 0-1,0 0 1,0-1-1,0-1 1,0 1-1,0-1 1,-1 0 0,0-1-1,11-7 1,5-4-42,-19 13 36,20-11 22,29-25-1,-46 33 14,0-1-1,0 0 0,-1 0 1,0-1-1,0 0 0,0 0 1,6-12-1,-10 13-3,1 1 0,-1 0 0,1-1-1,-2 1 1,1-1 0,-1 0 0,0 0 0,0-7 0,-1 12-36,0-1 1,0 1 0,0-1 0,0 1-1,-1-1 1,1 1 0,-1-1 0,1 1-1,-1-1 1,0 1 0,0 0 0,0-1-1,0 1 1,-1 0 0,1 0 0,-1 0-1,1 0 1,-1 0 0,0 0 0,1 0-1,-1 1 1,0-1 0,0 1 0,-3-3-1,2 3-12,0 1 0,0-1 1,0 0-1,0 1 0,0-1 0,0 1 0,0 0 0,1 0 0,-1 0 0,-4 1 0,-2 0-43,8-1 49,0 0 1,0 0 0,0-1-1,0 2 1,0-1 0,0 0-1,0 0 1,0 0 0,0 0-1,0 1 1,0-1 0,0 0-1,-1 1 1,1 0 7,1 0 0,0 0 0,-1-1 0,1 1 0,0 0-1,0 0 1,-1 0 0,1 0 0,0-1 0,0 1 0,0 0 0,0 0 0,0 1 0</inkml:trace>
</inkml:ink>
</file>

<file path=ppt/ink/ink23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43:35.25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28 1664,'0'-32'1120,"3"30"-933,16-10 97,-15 10-276,0 0 0,-1 0 1,1-1-1,6-5 0,-4 3-18,0 0-1,1 1 1,0-1 0,-1 1 0,1 0-1,0 1 1,1 0 0,11-4 0,-1 0 17,-9 4 9,-1 0 1,1 1-1,0-1 1,-1 2 0,1-1-1,0 1 1,0 0-1,0 1 1,9 1 0,-1-1 46,-1-1-26,-10 0-42,0 1 0,0 0-1,0 0 1,0 0 0,0 1-1,-1 0 1,1 0 0,9 3-1,-5 1 43,-1 0 0,0 1 0,0 0 0,-1 0 0,0 1 0,0 0 0,0 0 0,10 14 0,-2 0 97,0 0 1,16 31-1,-23-35-87,-1 1 0,-1 0 0,-1 0-1,7 32 1,-4-15 13,9 27 36,8 31 245,-24-86-313,0 5 32,1-1-1,-2 1 1,1 11 0,-7 21 200,3-28-158,1-6-19,-1-1 0,-5 17 1,6-22-57,-1 0 0,0 0 1,0-1-1,0 1 1,-1-1-1,0 0 0,1 1 1,-5 3-1,-10 10 64,13-11-28,-1-1 0,-1 1 0,1-1 0,-8 4 0,10-7-34,0 0 0,-1 0 1,1-1-1,-1 1 0,1-1 1,-1 0-1,1 0 0,-1 0 1,0-1-1,0 1 0,-6-1 0,-27 0 85,-2 1-54,-48-5 1,74 2-41,1-2-1,0 1 1,-1-1-1,2-1 1,-22-12-1,20 11 8,8 3-33,-1 0 0,1 0-1,0 0 1,-7-7 0,10 8-31,0 1 1,0-1 0,1 0-1,-1 0 1,1-1 0,0 1-1,-1 0 1,1 0 0,-1-5-1,1 5 26,1 0 0,0 0 1,-1 0-1,1 0 0,0 0 0,0 0 0,0 0 0,0 0 0,1 0 0,-1 0 0,1 0 0,-1 0 0,1 0 0,-1 0 0,1 0 0,0 0 0,0 0 0,0 1 0,0-1 0,1 0 0,0-1 0,3-5 12,0 0 8,0 1 0,1 0 0,-1 0-1,1 0 1,1 1 0,-1 0 0,1 0-1,0 0 1,1 1 0,8-5-1,41-24 46,-7-5 47,-19 23-64,-16 9-53,1-2-30,15-6-84,-1 10-27,-16 2-75,0 0-162,-12 3 293,-1-1 0,1 1 1,0-1-1,-1 1 0,1 0 0,0 0 0,0 0 0,0 0 1,-1 0-1,1 0 0,0 0 0,0 0 0,-1 1 0,1-1 1,0 1-1,-1-1 0,1 1 0,0 0 0,1 0 1,10 5-1543,-13-6 1565,1 1 1,-1 0-1,0 0 0,0-1 0,1 1 1,-1 0-1,0 0 0,0 0 1,0 0-1,0-1 0,1 1 0,-1 0 1,-1 2-1</inkml:trace>
</inkml:ink>
</file>

<file path=ppt/ink/ink23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43:35.90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72 1728,'0'0'560,"0"0"-331,0 0 1,0 0 399,0 0-197,3 0-117,287 0 1087,-90-15-895,-67 2-230,-66 9-104,110-10 97,-71 4-137,128 4 1,-213 6 4,-17 0-82,1 0-1,-1 0 1,0 0-1,8-3 0,-5 1 84,8-3 146,-15 5-280,0 0 0,0 0-1,1 0 1,-1 0 0,0 0 0,0 0-1,1 0 1,-1 0 0,0 1 0,0-1 0,1 0-1,-1 0 1,0 0 0,0 0 0,0 0 0,1 0-1,-1 0 1,0 1 0,0-1 0,0 0-1,1 0 1,-1 0 0,0 0 0,0 1 0,0-1-1,0 0 1,1 0 0,-1 1 0,0-1 0,0 0-1,0 0 1,0 0 0,0 1 0,0-1-1,0 0 1,0 0 0,0 1 0,0-1 0,0 0-1,0 0 1,0 1 0,0-1 0,-39 16-1515,21-13 428</inkml:trace>
</inkml:ink>
</file>

<file path=ppt/ink/ink23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43:36.68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 32 1824,'-13'-13'587,"23"8"-251,-5-2-293,-5 7-42,0-1-1,1 1 0,-1-1 1,0 1-1,0 0 0,1-1 1,-1 1-1,0 0 0,1-1 0,-1 1 1,0 0-1,1-1 0,-1 1 1,1 0-1,-1-1 0,1 1 0,-1 0 1,0 0-1,1 0 0,-1 0 1,1-1-1,-1 1 0,1 0 1,-1 0-1,1 0 0,-1 0 0,1 0 1,-1 0-1,1 0 0,-1 0 1,2 1-1,14-1-48,-3-1 29,0 1 1,-1 1-1,1 0 0,0 1 1,-1 0-1,0 1 0,14 4 1,21 6 125,25 8 63,-17 3 225,74 43-1,-119-62-277,-1 1 0,0 0-1,0 0 1,0 1 0,-1 0-1,0 0 1,8 11 0,-14-16-71,-1 0 1,1 0-1,-1 0 0,0 0 1,0 1-1,0-1 1,0 0-1,-1 0 1,1 1-1,0-1 1,-1 1-1,0-1 1,1 0-1,-1 1 1,0-1-1,0 1 1,-1-1-1,1 0 1,0 1-1,-1-1 1,1 1-1,-1-1 1,0 0-1,0 0 1,0 1-1,0-1 1,0 0-1,-1 0 1,1 0-1,0 0 1,-1 0-1,-3 3 1,-1 1 59,0 0 0,-1-1 0,0 0 1,0 0-1,0 0 0,-1-1 0,-10 5 0,-5 0 186,-38 9 0,36-11-102,13-3-33,0-1 1,1 0-1,-1-1 1,0-1-1,0 0 1,0 0-1,-1-1 1,1-1 0,0 0-1,0 0 1,0-1-1,-16-5 1,27 7-155,0-1 0,0 1 0,1 0 0,-1 0 0,0-1 0,0 1 1,0 0-1,0-1 0,1 1 0,-1-1 0,0 1 0,0-1 0,1 1 0,-1-1 0,0 1 1,1-1-1,-1 0 0,1 0 0,-1 1 0,1-1 0,-1 0 0,1 0 0,-1 1 0,1-1 1,0 0-1,0 0 0,-1 0 0,1 0 0,0 0 0,0 1 0,0-1 0,0 0 0,0 0 1,0 0-1,0 0 0,0 0 0,0 0 0,0 0 0,0 1 0,1-1 0,-1 0 1,0 0-1,1 0 0,-1 0 0,1 1 0,-1-1 0,1-1 0,4-5-34,0 1 0,0-1 0,1 1 0,8-7 0,-6 5 26,2-2 0,2 1 0,-1 0 0,1 1 0,21-12 0,56-21-3,-28 14-167,-37 14-369,1 2 0,38-12 0,-25 9-345,-30 11 392,0 0 0,1 0 0,-1 1 0,0 0 0,1 0 0,15 0 0,85 2-1625,-108 0 2138,1-1 1,0 1-1,-1 0 1,1 0 0,-1-1-1,1 1 1,0-1-1,-1 1 1,1-1 0,-1 0-1,1 0 1,-1 1-1,0-1 1,1 0 0,-1 0-1,0 0 1,2-2-1,-2 2-5,-1 1 0,1-1 0,-1 1 0,1 0 0,0-1-1,-1 1 1,1 0 0,-1 0 0,1-1 0,0 1 0,-1 0 0,1 0-1,0 0 1,-1 0 0,1 0 0,0 0 0,-1 0 0,1 0 0,0 0 0,-1 0-1,1 0 1,0 0 0,0 1 0,1-1 27,14 0 1146,-16 3-400,5 11 330,-4-13-1043,-1 1 0,1-1 0,0 1 1,-1-1-1,1 1 0,-1 0 0,1-1 0,-1 4 0,-4 19 455,2-18-410,1 0 1,0 1 0,-1 10-1,3-5 46,-1-9-107,0 1 0,0 0 0,0-1 0,0 1 0,0-1-1,-1 1 1,1-1 0,-3 6 0,1-3 12,0 0 35,0 1 1,0-1-1,1 1 1,-1 0-1,1 0 1,0 7-1,1-14-84,1 1-1,-1 0 1,0 0 0,0 0-1,-1 0 1,1 0-1,0-1 1,0 1-1,0 0 1,0 0-1,-1 0 1,1-1-1,-1 3 1,-7-1 227,16-4-101,-6-3-111,-3 5-29,1-1 0,0 0 1,0 1-1,0-1 0,0 0 0,0 0 0,0 1 0,0-1 0,1 0 1,-1 1-1,0-1 0,0 0 0,1 0 0,-1 1 0,0-1 1,1 1-1,-1-1 0,1-1 0,7-18 43,-6 12-21,1 0-1,0 0 1,1 0 0,7-12 0,2 4-73,19-16 1,-20 20-53,-7 7 28,0 0 1,1 1-1,-1-1 1,1 1-1,0 1 0,0-1 1,12-4-1,-16 7 61,1 0-1,-1 0 1,1 0-1,0 1 1,-1-1-1,1 1 1,0 0 0,0 0-1,-1 0 1,1 0-1,0 0 1,-1 1-1,1-1 1,0 1 0,-1-1-1,1 1 1,0 0-1,-1 0 1,1 0 0,2 2-1,17 10 50,-18-11 20,0 1 0,1-1 1,-1 1-1,0 0 0,0 0 1,-1 0-1,1 0 0,-1 1 1,1-1-1,-1 1 0,0 0 1,0 0-1,2 5 0,-1-1 57,-2-5-67,-1-1 0,1 1 0,-1 0 0,0 0 0,0 0 0,0 0 0,0 0 0,-1 0 0,1 0 0,-1 0 0,0 6 0,0 51 671,1-60-741,-1 1 0,0-1 0,0 1 0,0-1 0,0 1 0,0-1 0,0 1 0,0-1-1,0 1 1,0-1 0,0 1 0,0-1 0,0 1 0,0-1 0,-1 1 0,1-1 0,0 1 0,0-1-1,0 1 1,-1-1 0,1 0 0,0 1 0,-1-1 0,1 1 0,0-1 0,-1 0 0,1 1 0,-1-1-1,1 0 1,0 1 0,-1-1 0,1 0 0,-1 0 0,1 0 0,-1 1 0,1-1 0,-1 0 0,1 0-1,-1 0 1,1 0 0,-1 0 0,1 0 0,-1 0 0,1 0 0,-2 0 0,0 0-667</inkml:trace>
</inkml:ink>
</file>

<file path=ppt/ink/ink23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43:37.07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4 17 1824,'-39'-13'587,"38"13"-570,0-1 1,1 1 0,-1 0-1,0-1 1,1 1 0,-1 0-1,0 0 1,0-1 0,1 1-1,-1 0 1,0 0 0,0 0-1,1 0 1,-1 0 0,0 0 0,0 0-1,1 0 1,-1 0 0,0 1-1,0-1 1,1 0 0,-1 0-1,0 1 1,1-1 0,-1 0-1,0 1 1,1-1 0,-1 1-1,-1 0 1,2 0 24,-1 1 0,1-1 1,0 1-1,-1-1 0,1 1 0,0 0 0,0-1 0,0 1 0,0-1 1,1 4-1,-1 4 174,0 1 32,0 0 0,1 0 0,0 0 0,0 0 0,1-1 0,1 1 0,5 15 0,-2-7 3,-3-10-136,0 0-1,0 0 1,1 0 0,0 0-1,7 9 1,1-2 115,20 17 0,-17-17-45,-7-8-130,-1 0 0,1-1-1,0-1 1,0 1 0,0-1 0,1 0 0,-1-1-1,1 0 1,1-1 0,17 5 0,-23-7-16,1-1 1,-1 1-1,1-1 1,0 0-1,-1 0 0,1-1 1,-1 0-1,1 0 1,-1 0-1,7-2 1,10-2 48,-5 3-155,-1-1 0,0 0 0,-1-1 0,1-1 0,-1 0 0,20-10 0,-28 11-38,0-1 0,0 0 0,9-9 0,-15 14 104</inkml:trace>
</inkml:ink>
</file>

<file path=ppt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34:13.9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3 0 1408,'2'0'52,"0"0"0,-1 0 0,1 1 0,0-1 1,-1 1-1,1-1 0,0 1 0,-1-1 0,1 1 0,-1 0 0,1 0 1,-1 0-1,2 1 0,4 2 61,4 1 353,-10-5-421,0 0 0,0 1-1,0-1 1,1 1-1,-1-1 1,0 1 0,0-1-1,0 1 1,0 0-1,-1-1 1,1 1-1,0 0 1,0 0 0,0 0-1,-1 0 1,1-1-1,1 3 1,3 10 867,1-9-511,-1 0-96,-3 9-72,-3-5-120,0 0 1,0 0 0,-1 0 0,-4 10 0,-1 7 84,-4 6-48,9-19-115,1-8-30,0 0 1,0 0 0,0-1-1,0 1 1,-1-1-1,0 1 1,1-1 0,-5 6-1,-41 64 22,19-40-27,23-20 0,-2-8 0,7-5 0,-1 0 0,1 0 0,0 1 0,-1-1 0,1 0 0,-1 0 0,1 1 0,0-1 0,-1 0 0,1 1 0,0-1 0,-1 1 0,1-1 0,0 0 0,0 1 0,-1-1 0,1 1 0,0-1 0,0 1 0,0-1 0,0 1 0,-1-1 0,1 1 0,0-1 0,0 1 0,0-1 0,0 1 0,0-1 0,0 1 0,0-1 0,1 1 0,-1 5-3,1 12-76,-1-17 72,0-1 0,1 1 1,-1-1-1,0 0 0,0 1 1,1-1-1,-1 1 0,0-1 1,0 0-1,1 1 0,-1-1 1,1 0-1,-1 1 0,0-1 0,1 0 1,-1 0-1,0 1 0,1-1 1,-1 0-1,1 0 0,-1 0 1,1 0-1,-1 0 0,1 1 1,-1-1-1,0 0 0,1 0 1,-1 0-1,2 0 0,0 0-222</inkml:trace>
</inkml:ink>
</file>

<file path=ppt/ink/ink2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42:10.71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3 0 1824,'0'3'587,"0"-1"-561,0-1 1,0 0 0,-1 1 0,1-1-1,-1 1 1,1-1 0,-1 0 0,1 1-1,-1-1 1,0 0 0,1 0 0,-1 0-1,0 1 1,0-1 0,0 0 0,0 0-1,0 0 1,0 0 0,0-1 0,-1 1-1,1 0 1,0 0 0,0-1 0,-1 1-1,1 0 1,-3 0 0,1 0 49,0 1 0,0 0 0,0 0 0,0 0 0,-4 3 0,4-2-70,-1 0 0,1 0 0,-1 0 0,0-1 0,0 1 0,0-1 0,0 0 0,0 0 0,-1-1 0,-8 3 0,7-2-15,0 0 0,0 0 0,0 0-1,0 1 1,-8 5 0,-30 21 761,39-27-678,5-2-61,-1 0-1,0 1 1,1-1 0,-1 0 0,0 1-1,1-1 1,-1 0 0,1 1 0,-1-1-1,1 1 1,-1-1 0,1 1 0,-1-1-1,1 1 1,-1-1 0,1 1 0,0-1-1,-1 1 1,1 0 0,0-1 0,-1 2-1,-1 3 45,-1 0 41,3-4-76,-1-1 1,1 1-1,-1 0 0,1 0 0,-1 0 0,1-1 1,0 1-1,0 0 0,-1 0 0,1 0 0,0 0 0,0 1 1,0-1-14,1 0 1,-1 0 0,1 0 0,-1 0 0,1 0 0,-1 0 0,1-1-1,0 1 1,-1 0 0,1 0 0,0-1 0,-1 1 0,1 0 0,0-1-1,0 1 1,1 0 0,60 33 129,27 25 527,-61-38-252,53 31 0,-50-34-116,5 0-736,9-2-2884</inkml:trace>
</inkml:ink>
</file>

<file path=ppt/ink/ink24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43:37.40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8 0 2720,'-15'16'1024,"15"-16"-800,0 62-64,0-31 704,0 1-512,15 30 768,-15 0-640,0 1 0,0 14-320,0 17 192,0-16-224,0 0 256,0 0-256,-15-32 96,-1 1-128,0-16-1184,-15 1 576</inkml:trace>
</inkml:ink>
</file>

<file path=ppt/ink/ink24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43:37.7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16 4384,'-15'-15'1632,"15"15"-1248,15 0-128,-15 0 224,16 0-320,15 0 0,0 0-96,0 0 160,16 15-128</inkml:trace>
</inkml:ink>
</file>

<file path=ppt/ink/ink24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43:38.10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19 5056,'0'31'1888,"0"-31"-1472,16 0-128,15 15 0,0-15-224,16 0 256,15 16-192</inkml:trace>
  <inkml:trace contextRef="#ctx0" brushRef="#br0" timeOffset="1">874 0 3232,'-2'0'114,"-4"0"323,1 0 0,-1 0 1,0 1-1,1 0 1,-10 2-1,12-2-326,1 0 1,-1 1-1,0-1 0,1 1 0,0 0 0,-1-1 0,1 1 0,0 0 0,0 0 0,0 1 0,0-1 0,0 0 0,-1 4 0,-5 7 72,1 0 0,0 1 0,1 0 1,0 0-1,-4 22 0,9-33-147,1 0 1,-1 0-1,1-1 1,0 1-1,0 0 1,1 0-1,-1 0 1,0-1-1,1 1 1,0 0-1,0 0 1,2 4-1,1 1 51,0-1 1,0 0-1,6 6 0,-6-8-57,-1-2-4,0 0 0,0 0 0,0 0 0,1 0 0,-1-1 0,1 1 0,0-1 0,0 0 0,0 0 0,0 0 0,4 1 0,0-1 13,-1 1-1,0-2 1,1 1 0,0-1-1,11 0 1,4-5 35,-10 0-36,6 2 0,-16 2-26,1 0 0,-1 0 0,1-1 0,0 0 0,-1 1 0,1-1 0,-1 0 0,0-1 0,1 1 0,-1 0 0,0-1 0,0 0 1,0 0-1,4-2 0,-4-1 11,1 0 0,-1 0 0,1 0 0,-2 0 0,4-6 0,5-11 89,-9 21-103,-1-1-3,0 1-1,0 0 1,-1 0-1,1-1 1,0 1-1,0 0 0,-1-1 1,1 1-1,-1-1 1,1-1-1,-1 2-6,-1-1 0,1 1 0,-1-1-1,1 1 1,-1 0 0,0-1 0,0 1 0,1 0 0,-1 0-1,-1-2 1,0 1-1,-4-9-12,5 9-1,0-1 1,-1 0-1,1 0 0,-1 1 0,0-1 1,0 1-1,0 0 0,0-1 0,-1 1 0,-4-3 1,-24-11-296,31 16 305,-1-1 0,1 1 0,-1 0 0,1 0 0,-1 0 0,1 0 0,-1-1 0,1 1 0,-1 0 0,1 0 0,-1 0 0,1 0 0,-1 0 0,1 0 0,-1 0 0,1 0 0,-1 1 0,1-1 0,-1 0 0,1 0 0,-1 0 0,1 0 0,-1 1 0,1-1 0,-1 1 0,1-1 2,0 0 1,-1 0-1,1 0 0,0 1 0,0-1 0,0 0 1,0 0-1,-1 1 0,1-1 0,0 0 0,0 0 0,0 1 1,0-1-1,0 0 0,0 0 0,0 1 0,0-1 1,0 0-1,0 0 0,0 1 0,0-1 0,0 0 0,0 1 1,0-1-1,0 0 0,0 0 0,0 1 0,0-1 1,0 0-1,1 0 0,-1 1 0,0-1 0,0 0 0,0 0 1,0 1-1,1-1 0,-1 0 0,0 0 0,1 1-2,0-1 0,-1 1-1,1-1 1,0 0 0,0 0-1,0 1 1,-1-1 0,1 0-1,0 0 1,0 0 0,0 0-1,0 0 1,1 0 0</inkml:trace>
</inkml:ink>
</file>

<file path=ppt/ink/ink24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43:38.4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3 0 4320,'-16'47'1600,"16"-47"-1248,-15 93-96,-1-46 0,1 0-192</inkml:trace>
</inkml:ink>
</file>

<file path=ppt/ink/ink24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43:39.29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 110 896,'-26'-13'304,"26"13"-302,-1 0 0,1 0 0,0 0 0,0 0 0,0 0 0,0 0 0,-1 0 0,1 0 0,0 0 0,0 0 0,0 0 0,0 0 0,-1-1-1,1 1 1,0 0 0,0 0 0,0 0 0,0 0 0,0 0 0,-1 0 0,1-1 0,0 1 0,0 0 0,0 0 0,0 0 0,0 0 0,0-1 0,0 1 0,0 0 0,0 0 0,0 0 0,-1 0 0,1-1 0,0 1 0,0 0 0,0 0 0,0 0 0,0-1 0,0 1 0,0 0 0,1 0-1,-1 0 1,0 0 0,0-1 0,0 1 0,0 0 0,0 0 0,0 0 0,0 0 0,0-1 0,0 1 0,0 0 0,1 0 0,-1 0 0,0 0 0,0-1 0,11-19 291,-11 19-208,1 0 0,-1 1 0,0-1 0,1 1 0,-1-1 0,0 0 0,1 1-1,-1-1 1,0 0 0,0 0 0,0 1 0,0-1 0,0 0 0,0 1 0,0-1 0,0 0 0,0 0-1,0 0 1,2-4 94,8 0 136,-2-8-155,1 8 29,-1 1 1,1-1-1,1 2 0,-1-1 1,19-3-1,-21 5-69,1 1 1,0 1 0,-1-1-1,10 2 1,-2-1-4,-12 0-86,1 0-1,-1 1 1,1-1 0,-1 1-1,0 0 1,0 0 0,1 0 0,-1 0-1,0 1 1,0-1 0,0 1-1,0-1 1,0 1 0,-1 0 0,5 4-1,1 1 71,-3-4-42,-1 0 1,1 1 0,-1 0-1,0 0 1,-1 0-1,1 1 1,-1-1 0,0 1-1,0 0 1,0 0-1,3 7 1,-3-5-7,5 8 62,10 21 74,-9-5-73,-1-1 1,-2 1 0,-1 0-1,-1 1 1,-2-1 0,-1 1-1,-5 54 1,-1-59-16,0 0 1,-2 0-1,-20 48 0,26-72-81,-1 0 0,1 0 0,-1 0 0,0-1 0,1 1 0,-1 0 0,0-1-1,0 0 1,-1 1 0,1-1 0,0 0 0,-1 0 0,0 0 0,1-1 0,-1 1-1,-4 2 1,-10 6 176,5 1-59,-2 2 19,7-12-98,0 1-1,1-1 1,-1 0-1,0 0 1,0-1 0,1 0-1,-12-1 1,-6 1 254,23 0-306,0 0 0,1 0 0,-1 0-1,0 0 1,0 0 0,0 0-1,0 0 1,0-1 0,0 1 0,0 0-1,0-1 1,0 1 0,1 0-1,-1-1 1,0 1 0,0-1 0,0 1-1,1-1 1,-1 1 0,0-1-1,1 0 1,-1 1 0,0-1 0,1 0-1,-1 0 1,1 1 0,-1-1-1,1 0 1,0 0 0,-1 0 0,1 0-1,0 1 1,-1-2 0,1 0-11,0 0 0,0 0 0,0 0 1,0 0-1,0 0 0,1 0 0,-1 0 0,1 0 1,-1 0-1,1 0 0,0 0 0,0 0 1,0 0-1,2-3 0,6-6-57,1 0 0,0 0-1,1 1 1,0 0 0,16-9 0,-18 13 51,0 0 0,1 1 0,-1 0 1,1 1-1,0 0 0,16-3 0,13-6-489,-35 12 294,0-1 0,0 1 0,0 0 0,0 0 0,1 0 1,-1 0-1,0 1 0,1 0 0,-1 0 0,0 0 0,1 0 0,-1 1 1,0-1-1,6 3 0,-1-1-109,24 3-2250,-1 8 853</inkml:trace>
</inkml:ink>
</file>

<file path=ppt/ink/ink24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43:39.66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2 1 1984,'0'0'640,"0"2"-389,1 4-59,-1 0 0,0 0 1,-1-1-1,1 1 1,-1 0-1,-1-1 1,1 1-1,-1-1 1,0 1-1,0-1 0,-3 6 1,-5 3 33,7-10-189,1-1 0,0 1 0,-1-1 0,1 1 0,0 0 0,1 0 0,-3 6 0,4-9-29,-2 7 28,0 1-1,-1-1 0,-5 12 1,7-19-24,1 0 1,0 0 0,-1 0-1,1 0 1,0 0 0,-1 0-1,1 0 1,0 0 0,0 0-1,0 0 1,0 2-1,0-1 103,3-2 51,-3 0-159,1 0 0,-1 0 0,0 0-1,1 0 1,-1 0 0,1 0 0,-1 0 0,0 0 0,1 0 0,-1 0 0,0 0 0,1 0 0,-1-1-1,1 1 1,-1 0 0,0 0 0,1 0 0,-1 0 0,0-1 0,1 1 0,-1 0 0,0 0 0,0-1 0,1 1-1,-1 0 1,0-1 0,0 1 0,1 0 0,-1-1 0,0 0 0,8-9 51,15-8-117,-10 1 17,-12 14 43,1 0-1,0 1 1,0-1-1,0 0 1,0 1-1,1-1 1,-1 1-1,6-4 1,18-12 25,-13 3-20,-11 13-4,0-1 1,0 0-1,0 1 1,1 0-1,-1-1 0,1 1 1,0 0-1,0 0 1,-1 1-1,7-4 0,17-6 26,-18 7 88,-8 3-94,1 1 0,-1 0 0,0 0 0,1 0 0,-1 0 0,1-1 0,-1 1-1,0 0 1,1 0 0,-1 0 0,0 0 0,1 0 0,-1 0 0,1 0 0,-1 0 0,0 0-1,1 0 1,-1 0 0,1 0 0,-1 0 0,0 0 0,1 1 0,-1-1 0,0 0-1,1 0 1,-1 0 0,0 0 0,1 1 0,-1-1 0,1 1 22,0 0 0,-1 0 1,1 0-1,-1 0 0,1 0 1,-1-1-1,0 1 0,1 0 1,-1 0-1,0 0 0,0 2 0,0 33 606,0-28-562,0 1 18,-1 0 1,0 1-1,0-1 1,-1 0 0,-3 11-1,2-6 12,0-1-46,3-10-38,-1-1-1,1 0 0,-1 1 0,1-1 0,-1 1 0,0-1 0,0 0 0,0 0 0,0 0 0,-1 1 0,-2 2 0,2-2 133</inkml:trace>
</inkml:ink>
</file>

<file path=ppt/ink/ink24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43:40.0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3 1 2240,'0'0'832,"0"0"-672,-16 31 0,1-15 672,-1 15-480,16 16 288,-16-1-384,16 1-64,0-16-128,16 0 96,-16 1-96,47-32 320,-16 0-192,31-16-320,1 0 64</inkml:trace>
</inkml:ink>
</file>

<file path=ppt/ink/ink24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43:40.33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0 0 2080,'0'16'768,"0"-16"-608,-16 31-32,16 0 992,-15 16-640,-1 15 768,16 16-704,-15 16 32,-1-32-384,1 16-32,15-16-96,-16-15 288,16 0-160,0-1-1600,0-30 768</inkml:trace>
  <inkml:trace contextRef="#ctx0" brushRef="#br0" timeOffset="1">500 234 4384,'15'0'1632,"-15"0"-1248,16 0-128,-16 0-128,31 15-128,-15-15 256,-1 16-128,1-16-1600,15 16 800</inkml:trace>
</inkml:ink>
</file>

<file path=ppt/ink/ink24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43:40.69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0 1248,'-16'16'448,"16"-16"-352,16 15-32,-1 1-160,1-16 32</inkml:trace>
</inkml:ink>
</file>

<file path=ppt/ink/ink24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43:41.02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0 15 4064,'-26'-13'1307,"26"13"-1299,-1 0 1,1 0 0,0 0 0,0 0 0,0 0 0,0-1 0,0 1 0,-1 0-1,1 0 1,0 0 0,0 0 0,0 0 0,0 0 0,-1 0 0,1 0 0,0 0 0,0 0-1,0 0 1,0 0 0,-1 0 0,1 0 0,0 0 0,0 0 0,0 0 0,-1 0 0,1 0-1,0 0 1,0 0 0,0 0 0,0 0 0,-1 0 0,1 0 0,0 0 0,0 0 0,0 0-1,0 0 1,-1 1 0,1-1 0,0 0 0,0 0 0,0 0 0,0 0 0,0 0 0,0 1-1,-1-1 1,1 0 0,0 0 0,0 0 0,0 0 0,0 1 0,0-1 0,0 0 0,0 0-1,0 0 1,0 0 0,0 1 0,-8 13 199,3-6 420,0 0 0,1 0 0,-5 14 0,5-12-395,2 0 0,-1 0 1,-1 20-1,3-27-210,1 0-1,0 0 1,0 1 0,0-1 0,1 0 0,-1 0 0,1 1 0,0-1-1,-1 0 1,2 0 0,-1 0 0,0 0 0,0 0 0,1 0-1,0 0 1,0-1 0,3 5 0,3-1 59,0 0-1,0-1 1,1 0-1,0 0 1,0-1 0,0 0-1,0-1 1,1 0-1,17 3 1,-17-4-51,-1-1-1,0-1 1,0 1-1,1-1 1,-1-1 0,0 1-1,0-2 1,0 1-1,0-1 1,13-5 0,-17 5-36,-1 0 0,1 0 1,-1-1-1,0 0 1,1 1-1,-1-1 0,-1-1 1,1 1-1,0-1 1,-1 1-1,0-1 0,0 0 1,0 0-1,0-1 1,-1 1-1,1 0 0,-1-1 1,0 1-1,-1-1 1,3-7-1,-4 9-13,1 0 0,-1 0-1,1 0 1,-1 0 0,0 0 0,0 0 0,0 0 0,-1 0-1,1 0 1,-1 0 0,0 0 0,0 0 0,0 0-1,0 1 1,0-1 0,0 0 0,-1 0 0,1 1-1,-1-1 1,0 1 0,0 0 0,0-1 0,0 1 0,0 0-1,0 0 1,-1 0 0,1 1 0,-4-3 0,2 2-259,0-1 1,0 1 0,0 1 0,-1-1 0,1 0 0,0 1-1,-1 0 1,1 0 0,-1 0 0,0 1 0,1-1 0,-1 1-1,1 0 1,-1 1 0,0-1 0,1 1 0,-7 1 0,9-1 14,1 0 0,-1 0 0,0 0 0,0 0 0,1 0 0,-1 0 0,1 1 1,-1-1-1,-1 2 0</inkml:trace>
</inkml:ink>
</file>

<file path=ppt/ink/ink2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37:25.14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092 1312,'4'-6'159,"18"-12"279,17-13-383,54-42-83,-40 34 71,79-75-1,-97 80-29,-8 8 38,-1 0-1,-2-2 0,32-45 0,-22 13-13,-29 52-32,-1 2-1,0-1 1,-1 0-1,0 1 0,4-14 1,-1-26 0,-4 22-5,8-44 59,-4-2 202,-3 48-167,1-10 132,-9-8 261,3 22-259,-3-14 124,4 17-161,-1 0-1,-1 0 1,-7-22-1,-1 9-19,9 15-126,1 10-26,1 0 0,0 1 1,-1-1-1,0 1 0,0-1 0,0 1 1,-2-4-1,3 5-11,-1 0 0,0 0 0,0 1-1,1-1 1,-1 0 0,0 0 0,0 1 0,0-1 0,0 1 0,0-1 0,0 1 0,0-1 0,0 1 0,0 0 0,-1-1 0,1 1 0,0 0-1,0 0 1,0 0 0,0 0 0,-2 0 0,-10 0 78,12 0-85,1 0 0,-1 0 0,1 0 0,0 0 0,-1 0 0,1 0 1,-1 1-1,1-1 0,0 0 0,-1 0 0,1 0 0,0 1 1,-1-1-1,1 0 0,0 0 0,0 1 0,-1-1 0,1 0 1,0 1-1,-1-1 0,1 0 0,0 1 0,0-1-1,-4 3-26,1 1-1,0 0 0,0 0 1,-5 7-1,-2 23-42,-14 12 170,13-12 43,0 1 0,-9 60 0,13-59-80,1-5 28,-18 109 222,22-120-262,1 0 0,0 1 0,2-1 0,6 40 0,8-9 83,-7-24-67,-2-5-24,-2-10-12,-1-1-1,8 17 1,-7-21 0,1 1 0,0-1 0,11 13 0,-7-10 0,13 19 52,13 15 174,-32-40-229,1-1 0,0 1 1,0-1-1,0 1 0,0-1 0,1-1 1,8 6-1,-7-7-1,0 1 1,0-1 0,0 0-1,0 0 1,1 0 0,9-1 0,38-5 90,-36 2-92,0 0 0,-1-2 0,1 0 1,-1-1-1,0 0 0,0-2 0,-1 0 0,0 0 1,19-15-1,-1 1-19,-10 7 51,0-1 0,-2 0 1,0-2-1,37-38 0,-12 1-49,-22 32-19,-19 17 21,1 1 1,-1-2-1,0 1 1,-1-1-1,1 0 1,-1 0 0,4-8-1,-4 6 3,0-1 0,0 0 0,-1-1-1,-1 1 1,0-1 0,0 1 0,-1-1 0,2-16-1,-4 19-10,0 5-12,0 1 1,1-1-1,-1 0 1,-1 0 0,1 0-1,0 0 1,-1 0-1,1 1 1,-1-1-1,0 0 1,0 0-1,0 1 1,0-1-1,0 0 1,-1 1-1,1-1 1,-1 1-1,-2-3 1,2 3-9,0 0 0,0 1 0,-1-1 1,1 1-1,-1 0 0,1-1 0,-1 1 0,1 0 1,-1 0-1,0 1 0,1-1 0,-1 0 0,0 1 1,1 0-1,-1 0 0,0 0 0,0 0 0,-4 0 1,1 1-8,0 0-1,1 1 1,-1-1 0,0 1 0,1 0 0,-1 0 0,-7 6-1,-5 4-37,-25 21-1,26-19 52,-3 2-1,3-3-60,-28 28 0,38-34 56,1 1 1,0 0-1,0 1 0,1-1 0,0 1 1,-6 15-1,10-20 18,-1 0 1,1 0-1,0 0 0,0 0 1,0 0-1,1 1 0,-1-1 1,1 0-1,0 0 0,0 0 1,0 1-1,1-1 0,0 0 1,0 0-1,2 7 0,-3-9 11,1-1 0,0 1 0,-1 0 0,1 0 0,0-1 0,0 1 0,0-1 0,0 1 0,0-1-1,1 1 1,-1-1 0,0 0 0,1 1 0,-1-1 0,1 0 0,-1 0 0,1 0 0,-1 0-1,1 0 1,0 0 0,0-1 0,-1 1 0,1-1 0,0 1 0,0-1 0,0 0 0,2 1 0,3-1 16,0 0 1,0-1-1,1 0 1,-1 0-1,10-4 1,-1 2-81,-11 2-6,0 0 0,0 0-1,0-1 1,-1 0 0,1 1-1,0-2 1,-1 1 0,1 0 0,-1-1-1,0 0 1,0 0 0,6-5 0,-8 6 19,42-27-470,-15 11 70,-26 16 402,-1 0 0,1 0 0,-1 0 0,1 0 0,-1 0 0,0-1 0,0 1 0,0-1 0,2-3 0,-3 4 21,0 0 0,0 0 0,1 0 0,-1 1-1,1-1 1,-1 0 0,1 1 0,0-1 0,0 1 0,0-1 0,0 1 0,3-2 0,8-8-50,-10 9 90,-3 139 1062,0-131-1085,0 0-1,0 0 0,1-1 1,0 1-1,0 0 0,0-1 1,1 1-1,0-1 0,0 0 1,0 1-1,1-1 0,0 0 1,0 0-1,0-1 0,7 9 1,-7-10 14,1 0 1,-1 1-1,1-2 0,0 1 1,0 0-1,0-1 0,0 0 1,1 0-1,-1 0 1,1 0-1,-1-1 0,1 0 1,-1 0-1,1 0 0,0 0 1,-1-1-1,7 0 1,-5 0-222,1-1 1,0 0 0,-1-1-1,1 1 1,-1-1 0,1-1-1,-1 1 1,0-1 0,0 0-1,0 0 1,-1-1 0,7-4-1,1-5-533,0-1 0,-1 0 0,0-1 0,10-17 0,-15 15 345,-6 10 315,6-23-87,17-62 685,-22 89-447,0 0 0,-1-1 0,1 1-1,0 0 1,1 0 0,-1 1 0,1-1 0,-1 0 0,1 1-1,0 0 1,0-1 0,0 1 0,0 0 0,5-2 0,-3 1-20,1 1 1,-1-1 0,1 1-1,0 0 1,0 1 0,0-1 0,0 1-1,13-1 1,-6 2-6,1-1-1,24-6 1,-26 5-30,0 0 0,21-1 0,-15 3-13,-12 1 10,0-1 0,0 0 0,0-1-1,0 1 1,8-3 0,9-8 370,-22 11-386,0-1 0,0 1 1,-1-1-1,1 1 1,0-1-1,-1 0 1,1 1-1,0-1 1,-1 0-1,1 1 0,-1-1 1,1 0-1,-1 0 1,0 1-1,1-1 1,-1 0-1,0 0 1,1 0-1,-1-1 1,0 2-1,0 0 0,0 0 0,0 0 0,0 0 1,0 0-1,0 0 0,0 0 0,0 0 0,0 0 0,0-1 1,0 1-1,0 0 0,0 0 0,0 0 0,0 0 1,0 0-1,0 0 0,0 0 0,0 0 0,0 0 0,0 0 1,0-1-1,0 1 0,0 0 0,0 0 0,0 0 1,0 0-1,0 0 0,0 0 0,0 0 0,-1 0 1,1 0-1,0 0 0,0 0 0,0 0 0,0 0 0,0 0 1,0 0-1,0 0 0,0 0 0,0 0 0,0 0 1,0 0-1,-1-1 0,1 1 0,0 0 0,0 0 1,0 0-1,0 0 0,0 1 0,0-1 0,0 0 0,0 0 1,0 0-1,0 0 0,-1 0 0,-4 1 237,-1 0-1,1 1 1,0-1-1,-1 1 0,-6 4 1,9-5-170,1 0 1,-1 1-1,0-1 0,0 1 1,1 0-1,-1 0 1,1 0-1,-1 0 0,1 0 1,0 0-1,0 1 0,0-1 1,0 1-1,0 0 1,1-1-1,-1 1 0,1 0 1,-2 5-1,-6 11 93,6-12-115,0 0 0,1 0-1,0 0 1,0 1 0,0-1 0,-1 15 0,4 45 135,0-28-125,7 61 88,-1 3-14,-7 84 298,0-170-372,-1 0 0,-1 0 0,0 0 0,-2 0-1,0 0 1,0-1 0,-2 0 0,0 0 0,-11 21 0,0-6 8,0 0-1,-2-1 1,-40 49 0,17-32 22,32-34-68,6-7 3,-1 0-1,0-1 1,-7 6 0,-14 5 142,11-8-57,-3 4-1,16-9-85,-1-1 1,0 0-1,-1 0 0,1 0 0,0 0 0,0-1 1,-1 1-1,-5 1 0,0 1 0,8-4-17,1 0-1,-1 1 1,1-1 0,-1 0 0,1 1-1,-1-1 1,1 0 0,-1 0 0,1 1 0,-1-1-1,1 0 1,-1 0 0,0 0 0,1 0-1,-1 0 1,1 0 0,-1 0 0,1 0-1,-1 0 1,0 0 0,1 0 0,-1 0-1,1 0 1,-1 0 0,1 0 0,-1-1-1,1 1 1,-1 0 0,1 0 0,-1-1-1,1 1 1,-1 0 0,1-1 0,-1 1-1,1-1 1,-1 1 0,1 0 0,0-1-1,-1 1 1,1-1 0,0 1 0,0-1-1,-1 1 1,1-1 0,0 1 0,-1-2-1,-9-15 54,7 13-37,1 1 0,0 0 1,0-1-1,0 0 0,0 1 0,-1-5 0,2-1-4,0 1 1,0 0 0,0-1-1,1 1 1,0 0 0,1-1 0,2-12-1,18-57-95,-13 51-14,-5 15 74,1 0-1,0 0 1,1 0 0,0 0-1,1 1 1,0 0 0,10-13-1,26-18-15,-6-10-80,-30 46 97,1-1-1,12-9 1,-7 6 6,30-27 2,-3-2-1,52-67 1,-65 78 12,-19 22 0,-1 0 0,0-1 0,9-13 0,5-22 0,6 6 0,-7-3 0,9-29-230,-15 34 113,-10 24 101,-3 9 20,0 0 0,0 1 1,0-1-1,1 0 0,-1 0 0,0 0 0,1 0 1,-1 0-1,1 0 0,-1 1 0,1-1 0,-1 0 0,1 0 1,-1 1-1,1-1 0,0 0 0,-1 1 0,2-2 0,4-2-259,-3-7-833,-3 9 283</inkml:trace>
</inkml:ink>
</file>

<file path=ppt/ink/ink24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43:53.43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 125 2560,'0'-13'832,"0"13"-827,0 0 1,0 0-1,0 0 1,1 0-1,-1 0 1,0 0 0,0 0-1,0 0 1,0 0-1,0-1 1,0 1-1,0 0 1,0 0-1,0 0 1,0 0-1,0 0 1,0 0-1,-1 0 1,1 0-1,0 0 1,0 0-1,0 0 1,0-1-1,0 1 1,0 0-1,0 0 1,0 0-1,0 0 1,0 0 0,0 0-1,0 0 1,0 0-1,0 0 1,0 0-1,0 0 1,0 0-1,-1 0 1,1 0-1,0 0 1,0 0-1,0 0 1,0 0-1,0 0 1,0 0-1,0 0 1,0 0-1,0 0 1,0 0-1,-1 0 1,1 0-1,0 0 1,0 0-1,0 0 1,0 0 0,0 0-1,0 0 1,-7 0 3485,22 0-2918,31-3-744,2-7 263,42-6-14,-33 12-49,-13 1 34,55-11 0,7-9 17,-14 13 2,3-1-20,-41 4-17,0 2-1,72 2 0,-124 3-10,-1-1-1,1 1 1,-1 1-1,1-1 0,-1 0 1,0 0-1,1 0 0,-1 1 1,1-1-1,-1 1 0,1-1 1,-1 1-1,0 0 1,2 0-1,-2 0-17,-1-1-1,0 1 1,1-1 0,-1 1-1,0-1 1,1 1 0,-1-1 0,0 1-1,0 0 1,0-1 0,1 1 0,-1-1-1,0 1 1,0-1 0,0 1-1,0 0 1,0-1 0,0 1 0,0-1-1,0 1 1,0 0 0,0-1-1,-1 2 1,-1 3 58,0 0 1,-1 0-1,0 0 0,0 0 0,-7 8 0,7-9-42,-21 22 229,16-18-195,0 1 0,-12 16 0,-27 63-31,32-57-28,3-5 61,-14 51 0,15-42-33,-15 30 50,20-49-63,0 1-25,-1 0 1,0-1-1,-17 27 0,20-36-21,-36 48 190,35-49-122,-1-1 1,1 1-1,-1-1 0,0 0 0,0 0 1,0-1-1,-8 4 0,6-5-5,1 0 0,-1 0 1,0-1-1,0 0 0,0-1 0,-10 1 1,-56 0 314,62-2-274,4 0-39,4 1-37,0-1 0,1 0-1,-1 0 1,0 0-1,0 0 1,1-1 0,-1 1-1,0-1 1,1 0 0,-1 0-1,1-1 1,-1 1 0,1-1-1,-1 0 1,1 0 0,0 0-1,-6-4 1,2-2-4,1 1 0,0-1 1,0 0-1,1 0 0,-7-14 0,-20-56 98,26 61-80,-2-5-8,1 1-1,1-1 0,-5-35 1,-14-91-293,23 143 276,1 1 0,0 0 0,1-1 0,-1 1-1,1-1 1,0 1 0,0-1 0,1-4 0,0-14-94,-1 15-60,1-9-732,0 17 750,-1-1-1,0 1 1,1-1 0,-1 1 0,0 0-1,1-1 1,-1 1 0,1-1 0,-1 1-1,1 0 1,-1-1 0,1 1-1,-1 0 1,1 0 0,0-1 0,-1 1-1,1 0 1,-1 0 0,1 0 0,-1 0-1,1 0 1,0 0 0,-1 0 0,1 0-1,1 0 1,13 0-2278</inkml:trace>
</inkml:ink>
</file>

<file path=ppt/ink/ink24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43:53.90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79 1312,'0'-5'102,"1"1"1,0-1-1,0 1 0,1-1 1,-1 1-1,1 0 0,3-6 1,-5 9-90,0 1 9,0 0 0,0 0 0,0-1 0,0 1 0,0 0 0,0 0 0,0-1-1,0 1 1,0 0 0,0 0 0,0 0 0,1-1 0,-1 1 0,0 0 0,0 0 0,0 0 0,0 0 0,0-1 0,1 1 0,-1 0 0,0 0 0,0 0 0,0 0 0,0 0-1,1 0 1,-1-1 0,0 1 0,0 0 0,0 0 0,1 0 0,-1 0 0,0 0 0,0 0 0,1 0 0,-1 0 6,1 0 0,-1 0 1,1 0-1,-1 0 0,0 0 0,1 0 1,-1 0-1,1 0 0,-1 0 0,1 0 1,-1 0-1,0 0 0,1-1 0,-1 1 1,0 0-1,1 0 0,-1 0 0,1-1 1,-1 1-1,0 0 0,0-1 1,1 1-1,-1 0 0,0 0 0,1-1 1,-1 1-1,0 0 0,0-1 0,0 1 1,1-1-1,4-6 536,10 2-20,-6 1-352,-6 3-144,0-1 0,0 1-1,-1 0 1,1 0 0,0 0-1,0 0 1,0 1 0,0-1-1,0 1 1,0 0 0,0 0-1,0 0 1,0 0 0,0 1-1,0-1 1,3 1-1,0 1-34,-1 1-1,-1-1 0,1 1 0,0 0 0,-1 0 1,1 0-1,-1 0 0,8 9 0,-10-9 9,1 0 0,-1 0 1,1 0-1,-1 0 0,0 1 0,0-1 0,0 1 0,-1-1 0,1 1 1,-1 0-1,0-1 0,0 1 0,0 0 0,-1 0 0,1 4 0,-1 4 100,0-1-22,0 0 0,-1 1-1,-2 12 1,2-20-73,0 1 0,-1-1 1,1 1-1,-1-1 1,0 0-1,0 0 0,-1 0 1,1 0-1,-1 0 1,0 0-1,-5 5 0,7-8-20,-3 2 4,1 1 1,-1 0 0,1 0-1,0 0 1,0 1 0,0-1-1,0 1 1,-1 5 0,-1-2 196,4-7-167,0 0 1,0 1-1,0-1 0,1 1 1,-1-1-1,0 1 1,1-1-1,-1 1 1,1 0-1,0-1 1,-1 1-1,1-1 1,0 3-1,0 25 227,0-29-266,0 0 1,0 0 0,0 0-1,0 1 1,0-1 0,0 0-1,0 0 1,0 0 0,0 1 0,0-1-1,1 0 1,-1 0 0,0 0-1,0 1 1,0-1 0,0 0-1,0 0 1,0 0 0,1 0-1,-1 1 1,0-1 0,0 0-1,0 0 1,1 0 0,-1 0-1,0 0 1,0 0 0,0 0-1,1 0 1,-1 1 0,0-1-1,0 0 1,0 0 0,1 0-1,5 2 38,1 1 0,-1-1 0,1 0 0,-1-1 0,1 0 0,0 0 0,0 0 0,-1-1 0,10 0 0,-6 0 31,-1 1 0,0 0 1,15 4-1,-15-2-548,0-1 0,1-1-1,14 1 1,-6-2-738</inkml:trace>
</inkml:ink>
</file>

<file path=ppt/ink/ink24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43:54.4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25 2560,'0'0'832,"0"0"-517,0 0-43,5 0 341,-2 0-546,-1 0 0,1 0 0,-1 0 0,1 0 0,-1-1 0,4 0 0,4-10 530,19 6-138,33-13 284,-43 12-585,1 0-1,35-5 1,20 5-19,0-4-91,-12 5 0,-30-1 17,-19 3-14,1 1 0,16 0 0,19 2 408,-49 0-454,0 0 0,0 0 0,0 0 1,0 0-1,0 0 0,0 0 0,1-1 0,-1 1 0,0 0 0,0-1 0,0 1 1,0 0-1,0-1 0,0 1 0,0-1 0,0 0 0,0 1 0,0-1 1,-1 0-1,1 0 0,0 1 0,0-1 0,-1 0 0,1 0 0,1-1 0,-10-3-1850,7 4 1746,1 0 1,0 0-1,-1 1 0,1-1 1,0 0-1,0 0 0,-1 0 1,1 0-1,0 1 0,0-1 1,0 0-1,0 0 1,0-1-1</inkml:trace>
</inkml:ink>
</file>

<file path=ppt/ink/ink24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43:54.80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2 16 2304,'-16'-16'1051,"14"19"-843,-9 7 122,11-9-310,0-1 0,-1 1 0,1-1 0,-1 1 0,1 0 0,0-1 0,0 1 0,-1 0 0,1-1 0,0 1 0,0 0 0,0-1 0,-1 1 0,1 0 0,0-1 0,0 1-1,0 0 1,1 0 0,-1-1 0,0 1 0,0 1 0,1 3 64,-2 4 117,0 0 0,0 0-1,-5 16 1,-3 19 537,0 15 96,-11 61 215,6-62-420,-34 87 0,45-139-567,0 1-1,1-1 0,0 1 1,0 0-1,1 0 0,0 0 1,-1 8-1,2-13-42,0-1 0,0 1 0,0 0-1,0-1 1,-1 1 0,1 0 0,0-1 0,-1 1 0,1-1-1,-1 1 1,0-1 0,0 1 0,1-1 0,-3 3 0,-2 4 23,3 7 28</inkml:trace>
</inkml:ink>
</file>

<file path=ppt/ink/ink24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43:55.70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193 1824,'0'0'587,"2"0"-353,11 0 2049,-13-3-1910,-1-29 436,1 18-611,-1 0 0,2 0-1,3-24 1,8-13 78,33-92-1,2 0-245,-24 47-19,14-8-101,-1 8 41,-18 39 77,-9 24 251,2 0 0,29-60-1,35-47 1274,-70 132-1507,0 1 1,1 0-1,-1 0 0,1 0 0,1 1 0,-1 0 0,1 0 0,0 1 0,1 0 0,11-7 0,9 5-45,-25 6 15,-1 0 0,0 0-1,1 0 1,-1 1-1,1-1 1,-1 1 0,5 0-1,-3 1 0,-1 0-1,1 0 0,-1 0 1,0 0-1,6 4 1,15 15 111,-22-19-102,0 1 1,-1 0-1,1-1 1,-1 1-1,1 0 1,-1 0-1,0 0 1,1 0 0,-1 0-1,1 4 1,-3-2 49,-1 1 0,1-1 0,-1 0 0,0 1 0,0-1 0,-1 0 0,1 0 0,-1-1 0,-5 7 0,-4 1-149,-1 0-1,-22 14 1,-14 3-1311,40-22 1045,10-2 161,4 4 80,0 2 29,-4-7 67,0-1-1,0 0 0,1 1 1,-1-1-1,0 0 1,1 0-1,0 0 0,3 4 1,4 3-7,-1 0 0,0 1 1,-1-1-1,0 2 0,-1-1 0,0 1 1,-1 0-1,0 0 0,7 23 0,-10-3 132,-3-24-19,2 1 0,-1-1-1,3 15 1,1-11-12,-4-9-63,1-1 0,-1 0 0,1 1-1,-1-1 1,0 1 0,0-1-1,1 1 1,-1-1 0,0 1-1,0-1 1,0 1 0,-1-1-1,1 1 1,0-1 0,0 1-1,-1-1 1,1 1 0,-1-1 0,1 0-1,-1 1 1,0-1 0,0 0-1,1 1 1,-1-1 0,-1 1-1,1 0-2,-1 1 0,-1 1-1,1-1 1,0 0 0,-1 0-1,1 0 1,-1 0 0,0 0-1,0 0 1,0-1 0,-1 1-1,1-1 1,-1 0 0,1 0-1,-6 1 1,6-1-32,-14 5 112,-1-1-1,-29 7 0,43-12-103,-1 0 1,0 0-1,1-1 0,-1 0 1,0 0-1,1 0 1,-1 0-1,0-1 0,0 0 1,1 0-1,-1 0 0,1 0 1,-1-1-1,1 0 1,-8-4-1,-6-10-148</inkml:trace>
</inkml:ink>
</file>

<file path=ppt/ink/ink24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43:56.0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 16 3904,'-13'-13'1253,"41"10"960,-25 3-2145,-1 1 0,0-1 0,1 1 0,-1-1 0,0 1-1,0 0 1,0 0 0,1 0 0,-1 0 0,0 1 0,0-1 0,0 0-1,2 3 1,26 27 165,-15-15-40,-11-12-145,-1 0 0,1 0 0,-1 0 0,0 0 0,-1 1 0,1-1 0,-1 1 0,3 6 0,4 12 248,-8-20-250,1 1 1,-1 0 0,0 0 0,0 0-1,0 0 1,0 0 0,-1 0 0,1 0-1,-1 5 1,-3 2-68,-3-3-262,6-8 281,0 0-1,0 0 0,0 0 0,0 1 0,0-1 0,0 0 0,0 0 0,0 0 1,0 0-1,0 1 0,0-1 0,0 0 0,0 0 0,0 0 0,0 1 0,0-1 1,0 0-1,0 0 0,1 0 0,-1 0 0,0 1 0,0-1 0,0 0 1,0 0-1,0 0 0,0 0 0,1 0 0,-1 0 0,0 1 0,0-1 0,0 0 1,0 0-1,1 0 0,-1 0 0,0 0 0,0 0 0,0 0 0,0 0 0,1 0 1,-1 0-1,0 0 0,0 0 0,0 0 0,1 0 0,-1 0 0,0 0 0,0 0 1,0 0-1,0 0 0,1 0 0,-1 0 0,0 0 0,0-1 0,6-6-93,-4 6 83,0 0-1,1 0 1,-1 1-1,0-1 0,1 1 1,-1-1-1,1 1 1,-1 0-1,1 0 0,-1 0 1,1 1-1,2-1 1,7 1-56,32-1-48</inkml:trace>
</inkml:ink>
</file>

<file path=ppt/ink/ink24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43:56.4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52 1 2720,'-46'0'1024,"46"0"-800,-47 31-64,0 0 704,16 0-512,-16 47 544,-15 16-480,0 46 608,15 0-576,0 32 352,32-17-480,30 17 256,32-16-320,15-16-160,16-15-32</inkml:trace>
</inkml:ink>
</file>

<file path=ppt/ink/ink24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43:56.8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2720,'39'0'891,"-5"6"-545,-11-2-288,-2-1 49,-1 1 0,0 0-1,0 2 1,0 1 0,-1 0 0,27 15 0,-11-1 123,-2 1 0,0 2 0,-2 1 0,-1 2 1,0 1-1,-3 1 0,29 38 0,-21-18-111,-2 1 1,-3 1-1,-1 2 0,21 59 0,-40-88-76,-1 0 0,-2 1 0,0-1 0,-2 2 0,0-1 0,-2 0 0,-1 1 0,-1 0 0,-1-1 0,-1 1 0,-2 0 0,0-1 0,-10 38 0,5-40 53,0 1 0,-2-2-1,0 1 1,-2-1-1,0-1 1,-1 0-1,-1 0 1,-2-2-1,1 0 1,-2 0 0,-30 25-1,13-19-15,0-2 0,-1-1 0,-57 26 0,74-39-53,-4 2 0,-43 14 1,53-21-63,-1-1 1,1-1-1,-1 0 1,-24 0-1,-28-2-87</inkml:trace>
</inkml:ink>
</file>

<file path=ppt/ink/ink24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43:57.17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 1 3328,'0'0'1216,"0"0"-928,0 31-96,-16-16 864,16 32-608,-16 15-32,16 1-256,0-1 32,0 16-128,47-16 256,-31-15-192,46-16 32,16-15-96,0-1 224,-16 1-160,1-47-256,-17 31 64</inkml:trace>
</inkml:ink>
</file>

<file path=ppt/ink/ink24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43:57.50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8 0 3072,'-47'16'1120,"47"-16"-864,0 62-64,-16 1 960,1-1-672,-1 47 1056,1 0-864,-1 16 384,16-1-608,-16 1-64,16-16-224,-15 0 192,-1-47-224,1 1-192,15-16 32</inkml:trace>
</inkml:ink>
</file>

<file path=ppt/ink/ink2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37:25.88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 126 1248,'-4'0'221,"10"0"130,21 0 527,40 0 93,-50 0-881,-6 1-26,-1-1 1,1-1-1,18-2 0,15-7 96,0 4-32,-10-4 27,-26 8-119,22-7-12,-28 8-23,0 0 0,-1-1 0,1 1 0,0 0 0,-1 0 0,1-1 0,-1 1 0,1-1 0,-1 0 0,0 1 0,1-1 0,-1 0 0,1-2 0,-2 3 10,0 0 0,1 0 0,-1 0 0,0 0 0,0 0 0,0 0 0,0 0 0,0 0 0,0 0 0,0 0 0,0 0 0,0 0 0,0 0 0,-1 0 1,1 0-1,0 0 0,-1 0 0,1 0 0,-1 0 0,1 1 0,-1-1 0,1 0 0,-1 0 0,0 0 0,-1-1 0,-1-2-14,-1 1 0,0-1 0,0 1 0,-5-3 0,4 3 16,1 1 0,-1 0-1,0 0 1,1 0 0,-1 1-1,0 0 1,0 0 0,0 0-1,-5 0 1,-50 1 544,38 0-201,15 0-278,0 1 0,1-1 0,-1 1 0,1 1 0,-10 2 1,0 1-36,11-4-10,0 0-1,1 0 0,-1 1 1,1-1-1,0 1 1,-1 0-1,1 1 0,0-1 1,0 1-1,0-1 1,0 1-1,-4 5 0,6-6-27,0 1 0,0-1 0,0 0-1,0 1 1,1-1 0,-1 1-1,1 0 1,0-1 0,0 1-1,0 0 1,0 0 0,0 0-1,1 0 1,-1 0 0,1 0-1,0 0 1,0 0 0,0 0-1,0 0 1,1 5 0,0 12-24,-1-11 32,1-1 0,0 1-1,0-1 1,1 0-1,0 1 1,6 14-1,-6-18 19,0 0 0,1 0 0,0 0 0,0 0 0,0-1 0,0 1 0,1-1 0,0 0 0,0 0 0,0 0 0,0 0 0,7 3 0,7 2 28,1-1-1,0-1 1,0 0 0,1-2-1,35 6 1,-47-10-218,1-1-1,-1 0 0,0 0 1,0-1-1,0 0 1,16-4-1,-1 1-643,-9 2 535,-6 1 2,0 0 1,0-1-1,1 0 1,-1 0-1,0-1 1,-1 0-1,1 0 0,0 0 1,-1-1-1,9-7 1,78-61-402,-88 67 829,0 1-1,0-1 1,-1 0-1,1-1 1,-1 1-1,8-12 1,0 1 675,-11 14 347,-2 2-357,0 2-38,0 1-704,0 1-1,-1-1 0,0 0 1,1 0-1,-1 0 1,-3 6-1,-2 7 29,5-11-94,0-1 0,1 1 0,-1 0 1,1-1-1,0 7 0,1 7-6,-1 71 248,0-88-237,0 1 0,0 0 0,0-1 0,1 1 0,-1-1 0,0 1 0,1 0 0,0-1 0,-1 1 0,1-1 0,0 1 0,0-1 0,0 0 0,0 1 0,0-1 0,0 0 0,2 2 0,-3-2-12,0-1 0,1 0 0,-1 0 0,0 1 0,1-1-1,-1 0 1,1 0 0,-1 1 0,0-1 0,1 0 0,-1 0-1,1 0 1,-1 0 0,1 0 0,-1 1 0,1-1-1,-1 0 1,1 0 0,-1 0 0,0 0 0,1-1 0,-1 1-1,1 0 1,-1 0 0,1 0 0,-1 0 0,1 0 0,-1 0-1,0-1 1,1 1 0,-1 0 0,1 0 0,-1-1-1,0 1 1,1-1 0,-1 1-11,1-2 29,0 1 1,0-1-1,-1 0 1,1 0-1,-1 0 0,0 0 1,1 0-1,-1 0 0,0 0 1,0 0-1,-1-4 1,2-11 63,10-14 92,-7 14-120,-3 11-70,0 0-1,0 0 0,1 0 1,0 0-1,0 0 1,0 1-1,1-1 0,0 1 1,0-1-1,1 1 1,4-6-1,18-10-214,-14 4 105,-10 14 81,0 1-1,0-1 1,0 0-1,0 0 1,0 1-1,0-1 0,1 1 1,5-4-1,1 1 5,0 0 0,0 0 0,1 1 0,18-5 0,40-7 245,-66 16-207,10-2-358,0 1 1,1 0-1,20 2 0,-7-1-757,5 3-1502,0 10 795</inkml:trace>
</inkml:ink>
</file>

<file path=ppt/ink/ink24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43:57.83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5 374 3328,'-26'52'1061,"16"-28"-634,4-10-364,-3 7 226,0 1-1,-6 30 0,12-39-131,1 1-74,-1-1 0,0 0 1,-1 0-1,0 0 0,-11 19 0,12-26-47,1 0-1,0 0 1,0 1 0,0-1-1,0 0 1,1 1 0,0-1 0,1 1-1,0 12 1,0-19-33,0 0 0,0 0 0,-1 0-1,1 0 1,0 0 0,0 0 0,0 0 0,0 0-1,0 1 1,0-1 0,0 0 0,0 0 0,0 0-1,0 0 1,0 0 0,0 0 0,0 0 0,0 0-1,1 0 1,-1 0 0,0 0 0,0 1 0,0-1-1,0 0 1,0 0 0,0 0 0,0 0 0,0 0 0,0 0-1,0 0 1,0 0 0,0 0 0,0 0 0,0 0-1,0 0 1,0 0 0,1 0 0,-1 0 0,0 0-1,0 0 1,0 1 0,0-1 0,0 0 0,0 0-1,0 0 1,0 0 0,0 0 0,0 0 0,0 0-1,1 0 1,-1 0 0,0 0 0,0-1 0,0 1 0,0 0-1,0 0 1,6 1 85,-3-1-74,-1 1 0,0-1 1,1 0-1,-1 0 1,0 0-1,1 0 1,-1 0-1,0-1 0,0 1 1,1-1-1,-1 1 1,0-1-1,0 0 1,4-2-1,-3 0-2,0-1-1,0 0 1,-1 1-1,1-1 1,2-7 0,-2 4-3,0 1 0,0 1 0,1-1 0,0 0 0,0 1 0,6-6 0,0 1-59,-4 5-7,0-1 0,-1 1 0,1-1 0,5-9-1,-8 9-40,8-10-231,-11 15 322,1 1 1,-1-1-1,1 1 1,-1-1-1,1 1 1,-1 0-1,1-1 1,-1 1-1,1 0 0,-1 0 1,1-1-1,-1 1 1,1 0-1,-1 0 1,1 0-1,0 0 1,-1 0-1,1 0 1,-1-1-1,1 1 0,0 1 1,-1-1-1,1 0 1,-1 0-1,1 0 1,-1 0-1,1 0 1,0 0-1,0 1 0,1 0 71,0 0 0,0 0 0,0 0 0,-1 1 0,1-1 0,0 0 0,-1 1 0,1-1 0,-1 1 0,1 0 0,-1 0 0,0-1 0,0 1 0,1 0 0,-2 0 0,1 0 0,0 0 0,1 3 0,-1 1 169,0 0-1,0 1 0,-1-1 0,0 12 1,-1-10-78,1-1 0,1 1-1,-1 0 1,3 7 0,1 2 21,-2-11-132,0 1 0,0 0-1,-1 0 1,1 9 0,-2 2-727,0-18 257</inkml:trace>
  <inkml:trace contextRef="#ctx0" brushRef="#br0" timeOffset="0.5">889 0 4800,'31'16'1792,"-31"-16"-1408,16 0-96,-1 0 288,1 16-384,-1-16-96,16 0-32</inkml:trace>
</inkml:ink>
</file>

<file path=ppt/ink/ink24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43:58.2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 1 4064,'-31'15'1504,"31"-15"-1184,0 16-64,16-1-128,-1 1-128,1 0 256,15-1-128,16-15 96,15 0-128</inkml:trace>
</inkml:ink>
</file>

<file path=ppt/ink/ink24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43:58.57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0 47 4160,'0'-31'1845,"-3"34"-1306,1-1-202,-8 7 790,1 1 0,-12 15-1,0 15-382,-7 11 11,21-41-682,1 0 0,0 0 0,0 1 0,1 0 0,0 0 0,-4 17 1,8-26-72,1 1 0,0-1 0,-1 0 0,1 0 0,0 1 0,0-1 0,1 0 0,-1 0 0,0 1 0,1-1 0,-1 0 0,1 0 0,0 0 0,1 3 0,0-1 5,1 0-1,0 0 0,0-1 0,0 1 0,4 2 0,-4-2 1,2 1 19,0-1-1,-1 0 1,2 0-1,-1 0 1,0-1-1,1 1 1,-1-1-1,11 3 1,-7-3 24,0-1-1,0 0 1,0-1 0,0 0 0,17 0-1,-4-2-55,1 0-1,-1-2 0,0 0 1,0-2-1,0 0 0,0-2 1,36-15-1,-52 19-19,1 0 0,0 0 1,-1 0-1,0-1 0,0 0 0,0 0 0,0-1 0,-1 0 1,1 0-1,-1 0 0,-1-1 0,1 1 0,-1-1 1,0 0-1,0 0 0,0-1 0,-1 1 0,0-1 1,-1 0-1,1 0 0,-1 0 0,-1 0 0,1 0 0,0-8 1,-1 7-46,-1 0-1,1 0 1,-2 0 0,1 0 0,-1 0 0,0-1 0,-1 2 0,1-1 0,-2 0 0,1 0-1,-1 0 1,0 1 0,-1 0 0,0 0 0,0 0 0,0 0 0,-9-10 0,9 14 63,0 0 0,1 0 0,-1 0 0,0 1 0,-9-5 0</inkml:trace>
</inkml:ink>
</file>

<file path=ppt/ink/ink24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43:59.5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143 2400,'-15'-15'1077,"15"15"-757,0 0 598,44-42 905,-24 32-1780,-9 2-81,-4 3 25,0 1 0,0-1 0,0 1-1,1 1 1,0-1 0,-1 1-1,12-3 1,28-5 222,95-9-1,-120 18-163,0 1 0,0 2 0,0 0 0,0 1-1,0 1 1,39 11 0,-32-2-39,0 0 1,-1 2-1,-1 1 0,34 23 1,-51-31 33,-1 1 0,1 0 0,-1 0 0,-1 1 0,1 0 1,-2 0-1,1 1 0,-1 0 0,-1 1 0,0-1 0,0 1 0,-1 0 1,0 1-1,-1-1 0,-1 1 0,1 0 0,-2 0 0,2 13 0,-2-7 32,0 0-1,-2 0 0,0 0 0,-1 0 0,-5 30 0,-1-26 96,-14 31 1,8-21-55,10-26-71,0 0 0,0 0 0,-1-1 1,1 1-1,-1-1 0,0 0 0,-1 0 0,1 0 0,-1 0 0,0-1 0,0 0 1,-1 0-1,-10 7 0,10-8 51,4-1-42,-1 0 0,1-1 0,-1 1 1,1-1-1,-1 1 0,0-1 0,0 0 0,0 0 0,0 0 1,0-1-1,0 1 0,0-1 0,0 1 0,-4-1 1,5 0-24,0 0 0,0-1 1,0 1-1,0 0 1,0-1-1,0 1 0,1-1 1,-1 0-1,0 0 1,0 1-1,1-1 0,-1 0 1,0 0-1,1-1 1,-1 1-1,1 0 0,-1 0 1,1-1-1,0 1 0,0-1 1,0 1-1,0-1 1,0 0-1,0 1 0,-1-3 1,0 1-25,1-1 0,0 1 0,0-1 0,0 0-1,0 0 1,1 1 0,-1-1 0,1 0 0,0 0 0,0 0 0,1 1 0,0-6 0,9-35-31,-7 24 39,-3 14-13,1 1 0,0-1 1,0 1-1,0-1 1,1 1-1,0 0 0,0-1 1,0 1-1,4-6 1,8-14-105,-3 5-20,1 1 0,26-34 0,-32 47-252,1 0 1,-1 1-1,1 0 1,14-7-1,-5 9-700</inkml:trace>
</inkml:ink>
</file>

<file path=ppt/ink/ink24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44:00.38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7 3072,'2'0'87,"0"0"1,-1 0-1,1-1 1,0 1-1,-1 0 0,1-1 1,-1 1-1,1-1 1,-1 1-1,1-1 0,-1 0 1,1 0-1,-1 0 1,0 0-1,1 0 0,-1 0 1,2-2-1,-3 3-83,0-1 0,0 1 0,1 0-1,-1 0 1,0-1 0,0 1 0,1 0 0,-1 0 0,0 0-1,0-1 1,1 1 0,-1 0 0,0 0 0,0 0-1,1 0 1,-1 0 0,0-1 0,0 1 0,1 0 0,-1 0-1,0 0 1,1 0 0,-1 0 0,0 0 0,1 0 0,-1 0-1,0 0 1,1 0 0,-1 0 0,0 0 0,0 0-1,1 1 1,-1-1 0,0 0 0,1 0 0,-1 0 0,1 1 40,-1-1 0,0 0 1,0 0-1,1 0 1,-1 0-1,0 0 1,1 0-1,-1 0 1,0 1-1,1-1 1,-1 0-1,0 0 1,1 0-1,-1 0 1,0 0-1,0 0 0,1-1 1,-1 1-1,0 0 1,1 0-1,-1 0 1,0 0-1,1 0 1,-1 0-1,0 0 1,0-1-1,1 1 1,-1 0-1,0 0 1,0 0-1,1-1 0,-1 1 1,0 0-1,0 0 1,0 0-1,1-1 1,1-2 111,-1 2-44,-1 0 1,1 0-1,0 0 0,0 0 1,-1 0-1,1 1 0,0-1 1,0 0-1,0 0 0,2 0 1,8 0-74,-9 2-14,-2-1-24,0 0 1,0 0 0,0 0-1,0 0 1,0 0-1,0 0 1,0 0-1,0 0 1,1 0 0,-1 0-1,0 0 1,0 0-1,0 0 1,0 0 0,0 0-1,0 0 1,0 0-1,0 0 1,0 0 0,0 0-1,1 0 1,-1 0-1,0 0 1,0 0 0,0 0-1,0 0 1,0 0-1,0-1 1,0 1-1,0 0 1,0 0 0,0 0-1,0 0 1,0 0-1,0 0 1,0 0 0,0 0-1,0 0 1,0 0-1,1 0 1,-1 0 0,0-1-1,0 1 1,0 0-1,0 0 1,0 0 0,0 0-1,0 0 1,0 0-1,0 0 1,0 0-1,0 0 1,0 0 0,-1-1-1,1 1 1,0 0-1,3-10 106,7 7-38,-7 3 65,0 3 324,-3-3-437,0 1 0,1-1 0,-1 1 0,1-1 0,-1 1 0,0-1 0,1 1 0,-1-1 0,0 1 0,0-1 0,1 1 0,-1 0 0,0-1 0,0 1 0,0-1 0,0 1 0,0 0 0,0-1 0,0 1 0,0 0 0,0-1-1,0 1 1,0-1 0,0 1 0,0 0 0,0-1 0,-1 1 0,1-1 0,0 1 0,0 0 0,-1 0 0,0 1 9,0 1-1,0-1 1,1 0-1,-1 1 1,1-1-1,-1 0 1,1 4-1,0-4-10,0 0 1,0 0-1,0 0 0,-1-1 1,1 1-1,-1 0 0,1 0 0,-1-1 1,1 1-1,-1 0 0,0-1 1,0 1-1,0-1 0,0 1 1,0-1-1,0 1 0,0-1 0,-1 0 1,-1 2-1,-10 13 134,5 7-16,7-21-130,1 0 0,-1 1 0,1-1 0,-1 0 0,0 0 0,0 0 0,0-1 0,0 1 0,0 0 0,0 0 0,0 0 0,-1-1 0,1 1 0,-1-1 0,1 1 0,-1-1 0,0 1 0,1-1 0,-3 1 0,-4 1 43,2 2-17,4 8 151,2-12-176,0-1 1,0 1 0,0-1 0,0 1-1,0-1 1,0 1 0,0-1 0,0 1 0,0-1-1,0 1 1,-1-1 0,1 0 0,0 1-1,0-1 1,0 1 0,-1-1 0,1 1-1,0-1 1,0 0 0,-1 1 0,1-1-1,0 0 1,-1 1 0,1-1 0,-1 0-1,1 1 1,0-1 0,-1 0 0,1 0 0,-1 1-1,1-1 1,-1 0 0,1 0 0,-1 0-1,1 0 1,-1 0 0,1 0 0,-1 0-1,1 0 1,-1 0 0,0 0 0,-2 0 167,3 0 10,0 0-186,0-1 0,0 1 0,0-1 0,0 1 0,0-1 0,0 1 1,0-1-1,0 1 0,0-1 0,0 1 0,0-1 0,0 1 0,0 0 0,0-1 0,1 1 0,-1-1 0,0 1 0,0-1 0,1 1 0,-1-1 0,0 1 0,0 0 0,1-1 0,-1 1 0,0 0 0,1-1 0,-1 1 0,0 0 0,1-1 0,-1 1 0,1 0 0,0-1 0,5-3-27,2-9 43,23-9 16,-22 17-29,-1 0 1,14-12-1,-9 3-36,-10 10 18,1 0 1,-1 1-1,1 0 1,-1-1-1,1 1 1,0 0-1,8-3 1,17-13-202,-25 16 179,0 0 0,0 0 0,1 0 0,-1 0-1,1 1 1,-1 0 0,1 0 0,0 0 0,0 1 0,0-1 0,9 0 0,-12 2 48,-1 0 0,0 0 0,1 0 1,-1 1-1,1-1 0,-1 0 0,0 1 1,1-1-1,-1 1 0,0 0 0,0-1 1,1 1-1,-1 0 0,0 0 0,0 0 1,0-1-1,0 1 0,0 0 0,0 1 1,0-1-1,0 0 0,1 2 1,0 2 80,1 0 0,-1 1 0,0-1 0,1 7 1,0-2 24,-2-8-74,0 0 0,-1 1 0,1 0 0,-1-1 0,0 1 0,0-1 0,0 1 0,0 0 0,0-1 0,0 1 0,-1-1 0,1 1 0,-1-1 0,0 1 0,0-1 0,0 1 0,-1 2 0,0-2-8,1 0-1,0 0 1,0 0-1,0 1 1,0-1-1,0 0 1,0 7 0,2-8-10,-1 1 0,0-1 0,0 1 0,0-1 1,-1 1-1,1-1 0,0 0 0,-1 1 0,0-1 0,1 0 1,-1 1-1,0-1 0,0 0 0,0 0 0,-1 0 1,1 0-1,-3 3 0,2-2 87,2-3-187,0 0 1</inkml:trace>
</inkml:ink>
</file>

<file path=ppt/ink/ink24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44:00.75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5 26 2912,'0'-21'813,"0"16"-329,0 13-122,-3-3 608,1-2-789,0 0 1,0 1-1,0-1 0,1 0 1,-1 1-1,1-1 0,-1 1 1,1-1-1,-1 8 0,0-4 45,1 0-1,-2 0 0,-2 7 1,-1-3 111,0 0 51,1 0-1,-8 22 0,12-29-338,0-1 0,1 0 1,-1 1-1,1-1 0,0 1 1,-1-1-1,1 1 0,1-1 1,-1 1-1,1-1 0,-1 0 0,1 1 1,0-1-1,0 1 0,2 2 1,20 25 142,-21-28-186,1 2 37,1 0 0,0 0 1,0-1-1,0 1 0,1-1 0,-1 0 0,1 0 0,0-1 0,7 5 0,-5-4 3,1 0 0,0 0 1,-1-1-1,1 0 0,0 0 0,0-1 1,1 0-1,-1-1 0,0 1 0,1-2 0,-1 1 1,1-1-1,-1 0 0,17-3 0,-11 0 161,24-9 0,9-2 3,-17 7-147,-3 1-155,0-1-1,0-1 0,0-2 1,29-14-1,-39 15-595,-1-1 0,0-1 0,29-24 0,-37 26 223,0-1-1,9-15 0,-16 25 461</inkml:trace>
</inkml:ink>
</file>

<file path=ppt/ink/ink24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44:01.08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9 1 2656,'-13'0'837,"13"0"-831,0 0 1,0 0-1,0 0 0,0 0 0,0 0 1,-1 0-1,1 0 0,0 0 0,0 0 0,0 0 1,0 0-1,0 0 0,0 0 0,-1 0 1,1 0-1,0 0 0,0 0 0,0 0 0,0 1 1,0-1-1,0 0 0,0 0 0,0 0 1,-1 0-1,1 0 0,0 0 0,0 0 0,0 1 1,0-1-1,0 0 0,0 0 0,0 0 1,0 0-1,0 0 0,0 0 0,0 1 0,0-1 1,0 0-1,0 0 0,0 0 0,0 0 1,0 0-1,0 1 0,0-1 0,0 0 0,0 0 1,0 0-1,0 0 0,0 0 0,0 0 1,0 0-1,0 1 0,1-1 0,-2 5 113,1-1 0,-1 1 0,0 0 0,-3 6 1,2-5 120,0 0 0,1 0 1,-1 0-1,0 13 0,3 29 881,0-22-332,-5 53 0,1-61-545,-2 13 327,0 45 1,5-40-311,-3 70 171,-2-64-335,-3 57 313,7-69-260,-2 0 0,-1 0 1,-1 0-1,-16 50 1,21-79-375,-1 1 1,0-1-1,0 1 1,0-1 0,0 1-1,0-1 1,0 1-1,-2 1 1,3-3 223,-3 3-1493</inkml:trace>
</inkml:ink>
</file>

<file path=ppt/ink/ink24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44:01.45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3 1 2976,'-13'13'971,"12"-13"-947,1 1 1,-1 0-1,1-1 1,-1 1-1,1 0 1,-1 0-1,1-1 1,0 1-1,0 0 1,-1 0-1,1 0 1,0-1-1,0 1 1,0 1 0,-5 12 89,3-9 49,1 1-1,-1 0 0,1 0 0,0 0 1,0 0-1,1 0 0,0 10 1,0 33 1751,0-42-1682,0 1-1,-3 13 0,-7 3 329,8-18-442,1 1 1,1 0-1,-1 0 1,2 11-1,-1-6 74,0-11-159,0 1 0,0 0 0,0-1 0,0 1 0,0-1 0,-1 1 0,1-1 0,0 1 0,-1-1 0,0 1 1,1-1-1,-1 1 0,0-1 0,0 1 0,1-1 0,-1 0 0,0 0 0,0 1 0,-2 0 0,2-1-12,-2 2 310,3-1 181,0 5-227,0-14-282,0 7-4,0 0 0,0 0 0,0 0 0,0 0 0,0 0 0,0 0 0,0 0 1,0-1-1,0 1 0,0 0 0,0 0 0,0 0 0,0 0 0,0 0 0,0 0 0,0 0 0,0 0 0,0 0 0,0 0 0,0 0 0,0-1 0,0 1 0,1 0 1,-1 0-1,0 0 0,0 0 0,0 0 0,0 0 0,0 0 0,0 0 0,0 0 0,0 0 0,0 0 0,0 0 0,0 0 0,0 0 0,0 0 0,0-1 1,1 1-1,-1 0 0,0 0 0,0 0 0,0 0 0,0 0 0,0 0 0,0 0 0,0 0 0,0 0 0,0 0 0,0 0 0,1 0 0,-1 0 0,0 0 0,0 0 1,0 0-1,0 1 0,1-2-9,0 1 0,0 0 0,0 0 0,0-1 0,-1 1 0,1 0 0,0-1 0,0 1 0,0-1 0,-1 1 0,1-1 1,0 0-1,0 1 0,-1-1 0,1 0 0,-1 1 0,1-1 0,0 0 0,-1 0 0,0 0 0,1 1 0,-1-1 0,1-1 0,11-15-247,-7 13 174,0-1 0,1 1 0,11-7 0,-6 4-7,-8 5 31,1 0 1,0 0-1,-1 0 0,1 1 0,0-1 0,0 1 0,0 0 0,0 0 1,0 0-1,0 0 0,0 1 0,1 0 0,-1 0 0,7 0 0,3 1-39,-11-2 88,-1 1 0,1 0 0,-1 0 0,0 0-1,1 1 1,-1-1 0,0 0 0,1 1 0,-1 0 0,0-1 0,1 1-1,-1 0 1,0 0 0,0 0 0,0 1 0,0-1 0,0 0 0,0 1 0,2 1-1,1 2 179,1 0 0,-1-1-1,12 6 1,-6-3-28,-9-5-108,-1-1 0,1 0 0,-1 1 0,1-1-1,-1 1 1,0-1 0,0 1 0,0-1 0,0 1 0,0 0 0,0 0-1,0 0 1,0-1 0,-1 1 0,1 0 0,-1 0 0,1 3 0,0 3 103,-1 0 0,0 0 1,-1 9-1,0 0 78,1-17-222,0 0-1,0 1 1,0-1 0,0 0 0,0 0-1,0 0 1,0 0 0,0 0 0,0 0-1,0 0 1,0 0 0,0 0 0,0 0-1,0 1 1,0-1 0,0 0 0,0 0-1,0 0 1,0 0 0,0 0-1,0 0 1,0 0 0,0 0 0,0 0-1,1 0 1,-1 0 0,0 1 0,0-1-1,0 0 1,0 0 0,0 0 0,0 0-1,0 0 1,0 0 0,0 0 0,0 0-1,0 0 1,0 0 0,0 0-1,1 0 1,-1 0 0,0 0 0,0 0-1,0 0 1,0 0 0,0 0 0,0 0-1,0 0 1,0 0 0,0 0 0,0 0-1,1 0 1,-1 0 0,0 0-1,0 0 1,0 0 0,10 0-2503,-7 0 667</inkml:trace>
</inkml:ink>
</file>

<file path=ppt/ink/ink24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44:01.78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8 16 5216,'-15'-15'1952,"15"15"-1536,0 0-96,0 0 320,15 0-416,1 0 192,15 15-256,-15-15 224,30 0-256</inkml:trace>
  <inkml:trace contextRef="#ctx0" brushRef="#br0" timeOffset="1">16 219 4640,'-16'31'1728,"16"-31"-1344,16 31-96,0-31 448,-16 16-448,31-1-32,-16-15-160,32 0 64,0 0-96,0 0-1568,15 0 800,0-15-2400,1-1 1760</inkml:trace>
</inkml:ink>
</file>

<file path=ppt/ink/ink24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44:02.21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6 16 4384,'-13'0'1424,"13"0"-1414,0 0 0,0 0 0,0 0 0,0 0 0,0 0 0,0 0 0,-1 0 0,1 0 0,0 0 0,0 0 0,0 0 0,0 0 0,0 0 0,0 0 0,0 0 0,0 0 0,0 0 0,0 0 0,-1 0 0,1 0 0,0 0 0,0 0 0,0 0 0,0 0 0,0 0 0,0 0 0,0 0 0,0 0 0,0 1 0,0-1 0,0 0 0,0 0 0,0 0 0,0 0 0,0 0 0,-1 0 0,1 0 0,0 0 0,0 0 0,0 0 0,0 0 0,0 1 0,0-1 0,0 0 0,0 0 0,0 0 0,0 0 0,0 0 0,0 0 0,0 0 0,0 0 0,0 0 0,0 0 0,0 0 0,0 1 0,1-1 0,-1 0 11,0 1 0,0-1 0,0 0 0,0 1 0,0-1 0,0 1 0,-1-1 0,1 0-1,0 1 1,0-1 0,0 1 0,0-1 0,0 0 0,-1 1 0,1-1 0,0 0-1,0 1 1,0-1 0,-1 0 0,1 1 0,0-1 0,-1 0 0,1 1 0,0-1 0,-1 0-1,1 0 1,-1 1 0,-6 7 914,1 18-87,-7 6 300,-2 3-429,12-27-669,0 0 0,1-1 0,0 1 0,1 0 0,0 0 0,0 0 0,0 0 0,1 0 0,1 0 0,-1 0 0,1 0 0,0 0 0,1 0 0,0-1 0,5 13 0,-6-16-41,0-1 1,0 0-1,1 1 1,-1-1-1,1 0 0,0 0 1,0 0-1,0 0 0,0 0 1,0-1-1,1 1 1,-1-1-1,1 1 0,0-1 1,0 0-1,0 0 1,0 0-1,0 0 0,0-1 1,0 1-1,1-1 0,-1 0 1,0 0-1,5 1 1,13 3 84,1-1-1,0-1 1,0-1 0,26-1 0,-32-1-49,0-1 0,-1-1 0,1-1 0,0 0 0,-1-1 0,28-11 0,-33 11-5,-1 1 1,1-2-1,-1 1 1,-1-2-1,1 1 1,-1-1-1,0 0 1,0-1-1,9-9 1,-16 15-35,4-4 35,-1 1 0,1-1-1,-1 0 1,3-6 0,-5 9-16,-1-1-1,0 0 1,0 0-1,0 0 1,0 0-1,-1 0 1,1-1-1,-1 1 1,0 0-1,0-4 1,0 2-24,0-1 1,0 1 0,0 0-1,-1-1 1,0 1-1,0 0 1,0 0-1,-1 0 1,0 0-1,0 0 1,0 0-1,-1 0 1,1 0-1,-1 1 1,0 0-1,0-1 1,-1 1-1,1 0 1,-1 1-1,-8-7 1,-6-2 6,-1 0 1,0 2-1,-31-12 1,8 2-176,38 18-394,5 2-100,12 0-229</inkml:trace>
</inkml:ink>
</file>

<file path=ppt/ink/ink2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37:26.61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36 2816,'29'1'1481,"-15"0"-1220,-1-1-1,1-1 0,25-3 1,26-11 96,-55 12-296,-1 1 0,1-1 1,-1-1-1,0 0 0,17-9 1,-23 11-27,1 0 0,0 0-1,0 0 1,0 0 0,8-2 0,1 0 6,-13 4-41,0 0 0,1-1 0,-1 1-1,0 0 1,1 0 0,-1-1-1,0 1 1,1 0 0,-1 0-1,0-1 1,0 1 0,1 0-1,-1-1 1,0 1 0,0 0-1,0-1 1,0 1 0,0 0-1,1-1 1,-1 1 0,0-1-1,0 1 1,0 0 0,0-1-1,0 1 1,0-1 0,0 1 0,0 0-1,0-1 1,0 1 0,0 0-1,-1-1 1,1 1 0,0-1-1,0 1 1,0 0 0,0-1-1,-1 1 1,1 0 0,0-1-1,-1 1 1,-9-12 20,10 12-11,-8-5 23,0 2-24,0 0 0,-14-2 0,3 0 59,9 2 8,-11-2 117,0 10-48,11-2-75,-8 1 72,6-1-30,1 0-1,-16 6 0,23-8-89,1 1-1,-1 0 0,1 0 0,-1 0 0,1 1 1,0-1-1,0 1 0,0 0 0,0-1 0,1 1 1,-4 5-1,4-6-33,-1 3-7,-1-1-1,1 1 0,0 0 0,0 1 1,1-1-1,0 0 0,0 1 0,0-1 1,0 1-1,1 0 0,-1 9 0,2-10 52,0-1 0,1 1 0,-1-1-1,1 1 1,1-1 0,-1 0-1,1 1 1,-1-1 0,1 0 0,0 0-1,0 0 1,1-1 0,-1 1 0,1 0-1,0-1 1,0 0 0,0 1-1,1-1 1,-1 0 0,1-1 0,-1 1-1,1-1 1,0 1 0,7 2-1,6 1 6,0 0 0,1-1 0,-1 0 0,1-2-1,0 0 1,31 0 0,-18-3-113,65-2-225,-23-9-231,-53 9 398,-10 2 59,-1-1 0,14-4 0,26-15-206,-2 9 100,-39 8 146,-1-1-1,0 0 0,0 0 0,0-1 0,-1 0 0,8-7 1,8-5 5,-4 4 86,-14 10-42,0 1 1,0-1 0,0 1 0,-1-1 0,1-1-1,-1 1 1,0 0 0,0-1 0,4-6-1,1-18 94,-5 19-76,-3 8-34,1 1 1,-1-1-1,0 0 0,1 0 1,-1 0-1,0 0 1,0 0-1,0 0 0,1 0 1,-1 0-1,0 0 0,0 1 1,0-1-1,-1 0 0,1 0 1,0 0-1,0 0 1,0 0-1,-1 0 0,1 0 1,-1 0-1,1 1 0,0-1 1,-1 0-1,1 0 0,-2-1 1,2 2-1,-3-6-32,3 5 33,0 1-1,0 0 1,0-1-1,0 1 1,0-1-1,0 1 1,0 0-1,0-1 1,0 1-1,-1 0 1,1-1-1,0 1 1,0-1-1,-1 1 1,1 0-1,0 0 1,0-1-1,-1 1 1,1 0-1,0-1 1,-1 1-1,1 0 1,0 0-1,-1 0 1,1-1-1,0 1 1,-1 0-1,1 0 1,0 0-1,-1 0 1,1 0-1,-1 0 1,1-1-1,0 1 1,-1 0-1,1 0 1,-1 0-1,1 1 1,0-1-1,-1 0 1,1 0-1,-1 0 1,1 0-1,0 0 1,-1 0-1,1 0 1,0 1-1,-1-1 1,1 0-1,0 0 1,-1 1-1,-15 9-45,11-6 80,0 0 0,0 1 0,0-1 0,0 1 0,1 0-1,0 0 1,0 0 0,0 1 0,-6 11 0,-1 1 49,9-15-66,0 1 1,0-1-1,0 0 0,1 0 1,-1 1-1,1-1 0,0 1 1,0 0-1,0-1 0,1 1 1,-1 0-1,1-1 0,0 1 1,0 4-1,1-1 43,1 0 1,-1-1 0,1 1-1,0-1 1,1 0-1,4 10 1,4-3 96,-11-13-147,1 1 1,-1-1 0,1 0 0,-1 1-1,1-1 1,-1 0 0,1 0-1,-1 1 1,1-1 0,-1 0 0,1 0-1,0 0 1,-1 0 0,1 0-1,-1 0 1,1 0 0,-1 0 0,1 0-1,0 0 1,-1 0 0,1 0-1,-1 0 1,1 0 0,-1-1-1,1 1 1,0 0 0,-1 0 0,1-1-1,-1 1 1,1-1 0,0 1-2,4-4-110,0 1 0,0-1 0,0-1 1,0 1-1,5-7 0,2-2-299,-9 9 349,0 1 0,0-1-1,-1 0 1,1 0-1,-1 0 1,1 0-1,-1 0 1,-1 0-1,3-8 1,1-1-42,3-8-21,18-38-371,-19 45 398,-3 8 50,-1-1 0,0 0 0,3-9 0,4-44-67,1 28 81,-8 23 31,0-1 0,0 1-1,-1-1 1,0 1 0,-1-1 0,0-10 0,-1 0 15,-1 12 139,1-1 0,0 0 0,1 0 0,2-14 0,2 7 111,-3 9-76,-1 1-1,1-1 0,-1 0 0,1-9 0,-4 2 163,2 14-347,0 0 0,0 0 0,0-1 0,0 1 0,0 0-1,0 0 1,0 0 0,-1-1 0,1 1 0,0 0 0,0 0 0,0 0 0,0 0 0,0 0 0,0-1 0,-1 1-1,1 0 1,0 0 0,0 0 0,0 0 0,0 0 0,-1 0 0,1 0 0,0 0 0,0 0 0,0 0 0,-1 0-1,1 0 1,0-1 0,0 1 0,-1 0 0,1 1 15,-1 0 0,0-1 0,0 1 0,0 0 1,0 0-1,1-1 0,-1 1 0,0 0 0,1 0 0,-1 0 0,1 0 0,-1 0 0,1 0 0,-1 0 0,1 0 1,-1 0-1,1 2 0,-15 36 386,9-25-265,0 0 1,2 0-1,-7 29 1,7-6 11,0-8-47,-6 27-1,4-23 40,1 0 0,2 1-1,1 61 1,2-69 29,0 34 51</inkml:trace>
</inkml:ink>
</file>

<file path=ppt/ink/ink24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44:02.78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34 48 3232,'26'-13'1035,"-7"0"-292,-18 13-678,-1-1 1,1 1-1,-1-1 0,1 1 0,0-1 0,-1 1 1,1-1-1,0 1 0,0 0 0,-1-1 1,1 1-1,0 0 0,0 0 0,-1 0 0,1 0 1,0-1-1,0 1 0,-1 0 0,2 0 0,-2 0-47,0 1 0,0-1 0,0 0 0,1 0 0,-1 0 0,0 0 0,0 0 0,0 0 0,0 0 0,0 0 0,0 0 0,0 0 0,0 0 0,0 0 0,0 0 0,1 0 0,-1 0 0,0 0 0,0 0 0,0 0 0,0-1 0,0 1 0,0 0 0,0 0 0,0 0 0,0 0 0,0 0-1,0 0 1,0 0 0,0 0 0,1 0 0,-1 0 0,0 0 0,0 0 0,0 0 0,0 0 0,0 0 0,0-1 0,0 1 0,0 0 0,0 0 0,0 0 0,0 0 0,0 0 0,0 0 0,0 0 0,0 0 0,0 0 0,0 0 0,0-1 0,0 1 0,0 0 0,0 0 0,0 0 0,0 0-1,0 0 1,0-11 1486,0 11-1486,0 0-1,0 0 0,0 0 0,0 0 0,0 0 1,0 0-1,0-1 0,0 1 0,0 0 0,0 0 0,-1 0 1,1 0-1,0 0 0,0 0 0,0-1 0,0 1 1,0 0-1,0 0 0,0 0 0,0 0 0,0 0 0,0 0 1,-1 0-1,1 0 0,0-1 0,0 1 0,0 0 1,0 0-1,0 0 0,0 0 0,0 0 0,-1 0 1,1 0-1,0 0 0,0 0 0,0 0 0,0 0 0,0 0 1,-1 0-1,1 0 0,0 0 0,0 0 0,0 0 1,0 0-1,0 0 0,0 0 0,-1 0 0,1 0 0,0 0 1,0 0-1,0 1 0,0-1 0,0 0 0,-61-1 616,-115 4-364,40 6-289,-120 11 50,42-5 92,148-12-62,-17 2 4,-86 3 240,-127-8-54,262 0-372</inkml:trace>
</inkml:ink>
</file>

<file path=ppt/ink/ink24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44:03.24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99 1 3232,'-26'13'1035,"25"-13"-1005,1 1 0,-1-1 0,0 0 0,0 0 0,0 1 0,1-1 0,-1 0 0,0 0 0,0 0 0,0 0 1,0 0-1,1 0 0,-3 0 0,-31 0 311,33 0-272,-1 0-1,0 0 0,0 0 1,0 0-1,1 1 0,-1-1 1,0 1-1,0-1 0,1 1 1,-1-1-1,0 1 0,1 0 1,-3 1-1,-11 4 303,6-4-216,1-1 0,0-1-1,-10 0 1,-28 2 223,17 3-191,-1 1 0,-33 12-1,52-13-180,4-3-65,0 1 1,1-1 0,-8 6-1,12-6 45,0-1 0,0 1 0,0-1 0,1 1-1,-1 0 1,0 0 0,1-1 0,0 1 0,-1 0 0,1 0-1,0 1 1,0-1 0,-1 3 0,-1 3 20,3-7 3,-1 0 0,0 1 0,1-1 0,-1 1-1,1-1 1,0 0 0,0 1 0,-1-1 0,1 1 0,0-1 0,0 1-1,0-1 1,1 1 0,-1-1 0,0 1 0,0-1 0,1 1-1,-1-1 1,1 1 0,-1-1 0,1 0 0,0 1 0,0-1 0,-1 0-1,1 1 1,1 0 0,12 22 233,6 12-9,-8-23-144,0 0 0,0 0-1,1-1 1,1-1 0,27 18 0,5 2 164,-32-20 24,24 12 0,-33-20-164,0-1 0,0 0 0,0 0 0,0 0-1,0-1 1,1 0 0,-1 0 0,1 0 0,5-1 0,7 1 918,-16-1-944,1 0 1,-1 0-1,0 0 1,0 0-1,0 0 0,1 0 1,2-1-1,-4 0-1,0 1 1,0-1-1,0 0 0,-1 1 0,1-1 0,0 0 1,0 0-1,0 0 0,0 0 0,-1 0 0,1 0 0,0 0 1,-1 0-1,1 0 0,0-1 0,3-6 185,-1 0 0,1 1-1,-1-2 1,-1 1 0,0 0-1,0 0 1,1-14 0,-11-12 59,7 2-189,1 23-76,-1 0 0,-2-19 0,-7-13 4,8 27-71,1 12-3,1-1-1,0 1 1,-1 0-1,1 0 1,-1-1-1,0 1 1,1 0-1,-1 0 1,0 0-1,0 0 0,-1 0 1,1 0-1,0 0 1,-1 0-1,-1-2 1,-2-1-199,0 0 1,1-1-1,0 0 1,0 0-1,-3-7 1,5 7-3691,2 6 1052</inkml:trace>
</inkml:ink>
</file>

<file path=ppt/ink/ink24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44:04.56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0 109 2912,'-13'-13'923,"13"13"-900,-1-1 0,1 1 0,0-1 0,-1 1 1,1-1-1,0 1 0,0-1 0,-1 0 0,1 1 1,0-1-1,0 1 0,0-1 0,0 1 0,-1-1 1,1 0-1,0 1 0,0-1 0,0 0 0,0 1 1,1-1-1,-1 1 0,0-1 0,0 1 0,0-1 1,1 0-1,-1 0 40,0-1 599,0 2-135,0 0 199,0 0-268,0 2-250,0 0-187,-1-1 0,1 1-1,0-1 1,-1 1 0,1-1-1,-1 0 1,1 1-1,-1-1 1,0 0 0,-1 2-1,-4 12 217,-2 18 51,-4 0-31,3-12-104,2 0-1,-7 29 1,8-14-48,2-10-19,-1 0 0,-13 37 0,5-32-4,6-15-22,1 0-1,0 1 0,-4 25 1,5 4 350,-1-23-219,5-19-132,-1 1 1,1-1-1,0 1 0,0 6 1,1-9-42,0-1 0,1 1 0,-1-1 0,0 1 0,1 0 0,-1-1 0,0 0 0,1 1 1,0-1-1,-1 1 0,1-1 0,0 0 0,0 1 0,0-1 0,0 0 0,2 2 0,-3-2-5,1-1 0,-1 0 0,0 1 0,1-1 0,-1 0 0,0 0 0,1 1 0,-1-1 0,1 0 0,-1 0 0,1 0 0,-1 0 0,0 1 0,1-1 0,-1 0 0,1 0 0,-1 0 0,1 0 0,-1 0 0,1 0 0,-1 0 0,1 0 0,-1-1 0,0 1 0,1 0 0,-1 0 0,1 0 0,-1 0 0,1-1 0,-1 1 0,0 0 0,1 0 0,-1-1 0,1 1 0,-1-1 0,0 1-12,6-13 234,25-36-22,-19 25-227,0-1 0,9-28 0,-19 49 8,5-15-10,-2 8 11,6-24 0,-4-13 32,-5 29-22,1 0 0,6-20 0,-2 13-62,17-52-200,-11 44-117,-12 27 282,4-12-72,-5 19 160,0 0-1,0 0 1,0-1 0,0 1-1,0 0 1,0 0 0,0-1 0,0 1-1,0 0 1,0 0 0,1 0-1,-1-1 1,0 1 0,0 0 0,0 0-1,0 0 1,0 0 0,1-1 0,-1 1-1,0 0 1,0 0 0,0 0-1,1 0 1,-1 0 0,0 0 0,0 0-1,0-1 1,1 1 0,-1 0 0,0 0-1,0 0 1,1 0 0,-1 0-1,0 0 1,0 0 0,0 0 0,1 0-1,-1 0 1,0 0 0,0 0-1,1 1 1,-1-1 0,0 0 0,0 0-1,0 0 1,1 0 0,-1 0 0,0 0-1,0 0 1,0 1 0,1-1-1,-1 0 1,0 0 0,0 0 0,0 1-1,6 17-85,8 30 152,-6-25 17,-1-1 0,5 38-1,-9-26-30,-2-18-6,0-1-1,1 0 1,1 1 0,8 26-1,4-4 374,2 0-1,42 70 0,-58-106-378,0-1 0,0 1 0,0-1 0,0 1 0,1-1 0,-1 0 0,0 0 0,1 0-1,-1 0 1,1 0 0,-1 0 0,1 0 0,0 0 0,-1 0 0,1-1 0,0 1 0,0-1 0,-1 1 0,1-1 0,0 0 0,0 1 0,0-1 0,0 0 0,-1 0 0,1 0-1,0-1 1,0 1 0,2-1 0,-1 0-9,1 0-1,-1-1 0,0 0 0,1 1 0,-1-1 0,0 0 1,0-1-1,0 1 0,-1 0 0,1-1 0,-1 0 1,1 1-1,-1-1 0,0 0 0,3-5 0,10-17 70,-2-1 0,16-42 0,-11 11-44,13-39 3,-5 25-3,-16 39-117,2 1-1,18-35 1,-24 56 27,0 0-1,-1-1 1,-1 1 0,1-1 0,3-18 0,-5 23-179,-1 0 1,1 1-1,0-1 0,1 0 1,-1 1-1,1 0 1,0 0-1,1 0 1,6-6-1,-11 11 155,0 0-1,0 0 1,0 0-1,0 0 1,0 0-1,0 0 1,0 0-1,0 0 1,0-1-1,0 1 1,0 0-1,0 0 1,1 0-1,-1 0 1,0 0-1,0 0 1,0 0-1,0 0 1,0 0-1,0 0 1,0 0-1,0 0 1,1 0-1,-1 0 1,0 0-1,0 0 1,0 0-1,0 0 1,0 0-1,0 0 1,1 0-1,-1 0 1,0 0-1,0 0 1,0 0-1,0 0 1,0 0-1,0 0 1,0 0-1,1 0 1,-1 0-1,0 0 1,0 0-1,0 0 1,0 0-1,0 0 1,0 0-1,0 0 1,0 1-1,0-1 1,1 0-1,-1 0 1,0 0-1,0 0 1,0 0-1,0 0 1,13 13-2482</inkml:trace>
</inkml:ink>
</file>

<file path=ppt/ink/ink24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44:04.90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9 124 3808,'0'0'1227,"0"3"-742,0 3-264,0-5 9,0-2-183,1 0 0,-1 1 0,0-1-1,1 1 1,-1-1 0,0 1 0,1-1-1,-1 1 1,1-1 0,-1 1 0,1-1 0,-1 1-1,1 0 1,-1-1 0,1 1 0,0 0-1,-1-1 1,1 1 0,-1 0 0,1 0 0,0 0-1,-1 0 1,1-1 0,0 1 0,-1 0-1,1 0 1,-1 0 0,2 0 0,2 1 29,1-2 0,-1 1 0,1 0-1,-1-1 1,1 0 0,-1 0 0,0 0 0,0-1 0,1 1 0,-1-1 0,0 0 0,0 0 0,-1-1 0,1 1-1,5-5 1,-1 1 16,3 0 11,-8 5-69,0-1 1,-1 1-1,1-1 0,0 1 0,-1-1 1,1 0-1,-1 0 0,0 0 1,0-1-1,4-4 0,-4 3 149,-1 3-127,0-1-1,0 1 1,0 0 0,-1-1-1,1 1 1,-1-1 0,1 1 0,-1 0-1,1-1 1,-1 1 0,0-1-1,1 0 1,-1 1 0,0-1-1,0-2 1,-2 2-12,0 0 1,1 1-1,-1-1 0,0 0 1,0 1-1,0-1 0,0 1 0,0 0 1,0-1-1,-1 1 0,-3-1 1,2-1 20,2 2-45,1 0 1,-1 0 0,0 0 0,1 0-1,-1 0 1,0 1 0,0-1 0,0 0-1,0 1 1,0 0 0,0-1 0,0 1-1,0 0 1,1 0 0,-1 0 0,0 0-1,0 0 1,0 0 0,-3 1 0,-7 5 110,0 0 0,1 0 0,0 1-1,1 0 1,-1 1 0,1 0 0,1 1 0,-9 10 0,5-2-139,-13 18-31,25-31 35,-1-1 0,1 0 1,-1 1-1,1-1 0,0 0 0,0 1 0,1 0 1,-1-1-1,0 7 0,1 5-2,0-11 34,-1 0-1,1 0 1,1 0-1,-1 1 0,0-1 1,1 0-1,0 0 1,0 0-1,0 0 0,0 0 1,1 0-1,-1 0 0,1-1 1,4 7-1,-4-7-22,-1 0 0,1 0 0,0 0 0,0-1 0,1 1 0,-1 0 0,0-1 0,1 0 0,0 1 0,-1-1-1,1 0 1,0 0 0,0-1 0,0 1 0,1 0 0,-1-1 0,0 0 0,0 0 0,1 0 0,-1 0 0,1-1 0,-1 1 0,1-1-1,-1 0 1,8 0 0,10-1-867,35-7-1,-30 4-212,24 1-503</inkml:trace>
</inkml:ink>
</file>

<file path=ppt/ink/ink24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44:06.97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8 1 4384,'0'0'1424,"0"0"-854,-2 0-175,-5 0 338,14 0-229,-7 0-497,0 0 0,0 0 0,0 0 0,0 0 0,0 0-1,0 0 1,0 0 0,1 0 0,-1 0 0,0 0 0,0 0-1,0 0 1,0 0 0,0 0 0,0 0 0,0 0 0,0 0-1,0 0 1,0 0 0,0 0 0,1 0 0,-1 0 0,0 0-1,0 0 1,0 0 0,0 0 0,0 0 0,0 0 0,0 0-1,0 1 1,0-1 0,0 0 0,0 0 0,0 0-1,0 0 1,0 0 0,0 0 0,1 0 0,-1 0 0,0 0-1,0 0 1,0 0 0,0 1 0,0-1 0,0 0 0,0 0-1,0 0 1,0 0 0,0 0 0,0 0 0,0 0 0,0 0-1,0 0 1,0 0 0,0 0 0,-1 1 0,1 0 30,0 1 1,0 0 0,-1-1 0,1 1-1,0-1 1,-1 1 0,0-1-1,1 1 1,-1-1 0,0 0 0,-1 2-1,1-1 12,0-1-1,0 1 1,0 0-1,0 0 1,1 0-1,-1-1 1,0 1-1,1 0 1,0 0-1,-1 0 1,1 3-1,0 5 176,0-7-200,1-1 0,-1 1 0,0-1 0,-1 1 0,1-1 0,0 1 0,-1-1 0,1 0 0,-1 1 0,0-1 0,-1 5 0,-19 14-45,19-18 21,1 1 1,0 0-1,0 0 0,1-1 0,-1 1 1,1 0-1,-1 0 0,1 0 1,1 0-1,-1 4 0,1 6 77,-2-14-68,1 0 1,0 1-1,0-1 0,0 1 0,0-1 0,0 1 1,0-1-1,0 1 0,0-1 0,0 1 1,0-1-1,0 1 0,0-1 0,0 1 1,1-1-1,-1 1 0,0-1 0,0 1 1,0-1-1,1 0 0,-1 1 0,0-1 1,0 1-1,1-1 0,-1 0 0,0 1 1,1-1-1,-1 0 0,1 1 0,-1-1 1,0 0-1,1 0 0,-1 1 0,1-1 1,-1 0-1,1 0 0,-1 0 0,1 0 0,-1 0 1,1 1-1,-1-1 0,1 0 0,-1 0 1,1 0-1,-1 0 0,0 0 0,1-1 1,0 1-1,1 0 3,-1 0 1,1 0-1,0 1 0,-1-1 0,1 0 1,0 0-1,-1 1 0,1-1 1,1 2-1,-2-2-8,0 1-6,-1-1 1,1 1 0,0 0-1,0-1 1,0 0 0,0 1-1,-1-1 1,1 1-1,0-1 1,0 0 0,0 0-1,0 0 1,0 1 0,0-1-1,0 0 1,0 0-1,0 0 1,0 0 0,0-1-1,0 1 1,0 0 0,0 0-1,-1 0 1,1-1-1,0 1 1,0-1 0,0 1-1,0-1 1,0 1 0,1-2-1,-1 2-2,12-5-118,-5-8-262,1 5 250,-7 6 130,0 1-1,0-1 0,-1 1 0,1-1 0,0 0 0,-1 0 0,1 0 1,-1 0-1,1 0 0,0-4 0,10-14-23,-12 19 24,0 0-1,1 1 1,-1-1-1,0 1 1,0-1-1,1 1 1,-1-1 0,0 1-1,1-1 1,-1 1-1,0-1 1,1 1-1,-1-1 1,1 1-1,-1 0 1,1-1-1,-1 1 1,1 0-1,-1 0 1,1-1-1,-1 1 1,1 0-1,0 0 1,-1-1 0,2 1-1,-10 0 112,8 0-104,0 0 1,0 0 0,0 0-1,0 0 1,-1 0 0,1 0-1,0 0 1,0 0 0,0 0-1,0 0 1,0 0-1,0 0 1,0 0 0,0 0-1,0 0 1,0 0 0,-1 0-1,1 0 1,0 0 0,0 0-1,0 0 1,0 0 0,0 0-1,0 0 1,0 0 0,0 0-1,0 0 1,0 1 0,0-1-1,0 0 1,-1 0-1,1 0 1,0 0 0,0 0-1,0 0 1,0 0 0,0 0-1,0 0 1,0 0 0,0 0-1,0 0 1,0 1 0,0-1-1,0 0 1,0 0 0,0 0-1,0 0 1,0 0 0,0 0-1,0 0 1,0 0-1,0 0 1,0 0 0,0 0-1,0 1 1,0-1 0,0 5 112,0 0 1,0 0 0,0 1 0,1-1-1,0 0 1,0 0 0,0 0 0,1 0-1,-1 0 1,1 0 0,0 0 0,1-1-1,-1 1 1,1-1 0,0 1-1,0-1 1,3 4 0,-3-6-59,-1-1 0,0 1 0,1 0 0,0-1 0,-1 1 0,1-1 0,0 0 0,-1 0 0,1 0 0,0 0 0,0-1 0,0 1 0,0-1 0,4 1 0,1-1-34,1 0 0,-1-1 0,13-2-1,29-11-599,-40 10 160,0 1 0,14-2 0,7 1-330,-13 2 47,-1-1 0,23-6 1,-34 6 490,0 1 1,0-1-1,-1 1 1,1-2-1,-1 1 1,0 0-1,0-1 0,4-5 1,6-3-421,-6 5 313,-4 4 159,-1 0-1,0 0 1,0-1-1,6-6 0,-9 8 114,1 0-1,-1 0 1,0 0-1,0 0 1,0 0-1,0 0 1,-1 0-1,1-1 1,0 1-1,-1 0 1,0-1-1,1 1 1,-1-5-1,-1-5-50,2-12 127,-1 24-29,0-1 1,0 1-1,0-1 0,1 1 0,-1-1 1,0 1-1,0-1 0,0 1 1,1-1-1,-1 1 0,0 0 0,1-1 1,-1 1-1,0-1 0,1 1 1,-1 0-1,0-1 0,1 1 0,-1 0 1,1-1-1,-1 1 0,1 0 0,-1 0 1,1 0-1,-1-1 0,1 1 1,-1 0-1,1 0 0,-1 0 0,1 0 1,-1 0-1,2 0 0,3-3 82,-4 2-78,-1 0 0,1 1 1,0-1-1,0 0 1,0 0-1,0 1 0,0-1 1,0 0-1,0 1 1,0-1-1,0 1 0,0-1 1,0 1-1,0 0 1,0 0-1,0-1 0,0 1 1,1 0-1,-1 0 1,0 0-1,0 0 0,0 0 1,0 0-1,0 0 1,1 1-1,-1-1 0,0 0 1,0 1-1,0-1 1,0 1-1,0-1 0,0 1 1,0-1-1,0 1 1,0 0-1,0-1 0,0 1 1,-1 0-1,2 1 1,-1-2 0,-1 1 0,0-1 1,0 0-1,0 0 1,1 0-1,-1 1 1,0-1-1,1 0 0,-1 0 1,0 0-1,0 0 1,1 1-1,-1-1 1,0 0-1,1 0 0,-1 0 1,0 0-1,1 0 1,-1 0-1,0 0 1,1 0-1,-1 0 1,0 0-1,0 0 0,1 0 1,41 0 529,-42 0-518,0-1 0,1 1 0,-1 0 0,1 0 1,-1 0-1,1 0 0,-1 0 0,0 0 0,1 0 1,-1 0-1,1 0 0,-1 0 0,0 0 0,1 0 1,-1 1-1,1-1 0,-1 0 0,0 0 0,1 0 1,-1 0-1,0 1 0,1-1 0,-1 0 0,0 0 1,1 1-1,-1-1 0,1 1 0,-7 6 715,3-4-642,3-3-59,-1 1 0,1-1 0,0 0-1,-1 1 1,1-1 0,0 1-1,-1 0 1,1-1 0,0 1 0,0-1-1,-1 1 1,1-1 0,0 1-1,0 0 1,0-1 0,0 1 0,0-1-1,0 1 1,0 0 0,0 0-1,-1 5 80,-2-2-51,0 0 1,0 0-1,0 0 0,-1 0 1,1-1-1,-6 5 0,5-5-34,0 0 0,0 1 0,0 0 0,1-1 0,0 1 0,-4 6-1,2 3 26,-2-8 21,7-5-45,-1 0 0,1 0-1,-1 0 1,1 1 0,0-1 0,-1 0 0,1 1 0,0-1 0,-1 0 0,1 1 0,0-1-1,-1 0 1,1 1 0,0-1 0,0 1 0,-1-1 0,1 0 0,0 1 0,0-1 0,0 1-1,0-1 1,-1 1 0,1-1 0,0 1 0,0-1 0,0 1 0,0-1 0,0 1 0,0-1-1,0 1 1,0-1 0,1 1 0,1-1-105,-1 0 72,-1 0 1,1 1-1,-1-1 0,0 0 0,1 0 0,-1-1 0,1 1 0,-1 0 0,1 0 1,-1 0-1,0 0 0,1 0 0,-1 0 0,1 0 0,-1-1 0,0 1 0,1 0 0,-1 0 1,0-1-1,1 1 0,-1 0 0,0 0 0,0-1 0,1 1 0,-1 0 0,0-1 0,0 1 1,1-1-1,-1 1 0,0-1 0,5-6 18,5 2 17,-4-5 0,7 5 5,-8 1-25,0 0 0,0 0 0,0 0 0,-1 0 0,1-1 0,-1 0 0,7-10 0,-7 5-5,-3 8-21,0 0 0,0-1 0,1 1 0,-1 0 1,0 0-1,1 0 0,-1 0 0,3-2 1,9-11-83,-10 8 36,-3 6 54,0 1 0,0-1 0,0 1 0,1-1 0,-1 1 0,0 0 0,0-1 0,1 1 0,-1-1 0,0 1 0,1-1 0,-1 1 0,0 0 0,1-1 0,-1 1 0,0 0 0,1-1 0,-1 1 0,1 0 0,-1 0 0,1-1 0,-1 1 0,1 0 0,-1 0 0,1 0 0,-1 0 0,1 0 0,-1 0 0,1 0 0,-1 0 0,1 0 0,-1 0 0,1 0 0,-1 0 0,1 0 0,-1 0 0,1 0 0,0 0-3,-1 0 1,0 0 0,1 0-1,-1 0 1,1-1-1,-1 1 1,1 0 0,-1 0-1,1 0 1,-1 0 0,1 1-1,-1-1 1,1 0 0,-1 0-1,1 0 1,-1 0-1,1 0 1,-1 1 0,0-1-1,1 0 1,-1 0 0,1 1-1,-1-1 1,0 0-1,1 1 1,-1-1 0,0 0-1,1 1 1,-1-1 0,0 1-1,1-1 1,-1 0-1,0 1 1,0-1 0,0 1-1,1-1 1,-1 1 0,0-1-1,0 1 1,0-1-1,0 1 1,0-1 0,0 0-1,0 1 1,0-1 0,0 1-1,0-1 1,0 2-1,0-1 30,0 1 0,0 0 0,0-1 0,0 1-1,1-1 1,-1 1 0,0 0 0,1-1-1,0 2 1,4 5 79,-4-7-57,0 1-1,0-1 0,0 1 1,-1-1-1,1 1 1,0-1-1,-1 1 0,1-1 1,-1 1-1,1 0 0,-1-1 1,0 1-1,0 0 1,0 2-1,0 6 100,-1-7-103,1 1-1,0-1 1,0 1 0,0 0 0,0-1-1,1 1 1,0-1 0,1 6 0,0-3-29,0 0 68,0 1-1,0-1 1,0 1 0,-1 0 0,0 0 0,0 7-1,-1 27 835,2-49-613,9 3-203,4-23-635,2-16-694,-16 38 1156,1-1 0,0 1 0,1 0 0,-1 0 0,1 0 1,1 0-1,-1 0 0,7-8 0,-9 14 72,-1-1 0,0 1-1,1 0 1,-1-1 0,1 1 0,0 0-1,-1-1 1,1 1 0,-1 0 0,1 0 0,-1 0-1,1-1 1,0 1 0,-1 0 0,1 0-1,-1 0 1,1 0 0,0 0 0,-1 0-1,1 0 1,-1 0 0,1 1 0,0-1 0,-1 0-1,2 0 1,-2 0 13,0 0 0,0 0-1,0 0 1,0 0-1,0 0 1,0 0 0,0 0-1,0 0 1,0 0-1,0 0 1,1 0-1,-1 0 1,0 0 0,0 0-1,0 0 1,0 0-1,0 0 1,0 0-1,0 0 1,0 0 0,0 0-1,0 0 1,1 0-1,-1 0 1,0 1 0,0-1-1,0 0 1,0 0-1,0 0 1,0 0-1,0 0 1,0 0 0,0 0-1,0 0 1,0 0-1,0 0 1,0 0-1,0 0 1,0 0 0,0 1-1,0-1 1,0 0-1,0 0 1,1 0 0,-1 0-1,0 0 1,0 0-1,0 0 1,0 0-1,0 0 1,0 0 0,-1 1-1,1-1 1,0 0-1,0 0 1,0 0-1,0 0 1,1 3 82,-1 0 0,0 1 0,1-1 0,0 0 0,0 0 0,3 6 0,1 7 203,0 13 80,6-8-21,-6 2-101,8-13 106,0 11-80,-13-21-266,0 1-1,0-1 0,0 0 1,0 0-1,0 0 0,0 1 1,0-1-1,0 0 1,0 0-1,1 0 0,-1 1 1,0-1-1,0 0 0,0 0 1,0 0-1,0 1 0,0-1 1,1 0-1,-1 0 1,0 0-1,0 0 0,0 0 1,0 1-1,1-1 0,-1 0 1,0 0-1,0 0 0,0 0 1,1 0-1,-1 0 1,0 0-1,0 0 0,1 0 1,-1 0-1,18 1 231,-11 0-773,0-1 0,0 1 0,0-2 0,-1 1 0,1-1 0,12-2 0,30-13-2588,-15 5 2142,35-18 0,-23 9 951,-35 16 271,0 1 0,24-5 0,-23 6 204,-1-1-1,23-8 0,39-17 1153,-62 24-1058,0-1-1,14-6 1,-23 10-492,-1 0-5,0 1 0,0-1-1,0 0 1,0 1 0,0-1 0,0 0 0,0 0 0,0 0 0,0 0 0,-1 0 0,1 0 0,0 0 0,-1 0 0,1 0 0,-1 0-1,2-2 1,-2 3-33,0-1 0,0 1 0,0 0 0,0-1 0,0 1 0,0 0 0,0-1 0,0 1-1,0 0 1,0-1 0,-1 1 0,1 0 0,0-1 0,0 1 0,0 0 0,0 0 0,0-1 0,-1 1 0,1 0-1,0-1 1,0 1 0,0 0 0,-1 0 0,1-1 0,0 1 0,-1 0 0,0-1 12,0 1 0,0-1 1,0 1-1,-1-1 0,1 1 0,0 0 0,0 0 1,-1-1-1,1 1 0,0 0 0,-2 0 1,-44 0 28,33 0-32,3 0-1,-1 0-1,1 0 0,0 1 1,-1 1-1,1-1 0,0 2 1,-18 6-1,11-2 7,-2 0-95,1 1 0,-28 17 0,46-25 55,-1 1 0,1 0 0,0 0-1,-1 1 1,1-1 0,0 0 0,0 0 0,0 1 0,0-1 0,0 0 0,0 1 0,0-1 0,1 1 0,-1-1 0,0 3 0,0-1 0,1 1 0,-1 0 0,1 0 0,0-1 0,0 5 0,1 6 8,-1-13 12,0 1 1,0-1-1,0 1 1,1-1-1,-1 1 1,0-1-1,1 1 1,-1-1-1,1 0 0,-1 1 1,1-1-1,0 0 1,0 1-1,0-1 1,0 0-1,-1 0 0,3 1 1,19 13 122,-11-8-70,-9-5-25,1-1 1,0 1-1,-1 0 0,1-1 0,0 1 1,0-1-1,0 0 0,0 0 1,0 0-1,0-1 0,0 1 1,0 0-1,0-1 0,0 0 0,0 0 1,6-1-1,3 1 50,3 1-35,-6-1-20,1 0-1,-1 0 1,1-1-1,10-1 1,-14 0-56,-1-1 0,0 1 1,0-1-1,5-3 0,6-22-437,-11 16 330,-4 10 88,-1 0 1,2 0-1,-1 0 1,0 0-1,0 0 1,0 0-1,1 1 1,-1-1 0,1 0-1,2-1 1,6-8-217,-10 11 258,0 0 0,0 0 1,0 0-1,0 0 0,0 0 0,0 0 0,1 0 0,-1-1 0,0 1 0,0 0 0,0 0 0,0 0 0,0 0 0,0 0 0,0 0 0,0 0 1,0 0-1,0 0 0,1 0 0,-1 0 0,0 0 0,0 0 0,0 0 0,0-1 0,0 1 0,0 0 0,1 0 0,-1 0 0,0 0 0,0 0 1,0 0-1,0 0 0,0 0 0,0 1 0,0-1 0,1 0 0,-1 0 0,0 0 0,0 0 0,0 0 0,0 0 0,0 0 0,0 0 0,0 0 1,0 0-1,1 0 0,-1 0 0,0 0 0,0 0 0,0 1 0,0-1 0,0 0 0,0 0 0,0 0 0,0 0 0,0 0 0,5 5-33,1-1 0,-1-1-1,0 1 1,1-1 0,9 4-1,-11-5 77,1 0 1,0 0-1,0-1 0,0 0 0,0 0 0,0 0 0,0 0 0,0-1 0,0 0 0,0 0 1,0-1-1,0 1 0,0-1 0,9-2 0,-1 1 16,1 1 0,0 0 1,13 2-1,-11-1-11,0 0-1,22-3 1,-24 0-2,23-8 0,2-1 7,-13 8 16,-19 3-37,-1 0 1,0-1-1,0 1 1,0-1 0,0 0-1,0-1 1,0 1-1,-1-1 1,1 0-1,7-6 1,11-7 152,-17 3 54,4 7-130,-10 5-111,0 1 0,0-1 0,0 1 0,0-1 1,0 1-1,0-1 0,0 1 0,0-1 0,0 0 0,0 0 0,0 1 0,-1-1 0,1 0 0,0 0 1,0-1-1,0 1-32,-1 0 0,0 1 0,0-1 0,1 0 1,-1 0-1,1 1 0,-1-1 0,1 0 0,-1 1 1,1-1-1,-1 0 0,1 1 0,-1-1 0,2 0 0,-2 2 15,1-1 0,0 0 0,-1 1-1,1-1 1,-1 1 0,1-1-1,-1 1 1,1-1 0,-1 1-1,0-1 1,1 1 0,-1-1 0,1 1-1,-1 0 1,0-1 0,0 1-1,1 1 1,0 4-94,-1-6 99,-1 1 0,1-1 0,0 1 0,1 0 0,-1-1 0,0 1 0,0 0 0,0-1 0,0 1 0,0-1 0,0 1-1,1-1 1,-1 1 0,0 0 0,1-1 0,-1 1 0,0-1 0,1 1 0,-1-1 0,1 1 0,0 0 10,0 0-1,0 0 1,0 0-1,0 1 1,0-1 0,0 0-1,-1 1 1,1-1-1,-1 0 1,1 1 0,-1-1-1,1 0 1,-1 1-1,0-1 1,1 1 0,-1-1-1,0 1 1,0-1-1,0 3 1,0 0 32,0 1 1,0-1-1,1 0 1,-1 0-1,4 8 1,-2-6 9,0 1-20,0-1 0,0 1 0,0 0 0,-1-1 1,0 1-1,0 7 0,-1 15 407,0-29-412,0 0 0,0 0-1,0 0 1,0 0-1,-1 0 1,1 0 0,0 0-1,0 0 1,0 0-1,0 1 1,0-1 0,0 0-1,0 0 1,0 0-1,0 0 1,0 0 0,1 0-1,-1 0 1,0 0 0,0 0-1,0 0 1,0 1-1,0-1 1,0 0 0,0 0-1,0 0 1,0 0-1,0 0 1,0 0 0,0 0-1,0 0 1,0 0-1,0 0 1,0 0 0,0 0-1,0 0 1,1 0-1,-1 0 1,0 0 0,0 0-1,0 0 1,0 0-1,0 0 1,0 1 0,0-1-1,0 0 1,0 0 0,0 0-1,1 0 1,-1-1-1,0 1 1,0 0 0,0 0-1,0 0 1,0 0-1,0 0 1,2 0 35,-1 0 0,0 0 1,0 0-1,1 0 0,-1-1 0,0 1 1,0 0-1,0-1 0,1 1 0,-1-1 0,0 0 1,0 1-1,0-1 0,0 0 0,0 1 1,0-1-1,0 0 0,0 0 0,0 0 0,-1 0 1,1 0-1,0 0 0,0-1 0,4-9-85,-4 9 30,0 0 0,0 0 0,0-1 0,0 1 1,1 0-1,-1 0 0,1 0 0,1-1 1,0-1-42,0 1 0,0-1 1,-1 0-1,4-7 0,6-8-153,-12 19 184,1 0 0,-1-1 1,1 1-1,-1 0 0,1-1 0,-1 1 1,1 0-1,0-1 0,-1 1 1,1 0-1,-1 0 0,1 0 0,-1 0 1,1 0-1,0 0 0,-1-1 1,1 1-1,-1 1 0,1-1 0,0 0 1,-1 0-1,1 0 0,-1 0 1,1 0-1,0 1 0,0-1-22,-1 0 29,1 0 1,0 0-1,-1-1 0,1 1 0,0 0 0,-1 1 0,1-1 1,0 0-1,0 0 0,-1 0 0,1 0 0,0 1 0,-1-1 1,1 0-1,-1 0 0,1 1 0,0-1 0,-1 1 0,1-1 1,-1 0-1,1 1 0,-1-1 0,1 1 0,-1-1 0,1 1 0,-1 0 1,0-1-1,1 1 0,-1-1 0,0 1 0,1 0 0,-1-1 1,0 1-1,0 0 0,1-1 0,-1 1 0,0 0 0,0-1 1,0 1-1,0 0 0,0 0 0,0 0 0,1 9 12,6 3 162,-6-11-134,-1-1 1,1 0-1,0 1 0,0-1 0,-1 1 1,1-1-1,-1 1 0,0-1 0,1 1 1,-1-1-1,0 1 0,0 1 0,1 0 19,-1-1 0,1 0 0,-1 1 0,1-1 0,0 0 0,0 1 0,0-1 0,0 0 0,0 0 0,1 0 0,-1 0 0,1 0 0,-1 0 0,1 0 0,0 0 0,0-1-1,0 1 1,-1-1 0,2 1 0,2 1 0,-2-2-6,0 0 0,0 0 0,0-1 0,0 1 0,0-1 0,0 0 0,0 1 0,0-2 0,-1 1 0,5-1 0,2 1 28,5 0 27,-10 0-68,0 0 1,0 0-1,0 0 0,0 0 0,0-1 0,4-1 1,13-8-86,-8 7 22,-11 2 14,1 1 0,-1-1 0,0 1 0,0-1 0,1 0 0,-1 0 1,0 0-1,0 0 0,0 0 0,0 0 0,0-1 0,0 1 0,1-2 1,10-9-186,-1 2 0,23-15 0,-29 21 87,-1-1 0,0 1 0,6-7 0,-7 6 2,-4 5 101,1 0-1,-1 0 1,0-1 0,0 1 0,1 0-1,-1 0 1,0 0 0,0-1 0,1 1-1,-1 0 1,0 0 0,1 0 0,-1 0-1,0 0 1,0 0 0,1 0 0,-1 0-1,0 0 1,1 0 0,-1 0 0,0 0-1,1 0 1,-1 0 0,0 0 0,1 0-1,2 0-27,-2 0 68,0-1 0,0 1 0,0 0 0,0 0-1,0 0 1,0 1 0,0-1 0,0 0-1,0 0 1,0 0 0,0 1 0,0-1-1,-1 0 1,1 1 0,0-1 0,0 1-1,0-1 1,0 1 0,-1-1 0,1 1 0,0 0-1,0-1 1,-1 1 0,1 0 0,-1 0-1,1-1 1,-1 1 0,1 0 0,-1 0-1,1 0 1,0 1 0,18 29 903,-14-25-742,-1 0 1,0 1 0,0-1-1,-1 1 1,4 11 0,-5-13-60,1 0-1,-1 1 1,1-1 0,4 5 0,-6-8-128,1 1 0,0-1 0,0 0 0,0 0-1,0 0 1,0 0 0,0 0 0,0 0 0,1 0-1,-1-1 1,1 0 0,2 2 0,-1-2-720,0 0 0,1-1 0,-1 1 1,8-1-1,-12 0 722,31 0-2718</inkml:trace>
</inkml:ink>
</file>

<file path=ppt/ink/ink24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44:07.4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5 1 3808,'-16'31'1408,"16"-31"-1088,-15 62-96,-1-15 256,16 0-320,-15 15 64,-1 16-128,16-16 224,-16 1-192,1-17 160,15-14-160,-16-1-352,16-16 128</inkml:trace>
</inkml:ink>
</file>

<file path=ppt/ink/ink24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44:07.82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6 80 2912,'0'-39'923,"0"39"-914,0-1 1,0 1 0,0 0 0,0-1 0,0 1-1,0 0 1,0-1 0,0 1 0,0 0 0,0-1 0,0 1-1,0 0 1,0-1 0,0 1 0,0 0 0,0-1 0,0 1-1,0 0 1,1-1 0,-1 1 0,0 0 0,0 0 0,0-1-1,1 1 1,-1 0 0,0 0 0,0-1 0,0 1-1,1 0 1,-1 0 0,0 0 0,1-1 0,-1 1 0,0 0-1,0 0 1,1 0 0,0 0 0,6-4 273,0-1-1,0 1 1,11-9 0,-18 12-232,1 1 0,-1-1 1,1 1-1,-1 0 1,1-1-1,-1 1 1,1 0-1,0-1 1,-1 1-1,1 0 1,0 0-1,-1 0 0,1 0 1,0 0-1,-1 0 1,1 0-1,0 0 1,-1 0-1,1 0 1,0 0-1,-1 0 1,1 0-1,0 1 0,2-1 160,1 1-93,0 0 0,1 0-1,-1 1 1,0-1 0,0 1 0,0 0 0,0 0 0,0 1 0,0-1-1,5 6 1,0-2 10,-5-3-49,0-1-1,0 1 1,-1 0 0,1 0 0,-1 1 0,0-1 0,0 1-1,0 0 1,-1-1 0,1 1 0,-1 0 0,0 0 0,0 1 0,0-1-1,-1 0 1,1 1 0,0 6 0,-1-5 3,-1 0 0,0 0 0,0 0 0,0 0 0,-1 0 0,0 0 0,0 0 0,0 0 0,-1-1 0,0 1 0,0 0 0,-4 6 0,0 2 46,4-9-101,0-1-1,0 0 1,0 1 0,0-1-1,-1 0 1,0 0 0,0 0-1,0-1 1,-5 6 0,2-6 7,0 1 0,0-1 1,-10 3-1,8-3-2,0 1 1,-12 6-1,-1 4 3,12-9-143,1 0 1,0 1 0,-9 9 0,17-15 96,0 0 0,0 0 1,-1 0-1,1 1 0,0-1 1,0 0-1,0 0 0,-1 1 1,1-1-1,0 0 0,0 1 1,0-1-1,0 0 0,0 1 1,0-1-1,0 0 0,0 0 1,0 1-1,0-1 0,-1 0 1,2 1-1,-1-1 0,0 0 1,0 1-1,0-1 0,1 6-18,-1-1 0,2 0 0,-1 0 1,1 0-1,0 0 0,0 0 0,0-1 0,0 1 0,1 0 0,0-1 0,0 0 0,0 0 0,5 5 0,-5-6 19,1 0 0,1 0 0,-1 0 0,0-1 0,7 4 0,17 10-138,-13-4 123,25 27 0,-17-15 123,-22-23-81,1 0 0,-1 0-1,0 0 1,0 1 0,0-1 0,0 0-1,-1 0 1,1 1 0,0-1 0,0 0-1,-1 1 1,1-1 0,-1 1 0,1-1-1,-1 4 1,0-4 2,0 1 0,0-1 0,-1 1 0,1-1 0,-1 0 0,1 1-1,-1-1 1,0 1 0,0-1 0,0 0 0,1 1 0,-1-1 0,0 0 0,0 0 0,-3 2 0,0 1 9,-1 0 1,0 0 0,0 0-1,0-1 1,0 0 0,-1 0-1,1 0 1,-1 0 0,-8 2-1,-2-1 36,0-1 0,-19 2-1,22-4-18,-49 10 105,-58 4 127,111-13-392,0-2 0,-14 1 0,15-1 23,21 0 124</inkml:trace>
</inkml:ink>
</file>

<file path=ppt/ink/ink24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44:08.17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 1 6240,'-32'0'2304,"32"0"-1792,0 16-160,0-16 192,16 0-384,0 0-1760,15 0 864</inkml:trace>
</inkml:ink>
</file>

<file path=ppt/ink/ink24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44:08.56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60 32 6464,'-26'-26'2090,"26"25"-2058,0 1 0,-1-1 0,1 1 0,-1 0-1,1-1 1,0 1 0,-1 0 0,1-1 0,-1 1-1,1 0 1,-1-1 0,1 1 0,-1 0 0,1 0-1,-1 0 1,1 0 0,-1-1 0,1 1-1,-1 0 1,1 0 0,-1 0 0,1 0 0,-1 0-1,1 0 1,-2 0 0,-32 0 496,33 0-465,-1 0-1,1 0 1,-1 0-1,0 0 0,1 0 1,-1 0-1,1 1 1,-1-1-1,0 0 1,1 1-1,-1 0 1,1-1-1,-1 1 1,1 0-1,0-1 1,-1 1-1,1 0 1,0 0-1,-3 2 1,-5 5 84,-23 14 201,17-13-302,1 1 0,1 0 0,0 1 0,0 1 0,-20 23 0,21-14-138,0 0 1,0 1-1,-14 43 0,5-12-10,13-34 143,3-9 24,1 0-1,-6 20 1,9-25-69,0 0 0,1 1 1,-1-1-1,1 0 0,0 0 0,1 1 1,-1-1-1,1 0 0,1 6 0,-1-8 16,0 0-1,0 0 1,1 0 0,-1-1-1,1 1 1,-1 0-1,1 0 1,0-1-1,0 1 1,0-1-1,0 0 1,3 3-1,1-1 115,0 1-1,0-1 0,12 6 0,-10-7-117,1 0 0,-1 0 0,1-1 0,0 0 0,0 0 0,0-1 0,10 1 0,8 0-264,-16 1 121,1-1 0,14 6 0</inkml:trace>
</inkml:ink>
</file>

<file path=ppt/ink/ink24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46:24.24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6 1664,'0'0'528,"0"0"-325,3 2-38,10 13 190,-4-6-48,-1 0 0,1-1 1,14 11-1,-17-15-248,-1 0 1,0 0-1,0 0 0,-1 1 1,1-1-1,-1 1 0,6 9 1,-4-6-48,0-1 1,1 1-1,9 7 1,-7-6 102,-8-9-100,-1 1 0,1-1 1,-1 0-1,1 1 0,-1-1 0,1 0 1,-1 1-1,1-1 0,0 0 0,-1 0 1,1 0-1,-1 1 0,1-1 1,-1 0-1,1 0 0,0 0 0,-1 0 1,1 0-1,0 0 0,-1 0 0,1 0 1,-1-1-1,1 1 0,-1 0 0,2 0 1,-2-1 14,8-1 220,0-2-56,-1 1-101,-1 0-1,0 0 1,0 0 0,0-1-1,0 0 1,6-6 0,-3 0-1,-1 0 1,9-15-1,14-18 57,13-4 33</inkml:trace>
</inkml:ink>
</file>

<file path=ppt/ink/ink2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37:27.61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7 1568,'13'-39'501,"-14"39"-496,1 0-1,0-1 1,0 1 0,0 0-1,0-1 1,0 1-1,1 0 1,-1 0 0,0-1-1,0 1 1,0 0-1,0-1 1,0 1 0,0 0-1,0 0 1,0-1-1,1 1 1,-1 0-1,0 0 1,0 0 0,0-1-1,1 1 1,-1 0-1,0 0 1,0 0 0,0-1-1,1 1 1,-1 0-1,0 0 1,0 0 0,1 0-1,-1 0 1,0 0-1,1-1 1,-1 1-1,0 0 1,0 0 0,1 0-1,-1 0 1,0 0-1,1 0 1,-1 0 0,73 0 1221,-72 1-1200,1-1 0,-1 0 0,0 0 0,1 1 0,-1-1 1,0 1-1,0-1 0,0 1 0,1-1 0,-1 1 0,0 0 0,0-1 0,0 1 0,0 0 0,0 0 0,0 0 0,0 0 0,0 0 0,-1 0 0,2 2 0,14 29 500,-9-17-313,-3-6-126,-1 0 0,0 1 1,-1 0-1,0-1 1,0 1-1,-1 0 1,0 0-1,-1 0 1,0 0-1,-2 13 1,1 13 117,1 273 1555,0-307-1488,1-2-227,1 0 0,-1 1 0,0-1-1,0-1 1,0 1 0,0 0-1,0 0 1,0 0 0,0 0 0,0-1-1,0 1 1,2-1 0,0-1-33,-1 1 0,1-1-1,-1 0 1,0 1 0,1-1 0,-1 0 0,0-1 0,0 1 0,0 0 0,-1 0 0,3-4 0,13-31 37,-13 26-30,0 0 1,8-12-1,32-37 70,0 0-178,-39 52 47,0 0-1,0 1 0,0 0 1,1 0-1,0 0 0,1 0 1,0 1-1,0 0 0,0 1 1,11-7-1,-17 11 30,0 0 0,0 0-1,0 0 1,1 0 0,-1 1 0,0-1 0,0 0-1,0 1 1,1-1 0,-1 1 0,0 0 0,1-1-1,-1 1 1,0 0 0,1 0 0,-1 0 0,1 0-1,-1 0 1,0 0 0,1 0 0,-1 0 0,0 0-1,1 1 1,-1-1 0,2 1 0,-1 1 50,1 1 1,-1-1-1,1 0 0,-1 1 1,0-1-1,0 1 1,0 0-1,2 5 0,4 4 141,-3-1-110,-1 0 1,0 0 0,0 0 0,-1 0 0,3 22-1,-3-17 10,-2 6 6,-1-19-65,0 1 0,0-1-1,0 0 1,1 1 0,-1-1 0,1 0 0,1 4 0,2 4 18,-2-9-13,-1 1 0,0 0 0,0 0 0,0 0 0,0 1 0,0-1 0,-1 0 0,0 0 0,1 6 0,-1 32 440,0-40-457,0-1-1,0 0 0,0 0 0,0 0 0,0 0 0,0 0 1,0 0-1,0 0 0,0 0 0,0 0 0,0 0 0,0 1 1,0-1-1,0 0 0,0 0 0,0 0 0,0 0 1,0 0-1,0 0 0,0 0 0,0 0 0,0 0 0,0 0 1,0 0-1,0 1 0,0-1 0,0 0 0,0 0 0,0 0 1,0 0-1,0 0 0,0 0 0,0 0 0,0 0 1,1 0-1,-1 0 0,0 0 0,0 0 0,0 0 0,0 0 1,0 0-1,0 0 0,0 0 0,0 0 0,0 0 0,0 0 1,0 0-1,1 0 0,-1 0 0,0 0 0,0 0 0,0 0 1,0 0-1,0 0 0,0 0 0,0 0 0,2-1 8,0 1 0,-1-1-1,1 0 1,-1 0 0,0 0-1,1 0 1,-1 0-1,0 0 1,1-1 0,-1 1-1,0 0 1,0-1 0,0 1-1,0 0 1,0-1 0,1-1-1,18-35-190,-18 35 170,22-43-106,-15 31 109,-1-1 0,0 1 1,5-18-1,-7 13-84,2 1 0,0-1 0,17-27 0,-12 28-221,-11 13 137,-2 6 162,0-1 1,0 1 0,0 0 0,0-1 0,0 1-1,1-1 1,-1 1 0,0 0 0,0-1 0,0 1-1,0 0 1,1-1 0,-1 1 0,0 0 0,0-1 0,1 1-1,-1 0 1,0-1 0,0 1 0,1 0 0,-1 0-1,0-1 1,1 1 0,-1 0 0,0 0 0,1 0-1,-1-1 1,1 1 0,-1 0 0,0 0 0,1 0-1,-1 0 1,0 0 0,1 0 0,-1 0 0,1 0-1,-1 0 1,1 0 0,-1 0 0,0 0 0,1 0-1,-1 0 1,0 0 0,1 1 0,-1-1 0,1 0-1,-1 0 1,0 0 0,1 0 0,-1 1 0,1-1-1,0 1-6,0-1-1,-1 1 1,1-1-1,0 1 1,0-1-1,-1 1 1,1 0-1,0-1 1,0 1-1,-1 0 1,1-1-1,-1 1 1,2 1-1,4 20-74,-5-20 104,4 21 215,0 0 159,14 38 1,-16-51-333,0 0 1,0 1 0,-1 0-1,0-1 1,-1 1-1,0 14 1,-1-17-11,1 1 1,0-1-1,1 1 0,3 9 0,-3-11 9,-1 0 0,0-1 0,0 1 0,1 7 0,-2-5 129,1 9 230,0-17-465,0 0-1,0 0 0,0 0 0,0-1 0,0 1 1,0 0-1,0 0 0,0-1 0,0 1 0,0 0 0,2 0 1,-2-1 44,0 1-99,0 0 1,0-1-1,-1 1 0,1-1 0,0 1 0,0-1 1,0 0-1,0 1 0,0-1 0,0 0 1,0 0-1,0 1 0,-1-1 0,1 0 0,0 0 1,0 0-1,0 0 0,0 0 0,0 0 0,0-1 1,0 1-1,0 0 0,0 0 0,0-1 1,0 1-1,0 0 0,-1-1 0,1 1 0,0-1 1,1-1-1,-1 2-31,15-3-1606</inkml:trace>
</inkml:ink>
</file>

<file path=ppt/ink/ink24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46:24.88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 235 1984,'-1'0'29,"-1"1"-1,0 0 1,0-1 0,1 1 0,-1 0-1,0 0 1,1 0 0,-1 0 0,1 0-1,0 1 1,-1-1 0,1 0-1,0 1 1,-1-1 0,1 1 0,0-1-1,0 1 1,1 0 0,-1-1 0,0 1-1,0 0 1,1 0 0,-1 0-1,1-1 1,-1 1 0,1 0 0,0 0-1,0 0 1,0 0 0,0 2 0,0 3 1,0 3 152,-1 0 1,2-1 0,-1 1-1,2 0 1,-1 0 0,1 0 0,1-1-1,5 15 1,0-3 183,-6-16-221,-1-1-1,1 1 0,1-1 0,-1 1 0,0-1 1,1 0-1,5 7 0,-5-8-2,-1 0 0,1 0 1,1-1-1,-1 1 0,0-1 0,0 0 0,1 0 0,-1 0 0,1 0 1,7 2-1,-8-3-76,0-1 0,-1 0-1,1 0 1,0 0 0,-1 0 0,1-1 0,0 1 0,-1-1 0,1 0 0,-1 1 0,1-1 0,-1 0 0,1-1 0,-1 1-1,0 0 1,0-1 0,1 1 0,1-3 0,11-8 129,-1-1 1,-1-1-1,0 0 1,-1 0-1,15-23 0,9-12-92,-12 22-24,0 0 1,51-40-1,65-37-577,-127 95 320,96-69-3752</inkml:trace>
</inkml:ink>
</file>

<file path=ppt/ink/ink24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45:45.02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 217 1664,'0'-12'244,"-1"8"-190,1 1 0,0-1 0,0 1 0,0-1 0,1 0 0,-1 1 0,1-1 1,1-4-1,24-65 1791,-21 58-1336,-4 11-467,0 0 1,0 0 0,1 0 0,-1 1 0,1-1 0,0 0 0,0 1 0,0 0 0,1-1 0,-1 1 0,1 0 0,4-4 0,-4 4-59,1-1 1,-1 1-1,1-1 1,0 1 0,0 0-1,0 1 1,7-4-1,-9 5 16,-1 1 0,1 0 0,-1-1 0,1 1 0,0 0-1,-1 0 1,1 0 0,-1 0 0,1 0 0,0 1-1,-1-1 1,1 0 0,-1 1 0,1-1 0,-1 1 0,1-1-1,-1 1 1,1 0 0,-1 0 0,0 0 0,1 0-1,-1 0 1,0 0 0,0 0 0,0 0 0,2 2 0,1 2 26,1 0 1,-1 0 0,0 1-1,-1 0 1,0-1-1,1 1 1,-2 1 0,1-1-1,-1 0 1,0 1 0,2 10-1,-1 2 44,-1 0-1,-1 30 0,0-43 5,-1-1 0,1 0-1,0 0 1,0 0-1,4 8 1,-4-11-71,0 1 0,0-1 0,-1 1 0,1 0 1,0-1-1,-1 1 0,0 0 0,1-1 0,-1 1 0,0 0 0,0-1 1,-1 1-1,0 2 0,-5 8-45,5-11 57,0-1 1,1 0-1,-1 1 1,0-1-1,1 1 1,-1-1 0,1 1-1,-1-1 1,1 1-1,0-1 1,0 1-1,-1 1 1,1 8 1025,0-19-722,3 0-373,26-65 49,-16 46 4,-3 6-113,13-22 0,-22 42 99,1-1 1,-1 1 0,0 0-1,0-1 1,1 1 0,-1 0-1,0 0 1,1 0-1,0 0 1,-1 0 0,1 0-1,-1 0 1,1 0 0,0 1-1,0-1 1,-1 1-1,1-1 1,0 1 0,0 0-1,0 0 1,-1 0 0,1 0-1,0 0 1,2 0 0,-1 0-11,-1 0-7,0 0 1,0 0-1,0 0 1,0 0-1,0 0 1,0 0 0,0 1-1,0-1 1,0 1-1,0 0 1,0-1-1,0 1 1,0 0-1,0 0 1,0 0-1,-1 0 1,4 3-1,-3-1 34,-1-1 0,1 1-1,-1 0 1,1 0-1,-1 0 1,0 0 0,0 0-1,1 7 1,-2-8 0,11 29 116,-6 0 148,0-14-166,-3-11-34,0 1-1,-1 0 0,0 0 1,1 9-1,-2-14-41,0 0-1,0 0 1,0 0-1,-1 0 1,1-1-1,-1 1 1,1 0-1,-1 0 1,0 0-1,1-1 1,-1 1-1,-2 3 1,2-4 0,0 1-1,0-1 1,0 0-1,1 1 1,-1-1 0,0 1-1,1-1 1,0 1 0,-1 0-1,1-1 1,0 1 0,-1 2-1,0 7 982,5-22-730,3 2-322,1-1 1,0 1-1,13-10 0,-5 4-278,-4 2 140,-8 8 169,0 0 1,1 1 0,0 0 0,-1-1-1,9-3 1,0 3-33,-9-2 19,-4 6 26,1 1 1,-1 0 0,0-1-1,0 1 1,0 0 0,1-1-1,-1 1 1,0 0 0,0-1-1,1 1 1,-1 0 0,0-1 0,1 1-1,-1 0 1,0 0 0,1 0-1,-1-1 1,1 1 0,-1 0-1,0 0 1,1 0 0,-1 0-1,1 0 1,-1 0 0,0-1-1,1 1 1,-1 0 0,1 0-1,-1 0 1,1 1 0,-1-1 1,0 0 0,0 0-1,0 0 1,0 0 0,1 0 0,-1 0 0,0 0 0,0 0 0,0 0 0,0 0-1,0 0 1,0 0 0,0 0 0,0 0 0,0 0 0,0 0 0,1 0 0,-1 0-1,0 0 1,0 0 0,0 0 0,0 0 0,0 0 0,0 0 0,0-1 0,0 1-1,0 0 1,0 0 0,0 0 0,0 0 0,1 0 0,-1 0 0,0 0 0,0 0-1,0 0 1,0 0 0,0 0 0,0 0 0,0 0 0,0-1 0,0 1 0,0 0-1,0 0 1,0 0 0,0 0 0,0 0 0,0 0 0,0 0 0,0 0 0,0 0-1,0 0 1,0-1 0,0 1 0,0 0 0,0 0 0,0 0 0,0-9 98,0 23-1501,0-1 567</inkml:trace>
</inkml:ink>
</file>

<file path=ppt/ink/ink24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45:45.37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16 2400,'-16'-16'896,"16"16"-704,16 0-64,-16 0 1152,15 0-736,1 16 288,15-1-512,-15 17 160,15-1-256,16 0 288,-16 0-288,15 0 160,-14 0-224,-1 1 352,0-17-288,0 1-672,-15-1 224,15 1-4512</inkml:trace>
</inkml:ink>
</file>

<file path=ppt/ink/ink24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45:45.70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2976,'0'31'1120,"16"-15"-896,-1 30-32,-15-30 256,16 0-288,0-1 288,-16 1-256,15 15 160,1-15-192,-16-1-3392</inkml:trace>
</inkml:ink>
</file>

<file path=ppt/ink/ink24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45:46.04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53 16 3488,'-32'-15'1280,"17"15"-992,-32 31-64,31-15 640,-30-1-512,-1 16 416,0 16-448,16-16 64,-16 0-256,16 1 224,0-17-224,0 1 384,15-1-288,1 1-1376,15-1 608,0-15-3680</inkml:trace>
</inkml:ink>
</file>

<file path=ppt/ink/ink24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45:46.3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71 32 2912,'20'-20'650,"-9"9"2113,-26 13-1803,7 2-875,0-1 0,0 0 0,-13 3 0,19-6-78,-26 12 133,22-9-119,0-1 0,1 1 0,-1-1 0,-8 2 0,-5-1 19,8-1-10,0 0 0,1 0 0,-17 7 0,8-1 18,-1-1 0,-32 7 0,8-9 75,10 5-107,16-6-140,13-3 85,1 0 0,-1 0 0,0 0-1,1 1 1,-1 0 0,1 0 0,-5 2-1,-3 4-178,-20 16-120,30-22 328,0 0 1,0 0-1,0 0 0,1 0 1,-1 0-1,1 1 1,-1-1-1,1 1 0,0-1 1,0 1-1,-1 3 0,-4 24-17,4-19 42,-1-1-1,-4 14 0,4-15 2,0-1 0,0 1 0,1-1 0,0 1 0,1 0-1,0 0 1,0 0 0,1 0 0,0 9 0,0-1 12,-2 10 152,-11 53 0,10-67-108,2-10-68,1 0-1,-2 0 1,1 0 0,0 0-1,0 0 1,-1 0-1,-3 4 1,-8 17-374,8 2 252,-1-10 455,5-13-262,0 0 0,0 0 1,0 1-1,0-1 1,0 0-1,0 6 0,1-9-64,0 1-1,0-1 0,0 0 0,0 0 1,0 1-1,0-1 0,0 0 0,0 1 1,0-1-1,0 0 0,0 1 0,0-1 1,0 0-1,0 1 0,0-1 1,0 0-1,-1 0 0,1 1 0,0-1 1,0 0-1,0 1 0,-1-1 0,1 0 1,0 0-1,0 1 0,-8 9 138,10-7-116,6-3-31,148 0 623,-145 0-696,-1 0 0,1 1-1,-1 1 1,1-1-1,-1 2 1,18 5 0,6 8-424</inkml:trace>
</inkml:ink>
</file>

<file path=ppt/ink/ink24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45:46.71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 499 3808,'-15'-15'1408,"-1"15"-1088,16 0-96,16 0 608,-16 0-512,31 0 352,-16 0-384,17 0 0,-1 0-192,16 0-2240,15 0 1152,-31 15-1920</inkml:trace>
  <inkml:trace contextRef="#ctx0" brushRef="#br0" timeOffset="1">31 16 4576,'-15'-15'1664,"15"15"-1280,15 0-96,1 0 608,15 0-544,0 0 0,16 0-224,0 0 128,15 0-160,16 15-2432,-16 1 1280,1 0-2144</inkml:trace>
</inkml:ink>
</file>

<file path=ppt/ink/ink24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45:47.05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 0 4640,'-31'0'1728,"46"0"-1344,1 16-96,0-16 384,30 0-416,1 0 32,15 0-160,1 0-224,-1 0 32,0 15-4416</inkml:trace>
  <inkml:trace contextRef="#ctx0" brushRef="#br0" timeOffset="1">48 140 2720,'-16'0'1024,"32"0"-800,15 0-64,-16 0 480,17 0-384,14 0-160,17-15-96,-1 15-2752</inkml:trace>
</inkml:ink>
</file>

<file path=ppt/ink/ink24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45:47.39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5 32 3904,'0'-13'1253,"0"13"-1244,0 0-1,0 0 1,0 0 0,0 0-1,0 0 1,0 0-1,0-1 1,0 1 0,0 0-1,0 0 1,0 0-1,0 0 1,0 0 0,0 0-1,0 0 1,0 0 0,0 0-1,0 0 1,0 0-1,0-1 1,0 1 0,0 0-1,0 0 1,0 0-1,0 0 1,0 0 0,0 0-1,0 0 1,0 0-1,0 0 1,0 0 0,0 0-1,0 0 1,0 0-1,-1 0 1,1-1 0,0 1-1,0 0 1,0 0 0,0 0-1,0 0 1,0 0-1,0 0 1,0 0 0,0 0-1,0 0 1,-1 0-1,1 0 1,0 0 0,0 0-1,0 0 1,0 0-1,0 0 1,0 0 0,0 0-1,0 1 1,-2-1 117,1 0 0,0 0 0,0 0 0,-1 0 0,1 0 0,0 1 0,0-1 0,-1 1 0,1-1 0,0 1 0,0-1 0,0 1 0,0 0 0,0-1 0,0 1 0,0 0 0,0 0 0,0 0 0,0 0 0,0 0 0,1 0 0,-1 0 0,0 1 0,-2 4 66,1-3-159,0 0 0,1-1 0,-1 1 0,1 1 0,0-1 0,-1 0 0,2 0 0,-1 0 0,0 1 0,1-1 0,-1 0 0,1 1 0,0-1 0,0 0 0,1 6 0,2 1 64,1-1 0,-1 0 0,8 11 0,-3-5 0,-6-10-65,1-1-1,-1 1 1,1-1 0,1 0-1,-1 0 1,0 0 0,1 0 0,0 0-1,0-1 1,0 1 0,5 2-1,3 0 97,-1 0 0,1-1-1,17 5 1,-23-8-77,0 0 0,0-1 1,1 1-1,6 0 1,-9-2-37,-1 0-1,0 0 1,1-1 0,-1 1 0,0-1 0,0 0 0,0 0 0,1 0 0,-1 0 0,4-2 0,52-28 177,-57 29-181,-1 1 1,1 0-1,-1 0 0,0 0 1,1-1-1,-1 1 0,0-1 1,0 1-1,0-1 0,0 1 1,0-1-1,-1 0 0,1 1 1,0-1-1,-1 0 0,1 1 1,-1-1-1,1 0 0,-1 0 1,0 0-1,0 0 0,0 1 1,0-1-1,0-2 0,0 1 10,0 1-14,0 0 1,-1 0 0,1 0-1,0 0 1,-1 0-1,1 0 1,-1 0-1,1 0 1,-1 1-1,0-1 1,0 0-1,0 0 1,0 0-1,0 1 1,0-1-1,-1 1 1,1-1-1,0 1 1,-1-1-1,-1-1 1,-7-7 15,6 4-32,0 0-1,-1 0 0,0 1 1,0-1-1,0 1 0,-1 0 0,0 0 1,0 1-1,0 0 0,-7-4 1,-65-25-301,72 30 275,3 1-9,0 0-1,0 0 0,-1 1 0,1 0 1,-1-1-1,0 1 0,1 1 1,-8-2-1,8 2-1064,3 0-3739</inkml:trace>
</inkml:ink>
</file>

<file path=ppt/ink/ink24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45:52.0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6 32 5472,'-47'-31'2016,"32"46"-1536,-17 16-160,32 1-256,-31-17-96,16 16 160,-1 1-64,0-1-96,-15 0 0,0 0-2848,16-15 1536,-1 15-1120</inkml:trace>
</inkml:ink>
</file>

<file path=ppt/ink/ink2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37:28.0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90 3136,'39'-13'1029,"-38"13"-1002,0 0 0,0 0-1,0-1 1,0 1 0,0 0-1,0-1 1,-1 1 0,1-1-1,0 1 1,0-1 0,0 0-1,-1 1 1,1-1 0,0 0-1,20-23 406,-17 16-16,2 1 357,2 4-411,5-2 87,-2-18 106,0 11-374,-10 11-152,1 0-1,-1 0 0,1 0 0,-1-1 0,0 1 0,0-1 0,0 1 0,0-1 0,0 1 0,0-1 0,0 0 0,0 1 0,0-1 0,0-3 0,25-68 692,-25 71-685,0-1 0,0 1-1,-1-1 1,1 0-1,-1 1 1,0-1-1,0 0 1,0 1 0,0-1-1,0 0 1,0 1-1,-1-1 1,1 0-1,-1 1 1,0-1 0,0 1-1,0-1 1,0 1-1,0-1 1,-2-2-1,-1-2 174,1 2-118,3 4-83,0 0 1,0 1-1,-1-1 0,1 0 0,0 1 1,-1-1-1,1 1 0,0-1 0,-1 1 1,1-1-1,-1 1 0,1-1 0,-1 1 0,1-1 1,-1 1-1,1 0 0,-1-1 0,0 1 1,1 0-1,-1-1 0,-1 1 0,-2-3-16,2 3 7,2-1 0,-1 1 1,0-1-1,0 1 0,1-1 0,-1 1 0,0-1 1,0 1-1,0-1 0,0 1 0,0 0 0,0 0 0,0 0 1,0-1-1,0 1 0,0 0 0,0 0 0,1 0 1,-1 0-1,0 1 0,0-1 0,0 0 0,0 0 0,0 1 1,0-1-1,0 0 0,0 1 0,0-1 0,1 1 1,-1-1-1,-1 2 0,0-2 1,-1 3-7,-1-1-1,1 1 1,0-1-1,0 1 1,0 0 0,0 1-1,0-1 1,0 0-1,1 1 1,0-1 0,-1 1-1,1 0 1,1 0-1,-1 0 1,1 0 0,-1 0-1,1 0 1,0 0-1,1 0 1,-1 5-1,0-2 12,0 0-1,1-1 1,0 1-1,1 0 1,-1 0 0,1 0-1,0 0 1,1-1-1,0 1 1,0 0-1,0-1 1,7 12-1,-4-11 36,0 1 0,0-1 0,1-1 0,0 1 0,0-1 0,1 0 0,13 9 0,-14-9-3,-2-4-20,-1 1 0,0-1-1,1 0 1,-1 1 0,1-1 0,5 2 0,2-2 21,-1 0 1,1-1-1,0 0 1,0-1-1,13-1 0,4 1-14,-1 0-31,-11 1-21,0-1-1,-1 0 1,1-2 0,16-2 0,35-19-173,-11 4 91,-51 18 109,1-1 0,0 0-1,-1 0 1,1 0 0,-1 0 0,1-1 0,-1 0-1,0 0 1,0-1 0,0 0 0,-1 1 0,1-1-1,-1-1 1,4-4 0,5-7 40,25-34 66,-34 44-103,-1 1 0,0-1-1,0 0 1,0 0 0,-1 0 0,1-1 0,0-7 0,-1-1 18,-1 1 0,-1-17 1,0 13 70,0 14-85,0 1 1,-1 0-1,1-1 1,-1 1-1,0 0 1,0-1-1,0 1 1,0 0-1,-1 0 1,1 0-1,-1 0 1,0 0-1,0 0 1,-3-3-1,-1-3-23,5 7 4,0 0 0,0 0 0,-1 1 0,1-1 0,-1 0 1,1 1-1,-4-3 0,4 3 2,0 1 1,0 0-1,-1-1 1,1 1-1,0 0 0,0 0 1,0-1-1,-1 1 1,1 0-1,-2 1 1,-4-1-25,3-1 12,0 1 0,1 0-1,-1 0 1,1 0 0,-1 1-1,0-1 1,1 1 0,-1 0-1,1 0 1,-1 0 0,1 0-1,0 1 1,-1-1 0,1 1-1,0 0 1,0 0 0,0 0-1,0 0 1,1 1 0,-1-1-1,0 1 1,1-1 0,-4 6-1,-2 4 2,1 0 0,0 0-1,0 1 1,1 0 0,1 0 0,0 1-1,1-1 1,-4 23 0,6-19 33,0 0 1,2 17 0,0-28 0,0 0 0,0-1 0,1 1 0,0 0 0,1-1 0,-1 1 0,1-1 0,0 0 0,0 1-1,4 5 1,-2-4 59,1 0-9,0 0 1,0 0-1,0-1 1,12 12 0,-15-17-80,0 1 0,0-1 0,0 0 0,0 0 0,0 1 0,1-1 0,-1-1 0,0 1 0,1 0 0,-1-1 0,1 1 0,-1-1 0,0 1 0,1-1 0,-1 0 0,1 0 0,-1-1 1,1 1-1,-1 0 0,4-2 0,1 0-395,0 0 0,0 0 0,-1-1 1,1 0-1,-1 0 0,0-1 0,0 1 1,0-1-1,0-1 0,-1 1 0,7-8 1,17-16-1070</inkml:trace>
</inkml:ink>
</file>

<file path=ppt/ink/ink24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45:52.41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16 6304,'-16'-16'2336,"16"16"-1824,0 0-128,0 0-416,0 0-64,0 0-3136,0 32 1792,0-1-1344</inkml:trace>
</inkml:ink>
</file>

<file path=ppt/ink/ink24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45:52.79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 243 6048,'-4'7'598,"3"-6"-516,0 1 0,0-1 0,0 0-1,0 1 1,0-1 0,0 0 0,0 1 0,1 0-1,-1-1 1,1 1 0,-1-1 0,1 1 0,0-1-1,0 1 1,0 0 0,-1-1 0,1 1 0,1 0-1,-1-1 1,0 1 0,0 0 0,1-1 0,-1 1-1,1-1 1,0 3 0,3 2-23,0 0 0,1-1 0,-1 0 0,1 0 0,0 0 0,0 0 0,1-1 0,-1 0 0,1 0 0,0-1 0,0 1 0,7 2 0,-4-3-5,-1-1 0,1 0 0,0 0 0,0 0 1,0-1-1,0-1 0,0 1 0,12-2 0,3-2-388,-1-2 1,0 0-1,0-1 0,-1-1 0,0-2 0,34-17 0,1 1-678,-27 12 215,34-19 1,-55 26 766,0 1 0,-1-1 0,0 0 0,0-1 0,-1 0 0,0 0 1,0-1-1,7-10 0,-4 4 246,-1-1 1,0 1-1,-2-2 0,0 1 1,0-1-1,4-18 0,-10 32-125,-1 0 0,0 0-1,1 0 1,-1-1-1,0 1 1,0 0 0,0 0-1,0 0 1,0 0-1,-1 0 1,1 0-1,-1 0 1,1 0 0,-1 0-1,-1-2 1,2 4-62,0-1 1,0 1-1,-1 0 1,1-1-1,0 1 1,-1 0-1,1-1 1,-1 1-1,1 0 1,0 0-1,-1-1 1,1 1-1,-1 0 1,1 0-1,0 0 1,-1-1-1,1 1 1,-1 0 0,1 0-1,-1 0 1,1 0-1,-1 0 1,1 0-1,-2 0 1,1 0 25,0 1 0,-1-1 1,1 1-1,0 0 0,-1-1 1,1 1-1,0 0 0,0 0 1,0-1-1,-1 1 0,1 0 1,-1 2-1,-6 7 83,0 0 1,1 0-1,0 0 0,1 1 1,0 0-1,-5 15 1,-14 26 44,9-21-72,1 0-1,1 2 1,-16 59 0,4 0 146,-26 110 366,40-154-486,7-25 11,0-1 1,1 1-1,-1 29 0,5-2 231,-1-50-376,1 1-1,0-1 1,0 1 0,0-1 0,0 1-1,0-1 1,0 1 0,0-1-1,0 1 1,1-1 0,-1 0 0,0 1-1,0-1 1,0 1 0,0-1 0,1 1-1,-1-1 1,0 0 0,0 1-1,1-1 1,-1 1 0,0-1 0,1 0-1,-1 1 1,0-1 0,1 0-1,-1 0 1,1 1 0,-1-1 0,0 0-1,1 0 1,0 1 0,0-1 6,1 0 1,-1 0 0,0 0-1,1-1 1,-1 1 0,0 0 0,0-1-1,1 1 1,-1 0 0,0-1-1,0 0 1,2 0 0,3-3 33,0 0 0,0 0 1,10-10-1,-8 5-33,-2 0 0,1 0 0,-1-1 0,-1 0 0,1 0 0,3-11 0,-1-1-83,8-37 1,-6 20 41,-6 23 45,0-1 0,4-33 0,-8 44 1,0 0-1,0-1 0,0 1 0,-1-1 0,0 1 0,0 0 0,-1 0 0,1-1 0,-1 1 0,-4-6 0,6 10 5,-1-1 0,0 1 0,1 0 0,0 0 1,-1-1-1,1 1 0,0 0 0,1-5 0,-1 3-15,0 2-68,5 2-21,21 0-49,5 0 28</inkml:trace>
</inkml:ink>
</file>

<file path=ppt/ink/ink24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45:53.13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4 64 4224,'-42'-52'1365,"41"51"-1334,1 0 0,-1 0-1,0 0 1,0 0 0,0 1 0,0-1-1,-1 0 1,1 0 0,0 1 0,0-1-1,0 1 1,0-1 0,-1 1 0,1-1-1,0 1 1,-1 0 0,1 0 0,0 0-1,-1 0 1,1 0 0,0 0 0,0 0-1,-3 0 1,1 1 138,-3 1 481,5 0-609,0-1 0,0 1-1,-1-1 1,1 1-1,0-1 1,0 1-1,1 0 1,-1 0-1,0 0 1,1-1-1,-1 1 1,1 0 0,-1 2-1,0 31 259,1-15-174,0-11-57,0 0-1,1-1 0,0 1 0,3 10 0,9 14 76,-3-14-110,-3 0-37,-5-12-11,1 0 0,0 0 0,5 8 0,-4-10 10,0-1-1,0 1 1,0-1-1,6 4 1,3 5 43,7 8 121,-13-13-81,1 0 1,0 0-1,0-1 0,0 0 1,16 9-1,-14-11 23,-1 0-1,1 0 0,0-1 0,11 3 1,21-1 135,-22-4-136,1 1 6,21 2 86,-2-10-72,-15 2-64,5 0 41,-3 1-118,47-11 0,-68 12-90,0 0 1,0-1-1,0 0 1,0-1-1,-1 1 1,1-1-1,0 0 0,-1-1 1,0 1-1,0-1 1,0 0-1,-1 0 1,7-7-1,-7 5-395,0 0 0,0 0 0,-1 0 0,1 0 0,-1-1 0,-1 1 0,1-1 0,1-8 0,-3 5-341,0-1 1,-1-12 0</inkml:trace>
</inkml:ink>
</file>

<file path=ppt/ink/ink24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45:53.46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 1 4896,'-16'16'1824,"16"15"-1440,-15 15-96,15 17 768,0-1-640,0 32 64,15-16-320,-15-16 192,0 16-224,0 0 864,0 0-544,0 0-1472,-15-16 544,15-15-4992</inkml:trace>
</inkml:ink>
</file>

<file path=ppt/ink/ink24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45:53.79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9 128 4064,'0'0'1307,"3"0"-801,1 0-366,-2 1-87,0-1 0,0 0 1,-1 1-1,1-1 0,0 0 0,0 0 1,0-1-1,0 1 0,0 0 0,-1-1 1,1 1-1,0-1 0,0 1 1,1-2-1,4-1 23,-1 0 1,0-1-1,0 0 1,-1 0-1,7-6 0,-8 6-67,0 1-1,0 0 1,0 0-1,8-4 0,-10 6 0,1 0-1,0-1 1,-1 1-1,1-1 1,-1 0-1,1 0 0,-1 0 1,0 0-1,0 0 1,0 0-1,0-1 1,2-2-1,1-8 190,-1 9 67,-4 4-252,0 0 0,0 0 0,0 0 1,0 0-1,1 0 0,-1 0 0,0 0 0,0 0 1,0 0-1,0-1 0,0 1 0,0 0 0,0 0 1,0 0-1,1 0 0,-1 0 0,0 0 0,0 0 1,0-1-1,0 1 0,0 0 0,0 0 0,0 0 1,0 0-1,0 0 0,0-1 0,0 1 0,0 0 1,0 0-1,0 0 0,0 0 0,0 0 0,0-1 1,0 1-1,0 0 0,0 0 0,0 0 1,0 0-1,0 0 0,0-1 0,0 1 0,0 0 1,0 0-1,-1 0 0,1 0 0,0 0 0,0 0 1,0 0-1,0-1 0,0 1 0,-5-8 190,4 6-164,0 1-1,0 0 0,-1-1 1,1 1-1,0 0 0,0 0 1,-1 0-1,1 0 0,-1 0 0,1 0 1,-1 0-1,1 0 0,-1 1 1,1-1-1,-1 1 0,0-1 1,1 1-1,-1-1 0,0 1 1,1 0-1,-1 0 0,0 0 0,0 0 1,1 0-1,-1 0 0,-2 1 1,-2 0 46,0 0 0,0 0 0,0 1 0,0 0 0,0 0 0,1 1 0,-10 4 0,0 3 114,1 0 0,0 0-1,1 2 1,-16 16-1,24-23-188,0 0 0,1 0 0,0 0 0,0 0-1,1 1 1,-1 0 0,1 0 0,0 0 0,1 0-1,-1 0 1,1 1 0,0-1 0,1 1 0,-1 9-1,2-14-6,0 1-1,0-1 1,1 1 0,0 0-1,-1-1 1,1 1-1,0-1 1,0 0 0,0 1-1,1-1 1,-1 0-1,0 1 1,3 2-1,0-1 63,1 1 0,-1 0 0,10 6 0,-7-7-87,-1 0 0,1 0 0,0-1 1,0 0-1,0 0 0,0-1 1,1 0-1,7 2 0,5 1-162,-10-3-412,1 0 0,-1 0-1,1-1 1,0-1 0,-1 1-1,1-2 1,-1 1 0,1-2-1,0 1 1,-1-2 0,0 1 0,0-1-1,1-1 1,13-7 0,-12 6 1,0-2 1,14-9-1</inkml:trace>
</inkml:ink>
</file>

<file path=ppt/ink/ink24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45:54.13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7 79 5632,'-15'-47'2112,"30"31"-1664,32 16-96,-32-15 160,17 15-352,-1 0 352,16 15-288,-16 1 320,15-1-320,-14 1-4000,-1 15 2080,-16 0-1408</inkml:trace>
  <inkml:trace contextRef="#ctx0" brushRef="#br0" timeOffset="1">32 250 5408,'-32'0'1984,"32"0"-1536,16 16-128,0-1 32,15-15-256,0 16 448,31-16-288,1 15-1376</inkml:trace>
</inkml:ink>
</file>

<file path=ppt/ink/ink24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45:54.48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2 49 4480,'-42'-39'1445,"41"38"-1403,-1 0 0,0 0 0,0 0 0,0 0 0,0 0 0,1 0 0,-1 0 0,0 1 1,0-1-1,0 1 0,-1 0 0,1-1 0,0 1 0,0 0 0,0 0 0,0 0 0,0 1 0,0-1 0,0 0 0,0 1 0,0 0 0,-3 0 0,4 0 42,-1 0 42,0 0 0,0 0 0,0 0 0,0 0 0,0 1 0,0-1 0,0 1 0,0-1 1,-1 3-1,-12 9 538,10-9-499,2-3-104,1 0 0,-1 1 1,1 0-1,-1-1 0,1 1 0,0 0 0,0 0 1,0 0-1,0 1 0,0-1 0,0 0 1,0 1-1,1-1 0,0 1 0,-1 0 0,1-1 1,0 1-1,-1 5 0,-3 33 238,2-27-238,2-12-42,0 0 0,1 0-1,-1 0 1,1 0 0,-1 0 0,1 0 0,0 0-1,0 1 1,0-1 0,0 0 0,0 0-1,1 0 1,-1 0 0,1 0 0,-1 1-1,1-1 1,0 0 0,0 0 0,0 0 0,0 0-1,0-1 1,0 1 0,2 2 0,1 1 33,0-1 1,0 1 0,1-1 0,-1 0-1,1-1 1,0 1 0,0-1-1,0 0 1,9 4 0,-4-3 6,0 0-1,0-1 1,1-1 0,12 3 0,-5-3-222,0-1 0,-1 0 0,1-1 0,0-1 0,-1-1 1,1 0-1,-1-1 0,0-1 0,0-1 0,27-11 0,-42 16 149,-1-1 0,1 0-1,0 0 1,0 0 0,0 0 0,0 0 0,-1 0-1,1 0 1,0 0 0,-1-1 0,1 1-1,-1-1 1,0 1 0,0-1 0,1 0 0,-1 1-1,0-1 1,0 0 0,0 0 0,-1 0 0,2-2-1,-2 2 32,0-1-1,0 1 1,0 0-1,0-1 0,-1 1 1,1 0-1,-1 0 1,1-1-1,-1 1 0,0 0 1,0 0-1,0 0 1,0 0-1,0 0 1,0 0-1,-1 0 0,1 1 1,-1-1-1,1 0 1,-3-2-1,-35-27 160,25 21-215,-1-1 0,0 2 0,-29-14 0,25 14 46,-2-2 21,17 8-20,0 0 1,-1 1 0,1 0 0,-1 0 0,1 0-1,-1 1 1,0-1 0,0 1 0,0 0-1,0 1 1,-6-1 0,-15 1-398,22 0 115,5 2-588,12 11-3554</inkml:trace>
</inkml:ink>
</file>

<file path=ppt/ink/ink24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45:54.8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9 1 5312,'-31'31'1952,"31"-15"-1504,0 30-128,-15-30-32,-1 15-224,-31 0-160</inkml:trace>
</inkml:ink>
</file>

<file path=ppt/ink/ink24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45:55.95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1 1408,'0'0'448,"0"0"-267,0 0 33,0 0 458,0 0-219,0 0-176,0 0-154,0 0-150,0 0 6,0 0 64,0 0-6,0 0 59,0 0 219,0 0-6,0 0 219,-2 0-149,-11 0 1263,13 2-1701,0 2 58,0-1 0,1 0 0,0 0 0,-1 0 0,1 0 0,3 6 0,2 8 35,-5-10 6,0 0 1,0 0-1,-1 1 0,0 7 0,2 21 58,2-15 4,12 34-1,-8-32-50,5 31-1,-10-36-40,-1-7 41,-1-1 1,2 0-1,-1 0 0,6 12 0,-5-14-13,1 2 41,0-1-1,0 0 1,12 17-1,-3 0 98,-13-24-149,0-1-8,1 0 0,-1-1 0,0 1 0,0 0 0,0-1 0,0 1-1,0 0 1,1-1 0,-1 1 0,0 0 0,0-1 0,1 1 0,-1 0 0,1-1 0,-1 1 0,1-1 0,-1 1 0,1-1 0,-1 1 0,1-1 0,-1 1 0,1-1 0,-1 0 0,1 1 0,0-1 0,0 1 0,6 2 109,0 1 62,-7-3-171,1 0-1,0-1 1,-1 1-1,1 0 1,0-1 0,0 1-1,0-1 1,-1 1 0,1-1-1,0 0 1,0 1 0,0-1-1,0 0 1,0 0 0,0 1-1,0-1 1,0 0 0,0 0-1,0 0 1,0 0-1,0 0 1,-1 0 0,1-1-1,0 1 1,0 0 0,1-1-1,3-2 30,1-1-1,-2 0 1,1 0-1,0-1 1,5-6 0,2-2 226,-9 9-250,1 0 0,-1 0 0,0-1 0,0 1-1,0-1 1,-1 0 0,0 1 0,3-10 0,0-3-51,3-21 1,-5 20 62,13-60-180,-15 69 122,0 0 0,0-1 0,-1 1 0,0-11 0,-1-3-44,1 22 39,0-1 0,0 1 0,0 0 0,0 0 0,0 0 0,0 0 1,1 0-1,-1 0 0,0 0 0,1-1 0,-1 1 0,0 0 0,1 0 0,-1 0 1,1 0-1,0 1 0,-1-1 0,1 0 0,0 0 0,0 0 0,-1 0 1,1 1-1,0-1 0,0 0 0,1 0 0,1 5-31,0 1 1,0 0-1,-1 0 1,3 7-1,-1 10 96,-1-6 12,8 24 1,36 95-99,-3-35 435,-42-96-364,2 3 47,-1 0 94,1 0-1,0 0 0,-1-1 0,8 9 0,-11-15-128,1 1 1,-1-1 0,1 1-1,-1-1 1,1 0 0,-1 1-1,1-1 1,0 0 0,-1 0-1,1 0 1,-1 1 0,1-1-1,0 0 1,-1 0 0,1 0-1,-1 0 1,1 0 0,0 0-1,-1 0 1,1 0-1,-1 0 1,1 0 0,0-1-1,-1 1 1,1 0 0,0 0 34,-1 0-63,0 0 0,0 0 0,0 0 0,0 0 0,0 0-1,1 0 1,-1 0 0,0 0 0,0 0 0,0-1 0,0 1 0,0 0 0,0 0 0,1 0 0,-1 0 0,0 0 0,0 0-1,0 0 1,0 0 0,0 0 0,0 0 0,0 0 0,0-1 0,1 1 0,-1 0 0,0 0 0,0 0 0,0 0-1,0 0 1,0 0 0,0-1 0,0 1 0,0 0 0,0 0 0,0 0 0,0 0 0,0 0 0,0 0 0,0-1 0,0 1-1,0 0 1,0 0 0,0 0 0,0 0 0,0 0 0,0 0 0,0-1 0,0 1 0,0 0 0,0 0 0,0 0-1,-1 0 1,1-1 0,3-22 185,7 0-85,-5-19 48,6-7-49,-6-11-42,5-2-32,-4 7-11,-3 24-73,1 0 0,1 0 0,14-42 1,-18 70-37,0 0 1,0 1 0,0-1-1,1 0 1,-1 1 0,1-1-1,2-1 1,-4 3-104,1 1 1,0-1-1,-1 1 1,1-1-1,0 1 0,-1-1 1,1 1-1,0 0 1,0-1-1,0 1 0,-1 0 1,1 0-1,0 0 1,0-1-1,0 1 1,-1 0-1,1 0 0,1 0 1</inkml:trace>
</inkml:ink>
</file>

<file path=ppt/ink/ink24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45:56.43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85 1 4640,'3'0'1504,"3"0"-795,-15-1 283,4 1-771,-1 0 0,1 1-1,0-1 1,-7 3 0,-34 18 37,-2 2-164,35-18-71,1 0 0,0 1 0,0 0 0,0 1 1,1 1-1,0 0 0,0 0 0,1 1 0,0 0 0,0 1 0,1 0 0,1 1 0,-1-1 1,-10 21-1,3-4 53,1 1 0,2 0 0,-21 60 0,31-78-67,1-1 0,0 0 1,-1 18-1,3-23-2,0 0 0,1 0 1,0 0-1,2 6 0,0 3 10,-1-3-20,-2-6 41,0-1 1,1 1-1,0 0 0,0-1 0,0 1 0,0-1 0,0 1 0,1-1 0,-1 1 0,1-1 0,0 0 0,0 0 1,1 0-1,-1 0 0,0 0 0,1 0 0,3 2 0,0-1-36,-1 0 1,0 0-1,1-1 1,-1 0-1,1 0 1,0-1-1,0 1 1,0-1-1,1 0 1,-1-1-1,0 0 1,1 0-1,-1 0 1,8-1-1,11 1-612,-12 0 170,0-1 0,0 0 0,0-1 0,16-2 0,-27 2 383,5 0-69,-1-1 0,1 0 0,-1-1 0,0 1 1,8-5-1,-13 6 127,0 1 1,0-1-1,0 0 0,0 1 1,0-1-1,0 0 0,0 0 1,0 0-1,0 0 0,0 0 1,-1 0-1,1 0 0,0 0 1,-1 0-1,1-1 0,-1 1 1,1 0-1,-1 0 0,1-1 0,-1 1 1,0 0-1,0 0 0,0-1 1,0 1-1,0 0 0,0-1 1,0 1-1,0 0 0,0 0 1,-1-1-1,1 1 0,0 0 1,-1 0-1,1 0 0,-1-1 1,0 0-1,1 2 1,-5-9 280,1 0 1,-2 0-1,-5-8 0,11 17-272,-1-1 0,1 1 0,0 0 0,0 0 0,-1 0 1,1 0-1,0-1 0,0 1 0,-1 0 0,1 0 0,0-1 0,0 1 1,0 0-1,0 0 0,-1-1 0,1 1 0,0 0 0,0-1 0,0 1 1,0 0-1,0 0 0,0-1 0,0 1 0,0 0 0,0-1 0,0 1 1,0 0-1,0-1 0,0 1 0,0 0 0,0 0 0,0-1 1,0 1-1,0 0 0,0-1 0,1 1 0,-1 0 0,0 0 0,0-1 1,0 1-1,0 0 0,1 0 0,-1-1 0,0 1 0,0 0 0,1 0 1,-1 0-1,0-1 0,1 1 47,3 3-64,1 0-1,-1 1 1,0-1 0,0 1-1,0 0 1,-1 0-1,1 0 1,-1 1-1,3 5 1,0 16 231,0-12-100,-5-13-90,0 0-1,-1 0 1,1 1 0,0-1 0,-1 0-1,1 1 1,0-1 0,-1 1-1,0-1 1,1 0 0,-1 1 0,0-1-1,0 1 1,0-1 0,0 1-1,0-1 1,0 1 0,0-1-1,-1 1 1,1-1 0,0 1 0,-1-1-1,0 2 1,-1 0 8,1-1 0,-1 1 0,0-1 0,0 0 0,-1 0 0,1 0 1,0 0-1,-1 0 0,1 0 0,-1-1 0,1 1 0,-4 1 0,1-1-32,1 1 0,-1 0 0,1 0 0,-6 5 0,-5 5-260,2-8-801,12-4 733,1 0 0,-1-1 0,1 1 0,0 0 0,0 0 0,-1 0-1,1-1 1,0 1 0,0 0 0,0 0 0,0 0 0,0 0 0,0 1 0</inkml:trace>
</inkml:ink>
</file>

<file path=ppt/ink/ink2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37:28.40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 43 4800,'0'-42'3504,"0"46"-3365,1 1 0,-1-1 0,1 0 0,3 8 1,-2-6-42,0 0 0,0 0 0,-1 1 1,0-1-1,0 9 0,-2 2 54,-5 31-1,3-30-65,0 1-1,1 20 1,1-12-29,1 3 21,3 35 0,2-32 18,-1-14 83,0 38 0,-4-39 110,-1-13-214,1 1 0,0-1 0,0 0 0,0 0 0,0 0 0,1 0 0,0 0 0,0 0 0,1 0 0,-1 0 0,1-1-1,0 1 1,5 8 0,6 10-320,-11-19-220,-2-5-73,0-12-192</inkml:trace>
</inkml:ink>
</file>

<file path=ppt/ink/ink24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45:57.64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9 320 3392,'-6'-3'256,"-11"-4"446,17 7-689,-1 0 0,1 0 0,0 0 0,-1 0 0,1 0 0,0 0 0,-1 0-1,1 0 1,0 0 0,-1 0 0,1 1 0,0-1 0,0 0 0,-1 0 0,1 0 0,0 0-1,-1 1 1,1-1 0,0 0 0,0 0 0,0 1 0,-1-1 0,1 0 0,0 0-1,0 1 1,0-1 0,-1 0 0,1 1 0,0-1 0,0 0 0,0 1 0,0-1 0,0 0-1,0 1 1,0-1 0,0 0 0,0 1 0,0-1 0,0 0 0,0 1 0,0-1-1,0 0 1,0 1 0,0 1 20,0-1-1,0 1 1,0 0-1,-1-1 1,1 1-1,-1-1 1,1 1-1,-1-1 1,1 1-1,-1-1 1,0 0-1,0 2 1,-6 10 237,5-4-164,1 0 0,0 0-1,1 0 1,0 0-1,1 12 1,0 4 87,-1-20-144,0 0 1,1 0-1,0 1 0,0-1 0,0 0 0,1 0 1,-1-1-1,4 8 0,2 1 78,13 18 0,-13-21-61,-5-7-24,1 0 1,-1 0 0,1-1-1,-1 1 1,1-1 0,0 0-1,-1 0 1,1 0 0,0 0-1,1 0 1,-1-1 0,0 1-1,5 1 1,5-2 132,-9-6-30,3-2-38,0 5-60,7-4 23,-13 5-64,0 0-1,-1-1 0,1 1 1,0-1-1,0 1 1,-1-1-1,1 1 1,0-4-1,0 3-8,-1 0-1,1-1 1,0 1 0,0 0 0,0-1-1,1 1 1,-1 0 0,0 0-1,3-3 1,-2 3 32,0-1 0,0 1 0,-1 0 0,1-1-1,-1 1 1,0-1 0,0 1 0,0-1 0,0 0 0,0 1 0,0-1-1,-1 0 1,1-4 0,0-4 155,-2-24 0,0 14-449,1 20 242,0 0 0,0 0 0,0 0 0,0 0 0,0 0 0,0 0 0,0 0 0,1 0 0,-1 0 0,0 0 0,1 0 0,-1 0 1,1-1-1,0 2-6,-1-1 0,0 1 1,1 0-1,-1-1 1,1 1-1,-1 0 1,1 0-1,-1 0 0,1-1 1,-1 1-1,1 0 1,-1 0-1,1 0 1,-1 0-1,1 0 0,-1 0 1,1 0-1,0 0 1,-1 0 23,0 0 0,0 0 0,0 0 0,0 0-1,0 0 1,1 0 0,-1 0 0,0 0 0,0 0 0,0 0 0,0 0 0,0 0 0,0 0 0,0 0 0,0 0 0,0 0 0,0 0 0,1 0 0,-1 0 0,0 0 0,0 0 0,0 0 0,0 0-1,0 0 1,0 0 0,0 0 0,0 0 0,0 0 0,0 1 0,0-1 0,0 0 0,0 0 0,0 0 0,1 0 0,-1 0 0,0 0 0,0 0 0,0 0 0,0 0 0,0 0 0,0 0 0,0 0-1,0 1 1,0-1 0,0 0 0,0 0 0,0 0 0,0 0 0,0 0 0,0 0 0,0 0 0,0 0 0,0 0 0,0 0 0,0 1 0,0-1 0,0 6 53,1 0 1,0 1 0,0-1 0,0 0-1,1 0 1,0 0 0,0 0-1,5 9 1,4 4 9,14 19-1,-16-24-2,-7-11-15,0 0 0,1 0 1,-1 0-1,1-1 0,0 1 0,0-1 1,0 1-1,0-1 0,0 0 1,0 0-1,5 2 0,-7-4-26,0 1 0,0-1 0,0 1-1,0-1 1,1 0 0,-1 0 0,0 1 0,0-1 0,0 0-1,1 0 1,-1 0 0,0 0 0,0-1 0,0 1 0,0 0-1,1 0 1,-1-1 0,0 1 0,0 0 0,0-1 0,0 1-1,0-1 1,0 0 0,0 1 0,0-1 0,0 0 0,0 0-1,0 1 1,-1-1 0,1 0 0,0 0 0,0 0 0,-1 0-1,1 0 1,0-2 0,0-1-71,0 0 0,0 1 0,-1-1-1,1 0 1,-1 0 0,0 0 0,-1-7 0,1 5 114,0 3-29,0-1 0,-1 1-1,1 0 1,-1 0 0,1 0 0,-1-1-1,0 1 1,-2-4 0,-3-12 159,3-1 58,2 1-1,1-39 1,1 17-1709,2 41 1346,0 1 102,0-1-1,0 0 0,1 1 0,-1 0 0,0 0 0,6 2 0,7 3-51,-7-4 56,-1-1-1,1 0 1,0-1 0,14-1 0,-3 1 25,8 0 82,1 0 0,-1-2 0,0-1-1,30-8 1,-36 6-9,-12 4-39,0-2 0,0 1 1,-1-1-1,1 0 0,-1-1 0,15-8 0,0-14 183,-9 15-153,-13 10-83,0 0-1,0 0 1,0 0 0,-1 0 0,1-1 0,0 1-1,0-1 1,-1 1 0,1-1 0,-1 0 0,1 1-1,-1-1 1,0 0 0,2-4 0,-2 3 16,0 0 1,-1 0 0,1 0 0,-1 0-1,0 0 1,0 0 0,0 0-1,0-1 1,0 1 0,-1 0 0,1 0-1,-1 0 1,0 0 0,0 0-1,0 0 1,-1 0 0,1 1 0,0-1-1,-1 0 1,0 1 0,0-1-1,-2-2 1,-4-4 33,-1 1-1,0 0 1,0 0-1,-18-11 1,23 17-122,0 0 1,0 0-1,-1 0 0,1 0 1,0 1-1,-1 0 1,1 0-1,-1 0 1,0 0-1,-8 1 0,11 0 53,0 0-1,0 0 1,0 1-1,0-1 1,0 1-1,0 0 1,0-1-1,0 1 1,0 0-1,0 0 1,0 0 0,1 0-1,-1 1 1,0-1-1,1 0 1,-1 1-1,1-1 1,-1 1-1,1 0 1,0-1-1,0 1 1,-1 0-1,0 3 1,-3 5 82,1 0 1,0 0 0,-3 15 0,4-13-35,-1 1 40,1 0-1,1 0 1,-1 0 0,2 1-1,0-1 1,1 1 0,1 15-1,-1-29-58,15 103 217,-11-87-176,-1 0 0,2 0 1,12 30-1,-14-40-6,0 0 0,0-1 1,1 1-1,-1-1 1,1 0-1,0 0 0,1 0 1,-1-1-1,1 1 1,0-1-1,0 0 0,7 4 1,-9-6-17,1 0 1,-1 0-1,1-1 1,0 1-1,-1-1 1,1 1-1,0-1 1,0 0-1,0-1 0,0 1 1,0-1-1,7 1 1,-5-2-17,0 0 0,0 0 0,0 0 1,0-1-1,0 0 0,-1 0 0,10-4 0,-12 4-31,0 0-1,0 1 1,0-1 0,-1 0-1,1 0 1,-1-1-1,1 1 1,-1-1-1,0 1 1,1-1-1,1-3 1,0-2-19,-1 1-1,0 0 1,3-11-1,10-21-129,-10 27 135,-3 6 25,1-1 0,-1 0 0,4-13 0,3-51 71,11 7 44,-15 24 26,-4 20-59,14-61 112,-13 71-166,-3 9-20,1 0 1,-1-1 0,1 1-1,-1 0 1,1 0-1,-1 0 1,0-1-1,0 1 1,0 0-1,1 0 1,-1-1-1,0 1 1,-1 0-1,1-1 1,0 1-1,0 0 1,0 0-1,-1 0 1,1-1-1,-1 1 1,1 0-1,-1 0 1,1 0-1,-1 0 1,0 0-1,0-2 1,1 3 2,0 0 1,-1 0-1,1 0 1,0 0-1,0-1 1,0 1-1,0 0 1,0 0-1,0 0 1,0 0-1,0 0 1,0 0-1,0 0 1,0 0-1,-1 0 1,1 0-1,0 0 1,0-1-1,0 1 1,0 0-1,0 0 1,0 0-1,0 0 1,0 0-1,-1 0 1,1 0-1,0 0 1,0 0-1,0 0 1,0 0-1,0 0 1,0 0-1,-1 0 1,1 0-1,0 0 1,0 0-1,0 0 1,0 0-1,0 0 1,0 1-1,0-1 1,-1 0-1,1 0 1,0 0-1,0 0 1,0 0-1,0 0 1,0 0-1,0 0 1,0 0-1,0 0 1,0 0-1,0 1 1,0-1-1,0 0 1,-1 0-1,0 2-7,-1 0-1,1-1 1,-1 1-1,1 0 0,0 0 1,0 0-1,0 1 1,0-1-1,0 0 0,0 0 1,0 0-1,1 1 1,-1-1-1,1 3 0,-9 23 0,4-13 17,0-1 0,-2 20 0,4 5 144,3 48-1,0-50 72,0-31-169,0 0 0,0 0 1,0 0-1,0 0 0,1 0 1,0-1-1,0 1 0,1 0 1,0-1-1,0 1 0,0-1 1,1 1-1,-1-1 0,1 0 1,0 0-1,6 7 0,-4-5 31,-4-5-49,0 0-1,0-1 0,1 1 1,-1 0-1,1 0 1,-1 0-1,1-1 0,0 1 1,0-1-1,0 0 0,0 1 1,0-1-1,4 2 1,-2-1-25,-3-1-12,-1-1 0,1 1-1,0-1 1,-1 0-1,1 1 1,0-1 0,-1 0-1,1 1 1,0-1-1,0 0 1,-1 0 0,1 0-1,0 0 1,-1 1-1,1-1 1,0 0 0,0 0-1,-1-1 1,1 1-1,0 0 1,0 0 0,-1 0-1,1 0 1,0-1-1,-1 1 1,1 0 0,0-1-1,-1 1 1,1 0-1,0-1 1,-1 1 0,1-1-1,-1 1 1,1-1-1,-1 1 1,1-1 0,-1 1-1,1-1 1,0-1-1,6-4-219,-5 4 167,0 1-1,0-1 1,-1 0-1,1 0 0,0 0 1,-1 0-1,1 0 1,-1 0-1,1 0 1,-1 0-1,0-1 1,1-3-1,3-36-397,23-67-311,-11 47 515,29-91 329,-42 145 79,-2 0-1,1 0 1,-1 0 0,0 0 0,-1 0 0,0-1-1,0 1 1,0 0 0,-2-11 0,1 15-46,0-3 8,0 7-120,0 0 1,0 0 0,0 0-1,0 0 1,0-1-1,0 1 1,0 0 0,0 0-1,0 0 1,0 0 0,0 0-1,0 0 1,0 0-1,0 0 1,0 0 0,0 0-1,0 0 1,0 0-1,0 0 1,0 0 0,-1 0-1,1 0 1,0 0 0,0 0-1,0 0 1,0-1-1,0 1 1,0 0 0,0 0-1,0 0 1,0 0 0,0 0-1,0 0 1,0 0-1,0 0 1,0 0 0,0 0-1,0 0 1,0 0 0,0 0-1,0 0 1,0 0-1,-1 0 1,1 0 0,0 0-1,0 0 1,0 0 0,0 0-1,0 0 1,0 0-1,0 0 1,0 0 0,0 0-1,0 0 1,0 0-1,0 0 1,0 0 0,0 0-1,0 0 1,0 0 0,0 1-1,0-1 1,0 0-1,-1 0 1,1 0 0,0 0-1,-1 3 49,-1 0 0,1 0 0,-1 0 0,1 0 0,0 0-1,0 1 1,0-1 0,0 6 0,-3 11 99,0-5-64,1 0 0,0 0 1,2 0-1,-1 19 0,1 14 131,2 55 513,0-88-627,0 1 1,2 0-1,7 30 1,6-7-823,0 5 123</inkml:trace>
</inkml:ink>
</file>

<file path=ppt/ink/ink24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45:58.03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3 0 4384,'-31'63'1632,"31"-63"-1248,-16 31-128,1 0-3808</inkml:trace>
</inkml:ink>
</file>

<file path=ppt/ink/ink24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46:12.04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3 1 2240,'-13'0'720,"13"0"-715,0 0-1,0 0 1,0 0 0,0 0 0,0 0 0,0 0-1,-1 0 1,1 0 0,0 0 0,0 0-1,0 0 1,0 0 0,0 0 0,0 0-1,0 0 1,0 0 0,0 0 0,0 0 0,-1 0-1,1 0 1,0 0 0,0 0 0,0 0-1,0 0 1,0 0 0,0 0 0,0 0 0,0 0-1,0 0 1,0 0 0,0 0 0,0 1-1,0-1 1,0 0 0,-1 0 0,1 0-1,0 0 1,0 0 0,0 0 0,0 0 0,0 0-1,0 0 1,0 0 0,0 0 0,0 1-1,0-1 1,0 0 0,0 0 0,0 0 0,0 0-1,0 0 1,0 0 0,0 0 0,0 0-1,0 0 1,0 1 0,0 0 43,1 0 1,-1 0-1,0 1 1,0-1-1,0 0 1,1 0-1,-1 1 0,1-1 1,-1 0-1,1 0 1,-1 0-1,1 0 1,0 0-1,-1 0 1,1 0-1,0 0 0,0 0 1,0 0-1,0 0 1,0 0-1,0 0 1,0-1-1,1 2 1,6 1 133,-1 0 0,1 0 0,12 2 0,-16-4-126,5 1 54,0-1 1,0 0 0,1 0 0,-1-1 0,12-1 0,5 0 23,289 1 410,-291 1-531,0 1-1,31 8 1,-42-8-32,-10-2 28,0 1 0,0-1 1,0 1-1,0 0 0,0 0 0,0 0 1,2 1-1,-4-1 0,0 0 1,0-1-1,0 1 1,-1 0-1,1 0 0,0 0 1,0 0-1,-1 0 1,1 0-1,-1 0 1,1 0-1,-1 0 0,1 0 1,-1 0-1,0 0 1,0 0-1,1 0 1,-1 0-1,0 0 0,0 0 1,0 1-1,0 1 1,0-2-3,-1 1 1,1-1 0,0 1-1,-1-1 1,0 0 0,1 1 0,-1-1-1,0 1 1,1-1 0,-1 0-1,0 0 1,0 1 0,0-1-1,0 0 1,0 0 0,0 0-1,0 0 1,-1 0 0,1 0-1,0 0 1,-1-1 0,-1 2-1,-7 3-186,0-1-1,-14 5 1,22-9 141,-38 12-218,-2-3 1,-43 5-1,11-2 164,-103 11 184,120-17-152,17-6 40,32 0 133,-1 0 0,1 0 0,-1 1-1,-13 3 1,-7 6 314,17-7 65,24-3-136,-3-1-242,-1 1 1,1-2-1,7-1 1,25-4 88,95 4 197,1 1-368,-87-3-51,72-3 91,46 8 616,-165-1-690,0 1 0,-1 0 0,1 0 0,-1 0 0,1 0 0,0 1 0,-1-1 0,1 1 0,-1-1 0,1 1 0,-1 0-1,1 0 1,-1 0 0,0 1 0,1-1 0,-1 0 0,2 3 0,-3-4-2,-1 1 0,0-1 0,1 1-1,-1-1 1,0 1 0,0 0 0,1-1 0,-1 1 0,0-1-1,0 1 1,0 0 0,1-1 0,-1 1 0,0 0-1,0-1 1,0 1 0,0 0 0,-1-1 0,1 1 0,0 0-1,0-1 1,0 1 0,0 0 0,-1-1 0,1 1 0,0-1-1,-1 2 1,0 0-311,-10 17-2477,9-15 2034,-1 0 1,0 1-1,1-1 0,-3 7 0,4-7 439,0 0 1,1 1-1,0-1 1,0 8-1,0-12 312</inkml:trace>
</inkml:ink>
</file>

<file path=ppt/ink/ink24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46:13.26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18 18 736,'-13'-13'224,"12"12"-215,1 1-1,-1 0 1,1-1-1,-1 1 1,1 0 0,-1-1-1,1 1 1,-1 0-1,0 0 1,1-1 0,-1 1-1,1 0 1,-1 0 0,1 0-1,-1 0 1,0 0-1,1 0 1,-1 0 0,0 0-1,1 0 1,-1 0-1,1 0 1,-1 0 0,1 1-1,-2-1 1,2 0 23,-1 0 22,-1 0 0,1 0 0,-1 0 1,1 1-1,0-1 0,-1 0 0,1 1 0,0-1 1,-1 1-1,1-1 0,0 1 0,0 0 0,-1-1 0,1 1 1,0 0-1,0 0 0,0 0 0,0 0 0,0 0 1,0 0-1,0 0 0,1 0 0,-1 0 0,0 1 0,0-1 1,1 0-1,-1 2 0,-1 0 8,1-1 0,0 0 0,-1 1 1,0-1-1,1 0 0,-1 0 0,0 0 0,0 0 0,-4 3 1,-38 19 479,32-18-424,-20 13 0,-20 23 250,-11-3-128,34-18-122,0 2 0,-42 44-1,-46 63 288,17-27-141,62-65 10,38-39-296,-1 0 1,1 0-1,0 0 0,-1 1 1,1-1-1,0 0 0,0 0 0,0 0 1,-1 1-1,1-1 0,0 0 1,0 0-1,1-1 0,-1-2-12,0 1 0,0 0 0,1 0 0,-1 0 0,1 0 0,0-1 0,0 1 0,2-3 0,3-9-38,-4 0 69,-1 1 0,0 0 0,0-1 0,-3-18 0,1 2 12,1 30-9,-2-25 123,3 26-119,-1 0-1,0-1 1,0 1 0,0 0-1,0 0 1,0-1 0,0 1 0,0 0-1,0-1 1,0 1 0,0 0-1,-1 0 1,1-1 0,0 1 0,0 0-1,0 0 1,0-1 0,0 1-1,0 0 1,-1 0 0,1 0 0,0-1-1,0 1 1,0 0 0,0 0 0,-1 0-1,1-1 1,0 1 0,0 0-1,-1 0 1,1 0 0,0 0 0,0 0-1,-1 0 1,1 0 0,0-1-1,0 1 1,-1 0 0,1 0 0,0 0-1,0 0 1,-1 0 0,1 0-1,0 0 1,0 0 0,-1 0 0,1 0-1,0 1 1,0-1 0,-1 0-1,1 0 1,0 0 0,0 0 0,-1 0-1,1 0 1,0 1 0,0-1-1,-1 0 1,1 0 0,0 0 0,0 0-1,0 1 1,0-1 0,-1 0-1,1 1 1,-5 12 321,-12 15 77,13-22-320,0-1 1,1 1-1,-1 1 1,2-1-1,-6 13 0,7-13-6,0 0 0,1-1 0,-1 1 0,2 7 0,-1-2 88,0-10-147,0-1-1,0 1 0,0 0 0,0-1 0,0 1 0,0-1 1,0 1-1,0-1 0,0 1 0,0-1 0,1 1 0,-1 0 1,0-1-1,0 1 0,1-1 0,-1 1 0,0-1 0,1 1 1,-1-1-1,0 0 0,1 1 0,-1-1 0,1 1 1,-1-1-1,1 0 0,-1 1 0,2-1 0,14 2 183,-12-2-147,1 0-10,-1 0 0,0 0-1,0-1 1,0 1-1,0-1 1,0 0-1,0 0 1,0 0 0,0 0-1,6-3 1,2-2 28,6-2 34,1-1 0,19-14 0,-24 15-48,0-1 0,26-9 0,22 0 30</inkml:trace>
</inkml:ink>
</file>

<file path=ppt/ink/ink24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46:35.94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8 93 3392,'-29'-13'1088,"23"11"-864,5 2-203,1 0 0,-1 0 0,1 0 0,-1 0 1,1-1-1,-1 1 0,1 0 0,-1 0 0,1 0 0,-1 0 0,1-1 0,-1 1 0,1 0 0,-1-1 0,1 1 0,0 0 1,-1-1-1,1 1 0,-1 0 0,1-1 0,0 1 0,-1-1 0,1 1 0,0 0 0,0-1 0,-1 1 0,1-1 0,0 1 0,0-1 1,0 1-1,0-1 0,0 1 0,-1-1 0,1 1 0,0-1 0,0 1 0,0-1 0,0 0 0,1 1 0,-1-1 0,0 1 0,0-1 0,3-2 257,-2 1-242,1 1 1,0-1 0,0 1-1,0 0 1,0-1 0,0 1-1,0 0 1,0 0-1,1 0 1,-1 1 0,0-1-1,0 1 1,1-1 0,1 0-1,20-7 161,-15 4-117,1 0 0,0 1 0,15-4 0,-3 5 120,38 2-1,-32 0-91,29-3-1,-27-2-61,-21 3-29,-1 0 0,1 1 0,0 0 0,-1 1 0,1-1 0,15 3 0,-1 3 22,-13-3 27,1 0 1,0 0-1,12 0 0,-17-2-12,0 0 1,1 0-1,-1 1 0,12 2 1,-17-2-57,0-1 1,0 0 0,1 1-1,-1-1 1,0 1-1,0-1 1,0 1 0,0 0-1,0 0 1,0-1-1,0 1 1,0 0-1,0 0 1,0 0 0,-1 0-1,1 0 1,0 0-1,-1 0 1,1 0 0,-1 0-1,1 1 1,-1-1-1,1 0 1,-1 0-1,0 0 1,1 1 0,-1-1-1,0 0 1,0 3-1,0 24-1576</inkml:trace>
</inkml:ink>
</file>

<file path=ppt/ink/ink24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46:36.32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2 3328,'0'0'1061,"0"0"-634,2 0-96,164 0 2180,198 0-1551,-360 0-936,0-1-1,0 1 1,0-1-1,0 0 1,-1 0-1,1 0 1,0-1-1,-1 1 1,7-4-1,-4 4 7,-5 1-15,-1 0-1,1 0 1,-1 0-1,1 0 1,0 0 0,-1 0-1,1 0 1,-1 0-1,1 0 1,0-1-1,-1 1 1,1 0-1,-1 0 1,1-1 0,-1 1-1,1 0 1,-1-1-1,1 1 1,-1 0-1,1-1 1,1-1-3,-1 1 0,0 0-1,1 0 1,-1 0 0,1 0-1,-1 0 1,1 0 0,-1 0 0,1 0-1,0 1 1,-1-1 0,1 1 0,0-1-1,2 1 1,-1 0-33</inkml:trace>
</inkml:ink>
</file>

<file path=ppt/ink/ink24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46:36.72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 0 2976,'-12'0'1181,"24"0"-687,-10 3-388,7 6 91,-2-2-43,0 0-1,0 0 0,10 7 1,58 39 357,53 34 428,-59-51-946,-37-20-30,-1 1 1,37 26-1,-9 1 896,-57-43-821,-1-1 0,0 1 1,0 0-1,0 0 0,0 0 1,0-1-1,0 1 0,0 0 1,-1 0-1,1 1 0,0-1 1,0 0-1,-1 0 0,1 0 1,-1 0-1,1 1 0,-1-1 1,0 0-1,1 0 0,-1 1 1,0-1-1,0 0 0,0 1 1,0-1-1,0 3 0,-1-1 65,1 0 0,-1 0 0,-1 0-1,1 0 1,0 0 0,-1 0 0,-3 5-1,3-6-60,0 1-1,0-1 1,0 0-1,-1 1 0,1-1 1,-1 0-1,1 0 0,-1-1 1,0 1-1,1-1 1,-1 1-1,0-1 0,0 0 1,0 0-1,-4 1 0,-13 5 55,-105 53 117,112-54-202,-5 1 10,-21 14 0,22-10 16,-19 18-1,-9 6 30,42-33-63,-7 4 10,0 0-1,0 1 1,1 1 0,0 0 0,-13 15 0,21-22-70,0 0 1,1 0-1,-1 1 0,0-1 0,1 1 1,-1-1-1,1 0 0,-1 1 1,1-1-1,0 1 0,-1-1 0,1 1 1,0-1-1,0 1 0,0-1 1,0 1-1,1-1 0,-1 1 1,0-1-1,1 1 0,-1-1 0,1 1 1,-1-1-1,1 0 0,-1 1 1,1-1-1,0 0 0,0 1 0,2 1 1,0-2-456,0 0 0,1 0 0,-1 0 0,1-1 0,0 1 0,-1-1 0,1 0 0,6 0 0</inkml:trace>
</inkml:ink>
</file>

<file path=ppt/ink/ink24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46:39.08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62 1248,'6'-16'162,"-4"12"-120,0 0 0,-1 0-1,0-1 1,0 1 0,0 0 0,0 0 0,-1-1 0,1-4 0,-1 6 59,12 5 333,-7 11 54,-4-7-333,25 129 1328,-24-116-1291,-1 0 0,-1 25 1,-1-22-109,1 79 673,0-41 310,0-51-772,3-16-99,7 2-72,-9 4-117,0 1 0,0-1 0,1 1 0,-1-1 0,0 0 0,0 0 0,0 1 0,0-1 0,0 0 0,0 0 0,0 0 0,0 0 0,0 0 0,0 0 0,-1-1 0,1 1 0,1-2 0,47-116 463,-23 67-692,52-78 1,-76 127 196,0 0-1,0 0 1,1 1-1,-1-1 1,1 1 0,-1-1-1,1 1 1,0 0-1,0 0 1,0 0 0,0 0-1,6-1 1,-2 1-28,0 1 1,0 0-1,0 0 0,-1 1 1,10 0-1,-5 0-10,-6 0 94,0 1 0,-1-1 0,1 1 0,-1 0 0,1 0 0,0 0 0,-1 1 0,0 0 0,1 0 0,-1 0 0,0 0 0,0 1 0,0-1 0,0 1 0,5 6 0,33 24 209,7 25-451,-33-38 160,-12-15 59,0 1 0,0-1 0,-1 1 0,0 0 0,5 10 0,-2 14 44,-4-15-13,4 6 53,-5-18-76,0 0 0,0 0-1,0 0 1,-1 0 0,1 0 0,-1 0 0,0 0 0,1 1 0,-1-1 0,-1 0 0,0 6 0,-3 1 44,0-1 0,0 0-1,-1 0 1,-1-1 0,-6 10 0,3-5 50,8-11-84,-1 0 0,1 0 0,-1 0 0,0 0 0,1 0 0,-1-1 0,0 1 0,0 0 0,0-1 0,0 0 0,0 1-1,-1-1 1,1 0 0,0 0 0,0 0 0,-1 0 0,-3 0 0,-17 8 302,16-5-305,7-3-33,-1 0-1,1-1 0,-1 1 0,1-1 1,-1 1-1,0-1 0,1 1 0,-1-1 1,0 1-1,0-1 0,1 0 0,-1 1 1,0-1-1,0 0 0,0 0 0,1 1 1,-1-1-1,0 0 0,0 0 0,0 0 1,0 0-1,1 0 0,-1 0 0,0 0 1,0-1-1,0 1 0,-1 0 0,-3-11-1509,-6 6-26,11 4 1325,0 0 1,-1 1-1,1-1 1,0 0-1,-1 0 0,1 0 1,0 1-1,0-1 1,0 0-1,0 0 1,0 0-1,0 0 0,0-1 1</inkml:trace>
</inkml:ink>
</file>

<file path=ppt/ink/ink24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46:39.46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96 2912,'0'-2'68,"0"1"1,0-1-1,1 1 0,-1 0 1,0-1-1,1 1 0,-1-1 1,0 1-1,1 0 0,0 0 0,-1-1 1,1 1-1,0 0 0,0 0 1,0 0-1,-1 0 0,1 0 1,0 0-1,0 0 0,1 0 1,-1 0-1,2-1 0,2-1-83,0 1 0,0 0 0,0 0 0,7-2 0,-1 1 146,6-2 84,15-8-46,-17 7-206,0 0 1,1 1 0,16-3 0,-16 5 218,-9 1-86,1 1 0,0 0 0,0 1 0,15 0 0,1 1 186,-24-1-267,1 0-1,0 0 0,-1 0 0,1 0 0,0 0 0,-1 0 0,1 1 0,-1-1 1,1 0-1,0 0 0,-1 0 0,1 1 0,-1-1 0,1 0 0,-1 1 0,1-1 0,0 1 1,-1-1-1,0 0 0,1 1 0,-1-1 0,1 1 0,-1 0 0,1-1 0,-1 1 1,0-1-1,0 1 0,1-1 0,-1 1 0,0 0 0,0-1 0,0 1 0,1 0 0,-1-1 1,0 1-1,0 0 0,0-1 0,0 2 0,2 7 97,5-2 105,-7-6-208,1-1 0,-1 0 0,1 1 0,-1-1-1,1 1 1,-1-1 0,0 1 0,1-1 0,-1 1-1,0-1 1,1 1 0,-1-1 0,0 1 0,0-1-1,1 1 1,-1-1 0,0 1 0,0-1 0,0 1-1,0 0 1,0-1 0,0 1 0,0-1-1,0 1 1,0 0 0,0-1 0,0 1 0,0 0-1,0 2 11,-1-1-1,1 0 0,1 1 0,-1-1 0,0 1 0,1-1 0,-1 0 0,1 0 1,-1 1-1,1-1 0,0 0 0,0 0 0,0 0 0,0 0 0,1 0 0,-1 0 1,1 0-1,1 3 0,0-2 32,0 0 0,0 1 0,0-1-1,-1 1 1,0 0 0,0 0 0,3 7 0,6 10-222,-9-19 38,0 0 0,1 1-1,-1-1 1,1 0-1,-1 0 1,1-1-1,0 1 1,0 0-1,3 0 1</inkml:trace>
</inkml:ink>
</file>

<file path=ppt/ink/ink24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46:39.79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16 4576,'-16'32'1664,"32"-1"-1280,-1 16-96,1-16 320,-1 15-384,17 1 192,14-16-256,17 16 352,-1-16-288,-15 0-672,0 1 224</inkml:trace>
  <inkml:trace contextRef="#ctx0" brushRef="#br0" timeOffset="1">483 16 4480,'-15'-15'1664,"15"15"-1312,-16 0-64,0 15 192,1 17-320,-16-1 192,-32 31-192,1 0 128,15 1-160,-15-16 704,15-1-448,16 1-608,0-16 96,0-15-1792,15-1 1024,32 1-2688</inkml:trace>
</inkml:ink>
</file>

<file path=ppt/ink/ink2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37:28.72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7 1 3328,'-25'13'1061,"24"-13"-1049,1 0 1,0 0-1,0 0 0,-1 0 0,1 0 0,0 0 1,0 0-1,0 0 0,-1 0 0,1 0 0,0 0 0,0 0 1,0 0-1,-1 1 0,1-1 0,0 0 0,0 0 1,0 0-1,0 0 0,-1 0 0,1 1 0,0-1 1,0 0-1,0 0 0,0 0 0,0 1 0,0-1 1,0 0-1,0 0 0,-1 0 0,1 1 0,0-1 0,0 0 1,0 1-1,1 15 566,-1-6 20,0 1 0,0-1 0,-3 18 0,-2-12-217,3-9-142,0-1 0,1 1-1,0-1 1,0 1 0,0 6 0,1 84 481,0-7 512,2-90-1030,0 0-234,-1 0 0,0-1-1,1 1 1,-1-1 0,0 1-1,0-1 1,0 1-1,1-1 1,-1 0 0,0 0-1,0 1 1,0-1 0,0 0-1,0 0 1,0 0 0,0 0-1,-1 0 1,1-1 0,0 1-1,-1 0 1,1 0-1,0-3 1,4-3-269,42-58-2686,9-6-168,-37 48 1772,15-23-489</inkml:trace>
</inkml:ink>
</file>

<file path=ppt/ink/ink24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46:40.12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63 29 5408,'0'-1'150,"0"-1"1,0 0-1,-1 1 1,1-1-1,0 1 1,-1-1-1,1 0 1,-1 1-1,1-1 1,-1 1-1,0-1 1,0 1 0,0 0-1,0-1 1,0 1-1,0 0 1,-2-2-1,-2 13-59,3-9-86,0 0-1,0-1 1,0 1 0,0-1 0,0 1-1,0-1 1,1 0 0,-1 1 0,0-1-1,0 0 1,-4-1 0,-9 2-30,0 5-96,12-5 101,0 0-1,-1 1 1,1-1-1,0-1 1,-1 1 0,1 0-1,-1-1 1,-3 0 0,0 1 27,0-1-1,1 1 1,-1 0 0,1 1-1,-7 2 1,-3 0 6,-16 1-34,16 0 6,9-3 35,1 0 0,-1-1 0,0 1 0,-9-1 0,12-1-37,0 0-1,0 0 1,1 1-1,-1-1 1,0 1 0,0 0-1,1 0 1,-1 0-1,-4 2 1,5-1-30,-1-1 1,1 0-1,-1 0 1,0 0-1,0 0 0,1-1 1,-1 1-1,0-1 1,-4 0-1,1 1 45,1 0 0,0 1 0,-1 0 0,1 0 0,0 0 0,1 1 1,-1-1-1,0 2 0,1-1 0,-8 6 0,9-6-18,0 0 1,0 0-1,1 1 1,-1-1-1,1 1 1,0-1-1,0 1 1,0 0-1,0 1 1,1-1-1,-1 0 1,-1 5-1,0 0-20,-43 101-77,40-84 152,0 1 0,2 0 0,-3 29 0,4-24 1,-1 15 87,-1-23-76,4-18-71,1 0 1,-1 0 0,1 0 0,0 11-1,0-7-13,1-8 59,0 1-1,-1-1 0,1 1 1,0-1-1,0 1 0,0 0 1,1-1-1,-1 1 0,1-1 0,-1 1 1,3 3-1,25 10 544,-26-16-543,0 1 0,0-1 0,0 1 0,0-1 0,-1 0 0,1 1 0,0-1 0,4-1 0,229 1 533,-132 0-3814,-72 0 331</inkml:trace>
</inkml:ink>
</file>

<file path=ppt/ink/ink24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46:40.46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2 3712,'0'-31'1408,"16"31"-1120,15 0-64,0 0 512,16 0-448,-1 15 896,17 1-704,-1-16-544</inkml:trace>
</inkml:ink>
</file>

<file path=ppt/ink/ink24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46:40.79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2 4480,'0'-16'1664,"16"1"-1312,15 15-64,-16 0 448,32 0-448,0 0-96,31 15-128,-16-15 544,16 16-320,-16-1-2432,1 1 1152,15 15-2304</inkml:trace>
  <inkml:trace contextRef="#ctx0" brushRef="#br0" timeOffset="1">687 297 3808,'-16'-16'1408,"16"16"-1088,16 0-96,15 0 800,-16 0-608,17 0 480,30 0-544,-15 0 192,-1 16-320,1-16-224,0 15 0,-16 1-4992</inkml:trace>
</inkml:ink>
</file>

<file path=ppt/ink/ink24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46:41.27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219 2816,'-15'31'1056,"15"-15"-832,15-1-64,1-15 64,15 16-160,0 0 384,32-1-224,-1-15-2432</inkml:trace>
  <inkml:trace contextRef="#ctx0" brushRef="#br0" timeOffset="1">858 48 4896,'0'-4'226,"0"1"0,0 0 1,0 0-1,0 0 0,1 0 1,0-4-1,7-2 344,-8 9-552,1 0 0,-1 0 0,1 0 0,-1-1 0,0 1 1,0 0-1,1 0 0,-1-1 0,0 1 0,1 0 0,-1-1 0,0 1 0,0 0 0,0-1 1,1 1-1,-1 0 0,0-1 0,0 1 0,0-1 0,0 1 0,0 0 0,0-1 1,1 1-1,-1-1 0,0 1 0,0 0 0,-1-2 0,1 2-1,0 0 1,1 0-1,-1 0 0,0 0 1,0 0-1,0 0 0,0 0 1,0 0-1,0 0 0,0 0 1,0 0-1,0-1 0,0 1 0,0 0 1,0 0-1,0 0 0,0 0 1,0 0-1,0 0 0,-1 0 1,1 0-1,0 0 0,0 0 1,0-1-1,0 1 0,0 0 0,0 0 1,0 0-1,0 0 0,0 0 1,0 0-1,0 0 0,0 0 1,0 0-1,0 0 0,0 0 1,0 0-1,-1 0 0,1 0 0,0 0 1,0 0-1,0 0 0,0 0 1,0 0-1,0 0 0,0 0 1,0 0-1,0 0 0,0 0 1,-1 0-1,1 0 0,0 0 0,0 0 1,0 0-1,0 0 0,0 0 1,-2 0 61,1 0 0,-1 0 1,1 1-1,-1-1 0,1 0 1,-1 1-1,1-1 0,-1 1 1,1 0-1,0-1 0,-1 1 1,1 0-1,0 0 0,-2 1 1,-21 25 564,18-18-588,0-1-1,1 1 0,0 0 0,-6 17 1,9-20-49,0 0 0,0 0 0,1 0 0,0 1 0,0-1 0,0 0 0,1 1 0,0-1 0,2 12 0,-1-8 58,1-1-1,0 0 1,0 0-1,1 0 1,1-1 0,-1 1-1,2-1 1,6 12-1,-3-11 73,-1-1-1,2-1 1,-1 1-1,14 8 0,-16-11-52,0-1-1,1 0 1,0-1-1,0 0 0,0 0 1,0 0-1,12 2 1,-15-4-78,0-1 0,0 1 0,0-1 0,0 0 0,0 0 0,1 0 0,-1-1 0,0 1-1,0-1 1,0 0 0,6-3 0,-7 3 12,0-1 0,0 0 0,0 0 0,0 0 0,0 0 0,-1 0 0,1-1 0,-1 1 0,0-1 0,0 0 0,0 0 0,0 0 0,0 0 0,1-3 0,0 1 20,0 0-40,-1 1 0,1-1-1,-1-1 1,0 1 0,0 0-1,0 0 1,-1-1 0,0 1 0,0-1-1,0 1 1,0-11 0,-3 9-30,0 0 1,-1 0 0,0 1 0,0-1-1,0 1 1,-1 0 0,0-1 0,-6-6-1,0-1-50,-2 2 0,-21-21 0,21 24 56,0 0 0,-1 0 1,0 1-1,0 0 1,-1 1-1,0 1 0,0 1 1,-1-1-1,-15-2 1,-4 5-39</inkml:trace>
</inkml:ink>
</file>

<file path=ppt/ink/ink24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44:14.84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3 32 2656,'-9'0'280,"5"1"-141,0-1 0,0 0 0,1 0 0,-1 0 0,0-1 0,0 1 0,1-1 0,-5-1 0,1-2 260,1 1 274,6 3-653,-1 0 1,1 1-1,0-1 1,0 0 0,0 0-1,-1 1 1,1-1-1,0 0 1,0 0-1,0 1 1,0-1-1,0 0 1,0 0-1,0 1 1,-1-1-1,1 0 1,0 0-1,0 1 1,0-1-1,0 0 1,0 1 0,0-1-1,0 0 1,0 0-1,1 1 1,-1-1-1,0 3 417,418-3 1286,-270-8-1510,-91 3-127,47 0 84,-45-1 69,38-1 162,-4 7 69,-92 0-476,1-1 1,-1 1 0,0 0-1,0 0 1,1 0 0,-1 0-1,0 1 1,0-1 0,1 0-1,-1 1 1,0-1 0,2 1-1,-2 0 1,-1 0 0,1 0-1,-1-1 1,0 1 0,0 0-1,1 0 1,-1 0 0,0-1-1,0 1 1,0 0 0,0 0-1,0 0 1,0 1 0</inkml:trace>
</inkml:ink>
</file>

<file path=ppt/ink/ink24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44:15.19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8 0 1312,'-15'31'480,"15"-31"-352,0 47-64,-16-16 832,16 0-512,0 47 416,-16-15-480,16-1 192,-15 0-288,15-15 0,-16 0-128,16-16 224,0 0-192,16-31-896,-1 0 416</inkml:trace>
</inkml:ink>
</file>

<file path=ppt/ink/ink24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44:15.6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0 31 3648,'0'60'1643,"0"-41"-1416,-1-1 1,-1 0-1,-1 0 1,0 0-1,-8 24 1,-10 15 60,15-16-167,4-20-61,-8 41 148,4-2-69,1-25-31,2-21 32,-2 28 1,4-17 606,1-21-414,2-8-61,0 0-184,3-7 18,-1-1 0,0 0 0,3-16-1,2-5-37,-2 8-27,-1 6-5,0-1 0,3-28 0,-5 12-27,-2 8-19,10-43 0,-4 40-91,15-57-272,-21 83 296,0 0 1,0 0-1,0 0 0,0 1 1,1-1-1,0 1 1,0 0-1,0 0 1,0 0-1,1 0 0,-1 0 1,1 1-1,5-4 1,-8 7 45,0-1 1,0 0 0,0 1 0,0-1-1,0 1 1,0 0 0,0-1-1,0 1 1,0 0 0,0 0-1,1 0 1,-1 0 0,0 0 0,0 0-1,0 0 1,0 0 0,0 0-1,1 0 1,-1 1 0,0-1-1,1 1 1,19 12-171,-18-11 157,2 3 17,1-1 0,-1 1 0,0 0 0,-1 0 0,1 1 0,-1-1 0,0 1 0,6 11 0,-3-1 81,10 34 0,-9-23 33,18 43 51,-14-15-49,-8-36-46,0-1 0,0 1 1,9 18-1,-9-27 37,1 1 0,1-1 0,0-1 0,0 1 0,1-1 0,0 0 0,12 11 0,-18-19-16,1 1 0,0-1 0,0 0 0,0 0 0,0-1 0,0 1 0,0 0 0,4 0 0,1 1 176,-5-2-194,1 1 1,-1-1 0,0 1-1,1-1 1,-1 0 0,0 0 0,0 0-1,1 0 1,-1 0 0,0-1-1,1 1 1,-1-1 0,0 1-1,5-3 1,-2 1 0,0-1 0,-1 0 0,1 0 0,0-1 0,7-7 0,3-4-44,-1-1 1,16-25-1,-24 33 2,9-14-164,-2 0 1,-1-1-1,0 0 1,14-44-1,-8 18-77,29-88-730,-45 131 906,-1-2-46,1 1-1,1-1 1,-1 1-1,1-1 1,1 1-1,-1 0 1,8-11-1,-11 18 102,1 0 0,-1 0 0,0-1 0,0 1 0,0 0 0,0-1 0,1 1 0,-1 0 0,0 0 0,0-1 0,1 1 0,-1 0 0,0 0 0,0 0 0,1-1-1,-1 1 1,0 0 0,1 0 0,-1 0 0,0 0 0,1 0 0,-1 0 0,0 0 0,1-1 0,-1 1 0,0 0 0,1 0 0,-1 0 0,0 0 0,1 0 0,-1 1-1,0-1 1,1 0 0,-1 0 0,0 0 0,0 0 0,1 0 0,-1 0 0,0 0 0,1 1 0,-1-1 0,0 0 0,1 2 7,0 0 0,-1-1 0,1 1 0,-1 0 0,1 0 0,-1 0 0,0-1 0,0 1 0,0 4 0,3 46 505,0-36-361,-2-7-55,1-1 1,-1 16 0,-5 44 287,-2 30 21,6 146 837,0-244-1237,0 18 189,-3 24 1,-4-6 322,17 24-3078,-10-42 812</inkml:trace>
</inkml:ink>
</file>

<file path=ppt/ink/ink24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44:16.67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37 48 2080,'0'-13'667,"0"13"-663,0 0 1,0 0-1,0 0 1,0 0-1,0 0 1,0 0-1,0 0 1,0 0-1,0 0 0,0-1 1,0 1-1,0 0 1,0 0-1,0 0 1,0 0-1,0 0 1,0 0-1,0 0 1,0 0-1,0 0 1,0 0-1,0 0 1,0-1-1,0 1 1,0 0-1,-1 0 1,1 0-1,0 0 1,0 0-1,0 0 1,0 0-1,0 0 1,0 0-1,0 0 1,0 0-1,0 0 1,0 0-1,0 0 1,0 0-1,0 0 1,-1 0-1,1 0 1,0 0-1,0 0 1,0 0-1,0 0 1,0 0-1,0 0 1,0 0-1,0 0 1,0 0-1,0 0 1,-1 0-1,1 0 1,0 0-1,0 0 1,0 0 22,-1 0 0,1 0 0,-1 0 1,1 0-1,-1 0 0,1 0 1,-1 0-1,1 0 0,-1 0 1,1-1-1,-1 1 0,1 0 0,-1 0 1,1 0-1,-1-1 0,1 1 1,0 0-1,-1 0 0,1-1 1,0 1-1,-1 0 0,1-1 0,0 1 1,-1-1-1,1 1 0,0 0 1,-1-1-1,1 1 0,0-1 1,0 1-1,0-1 0,-1 1 0,1 0 1,0-1-1,0 1 0,0-1 1,0 1-1,0-1 0,0 1 1,0-1-1,0 0 0,0 1-15,0 0-1,0 0 1,0-1-1,0 1 1,0 0-1,0 0 1,0 0-1,0 0 1,0 0-1,0 0 1,0 0-1,0 0 1,0 0-1,0 0 1,0-1-1,0 1 1,0 0-1,0 0 1,0 0-1,0 0 1,0 0-1,0 0 1,0 0-1,0 0 1,0 0-1,0 0 1,0 0-1,0 0 1,0-1-1,0 1 1,0 0-1,0 0 1,-1 0-1,1 0 1,0 0 0,0 0-1,0 0 1,0 0-1,0 0 1,0 0-1,0 0 1,0 0-1,0 0 1,0 0-1,0 0 1,-1 0-1,1 0 1,0 0-1,0 0 1,0 0-1,0 0 1,0 0-1,0 0 1,0 0-1,0 0 1,-1 0-1,0 0 71,-1 0-1,1 0 1,-1-1 0,1 1-1,-1-1 1,1 1 0,-1-1-1,1 0 1,-1 1 0,1-1-1,-2-1 1,1 1-17,1 0 0,-1 0 0,0 0 0,0 0 0,1 0 0,-1 1 0,0-1 0,0 1 0,0-1 0,0 1 0,-3 0 0,-14-1 382,8 1-412,1 0 0,-1 0 0,0 1 0,0 0 0,0 1 0,1 0 1,-1 1-1,-11 4 0,15-4-39,-2 0 8,-1 1 0,2 0-1,-1 0 1,0 1 0,1 0 0,0 1 0,-15 12-1,-52 67 370,63-70-340,1 0 0,1 1 1,1 0-1,-9 19 0,13-20-10,1 1 0,0-1 0,1 1 0,1 0-1,0 0 1,1 28 0,1-39 22,0 1 0,0 0 0,1 0 0,0 0 0,-1 0-1,2-1 1,-1 1 0,1 0 0,0-1 0,0 1 0,1-1 0,-1 0 0,1 0 0,0 0-1,1 0 1,-1 0 0,1-1 0,0 1 0,0-1 0,0 0 0,1-1 0,0 1-1,5 3 1,-2-2 6,0-1-1,1 0 0,-1 0 0,1-1 1,0-1-1,0 1 0,0-1 0,0-1 1,0 1-1,0-1 0,1-1 0,-1 0 1,0 0-1,0-1 0,0-1 0,1 1 1,-1-1-1,12-5 0,1-1 39,-1-2 0,30-18 0,-50 27-85,0 0 1,1 0-1,-1-1 0,0 1 1,1 0-1,-1 0 1,0-1-1,0 1 1,0-1-1,0 1 1,0-1-1,-1 1 0,1-1 1,0 1-1,-1-1 1,1 0-1,-1 1 1,0-1-1,1 0 1,-1 1-1,0-3 0,2-9 11,2 2-7,0-9-48,-4 17 12,0 0 1,-1 0 0,0 0-1,1 1 1,-1-1 0,-1-3-1,-1 0-36,3 5 49,0 0-1,0 0 1,0 0 0,-1 1 0,1-1 0,0 0 0,-1 0 0,1 0 0,0 0 0,-1 0-1,0 1 1,1-1 0,-1 0 0,1 0 0,-1 1 0,0-1 0,1 0 0,-2 0 0,-4-4-120,2-2-66,5 17-190,-1 2 201,0-3 170,-1-1 0,1 1 0,1 0 0,0-1 0,0 1 1,1-1-1,0 1 0,0-1 0,6 12 0,-5-14 43,0 1 87,1 0-1,7 11 1,-10-16-97,0-1 1,0 1-1,0-1 0,1 0 1,-1 1-1,0-1 0,1 0 1,-1 0-1,0 0 0,1 0 1,-1 0-1,1-1 0,0 1 1,-1 0-1,1-1 0,0 1 1,-1-1-1,1 1 0,2-1 1,14-3-400,0 0 1,1-2 0,27-10-1,-40 13 214,1-1 0,-1 0 0,0-1-1,0 1 1,-1-1 0,1-1 0,-1 1-1,0-1 1,9-9 0,3-4-266,-4 3 399,-1-2 0,-1 0 0,0 0 0,15-34 0,-24 46 43,1-1 12,1 0 0,-1 0 1,1 0-1,0 1 1,1-1-1,-1 1 1,1 0-1,0 0 1,0 1-1,11-8 1,-13 10 13,0 1 0,-1 0 0,1-1 1,0 1-1,0 0 0,0 1 0,0-1 1,0 0-1,0 1 0,0 0 0,0 0 0,0 0 1,0 0-1,0 0 0,1 0 0,-1 1 1,0 0-1,0-1 0,-1 1 0,1 0 0,0 1 1,0-1-1,0 0 0,-1 1 0,1-1 1,4 5-1,4 3 80,0 0 1,0 2 0,-1-1-1,0 1 1,-1 1 0,0 0-1,11 20 1,26 59 262,-43-86-340,0 0-1,-1 0 1,0 0-1,0 0 1,0 0-1,-1 1 1,1 5-1,2 7 114,4 10 115,-12-15 84,0-5-130,2 1-60,-4 8 26,5-15-168,-1 1 0,0-1-1,0 0 1,0-1 0,-1 1 0,1 0 0,0 0-1,-1-1 1,1 0 0,-4 2 0,-27 9 70,23-9-35,1 1-13,8-4-32,1 1 1,-1-1 0,0 0-1,1 1 1,-1-1-1,1 0 1,-1 0 0,0 1-1,1-1 1,-1 0 0,0 0-1,1 0 1,-1 0 0,0 0-1,1 0 1,-1 0-1,0 0 1,1 0 0,-1 0-1,1 0 1,-1-1 0,0 1-1,1 0 1,-1 0-1,0-1 1,1 1 0,-1 0-1,1-1 1,-1 1 0,1 0-1,-1-1 1,1 1-1,-1-1 1,1 1 0,-1-2-1,1 2-2,0 0-1,0 0 0,0 0 0,-1 0 1,1 0-1,0 0 0,0 0 1,0 0-1,0 0 0,0 0 0,0 0 1,0 0-1,0 0 0,0-1 1,-1 1-1,1 0 0,0 0 0,0 0 1,0 0-1,0 0 0,0 0 1,0 0-1,0 0 0,0-1 0,0 1 1,0 0-1,0 0 0,0 0 1,0 0-1,0 0 0,0 0 0,0-1 1,0 1-1,0 0 0,0 0 0,0 0 1,0 0-1,0 0 0,0 0 1,0 0-1,0-1 0,0 1 0,1 0 1,-1 0-1,0 0 0,0 0 1,0 0-1,0 0 0,0 0 0,0 0 1,0 0-1,0 0 0,0 0 1,1-1-1,-1 1 0,0 0 0,46-45-256,61-47 0,-3 21 214,-70 48 42,33-21 0,-22 22-5,-21 10 18,29-19 0,-37 21 18,-8 5 17,0-1 0,1 0 1,13-14-1,-21 19-16,1 0 1,-1-1-1,0 1 0,0-1 0,0 0 1,0 1-1,0-1 0,0 0 0,0 1 1,0-1-1,-1 0 0,2-3 0,-2 5-20,0-1-1,0 0 0,0 0 0,-1 0 0,1 0 0,0 1 0,0-1 0,0 0 0,-1 0 0,1 0 0,0 1 0,-1-1 0,1 0 0,0 1 0,-1-1 0,1 0 0,-1 1 0,0-1 0,1 0 0,-1 1 0,1-1 0,-1 1 1,0-1-1,1 1 0,-1-1 0,0 1 0,0 0 0,1-1 0,-1 1 0,0 0 0,0 0 0,-1-1 0,-7-1 76,0 1 1,0 0-1,-1 0 0,1 1 1,0 1-1,-1-1 0,-16 4 1,1 6-191,24-9 100,0-1 0,0 1 0,0-1 1,0 1-1,0 0 0,0-1 0,0 1 0,0 0 0,1 0 1,-1 0-1,0 0 0,0 0 0,1 0 0,-1 0 0,0 0 0,1 0 1,0 0-1,-1 0 0,1 0 0,-1 0 0,1 2 0,0 1 28,1-1 0,-1 1 1,1-1-1,0 1 0,0-1 0,1 0 0,-1 0 0,0 0 0,1 1 0,0-1 0,0-1 0,0 1 0,0 0 0,5 4 0,1 2 116,1-2 0,0 1-1,12 7 1,-6-6-88,1-1-1,-1 0 1,18 5 0,-5-1-157,-16-7 45,0 2 1,13 9-1,-25-16 59</inkml:trace>
</inkml:ink>
</file>

<file path=ppt/ink/ink24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44:17.20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 78 1824,'-13'13'587,"12"-12"-571,1-1 0,0 1 0,-1-1 1,1 0-1,-1 1 0,0-1 0,1 0 1,-1 0-1,1 1 0,-1-1 0,1 0 1,-1 0-1,0 0 0,1 0 0,-1 0 1,1 0-1,-1 0 0,0 0 0,1 0 1,-1 0-1,1 0 0,-1 0 0,0 0 1,1 0-1,-1-1 0,0 1 36,-1 0 626,2 0-225,7 1-61,-1 1-325,-1 8 167,8-5-74,4 6-33,-12-8-88,-1 0 1,1 0 0,1-1 0,9 5 0,42 11 498,-17-5-309,1-1-1,1-3 0,0-1 1,54 3-1,168-4 181,-215-7-339,205-3 176,767-57 810,-340-2-816,-52 12-64,-458 38-150,31-1-68,-33 7 52,-81 0 161,45-1 218,15 7 1131,-145 0-1601,-1 0-1,1 0 1,0 1-1,0-1 1,0 0-1,3 2 1,0 5-2478,-4-4 830,-1-2 1499,-1-1 0,1 1 1,0-1-1,0 0 0,0 0 1,-1 1-1,1-1 0,0 0 0,0 0 1,0 0-1,0 0 0,-1 0 1,3 0-1</inkml:trace>
</inkml:ink>
</file>

<file path=ppt/ink/ink24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44:17.5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8 0 5312,'-16'32'1952,"16"-32"-1504,-15 46-128,-17-14-96,17-1-192,-47 0-2752,15 16 1472</inkml:trace>
</inkml:ink>
</file>

<file path=ppt/ink/ink2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37:29.10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8 1 4384,'0'0'1424,"0"3"-854,-1 1-266,0 1-1,-1 0 0,0 0 0,1 0 1,-6 8-1,3-6-203,-2 5 5,0 1-1,-6 20 1,10-28-97,1 1 0,0-1 0,0 1 0,1 0 1,0-1-1,0 1 0,0-1 0,0 1 0,3 10 0,8 16 115,-6-4-1,5-7 124,-5 2-60,11-7 204,-3-24-273,-9 6-115,0 0 0,0 0 0,0-1 0,0 1 0,0-1 0,5-6 0,-8 8-25,0 0 0,0-1 1,0 1-1,0-1 0,0 1 0,-1-1 0,1 0 0,-1 1 0,1-1 0,0-2 1,6-19-258,19-8 104,-10 0-166,-13 23 186,1 2-64,10 4 47,-8 2 159,-2-1 25,0 1 0,0 0 0,0 0 0,0 1 0,0-1 0,0 1 1,6 1-1,-9-2-7,0 1 11,-1 0 0,1-1 0,0 1 0,0-1 0,0 1 1,-1-1-1,1 0 0,0 1 0,0-1 0,0 0 0,0 0 0,0 1 0,0-1 1,0 0-1,0 0 0,0 0 0,0 0 0,0 0 0,0-1 0,0 1 0,0 0 1,-1 0-1,1 0 0,0-1 0,0 1 0,0-1 0,0 1 0,0 0 1,0-1-1,1-1 0,-1 2 2,0-1 2,0 1 0,1-1-1,-1 1 1,1 0-1,-1-1 1,0 1-1,1 0 1,-1 0 0,3 0-1,14-2-33,11-7 2,-15 6 57,-1-1-1,22-9 0,42-18 85,-72 28-123,0 1-1,1 0 0,-1 0 0,0 0 1,1 1-1,-1 0 0,1 0 1,-1 0-1,10 0 0,-7 1-58,0-1-1,0 0 0,16-5 1,-17 4-48,1 0 1,-1 1 0,14-1-1,-7 1-63,-10 1 141,0 0 1,0 0-1,0 0 0,0 1 1,0-1-1,4 2 0,13 9-13,-8-8 33,-11-3 3,1 1 1,-1-1 0,0 1 0,0-1 0,1 1 0,-1 0 0,0 0 0,0 0 0,0 0 0,0 1 0,0-1 0,0 1 0,1 1 0,3 2 27,-1-1-1,1 0 1,10 7 0,-4-4 42,-9-5-26,1 1 0,0-1 0,0-1 0,0 1 0,8 2 0,1 0 125,-7 3 3,-5-6-159,-1-1 1,0 0 0,0 1-1,0-1 1,0 0-1,1 1 1,-1-1-1,0 0 1,0 1-1,1-1 1,-1 0-1,0 0 1,0 1-1,1-1 1,-1 0-1,0 0 1,1 0-1,-1 0 1,0 1-1,1-1 1,-1 0-1,0 0 1,1 0 0,-1 0-1,0 0 1,1 0-1,-1 0 1,0 0-1,1 0 1,-1 0-1,1 0 1,-1 0-1,0 0 1,1 0-1,-1 0 1,0 0-1,1 0 1,-1-1-1,0 1 1,1 0-1,-1 0 1,0 0-1,1-1 1,-1 1 0,0 0-1,13-11-28,-10 9-1339,-3 2-218,0 0-1984</inkml:trace>
</inkml:ink>
</file>

<file path=ppt/ink/ink24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44:19.13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2 13 3136,'0'-12'1406,"0"32"-956,1 33-239,-4 120 516,-23 29 73,20-77-453,5-115-316,-2 17 234,-8 29-1,6-44-129,4-10-100,0-1 1,0 1 0,1-1 0,-1 1 0,0 0 0,1-1 0,-1 1 0,1 0-1,-1 0 1,1-1 0,0 1 0,0 0 0,0 0 0,0-1 0,0 1-1,0 0 1,0 0 0,2 2 0,-2-3-50,0-1 0,0 0 0,0 1-1,0-1 1,0 0 0,0 1 0,0-1 0,0 1-1,1-1 1,-1 0 0,0 1 0,0-1 0,0 0-1,1 1 1,-1-1 0,0 0 0,0 0 0,1 1-1,-1-1 1,0 0 0,1 0 0,-1 0 0,0 1-1,1-1 1,-1 0 0,0 0 0,1 0 0,-1 0-1,0 0 1,1 0 0,-1 1 0,1-1 0,-1 0 0,0 0-1,1 0 1,-1 0 0,0 0 0,1-1 0,-1 1-1,1 0 1,-1 0 0,0 0 0,1 0 0,-1 0-1,0 0 1,1-1 0,-1 1 0,0 0 0,1 0-1,-1 0 1,1-1 0,1-2-388,0 0-1,0 0 1,0 1 0,0-2-1,1-2 1,13-26-1699</inkml:trace>
</inkml:ink>
</file>

<file path=ppt/ink/ink24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44:19.46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 0 3488,'-15'16'1280,"15"-16"-992,15 47-64,-15-1 0,0 1-160,0 31 320,0 0-192,-15 16 160,15-32-192,0 16 352,0 0-288,-16 0 160,16-16-224</inkml:trace>
</inkml:ink>
</file>

<file path=ppt/ink/ink24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44:19.8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671 4320,'-15'-32'1600,"15"32"-1248,15 16-96,-15-16 64,16 0-224,-1 16 256,17-16-224,14 15 384,17-15-288,15 0 448,-1 0-384,1 0-480,0-15 96</inkml:trace>
  <inkml:trace contextRef="#ctx0" brushRef="#br0" timeOffset="1">125 63 3392,'-15'15'1248,"15"-15"-960,46-15-64,1 15 704,-16 0-544,63-16 128,-1 16-320,16-31 448,-31 31-352,31-15-544,1 15 96</inkml:trace>
</inkml:ink>
</file>

<file path=ppt/ink/ink24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44:20.14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4320,'16'32'1600,"-16"-32"-1248,47 0-96,-16 15 288,0-15-352</inkml:trace>
</inkml:ink>
</file>

<file path=ppt/ink/ink24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44:20.49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7 4640,'0'15'1728,"0"-15"-1344,47 0-96,-31 0 96,15 0-256,15 0 736,1-15-480,16-1-3360,-17 16 1632</inkml:trace>
</inkml:ink>
</file>

<file path=ppt/ink/ink24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44:21.94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5 16 3552,'-106'0'5098,"149"1"-5203,-19 0 90,1-1 1,36-4-1,-48 1 69,12-1 84,44-2 1,227 6-33,-295-1-98,1 1-1,-1 0 0,1 1 0,0-1 0,-1 0 0,1 0 1,-1 1-1,1-1 0,-1 1 0,1-1 0,-1 1 0,1 0 1,-1-1-1,0 1 0,1 0 0,-1 0 0,0 0 0,0 0 0,2 2 1,-2-2-2,-1-1 1,1 0 0,-1 1 1,0-1-1,1 1 0,-1-1 0,0 1 1,0 0-1,1-1 0,-1 1 1,0-1-1,0 1 0,0-1 0,0 1 1,0 0-1,0-1 0,0 1 1,0-1-1,0 1 0,0-1 0,0 1 1,0 0-1,0-1 0,0 1 0,-1-1 1,1 1-1,0-1 0,0 1 1,-1-1-1,1 1 0,-1 0 0,1 0 2,-29 33-259,24-26 244,1 1 0,-7 17 0,-2 6-51,10-27 33,-6 12-41,1 0 1,1 0-1,1 0 1,-6 22-1,-6 33 284,1-24-85,-10 32-55,-7 23 7,6-22 31,25-70-97,-1 3 20,0 1 1,-1-1-1,-13 25 0,-26 24 318,30-49-36,14-13-313,-1-1 1,1 0 0,-1 1 0,1-1-1,0 0 1,-1 0 0,1 1 0,-1-1 0,1 0-1,-1 0 1,1 0 0,0 0 0,-1 0-1,1 1 1,-1-1 0,1 0 0,-1 0-1,1 0 1,-1 0 0,1 0 0,-1 0 0,1-1-1,-1 1 1,1 0 0,-1 0 0,1 0-1,-1 0 1,1-1 0,0 1 0,-1 0 0,0-1-1,-4-12 167,3 9-158,-1 0 0,0 0 0,0 0 0,0 1 0,-1-1 0,-3-2 0,-9-11 27,10 9-13,2 1 0,-1-1 0,1 1 0,1-1 0,-6-17 0,3 9 75,-9-20-1,-61-130 417,62 133-472,-20-61 1,20 50-43,9 28-69,-3-30 0,3 17-1,-1 4-30,4 19 63,0 0 0,1 0 1,0 0-1,0-8 0,1 13 26,0-1-1,0 0 0,0 1 0,0-1 0,0 0 1,1 1-1,-1-1 0,1 1 0,-1-1 0,1 1 1,0-1-1,0 1 0,-1-1 0,3-2 0,2-3 3,-3 2 2,-2 4-1,1 0-1,-1 1 1,0-1 0,0 1 0,1-1-1,-1 0 1,0 1 0,1-1 0,-1 1-1,1-1 1,-1 1 0,1-1 0,-1 1-1,1-1 1,-1 1 0,1 0 0,0-1 0,-1 1-1,1 0 1,-1-1 0,2 1 0,3-3 22,13-7 169,-14 9-162,0 0 0,1 1 0,-1 0 0,8 0 0</inkml:trace>
</inkml:ink>
</file>

<file path=ppt/ink/ink24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44:22.2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 0 3712,'0'0'127,"-8"0"425,7 0-532,1 0 0,0 0-1,0 0 1,0 0 0,0 0 0,0 0-1,-1 0 1,1 0 0,0 0 0,0 0-1,0 0 1,0 0 0,-1 0-1,1 1 1,0-1 0,0 0 0,0 0-1,0 0 1,0 0 0,-1 0-1,1 0 1,0 0 0,0 0 0,0 0-1,0 1 1,0-1 0,0 0 0,0 0-1,-1 0 1,1 0 0,0 0-1,0 1 1,0-1 0,0 0 0,0 0-1,0 0 1,0 0 0,0 0-1,0 1 1,0-1 0,0 0 0,0 0-1,0 0 1,0 0 0,0 1 0,0-1-1,0 0 1,0 0 0,0 0-1,0 1 1,45 71 1495,-40-63-1333,0 0-1,10 11 1,4 7 73,2 13 88,7 11-62,-19-38-192,0-1 0,1 0 1,0 0-1,1-1 0,0 0 1,0-1-1,25 16 0,-8-11 90,-19-11-48,-1 0-1,11 9 1,7 10 109,-15-15-43,10 3-698,-14-9-2171,6-2 683</inkml:trace>
</inkml:ink>
</file>

<file path=ppt/ink/ink24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44:22.6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0 17 3488,'-32'-16'1280,"32"16"-992,-15 16-64,-1-1 576,16 1-480,-31 15 576,16 16-512,-1 15 0,0 0-224,-15 1 32,16-1-96,-1-15 448,0-16-320,1 0-512,-1 0 128</inkml:trace>
</inkml:ink>
</file>

<file path=ppt/ink/ink24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44:22.97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 1 3968,'37'0'1802,"-35"0"-1774,1 0-1,-1 0 1,1 0-1,-1 1 0,1-1 1,-1 1-1,1 0 1,-1 0-1,1-1 0,-1 2 1,0-1-1,1 0 0,-1 0 1,3 3-1,3 1 112,2 2 54,-5-3-106,0-1 0,0 0 1,1 0-1,7 3 0,-8-4-61,-3-2-20,1 1 1,-1-1-1,0 1 0,0 0 0,0 0 0,0 0 0,0 0 0,0 0 0,-1 0 0,1 1 0,0-1 0,0 0 0,-1 1 0,1-1 1,-1 1-1,1 0 0,-1 0 0,0-1 0,0 1 0,0 0 0,2 4 0,4 7 153,-1 1 0,6 20 0,-11-29-121,1 1 1,-1 0 0,0-1 0,-1 1 0,0-1 0,1 1 0,-2 0 0,-1 10 0,-2 2 84,-10 27 0,4-15-33,5-15-24,-1 0 0,0 0 0,-1-1 1,-12 19-1,18-31-56,-2 3 12,-1 1 0,1-1 0,-1 0-1,0 0 1,-1 0 0,1 0 0,-1-1 0,-9 7 0,-23 21 112,-8 12 47,44-43-187,0 1-1,0-1 1,-1 0 0,1 1-1,0-1 1,0 1 0,0 0-1,1-1 1,-1 1 0,0 0 0,0-1-1,1 1 1,-1 2 0,1-3 7,0 0 1,0 0-1,0 0 1,0-1 0,0 1-1,1 0 1,-1 0 0,0 0-1,0 0 1,1-1 0,-1 1-1,0 0 1,1 0-1,-1 0 1,1-1 0,-1 1-1,1 0 1,0-1 0,-1 1-1,1-1 1,0 1 0,-1 0-1,1-1 1,0 1-1,-1-1 1,1 0 0,1 1-1,30 15 559,-30-15-509,1 0 0,0-1 0,0 1-1,0 0 1,-1-1 0,1 0 0,0 0-1,0 0 1,0 0 0,4-1-1,4 0 107,36 1-125,-45 0-147,0 0-1,-1 0 1,1 0-1,0-1 1,0 1 0,-1-1-1,1 0 1,-1 1 0,4-3-1,6-1-1727,-10 4 1722,1 1-1,-1-1 1,0 1 0,0-1 0,0 1 0,0-1 0,0 1 0,0 0 0,0-1-1,0 1 1,0 0 0,0 0 0,1 1 0</inkml:trace>
</inkml:ink>
</file>

<file path=ppt/ink/ink24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44:23.30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79 4320,'-16'0'1600,"16"0"-1248,16 0-96,-16-16 352,16 16-384,-1 0 256,16 0-256,0-15 128,1 15-192,-17-16 224,16 16-256,1-16-608,-17 16 256,1-15-2528,-16 15 1504</inkml:trace>
</inkml:ink>
</file>

<file path=ppt/ink/ink2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37:29.70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29 47 2976,'13'-13'971,"-12"13"-946,-1-1 0,1 1 0,-1-1 0,0 1 0,1-1 1,-1 1-1,0-1 0,1 1 0,-1-1 0,0 1 0,0-1 0,1 0 1,-1 1-1,0-1 0,0 1 0,0-1 0,0 0 0,0 1 1,0-1-1,0 0 0,1-5 124,12-10 1061,-15 16-1110,1 0-1,0 0 0,0 0 1,0 0-1,0 0 0,0 0 0,0 0 1,0 1-1,0-1 0,0 0 1,0 1-1,-2 0 0,-49 33 413,-179 134 256,-185 204 677,365-322-1405,2 2-1,2 3 1,2 1-1,-43 74 1,50-59-107,27-49-69,8-16-363,0-1 1,1 1-1,0 0 0,1-1 1,-1 1-1,1 0 0,-1 11 1,2-11-1806</inkml:trace>
</inkml:ink>
</file>

<file path=ppt/ink/ink24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44:23.70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55 3232,'0'-13'1035,"1"11"-763,6-1-123,4-1-45,-1 0 1,0-1-1,0 0 0,0-1 1,0 0-1,12-11 1,-9 3 64,-10 11-134,0-1 1,1 0-1,-1 1 1,1 0-1,0 0 1,0 0-1,7-4 1,16-7-2,-9 4 16,28-10-1,-44 20-18,-1-1 1,0 1-1,1 0 0,-1 0 0,1 0 1,-1 0-1,0 0 0,1 0 1,-1 0-1,1 0 0,-1 1 0,0-1 1,1 0-1,-1 1 0,0-1 0,1 1 1,-1 0-1,0-1 0,0 1 1,1 0-1,-1 0 0,0 0 0,0 0 1,0 0-1,1 1 0,0 0 49,-1 0 1,1 0-1,-1 0 0,0 0 0,0 0 0,0 0 0,0 1 1,0-1-1,0 0 0,0 1 0,-1-1 0,1 0 1,-1 1-1,1 2 0,-2 3 79,1-5-112,-1 0 0,1 0 0,0 0 1,0 0-1,0 0 0,0 0 0,1 0 0,-1 0 0,1-1 0,1 5 0,3 1 50,-4-7-61,0 1 0,0-1 0,0 0 0,-1 1 1,1-1-1,0 1 0,-1-1 0,1 1 0,-1 0 0,1-1 1,-1 1-1,0-1 0,0 3 0,0 4-144,0-6 218,0 0-1,0 0 0,0 0 1,0 0-1,0 0 1,0 0-1,1 1 1,-1-1-1,1 0 0,1 3 1,-1-3-335,0-1 0,0 0 0,0 0 0,0 1 0,0-1 0,0 0 0,0 0 0,1 0 0,-1 0 0,0 0 0,1 0 0,1 0 0,23 12-1615</inkml:trace>
  <inkml:trace contextRef="#ctx0" brushRef="#br0" timeOffset="1">810 31 3648,'-7'-1'641,"-10"3"523,16-2-1147,1 0 1,0 1 0,-1-1-1,1 1 1,-1-1 0,1 0 0,-1 1-1,1-1 1,0 1 0,-1-1-1,1 1 1,0-1 0,-1 1-1,1-1 1,0 1 0,0-1 0,0 1-1,-1 0 1,1-1 0,0 1-1,0-1 1,0 1 0,0-1-1,0 1 1,0 0 0,0 0-1,0 1 23,0-1-1,0 1 1,0 0-1,-1-1 1,1 1-1,0-1 1,-1 1-1,1-1 1,-1 1-1,0-1 0,0 1 1,-1 1-1,1-1 10,0 0-1,0-1 0,0 1 1,0 0-1,1 0 0,-1-1 1,0 1-1,1 0 0,-1 0 1,1 0-1,0 0 0,0 3 1,0 10 98,1 55 177,0-60-302,0 0 0,1 0 0,0 0 0,6 16 0,-1-9 68,0 0-1,1 0 1,1-1-1,20 29 1,-28-43-59,1 1-1,0-1 0,0 0 1,-1 0-1,1 0 1,0 0-1,1 0 0,-1 0 1,0-1-1,1 1 1,-1-1-1,0 1 0,1-1 1,0 0-1,-1 0 1,1 0-1,0 0 1,-1-1-1,1 1 0,4 0 1,3 1 71,2 0 14,-8 0-79,0-1 0,0 0-1,0-1 1,7 1-1,-2-1-3,0-1 1,-1-1-1,1 1 1,-1-1-1,9-4 1,48-19 119,-23 8-64,-21 9-64,-10 4 66,1 0 0,-1-1 0,0 0 0,0 0-1,18-14 1,36-40-656,-47 46 175,-12 9-45,0-1 1,0 1-1,0-1 1,-1 0-1,8-9 1,5-17-1038</inkml:trace>
</inkml:ink>
</file>

<file path=ppt/ink/ink24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44:24.05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 1 3392,'0'47'1248,"0"-47"-960,-16 62-64,32-31 832,-16 16-608,0 31 384,0 0-480,0 0 32,0-1-256,0-14 416,0-1-288,-16-15-192,0 0-64</inkml:trace>
</inkml:ink>
</file>

<file path=ppt/ink/ink24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44:25.02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110 3072,'-13'0'976,"13"0"-969,0 0 0,0 0-1,0 0 1,0 0 0,0 0 0,0 0 0,0 0 0,0 0-1,0 0 1,0 0 0,-1 0 0,1 0 0,0 0 0,0 0-1,0 0 1,0 0 0,0 0 0,0 0 0,0 0-1,0 0 1,0 0 0,0 0 0,0 0 0,-1 0 0,1 0-1,0 0 1,0 0 0,0 0 0,0 0 0,0 0 0,0 0-1,0 0 1,0 0 0,0 1 0,0-1 0,0 0 0,0 0-1,0 0 1,0 0 0,0 0 0,0 0 0,0 0 0,0 0-1,0 0 1,0 0 0,0 0 0,0 1 0,0-1 0,0 0-1,0 0 1,0 0 0,0 0 0,0 0 0,0 0 0,0 0-1,0 0 1,0 1 28,0 0 0,0 1-1,0-1 1,0 0 0,0 0 0,0 0-1,0 0 1,1 0 0,-1 0-1,0 0 1,1-1 0,-1 1 0,1 0-1,-1 0 1,1 0 0,-1 0 0,1 0-1,0 0 1,-1-1 0,1 1 0,1 1-1,0-1-1,0 0 0,1 0 0,-1 0-1,0-1 1,0 1 0,1 0 0,2-1 0,9 4 215,1 1-53,-12-3-168,0-1 1,1 0-1,-1 0 1,1 0-1,-1-1 1,0 1-1,1-1 1,3 1-1,3-1 27,-1-1 0,0 0-1,1 0 1,-1-1 0,14-4-1,6-2 143,-12 3-117,0-1 0,-1 0 0,0-2 0,19-11-1,-16 9 21,-16 9-73,-1 0-1,0 0 1,1 0-1,-1-1 1,0 1 0,0-1-1,0 1 1,0-1-1,0 0 1,0 0-1,2-3 1,-3 4-12,-1-1 1,1 1-1,-1-1 1,0 1-1,1-1 1,-1 1-1,0-1 1,0 1-1,0-1 1,0 1-1,0-1 1,0 1 0,0-1-1,-1 1 1,1-1-1,-1 1 1,0-2-1,-9-3 29,4-4 26,-4 5 128,6-2-94,4 7-99,-1-1 0,1 1 0,0 0 0,0-1 0,-1 1 1,1-1-1,0 1 0,-1 0 0,1-1 0,0 1 0,-1 0 0,1-1 1,-1 1-1,1 0 0,-1 0 0,1-1 0,0 1 0,-1 0 0,1 0 0,-1 0 1,1 0-1,-1-1 0,1 1 0,-1 0 0,1 0 0,-1 0 0,1 0 1,-1 0-1,1 0 0,-1 0 0,0 1 0,-6-1 19,5-1-21,0 1 0,0 0 0,-1 0 0,1 0 0,0 0 0,0 1 0,0-1 0,0 1 0,-3 0 0,-3 3 81,1 0 0,0 0-1,0 0 1,0 1 0,0 0 0,1 0 0,0 0 0,0 1 0,0 0 0,-5 9 0,8-10-42,-1-1-18,1 0 0,0 1-1,0 0 1,1 0 0,-1 0-1,1 0 1,0 0 0,1 0-1,-1 1 1,1-1-1,0 1 1,0 9 0,1-12-56,-1 2 80,2 0 0,-1 0 0,0 0 1,1 0-1,2 7 0,-3-10-10,1 0 0,0-1 0,0 1 0,-1 0 1,1-1-1,0 1 0,1 0 0,-1-1 0,0 1 0,0-1 0,1 0 0,-1 1 0,0-1 1,1 0-1,-1 0 0,1 0 0,0 0 0,-1 0 0,1 0 0,0-1 0,0 1 1,2 0-1,1 0 36,0 0 1,1-1-1,-1 1 0,0-2 1,1 1-1,8-2 1,36-9 104,-42 9-198,57-13-386,10-1 92</inkml:trace>
</inkml:ink>
</file>

<file path=ppt/ink/ink24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44:31.2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 65 2400,'-31'-32'1269,"31"33"-1242,1-1-1,-1 0 1,1 0-1,-1 0 1,1 0-1,-1 1 1,1-1-1,-1 0 1,1 0-1,-1 0 1,1 0-1,-1 0 1,1 0-1,-1 0 1,1 0-1,-1-1 1,1 1-1,8-1 633,13 2 17,-1-1-59,32-3-1,-28-1-413,9 0 117,48-1 0,-45 5-196,92-3 163,-90-1-223,75-5 80,-75 8-68,-17 0 64,0 1 0,35 5 0,-51-4-108,-1 1-1,1 0 1,-1 0 0,7 4 0,-12-6-31</inkml:trace>
</inkml:ink>
</file>

<file path=ppt/ink/ink24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44:31.5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7 0 1824,'-47'0'672,"47"0"-512,0 16-64,0-16 672,16 15-448,-1 1 416,17-16-416,-1 15 416,31 1-448,16-16-64,0 16-128,15-16 256,1 0-160,-16 0 448,-16 0-352,1 0-704,-17 0 224</inkml:trace>
</inkml:ink>
</file>

<file path=ppt/ink/ink24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44:31.90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 11 2816,'-9'-4'203,"-6"-3"602,14 9-484,7 5-210,-5-7-101,-1 1 1,1-1-1,0 1 1,-1-1-1,1 0 1,-1 1-1,1-1 1,0 0-1,-1 1 1,1-1-1,0 0 1,-1 0-1,1 0 1,0 0-1,-1 0 0,1 0 1,0 0-1,1 0 1,5 1 51,37 17 409,-25-9-176,27 8 0,-21-11-96,0-1-1,31 1 0,41 8 290,-67-7-326,49 12 211,-69-16-321,-1 0-1,0 1 1,0 0-1,0 1 1,-1 0 0,11 8-1,-16-11-15,0 1 0,-1-1 0,1 1 0,0 0 0,-1 0 0,1 0 0,-1 0 0,0 0 0,0 1 0,0-1 0,-1 1 0,1-1 0,-1 1-1,0 0 1,0-1 0,0 1 0,-1 0 0,1 0 0,-1 0 0,0-1 0,0 1 0,0 0 0,0 0 0,-1 0 0,1 0 0,-1-1 0,0 1 0,0 0 0,-1-1 0,-1 5 0,-5 7 87,0-1 1,0-1 0,-1 0-1,-1 0 1,-18 18-1,-60 52 176,-21 11 218,73-61-282</inkml:trace>
</inkml:ink>
</file>

<file path=ppt/ink/ink24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44:36.8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 31 5984,'-31'-31'2208,"31"31"-1728,31 0-128,-16 0 32,1 0-288,15 0 320,16 0-224,-16 0 160,16 0-192,0 0-4096,-1 16 2144</inkml:trace>
  <inkml:trace contextRef="#ctx0" brushRef="#br0" timeOffset="1">1 172 5472,'31'15'2016,"-31"-15"-1536,31 0-160,0 0 96,0 0-288,32 0 256,15 0-256,0-15-1312,-1 15 640</inkml:trace>
</inkml:ink>
</file>

<file path=ppt/ink/ink24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44:37.14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3 73 3808,'-13'-39'1227,"8"29"-742,1 7-411,2 0 161,-1 0 0,1 0-1,-1 0 1,0 1 0,-6-4-1,-7 32 1366,-2 20-506,16-42-1053,0-1 1,0 1 0,1-1-1,-1 1 1,1 0 0,0-1-1,0 1 1,0 0 0,1 0-1,-1 0 1,1-1 0,0 1-1,0 0 1,0 0 0,1 5-1,1 1 93,1 0-1,0-1 0,1 1 1,-1-1-1,11 16 0,-12-22-79,0-1 0,0 1-1,0-1 1,1 0 0,-1 0 0,1 0-1,-1 0 1,1 0 0,0 0 0,0-1-1,0 1 1,0-1 0,0 0-1,0 0 1,0 0 0,4 0 0,6 3 136,1 0-47,1 0-1,0-1 0,0-1 0,0 0 0,0-1 1,0-1-1,0 0 0,17-3 0,-24 1-81,0 0 0,0 0-1,0-1 1,0 0 0,0 0-1,0 0 1,14-10 0,-21 12-44,1 0 0,-1 0 0,0-1 1,1 1-1,-1 0 0,0 0 0,1-1 1,-1 1-1,0-1 0,0 1 0,0-1 0,0 0 1,-1 1-1,1-1 0,0 0 0,-1 1 1,1-1-1,-1 0 0,0 0 0,1 1 1,-1-1-1,0 0 0,0 0 0,0 0 1,0 0-1,-1 1 0,1-1 0,0 0 1,-1-2-1,-2-3-38,0 0 1,0 0-1,0 0 0,-1 0 1,0 0-1,-1 1 0,1-1 1,-1 1-1,-8-8 0,1 3-139,0 0 0,0 1-1,-25-15 1,33 22 91,-1 0-1,0 1 1,0-1 0,-9-2-1,-18 3-132</inkml:trace>
</inkml:ink>
</file>

<file path=ppt/ink/ink24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44:52.12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1 1408,'2'-11'451,"3"14"-179,3 2-163,2 0 394,-8-5-437,-1 1-1,1-1 1,-1 1-1,1 0 1,-1 0 0,0 0-1,1-1 1,-1 1-1,0 0 1,0 1-1,0-1 1,1 0-1,-1 0 1,-1 0-1,2 2 1,6 8 59,-2 0 0,1 0 0,-2 1 0,1 0 0,-1 0 0,2 13 0,-1 16 280,4-7-138,-5-3-92,-1-18-137,-2-4 132,0 1 1,0-1 0,0 1-1,-1 17 1,-1-14 336,0-10-209,0-6-159,1 0-124,-1 0 0,0-1 0,1 1 0,0 0 0,0 0-1,2-6 1,3-7 14,-2-2-8,-4 14-25,1 0 0,0 0-1,0 0 1,0 0 0,1 0 0,-1 1 0,1-1-1,0 0 1,4-5 0,8-9-119,2 1 1,-1 0-1,31-22 0,-43 36 86,1 1 0,-1 0 0,1 0 0,0 1 0,0-1 0,0 1 0,0-1 0,0 1 0,7-1 0,35 1-241,-31 1 190,1 0 16,27 2 47,-40-2 39,-1 1 1,1-1-1,0 1 1,-1 0-1,1 0 1,-1 0-1,1 0 1,-1 1-1,0-1 1,0 0-1,1 1 1,2 3-1,2 4 158,1 1-1,-2 0 0,1 1 1,-2-1-1,1 1 1,4 16-1,-6-17-91,-1 0 0,0 0-1,-1 0 1,0 0 0,-1 0 0,0 1-1,-1-1 1,0 14 0,0-15-46,0 51 35,0-60-223</inkml:trace>
</inkml:ink>
</file>

<file path=ppt/ink/ink24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44:52.52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5 244 3072,'-39'-26'976,"38"26"-964,1 0 0,0 0 0,-1 0 1,1 0-1,-1 0 0,1-1 0,0 1 0,-1 0 0,1 0 1,0 0-1,-1-1 0,1 1 0,0 0 0,-1-1 0,1 1 1,0 0-1,0-1 0,-1 1 0,1 0 0,0-1 0,0 1 1,0 0-1,0-1 0,-1 1 0,1-1 0,0 1 0,0-1 1,0 1-1,0 0 0,0-1 0,0 0 0,-3-22 276,1 15-141,2 8-115,-1-1-1,1 0 0,-1 0 1,1 0-1,0 0 0,0 0 1,-1 0-1,1 0 0,0 0 1,0 0-1,0 0 1,0 0-1,0 0 0,0 0 1,1 0-1,-1 1 0,0-1 1,0 0-1,1 0 1,-1 0-1,1-1 0,1-6 33,5-15 137,-6 18-163,0-1 0,1 0 0,-1 1 0,1-1 0,1 1 0,-1 0 0,1 0 0,0 0 0,0 0 0,6-7 0,17-9 63,-14 7-160,-10 11 43,0 1 0,1-1 0,-1 0 0,1 1 0,-1-1 0,1 1 0,3-2 0,-5 3 16,0 1 0,0 0 1,0-1-1,0 1 1,0 0-1,0 0 0,0 0 1,1 0-1,-1 0 1,0 0-1,0 0 0,0 0 1,0 0-1,0 0 1,0 0-1,0 1 0,0-1 1,0 0-1,0 1 1,0-1-1,-1 1 0,1-1 1,0 1-1,0 0 1,0-1-1,0 1 0,-1 0 1,1 0-1,1 1 0,7 7 126,-1 0 0,0 0 0,-1 1 0,0 1 0,0-1 0,-1 1 0,0 0-1,-1 0 1,7 22 0,-7-1 71,6-1-31,-6-3 138,-4-26-282,0 0 1,-1 0-1,1 0 0,1-1 1,-1 1-1,0 0 1,0-1-1,1 1 0,1 0 1</inkml:trace>
</inkml:ink>
</file>

<file path=ppt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34:14.29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3808,'0'0'1408,"0"0"-1088,31 0-96,0 0 448,-15 0-416,15 0-32,0 0-128</inkml:trace>
</inkml:ink>
</file>

<file path=ppt/ink/ink2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37:30.04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7 2144,'13'-13'699,"-13"13"-682,1-1 1,-1 1 0,0 0 0,1 0 0,-1-1 0,0 1 0,1 0 0,-1 0-1,1-1 1,-1 1 0,1 0 0,-1 0 0,1 0 0,-1 0 0,0 0 0,1 0-1,-1 0 1,1 0 0,-1 0 0,1 0 0,-1 0 0,1 0 0,-1 0 0,1 0-1,-1 0 1,0 0 0,1 1 0,-1-1 0,1 0 0,-1 0 0,1 0-1,-1 1 1,0-1 0,1 0 0,0 1 0,-1-1-16,5 13 1107,5-1-416,-9-11-589,1 1-1,-1-1 1,1 1-1,-1 0 1,0-1 0,1 1-1,-1 0 1,0 0-1,0 0 1,0 0 0,1 3-1,3 40 574,-2-27-484,1 13 135,2 39-1,-6-39-123,-1 1 0,-2-1 0,-6 31 0,7-48-51,0-1-1,2 1 1,0 25 0,1-7 68,-1-31-211,0 0 0,0 0 0,0 0-1,1 0 1,-1 1 0,0-1 0,0 0-1,1 0 1,-1 0 0,1 0 0,-1 0-1,1 1 1,-1-1 0,1 0-1,-1 0 1,1 0 0,0-1 0,0 1-1,0 0 1,-1 0 0,1 0 0,0-1-1,0 1 1,0 0 0,0-1 0,0 1-1,1-1 1,-1 1 0,0-1 0,0 1-1,2-1 1,1 1 10,-1 0-1,1-1 1,0 0 0,0 0 0,0 0-1,0 0 1,6-2 0,8-2 120,21-8 1,0 0-54,-11 5-19,116-33-152,-98 24-76</inkml:trace>
</inkml:ink>
</file>

<file path=ppt/ink/ink25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44:52.90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2720,'15'0'1024,"-15"0"-800,16 31-64,-1-31 1056,1 16-704,15 15 224,0 0-448,16 0 160,-16 0-224,16 0 64,-16 1-160,0-17-288,1 16 96</inkml:trace>
  <inkml:trace contextRef="#ctx0" brushRef="#br0" timeOffset="0.5">375 32 4064,'0'0'1504,"0"0"-1184,-31 0-64,15 0 704,16 16-576,-16-1 128,-15 16-320,0 0-32,0 1-96,0-1-64,0 16 32,-16-16-2144,16 0 1152</inkml:trace>
</inkml:ink>
</file>

<file path=ppt/ink/ink25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44:53.25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50 33 2240,'0'0'720,"0"-3"-448,-1 2-200,1-1 1,0 0-1,-1 0 1,1 1 0,-1-1-1,0 0 1,1 1-1,-1-1 1,0 0-1,0 1 1,0-1-1,0 1 1,0 0-1,-2-3 1,2 4-52,1 0 1,0 0 0,-1-1-1,1 1 1,0 0-1,-1 0 1,1-1-1,-1 1 1,1 0-1,0 0 1,-1 0 0,1 0-1,-1-1 1,1 1-1,0 0 1,-1 0-1,1 0 1,-1 0-1,1 0 1,-1 0 0,1 0-1,-1 0 1,0 1-1,-113-1 449,72-1-485,24 0-58,1 1-1,-33 4 1,26 1 59,8-2 22,1-1 0,-24 1 1,19-3-7,10-1-7,-1 1 1,1 1-1,-19 2 1,7 1-122,5-1 236,0 0 1,1 1-1,-1 1 1,-16 7-1,31-11-80,0 0-1,0 0 0,0 1 0,0-1 1,0 0-1,0 1 0,0-1 1,1 1-1,-1 0 0,1 0 1,-1-1-1,1 1 0,0 0 1,0 0-1,0 0 0,0 1 1,0-1-1,0 0 0,0 0 1,1 0-1,-1 1 0,1-1 1,-1 4-1,-3 22 211,2-22-220,1 0 0,0 0 0,-1 10 0,7 31 23,-9 8 88,-2 15-1,-4 45 37,7-93-142,-2 38 55,-1-26-45,3-19 12,-1 27-1,4-39-33,0 1-1,-1-1 1,1 0-1,0 1 0,-1-1 1,0 0-1,0 0 1,-2 5-1,-1 7 63,4-13-68,0-1 1,0 1 0,1-1-1,-1 0 1,0 1 0,0-1-1,1 1 1,-1-1 0,1 0-1,-1 1 1,1-1 0,0 0-1,0 1 1,-1-1-1,1 0 1,0 0 0,0 0-1,0 0 1,0 0 0,0 0-1,0 0 1,1 0 0,-1 0-1,0-1 1,0 1 0,1 0-1,-1-1 1,0 1-1,3 0 1,20-2 13,-17 1-17,1 0 0,0 0 1,0 0-1,15 4 1,-7 0-5,-9-2 0,-1 0 0,1 0 0,-1-1 0,1 0 0,7 0 0,11-2-16,-16 0-42,0 1-1,0 0 0,0 0 0,0 1 1,11 2-1,1 8-1579,-17-10 1400,1-1-1,-1 1 0,0-1 0,8 0 0</inkml:trace>
</inkml:ink>
</file>

<file path=ppt/ink/ink25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44:53.60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 32 4896,'-31'-15'1824,"31"15"-1440,31 0-96,0-16 224,0 32-352,32-16 0,-1 0-96,0-16 224,1 16-160,15 0-1152,-16 0 512</inkml:trace>
</inkml:ink>
</file>

<file path=ppt/ink/ink25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44:53.97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78 5056,'-16'-16'1888,"16"16"-1472,47-31-128,-32 31 416,1 0-448,31-15-32,-16 15-128,31-16 128,-15 16-128,31 0-32,-16 0-32,16 0-3360,-16 16 1824</inkml:trace>
  <inkml:trace contextRef="#ctx0" brushRef="#br0" timeOffset="1">810 343 5216,'32'0'1952,"-32"0"-1536,31 0-96,-16 15 192,16-15-352,1 0 352,14 16-288</inkml:trace>
</inkml:ink>
</file>

<file path=ppt/ink/ink25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44:54.34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226 4992,'-16'15'1824,"16"-15"-1408,32 32-128,-17-32 288,1 15-384,15-15 192,16 0-224,31 0-1824,-16 0 896</inkml:trace>
  <inkml:trace contextRef="#ctx0" brushRef="#br0" timeOffset="1">795 39 3904,'-26'-13'1253,"26"13"-1237,0-1 0,-1 1 0,1 0-1,0 0 1,-1 0 0,1 0 0,0-1 0,-1 1 0,1 0-1,0 0 1,-1 0 0,1 0 0,0 0 0,-1 0 0,1 0-1,0 0 1,-1 0 0,1 0 0,0 0 0,-1 0 0,1 0-1,0 0 1,-1 0 0,1 0 0,0 1 0,-1-1 0,1 0-1,0 0 1,0 0 0,-1 1 0,-36 22 1357,33-20-1176,1-1 0,0 1 0,0-1 0,0 1 0,0 0 0,1 1 1,-1-1-1,1 0 0,0 1 0,-3 5 0,3 3-35,0 0-1,1 0 1,1 1-1,0-1 1,0 0-1,5 19 1,-5-27-116,1 0 1,0-1 0,0 1-1,1 0 1,-1-1 0,1 1-1,0-1 1,0 0-1,0 0 1,0 1 0,1-1-1,-1 0 1,1-1 0,-1 1-1,4 2 1,-1-2-11,-1 0 0,1-1-1,0 1 1,-1-1 0,1 0 0,0 0 0,0-1 0,0 1-1,10 0 1,-1-1 28,0-1 0,0 0 0,-1-1 0,1 0 0,0-1 0,26-7 0,-17 1-56,37-17 0,-34 14-99,18-7-69,-43 17 151,1 0 0,-1 1 0,0-1-1,1 0 1,-1 0 0,0 0 0,0 0 0,0 0 0,0 0-1,0 0 1,0-1 0,0 1 0,0 0 0,0 0 0,0-1 0,-1 1-1,1-1 1,0 1 0,-1 0 0,1-3 0,-1 2 4,0 0 1,0-1-1,0 1 1,0 0-1,0 0 1,-1-1-1,1 1 1,-1 0-1,1 0 1,-1 0-1,0-1 1,-1-1-1,-1-1 8,0 0 0,0 0-1,0 0 1,-1 1 0,1-1-1,-1 1 1,0 0 0,-1 0-1,-7-5 1,-29-12 93,8 0-31,24 14-63,0 1 0,0 0 0,0 1 0,-16-7 0,-2 3-545,25 9 260,3 0-113,12 4-836,-9-3 1001,0 0 0,0-1 0,0 1 0,7-1 0,-10 0 192</inkml:trace>
</inkml:ink>
</file>

<file path=ppt/ink/ink25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44:54.68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9 1 6144,'-15'0'2272,"15"0"-1760,-47 93-160,16-46 192,15 0-384</inkml:trace>
</inkml:ink>
</file>

<file path=ppt/ink/ink25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44:55.39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74 1984,'0'-26'640,"0"25"-630,0 1-1,0-1 1,0 1-1,0-1 1,0 1 0,0 0-1,0-1 1,0 1 0,0-1-1,0 1 1,0-1 0,1 1-1,-1 0 1,0-1 0,0 1-1,1-1 1,-1 1-1,0 0 1,0-1 0,1 1-1,-1 0 1,0-1 0,1 1-1,-1 0 1,1-1 0,28-27 32,-29 28-42,0-1-4,1 0 0,0 0 0,-1 1 0,1-1 0,0 1 0,0-1 0,0 0 0,0 1 0,0-1 0,0 1 0,0 0 0,1-1 0,-1 1 12,0 0 0,0 0-1,0 0 1,0 1 0,0-1-1,-1 0 1,1 1-1,0-1 1,0 0 0,0 1-1,-1-1 1,1 1 0,0-1-1,-1 1 1,1 0 0,0-1-1,-1 1 1,1 0 0,-1-1-1,1 1 1,-1 0 0,1 0-1,-1-1 1,1 1 0,-1 0-1,1 2 1,3 9 255,1 1 1,4 25-1,1 5 366,-3-15-336,4 43 0,2 17-106,-5-54-113,16 67 118,-11-39-123,-9-42 267,7 23 1,-9-37-217,-2-6-107,0 1 0,0-1 0,0 1-1,0-1 1,0 1 0,0-1 0,1 1 0,-1-1 0,0 1-1,0-1 1,0 1 0,1-1 0,-1 1 0,0-1 0,1 1-1,-1-1 1,0 1 0,1-1 0,-1 0 0,1 1-1,-1-1 1,0 0 0,1 1 0,-1-1 0,1 0 0,-1 0-1,1 1 1,-1-1 0,1 0 0,-1 0 0,1 0 0,-1 0-1,1 0 1,-1 1 0,1-1 0,0 0 0,-1 0 0,1 0-1,-1-1 1,1 1 0,-1 0 0,1 0 0,0 0-6,0 0 0,-1 0 0,1 0 0,0 0 0,-1 0 0,1 0 0,0 0 0,-1 0 0,1-1 0,0 1 0,-1 0-1,1 0 1,0-1 0,-1 1 0,1 0 0,-1-1 0,1 1 0,-1-1 0,1 1 0,-1 0 0,1-1 0,-1 1 0,1-1 0,-1 0 0,1 0 0,4-9 75,-1-1-1,0 0 1,3-19-1,4-9-18,10-35 5,-14 47-105,0 1 1,23-50-1,-4 30-118,-22 38 114,0-1-32,1-1 1,0 0 0,1 1 0,0 0 0,11-12-1,-15 19 30,0 0 1,0 0-1,0 0 0,0 0 0,1 1 0,-1-1 0,6-2 0,-6 4 38,-1-1-1,1 1 1,0 0 0,0-1 0,0 1 0,0 0 0,0 0-1,-1 0 1,1 1 0,0-1 0,0 0 0,0 1 0,3 1-1,-2-1 18,-1 0 0,1 0-1,0 1 1,-1-1 0,1 1-1,-1 0 1,1 0 0,-1 0-1,0 0 1,0 0 0,0 0-1,0 1 1,0-1 0,0 1 0,1 3-1,3 6 64,-1 0 1,6 19-1,7 17 78,8-1-52,-6-3-58,6-10 26,-18-24 32,0 0-1,11 11 1,-17-19-62,1 0 0,-1 0 0,0 0-1,1 0 1,-1-1 0,1 1 0,0-1 0,-1 0 0,1 1 0,0-1 0,0 0 0,0-1 0,0 1 0,6 0-1,-7-1-12,0-1-1,0 1 0,1-1 0,-1 1 1,0-1-1,0 0 0,0 0 0,0 0 1,0 0-1,-1-1 0,1 1 0,0 0 1,0-1-1,-1 1 0,1-1 1,-1 0-1,1 1 0,-1-1 0,0 0 1,2-4-1,1-1 34,0 0 0,-1 0 1,0 0-1,4-14 0,-2-10 266,5-3-21,-5-7 203,6 5-112,-6-6 79,1 19-256,-4 17-166,-1-1 1,0 1-1,0 0 1,1-11-1,-2 15-89,0 0-1,0 0 1,0 0-1,0 0 1,0 0-1,1 0 1,-1 0-1,1 0 1,0 0-1,-1 0 1,1 0-1,0 1 1,0-1-1,0 0 0,0 0 1,0 1-1,1-1 1,-1 1-1,0-1 1,1 1-1,-1 0 1,1-1-1,0 1 1,-1 0-1,1 0 1,0 0-1,1-1 1,16-13-651</inkml:trace>
</inkml:ink>
</file>

<file path=ppt/ink/ink25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44:55.74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5408,'0'16'1984,"0"-16"-1536,16 31-128,-1-15 96,1-1-288,15-15-2432,-15 0 1248</inkml:trace>
</inkml:ink>
</file>

<file path=ppt/ink/ink25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44:56.09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0 1 4992,'-31'15'1824,"31"-15"-1408,-78 63-128,47-32 224,15 0-352,-15 16-64,15 15-64,-15-15 96,16 0-64,15-16 192,0 16-160,0-16 96,31-16-96,0 1-352,0-1 160,16-15-3776,0 0 2112</inkml:trace>
  <inkml:trace contextRef="#ctx0" brushRef="#br0" timeOffset="1">344 437 5056,'0'0'1888,"0"0"-1472,15 31-128,1-15 288,-16 15-384,15-15 256,-15-1-224,0 1 288,0 15-288</inkml:trace>
</inkml:ink>
</file>

<file path=ppt/ink/ink25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44:57.64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28 1888,'0'-29'1365,"0"31"-1329,0-1 1,0 1-1,0-1 0,1 0 0,-1 1 0,1-1 0,-1 1 0,1-1 1,-1 0-1,1 0 0,1 3 0,0-2 18,-1-1-1,0 1 1,0 0-1,-1 0 1,1 0 0,0 0-1,0 0 1,-1 0-1,0 0 1,1 0 0,-1 0-1,0 3 1,0 10 214,1 0 1,1-1-1,0 1 1,0-1-1,7 20 0,-5-19-182,5 26-1,-7-27-128,1 0 1,0-1-1,7 17 0,3 6 328,5 14 129,-5-27-25,-10-10-267,0-6 87,9-11 138,-5 0-213,-3 3-129,-1-1 1,0 1 0,0-1-1,0 0 1,0 0 0,0 0 0,-1 0-1,1-1 1,-1 1 0,1-1-1,-1 1 1,4-7 0,-3 3-19,0 1 1,0-1-1,-1-1 1,0 1-1,2-11 1,-2 8-108,1 0 0,-1 1 0,5-10 0,-4 12 39,-1 0 1,0 0-1,2-8 0,-4 10 46,1 0 0,0 1-1,0-1 1,0 0 0,1 1-1,-1-1 1,1 1 0,0 0-1,0-1 1,0 1 0,3-4-1,1 1-47,-3 3 21,-1 1 1,1-1-1,-1 1 1,1 0-1,5-3 0,-8 4 60,1 1 0,-1 0 0,1 0 0,-1 0 0,1-1 0,-1 1 0,1 0 0,-1 0 0,1 0 0,-1 0-1,1 0 1,-1 0 0,1 0 0,-1 0 0,1 0 0,0 1 0,-1-1 0,1 0 0,-1 0 0,1 0 0,-1 0 0,1 1-1,-1-1 1,0 0 0,1 1 0,-1-1 0,1 0 0,-1 1 0,1-1 0,-1 0 0,0 1 0,1-1 0,-1 1-1,0-1 1,0 1 0,1-1 0,-1 1 0,0-1 0,0 1 0,1 0 0,3 9 176,-3-8-134,0 1-1,0-1 0,1 0 0,-1 0 1,0 0-1,1 0 0,-1 0 1,3 2-1,-3-2-8,1-1 0,-1 1 0,1 0 0,-1 0 0,0 0 0,0 0 0,0 0 0,0 0 0,0 1 0,0-1 0,-1 0 1,1 0-1,0 3 0,2 8 56,3 3 52,-5-13-114,0 0-1,0 0 1,0 0 0,0 1-1,0-1 1,-1 1 0,1 4-1,-1 39 307,0-46-320,0 1 1,0-1-1,0 1 0,0 0 0,0-1 0,1 1 1,-1-1-1,0 1 0,1-1 0,0 1 0,-1-1 1,1 1-1,0-1 0,-1 0 0,1 1 0,0-1 1,0 0-1,0 0 0,2 2 0,-2-2 0,1 1 266,-2-2-53,3-2-27,-2 1-190,0-1 0,0 1-1,0 0 1,0 0-1,0-1 1,0 1-1,0-1 1,0 1-1,-1-1 1,2-2 0,0-25-138,-3 7 23,1 11 100,-1 0 0,2 0-1,-1-1 1,4-12-1,6-7 41,-5 0-144,-1 18 71,-2 4 18,0-1-1,0 1 0,0-1 0,-1-17 0,-1 24 26,0 1-1,0 0 1,0-1-1,0 1 1,0-1-1,1 1 1,-1-1-1,1 1 1,-1 0-1,1-1 1,0 1-1,0 0 1,0 0-1,0 0 1,0-1-1,1 1 1,1-2-1,-2 3 0,-1 1 0,1 0-1,-1-1 1,1 1 0,-1 0-1,1-1 1,-1 1 0,1 0 0,-1 0-1,1-1 1,0 1 0,-1 0 0,1 0-1,-1 0 1,1 0 0,0 0 0,-1 0-1,1 0 1,-1 0 0,1 0-1,0 0 1,-1 0 0,1 0 0,-1 1-1,2-1 1,-2 0 1,5 3 68,-3-1-44,0 1 0,0-1-1,1 0 1,-1 0 0,1 0 0,-1 0 0,1 0 0,0 0 0,0-1 0,-1 1 0,1-1 0,0 0-1,0 0 1,1 0 0,-1 0 0,0-1 0,0 1 0,0-1 0,0 0 0,4 0 0,128 0 342,-108 1-230,-11-1-17,0 0 0,21-3 0,-26 1-70,1 1 11,0-1 0,0-1 0,0 0 0,0 0 0,-1-1 0,14-7 0,-24 10-59,1 1-1,-1-1 0,0 0 1,0 0-1,0 0 0,0 0 1,0 0-1,0 0 0,0 0 1,0 0-1,0-1 0,0 1 1,-1 0-1,1 0 0,0-1 0,-1 1 1,1-1-1,-1 1 0,0 0 1,1-1-1,-1 1 0,0-2 1,-2-3-19,-1 4 3,1-1 1,0 1 0,0 0-1,-1 0 1,1 0 0,-1 0-1,0 0 1,0 0 0,0 1-1,0-1 1,0 1-1,0 0 1,0 0 0,0 0-1,0 0 1,0 1 0,-1-1-1,-5 1 1,1 0-27,4-1 7,0 1 1,0 0 0,1 0-1,-1 0 1,0 0 0,1 1-1,-1-1 1,0 1 0,1 0-1,-1 0 1,1 1 0,-1-1-1,1 1 1,0-1 0,-1 1-1,1 0 1,0 0 0,-3 4-1,-4 4-58,1 1-1,0 0 0,-10 16 1,16-22 95,1 0 0,0 0 0,-1 0 1,2 1-1,-1-1 0,1 0 0,-1 1 1,2-1-1,-1 1 0,0-1 0,1 10 1,0-12 13,0 0 0,1 0 0,-1 0 0,0 0 0,1 0 0,0 0 0,0 0 0,0 0 0,0-1 0,0 1 0,0 0 0,1 0 0,-1-1 0,1 1 1,0-1-1,0 1 0,0-1 0,0 0 0,0 0 0,0 0 0,1 0 0,3 2 0,-3-3 17,-1 0 0,1 0 0,0-1 1,0 1-1,0-1 0,0 1 0,0-1 0,0 0 0,0-1 0,3 1 1,3-1 13,6 1 25,-12 0-73,-1 1 1,1-1-1,0 0 0,0-1 1,0 1-1,0 0 0,0-1 1,3-1-1,0-4-97,-4 2 30,11-4-58,-2-8 42,-10 15 74,-1 0 1,1-1-1,-1 1 1,1 0 0,-1 0-1,0 0 1,1-1 0,-1 1-1,0 0 1,0 0 0,0-1-1,0 1 1,0 0 0,0 0-1,-1-1 1,1 1-1,0 0 1,-1-2 0,-2-2-50,-7-14-56,10 19 94,-1-1 0,1 1 1,-1-1-1,1 0 0,-1 1 0,1-1 1,-1 1-1,0 0 0,1-1 0,-1 1 1,0-1-1,1 1 0,-1 0 0,0-1 1,1 1-1,-1 0 0,0 0 0,0 0 1,1 0-1,-1-1 0,0 1 0,-1 0 1,2 3-143,0 0 198,0 0 1,0 0 0,1 0 0,-1 0-1,1 0 1,0 0 0,-1 0 0,1 0 0,0 0-1,1-1 1,-1 1 0,0 0 0,1-1-1,3 5 1,1 3 86,-5-7-99,0-1-1,0 1 1,1-1-1,-1 1 0,1-1 1,0 0-1,0 1 1,-1-1-1,2 0 1,-1-1-1,0 1 0,0 0 1,0 0-1,4 1 1,1 0 46,0-1 0,0 0 1,0 0-1,9 1 0,13 3 153,-13-1-76,-13-4-122,1 1 0,-1-1 1,1 0-1,-1-1 0,1 1 0,-1 0 0,1-1 0,0 0 1,0 0-1,-1 0 0,7-1 0,15-6 26,38-15 1,-58 20-71,0 0 0,0 0 0,-1-1 0,1 0 0,-1 0 0,0 0 1,0 0-1,0-1 0,0 1 0,5-7 0,-4 2-30,0 0 0,0 0 0,-1 0 0,5-13-1,-3 5 22,-1 0 0,0-1-1,-1 1 1,0-1 0,-2 0-1,1-18 1,1-8-14,1 8-34,-1 11-28,0-39 1,-4-12-64,0 73 106,1 0 0,-1 0 0,0-1 0,1 1 0,-1 0 1,1 0-1,1-4 0,-2 6 55,0 0-1,0 0 1,0-1 0,0 1 0,0 0-1,0 0 1,0-1 0,0 1 0,0 0-1,1 0 1,-1-1 0,0 1 0,0 0 0,0 0-1,0 0 1,0-1 0,1 1 0,-1 0-1,0 0 1,0 0 0,0 0 0,1-1-1,-1 1 1,0 0 0,0 0 0,1 0 0,-1 0-1,0 0 1,0 0 0,1 0 0,-1 0-1,0 0 1,0 0 0,1-1 0,-1 1-1,0 0 1,0 1 0,1-1 0,-1 0 0,0 0-1,0 0 1,1 0 0,-1 0 0,0 0-1,1 2 16,0 0-1,-1 0 1,1 0-1,-1 0 0,1 0 1,-1 0-1,0 0 1,0 0-1,0 0 0,0 3 1,2 30 146,24 160 547,-25-172-555,-1 27 1,-1-33 33,1 0 0,5 31 0,-4-43-135,1 0-1,0 0 1,0 0 0,0-1-1,1 1 1,-1-1-1,1 0 1,0 0-1,0 0 1,1 0 0,7 6-1,-8-6-26,0-1-72,0 0 0,0 0 0,1 0 0,-1 0 0,1-1-1,0 1 1,-1-1 0,1 0 0,0 0 0,0 0 0,0 0-1,1-1 1,-1 0 0,0 0 0,0 0 0,1 0 0,-1-1-1,1 0 1,-1 0 0,0 0 0,1 0 0,-1-1 0,0 1-1,1-1 1,-1 0 0,7-3 0,30-19-824,-36 20 820,-1 1-1,0-1 0,0-1 1,0 1-1,0-1 0,0 1 1,-1-1-1,0 0 1,0 0-1,0 0 0,0-1 1,0 1-1,-1-1 0,0 0 1,3-7-1,4-10-99,6-6 34,-2 0 0,19-59 0,-20 43 129,23-52 0,-13 35 355,-15 41 227,10-21-1,-17 41-570,0-1 1,0 1 0,0 0-1,0 0 1,0 0 0,0-1-1,1 1 1,-1 0 0,0 0-1,0 0 1,0-1 0,0 1-1,0 0 1,0 0 0,0 0-1,1-1 1,-1 1 0,0 0-1,0 0 1,0 0-1,0 0 1,1 0 0,-1-1-1,0 1 1,0 0 0,0 0-1,1 0 1,-1 0 0,0 0-1,0 0 1,0 0 0,1 0-1,-1 0 1,0 0 0,0 0-20,1 0 12,-1 0 1,0 0-1,1 0 1,-1 0-1,0 0 1,1 0-1,-1 0 1,0 0-1,0 0 1,1 0-1,-1 0 1,0 0 0,0 0-1,1 0 1,-1 0-1,0 1 1,0-1-1,1 0 1,-1 0-1,0 0 1,0 1-1,1-1 1,-1 0-1,0 0 1,0 0-1,0 1 1,0-1-1,1 0 1,-1 0-1,0 1 1,0-1 0,0 0-1,0 1 1,0-1-1,0 0 1,0 0-1,0 1 1,0-1-1,0 0 1,0 1-1,0-1 1,0 1-1,-13 76 1311,0 69-747,13 72 1317,0-213-2170,0-1 0,0 1-1,1 0 1,1 7 0,-1-10 166,0 0 1,0 0-1,0-1 1,0 1 0,0 0-1,0-1 1,0 1-1,1-1 1,1 2 0</inkml:trace>
</inkml:ink>
</file>

<file path=ppt/ink/ink2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37:31.19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 32 3232,'-7'0'293,"6"1"-225,-1-1 0,0 0 1,1 0-1,-1 0 1,1 0-1,-1-1 0,1 1 1,-4-1-1,5 0-32,-1 1 1,0-1-1,1 1 0,-1 0 0,1-1 1,-1 0-1,1 1 0,0-1 0,-1 1 1,1-1-1,-1 0 0,1 1 0,0-1 1,0 1-1,-1-1 0,1 0 0,0 0 1,0 1-1,0-1 0,0 0 0,0 1 1,0-1-1,0 0 0,0 0 0,0 0 1,0 0-37,0 1 1,0-1 0,0 1 0,0-1-1,1 0 1,-1 1 0,0-1 0,0 1-1,1-1 1,-1 1 0,0-1 0,1 1-1,-1-1 1,1 1 0,-1-1 0,0 1-1,1-1 1,-1 1 0,1 0 0,-1-1-1,1 1 1,0 0 0,-1-1 0,1 1-1,-1 0 1,1 0 0,-1 0 0,1-1-1,0 1 1,-1 0 0,1 0 0,0 0-1,0 0 1,33 0 72,-16 0-17,8 0-3,15-1 209,0 2-1,0 2 0,60 12 1,164 63 644,-99-10-602,34 55-64,-65-36-58,52 22-49,-26-5-21,-113-74-84,171 117 104,-89-48 751,146 144-1,-240-206-675,68 64 178,-81-80-278,0 0 0,24 31-1,-33-35 26,1-1 0,0 0 0,32 25 0,-46-40-280,0 0-1,0-1 1,0 1-1,0-1 1,0 1-1,0-1 1,0 1-1,0-1 1,0 0-1,0 0 1,1 0-1,1 1 1,-3-1 148,2 0-1456</inkml:trace>
</inkml:ink>
</file>

<file path=ppt/ink/ink25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44:58.02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3 0 5824,'-16'0'2144,"16"0"-1664,0 32-128,-31-17 288,15 1-416</inkml:trace>
</inkml:ink>
</file>

<file path=ppt/ink/ink25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45:06.40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70 93 2240,'0'-12'720,"0"11"-715,0 1-1,0 0 1,0 0 0,0 0 0,0 0 0,0 0-1,0 0 1,0 0 0,0 0 0,0 0-1,0 0 1,0-1 0,0 1 0,0 0-1,0 0 1,0 0 0,0 0 0,0 0 0,0 0-1,0 0 1,0 0 0,0 0 0,0 0-1,0 0 1,0-1 0,1 1 0,-1 0 0,0 0-1,0 0 1,0 0 0,0 0 0,0 0-1,0 0 1,0 0 0,0 0 0,0 0-1,0 0 1,0 0 0,0 0 0,0 0 0,1 0-1,-1 0 1,0 0 0,0 0 0,0 0-1,0 0 1,0 0 0,0 0 0,0 0 0,0 0-1,0 0 1,0 0 0,1 0 0,-1 0-1,0 0 1,0 0 0,10 0 139,-7 0 16,-3 0 256,-3 13 469,-25 2 38,22-12-872,0 0 1,0-1-1,0 0 1,0 0-1,-1-1 1,1 1-1,0-1 1,-1-1-1,-7 1 1,4-2 10,-1 0 1,1 0 0,0-1-1,0-1 1,-10-3-1,1 0 62,-2 2-1,-35-5 1,-19-3 7,69 10-123,-19-4 4,-1-1 1,1-1 0,-33-16-1,51 21-24,0 0 0,0 1 0,-11-2 0,-3-2 98,10 0-41,11 6-49,-1-1 0,1 0 0,-1 1 1,1-1-1,-1 1 0,0 0 0,1-1 1,-1 1-1,1 0 0,-1-1 0,0 1 1,0 0-1,1 0 0,-1-1 0,0 1 1,1 0-1,-1 0 0,0 0 0,0 0 1,1 0-1,-1 0 0,0 0 0,0 0 1,1 0-1,-1 0 0,0 1 0,1-1 1,-2 1-1,-1 3-47,0 1-1,0 1 1,1-1 0,-3 6 0,4-7 14,1 0 1,-1 0-1,1 0 0,-1 0 1,2 5-1,-4 24-405,-38 183 1962,35-175-1328,-4-17-96,5 4 11,-6 1 21,6-14 171,2-12-207,-4 2-24,6-3-84,1 1 0,-1-1 0,1 1 0,-1-1 0,1 1 0,0 3 0,0-6 16,0 5-64,2-5 94,1-1 1,-1 1-1,0 0 0,0-1 1,0 1-1,1 1 1,-1-1-1,3 0 0,3 1 22,32-2-7,-14 0-118,51 6 0,-17 5-50,0-5-122,-11 6 165,-24-8 196,-13-1-30,1 0-1,-1 0 1,17 7-1,46 19 395,-70-25-442</inkml:trace>
</inkml:ink>
</file>

<file path=ppt/ink/ink25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45:06.78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4 18 3488,'-44'0'1728,"51"-1"-1402,0 1-1,-1-1 1,1-1 0,8-2-1,-7 2-212,0 0 0,0 1-1,0-1 1,12 1 0,8 1 4,-5-1-13,48 5 0,-47 1-78,-15-3-21,1 0 1,-1 0 0,19 0-1,11-2 27,-37-1-28,0 1 0,0 1 0,0-1 0,1 0 0,-1 0 0,0 1 0,0-1 0,0 1 0,-1 0 0,1 0 0,0-1 0,0 1 0,3 2 0,-4-2-41,0 0 0,0 0 0,1-1-1,-1 1 1,0 0 0,1-1 0,-1 1 0,1-1 0,-1 0 0,1 1-1,-1-1 1,0 0 0,3 0 0,12 0-304</inkml:trace>
</inkml:ink>
</file>

<file path=ppt/ink/ink25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45:07.1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 63 4640,'-8'-9'854,"8"4"-82,1 5-658,1-1 0,-1 1 0,1-1 0,-1 1 0,1 0 0,0 0 0,-1 0 0,1 0 0,2 0 0,4 0 64,1 1-39,-5-1-45,0 1-1,-1-1 1,1 0-1,-1 0 1,1-1 0,0 1-1,-1-1 1,6-1-1,6-2 21,1 0-1,0 2 1,0 0-1,0 1 1,26 1 0,-41 0-113,126 0 612,-114-1-561,0 0 0,-1-1 0,22-6-1,-31 7-45,6-1-70,0 2-1,-1-1 0,1 1 1,10 1-1,-12-1-347,0 1 0,0-2 0,0 1 1,0 0-1,11-3 0,0-8-1242,-2 9-1348</inkml:trace>
</inkml:ink>
</file>

<file path=ppt/ink/ink25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45:07.50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66 3392,'0'0'1088,"0"0"-651,3 0-133,-2-1-244,1 0 0,0 1 0,-1-1 0,1 0-1,-1 0 1,0 0 0,1 0 0,-1 0 0,0-1 0,0 1-1,0 0 1,1-1 0,-1 1 0,-1-1 0,1 1 0,1-3-1,18-33 239,-18 34-285,16-35 66,-6 11-54,20-31-1,-27 52 27,-1 0 0,1 0 1,9-9-1,-12 14-21,0-1 1,0 1-1,0-1 1,-1 1-1,2 0 0,-1-1 1,0 1-1,0 0 1,0 0-1,0 1 1,1-1-1,-1 0 1,0 1-1,4-1 0,-5 1 1,0 1 0,0-1-1,1 1 1,-1-1-1,0 1 1,0-1-1,0 1 1,0-1-1,0 1 1,0 0-1,0 0 1,0 0-1,0-1 1,0 1-1,0 0 1,0 0 0,-1 0-1,2 2 1,15 26 449,-8-13-250,-6-13-152,-1 0 0,0 0-1,1 0 1,0-1 0,-1 1-1,1-1 1,0 0 0,0 1 0,1-1-1,3 2 1,-2-2-50,-1 1 1,0-1-1,0 1 1,7 6-1,-2 2 3,11 9 414,-19-19-418,0 0 0,0 0 1,0 0-1,0 0 0,1 0 1,-1 0-1,0-1 1,1 1-1,-1 0 0,0-1 1,1 1-1,-1-1 1,3 1-1,1-2 5,-1 0-1,1 1 1,-1-2-1,0 1 1,1 0 0,-1-1-1,0 0 1,0 0 0,0 0-1,0-1 1,0 1-1,0-1 1,3-4 0,18-16-143,-2-2 1,33-46 0,-38 37-343</inkml:trace>
</inkml:ink>
</file>

<file path=ppt/ink/ink25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45:08.17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5 62 2304,'0'0'18,"-1"-1"0,1 1 0,0-1 0,-1 1 0,1-1 0,0 1 0,-1 0 0,1-1 0,-1 1 0,1-1 0,-1 1 0,1 0-1,-1-1 1,1 1 0,-1 0 0,0 0 0,1-1 0,-1 1 0,1 0 0,-1 0 0,1 0 0,-1 0 0,0 0 0,1 0 0,-1 0 0,1 0 0,-1 0 0,0 0 0,1 0 0,-1 0 0,1 0 0,-1 1 0,0-1 0,1 0 0,-1 0 0,0 1 0,-1 0 565,0 0 1,0 0 0,0-1-1,-1 1 1,1-1-1,0 1 1,0-1 0,0 0-1,-3 0 1,5 0-550,1 0 0,0 0-1,-1 0 1,1 0 0,-1 0 0,1 0 0,-1 0-1,1 0 1,0-1 0,-1 1 0,1 0 0,-1 0-1,1-1 1,-1 1 0,0 0 0,1-1 0,-1 1-1,1 0 1,-1-1 0,1 1 0,-1-1 0,0 1-1,1-2 1,0 2-15,-1-1 0,0 0 0,1 1-1,-1-1 1,1 1 0,-1-1 0,1 1-1,-1-1 1,1 1 0,0-1 0,-1 1-1,1 0 1,0-1 0,-1 1 0,1 0-1,0 0 1,-1-1 0,1 1 0,0 0-1,0 0 1,-1 0 0,1 0 0,0 0-1,0 0 1,8 0 58,-1 0 1,1-1-1,-1 0 0,0-1 1,1 1-1,-1-2 0,9-2 1,-15 4-68,1 0-1,0 1 1,0 0 0,0-1 0,-1 1 0,5 0 0,7-1-72,24-4 0,4-2 5,30 2 110,-32 1-26,74-5 218,150 9 166,-262 0-299,-4 3 0,-39 25 453,38-26-573,1 0 0,0 0 0,-1 0 0,1 0 0,0 1 0,0-1 0,0 1-1,1-1 1,-1 1 0,1 0 0,-1 0 0,1-1 0,0 1 0,-1 4 0,-6 12-31,-21 20-68,-33 65 150,27-42 12,28-45-57,-2-1-1,-18 26 1,-2-8 141,23-25-111,4-6 6,0 0 0,1-1 1,-1 1-1,0-1 0,0 1 0,-1-1 0,1 0 0,0 0 0,-1 0 0,1 0 0,-1 0 0,0-1 0,1 1 0,-1-1 0,0 0 1,-3 1-1,-25 4 248,15-1-198,13-4-69,0 0-1,0 0 1,0 0-1,0 0 1,0-1-1,0 1 0,0-1 1,0 0-1,0 0 1,0 0-1,0 0 1,-5-1-1,3-1 70,0 0-1,0-1 0,0 1 1,-6-6-1,-7-4 130,13 10-152,0-1 1,1 0 0,0 0 0,-1 0-1,1 0 1,0-1 0,1 0 0,-1 0-1,1 0 1,0 0 0,0 0 0,-3-6-1,-1-4-10,1 0 0,-8-26-1,-2-9-76,0 15-105,12 26 107,-1-1 0,2 0 1,-1 0-1,1 0 0,0 0 0,1-1 1,0 1-1,1-1 0,-1-17 1,2-51 65,0 77-157,0-1 0,0 1 0,0 0 0,0 0 0,1 0 0,-1-1-1,0 1 1,1 0 0,-1 0 0,0 0 0,1 0 0,-1-1 0,1 1 0,0 0-1,-1 0 1,1 0 0,0 0 0,0 0 0,0 1 0,-1-1 0,1 0 0,0 0 0,0 0-1,0 1 1,0-1 0,0 0 0,0 1 0,1-1 0,-1 1 0,1-1 0,2 0-450,-1 1 1,1-1 0,-1 1 0,1 0 0,0 0 0,-1 0-1,1 1 1,-1-1 0,7 2 0,21 11-2556</inkml:trace>
</inkml:ink>
</file>

<file path=ppt/ink/ink25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45:08.5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4896,'16'0'1824,"-1"16"-1440,16-1-96,-31 1 480,31 15-480,-15-15 256,15 15-320,-15 0 576,15 0-448,0 0-320,0 1-32,0-17-32,1 16 32,-17-15-1568,1 0 864,-1-16-3648</inkml:trace>
</inkml:ink>
</file>

<file path=ppt/ink/ink25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45:08.85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3 94 5056,'-31'15'1888,"15"-15"-1472,-15 16-128,0 15 1120,31 0-832,-31 0 128,-1 16-416,17 0-128,-1 0-96,-15-16 96,16 15-96,-17-30 32,1 15-32,16-15-2240,15-1 1184,-16-15-3520</inkml:trace>
  <inkml:trace contextRef="#ctx0" brushRef="#br0" timeOffset="1">717 0 5312,'0'0'1701,"0"0"-1024,0 0-341,0 3-80,0 1-202,0-1-44,0 0 0,0 0 0,0 0 0,0 0 0,-1 0 0,1 0 0,-2 3 0,-1 4 15,0-1 0,1 1-1,0 0 1,1 0 0,-1 16 0,2-11 42,-2 0 0,-3 19 0,-1-2 95,1 23 40,-5-16 97,5 2-123,-6-7-37,7-16-91,3-13-52,1 0 1,-2 0 0,1-1-1,-1 1 1,1-1 0,-1 1-1,-3 4 1,0-2-111,4-6-99,0 1 0,0-1 0,0 1 0,0-1-1,0 1 1,0-1 0,0 1 0,1 0 0,-1-1-1,1 1 1,-1 0 0,0 3 0,1-18-3371</inkml:trace>
</inkml:ink>
</file>

<file path=ppt/ink/ink25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45:09.20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0 1 4576,'-2'2'178,"0"1"0,0-1 1,0 1-1,1 0 0,0 0 1,-1-1-1,1 1 0,0 0 1,0 0-1,0 0 0,1 0 0,-1 1 1,1 3-1,-1 9 217,2 23-1,0-14-58,-1 1-152,0 1-92,3 30 0,7 5-1,-5-2 266,1-25-145,-2-15-27,1 38-1,-5-51-137,-1 0 0,1 1 0,-1-1 0,0 0-1,-1 0 1,0 0 0,0 0 0,-6 12 0,5-14-56,1-1 1,-1 0 0,0 0 0,0 0 0,0-1-1,-1 1 1,-6 5 0,-4 4-182,-6 10-413,3-17-501,8-4 459,7-1 518,0-1 1,0 1 0,0 0-1,1 0 1,-1 1-1,1-1 1,-1 0 0,0 1-1,0 1 1</inkml:trace>
</inkml:ink>
</file>

<file path=ppt/ink/ink25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45:09.53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 593 4576,'-31'-16'1664,"31"16"-1280,16 0-96,-16 0 608,0 0-544,15 0 128,-15 0-288,16 0 192,15 0-256,16 0 384,-16 0-288,16-15-1888,-1-1 928</inkml:trace>
  <inkml:trace contextRef="#ctx0" brushRef="#br0" timeOffset="1">94 16 5472,'-16'0'2016,"16"0"-1536,31-15-160,-15 15 544,15 15-544,16-15 224,15 0-320,0 16 0,1-16-128</inkml:trace>
</inkml:ink>
</file>

<file path=ppt/ink/ink2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37:31.53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9 11 5312,'1'-10'1807,"5"13"-840,2 2-1197,1-1 212,-1 0 0,0 1 0,0 0 1,0 1-1,-1-1 0,0 2 0,0-1 1,0 1-1,-1 0 0,0 0 0,7 10 0,28 37 32,-7-12 36,2 16 100,-6-22-63,-19-23-40,0 1 1,13 21-1,-11-12-22,1 0 111,-2 1 0,12 27 0,-21-43-26,0 1-1,-1 0 1,0 0-1,0 0 1,-1 1-1,0-1 1,-1 0-1,0 0 0,0 1 1,-2 9-1,0-12 9,1-1-1,-1 1 0,-1-1 0,1 0 0,-1 0 0,-1 0 0,1-1 0,-1 1 1,1-1-1,-2 0 0,1 0 0,0 0 0,-8 6 0,2-3 64,-1 1 0,0-2 0,0 1 0,-1-2 0,-16 8 0,12-7-9,0-2 0,0 0 0,0 0 0,-31 3 0,-64-4 11,94-4-202,-107-10-1284,97 7 424,-38 0-4843</inkml:trace>
</inkml:ink>
</file>

<file path=ppt/ink/ink25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45:10.75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95 1888,'0'0'613,"0"0"-367,2 0 74,-1 0-252,0 0 0,0-1-1,-1 1 1,1 0 0,0 0 0,0-1 0,-1 1 0,1 0 0,0-1 0,0 1 0,-1-1 0,1 1 0,-1-1 0,1 1 0,0-1 0,-1 0 0,1 1 0,-1-1 0,1-1 0,10-17 659,-10 17-664,7-19 262,-7 18-301,0 0-1,0 0 1,1 0 0,-1 0-1,1 0 1,3-5-1,68-98 137,-71 102-166,0 0 0,0 0-1,1 0 1,-1 1-1,1-1 1,0 1-1,0 0 1,0-1-1,1 1 1,-1 1-1,1-1 1,-1 1-1,9-5 1,-6 4 24,1 0 1,-1-1 0,0 1-1,0-1 1,10-10 0,-15 12 0,1 1 0,0-1 0,0 1 0,0 0 0,0-1 0,0 1 0,0 0 1,0 0-1,1 0 0,-1 1 0,0-1 0,0 0 0,1 1 0,-1 0 0,0-1 0,1 1 0,-1 0 0,4 0 0,-3 1 51,0-1-1,0 1 1,0 0-1,0 0 0,-1 0 1,1 0-1,0 0 1,0 0-1,-1 1 0,1-1 1,-1 1-1,1 0 1,-1 0-1,0 0 0,0 0 1,0 0-1,3 4 0,2 3 103,-1 0 0,0 0 0,6 13-1,-7-13-143,0-1-1,0 0 0,1 0 1,-1-1-1,2 0 0,-1 0 1,15 12-1,-18-18 19,-1 0 0,0 0 0,1 0 0,0 0 0,-1 0 0,1-1 0,-1 1 0,1-1 0,0 0 0,-1 0 0,1 0 0,0 0 1,-1 0-1,1-1 0,0 1 0,-1-1 0,1 1 0,2-2 0,1-1 37,0 0 1,0-1-1,-1 1 1,0-1-1,1 0 1,-1 0 0,-1-1-1,1 0 1,0 0-1,-1 0 1,0 0-1,-1 0 1,1-1-1,3-9 1,-1 5-39,0 0 1,9-12-1,-12 18-76,0 0 0,0 0 0,1 1 0,-1-1 0,1 1 0,0 0 0,8-5 0,-5 5-304,-4 1-85,0 0 0,0 0 1,0 1-1,0 0 0,0-1 0,0 1 1,1 1-1,-1-1 0,0 0 1,1 1-1,-1-1 0,0 1 1,1 0-1,-1 0 0,7 2 1,34 10-1704</inkml:trace>
</inkml:ink>
</file>

<file path=ppt/ink/ink25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45:11.34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1 18 3648,'-26'-13'1173,"24"12"-1070,0 0-1,0 1 0,1-1 1,-1 0-1,0 1 0,0 0 1,0-1-1,0 1 0,1 0 1,-1 0-1,0 0 0,0 0 1,0 1-1,-2-1 1,0 1 548,1-1 213,3 0-235,0 3-352,0-3-277,0 1-1,0-1 1,0 1-1,1-1 1,-1 1-1,0-1 1,0 1-1,0-1 1,0 1-1,1-1 1,-1 1-1,0-1 1,0 1-1,1-1 1,-1 0-1,0 1 1,1-1-1,-1 1 1,1-1-1,-1 0 1,0 1-1,1-1 1,-1 0-1,1 0 1,-1 1-1,1-1 1,-1 0-1,1 0 1,-1 0-1,1 1 1,0-1-1,25 1 126,2 1 214,19 9-93,10-6-193,-25 0-47,-17-2 15,-1-1 0,21 1 0,103-3 347,-137 0-371,-1 0 0,1 0-1,0 0 1,0 0-1,0 0 1,0 0 0,0 0-1,-1 0 1,1 0 0,0 1-1,0-1 1,0 0-1,-1 1 1,1-1 0,0 0-1,0 1 1,1 0-1,-2 0-8,0-1 0,0 1 0,0-1 0,1 0 0,-1 1 0,0-1-1,0 1 1,0-1 0,0 1 0,0-1 0,0 1 0,0-1 0,0 0-1,0 1 1,0-1 0,0 1 0,-1-1 0,1 1 0,0-1-1,0 0 1,0 1 0,0-1 0,-1 1 0,1-1 0,-3 5-60,-1 0 0,0-1 0,1 0 0,-6 5 0,4-4 199,-6 5-45,5-4-25,0-1 0,1 1 1,0 0-1,-6 10 0,-10 28 108,-24 36 74,25-46-81,-22 52 0,39-79-71,0 0 0,-1 0 0,0 0 0,-1-1 1,1 0-1,-1 1 0,0-2 0,-8 8 0,12-12-69,1-1-1,-1 1 1,1 0-1,-1-1 1,0 1-1,1-1 1,-1 1-1,0-1 1,1 1-1,-1-1 1,0 1-1,0-1 1,1 0 0,-1 1-1,0-1 1,0 0-1,0 0 1,1 0-1,-1 1 1,0-1-1,0 0 1,0 0-1,0 0 1,1 0-1,-3-1 1,1 0 31,0-1-1,0 1 1,-1-1 0,1 1 0,0-1-1,0 0 1,-2-3 0,-6-5 17,-5-8-20,1-1 1,0-1-1,2 0 0,-18-38 1,-4-5 158,0 0-91,31 57-118,0 0 1,1 0-1,0-1 1,0 1-1,1-1 1,0 0-1,-1-9 1,2 5 5,0 10-60,0-1-1,0 1 0,0-1 0,0 1 0,0-1 0,0 1 1,0 0-1,1-1 0,0-2 0,-1 3-23,1 1-1,-1-1 1,1 1 0,-1-1-1,1 1 1,0-1-1,-1 1 1,1 0 0,0-1-1,-1 1 1,1 0 0,0 0-1,0-1 1,-1 1 0,1 0-1,0 0 1,-1 0-1,1 0 1,0 0 0,0 0-1,0 0 1,1 0 0,26 0-1817,3 0-2458</inkml:trace>
</inkml:ink>
</file>

<file path=ppt/ink/ink25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45:11.72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4736,'31'15'1760,"-16"-15"-1376,48 0-96,-48 16 96,32-1-256,0 1 32,-16 15-96,16-15 384,-16-1-256,0 1-448,0 15 160</inkml:trace>
  <inkml:trace contextRef="#ctx0" brushRef="#br0" timeOffset="1">421 1 5216,'-15'0'1952,"-1"15"-1536,-15 1-96,0-1 544,0 16-544,-16 16 352,16 0-384,-16 0-160,0-1-64,32 1-224,-16-16 96,-1-15-2560,32-16 1408</inkml:trace>
</inkml:ink>
</file>

<file path=ppt/ink/ink25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45:12.13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1 17 5152,'34'-7'639,"1"3"1,0 0 0,58 3-1,-72 1-717,122 0 734,-143 0-653,1 0 1,-1 0 0,1 0 0,-1 0-1,1 0 1,0 0 0,-1 0 0,1 1-1,-1-1 1,1 0 0,-1 0 0,1 0-1,-1 1 1,1-1 0,-1 0 0,1 1-1,-1-1 1,0 0 0,1 1-1,-1-1 1,1 1 0,-1-1 0,0 0-1,1 1 1,-1-1 0,0 1 0,0-1-1,1 1 1,-1-1 0,0 1 0,0 0-1,0-1 1,0 1 0,1-1 0,-1 1-1,0-1 1,0 1 0,0-1-1,0 1 1,0 0 0,-1-1 0,1 1-1,0-1 1,0 1 0,0-1 0,-1 2-1,1 0 75,-1 1-1,0-1 0,0 1 1,0-1-1,-1 1 1,1-1-1,0 0 0,-1 1 1,-3 3-1,-9 9 64,0 0 0,2 1 0,0 1 0,0 0 0,2 0 0,0 1 0,1 1 0,-7 21 0,9-22-176,5-10 62,-1 0 0,0 0 1,-1 0-1,0 0 0,-7 9 0,-15 14 123,20-23-70,0 0 1,0-1 0,-11 9-1,15-14-55,0 0 0,-1 0 1,0 0-1,1-1 0,-1 1 0,0-1 0,0 0 0,0 0 0,0 0 0,0 0 0,0 0 0,0 0 0,0-1 0,-3 0 0,2 0 0,0-1 0,-1 1 0,1-1 0,1 0-1,-1-1 1,0 1 0,0-1 0,0 0 0,1 0 0,-1 0-1,-4-4 1,-4-2 82,-19-21 0,15 14 30,1-1 1,0 0-1,1-2 0,0 0 0,2 0 0,-11-21 0,17 27-6,-22-50 189,25 55-334,1-1 0,0 0 0,0 1 0,0-1 0,1 0-1,0-10 1,1 16-29,1 0 0,-1 0 0,0 0 0,1 0 0,-1 0-1,1 0 1,-1-1 0,1 1 0,0 0 0,0 1 0,0-1-1,0 0 1,0 0 0,1 0 0,-1 1 0,1-1 0,-1 0 0,1 1-1,-1-1 1,1 1 0,0 0 0,0 0 0,-1 0 0,1-1 0,0 2-1,0-1 1,0 0 0,0 0 0,0 1 0,1-1 0,-1 1-1,3-1 1,16 1-3289,-15 0 2785,1 0 1,-1 0 0,0 0 0,8 3-1,-9-2-123,1 1-1,-1 0 0,0 0 0,8 4 0</inkml:trace>
</inkml:ink>
</file>

<file path=ppt/ink/ink25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45:12.47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4320,'16'0'1600,"-16"0"-1248,46 31-96,-30-31-224,0 16-64,30 15 576,-15-15-288,16 15 32,-16 0-160,1 0-1280,-1-15 608,15 15-2816</inkml:trace>
</inkml:ink>
</file>

<file path=ppt/ink/ink25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45:12.81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2 1 5152,'-31'15'1888,"16"1"-1440,-17 15-160,17 0 992,-16 0-768,-16 16-64,0 15-288,0-15 160,1 0-192</inkml:trace>
</inkml:ink>
</file>

<file path=ppt/ink/ink25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45:13.26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1 78 3328,'0'-3'1061,"-1"0"-851,1 1-164,0 0 0,0 0 1,0 1-1,0-1 1,0 0-1,0 0 0,1 0 1,-1 1-1,1-1 1,0-3-1,12 0 503,-3-3-237,-8 5-206,0 1 1,0 0-1,0 0 0,1 1 1,-1-1-1,1 0 1,-1 1-1,4-2 1,20-2 335,-15-1-276,-10 5-168,-1 1 1,1-1-1,0 1 1,-1-1-1,1 1 1,0-1 0,0 1-1,0-1 1,-1 1-1,1 0 1,0 0-1,0-1 1,0 1 0,0 0-1,0 0 1,-1 0-1,1 0 1,0 0-1,0 0 1,0 0 0,0 0-1,0 0 1,0 0-1,-1 1 1,3 0-1,0 0 10,0 2-1,1-1 0,-1 0 1,0 1-1,0-1 0,-1 1 0,1 0 1,0 0-1,-1 0 0,0 0 0,0 0 1,0 1-1,0-1 0,0 1 1,-1-1-1,1 1 0,-1 0 0,0-1 1,0 1-1,-1 0 0,1 4 0,-1-4 11,0-1 0,0 0 0,-1 0 0,1 1 0,-1-1 0,0 0 0,0 0 0,0 0 0,-1 0 0,1 0 0,-1 0 0,1 0 0,-1 0 0,0 0 0,0-1 0,0 1 0,-5 3 0,-13 19 170,18-22-182,1 0 20,-1-1-1,0 1 0,0 0 1,0 0-1,0-1 1,0 1-1,-1-1 0,1 1 1,-1-1-1,1 0 0,-1 0 1,0-1-1,0 1 1,0 0-1,0-1 0,-4 2 1,-22 2 155,9 5-197,7-7-2,10-2 19,1-1 1,0 1 0,0-1 0,0 1 0,-1 0 0,1 0-1,0 0 1,0 0 0,0 0 0,0 0 0,0 0-1,1 1 1,-1-1 0,0 1 0,-1 1 0,-3 5-26,5-8 23,1 0 1,0 0-1,0 0 0,0 0 1,0 0-1,0 0 0,0 1 0,0-1 1,0 0-1,0 0 0,0 0 1,0 0-1,0 0 0,0 0 1,0 0-1,0 0 0,0 1 1,0-1-1,0 0 0,0 0 1,0 0-1,0 0 0,0 0 0,0 0 1,0 0-1,0 1 0,0-1 1,0 0-1,1 0 0,-1 0 1,0 0-1,0 0 0,0 0 1,0 0-1,0 0 0,0 0 1,0 0-1,0 0 0,0 0 0,1 1 1,24 0 143,-24-1-138,121 0 443,-91 0-368</inkml:trace>
</inkml:ink>
</file>

<file path=ppt/ink/ink25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45:13.60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3808,'0'0'1408,"0"0"-1088,46 0-96,-30 0 1088,0 0-768,15 16-64,0-16-320,0 0 384,-15 15-320</inkml:trace>
</inkml:ink>
</file>

<file path=ppt/ink/ink25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45:13.95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98 3712,'0'-65'1685,"0"63"-1603,0 0 0,1-1-1,-1 1 1,1 0 0,0 0 0,-1 0-1,1 0 1,0 0 0,2-3 0,7-18 615,-7 17-575,0-1 1,1 1 0,-1 0-1,1 0 1,0 1 0,1-1-1,-1 1 1,1 0 0,0 0-1,1 0 1,8-6 0,1 6-65,-9 2-54,4-2-2,-9 6 5,0-1 0,0 1 1,1 0-1,-1-1 0,0 1 1,0 0-1,0 0 0,0 0 1,-1 0-1,1-1 0,0 1 1,0 0-1,0 0 0,-1 1 1,1-1-1,-1 0 0,1 1 0,12 26 288,-11-19-180,-1 1 0,0 0-1,0 0 1,-1 0 0,-2 16-1,1 5 20,4-13-1244,10 11 268</inkml:trace>
  <inkml:trace contextRef="#ctx0" brushRef="#br0" timeOffset="1">375 58 4640,'-16'31'1728,"16"-31"-1344,-15 31-96,15-15 544,15 15-512,-15 0 64,32 0-224,-1 0 384,0-15-288,16-1-544,-1 1 128,1-16-1152,0 0 736,-16 0-736,16-16 768,-32 1 192,17-16 224</inkml:trace>
</inkml:ink>
</file>

<file path=ppt/ink/ink25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45:14.32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2 0 4992,'0'31'1824,"0"-31"-1408,0 94-128,0-63 928,-16 16-736,16 15 0,-15-15-288,-1 15 160,1 1-224,-1 14 608,-15-14-448,15 15 192,1-32-320,-1 1-3296,1-16 1664</inkml:trace>
</inkml:ink>
</file>

<file path=ppt/ink/ink2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37:35.19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574 2720,'3'3'188,"-2"-2"-153,-1 0 0,1-1 0,0 1 0,0 0 0,0 0 0,-1 0 0,1-1 0,0 1 0,0 0 0,0-1 0,0 1 0,0-1 0,0 1 0,0-1-1,0 0 1,0 1 0,1-1 0,-1 0 0,0 0 0,0 1 0,0-1 0,0 0 0,0 0 0,0-1 0,1 1 0,-1 0 0,0 0 0,0 0 0,1-1 0,13-5 53,0 0 1,0-1-1,20-13 0,41-34 4,-14 9-25,0 6 40,-16 10-104,57-46-1,-91 64-22,0-2 0,14-20 0,-22 28 16,13-17 3,-1 0 0,-2-1 0,0 0 0,16-40 0,-8 12 96,-12 28-49,0 0 1,-1 0-1,-1-1 0,-2-1 1,4-24-1,-4-27 34,-2 38-33,5-64 13,-9-225 143,0 323-193,0 1 1,-1-1-1,1 0 1,-1 1-1,1-1 1,-1 0-1,0 1 1,0-1-1,-1 1 1,1 0-1,-3-5 1,3 6 1,0-1 15,0 1 0,0-1 0,1 0-1,0 1 1,-1-1 0,1-4 0,1 3-172,-1 15-47,0-5 170,0 0 0,-1 0 0,0 0 0,0 0 0,-3 9 0,2-9 39,0 1 1,0 1-1,1-1 1,0 0 0,0 12-1,1 581 1482,1-575-1533,1 0-1,2 0 1,0-1 0,1 1-1,1-1 1,19 46 0,-23-66 53,0 1 0,0-1 1,0 1-1,1-1 0,0 0 0,0 0 1,0 0-1,0 0 0,0-1 1,7 6-1,-7-7-3,0 0-1,-1-1 1,1 1 0,0-1 0,0 0-1,0 0 1,0 0 0,0 0 0,0 0 0,1-1-1,-1 1 1,0-1 0,0 0 0,0 0-1,1 0 1,-1 0 0,5-2 0,99-26 266,-81 20-251,0-1 0,-1-1 0,0-1-1,45-29 1,-68 40-30,12-8 14,0 0-1,-1-1 1,0 0-1,0-1 0,-1 0 1,13-14-1,40-67 88,-49 71-124,-4 5 8,-1 1-1,0-2 0,17-31 1,-20 29 18,-5 10 28,1 1-1,0 0 0,0 0 1,0 0-1,1 0 0,9-10 1,-12 16-11,-1-1 1,0 1 0,1-1-1,-1 1 1,0-1-1,0 1 1,0-1-1,0 0 1,0 0 0,1-2-1,0-25 56,-2-15-93,0 42 22,0 0-1,-1 0 0,1 1 0,0-1 0,-1 0 0,1 1 0,-1-1 0,0 0 0,1 1 1,-1-1-1,0 1 0,0-1 0,0 1 0,0-1 0,0 1 0,-1 0 0,1 0 1,-2-2-1,-10-13 68,11 11-58,2 4-13,-1 1-1,1-1 0,0 1 1,0-1-1,-1 0 0,1 1 1,0-1-1,-1 1 0,1-1 1,-1 1-1,1-1 1,-1 1-1,1-1 0,-1 1 1,1-1-1,-1 1 0,0 0 1,1-1-1,-1 1 0,1 0 1,-2-1-1,-3-1 2,-8-9-8,13 11-2,-1 0 1,1-1-1,-1 1 1,1 0 0,-1-1-1,1 1 1,-1 0-1,1 0 1,-1 0-1,0-1 1,1 1 0,-1 0-1,1 0 1,-1 0-1,1 0 1,-1 0-1,0 0 1,1 0-1,-1 0 1,1 0 0,-1 0-1,1 0 1,-1 1-1,0-1 1,1 0-1,-1 0 1,1 1 0,-1-1-1,1 0 1,-1 1-1,0-1-17,-4 4-37,0 0 0,0 0 0,0 0 0,0 0 1,-5 8-1,-2 1-70,7-8 113,0 0 1,1 1-1,-1 0 1,1 0-1,0 1 1,1-1 0,0 1-1,0 0 1,0 0-1,-2 8 1,0 17-197,3-24 186,-1 1-26,1 0 0,0 0 0,0 13 0,2-17 42,0 0 1,1 0 0,0-1 0,0 1-1,0-1 1,0 1 0,1-1 0,0 1-1,2 5 1,28 49 139,-32-57-108,1-1 1,0 0-1,0 0 1,0 1-1,0-1 0,0 0 1,0 0-1,0 0 0,0 0 1,1 0-1,-1-1 1,0 1-1,1 0 0,-1-1 1,0 1-1,1-1 0,-1 1 1,1-1-1,-1 1 1,0-1-1,1 0 0,-1 0 1,1 0-1,-1 0 0,1 0 1,-1 0-1,1 0 1,-1 0-1,4-1 0,0-2 36,1 1-1,-1-1 1,1 0 0,-1 0-1,9-6 1,-6 2-20,-1 3-63,-1-1 1,0 0-1,0 0 0,6-9 0,1 1-105,3-4-19,-1-1 0,16-23-1,0-5 184,-30 44-43,0 1 0,0 0-1,0-1 1,1 1 0,-1 0 0,0 0-1,0 0 1,1 0 0,-1 0-1,1 0 1,-1 1 0,3-2-1,6-4-134,-9 3 44,-1 2 90,0 0-1,1 1 1,-1-1 0,0 1 0,0-1-1,1 0 1,-1 1 0,0-1-1,0 1 1,1-1 0,-1 1 0,1-1-1,-1 1 1,0-1 0,1 1-1,0-1 1,4 4-59,4 9 42,-6-7 55,0 0-1,0-1 0,1 1 1,0-1-1,0 0 0,6 4 0,0 2 17,-6-6-10,0 0-1,-1 0 1,0 1 0,0-1-1,3 6 1,-4-6-20,0-1 1,-1 0-1,1 0 0,0-1 1,1 1-1,-1 0 0,0-1 1,1 1-1,0-1 0,4 4 0,4 1 21,-4-4 27,-1 1 0,-1 0 0,10 9-1,-13-12-44,0 1-1,0-1 0,0 1 1,0-1-1,0 0 0,0 1 0,0-1 1,0 0-1,1-1 0,-1 1 0,0 0 1,1-1-1,-1 1 0,0-1 1,1 1-1,-1-1 0,1 0 0,-1 0 1,0-1-1,1 1 0,-1 0 0,1-1 1,-1 1-1,0-1 0,0 0 1,1 0-1,-1 0 0,0 0 0,0 0 1,0 0-1,0 0 0,0-1 0,3-2 1,3-4 27,-4 3-59,1 1 0,-1-1-1,9-4 1,-9 6-92,0 0 0,-1 0 0,1-1 0,-1 1 0,1-1 0,-1 1 0,0-1 1,-1 0-1,1 0 0,-1 0 0,1-1 0,-1 1 0,2-8 0,3-2-290,0 0 0,17-24 0,-15 26 284,-5 6 89,0 1-1,1 0 1,6-6 0,-7 7 56,-3 3-33,0 1 0,-1-1-1,1 1 1,-1 0 0,1-1-1,-1 1 1,1 0 0,0 0 0,-1-1-1,1 1 1,0 0 0,-1 0-1,1 0 1,0 0 0,-1 0 0,1 0-1,0 0 1,-1 0 0,1 0-1,0 0 1,-1 0 0,1 0 0,0 1-1,2-1-23,-2 0 30,0 0 0,0 0 0,0 1 0,0-1 0,0 0 1,0 1-1,0-1 0,-1 0 0,1 1 0,0-1 0,0 1 1,0-1-1,0 1 0,0 0 0,-1-1 0,1 1 1,0 0-1,-1 0 0,1-1 0,0 1 0,-1 0 0,1 0 1,-1 0-1,1 1 0,9 28 209,-7-15-162,13 21 9,-13-29-40,0-1 1,0 0 0,1 0 0,-1 0 0,9 9 0,-10-12 15,0-1 1,0 0 0,1 1-1,-1-1 1,0 0 0,1 0-1,-1 0 1,1-1 0,-1 1-1,1 0 1,0-1 0,0 0-1,0 0 1,0 0 0,0 0-1,3 1 1,-4-3-12,0 1 0,-1 0 0,1 0 0,0 0 0,-1-1 0,1 1 0,-1-1 0,1 1 0,-1-1-1,1 0 1,-1 0 0,1 0 0,1-1 0,4-2 30,4-2-26,-1 1-1,0-1 1,0-1-1,0 0 1,15-14-1,-4-8 5,3-3-56,22-40 0,-38 55-14,-8 15 31,1 0 0,0 0 1,0 1-1,0-1 0,0 0 0,0 0 0,1 1 0,-1-1 1,2-1-1,10-10-95,-10 10-122,-3 8 160,0 42 619,0-11-256,3 97 85,7-42-256,-5 2 149,-2-56-180,3 25 47,-4 120-1,-23-31 149,13-102-211,6-31-22,-2 1 0,0-1-1,-7 18 1,6-24-13,-1-1-1,-12 19 1,8-16-2,-3 8 56,-1 0 0,-1-2 0,-21 23 0,24-31 4,5-4-41,-1 0-1,0 0 0,0-1 0,-1 0 1,0 0-1,-13 6 0,20-12-52,0 0-1,-1 0 0,1 0 0,-1-1 1,1 1-1,-1-1 0,1 0 1,0 1-1,-1-1 0,1 0 1,-1 0-1,1-1 0,-6 0 1,5 0-7,0 0 1,0-1 0,0 1 0,0-1 0,1 0 0,-1 0 0,0 0 0,1 0 0,-1 0 0,1 0 0,0-1 0,0 1 0,-3-4 0,0-2 9,0 1 0,1-1 0,0 0 1,0 0-1,0 0 0,1-1 0,0 0 0,1 1 1,-2-14-1,0-10-88,2-50-1,2 75 25,0 7 51,0-10-53,0-1 0,1 1-1,3-18 1,11-14-55,-6 21 61,-4 6 9,0 1-1,1 0 0,1 0 1,0 0-1,1 0 0,1 1 1,11-13-1,17-13-65,2 3 0,1 1 0,60-40 0,-12 19-50,-54 36 154,59-47-1,-64 42 31,-8 7-215,41-30-1,78-25 151,-33 19 363,-29 7 19,-72 43-281,0-1-1,0 0 0,0-1 1,7-7-1,-3 2 45,-9 10-90,0 0 0,1 0 0,-1 0-1,0-1 1,0 1 0,0-1 0,0 1-1,0-1 1,0 1 0,0-1 0,0 1 0,0-1-1,-1 0 1,2-3 0,-3 3 1,1 0 0,-1 0 0,1 0 0,-1 0 0,0 1 0,0-1-1,0 0 1,0 0 0,0 0 0,0 1 0,-2-2 0,1-1-19,-1-1 0,1 3-6,1 0 0,0 0-1,-1 0 1,1 0 0,-1 0-1,0 0 1,-2-2 0,-25-6-55,-3-11 29,26 16 16,-1 0 1,0 0 0,0 1 0,0 0 0,-1 1 0,-11-5-1,-12 3-12,14 0 43,11 3-13,0 0 0,-1 1 1,0 0-1,1 0 0,-8 0 0,9 0-44,-1 1-1,0 0 1,0 1 0,0-1-1,0 1 1,1 1-1,-1-1 1,0 1-1,1-1 1,-1 2-1,-6 2 1,7-2-45,1 1 0,0-1 0,-1 1 0,1-1 0,1 1 0,-1 1 0,-4 4 0,7-6 43,-1 0 0,0 0 0,1 0 0,0 0 0,0 0 0,0 0 0,0 0 0,0 1 0,1-1 0,-1 0 0,1 6 0,-1 4-29,1-8 38,-1-1 1,1 0-1,1 1 1,-1-1-1,1 1 1,1 7-1,0-3 37,1-1 0,0 0 0,0 0-1,0-1 1,1 1 0,0-1-1,1 1 1,0-1 0,0 0-1,0-1 1,1 1 0,6 5-1,6 1 40,25 15-1,-36-25-19,0 1 0,0-1 0,0 0 0,0-1 0,1 0 0,10 2 0,94 12 345,-98-16-321,1 1-1,0-2 1,-1 0 0,25-5 0,-14 2 23,-9 2-31,-6 1-7,1-1 1,-1 0 0,0 0 0,16-7-1,-8 2 0,-10 5-11,0-1-1,0 0 1,0-1-1,0 0 1,9-7-1,0-2 43,-1-1 0,0-1-1,-1-1 1,-1 0 0,-1-1 0,0 0 0,-1-1 0,13-25-1,3-3-339,-23 35 177,6-7-72,-11 18 157,0-1 0,1 1-1,-1 0 1,0 0 0,1-1 0,-1 1-1,1 0 1,-1 0 0,0-1 0,1 1-1,-1 0 1,1 0 0,-1 0 0,1 0-1,-1 0 1,1 0 0,-1 0 0,1 0-1,-1 0 1,0 0 0,1 0 0,-1 0 0,1 0-1,-1 0 1,1 0 0,-1 0 0,1 1-1,-1-1 1,0 0 0,1 0 0,-1 0-1,1 1 1,-1-1 0,0 0 0,1 1-1,-1-1 16,1 1-5,-1 1 1,1-1-1,-1 1 0,1-1 1,-1 1-1,0-1 0,1 1 1,-1-1-1,0 1 1,0-1-1,0 0 0,-1 4 1,1 4 16,0 0 11,1-6-13,-1 0 0,0 0 0,1 0 0,-2-1 0,1 1 0,0 0 0,0 0 0,-1 0 0,0 0 0,-1 3 0,0-2 11,0-1 0,1 1-1,-1 0 1,1-1 0,0 1 0,0 0 0,0 0-1,0 0 1,0 7 0,1-10-12,0 1-1,0 0 1,0-1 0,0 1-1,0 0 1,-1-1 0,1 1 0,-1-1-1,1 1 1,-1-1 0,0 1-1,0-1 1,1 1 0,-3 2-1,-2 3 54,0 6 162,-2-8-93,7-5-119,0 0-1,-1 0 1,1 1 0,-1-1 0,1 0 0,0 0-1,-1 1 1,1-1 0,0 0 0,0 0-1,-1 1 1,1-1 0,0 0 0,-1 1 0,1-1-1,0 1 1,0-1 0,0 0 0,0 1-1,-1-1 1,1 0 0,0 1 0,0-1 0,0 1-1,0-1 1,0 1 0,0-1 0,0 0-1,0 1 1,0 0 0,0 1 143,0-4-118,0-7-29,-1 5 0,1 0 0,0 0-1,0-1 1,0 1 0,1 0-1,0 0 1,1-5-1,26-53 25,-17 37-33,14-23-1,2-1-251,-25 44 192,0 1 0,1 0-1,0 0 1,0 0 0,0 1-1,0-1 1,1 1 0,-1-1-1,1 1 1,0 0 0,6-3-1,-6 4 37,0 0 0,0 0 0,0 0 0,0 0 0,1 1 0,-1 0 0,1 0 0,-1 0 0,1 0 0,-1 1 0,1-1 0,-1 1 0,1 1 0,0-1 0,-1 1 0,6 1 0,0 0-4,1 1 1,-1 0-1,0 1 0,-1 1 1,17 8-1,-5 1-10,-16-10 39,0-1 0,1 1 1,-1-1-1,0 0 0,1-1 0,0 0 0,0 1 1,9 1-1,32 1 144,-27-2-98,-4 1 31,-1-2 1,1 0 0,0-1-1,-1 0 1,30-4 0,-17-1-2,128-23 525,-152 26-557,-1 0 0,1-1 0,0 1 0,-1-1 0,1 0 0,-1 0 1,0 0-1,0 0 0,0 0 0,0-1 0,0 0 0,0 1 0,3-7 0,-4 7-27,-1 0 1,1 0-1,-1 0 1,0-1-1,0 1 1,0-1-1,0 1 0,0-1 1,0 1-1,-1-1 1,1 1-1,-1-1 0,0 0 1,0 1-1,0-1 1,0 0-1,0 1 1,0-1-1,-2-4 0,-11-17 42,-5-15-43,3 17 27,-19-22 1,10 14-14,18 21-26,4 7-3,1 0 0,-1 0 0,1 0 0,-1 0 0,0 0 0,-3-3 0,-12 0-3,8 3-33,-1-3-107,-10-4-132,19 8 263,1 1-1,-1 0 0,0 0 0,1 0 0,-1 0 0,1 0 0,-1 0 1,1 0-1,-1 0 0,1 0 0,-1 0 0,0 0 0,1 0 0,-1 0 1,1 0-1,-1 1 0,1-1 0,-1 0 0,1 0 0,-1 1 0,1-1 1,-1 0-1,1 1 0,-1-1 0,1 0 0,0 1 0,-1-1 0,1 1 1,0-1-1,-1 0 0,0 2 0,-4 24-175,1-10 130,2-10 41,0 0 0,0 1 0,1-1-1,0 1 1,0 12 0,3 8-150,7 40 1,-7-57 149,-1-2 14,0-1 0,0 1 0,1-1 0,0 0 0,0 1 0,1-1 0,0 0 1,0 0-1,1-1 0,8 13 0,-7-12 13,1-1 0,0 0 0,0-1 0,0 1 0,0-1 0,1 0 0,7 4 0,2-1 89,32 11 0,-28-12-36,-1 1 4,-8-4-1,24 8 0,-8-9 14,1 0 0,-1-2 0,38-2 0,-12 0-5,-43 1-61,0 0 0,-1-1 0,1 0 0,11-2 0,11-11 37,-12 4-24,37-11-12,-5-7-107,-44 23 78,0 1 23,0-1 0,0 1 0,-1-2 1,8-6-1,-3-3 136,-1 0 0,0-1 0,-1 0 0,11-26 0,-18 36-129,0 0 0,-1 1-1,0-1 1,0 0 0,-1 0-1,1 0 1,-1-8-1,0 10-33,-1 1-1,-1-1 1,1 0-1,0 1 1,-1-1-1,0 1 1,1-1-1,-2 1 1,1-1-1,0 1 1,-1 0-1,1 0 1,-3-4-1,3 6 6,0 0 1,0-1-1,1 1 0,-1 0 0,-1 0 0,1 0 0,0 0 0,0 0 0,0 0 0,0 0 0,-1 1 0,1-1 0,0 0 1,-1 1-1,1-1 0,0 1 0,-1-1 0,1 1 0,-3-1 0,1 1-6,1 0 1,-1 1-1,1-1 0,0 0 1,-1 1-1,1-1 0,0 1 1,-1 0-1,1 0 0,-4 2 1,-2 2-38,0 0 1,1 0 0,-1 1 0,-9 11-1,-1 8-58,10-14 61,1-1 1,-2 4-27,0 0 0,1 0-1,0 0 1,-8 24-1,8-15 6,-13 45-40,21-64 132,-1 0 0,1 0 0,0-1 0,0 1 1,0 0-1,1 0 0,-1 0 0,1 0 0,0 0 0,0-1 0,1 1 1,-1 0-1,1-1 0,-1 1 0,1-1 0,0 1 0,0-1 1,1 0-1,-1 0 0,1 0 0,0 0 0,-1 0 0,1-1 1,0 1-1,1-1 0,3 2 0,-6-3-37,0-1 0,0 0 0,0 1 0,0-1 0,1 0 0,-1 0 0,0 0 0,0 0 0,0 0 0,1 0 0,-1 0 0,0 0 0,0 0 0,0-1 0,2 0 0,20-7-391,-1-2-1,0 0 1,28-19 0,-41 24 360,-1 0 1,0 0-1,0-1 0,-1 0 1,0 0-1,0-1 1,0 0-1,-1 0 0,0-1 1,0 0-1,-1 0 1,0 0-1,-1-1 0,1 1 1,-2-1-1,1 0 1,3-15-1,-1-4 75,-2 0 0,0-1 0,-2 1 0,-2-50 0,-1 35 9,1 38-32,1-3 3,-1 1 1,0-1-1,-1 1 0,0-1 0,0 1 0,-1-1 0,0 1 0,0 0 0,-5-12 0,4 14 29,1 0 0,0-1 0,0 1 0,0-1 0,1 1 0,0-1 0,0 0 0,-1-10 0,2 14 1,0 0 0,0 0 0,0 0 0,-1 0 0,1 0 0,-1 0 0,1 0 0,-1 0-1,0 0 1,0 0 0,0 1 0,-2-4 0,3 4-38,-1 0-1,0 0 1,0-1-1,1 1 1,-1 0-1,1-1 1,-1 1-1,1 0 1,-1-1-1,1 1 1,0-3-1,0 1-45,6 4 117,2 2-9,-7 11 3,-1-8-17,-1 1 0,0-1 0,0 0 0,-3 7 0,-2 12 199,1 5-57,-8 33 205,3-25-203,-8 52-1,16-68-127,0-1 0,2 0 0,0 0-1,4 26 1,-4-42-33,2 0 0,-1 0 0,0 0 1,1 0-1,0 0 0,0 0 0,1 0 0,-1-1 0,1 1 0,0-1 0,0 0 0,5 6 0,0-3-56,1 0 1,-1 0 0,1 0-1,13 7 1,-15-10-494,-1 0 0,2-1 0,10 4 0,39 9-1048</inkml:trace>
</inkml:ink>
</file>

<file path=ppt/ink/ink25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45:14.6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9 111 4160,'2'0'171,"0"-1"1,0 1 0,0 0-1,0-1 1,-1 0-1,1 1 1,0-1 0,0 0-1,0 0 1,1-1-1,-1 1-141,0 0 1,0 0-1,0 0 0,0 0 0,0 1 0,0-1 0,0 0 0,0 1 0,0 0 0,2-1 0,-2 1-23,0 0-1,0-1 0,0 1 0,0 0 0,-1-1 0,1 0 0,0 1 0,0-1 0,-1 0 0,1 0 0,0 0 1,-1 0-1,1 0 0,-1 0 0,0-1 0,1 1 0,0-2 0,14-9 87,-15 11-88,0 1 1,0 0-1,0-1 0,0 1 1,-1-1-1,1 1 0,0-1 1,0 1-1,0-1 0,-1 0 1,1 1-1,0-1 0,-1 0 1,1 0-1,-1 1 0,1-1 0,-1 0 1,1 0-1,-1 0 0,1 0 1,-1 0-1,0 1 0,1-1 1,-1 0-1,0 0 0,0 0 1,0 0-1,0 0 0,0 0 1,0 0-1,0-2 0,0 0 12,0 3-14,0-1 0,0 1 1,0 0-1,0-1 0,0 1 0,0 0 1,0-1-1,0 1 0,0 0 1,0 0-1,0-1 0,0 1 0,0 0 1,0-1-1,-1 1 0,1 0 1,0-1-1,0 1 0,0 0 0,0 0 1,-1-1-1,1 1 0,0 0 1,0 0-1,-1-1 0,-4-3 144,0 0-1,0 0 1,-1 1 0,0-1-1,-8-3 1,10 6-92,1 0 0,-1 1 0,1-1 0,-1 1 0,0-1 0,1 1-1,-1 0 1,-5 1 0,0 0-10,6-1 25,0 0 1,0 0 0,0 0 0,0 1-1,0-1 1,0 1 0,0 0 0,1 0-1,-1 0 1,0 0 0,0 0-1,1 1 1,-1-1 0,-2 3 0,3-3-7,0 1-9,-1 0 1,1 0-1,-1 1 0,1-1 0,0 0 0,0 1 1,0-1-1,1 1 0,-1 0 0,1 0 1,-1 0-1,1-1 0,0 1 0,-2 6 1,-2 4 54,3-9-85,0 0-1,0 0 1,0 1 0,0-1 0,1 0 0,0 1 0,0-1 0,0 1 0,0-1-1,1 1 1,0-1 0,0 6 0,0-7-12,0 1-5,-1-2 17,1 1-1,0-1 1,0 0 0,0 0-1,0 1 1,1-1-1,-1 0 1,1 0-1,-1 1 1,1-1 0,0 0-1,0 0 1,-1 0-1,2 0 1,-1 0 0,0 0-1,0 0 1,1 0-1,-1-1 1,1 1-1,2 2 1,-1-1-176,0 0 0,0 0 0,1 0 0,-1-1-1,1 1 1,-1-1 0,1 0 0,0 0 0,0 0 0,0-1 0,0 1 0,0-1 0,1 0 0,5 0-1,34 12-1378</inkml:trace>
</inkml:ink>
</file>

<file path=ppt/ink/ink25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45:17.68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1408,'0'0'448,"0"0"-267,0 0-5,0 0 331,0 0-123,0 0 11,0 0-75,0 0 298,0 0-116,3 0 148,135 0 1035,-60 15-1562,-3-15 21,-72 0-64,-3 0 5,0 0 11,0 0 80,0 1-170,0 0 0,0 0 0,0-1 0,0 1 0,0 0 0,0 0 0,0-1 0,-1 1 0,1 0 0,0 0 0,0-1 0,0 1 0,-1 0 0,1 0-1,-1 0 1,0 0-305,0-1 0,0 0-1,0 1 1,0-1 0,0 0-1,0 1 1,0-1 0,0 0-1,0 0 1,0 0 0,0 0-1,0 0 1,-2 0 0,-7 2-1797,10-1 2007,-1 0 0,1 0 0,-1-1 1,1 1-1,0 0 0,0 0 0,0 0 1,-1 0-1,1-1 0,0 1 0,0 0 1,0 0-1,0 1 0</inkml:trace>
</inkml:ink>
</file>

<file path=ppt/ink/ink25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45:18.02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2400,'-1'9'636,"2"-9"-436,-1 0-149,0-1 0,1 0 1,-1 1-1,1-1 0,-1 1 1,0-1-1,1 1 0,-1-1 1,1 1-1,-1-1 0,1 1 1,0 0-1,-1-1 0,1 1 1,-1 0-1,1 0 0,0-1 1,-1 1-1,1 0 0,0 0 1,-1 0-1,1 0 0,0-1 1,-1 1-1,2 0 1,1 3 550,-2-2-526,1 1 0,0-1 0,-1 0 0,1 0 0,0 0 0,0 0 0,-1-1 0,1 1 0,0 0 0,0-1 0,0 1 0,2-1 0,28 2 381,-23-2-378,1 1 0,-1-1-1,0 2 1,0-1-1,11 4 1,-5-1 31,-5-2-68,0-1 0,0 0 0,0-1 1,1 0-1,-1-1 0,0 0 0,0-1 0,0 0 0,0 0 1,11-4-1,-16 4-31,1 1 1,-1 0 0,1 1-1,-1-1 1,1 1-1,10 1 1,-3 0 243,-10-1-53,-3 0-10,0 0-224,0-3-549,0-10 128</inkml:trace>
</inkml:ink>
</file>

<file path=ppt/ink/ink25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45:28.8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49 3136,'-13'-13'1029,"12"13"-1005,1-1 0,0 1 0,-1-1-1,1 1 1,0-1 0,-1 1 0,1-1 0,0 1-1,0-1 1,0 0 0,-1 1 0,1-1 0,0 1-1,0-1 1,0 1 0,0-1 0,0 0 0,0 1-1,0-1 1,0 0 0,0 1 0,0-1 0,1 1-1,-1-1 1,0 0 0,0 1 35,0-3 442,0 3-219,3-9-224,-1 4-44,11 3 96,-5 2-134,-2-1 112,1 1 0,-1 0 0,0 0 0,0 1 0,0-1 0,9 3 0,-8 0-122,-6-3 42,0 1 0,1-1-1,-1 1 1,0-1 0,0 1-1,1-1 1,-1 1 0,0 0-1,0 0 1,0-1 0,0 1-1,0 0 1,0 0 0,0 0-1,0 0 1,0 0 0,-1 1-1,1-1 1,0 0 0,-1 0-1,1 0 1,-1 1 0,1-1-1,-1 0 1,1 1 0,-1-1-1,0 2 1,0 1 6,1 6 64,-1 1 1,0-1-1,-1 0 1,0 0-1,-1 0 1,0 0-1,-1 0 1,-4 12-1,-1-7-4,3-7-34,1 1 0,0 0 1,-4 12-1,6-9 7,1-8-25,0-1-1,0 1 1,0 0-1,-1-1 0,1 1 1,-1 0-1,0-1 0,-3 5 1,3-4-3,0-1 0,0 1-1,0 0 1,1 0 0,-1 0 0,1 0 0,0 0 0,0 0 0,0 0-1,1 0 1,0 0 0,-1 6 0,4-4 157,-2-5-153,0 0-1,1 0 1,-1 0 0,0 0-1,1 0 1,-1 0 0,0-1-1,1 1 1,-1 0 0,4 0-1,24 2 140,15-3-882,-28 0-2304</inkml:trace>
</inkml:ink>
</file>

<file path=ppt/ink/ink25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45:29.22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7 3488,'0'0'1280,"0"-15"-992,0 15-64,15 0 1344,-15 0-896,16-16 0,15 16-416,-15-15 32,15 15-160,0 0 0,0 0-64,-15 0-1728,-1 0 896</inkml:trace>
</inkml:ink>
</file>

<file path=ppt/ink/ink25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45:29.69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85 4480,'6'-3'349,"-4"3"-290,-1 0 0,0-1 0,1 1 0,-1-1 0,0 1 1,0-1-1,0 0 0,1 1 0,-1-1 0,0 0 0,0 0 0,0 0 1,0 0-1,0 0 0,0 0 0,-1 0 0,1 0 0,0 0 1,0 0-1,-1-1 0,1 1 0,-1 0 0,1 0 0,-1-1 1,0 1-1,1 0 0,-1-3 0,0 4-40,0-1 1,0 1-1,0-1 0,0 1 0,0-1 1,0 1-1,0-1 0,0 1 0,0-1 1,0 1-1,0-1 0,0 1 0,1-1 1,-1 1-1,0-1 0,0 1 0,0-1 1,1 1-1,-1 0 0,0-1 0,1 1 1,-1-1-1,0 1 0,1 0 1,-1-1-1,1 1 0,-1 0 0,1-1 1,6-7 642,-4-2-374,-3 9-258,1 0 0,-1 0 0,0 0 0,0 1 0,1-1 0,-1 0 0,0 0 0,1 0 0,-1 0-1,1 1 1,-1-1 0,1 0 0,-1 0 0,1 1 0,0-1 0,-1 0 0,1 1 0,0-1 0,-1 1 0,1-1 0,0 1 0,0-1 0,0 1 0,0-1 0,0 1 0,2-2 21,1 0 0,-1-1 0,-1 1 0,1-1 0,0 1 0,-1-1 0,1 0 0,3-6 0,-5 7-30,0 0 1,0 0 0,1 0 0,-1 0 0,1 0-1,-1 0 1,1 0 0,0 0 0,0 0-1,2-1 1,5-5 80,-8 7-88,0 1-1,-1-1 1,1 0 0,-1 0-1,1 0 1,-1 0 0,1 1-1,-1-1 1,0 0 0,1 0-1,-1 0 1,0 0 0,0 0-1,0 0 1,0 0 0,0 0-1,0-2 1,2-10 236,9 0-133,-11 14-131,0-1-1,1 1 0,-1 0 0,0 0 0,1 0 0,-1-1 0,0 1 1,0 0-1,0 0 0,0 0 0,0 0 0,0-1 0,0 3 0,0 16 48,-1-10 24,1-1 1,0 0-1,1 0 1,2 15-1,7-2-1331,-9-17 1082,0 0 0,-1 1 0,1-1 0,-1 8 0</inkml:trace>
</inkml:ink>
</file>

<file path=ppt/ink/ink25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45:34.3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5 310 640,'-17'25'157,"-13"28"1,20-37-140,0-1 1,-1 0-1,-1-1 1,0 0-1,-25 20 1,23-21 98,1 0 1,0 0-1,1 1 1,0 1-1,-16 27 1,22-30 0,1 0 1,0 1-1,1 0 0,1-1 1,-4 28-1,4-6 67,2 35 0,1-40-113,1-5-25,1 0 1,1 0-1,1 0 1,1-1-1,1 1 1,12 27-1,2-2 53,46 79 1,-53-103-101,-1 0 0,10 30 0,-20-48 0,5 8 3,0-1 0,1 0 0,1 0 0,0 0 0,20 21 1,11 17 94,-32-41-87,0-1 0,1-1-1,0 1 1,1-1 0,0-1-1,0 0 1,0 0 0,1-1-1,13 7 1,54 27 26,11-5 17,-25-4-18,30 12 50,142 36 176,-154-54 128,21 5-231,6-8-913,-47-12 372,-9-3 99,0-3 1,79-2-1,-123-3 267,31-1 76,1-2 1,49-9-1,-3 0 62,31-7-62,-93 13 239,-9 3 1,-1-1 1,1-1-1,-1 0 0,1-1 1,24-14-1,38-37 356,-62 49-594,10-8 41,-14 4-9,0-1 0,0 0 0,-2-1 0,1 0 0,-2-1 0,0 0 0,9-21 0,-8 12-8,19-49 205,-26 61-249,0 1 0,-1-1 0,-1 0 0,1-21 0,-2-21 47,-3-110 158,-30-67-425,22 169 249,7 35 131,-1 1-1,-2 1 1,0-1-1,-17-37 1,-7 6-321,-3 1 1,-2 2-1,-81-93 0,80 109 221,-73-59 0,104 92-92,-112-82 22,77 60-75,23 14 23,-7-6 30,-1 2 1,0 1-1,-53-23 0,36 23-17,0 2 0,-86-16 0,56 24-33,37 4 37,-18-2 31,-13-2-50,-111 6 0,136 2 14,1 3 0,-1 1 0,1 3 0,0 1 0,-46 17 0,61-16-85,2-2-206,-46 24-1,64-30 64,1 0-1,0 0 0,1 0 0,-1 1 0,1 0 0,-1 0 0,1 0 0,0 1 1,1-1-1,-1 1 0,1 0 0,0 0 0,0 0 0,-3 8 0,3 5-1944</inkml:trace>
</inkml:ink>
</file>

<file path=ppt/ink/ink25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44:32.56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45 18 2144,'-26'-13'699,"24"13"-656,1-1 0,-1 0 0,0 1 1,1-1-1,-1 1 0,0-1 1,1 1-1,-1 0 0,0 0 0,0 0 1,1 0-1,-1 0 0,0 0 1,0 1-1,1-1 0,-1 0 0,0 1 1,1-1-1,-1 1 0,0 0 1,1-1-1,-1 1 0,1 0 0,-1 0 1,1 0-1,-1 0 0,-1 3 1,-4 0 72,-12 7 186,13-9-237,1 1 0,0 0 1,-1 0-1,1 0 0,-8 9 0,-21 29 138,-15 14-25,33-38-78,0 1 0,0 0 0,2 1 0,1 1 0,-16 31 0,10-9 277,-24 81-1,-2 57 156,41-156-476,1-1 0,1 1 0,1 0 0,1 0 0,1 0 0,1 0 0,1-1 0,1 1 0,1-1 0,1 0 0,12 29 0,-13-37 40,0-1-1,1 1 1,1-1-1,1 0 0,0 0 1,0-1-1,2 0 1,13 15-1,34 21 374,-7-2-159</inkml:trace>
</inkml:ink>
</file>

<file path=ppt/ink/ink25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44:33.13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64 2816,'-1'-8'500,"3"-9"411,-2 17-893,1-1 1,-1 1-1,0-1 0,1 1 0,-1-1 0,0 1 0,1 0 0,-1-1 0,1 1 0,-1 0 0,1-1 0,-1 1 0,1 0 0,-1-1 0,1 1 0,0 0 0,-1 0 0,1 0 0,-1 0 0,1-1 0,-1 1 0,1 0 0,0 0 0,-1 0 0,1 0 0,0 1 1,23-1 326,-15 1-247,0-1 1,1-1-1,-1 1 0,11-3 1,26-7 258,12 4-117,-28 2-119,-9 0-30,39-1 1,169 5 521,-229 0-601,0 0 0,0 0 0,0 0-1,0 0 1,0 0 0,1 0 0,-1 0-1,0 0 1,0 0 0,0 0 0,0 0-1,0 0 1,0 0 0,1 0 0,-1 0-1,0 0 1,0 0 0,0 0 0,0 0 0,0 0-1,1 0 1,-1 0 0,0 0 0,0 0-1,0 0 1,0 0 0,0 0 0,0 0-1,1 0 1,-1 0 0,0 0 0,0 0-1,0 0 1,0 0 0,0 0 0,0 1-1,0-1 1,0 0 0,1 0 0,-1 0-1,0 0 1,0 0 0,0 0 0,0 0-1,0 1 1,0-1 0,0 0 0,0 0-1,0 0 1,0 0 0,0 0 0,0 1-1,0-1 1,0 2 65,1 0 0,-1 0-1,0 0 1,1 0 0,-1 0 0,0 0 0,-1 0-1,1 0 1,0 0 0,0 0 0,-1 0 0,1-1-1,-1 1 1,-1 2 0,-29 38-178,5-19-17,22-16 96,0 0 0,1 0 0,0 0 0,0 1 0,-2 8 0,-9 23-22,-77 158 210,82-174-93,-1-2 0,-1 1 0,-2-2 0,1 1 0,-2-2 1,-23 27-1,-15 16 257,48-58-256,1-1 0,-1 0 0,0 0 0,1 0 0,-1 0-1,0-1 1,-1 0 0,1 1 0,0-2 0,-1 1 0,1 0 0,-8 1-1,11-3-60,0 0 0,0 0 0,0 0 0,0 0 0,0-1 0,0 1 0,0 0 0,0-1 0,0 1 0,0 0 0,0-1 0,0 1 0,0-1 0,0 1 0,0-1 0,0 0 0,0 1 0,1-1 0,-1 0 0,0 0 0,1 1 0,-1-1 0,0 0 0,1 0 0,-1 0 0,0-1-1,0-3 26,-1 0-1,1 0 1,0 0-1,-1-8 1,-1-4 38,-7-27 41,-11-47 11,13 62-96,-2-23-37,-11 6-182,15 16 101,4 15 87,-4-9 109,4 18-87,1 0-1,-1 0 1,1 0 0,0-8 0,1-7-450,0-7 86</inkml:trace>
</inkml:ink>
</file>

<file path=ppt/ink/ink25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44:33.52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 0 4480,'26'0'1445,"-13"3"-885,21 7-267,-32-9-260,1-1 0,-1 1-1,1 0 1,-1 0 0,1 0-1,-1 0 1,0 0 0,0 0-1,1 0 1,-1 1 0,0-1-1,0 1 1,0 0 0,-1 0-1,1 0 1,0 0 0,-1 0-1,1 0 1,-1 0 0,0 0-1,2 3 1,4 7 246,-5-8-248,1 0 0,-1 0 1,-1 1-1,1-1 0,0 0 1,-1 1-1,0 0 0,0-1 0,0 1 1,-1-1-1,0 1 0,1 0 1,-2 0-1,1-1 0,0 1 1,-3 8-1,2-8 0,-1 1 0,0-1 1,0 0-1,0 0 0,0 0 1,-1 0-1,0-1 0,0 1 1,0-1-1,-1 0 0,1 1 1,-1-1-1,-6 5 0,-19 12 44,8 5 5,5-14 129,-15 12 182,30-23-380,1-1-1,0 0 1,-1 1 0,1-1-1,0 0 1,-1 1-1,1-1 1,0 1 0,0-1-1,-1 0 1,1 1 0,0-1-1,0 1 1,0-1-1,-1 1 1,1-1 0,0 1-1,0 0 1,0 0-4,1-1 0,-1 0 0,0 1 0,1-1 0,-1 0 0,0 0 1,1 1-1,-1-1 0,0 0 0,1 0 0,-1 0 0,1 1 0,-1-1 0,1 0 0,-1 0 1,0 0-1,1 0 0,-1 0 0,1 0 0,-1 0 0,1 0 0,-1 0 0,0 0 0,1 0 1,0 0-1,11 0 52,-3-1-14,1 1 0,-1 1 1,13 1-1,41 9 294,43 10-2614,-102-20 1821,-1 0 1,1 0 0,-1 1-1,1 0 1,-1-1 0,0 1 0,4 3-1,24 24-2127</inkml:trace>
</inkml:ink>
</file>

<file path=ppt/ink/ink2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37:37.07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 828 1664,'0'-1'15,"-1"1"1,0-1-1,1 1 1,-1-1-1,1 1 0,-1-1 1,1 1-1,-1-1 1,1 1-1,-1-1 0,1 0 1,-1 1-1,1-1 0,0 0 1,-1 1-1,1-1 1,0 0-1,0 1 0,0-1 1,-1 0-1,1 0 1,0 1-1,0-1 0,0 0 1,0 0-1,0 1 1,0-1-1,1 0 0,-1 0 1,0 1-1,0-1 1,0 0-1,1 0 0,-1 1 1,0-1-1,1 0 1,-1 1-1,1-1 0,-1 1 1,1-1-1,-1 0 1,1 1-1,-1-1 0,1 1 1,-1 0-1,1-1 1,1 0-1,10-15 35,-5 4-63,1 1 0,0 1 0,0-1 1,1 1-1,16-14 0,-9 8 112,-2 2 129,-6 5-62,2-1 0,-1 1 0,1 1 0,1-1 0,-1 2 0,2 0 0,-1 0 0,21-9 0,-32 16-164,9-4 78,0 0 0,0 0-1,0 1 1,0 0 0,1 1 0,0 0 0,-1 0 0,1 1-1,0 0 1,18 1 0,-12 4-6,0 0-1,-1 1 1,1 0 0,-1 1-1,0 1 1,-1 1-1,0 0 1,0 0 0,17 15-1,-25-17-3,0 0-1,0 0 0,6 9 1,-5-6 4,2 3 83,-1 0-1,0 1 0,-1-1 1,8 19-1,0 0 193,-12-22-125,0 0 1,0 0 0,-1 0-1,0 0 1,-1 0-1,0 0 1,0 0 0,-1 18-1,0-19 69,0-10-266,0 0 0,0-1-1,1 1 1,-1 0-1,1 0 1,0 0 0,0 0-1,0 0 1,2-3-1,7-18-132,8-21 46,-9 26 119,8-29 1,-7 6 74,14-40-39,-1 21-393,-13 14 10,-5 36 173,1 0-1,0 1 1,0 0 0,13-13 0,-18 21 101,0 1 1,-1-1-1,1 0 1,0 1-1,0-1 1,0 1-1,0 0 1,0-1-1,0 1 1,0 0-1,0-1 1,0 1-1,0 0 1,0 0-1,0 0 1,0 0-1,0 0 1,0 0-1,0 0 1,0 0-1,0 1 1,0-1-1,0 0 1,0 1-1,0-1 1,0 0-1,0 1 1,0-1-1,-1 1 1,1-1-1,1 2 1,0 1 22,0-1 1,0 1 0,-1 0 0,1 0-1,-1 0 1,0 1 0,0-1 0,0 0-1,0 0 1,0 1 0,-1-1 0,1 6-1,1 7 30,18 59 167,2 14 84,-20-41-174,-2-38-94,0 1 0,3 13-1,3-5 7,-5-16-1,1 0 0,-1 0 0,0 1 0,-1-1 1,1 0-1,-1 0 0,1 0 0,-1 5 0,0-5-1,0-1 0,0 1-1,0-1 1,0 1 0,1-1-1,-1 1 1,1-1 0,0 1-1,0-1 1,-1 1 0,2-1-1,-1 0 1,0 0 0,0 1-1,3 2 1,-1-3 166,-3-2 85,1 1-267,-1-1 0,1 0 0,0 0-1,0 0 1,0-1 0,0 1 0,0 0-1,0 0 1,0 0 0,0-1 0,0 1-1,0 0 1,0-1 0,-1 1 0,1-1-1,0 1 1,0-1 0,0 1 0,-1-1-1,1 0 1,0 1 0,-1-1 0,1 0-1,0 1 1,-1-1 0,1 0-1,-1 0 1,1 0 0,-1 0 0,0 1-1,1-1 1,-1 0 0,0 0 0,0 0-1,1 0 1,-1 0 0,0-2 0,1 0-16,0-1 0,0 1 1,0 0-1,0-1 0,1 1 1,2-4-1,7-8-19,-6 9-11,0 0 0,0 0 1,-1-1-1,0 1 0,3-10 0,10-22-288,2 2-1,1 0 1,1 1 0,30-36 0,-47 66 263,-3 3 43,0 0 1,0 0-1,0 1 0,0-1 1,1 1-1,-1-1 0,1 1 1,-1-1-1,1 1 0,-1 0 0,1 0 1,0-1-1,0 1 0,-1 1 1,1-1-1,0 0 0,0 0 1,0 1-1,0-1 0,0 1 1,0-1-1,0 1 0,4 0 0,-5 0 20,1 0-1,-1 0 1,1 0-1,0 0 0,-1 0 1,1 0-1,-1 1 1,1-1-1,0 0 1,-1 1-1,1 0 0,-1-1 1,1 1-1,-1 0 1,0 0-1,1 0 0,-1-1 1,0 2-1,1-1 1,-1 0-1,0 0 0,0 0 1,0 0-1,0 1 1,0-1-1,0 0 1,-1 1-1,1-1 0,0 1 1,-1-1-1,1 1 1,-1 0-1,1 1 0,4 28 330,-3-24-279,1 4 54,0 1 0,-1 0-1,-1-1 1,1 14 0,-2 66 236,0-84-321,0 0 0,-1-1 0,0 1 0,-1 0 0,1-1 0,-5 10 0,4-10-3,1-2 6,0-1 0,1 1 0,-1-1 0,1 1 0,-1 0 0,1-1 0,0 1 0,1 5 1,0 0 62,-1 22 153,0-31-239,0 1-1,0-1 1,0 0 0,-1 0-1,1 0 1,0 0 0,0 0-1,0 0 1,0 0 0,0 0-1,0 0 1,0 0 0,0 0-1,0 1 1,0-1-1,0 0 1,0 0 0,1 0-1,-1 0 1,0 0 0,0 0-1,0 0 1,0 0 0,0 0-1,0 0 1,0 0 0,0 1-1,0-1 1,0 0 0,0 0-1,0 0 1,0 0 0,0 0-1,0 0 1,0 0 0,0 0-1,1 0 1,-1 0 0,0 0-1,0 0 1,0 0 0,0 0-1,0 0 1,0 0 0,0 0-1,0 0 1,0 0-1,0 0 1,1 0 0,-1 0-1,0 0 1,0 0 0,0 0-1,0 0 1,0 0 0,0 0-1,6 0-9,0-1-1,0 1 1,-1-1-1,1 0 0,0-1 1,-1 1-1,1-1 1,-1 0-1,0-1 0,1 1 1,-1-1-1,0 0 1,-1 0-1,9-7 0,10-18-112,18-9 26,-24 19 26,16-25 0,16-18-41,86-74-124,-75 83 198,-11-2 42,-13 25 34,-30 24-30,-4 4-1,-1-1 0,1 1 0,0 0 0,-1-1 0,1 1-1,-1-1 1,1 0 0,-1 1 0,0-1 0,2-3-1,-3 5-2,0-1 0,0 1 0,0 0 0,0-1-1,1 1 1,-1 0 0,0-1 0,0 1-1,0 0 1,0-1 0,0 1 0,0-1-1,-1 1 1,1 0 0,0-1 0,0 1 0,0 0-1,0-1 1,0 1 0,0 0 0,-1-1-1,1 1 1,0 0 0,0-1 0,0 1-1,-1 0 1,1-1 0,0 1 0,-1 0 0,1 0-1,0 0 1,0-1 0,-1 1 0,-2-1 1,1 0 1,0 1-1,-1-1 1,1 1-1,-1 0 1,1 0-1,-1 0 0,1 0 1,-1 0-1,1 1 1,-1-1-1,1 1 1,0-1-1,-1 1 1,-3 1-1,-15 9-13,0 1-1,-36 27 0,19-12 5,31-23 4,2-1-5,1-1 1,-1 1-1,1 1 1,0-1-1,0 0 1,0 1-1,1 0 1,-1 0-1,1 0 1,0 0-1,0 0 1,0 1-1,-4 9 1,0 3-90,-11 27-119,17-40 199,0-1 0,0 1 0,0 0 0,1 0 0,-1-1 0,1 1 0,0 0 0,0 0 0,1-1 0,0 5 0,-1-5 15,1 0 0,0-1 0,-1 1 0,1 0 0,1-1 1,-1 1-1,0-1 0,0 1 0,1-1 0,0 0 0,-1 0 0,1 0 0,0 1 1,0-2-1,0 1 0,0 0 0,0 0 0,1-1 0,3 3 0,14 4 43,0-1-1,1-1 0,22 3 0,-41-8-39,13 2 32,0 0 0,30 1 1,6-8 92,-24 1-63,6 0-6,-5 0-1,51-10 0,-48 6-39,63-19 54,33-21-32,-97 37-17,-1-2 0,44-24 0,-59 28 23,0-1 1,-1 0 0,0-1-1,-1-1 1,0 0-1,0 0 1,11-15 0,-22 24-34,1 0 0,0-1 0,-1 1 0,0 0 0,1 0 0,-1-1 0,0 1 1,0-1-1,0 1 0,0-1 0,-1 1 0,1-1 0,-1 0 0,0 1 0,1-1 0,-1 0 0,0 1 1,-1-4-1,0 2-16,-1 0 1,1 0 0,-1 1 0,0-1 0,0 1-1,0-1 1,-1 1 0,1 0 0,-1 0 0,-5-6-1,2 5-8,1 0-1,-1 0 0,0 0 1,0 1-1,-7-4 0,8 5 56,-8-4-10,8 0-108,5 5 66,0 1-1,0-1 1,-1 1-1,1 0 0,0-1 1,0 1-1,-1 0 0,1-1 1,0 1-1,0 0 1,-1 0-1,1-1 0,0 1 1,-1 0-1,1 0 0,0-1 1,-1 1-1,1 0 1,-1 0-1,1 0 0,0 0 1,-1-1-1,1 1 0,-1 0 1,1 0-1,0 0 0,-1 0 1,1 0-1,-1 0 1,0 0-1,-1 0-202,-1 0 59,-10 0 234,13-2-101,0-9 32,0 9 80,0-1-16,-3-7 5,3 9-80,-1 1-1,0 0 1,0-1 0,1 1-1,-1 0 1,0 0-1,0-1 1,0 1-1,0 0 1,1 0 0,-1 0-1,0 0 1,-2 0-1,-8 0 16,8-1-18,0 1 0,-1 0-1,1 0 1,0 0 0,0 0 0,0 1-1,-1-1 1,1 1 0,-3 1 0,-4 2-19,-1 2-99,1-1 0,-1 1 0,-12 10 1,21-14 91,-1 0 0,1 0 1,0 0-1,0 0 1,0 0-1,0 1 1,0-1-1,1 1 0,-1-1 1,1 1-1,-1 0 1,1 0-1,0-1 1,0 1-1,0 0 0,1 0 1,-1 0-1,0 6 1,1 4-35,-1-9 39,1 0-1,0 0 1,1-1 0,-1 1-1,1 4 1,0-6 16,-1-1 0,1 1 0,0-1 0,-1 1-1,1-1 1,0 0 0,0 1 0,0-1 0,0 0 0,0 1-1,0-1 1,1 0 0,-1 0 0,0 0 0,2 1 0,0 0 11,-1-1 1,1 1-1,-1-1 1,1 0-1,0 1 1,0-1-1,0-1 1,-1 1-1,1 0 0,0-1 1,0 1-1,0-1 1,5 0-1,1-1 36,0-1 0,0 0-1,16-6 1,17-5 56,39-13-50,-70 22-63,0-1 0,0-1 0,0 1 0,17-14 0,9-9-45,2 7-6,-16-5 0,-9 13 33,-11 12 29,-1-1-1,0 0 1,0 0 0,0 0 0,0 0 0,0 0-1,0-1 1,0 1 0,-1 0 0,1-1 0,-1 1-1,0-1 1,0 0 0,2-3 0,2-25-57,-1 17-64,-2 7 107,0 1-1,-1 0 1,0 0-1,0-1 1,0 1-1,0-1 1,-1 1-1,0-1 1,-1 1-1,-1-9 1,-24-48 325,23 51-253,3 9-53,0 1-1,-1-1 1,1 1-1,-1 0 0,0-1 1,0 1-1,0 0 1,0-1-1,0 1 1,0 0-1,-3-4 1,3 6-15,1 0 1,0-1-1,-1 1 1,1 0-1,-1 0 0,1-1 1,0 1-1,-1 0 1,1 0-1,-1 0 1,1-1-1,-1 1 1,1 0-1,0 0 1,-1 0-1,1 0 1,-1 0-1,1 0 1,-1 0-1,1 0 0,-1 0 1,1 0-1,-1 0 1,1 0-1,-1 0 1,1 1-1,0-1 1,-1 0-1,1 0 1,-1 0-1,1 1 1,0-1-1,-1 0 1,1 1-1,-1-1 0,1 0 12,-1 3-35,0-1 1,1 1 0,-1-1 0,0 1-1,1-1 1,0 1 0,0-1 0,0 1-1,0 0 1,0-1 0,1 5-1,-1 2-39,1 10-1,-1-5 51,0 1-1,-3 15 0,-2-6 22,2-8 41,1-1 1,-1 24-1,3-13 9,0-2 82,-3 32-1,-7-6-21,5-6-97,-1-21-1,4-17 72,0 0-1,1 1 0,0-1 1,0 11-1,1-13-51,-1 0 0,1-1 0,-1 1 0,1 0 0,-1 0 1,0-1-1,0 1 0,-1 0 0,1-1 0,-4 7 0,4-10-30,1 1-1,0 0 1,0 0 0,-1-1-1,1 1 1,0 0 0,0 0-1,0 0 1,0-1 0,0 1-1,0 0 1,0 0 0,0 0-1,0-1 1,0 1 0,1 0-1,-1 0 1,0-1 0,1 1-1,-1 0 1,0 0 0,1-1-1,-1 1 1,1 0 0,-1-1-1,1 1 1,-1-1 0,1 1-1,-1 0 1,1-1 0,0 1-1,-1-1 1,1 0 0,0 1-1,-1-1 1,1 0 0,0 1-1,0-1 1,1 1 0,-1-2-48,0 1-1,0-1 1,0 1 0,0-1 0,0 1 0,0-1 0,0 1 0,0-1 0,0 0-1,0 0 1,0 1 0,0-1 0,1-2 0,-2 3 49,16-15-3184</inkml:trace>
</inkml:ink>
</file>

<file path=ppt/ink/ink25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44:33.87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 141 3968,'-31'0'1472,"31"0"-1120,0 16-128,0-16 512,15 15-448,17-15 544,-1 16-512,15-16 0,1 0-192,31-16 672,-16 16-416</inkml:trace>
  <inkml:trace contextRef="#ctx0" brushRef="#br0" timeOffset="1">172 1 3552,'-15'31'1312,"15"-31"-992,-32 62-128,32-31 480,-15 16-416,-1 0 320,16 15-320,-15 1 0,15-17-160,-16 1 288,16 0-192</inkml:trace>
</inkml:ink>
</file>

<file path=ppt/ink/ink25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44:34.79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 889 2656,'-2'10'1097,"-1"-9"943,2-1-1987,1-1-1,0 1 1,-1 0 0,1-1 0,-1 1 0,1-1-1,0 1 1,0 0 0,-1-1 0,1 1 0,0-1-1,0 1 1,-1-1 0,1 1 0,0-1 0,0 1-1,0-1 1,0 1 0,0-1 0,0 0 0,0 0-1,4-10 146,-3 10-143,-1-1-1,1 0 0,0 1 0,0-1 1,-1 0-1,1 0 0,-1 0 0,0 1 1,1-1-1,-1-4 0,0-5 121,-1 3-32,1-1 0,1 1 0,2-15 0,7-33 244,7-92 1,-13 105-358,0 15-16,1 1 0,15-49 0,-8 36-13,-5 13 3,21-64 81,-21 74-54,1 0 0,0 0 0,15-20 0,-10 20 31,0-1 0,2 2 1,0 0-1,0 1 0,2 0 0,0 1 1,0 1-1,30-16 0,-42 26-70,0 1 0,0-1 0,0 1 0,0 0 0,1 1 0,-1-1 0,1 1-1,-1 0 1,1 0 0,-1 1 0,1 0 0,6 0 0,-10 0 6,1 0-8,0 0-1,0 0 1,0 0-1,1 1 1,-1-1-1,0 1 1,0 0-1,0 0 1,5 2-1,-3 0 36,0 1-1,-1-1 0,0 1 0,6 6 0,-9-10-18,-1 0 3,1 1-1,-1-1 1,1 1 0,0-1 0,-1 0 0,1 1 0,-1-1 0,1 1 0,-1 0-1,1-1 1,-1 1 0,0-1 0,1 1 0,-1 0 0,0-1 0,1 1 0,-1 0 0,0-1-1,0 1 1,0 0 0,1-1 0,-1 1 0,0 0 0,0-1 0,0 1 0,0 0-1,0 0 1,0-1 0,-1 1 0,1 0 0,0-1 0,0 1 0,0 0 0,-1-1-1,1 1 1,0 0 0,-1 0 0,-3 9 144,2-1-57,-4 8 64,5-15-130,-1 0 0,0 0 0,0-1 0,0 1 0,0 0 0,-3 1 0,-5 4 54,-4 5 16,8-7-41,0-1 0,0 1 0,-1-1-1,1 0 1,-14 6 0,-52 18 410,69-27-459,0 0 0,0 0-1,1 0 1,-1 0 0,0 0-1,1 0 1,-1 1 0,1-1 0,0 1-1,-3 2 1,4-4-14,1 1 1,0-1-1,-1 0 1,1 1-1,0-1 1,0 0-1,-1 1 1,1-1-1,0 1 0,0-1 1,0 1-1,0-1 1,-1 0-1,1 1 1,0-1-1,0 1 1,0-1-1,0 1 1,0-1-1,0 1 0,0-1 1,0 1-1,0-1 1,1 1-1,-1-1 1,0 0-1,0 1 1,0-1-1,0 1 0,1-1 1,-1 1-1,0-1 1,0 0-1,1 1 1,0-1-1,-1 0 4,15 6-144,-9-4 52,13 4-174,0 1-1,0 1 1,27 15 0,-35-15 196,-1-1 1,-1 2 0,1-1-1,-2 1 1,1 0 0,-1 1-1,0 0 1,8 14 0,-12-16 102,0-1 1,0 2-1,0-1 1,3 12 0,-6-17-17,-1-1 0,1 1 1,-1 0-1,1 0 0,-1-1 1,0 1-1,0 0 0,0 0 1,0-1-1,-1 1 0,1 0 1,-1-1-1,1 1 0,-1 0 1,0-1-1,0 1 0,-2 3 1,-7 8 165,9-10-139,-1 0 1,-1-1 0,1 1-1,0-1 1,-1 0 0,0 0-1,0 0 1,0 0 0,0 0-1,0 0 1,-1-1-1,1 0 1,-1 0 0,1 0-1,-1 0 1,0 0 0,-4 1-1,-16 5 112,-1-2 0,0 0-1,0-2 1,-39 3 0,14-7-1</inkml:trace>
</inkml:ink>
</file>

<file path=ppt/ink/ink25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44:35.12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2 5312,'13'-26'1701,"-13"26"-1682,0-1 1,0 1-1,0 0 1,0 0-1,0 0 0,0-1 1,0 1-1,0 0 0,0 0 1,0 0-1,1-1 0,-1 1 1,0 0-1,0 0 0,0 0 1,0-1-1,0 1 0,1 0 1,-1 0-1,0 0 1,0 0-1,0 0 0,0-1 1,1 1-1,-1 0 0,0 0 1,0 0-1,0 0 0,1 0 1,-1 0-1,0 0 0,0 0 1,0 0-1,1 0 0,4 1 149,0 0-1,0 1 0,0 0 1,-1-1-1,10 6 0,-8-3-67,-4-3-86,-1 0-1,0 0 1,0 0-1,0 0 0,0 0 1,0 0-1,0 0 1,0 1-1,0-1 1,0 0-1,-1 0 0,1 1 1,-1-1-1,1 1 1,-1-1-1,1 1 0,-1-1 1,0 1-1,1-1 1,-1 3-1,2 8 73,9 14 198,-8-22-218,-1 0 0,-1 1 1,1-1-1,-1 0 0,1 1 0,0 6 0,-2-10-32,0 1 1,-1-1-1,1 0 0,0 1 1,-1-1-1,1 1 0,-1-1 1,1 0-1,-2 2 0,1-1 1,0-1-1,1 1 1,-1-1-1,0 1 1,1-1-1,0 1 1,-1 0-1,1-1 1,-1 4-1,1 3 123,-1-6-82,1 1 1,0-1 0,0 0-1,0 0 1,0 0-1,0 1 1,0-1 0,1 3-1,12-5-181,10 0-224,-10 0 292,0 0 1,19-3-1,15-7 33,-1 7 5</inkml:trace>
</inkml:ink>
</file>

<file path=ppt/ink/ink25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44:35.46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2 1 2240,'0'0'720,"8"5"-448,0 0-305,-2-2 233,1 1-1,-1 1 1,0-1-1,0 1 1,-1 0-1,1 0 1,-1 0-1,0 1 1,8 12 0,-3 2 269,-1 0 0,13 40 0,9 50 427,-24-77-695,-2 0 0,1 54 0,-3-37-78,-1-21-68,0-8 48,-1 38 0,-4-36 114,-9 37 0,6-34-80,0 8 16,-11 38 104,-10-3-36,15-41-148,4-9-29,3-5 25,-1-1 0,0 0 0,-10 16 0,6-18 86,1 1-1,-2-1 1,1-1 0,-1 0 0,-1-1 0,-20 13 0,1-3 151,-51 22 0,81-40-298,-21 9-509,0-1 1,-1 0-1,-31 6 0,17-12-768</inkml:trace>
</inkml:ink>
</file>

<file path=ppt/ink/ink25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44:35.7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8 0 2976,'-13'13'971,"12"-12"-947,1-1 1,-1 1-1,1 0 1,-1 0-1,1-1 1,-1 1-1,1 0 1,0 0-1,-1-1 1,1 1-1,0 0 1,0 0-1,0 0 1,-1 1 0,-11 42 305,9-36-153,-1-1 63,1 2 0,0-1 0,1 0-1,-2 9 1,-8 20 474,10-31-618,-1 0 1,1 1-1,0-1 0,0 0 0,1 0 0,0 1 0,0-1 0,0 1 0,1-1 0,0 1 0,1 11 0,1-11-51,0 0-1,0 0 1,0 0 0,1-1 0,0 1 0,0-1-1,1 1 1,-1-1 0,1 0 0,1-1 0,-1 1-1,1-1 1,0 0 0,1 0 0,-1 0 0,1-1-1,0 1 1,0-1 0,12 5 0,11 2 381,0-1 1,1-2 0,0-1-1,36 4 1,-44-10-306,0-1 0,1-1 0,27-5 0,-11 2 3,-13 2-61,26-4 55,-34 1-29,22-7 0,-23 6-37,-3 1-19,-6 3-57,0-1-1,-1 1 0,0-2 0,9-4 0,-11 5-83,-1-1 0,0 0 0,1 0 0,3-5 0,5-6-237,-4 7 127,1 0 0,15-9 0,-25 17 216</inkml:trace>
</inkml:ink>
</file>

<file path=ppt/ink/ink25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44:36.11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9 1 2720,'-31'0'1024,"31"0"-800,16 62-64,-16-15 896,0-1-608,0 32 832,0-15-768,0 30 320,0 1-480,0 15 224,-16 0-320,1-16 480,-17-15-416,17-15 512,-1-17-512</inkml:trace>
</inkml:ink>
</file>

<file path=ppt/ink/ink25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44:36.46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 173 3968,'0'0'64,"-1"0"0,1 0-1,0 0 1,-1 0 0,1 0 0,0 0 0,-1 0-1,1 0 1,0 0 0,-1 0 0,1 0 0,0 0 0,-1 0-1,1 0 1,0 0 0,-1 1 0,1-1 0,0 0-1,0 0 1,-1 0 0,1 0 0,0 1 0,-1-1 0,1 0-1,0 0 1,-1 1 0,8 4 280,-3-3-293,-1-1 0,1 0 0,0 0 0,0 0 0,0 0-1,0-1 1,5 1 0,16-1 38,0-1 0,0 0-1,0-2 1,28-8-1,-13 2 40,0-3 0,62-26 0,-93 33-77,1-1 0,-1 0 0,15-12 0,-9 6-15,-8 8-23,-4 2-8,0-1-1,0 1 1,0 0 0,0-1 0,4-4 0,-6 6-6,-1 0 0,1 1 1,-1-1-1,0 0 0,1 1 0,-1-1 1,0 0-1,1 0 0,-1 1 0,0-1 1,0 0-1,0 0 0,0 1 1,0-1-1,0 0 0,0 0 0,0 0 1,0 1-1,0-1 0,0 0 0,0 0 1,0 0-1,-1 1 0,1-1 0,0 0 1,-1 1-1,1-1 0,-1 0 1,1 1-1,0-1 0,-1 0 0,1 1 1,-1-1-1,-1 0 0,0-1 7,0 0-1,-1 0 1,0 0-1,1 1 1,-1 0-1,0-1 0,1 1 1,-1 0-1,0 0 1,0 0-1,0 1 1,0-1-1,0 1 1,0 0-1,0 0 1,0 0-1,0 0 1,0 0-1,0 0 1,0 1-1,-4 1 1,-6 1 150,1 1 1,-1 1-1,-18 10 1,18-9 3,7-4-53,1 1-1,-1 0 1,-8 6-1,1 4 143,0 0 0,-21 30 0,32-39-206,-1-1-12,1 0 0,0 0 0,1 0 0,-1 1 1,0-1-1,1 1 0,0-1 0,0 1 0,0 0 0,0-1 0,1 1 1,-1 0-1,1 0 0,0 0 0,0-1 0,0 1 0,1 0 1,-1 0-1,1-1 0,2 7 0,0 0 71,1-1 1,1 0-1,-1-1 0,1 1 1,1-1-1,8 11 0,-9-14-19,-1 0 0,1-1 0,0 0-1,0 1 1,0-2 0,0 1-1,1-1 1,-1 1 0,12 3 0,-1 1 156,1 1-54,-13-6-155,0-1 0,0 0 0,1 1 0,-1-2 0,1 1 0,0 0-1,-1-1 1,1 0 0,0 0 0,0 0 0,9-1 0,-4 0-259,1-1 0,0-1 0,12-3 0,0 0-935,-13 4 741,0 0 0,14 1 0</inkml:trace>
</inkml:ink>
</file>

<file path=ppt/ink/ink25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45:35.53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 203 1824,'-13'-13'821,"14"14"-814,0 0 3,0 0 1,0 0-1,0 0 1,0 1 0,0-1-1,0 0 1,0 0 0,0 1-1,-1-1 1,1 1-1,-1-1 1,1 1 0,-1-1-1,1 1 1,-1-1-1,0 1 1,0 0 0,0-1-1,0 3 1,1 9 50,0-1 1,5 23 0,-3-22 13,-1 0 0,1 23 1,-2-19 77,0 0 1,7 28 0,-5-33-45,2 19 601,1-15-300,-5-13-276,0 0 0,0 0 0,0 1 0,0-1 0,0 0 0,-1 1 0,1 4 0,-1-7-111,0 0 33,0 0-1,0 0 1,0 1-1,0-1 1,0 0-1,0 1 1,1-1-1,-1 0 1,0 0-1,2 2 1,-2-2-10,1-1 0,-1 0 0,1 1 1,-1-1-1,1 0 0,-1 1 0,1-1 1,-1 0-1,1 0 0,-1 0 0,1 0 1,-1 0-1,1 1 0,0-1 0,-1 0 1,1 0-1,-1 0 0,1 0 0,0-1 1,-1 1-1,1 0 0,-1 0 1,1 0-1,-1 0 0,1-1 0,-1 1 1,1 0-1,-1 0 0,1-1 0,-1 1 1,1 0-1,0-1 0,2-1 33,-1 0 0,1 0-1,0 0 1,-1 0 0,1 0-1,-1 0 1,0-1 0,0 1 0,0-1-1,3-4 1,16-35 263,-15 28-229,16-26 1,10-5-41,3 1 1,1 2-1,2 2 1,78-64 0,-100 91-207,1 1 1,33-17 0,41-8-1445,-70 29 1081,51-21-3354</inkml:trace>
</inkml:ink>
</file>

<file path=ppt/ink/ink25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45:37.15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 0 3072,'-3'0'976,"-4"0"-629,17 0 474,-10 0-421,2 0 181,0 1-533,-1-1 0,1 0-1,-1 0 1,1 1 0,-1-1 0,0 1-1,1-1 1,-1 1 0,0 0 0,2 1-1,11 4 255,12 0 28,-13 0-41,-12-5-252,1 0-1,-1-1 1,1 1-1,-1 0 1,1-1-1,-1 1 1,1-1-1,0 1 1,-1-1-1,1 0 1,0 1-1,-1-1 1,3 0-1,69-16 455,-72 16-486,1 0 0,0 0-1,0 0 1,0-1 0,0 1 0,0-1 0,0 1-1,0-1 1,-1 0 0,1 1 0,0-1 0,2-2-1,-2 2 12,-1 0 0,1 0-1,-1 0 1,0 1 0,1-1 0,0 1-1,-1-1 1,1 1 0,-1-1 0,1 1-1,-1 0 1,4-1 0,26 1-128,-28 3-3653,12 10 1103,14 3 993</inkml:trace>
</inkml:ink>
</file>

<file path=ppt/ink/ink25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45:37.8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897 2080,'0'3'667,"0"-3"-655,-1 1 1,1-1-1,0 1 1,0-1-1,0 1 1,1-1 0,-1 1-1,0-1 1,0 1-1,0-1 1,0 1-1,0-1 1,1 1 0,-1-1-1,0 0 1,0 1-1,1-1 1,-1 1-1,0-1 1,0 0 0,1 1-1,-1-1 1,0 0-1,1 1 1,-1-1-1,1 0 1,-1 0 0,1 1-1,-1-1 1,0 0-1,1 0 1,-1 0-1,1 1 1,-1-1 0,1 0-1,-1 0 1,1 0-1,-1 0 1,1 0-1,-1 0 1,2 0 0,0 0 717,-2 0-180,0 0 15,0 0-160,0 0 91,0-13 343,0 10-670,0-1-60,0-7 13,0-1 0,0 1-1,1 0 1,0 0 0,1 0-1,1 0 1,6-18 0,-5 17-87,-1 0 1,-1-1 0,1 1-1,-2 0 1,0-1-1,0-20 1,2-29-45,4 26-9,19-59 1,-15 57-7,2-11-86,-5 19 82,20-52 1,-10 43 88,1 1 0,1 0 1,46-60-1,-61 92-63,0 0-1,1 1 1,-1 0-1,1 0 1,9-5-1,-6 4-33,-1 0 0,10-10 0,-17 15 40,-1 1-1,1-1 0,-1 0 0,1 1 1,0-1-1,-1 1 0,1-1 0,0 1 0,-1-1 1,1 1-1,0-1 0,-1 1 0,1 0 1,0-1-1,0 1 0,0 0 0,-1 0 0,1 0 1,0-1-1,0 1 0,0 0 0,-1 0 1,1 0-1,0 0 0,0 0 0,1 1 0,-1-1-2,-1 1 0,1 0 0,0-1 0,0 1 0,-1 0 0,1 0-1,0 0 1,-1-1 0,1 1 0,-1 0 0,1 0 0,-1 0 0,1 0-1,-1 0 1,0 0 0,0 0 0,1 2 0,0 1 11,-1 0 0,1 0 0,-1 1 0,0-1-1,0 0 1,-1 0 0,1 0 0,-1 0 0,0 0 0,0 0 0,-2 4 0,-20 26 164,11-13 7,8-13-106,-1 1 0,0-1 0,0-1 0,-1 1 0,-6 6 0,-38 46 270,39-50-303,8-8-38,2-1-1,-1 1 1,0 0 0,0 0-1,0 0 1,1 0 0,-1 0-1,1 0 1,0 0 0,-2 3-1,-7 8-186,9-13 173,1 1 1,0-1-1,0 1 0,-1-1 1,1 0-1,0 1 0,0-1 0,-1 1 1,1-1-1,0 1 0,0-1 1,0 1-1,0-1 0,0 1 0,0 0 1,0-1-1,0 1 0,0-1 1,0 1-1,0-1 0,0 1 1,0-1-1,0 1 0,1-1 0,-1 1 1,0-1-1,0 1 0,0-1 1,1 0-1,-1 1 0,0-1 0,1 1 1,-1-1-1,0 0 0,1 1 1,-1-1-1,1 1 0,-1-1 8,2 2-9,1 0 0,-1-1 0,0 1 0,0-1 1,1 0-1,-1 0 0,1 0 0,-1 0 0,1 0 1,0 0-1,-1 0 0,6 0 0,2 1-20,37 8-72,-28-7 6,0 1 0,-1 1 0,1 0 0,25 12 0,-37-13 48,-4-3 58,0 0-1,0 1 1,0-1-1,0 1 1,0 0 0,0 0-1,0 0 1,-1 0-1,1 0 1,-1 1-1,4 5 1,-5-8-4,-1 1 0,0-1 0,0 1-1,1-1 1,-1 1 0,0 0 0,0-1 0,0 1 0,0-1 0,0 1 0,0 0 0,0-1 0,0 1 0,0-1 0,0 1 0,0-1 0,0 1 0,-1 0-1,1-1 1,0 1 0,0-1 0,-1 1 0,1-1 0,0 1 0,-1-1 0,1 1 0,0-1 0,-1 1 0,1-1 0,-1 1 0,0-1 0,-18 11 111,14-8-80,-14 6 100,-1 0 0,0-1-1,-1-1 1,-21 4-1,32-10-86,-1 1 0,1-2-1,-20 0 1,13-1-19,12 2-21,1-2 0,-1 1 0,1 0 0,-1-1 0,1 0 0,-1 0 0,1 0 0,-1-1 1,-5-2-1,8 3-5,0-1 0,0 1 0,0 0 0,0-1 0,0 0 0,1 0 0,-1 1 0,0-1 0,1 0 0,-1 0 1,1 0-1,0-1 0,0 1 0,-1 0 0,0-5 0,2 6-38,-1 0 1,1 0-1,0 0 0,-1-1 1,1 1-1,0 0 1,0 0-1,0-1 0,0 1 1,0 0-1,0 0 0,1-1 1,-1 1-1,1-2 0,12-26-2522</inkml:trace>
</inkml:ink>
</file>

<file path=ppt/ink/ink2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37:37.4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8 0 6656,'-26'13'2144,"25"-12"-2099,-1 0 1,1-1 0,0 1-1,0 0 1,-1 0 0,1 0-1,0 0 1,0 0 0,0 0-1,0 0 1,0 0 0,0 0-1,0 1 1,1-1 0,-1 0-1,0 1 1,1-1 0,-1 0-1,1 1 1,-1-1 0,1 1 0,-1-1-1,1 1 1,0-1 0,0 1-1,0 1 1,1 2-105,-1-1 1,1 0-1,0 1 1,1-1-1,-1 0 1,3 6-1,-1-2 116,3 29-201,20 22 208,-26-56-150,1 0 0,0 0-1,0 0 1,-1 0 0,0 0 0,1 0 0,-1 0 0,0 0 0,0-1 0,-1 5 0,0 2-45,1-5 101,0 0-1,0 1 0,0-1 0,-1 1 1,1-1-1,-1 0 0,0 0 0,0 1 0,-1-1 1,0 0-1,1 0 0,-5 7 0,1-2-23,0 0-1,1 0 0,1 0 0,0 1 0,0 0 0,1-1 0,0 1 1,0 11-1,-3 8 20,-1-10 5,4-16 13,1 0-1,0 0 1,0 0 0,0 0-1,1 0 1,-1 0 0,1 1-1,0 4 1,0 111 763,0-116-447,0-3 74,0 0-90,-3 2 16,-7 9-145,7-9-175,3-2 21,0 0 133,0 0-26,3 0 48,7-2-790,-9 1 375,-1 0 0,0 0 1,1 1-1,-1-1 0,0 0 0,0 0 0,1 0 1,-1 0-1,0 1 0,0-1 0,0 0 0,0 0 1,0-1-1</inkml:trace>
</inkml:ink>
</file>

<file path=ppt/ink/ink25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45:38.20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7 4320,'2'-3'261,"0"1"-1,0-1 1,0 0 0,0 0-1,1-4 1,-2 5-205,0 0-1,0 0 1,0 1 0,0-1-1,0 0 1,0 0 0,0 1-1,1-1 1,-1 1 0,1-1-1,-1 1 1,3-2 0,-3 3-41,-1-1 1,0 1 0,0 0-1,1 0 1,-1 0 0,0-1-1,1 1 1,-1 0-1,0 0 1,1 0 0,-1 0-1,1 0 1,-1-1 0,0 1-1,1 0 1,-1 0-1,0 0 1,1 0 0,-1 0-1,1 0 1,-1 0-1,0 1 1,1-1 0,-1 0-1,0 0 1,1 0 0,-1 0-1,0 0 1,1 0-1,-1 1 1,0-1 0,1 0-1,-1 0 1,0 1 0,1-1-1,-1 0 1,0 0-1,0 1 1,1-1 0,-1 0-1,0 1 1,0-1 0,0 0-1,0 1 1,1-1-1,-1 0 1,0 1 0,0 0-1,3 4 148,8 2 17,-10-7-176,1 0-1,-1 1 0,0-1 1,0 1-1,0-1 0,-1 1 1,1 0-1,0-1 1,0 1-1,0 0 0,0 0 1,0 0-1,-1-1 1,1 1-1,0 1 0,33 58-19,-32-56 46,1 0-1,-1-1 0,-1 1 0,1 0 0,-1 0 0,1 0 0,-1 0 0,0 0 0,-1 1 0,1-1 1,-1 0-1,1 0 0,-1 1 0,-1 4 0,1 3 9,0-10-26,0 0 0,0 0 0,0 0 0,1 0 0,-1 0 0,1 0 0,-1 0 0,1 0 0,0 0 0,0 0 0,0 0 0,2 2 0,-2-2 26,-1-1-1,1 0 1,0 0 0,-1 1-1,1-1 1,-1 0 0,1 1-1,-1-1 1,1 0 0,-1 1-1,0 2 1,0-5-31,1 1 0,-1-1 0,0 1 0,0-1 0,0 0 0,1 1 1,-1-1-1,0 1 0,1-1 0,-1 1 0,1-1 0,-1 1 0,0-1 0,1 1 0,-1 0 0,1-1 0,-1 1 0,1 0 0,-1-1 0,1 1 0,-1 0 1,1-1-1,1 1 0,20-8 73,5-2 33,-18 5-108,3-4-41,0 1 0,1 1 0,24-10 0,7 1-2273</inkml:trace>
</inkml:ink>
</file>

<file path=ppt/ink/ink25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45:38.55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203 2400,'-15'16'896,"15"-1"-704,15 1-64,-15 0 928,16-1-608,15 1 128,0-16-384,0 15 32,16-15-128,16 0 160,-17 0-160,-15 0 320,16-15-224,-16 15-1856</inkml:trace>
  <inkml:trace contextRef="#ctx0" brushRef="#br0" timeOffset="1">172 1 2816,'-15'15'1056,"15"1"-832,-16 31-64,16-16 768,-16 15-544,16 32 480,-15 0-512,15-15 320,-16-1-384,16 0-160,-15 16-64,-1-31 352,16 15-224,0-15 192,-15-16-224,15 0-1184,0-15 512,15-16-3648</inkml:trace>
</inkml:ink>
</file>

<file path=ppt/ink/ink25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45:38.90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8 79 3488,'0'26'1115,"0"-26"-1107,0 0 0,0 0 0,0 0 0,0 0 1,0 1-1,0-1 0,0 0 0,0 0 0,0 0 1,0 0-1,0 0 0,0 0 0,0 1 0,0-1 0,0 0 1,0 0-1,0 0 0,0 0 0,0 0 0,0 0 1,0 1-1,0-1 0,0 0 0,0 0 0,0 0 1,0 0-1,0 0 0,0 0 0,0 1 0,0-1 1,0 0-1,0 0 0,0 0 0,1 0 0,-1 0 1,0 0-1,0 0 0,0 0 0,0 1 0,0-1 1,0 0-1,0 0 0,0 0 0,1 0 0,-1 0 1,0 0-1,0 0 0,0 0 0,0 0 0,0 0 1,1 0-1,-1 0 0,0 0 0,6 0 141,-3 1-77,1-1 1,-1 0 0,0 0-1,0 0 1,0 0-1,0 0 1,1-1 0,-1 0-1,4-1 1,0-11 215,35-18 309,-29 19-383,-8 8-135,0 0 0,-1-1 0,0 1 0,0-1 0,5-7 0,-9 11-81,1 1 0,-1 0-1,0-1 1,0 1 0,0 0 0,1-1-1,-1 1 1,0-1 0,0 1 0,0 0-1,0-1 1,0 1 0,0-1 0,0 1-1,0 0 1,0-1 0,0 1 0,0-1-1,0 1 1,0 0 0,0-1 0,0 1-1,0 0 1,0-1 0,0 1 0,-1-1-1,1 1 1,0 0 0,0-1 0,0 1-1,-1 0 1,1-1 0,0 1 0,0 0 0,-1 0-1,1-1 1,0 1 0,-1 0 0,1 0-1,0-1 1,-1 1 0,1 0 0,-1 0-1,1 0 1,0 0 0,-1 0 0,1-1-1,0 1 1,-1 0 0,-28 0 515,17 0-194,3 1-185,-1 1 0,0 0 0,1 0 0,-1 1-1,1 1 1,0-1 0,0 2 0,-15 8 0,1-1 117,19-10-215,0 0 0,1 0 0,-1 1 0,0-1-1,1 1 1,0 0 0,-1 0 0,-4 7 0,6-8-22,1-1 0,0 1-1,1 0 1,-1-1 0,0 1-1,0 0 1,1 0 0,-1 0 0,1 0-1,-1-1 1,1 1 0,0 0 0,0 0-1,0 0 1,0 0 0,0 0 0,0 0-1,0 0 1,1 0 0,-1-1 0,1 1-1,-1 0 1,1 0 0,1 2 0,0-1 32,0 0 1,0 0-1,0 0 1,0 0 0,1 0-1,0 0 1,-1-1-1,1 1 1,0-1 0,0 0-1,1 0 1,-1 0-1,0 0 1,1-1 0,-1 1-1,1-1 1,-1 0-1,8 2 1,9-1-38,0 0 0,0-1 0,31-4 0,65-12-1530,-112 15 1433,103-16-4824</inkml:trace>
</inkml:ink>
</file>

<file path=ppt/ink/ink25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45:20.15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2 3072,'0'0'976,"0"0"-587,0 0-133,0 0 150,0 0-118,0 0 79,0 0-47,0 0 144,0 0-128,0 0 11,0 0-86,0 0 145,0 0-140,0 0-90,0 0-112,0 0-101,3 0 16,-2 0 26,0 0-1,1 0 1,-1-1 0,1 1 0,-1 0-1,0-1 1,1 1 0,-1-1 0,0 0 0,1 1-1,1-3 1,-1 2-8,0 0 1,-1 0-1,1 0 0,0 0 0,0 1 1,0-1-1,0 0 0,0 1 0,0-1 0,0 1 1,0 0-1,3 0 0,60 0 83,22-8 42,5 0-20,-62 8-92,-10-1 4,37 5-1,-18 6-7,-26-8 20,1-1 1,17-1 0,-16 0 10,-13 0-38,0 0-1,0 0 1,0 0 0,0 1-1,0-1 1,0 1 0,0-1 0,0 1-1,0 0 1,0 0 0,-1 0-1,4 1 1,-4-1-16,0 0-1,0 0 1,1-1 0,-1 1 0,0 0 0,1-1-1,-1 1 1,0-1 0,1 0 0,-1 1-1,3-1 1,-4 0 12,0 0 1,1 0-1,-1 0 0,0 0 0,0 0 0,0 0 1,0 0-1,0 0 0,0 0 0,0 0 1,0 0-1,0 0 0,0 0 0,1 0 1,-1 0-1,0 0 0,0 0 0,0 0 0,0 0 1,0 0-1,0 0 0,0 0 0,0 0 1,0 0-1,0 0 0,0 0 0,1 0 0,-1 0 1,0 0-1,0 1 0,0-1 0,0 0 1,0 0-1,0 0 0,0 0 0,0 0 1,0 0-1,0 0 0,0 0 0,0 0 0,0 0 1,0 0-1,0 0 0,0 1 0,0-1 1,0 0-1,0 0 0,0 0 0,0 0 1,0 0-1,0 0 0,0 0 0,0 0 0,0 0 1,0 0-1,0 1 0,1 12-104,-1-8 154,1-1 1,-1 1 0,0 0-1,-1 0 1,1-1 0,-1 1-1,-2 8 1,-1-5-114,3-6 54,0-1 0,0 0 0,0 1 0,0-1 0,0 1 0,1-1 0,-1 1 0,1 0 0,-1-1 0,1 1 1,0-1-1,-1 1 0,1 0 0,0 2 0,0-1 14,0 0 0,0 0 0,0 0 0,-1 0 0,1 0 0,-1 0 0,0 0 0,0 0 0,0 0 0,0 0 0,-1-1 0,1 1 0,-1 0 0,-2 3 0,1-2 10,1 1 0,0 0 1,0 0-1,0 0 0,1-1 1,-2 8-1,3-6-60,-2-1 0,1 0 1,-1 1-1,0-1 0,0 0 1,0 0-1,-6 9 0,-4 1-85,0 0 232,-11 20 0,-24 30 152,3-8-167,34-41-18,5-8-3,-1 0 0,1 0-1,-2 0 1,-9 9 0,7-7 27,5-6-39,1 0 0,-1 1 0,0-2 1,-1 1-1,1 0 0,-7 3 0,10-6-36,1-1 1,-1 0-1,1 1 1,-1-1-1,0 0 1,1 0-1,-1 1 1,0-1-1,1 0 1,-1 0-1,0 0 1,1 0-1,-1 0 1,0 0-1,1 0 1,-1 0 0,0 0-1,1 0 1,-1 0-1,0-1 1,1 1-1,-1 0 1,0 0-1,1-1 1,-1 1-1,1 0 1,-1-1-1,1 1 1,-2-1-1,1-1 33,-1 0 0,1-1 0,-1 1 0,1 0 0,0 0 0,-1-4 0,-2-2 192,-2-7-147,1-1 0,0 0 0,1 1 0,-2-21 0,1 12-82,4 19-10,-1 1-1,1 0 1,-1 0 0,0 0-1,0 0 1,0 0 0,0 1-1,-1-1 1,1 1 0,-5-4-1,-9-15-42,10 9 103,0 0 0,0 0-1,1-1 1,1 0 0,1 0-1,-3-14 1,3 19-87,0 1 0,0 0 0,-1-1 0,0 1 0,0 1 0,-9-12 0,-10-19 117,22 34-102,0 0 0,0 0-1,1 0 1,-1-1 0,1 1-1,0 0 1,1-5 0,-1 2-179,0 7 183,0 0 1,0 0 0,0 0 0,0 0 0,0 0-1,0 0 1,0 0 0,0 0 0,0 0-1,0 0 1,0-1 0,0 1 0,0 0-1,0 0 1,0 0 0,0 0 0,0 0-1,0 0 1,0 0 0,0 0 0,0 0 0,0 0-1,0 0 1,0-1 0,0 1 0,0 0-1,1 0 1,-1 0 0,0 0 0,0 0-1,0 0 1,0 0 0,0 0 0,0 0 0,0 0-1,0 0 1,0 0 0,0 0 0,0 0-1,0 0 1,1 0 0,-1 0 0,0 0-1,0 0 1,0 0 0,0 0 0,0 0-1,0 0 1,0 0 0,0 0 0,0 0 0,0 0-1,0 0 1,1 0 0,-1 0 0,0 0-1,1 0-160,1-1 0,-1 1 0,1 0 0,-1-1 0,1 1 1,-1-1-1,0 1 0,1-1 0,-1 1 0,2-2 0,11-5-2362,15 2 83,2-8 427</inkml:trace>
</inkml:ink>
</file>

<file path=ppt/ink/ink25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45:21.79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82 1 320,'0'0'112,"0"0"213,0 0 939,0 0-474,-2 0-694,0 0-42,-1 1 1,1-1-1,0 1 0,0-1 1,0 1-1,0 0 1,-3 2-1,3-2 2,0 1 0,0-1 0,0 0 0,-1-1 0,1 1 0,0 0-1,0-1 1,-3 1 0,-20-2 447,18 0-446,1 1 0,0 0 1,0 0-1,0 0 0,0 1 0,0 0 0,-9 2 0,-14 5-70,15-5 57,1 1-1,-22 9 1,24-8-20,0 0 1,1 1-1,-1 0 1,1 1-1,1 0 1,-1 1-1,1-1 1,0 2-1,-10 12 1,4-3 111,1 1 0,1 1 0,1 0 0,0 0 0,2 1 0,0 1 0,-10 35 0,-7 63 665,20-81-642,2-18-66,1 1 0,1 0 1,1 0-1,1 0 0,1 0 1,1-1-1,1 1 0,1 0 1,8 34-1,-10-56-90,5 25 122,1-1 1,1 0 0,1 0 0,1-1 0,14 23-1,-9-27-19,1 0-1,31 29 1,-21-22-55,-9-10 25,22 15 0,-14-11 76,19 22-2</inkml:trace>
</inkml:ink>
</file>

<file path=ppt/ink/ink25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45:22.4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 31 3232,'-32'-15'1456,"32"15"-1173,0 0 218,2-1-452,0 1 1,0 0-1,0-1 1,0 1-1,0 0 1,0 0-1,0 0 0,0 0 1,2 1-1,8 0 11,238-1 458,-250 0-518,2 0 6,1 0 0,0 0 0,0 0 0,0-1 0,-1 1 0,5-2 0,1-5 45,-8 6-46,0 1 0,1-1-1,-1 1 1,0 0 0,0-1-1,1 1 1,-1 0 0,0 0-1,1-1 1,-1 1 0,0 0-1,1 0 1,-1-1 0,0 1-1,1 0 1,-1 0 0,0 0-1,1-1 1,-1 1 0,1 0-1,-1 0 1,0 0 0,1 0-1,-1 0 1,1 0-1,-1 0 1,1 0 0,2 0 80,-3 1-80,0-1-1,0 1 1,0-1-1,0 1 0,0-1 1,0 1-1,0-1 1,0 1-1,0-1 1,0 1-1,0-1 1,0 1-1,-1-1 1,1 0-1,0 1 1,0-1-1,0 1 1,-1-1-1,1 1 0,0-1 1,0 0-1,-1 1 1,1-1-1,0 1 1,-1-1-1,1 0 1,-1 0-1,1 1 1,-1-1-1,-6 8-42,2 5 19,4-9 36,0 0-1,-1 0 1,1 0-1,-1 0 1,-5 7-1,-2 5 50,0 1 1,0 0-1,2 1 0,0 0 1,1 0-1,-6 31 0,9-29 85,2-13-170,0 0 1,0 0-1,-1 1 1,0-1-1,0 0 1,-4 8-1,-8 19-64,12-26 149,-1 0 0,-1 0 0,-5 10 1,-4 0 119,13-17-173,0 0 0,0-1 0,-1 1 0,1 0 0,-1 0-1,1 0 1,-1 0 0,1-1 0,-1 1 0,1 0 0,-1 0 0,1-1-1,-1 1 1,0-1 0,0 1 0,1 0 0,-1-1 0,0 1-1,0-1 1,0 0 0,0 1 0,1-1 0,-1 0 0,0 1 0,0-1-1,0 0 1,0 0 0,0 0 0,0 0 0,0 0 0,0 0-1,0 0 1,0 0 0,1 0 0,-3-1 0,-3 1 36,4 0-21,0 0-1,1 0 0,-1 0 1,0-1-1,1 1 0,-1-1 0,1 1 1,-1-1-1,1 1 0,-1-1 1,1 0-1,-1 0 0,-1-1 0,-4-3 82,-4 1 128,10 3-212,-1 1 0,1-1 0,-1 1 1,1-1-1,0 0 0,-1 0 0,1 0 0,0 0 1,0 0-1,0 0 0,-1 0 0,1 0 0,0 0 1,0 0-1,-1-2 0,-4-6 132,2 3-39,0 1 0,1 0 0,-1-1 0,-3-10 0,2-13 367,-6-5-106,6-7 133,-1 17-291,4 18-191,1 0 1,-1 0-1,1 0 1,0-11-1,1-43 98,0 59-129,0-1 0,0 0 1,0 1-1,0-1 0,1 0 0,-1 1 1,1-1-1,-1 0 0,1 1 0,-1-1 1,1 1-1,0-1 0,0 1 0,1-3 1,3-3-64,-5 6 27,0 0-1,1 0 1,-1 0-1,1 0 0,-1 0 1,0 0-1,1 1 1,-1-1-1,1 0 1,0 0-1,-1 1 1,1-1-1,0 0 0,-1 1 1,1-1-1,0 1 1,0-1-1,-1 1 1,1-1-1,0 1 0,0-1 1,0 1-1,0 0 1,0 0-1,0-1 1,-1 1-1,1 0 0,0 0 1,0 0-1,0 0 1,0 0-1,0 0 1,0 0-1,0 0 1,1 1-1,5-1-530,-6 0 138,1 0 1,-1 0-1,1 0 0,0 1 0,-1-1 0,1 1 0,-1-1 0,1 1 0,-1-1 1,0 1-1,1 0 0,0 1 0,12 4-1320,-10-5 1360,0 0-1,0-1 1,0 0-1,8 1 1</inkml:trace>
</inkml:ink>
</file>

<file path=ppt/ink/ink25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45:22.81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5216,'0'0'1952,"0"0"-1536,16 0-96,-16 0-32,16 0-224,-1 15 32,1-15-32,-1 16-1728</inkml:trace>
</inkml:ink>
</file>

<file path=ppt/ink/ink25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45:23.16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48 3072,'0'-1'33,"0"1"0,0-1 1,0 1-1,0-1 0,-1 1 0,1-1 1,0 1-1,0-1 0,0 1 0,1-1 1,-1 1-1,0 0 0,0-1 0,0 1 1,0-1-1,0 1 0,0-1 0,1 1 1,-1-1-1,0 1 0,0 0 0,1-1 0,-1 1 1,0-1-1,1 1 0,-1 0 0,0-1 1,1 1-1,-1 0 0,1-1 0,-1 1 1,0 0-1,1 0 0,-1 0 0,1-1 1,10-5 134,-2 0-104,-6 3-38,-1 1 1,1 0-1,0 1 0,0-1 1,0 0-1,0 1 0,0-1 1,0 1-1,1 0 0,-1 0 1,0 1-1,1-1 0,-1 1 1,5-1-1,6 1 37,27 1 3,-38 0-71,0-1 0,0 1 0,-1 0 0,1 0 0,-1 0 0,1 0 0,-1 0 0,1 0 0,-1 1 0,0-1 0,1 1 0,2 2 0,16 22-166,-7-14 105,-12-10 71,0-1 1,0 1-1,0 0 1,0 0-1,0 0 1,0 0-1,0 0 1,-1 0-1,1 0 1,-1 0-1,0 1 0,1-1 1,-1 1-1,0-1 1,0 1-1,0 3 1,1 2 62,-1 0-1,0 1 1,-1-1 0,-1 12 0,1-15-4,-1-1-1,1 1 1,-1-1 0,-1 1-1,1-1 1,0 0 0,-1 1 0,0-1-1,0 0 1,-4 6 0,-4 1 155,-1 1 0,0-1 1,-1-1-1,-23 17 0,23-18-78,7-5-68,0 0-1,0-1 1,-1 1-1,1-1 1,-1 0-1,0-1 1,1 1-1,-1-1 1,-8 1-1,7-1-33,0 1-1,-1 0 1,1 0-1,0 0 0,0 1 1,0 0-1,1 1 1,0-1-1,-7 7 0,13-11-34,-1 1 0,1-1 0,0 1 1,-1-1-1,1 1 0,0-1 0,-1 1 0,1-1 0,0 1 0,0 0 0,0-1 0,0 1 0,-1-1 0,1 1 0,0-1 0,0 1 0,0 0 0,0-1 0,0 1 0,0 0 0,0-1 0,1 1 0,-1-1 0,0 1 0,0 0 0,1-1 9,-1 3 157,2-3-47,0 0-110,-1 0-1,1 1 0,-1-1 1,0 0-1,1 1 1,-1-1-1,1 1 1,-1 0-1,0-1 1,2 2-1,11 5 75,-1-5 13,-1-1-1,1 0 0,-1 0 1,19-3-1,-8 2-415,-5 0-1497,-2 0 496</inkml:trace>
</inkml:ink>
</file>

<file path=ppt/ink/ink25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45:23.53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532 4320,'15'-16'1600,"1"32"-1248,15-16-96,-16 0 0,17 0-192,-1 16 32,0-1-32,0-15-3840</inkml:trace>
  <inkml:trace contextRef="#ctx0" brushRef="#br0" timeOffset="1">63 64 3072,'0'-1'64,"0"0"0,0 0 1,0-1-1,0 1 0,0 0 0,0 0 0,1 0 1,-1-1-1,0 1 0,1 0 0,-1 0 0,1 0 1,-1 0-1,1-1 0,0 1 0,-1 0 0,1 0 1,0 0-1,0 1 0,0-1 0,0 0 0,0 0 1,0 0-1,0 1 0,1-2 0,11-3 555,-7-6-123,22-4 677,-24 14-1141,-1 0 0,0 0-1,1 1 1,-1-1 0,1 1 0,-1 0-1,1 0 1,-1 0 0,0 1 0,1-1-1,-1 1 1,1 0 0,-1 0 0,0 0-1,1 0 1,-1 0 0,0 1 0,0 0-1,0-1 1,3 4 0,2 8 245,3-7-71,-10-6-196,0 1 0,0-1-1,0 1 1,0-1 0,0 1 0,0-1 0,0 1-1,0 0 1,-1-1 0,1 1 0,0 0 0,0 0-1,0 0 1,-1 0 0,2 1 0,-1 2 48,0 0-1,0 0 1,0 1 0,-1-1 0,0 0 0,0 1 0,0-1-1,-1 8 1,0 4 179,1 31-6151,0-31 3919</inkml:trace>
</inkml:ink>
</file>

<file path=ppt/ink/ink25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45:23.87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0 1 3072,'-6'0'423,"-12"1"429,17-1-841,1 0 0,0 1 0,-1-1 1,1 0-1,-1 0 0,1 1 0,0-1 0,-1 0 1,1 0-1,0 1 0,-1-1 0,1 0 0,0 1 0,0-1 1,-1 1-1,1-1 0,0 0 0,0 1 0,0-1 1,-1 1-1,1-1 0,0 1 0,0-1 0,0 1 1,0-1-1,0 1 0,0-1 0,0 0 0,0 2 1,-3 3 345,1-2-282,1 0-1,-1 0 1,0 0 0,1 0-1,-1 0 1,1 1 0,0-1 0,0 0-1,0 1 1,1-1 0,-1 1-1,1-1 1,0 1 0,0 0 0,0-1-1,0 1 1,1 4 0,2 7 187,-1 0 1,10 27 0,0-3-62,-8-22-95,2 0 0,0 0 0,10 19 1,-13-31-54,0 0 1,0 0-1,0-1 1,1 1 0,0-1-1,0 0 1,0 0-1,0 0 1,1 0-1,-1-1 1,1 0 0,0 0-1,0 0 1,7 2-1,-5-2-28,0 0-1,1-1 0,-1 0 0,1 0 0,0-1 0,-1 0 0,1-1 0,0 1 0,0-1 0,8-2 1,0-1-120,1-1 1,0 0 0,28-13-1,-39 15 10,0 0-1,0-1 1,0 0-1,-1 0 0,1 0 1,-1-1-1,1 1 0,-1-1 1,0-1-1,-1 1 1,1-1-1,-1 1 0,0-1 1,0-1-1,0 1 0,-1 0 1,4-7-1,8-19-495</inkml:trace>
</inkml:ink>
</file>

<file path=ppt/ink/ink2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37:38.3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3 15 3488,'-52'-13'1115,"43"11"-828,7 4-132,2 9 37,0-9-186,0-2-65,0 0 16,0 0 81,5 0 6,-3 0-39,0 0 0,0 0 0,0 0 1,0 0-1,0 0 0,0 0 1,0 1-1,0-1 0,0 1 0,0-1 1,0 1-1,0 0 0,0 0 0,0 0 1,0 0-1,0 0 0,-1 0 0,1 1 1,0-1-1,-1 0 0,1 1 1,1 1-1,7 8 395,-10-11-371,1 1 1,-1-1-1,1 1 0,-1-1 1,0 1-1,1 0 0,-1-1 1,0 1-1,0-1 0,0 1 1,1 0-1,-1-1 0,0 1 1,0 0-1,0-1 0,0 1 1,0 0-1,0-1 0,0 1 1,0 0-1,0-1 0,-1 1 1,1 0-1,0 2 93,0 16 409,1-10-351,-1-1-1,0 0 1,-1 0 0,-2 15 0,2-21-174,0 0 1,0 0 0,1 0-1,-1-1 1,1 1 0,-1 0-1,1 0 1,-1 0 0,1 0-1,0 0 1,0 0 0,0 0-1,0 0 1,1 0 0,-1 0-1,0 0 1,1 0 0,-1 0-1,1 0 1,0 0 0,0 0-1,-1 0 1,4 3 0,9 23 41,-13-26-41,0-1-2,0 0 0,0-1 1,0 1-1,1 0 0,-1-1 0,0 1 1,0 0-1,0-1 0,1 1 1,-1 0-1,0-1 0,1 1 0,-1 0 1,0-1-1,1 1 0,-1-1 0,1 1 1,-1-1-1,1 1 0,-1-1 0,1 1 1,-1-1-1,1 0 0,0 1 1,-1-1-1,2 1 0,5 2 16,9 10 16,-16-13-35,1 1 0,-1 0-1,1-1 1,-1 1 0,1-1 0,-1 1 0,1-1 0,-1 1 0,1-1 0,0 1 0,-1-1 0,1 1 0,-1-1-1,1 0 1,0 1 0,0-1 0,-1 0 0,1 0 0,0 0 0,-1 1 0,1-1 0,0 0 0,0 0 0,-1 0-1,1 0 1,0 0 0,0 0 0,-1 0 0,1-1 0,0 1 0,0 0 0,-1 0 0,1-1 0,0 1 0,-1 0-1,1-1 1,0 1 0,-1 0 0,1-1 0,0 1 0,-1-1 0,1 1 0,-1-1 0,1 1 0,-1-1 0,1 0-1,0 0 1,0-1 9,1 1 0,0-1 0,-1 1 0,1 0 0,0-1-1,0 1 1,0 0 0,1 0 0,-1 1 0,0-1 0,0 0-1,4 0 1,-3 0 6,0 1 0,-1-1 1,1 0-1,-1 0 0,1 0 0,-1 0 0,1 0 0,-1-1 0,0 1 0,0-1 0,1 1 0,2-5 0,-3 5-11,1-3 16,1 1-1,-1-1 1,1 0 0,-1-1 0,0 1 0,-1-1 0,1 1 0,2-6 0,-4 7 2,1 0 0,0 1 0,0-1 0,1 1 0,-1-1 0,5-3-1,-5 5-27,0-1-1,0 1 0,-1-1 0,1 0 0,0 1 0,-1-1 0,1 0 0,-1 0 0,1 0 0,-1 0 0,0 0 0,0 0 1,0-1-1,0 1 0,-1 0 0,1-1 0,0 1 0,-1 0 0,1-4 0,-1-4-155,0 7-112,0 6 101,-1 10 30,1-8 131,-1 1 1,1-1-1,0 1 1,1 0-1,-1-1 1,3 11-1,8 10 58,-11-24-32,1 0-1,0-1 1,-1 1-1,1 0 1,0-1-1,0 1 1,0 0-1,0-1 1,0 1-1,1-1 1,-1 0 0,0 1-1,1-1 1,-1 0-1,1 0 1,-1 0-1,1 0 1,0 0-1,-1 0 1,4 1-1,1-1 54,0 0 1,0 0-1,0 0 1,0-1-1,7 0 0,-4 0-27,-2-1 1,0 1-1,0-1 1,-1 0-1,1-1 0,-1 0 1,1 0-1,12-6 0,0-2 27,21-14-1,1-1 150,-39 25-207,-1-1 0,0 1 0,1-1 0,-1 0 0,0 1 0,0-1 1,1 0-1,-1 0 0,0 0 0,0 0 0,1-2 0,3-1 5,8-1-21,-8-2 33,-5 6-31,0 1 0,0 0 1,1-1-1,-1 1 1,0 0-1,0-1 0,1 1 1,-1 0-1,0-1 0,0 1 1,1 0-1,-1 0 1,0-1-1,1 1 0,-1 0 1,0 0-1,1-1 0,-1 1 1,1 0-1,-1 0 1,0 0-1,1 0 0,-1 0 1,1 0-1,-1 0 0,0-1 1,1 1-1,-1 0 1,1 1-1,0-1 0,1 0-562,-2 0 192,0 5 407,1 1 0,-1-1 0,1 1 0,0-1 0,0 0 1,1 1-1,-1-1 0,1 0 0,5 9 0,-3-6 25,-1 1-1,5 18 1,-7-22-33,0 1 0,1-1-1,-1 0 1,1 0 0,1 1 0,-1-1 0,1-1-1,-1 1 1,2 0 0,-1-1 0,5 6-1,5 6 221,-11-10-169,-2-6-68,0 1 1,0-1-1,0 0 0,1 1 1,-1-1-1,0 1 1,0-1-1,0 0 0,0 1 1,0-1-1,0 0 0,1 1 1,-1-1-1,0 0 1,0 1-1,1-1 0,-1 0 1,0 1-1,1-1 1,-1 0-1,0 0 0,0 1 1,1-1-1,-1 0 1,1 0-1,-1 0 0,0 1 1,1-1-1,-1 0 0,0 0 1,1 0-1,-1 0 1,1 0-1,-1 0 0,0 0 1,1 0-1,-1 0 1,1 0-1,-1 0 0,0 0 1,1 0-1,-1 0 1,1 0-1,-1 0 0,0-1 1,1 1-1,-1 0 0,0 0 1,1 0-1,-1-1 1,1 1-1,4-3 19,-1-1 0,1 1 0,-1-1 0,0 1 0,1-1 0,-2-1 0,1 1 0,0 0 0,-1-1 0,4-8 0,-1 4 29,0 0 1,14-15-1,-7 11-98,-5 4-23,0 0-1,1 1 1,16-13-1,-16 15 43,-6 3-34,1 0 1,-1 1-1,1-1 0,0 1 1,0 0-1,0 0 0,0 0 1,0 1-1,0-1 0,8-1 1,0 3-209,-8 0 177,1 0 0,-1 0 0,0 0 0,7 1 0,-10 0 80,1-1 0,0 1-1,-1 0 1,1-1 0,-1 1-1,0 0 1,1 0-1,-1 0 1,1 0 0,-1 0-1,0 0 1,0 0 0,0 1-1,0-1 1,2 2 0,3 8 36,-5-8-13,1 0-1,-1-1 1,1 1 0,0 0 0,-1-1-1,1 1 1,0-1 0,1 0 0,-1 0 0,5 4-1,2-2 142,-8-4-134,0 1 0,0-1 0,0 0 0,0 1 0,1-1 0,-1 1 0,0-1 0,0 1 0,0 0 0,0-1 0,-1 1 0,1 0 0,0 0 0,0-1 0,0 1 0,0 0 0,-1 0 0,1 0 0,-1 0 0,1 0 0,0 0 0,-1 0 0,0 0 0,1 0 0,-1 1 0,0-1 0,1 0 0,-1 0 0,0 0 0,0 2 0,0 0-477,0-3-2570,0 0 790</inkml:trace>
</inkml:ink>
</file>

<file path=ppt/ink/ink25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45:24.2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8 1 3552,'-15'15'1312,"15"16"-992,-16 32-128,1-16 1056,15 30-736,0 17 128,0-16-352,-16 0 64,16-16-192,0 0 576,0-15-448,0 0-608,0-16 160,-16 0-3840,16-15 2208,0-1-256</inkml:trace>
</inkml:ink>
</file>

<file path=ppt/ink/ink25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45:24.5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6 687 3552,'107'0'2549,"-104"0"-2550,0 0 1,1 0-1,-1-1 0,0 1 0,0-1 1,0 0-1,0 0 0,6-2 0,6-3-35,4 4 7,0 0 194,-18 2-159,-1 0-1,1 0 0,-1 0 0,1-1 1,-1 1-1,1 0 0,-1 0 0,0-1 1,1 1-1,-1 0 0,1-1 0,-1 1 1,0 0-1,1-1 0,-1 1 0,0 0 1,0-1-1,1 1 0,-1-1 0,0 1 1,0-1-1,0 1 0,1-1 0,-1 1 1,0 0-1,0-1 0,0 1 0,0-1 1,0 0-1,0-2-133,-3 0 122,3 3 30,-1-1-1,0 0 1,0 0-1,-1 1 0,1-1 1,0 1-1,0-1 0,0 1 1,0-1-1,0 1 1,0 0-1,-1 0 0,1-1 1,0 1-1,0 0 1,-1 0-1,1 0 0,0 0 1,0 1-1,0-1 0,-1 0 1,1 0-1,0 1 1,0-1-1,0 1 0,-2 0 1,-11 2 176,-6 1 183,10-3-101,-1 1-1,1 1 1,-17 6 0,-15 4 507,38-13-732,0 1 0,-1 0 0,1 0 0,0 0-1,0 1 1,0-1 0,0 1 0,0 0 0,1 0 0,-1 0 0,0 1 0,1-1 0,0 1-1,-5 5 1,6-7-38,1 1-1,-1 0 1,1-1 0,-1 1-1,1 0 1,0 0-1,0 0 1,0 0-1,0 0 1,0 0-1,0 0 1,1 0-1,-1 1 1,1-1-1,-1 0 1,1 0 0,0 0-1,0 1 1,0-1-1,0 0 1,0 0-1,1 1 1,-1-1-1,1 0 1,-1 0-1,1 0 1,1 4 0,1-1 36,-1 0 1,1-1 0,1 1 0,-1-1 0,0 1-1,1-1 1,0 0 0,0 0 0,6 4 0,-5-5-127,1 1 1,-1-1-1,0-1 1,8 4 0,31 10-2954</inkml:trace>
  <inkml:trace contextRef="#ctx0" brushRef="#br0" timeOffset="1">436 2 4320,'-10'-1'1374,"20"7"-812,24 40 691,-22-27-808,-1 0 0,17 41 0,-17-35-153,-4-10-151,5 10 90,8 28-1,-9-13 18,-3 0-1,-1 1 1,-2-1-1,0 61 1,-5-90-165,0 0 0,-1 0 1,0 0-1,-1 0 0,-1 0 0,1 0 1,-2-1-1,1 1 0,-2-1 0,1 0 1,-1 0-1,-11 16 0,6-11-10,-1 0-1,-1-1 0,0 0 0,0 0 0,-1-2 1,-1 1-1,0-2 0,-1 0 0,0 0 1,-26 12-1,22-16-645,0 0 0,-1-1 0,1-1 0,-1-1 0,0-1 0,-1 0 0,1-2 0,-27-1 0,-16 0-1139</inkml:trace>
</inkml:ink>
</file>

<file path=ppt/ink/ink25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45:24.93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4992,'0'0'1824,"0"0"-1408,31 0-128,-16 16 352,16-16-416,1 0 64,14 0-192,1 0 96,0 0-128,-16-16-1856,0 16 960</inkml:trace>
</inkml:ink>
</file>

<file path=ppt/ink/ink25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45:26.06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12 3808,'-1'-12'1079,"-3"15"-453,3-2-549,1 0-1,-1-1 1,0 1-1,1 0 0,-1-1 1,0 1-1,1 0 1,-1-1-1,0 1 0,0-1 1,0 1-1,-1 0 0,2-1 308,223 0 998,112 0-1041,-337 0-340,-1 1 1,0-1-1,1 1 0,-1 0 1,1 0-1,-1 1 0,1-1 1,-1 0-1,1 1 0,0-1 0,0 1 1,0 0-1,0 0 0,0 0 1,0 0-1,0 0 0,-1 2 1,-8 11 31,-12 21 1,22-34-34,-22 42 5,-27 76 0,46-111 5,-60 143 151,58-141-163,-2 1 1,-16 19-1,5-7-68,2 0 66,14-18 85,-1 0 1,0-1 0,-1 1 0,1-1-1,-1 0 1,0 0 0,0 0-1,-10 6 1,9-9 61,0 1 0,0-1 0,0 0 0,0 0 0,0 0 0,0-1 0,0 0 0,0-1 0,0 1 0,-1-1 0,-9-1 0,8 1 130,7 0-227,-1 0 0,1 0 0,0 0 0,0 0-1,0 0 1,0 0 0,0 0 0,0-1 0,-1 1 0,1 0-1,0-1 1,0 1 0,0-1 0,0 1 0,0-1 0,0 0-1,0 1 1,1-1 0,-1 0 0,0 0 0,-1-1 0,1 0 6,-1-1 0,1 1 0,1-1 1,-1 1-1,0-1 0,0 0 1,1-3-1,-3-7 153,1 5-125,-1-3 41,0 0-1,1 0 1,1-1-1,-1-15 1,2 2-3,1 1 12,-5-39 1,-22-113 109,24 161-264,1 1 1,0 0 0,2-24-1,0 7-1520,-1 30 1405,0-1-1,0 1 0,0 0 0,0-1 1,0 1-1,0-1 0,1 1 0,-1 0 1,0 0-1,1-1 0,-1 1 1,1 0-1,0 0 0,0-2 0,25-25-5438</inkml:trace>
</inkml:ink>
</file>

<file path=ppt/ink/ink25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45:26.43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7 4384,'2'-3'184,"1"1"-1,-1-1 1,1 1 0,0 0 0,0 0 0,0 0-1,0 0 1,0 0 0,0 1 0,0 0 0,1-1-1,5 0 1,-5 3-46,0 0-1,0 0 0,0 0 1,0 1-1,0-1 1,-1 1-1,1 0 1,-1 0-1,1 1 1,3 2-1,0 0-22,2 1-12,27 19 52,-33-22-120,1-1 0,-1 2 0,0-1 0,0 0 0,0 1 0,0-1 0,3 6 0,-6-8-25,0 0 1,0 0-1,1 0 0,-1 0 0,0 0 0,0 0 0,0 0 0,0 0 0,0 0 0,0 0 0,0-1 0,0 1 0,0 0 0,-1 0 0,1 0 1,0 0-1,-1 0 0,1 0 0,0 0 0,-1 0 0,1-1 0,-1 1 0,0 0 0,1 0 0,-1-1 0,0 2 0,-4 4 70,2 1-14,2-4-32,0 0-1,-1 0 1,1-1 0,0 1-1,-1-1 1,0 1 0,0-1-1,0 1 1,0-1 0,0 0-1,0 0 1,0 0 0,-1 0-1,-3 2 1,-25 11 211,20-11 4,22-5-146,189 1-2033,-150 0-2406</inkml:trace>
</inkml:ink>
</file>

<file path=ppt/ink/ink25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45:27.20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9 2 1568,'-16'-1'532,"12"1"-348,-1-1 1,1 1-1,0 0 1,-1 0-1,1 1 0,0-1 1,0 1-1,-8 2 1,-17 12 1873,24 1-1316,2-7-561,0 0 0,1 1 1,0-1-1,1 1 0,0 0 1,0-1-1,1 1 0,2 18 1,0-25-138,-1 1-1,0-1 1,1 1 0,-1-1 0,1 0 0,0 0 0,0 0-1,1 0 1,-1 0 0,0 0 0,1-1 0,0 1 0,0-1-1,-1 0 1,5 3 0,1 0 52,0 0-1,1-1 0,-1 0 1,12 4-1,-13-6-13,0-1 0,0 0 0,0 0-1,0 0 1,10-2 0,-17 1-82,2 0 8,46 1 361,0-3 0,80-12 0,-106 9-287,-3 1-23,1 0 1,-1-1-1,23-11 1,-31 10-74,0-1 1,12-10 0,-3 3-305,-17 12 137,0 1-1,-1-1 0,1 0 1,-1 0-1,0 0 0,1 0 1,-1 0-1,3-6 0,-4 7 48,-1 1-1,0-1 1,0 0-1,0 0 1,1 0-1,-1 0 1,0 0-1,0 0 1,-1 0-1,1 0 1,0 0-1,0 0 1,0 0-1,-1 0 1,1 0-1,0 0 1,-1 0-1,1 0 1,-1 0-1,1 0 1,-1 0-1,0 1 1,1-1-1,-1 0 1,0 0-1,1 1 1,-1-1-1,-1 0 1,2 1 133,-4-4-439,0 0-1,0 0 1,0 1-1,-9-6 1,11 8 245,-1 0 0,0 0-1,0 1 1,1-1 0,-1 1 0,0-1 0,0 1-1,0 0 1,-3 0 0</inkml:trace>
</inkml:ink>
</file>

<file path=ppt/ink/ink25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45:27.5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3 11 2144,'-2'-11'618,"-1"15"-274,-5 15 18,8-18-342,-9 31 1734,-10 62 1,16-78-1494,-13 126 969,11-78-1041,-5 26-45,7-53-70,2-9 22,-2-1 0,-8 37 1,-36 89 1033,34-119-826,12-31-290,1-1 0,0 1 0,-1-1 0,0 1 0,0-1 0,0 1 0,0-1 0,0 0 0,0 1 0,0-1 0,-1 0 0,1 0 0,-1 0 0,0 0 0,1 0 0,-1-1 0,0 1 0,0 0 0,0-1 0,-4 3 0,4-3-94,1-1 0,0 1 0,0 0 1,0 0-1,-1 0 0,1 0 0,0 0 1,0 0-1,0 0 0,1 0 0,-1 1 0,0-1 1,0 0-1,1 1 0,-1-1 0,0 0 1,1 1-1,0-1 0,-1 0 0,1 1 1,0-1-1,-1 3 0,1-2-2117</inkml:trace>
</inkml:ink>
</file>

<file path=ppt/ink/ink25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45:27.91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80 3712,'2'1'121,"0"1"1,0-1-1,0 1 1,0-1-1,1 0 1,-1 1 0,0-1-1,0 0 1,1-1-1,-1 1 1,1 0-1,-1-1 1,3 1-1,35 0 272,-20-2-23,-7 2-225,-9-1-88,1 0 0,-1 0 0,0 0 0,1 0 0,-1-1 0,9-1 0,9-3 26,-6 2-34,-1-1-1,0 0 1,21-9-1,10-5 107,-34 7 293,-11 10-431,-1 1 0,0-1-1,1 1 1,-1 0 0,0-1 0,0 1 0,1-1 0,-1 1 0,0-1-1,0 1 1,0-1 0,0 1 0,0 0 0,1-1 0,-1 1 0,0-1-1,0 1 1,0-1 0,0 1 0,0-1 0,-1 1 0,1-1 0,0 1-1,0-1 1,0 1 0,0-1 0,0 1 0,-1-1 0,1 1 0,-1-1-1,-9-4 534,8 1-391,-4-3 103,-1 6-142,0 0 0,-1 0 0,1 0 0,-1 1 0,1 1 0,-1-1 0,-12 3 0,-74 23 616,73-23-550,14-3-113,1 1 0,-1 0 1,-12 4-1,16-4-42,1 0 1,-1 0 0,1 1 0,-1-1-1,1 1 1,-1-1 0,1 1-1,0 0 1,0 0 0,0 0 0,0 0-1,0 1 1,-1 2 0,1-4-13,1 1 0,0 0 0,-1 1 1,1-1-1,0 0 0,1 0 0,-1 0 0,-1 3 1,2-4-12,0 0 1,0 0-1,0 0 1,1 0-1,-1 0 1,0 0-1,0 0 1,0 0-1,1 0 1,-1 0-1,0 0 1,1 0 0,-1 0-1,1-1 1,-1 1-1,1 0 1,0 0-1,-1 0 1,1-1-1,0 1 1,-1 0-1,1-1 1,0 1-1,0-1 1,1 2-1,5 2-23,3 4-47,1-1 0,0 0 0,0 0 0,1-2 0,0 1 0,0-2-1,24 7 1,11-8-4300</inkml:trace>
</inkml:ink>
</file>

<file path=ppt/ink/ink25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45:41.65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2 127 896,'0'-10'187,"0"4"2378,3 6-2554,-2 0 32,0 0 1,0 0-1,0 0 1,0 0 0,0 0-1,0 0 1,0 0 0,0 0-1,0 0 1,2 0 0,-3 0-42,0 0 0,0 0 1,0 0-1,0 0 0,0 0 1,0-1-1,1 1 1,-1 0-1,0 0 0,0 0 1,0-1-1,0 1 1,0 0-1,0 0 0,0 0 1,0-1-1,0 1 0,0 0 1,0 0-1,0 0 1,0-1-1,0 1 0,0 0 1,0 0-1,0 0 1,0-1-1,0 1 0,0 0 1,-1 0-1,1 0 0,0 0 1,0-1-1,0 1 1,0 0 3,-1-1 1,1 1-1,0 0 1,0-1-1,0 1 1,0 0-1,0-1 1,0 1-1,-1 0 1,1-1-1,0 1 1,0 0-1,0-1 1,0 1-1,0-1 1,0 1-1,0 0 1,1-1 0,-1 1-1,0 0 1,0-1-1,0 1 1,0 0-1,0-1 1,0 1-1,1 0 1,-1-1-1,0 1 1,0 0-1,1 0 1,-1-1-1,0 1 1,0 0-1,1-1 1,10-9 4,-9 7-75,-2 3 37,0 0 70,0-2-6,0-9 59,0 11-91,0 0 1,0 0-1,0 0 1,0 0-1,0 0 1,0 0 0,0 0-1,0 0 1,0 0-1,0-1 1,0 1-1,0 0 1,0 0-1,0 0 1,0 0-1,0 0 1,0 0-1,0 0 1,0 0-1,0 0 1,0 0-1,0 0 1,0-1-1,0 1 1,0 0-1,0 0 1,0 0-1,0 0 1,0 0-1,0 0 1,0 0 0,0 0-1,-1 0 1,1 0-1,0 0 1,0 0-1,0 0 1,0 0-1,0 0 1,0 0-1,0 0 1,0 0-1,0 0 1,0 0-1,0 0 1,-1 0-1,1 0 1,0 0-1,0 0 1,0 0-1,0 0 1,0 0-1,0 0 1,0 0-1,0 0 1,0 0 0,-1 0 9,1 0 0,-1 0 0,1 0 0,-1 0 1,1 0-1,-1 0 0,1 0 0,-1 0 1,1 0-1,-1-1 0,1 1 0,-1 0 1,1 0-1,-1 0 0,1-1 0,0 1 1,-1 0-1,1 0 0,-1-1 0,1 1 1,0 0-1,-1-1 0,1 1 0,0-1 0,-1 1 1,1 0-1,0-1 0,0 1 0,-1-1 1,1 1-1,0-1 0,0 1 0,0 0 1,0-1-1,0 1 0,-1-1 0,1 1 1,0-1-1,0 1 0,0-1 0,1 0 0,-1-2 199,-13 3-225,12 0 14,1 0-1,0 0 0,0 0 1,0 0-1,0 0 0,0 0 1,0 0-1,0 0 0,0 0 1,0 0-1,0 0 0,-1 0 1,1 0-1,0 0 0,0 0 1,0 0-1,0 0 0,0 0 1,0 0-1,0 0 0,0 0 1,0 0-1,0 0 0,0 0 1,-1 0-1,1 0 0,0 0 1,0 0-1,0 0 0,0 0 1,0 0-1,0 0 0,0 0 1,0-1-1,0 1 0,0 0 1,0 0-1,0 0 0,0 0 1,0 0-1,0 0 0,0 0 1,0 0-1,0 0 0,0 0 1,0 0-1,0-1 0,0 1 1,0 0-1,0 0 0,0 0 1,0 0-1,0 0 0,0 0 1,0 0-1,0 0 0,0-11 62,0 11-64,0 0-1,0 0 0,0 0 0,0 0 1,0 0-1,0 0 0,0 0 0,0-1 1,0 1-1,0 0 0,0 0 1,0 0-1,0 0 0,0 0 0,0 0 1,0 0-1,0 0 0,0 0 0,0 0 1,0-1-1,0 1 0,0 0 0,0 0 1,0 0-1,0 0 0,0 0 0,0 0 1,0 0-1,0 0 0,0 0 0,-1 0 1,1 0-1,0 0 0,0 0 0,0 0 1,0 0-1,0 0 0,0-1 0,0 1 1,0 0-1,0 0 0,0 0 0,0 0 1,-1 0-1,1 0 0,0 0 0,0 0 1,0 0-1,0 0 0,0 0 0,0 0 1,0 0-1,0 0 0,0 0 0,0 0 1,-1 1-1,-9-1-37,7 0 102,4-1-65,-1 1 0,0-1 0,0 1 0,0-1 0,0 1 0,0-1 0,0 1-1,0-1 1,0 0 0,0 1 0,0-1 0,-1 1 0,1-1 0,0 1-1,0 0 1,0-1 0,0 1 0,-1-1 0,1 1 0,0-1 0,-1 1 0,1-1-1,0 1 1,-1 0 0,1-1 0,0 1 0,-1 0 0,1-1 0,-1 1-1,1 0 1,-1-1 0,-16 0 439,12 1-418,0-3-47,-6-7 32,9 7 43,2 3-26,-3 0-65,-85 0 176,85 0-202,3 0 53,-2 0 192,0 0-196,0 0 0,0-1-1,0 1 1,0 0 0,0 0 0,0 0-1,0 0 1,0 0 0,0 0-1,0 1 1,0-1 0,0 1 0,0-1-1,-2 2 1,1 1-85,-24 23 571,26-25-454,0 0 1,0 0 0,0 0-1,0 0 1,0 0-1,0 0 1,1 0 0,-1 1-1,0-1 1,1 0-1,-1 0 1,1 1 0,-1-1-1,1 0 1,0 1 0,0-1-1,-1 0 1,1 1-1,0-1 1,0 1 0,0-1-1,1 3 1,3 1-7,-3-4 23,1 0 0,-1 0 0,0 0-1,0 0 1,-1 0 0,1 0 0,0 1 0,0-1-1,0 0 1,-1 0 0,1 3 0,12 19-531,3-5-2804</inkml:trace>
</inkml:ink>
</file>

<file path=ppt/ink/ink25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45:58.81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25 3488,'16'-15'1280,"-1"15"-992,1-16-64,0 16 832,-1 0-608,16-15 192,16-1-384,0 0 32,15 1-160,1-1 160,-1 16-192,0-15-160,-31 15 0</inkml:trace>
</inkml:ink>
</file>

<file path=ppt/ink/ink2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37:43.41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1312,'1'0'16,"0"0"0,-1 0 1,1 0-1,0 0 0,-1 0 0,1 1 1,-1-1-1,1 0 0,0 0 0,-1 0 1,1 1-1,-1-1 0,1 0 0,-1 1 1,1-1-1,-1 0 0,1 1 0,-1-1 1,1 1-1,-1-1 0,0 0 0,1 1 1,-1-1-1,1 1 0,-1 0 0,0-1 1,0 1-1,1-1 0,-1 1 0,0-1 1,0 2-1,2 23 75,0 0 119,1-10 46,1-1 0,-2 1 0,0 0 0,0 25 0,6 106 595,-3-97-694,15 218 574,-15-227-653,3 76 350,-8 84 1087,0-198-1468,0 0-1,0 0 1,0 0 0,-1 0 0,1 0-1,0 0 1,-1 0 0,0 0-1,0-1 1,1 1 0,-3 3-1,3-5-40,-1 1 0,1-1 0,0 0 0,0 0 0,0 0 0,0 0 0,0 0 0,0 1 0,0-1 0,0 0-1,0 0 1,-1 0 0,1 0 0,0 0 0,0 0 0,0 0 0,0 0 0,0 0 0,-1 0 0,1 0 0,0 1-1,0-1 1,0 0 0,0 0 0,0 0 0,-1 0 0,1 0 0,0 0 0,0 0 0,0 0 0,0 0 0,-1-1-1,1 1 1,0 0 0,0 0 0,0 0 0,0 0 0,0 0 0,-1 0 0,-1-12 205,1-22-50,0 15-88,1 0-1,4-31 1,7 0-9,-6-15-80,27-165-1048,-20 157 720,27-94-409,-34 147 711,-4 18 39,29-97-205,-24 86 229,0 0 0,0 0 0,1 1 0,1 0 0,9-11 0,-14 18 19,1 1 0,0 1 0,0-1 0,0 0 0,0 1 0,1 0 0,-1 0 0,1 0 0,0 1 0,0-1 0,0 1 1,0 0-1,0 1 0,0-1 0,0 1 0,1 0 0,-1 0 0,7 0 0,5 2 38,1 0 0,-1 0 0,0 2 1,19 5-1,71 25 70,-74-22-99,-17-6-28,-6-2 11,-1 0 0,18 9 0,-13-3 86,21 19-1,-22-17-19,19 12 1,-25-20-44,-1 1-1,1 1 1,-1-1-1,1 1 1,-2 0-1,9 8 0,-13-10-21,1-1-1,-1 1 1,1 0-1,-1-1 1,0 1-1,0 0 1,0 0-1,-1 0 1,1-1-1,0 1 0,-1 0 1,0 0-1,0 0 1,0 0-1,0 0 1,0 0-1,-2 6 1,0-2 13,0 0 0,0 0 0,-1 0 0,0 0 0,-1 0 0,1 0 0,-1-1 0,-1 0 0,1 0 0,-1 0 0,0 0 0,0-1-1,-1 0 1,1 0 0,-1 0 0,-7 4 0,-9 5 12,0-1 0,0-2 0,-35 14 0,-5-1-653,-123 30 1,84-40 232,65-10 286,-16 7-62,32-9 98,15-2-19,-1 1 0,1 0 0,0 0 0,0 0 0,0 0 0,0 1 0,0 0 0,0 0 0,-4 3 0,8-5 53,0 0-1,1 1 0,-1-1 1,0 0-1,1 1 0,-1-1 0,0 1 1,1-1-1,-1 1 0,1 0 0,-1-1 1,1 1-1,-1-1 0,1 1 1,0 0-1,-1-1 0,1 1 0,0 0 1,0-1-1,-1 1 0,1 0 0,0 0 1,0-1-1,0 1 0,0 0 1,0 0-1,0-1 0,0 1 0,0 0 1,0 0-1,0-1 0,0 1 0,0 0 1,1 0-1,-1-1 0,0 1 1,1 1-1,2 2 58,0 0 1,0-1-1,0 1 1,1-1-1,5 5 1,6 6 294,-6-6-173,0 0 0,1-1 0,20 12 0,40 17 299,-45-23-478,43 28 386,-61-36-296,3 3 11,-1-1 1,0 2 0,11 11 0,13 12 107,3-12 49,-12-7 110,-11-3-277,23 12-2112,-5-7 657</inkml:trace>
</inkml:ink>
</file>

<file path=ppt/ink/ink25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45:59.27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94 4800,'0'0'1792,"31"0"-1408,0-16-96,16 16 0,15-15-224,16 15 320,-16-16-192,16 0-3424,16 1 1760,-16-1-608</inkml:trace>
</inkml:ink>
</file>

<file path=ppt/ink/ink25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45:59.6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0 1 4480,'-4'0'142,"-1"0"-18,0-1 0,1 1 0,-1 1 1,0-1-1,0 1 0,0-1 0,1 2 0,-1-1 1,0 0-1,1 1 0,-1 0 0,1 0 1,0 0-1,-5 3 0,-3 6 30,0 0 0,0 0 0,2 1 0,-1 1 0,1 0 1,1 0-1,1 1 0,-12 23 0,19-33-144,-1-1 0,1 1 0,0-1 1,0 1-1,1-1 0,-1 1 0,1 0 0,0-1 1,0 1-1,0 0 0,0-1 0,1 1 0,-1-1 1,1 1-1,0 0 0,0-1 0,0 1 0,0-1 1,4 6-1,-1-4 32,-1 0 1,1 0-1,0 0 1,1-1-1,-1 1 1,1-1-1,0 0 1,0-1 0,7 5-1,2 0 81,0-1 1,1 0-1,0-1 1,1 0-1,-1-1 1,20 3-1,-31-8-95,0 1-1,-1-1 1,1 0 0,0 0-1,-1 0 1,1 0 0,-1-1-1,1 0 1,0 1 0,-1-1-1,6-3 1,7-1 45,-12 4-53,-1 1 6,1-1 0,-1 0 0,1 0 0,-1-1 0,6-2 0,-8 3-18,1 0 1,-1 0 0,0 0-1,0 0 1,0-1 0,0 1 0,0 0-1,0-1 1,0 1 0,-1 0-1,1-1 1,-1 1 0,1-1 0,-1 1-1,1-3 1,1-3-1,-1 0 0,0 0 0,-1 1 0,0-1 0,0 0 0,0 0 0,-1 0 0,0 1 0,0-1 0,-1 0 0,1 1 0,-2-1 0,1 1 0,-1-1 0,0 1 0,0 0 0,0 0 0,-1 1 0,0-1 0,0 1 0,-1 0 0,1 0 0,-1 0 0,0 0 0,-1 1 0,1 0 0,-9-5 0,-17-6-77</inkml:trace>
</inkml:ink>
</file>

<file path=ppt/ink/ink25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46:02.04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49 251 1888,'-107'0'1813,"97"-1"-1593,0 0 1,0 0-1,0 0 0,-11-4 0,4 1-105,5 1 28,4 2-49,1-1 1,-1 1-1,1-2 1,-1 1-1,-7-5 0,6 3 14,0 1-1,0 0 0,-10-2 0,9 3-34,1-1 0,-1 0 0,-8-5-1,3 0-6,6 4-11,1-1 1,-1 1 0,-12-3-1,3 3-3,10 2-64,1 0 1,0 0 0,-1 0-1,-7-5 1,8 4 3,0 1-1,0-1 1,-11-1-1,-3-2 64,16 4-41,0 0 0,-1 0 0,1-1 0,0 0 0,0 0 0,0 0 0,-8-7 0,12 8-18,0 1-1,0 0 1,0 0-1,-1 0 1,1-1-1,0 1 1,-1 0-1,1 1 1,-1-1-1,1 0 1,-1 0-1,1 1 1,-1-1-1,0 1 0,1-1 1,-1 1-1,0 0 1,1-1-1,-3 1 1,3 0 6,1 0-1,0 0 1,-1 1 0,1-1 0,-1 0 0,1 0 0,-1 0-1,1 0 1,-1 0 0,1-1 0,-1 1 0,1 0 0,-1 0-1,1 0 1,-1 0 0,1 0 0,-1-1 0,1 1 0,-1 0-1,1 0 1,0-1 0,-1 1 0,1 0 0,0-1 0,-1 1-1,1 0 1,0-1 0,-1 1 0,1-1 0,0 1 0,-1-1-1,-3-6 42,-3 2 42,7 5-82,-1 0 0,1 0 0,-1 0 0,1 0 0,0-1 0,-1 1 0,1 0 0,0 0 0,-1-1 0,1 1-1,0 0 1,0-1 0,-1 1 0,1 0 0,0-1 0,0 1 0,0 0 0,-1-1 0,1 1 0,0-1 0,0 1 0,0 0 0,0-1 0,0 1 0,0-1-1,0 1 1,0-1 0,0 1 0,0 0 0,0-1 0,0-2-67,0 3 0,5-1-24,1 1-1,0 0 1,10 0-1,-2 1-506,5-1-344,-11 1 514,1-1-1,-1 0 1,0 0-1,15-4 0,-8-1 107,-12 3 279,1 1 0,-1 0 0,0 0 0,0 0 0,1 1-1,-1-1 1,6 0 0,71 1-162,-79 1 205,-1-1-1,1 0 1,-1 0 0,1 0 0,-1 0 0,1 0 0,-1 0 0,1 0 0,-1 0 0,1 0-1,-1 0 1,1 0 0,-1 0 0,1 0 0,-1-1 0,1 1 0,-1 0 0,1 0 0,-1-1 0,0 1-1,1 0 1,-1 0 0,1-1 0,-1 1 0,0 0 0,1-1 0,-1 1 0,0-1 0,1 1 0,-1 0-1,0-1 1,1 1 0,-1-1 0,0 1 0,0-1 0,0 1 0,0-1 0,1 1 0,-1-1 0,0 1-1,0-1 1,0 1 0,0-1 0,0 1 0,0-2 0,0 0 114,-3-1-5,-7-7-32,9 9-78,1 1 0,-1 0 0,1-1 0,-1 1 0,1 0 0,-1 0 0,1-1-1,-1 1 1,1 0 0,-1 0 0,1 0 0,-1 0 0,0 0 0,1-1 0,-1 1 0,1 0 0,-1 0-1,0 0 1,1 1 0,-1-1 0,1 0 0,-1 0 0,1 0 0,-1 0 0,0 1 0,1-1 0,-1 0-1,1 0 1,-1 1 0,0-1 0,1 1-13,-8 4-120,6-4 109,1 0-1,-1-1 0,1 1 1,0 0-1,-1 0 0,1-1 1,-1 1-1,0-1 0,1 1 1,-1-1-1,1 0 1,-1 1-1,-2-1 0,2 0 56,0 0 1,0 1-1,0-1 0,1 1 0,-1-1 1,0 1-1,0 0 0,0-1 0,0 1 1,-1 1-1,1 0-2,0-1 1,0 0 0,0-1 0,0 1-1,0 0 1,0 0 0,0-1 0,0 1-1,0-1 1,-2 0 0,-25 0-133,24 3 165,4-2-61,0 0 1,-1 0 0,1 0-1,0 0 1,-1 0 0,1 0-1,-1 0 1,1-1 0,-1 1-1,-2 1 1,-25 0 78,27-2-46,0 1-1,0-1 0,0 1 0,1-1 1,-1 1-1,0 0 0,0 0 0,1 0 1,-1 0-1,0 0 0,1 0 0,-1 0 1,1 0-1,-3 3 0,2-2-2,1-1 0,0 1-1,-1-1 1,1 0-1,-1 0 1,0 1 0,1-1-1,-1-1 1,0 1 0,0 0-1,0 0 1,1-1 0,-1 1-1,-4 0 1,1 2 63,-6 7-75,11-10-16,0 1 1,-1-1-1,1 0 0,0 1 0,-1-1 1,1 0-1,0 0 0,0 1 0,-1-1 0,1 1 1,0-1-1,0 0 0,0 1 0,-1-1 1,1 1-1,0-1 0,0 0 0,0 1 1,0-1-1,0 1 0,0-1 0,0 1 0,0-1 1,0 0-1,0 1 0,0 0 0,-1 4 57,0-5-39,0 1 1,0-1-1,0 1 1,0-1-1,0 0 1,0 1-1,0-1 0,-1 0 1,1 0-1,0 0 1,-2 0-1,-10 2 75,0 8-109,7-7-16,-7-3 22,-15 0 64,25 0-11,1 0 26,1 0-76,1 0 1,-1 0-1,1 0 0,-1 0 0,1 0 1,-1 0-1,1 0 0,-1 0 0,1 0 0,-1 0 1,1 0-1,-1 1 0,1-1 0,0 0 1,-1 0-1,1 1 0,-1-1 0,1 0 0,0 0 1,-1 1-1,1-1 0,-1 0 0,1 1 1,0-1-1,0 1 0,-1-1 0,1 0 0,0 1 1,0-1-1,-1 1 0,1-1 0,0 1 1,0-1-1,0 1 0,0-1 0,0 1 0,0-1 1,0 1-1,0-1 0,0 1 0,0 0 1,0 1-10,0-2 240,0 0-90,0 0-208,0 0-6,0 0 32,0 0 81,0 0 31,0 0 102,0 0-81,0 0-127,1 1 34,1-1 0,0 0 0,-1 0 0,1 0 0,0 1 0,-1-1 0,1 1 0,0 0 0,-1-1 0,1 1 0,-1 0 0,0 0 0,3 1 0,3 2 216,55 28-272,-59-31 75,0-1 1,0 1 0,0 0-1,-1-1 1,1 1-1,0-1 1,0 0-1,0 0 1,0 0 0,4-1-1,1 0 100,39 1 226,-44 0 15,-1 0 11,-1 0-342,-1 0 1,1 0-1,-1 0 0,1 0 1,-1 0-1,1 0 0,-1 0 0,1 0 1,-1 0-1,1 0 0,-1 0 1,1 0-1,-1-1 0,0 1 0,1 0 1,-1 0-1,1-1 0,-1 1 1,0 0-1,1-1 0,-1 1 0,1 0 1,-1-1-1,0 1 0,0 0 1,1-1-1,-1 1 0,0-1 0,0 1 1,1-1-1,-1 1 0,0-1 1,0 1-1,0 0 0,0-1 0,0 1 1,0-1-1,0 1 0,0-1 1,0 1-1,0-2 0,-2-3 273,-9-5-145,11 9-148,0 1 0,-1 0 0,1-1 0,0 1 0,0 0 0,-1-1 0,1 1 0,0-1 0,0 1 0,0-1-1,-1 1 1,1 0 0,0-1 0,0 1 0,0-1 0,0 1 0,0-1 0,0 1 0,0-1 0,0 1 0,0-1-1,0 1 1,0-1 0,0 1 0,0 0 0,1-1 0,-1 1 0,0-1 0,0 1 0,0-1 0,1 1 0,-1 0-1,0-1 1,0 1 0,1-1 0,-1 1-5,11-5 276,-7-2-128,-4 7-142,0 0 0,1-1-1,-1 1 1,0-1 0,1 1-1,-1-1 1,0 1 0,1 0-1,-1-1 1,0 1 0,1 0-1,-1-1 1,0 1 0,1 0-1,-1 0 1,1-1 0,-1 1-1,1 0 1,-1 0 0,1 0-1,-1 0 1,1 0 0,-1-1-1,1 1 1,-1 0 0,1 0-1,-1 0 1,1 0 0,-1 0-1,0 1 1,2-1 0,0 0-16,-1 0 1,1-1-1,0 1 1,-1 0-1,1-1 1,0 1 0,-1-1-1,1 1 1,0-1-1,-1 0 1,1 0-1,-1 0 1,2-1-1,4-2-598,-6 4 445,0-1 0,0 1-1,0 0 1,0 0 0,0 0-1,0 0 1,0 0 0,0 0-1,0 0 1,0 0 0,0 0-1,0 0 1,0 0 0,0 1-1,-1-1 1,1 0-1,0 1 1,0-1 0,0 1-1,0-1 1,0 1 0,-1-1-1,1 1 1,0 0 0,0-1-1,-1 1 1,1 0 0,0 0-1,-1-1 1,1 1 0,-1 0-1,1 0 1,0 1 0,1 13-1609</inkml:trace>
</inkml:ink>
</file>

<file path=ppt/ink/ink25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46:17.5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63 3904,'0'-1'62,"0"0"0,0 0 0,1 0 0,-1 0 0,0 1 0,0-1-1,0 0 1,1 0 0,-1 0 0,0 0 0,1 1 0,-1-1 0,1 0 0,-1 0 0,1 1 0,-1-1 0,1 0 0,0 1 0,-1-1 0,1 1 0,0-1 0,-1 1 0,1-1-1,0 1 1,0-1 0,-1 1 0,3-1 0,16-13 470,-18 13-504,1 0 0,-1-1-1,1 1 1,0 0-1,-1 0 1,1 1-1,0-1 1,-1 0-1,1 0 1,0 1-1,0-1 1,2 1-1,29-2 360,-30 2-374,3 0 32,-4 0-22,0 0 0,-1 1 0,1-1 0,0-1 0,0 1 0,0 0 0,0 0 0,0-1 0,-1 1 0,3-2 0,1-4 271,-5 5-279,0 1 1,1-1 0,-1 1 0,0 0 0,0-1 0,0 1-1,1 0 1,-1-1 0,0 1 0,1 0 0,-1 0 0,0-1-1,1 1 1,-1 0 0,0 0 0,1-1 0,-1 1 0,0 0-1,1 0 1,-1 0 0,1 0 0,-1-1 0,0 1 0,1 0-1,-1 0 1,1 0 0,-1 0 0,0 0 0,1 0 0,0 0-1,2 0 407,-3 0-113,0 0 59,0 0-117,0 0-6,0 13-32,0-13-215,-1 1 0,1-1 0,0 0 1,0 0-1,0 0 0,0 0 0,0 0 0,0 0 0,0 0 0,0 0 0,0 0 0,0 0 0,0 1 0,0-1 0,0 0 0,0 0 0,0 0 0,0 0 0,0 0 0,0 0 0,1 0 0,-1 0 0,0 0 0,0 0 0,0 0 0,0 0 0,0 1 0,0-1 0,0 0 0,0 0 0,0 0 0,0 0 1,0 0-1,0 0 0,0 0 0,0 0 0,0 0 0,1 0 0,-1 0 0,0 0 0,0 0 0,0 0 0,0 0 0,0 0 0,0 0 0,0 0 0,0 0 0,0 0 0,0 0 0,1 0 0,-1 0 0,0 0 0,0 0 0,0 0 0,0 0 0,0 0 0,8 0-632,-18 0 170</inkml:trace>
</inkml:ink>
</file>

<file path=ppt/ink/ink25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46:18.8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02 3552,'15'0'2000,"-15"-3"-1051,0-7-277,0 10-661,0 0 0,0 0 0,0 0 0,0 0 0,0 0 0,0-1 0,0 1 0,0 0 0,0 0 0,0 0 0,0 0-1,0 0 1,0 0 0,0 0 0,0 0 0,0 0 0,0 0 0,0-1 0,0 1 0,0 0 0,0 0 0,0 0 0,1 0 0,-1 0 0,0 0 0,0 0 0,0 0 0,0 0 0,0 0 0,0 0-1,0 0 1,0 0 0,0-1 0,0 1 0,0 0 0,0 0 0,0 0 0,0 0 0,1 0 0,-1 0 0,0 0 0,0 0 0,0 0 0,0 0 0,0 0 0,0 0 0,0 0 0,0 0 0,0 0-1,0 0 1,1 0 0,-1 0 0,0 0 0,0 0 0,0 0 0,0 0 0,1 0 9,-1 0 0,1 1 0,0-1-1,-1 0 1,1 0 0,0 0 0,-1 0 0,1 1 0,-1-1 0,1 0-1,0 0 1,-1 1 0,1-1 0,-1 1 0,1-1 0,-1 0 0,1 1-1,-1-1 1,1 1 0,-1-1 0,0 1 0,1 0 0,-1 0-13,1-1 0,-1 1 0,1-1 1,-1 1-1,0-1 0,1 1 1,-1-1-1,1 1 0,-1-1 0,1 0 1,-1 1-1,1-1 0,0 0 1,-1 1-1,1-1 0,-1 0 0,1 0 1,0 1-1,-1-1 0,1 0 1,0 0-1,0 0 0,2 0 73,-1 0-16,9 0 59,-9 0 10,-2 0 166,0 0-59,0 0 5,0 0-21,0 0 203,0 0-155,0 0-176,0 0-38,0 0-10,0 0 27,0 0 0,0 0 95,0 0-47,3 0-11,7 0-32,-7 0 0,-1 0-16,-1 0-59,-1 0 0,1 0 0,-1 0 0,1 0 0,-1 0-1,0 0 1,1 0 0,-1 0 0,1 0 0,-1 0 0,0 0 0,1-1 0,-1 1 0,1 0 0,-1 0-1,0 0 1,1-1 0,-1 1 0,0 0 0,1 0 0,-1-1 0,0 1 0,0 0 0,1-1 0,-1 1 0,0 0-1,0-1 1,1 1 0,-1 0 0,0-1 0,5-6 40,5 2-7,-4-6-28,5 5-69,-10 6 57,0-1-1,0 1 0,0-1 1,0 1-1,0-1 1,0 1-1,0-1 0,-1 0 1,1 1-1,0-1 0,0 0 1,0 0-1,-1 0 0,1 0 1,1-1-1,2-8-2,-3 8 6,0-1 0,0 1 0,0 0 1,1 0-1,-1 0 0,1 0 0,-1 0 0,3-2 0,9-8 41,-8 8-54,-1-1-1,1 1 1,-1-1 0,0 0 0,5-7-1,-5 3-34,-3 7 38,0 1-1,-1-1 1,1 1 0,0 0 0,-1 0 0,1-1 0,0 1 0,0 0-1,2-2 1,19-6-102,-3-2 16,-17 9 75,1 0 0,0 0-1,0 0 1,0 1 0,0-1 0,0 1 0,0-1-1,0 1 1,0 0 0,0 1 0,1-1 0,4 0-1,-4 1-4,-1-1-1,1 1 1,0-1-1,0 0 0,0 0 1,0 0-1,-1 0 1,1-1-1,6-3 0,-9 5 23,-1-1-1,1 1 1,0 0-1,0 0 1,0 0-1,-1 0 1,1 0 0,0 0-1,0 0 1,0 0-1,-1 0 1,1 0-1,0 0 1,0 0-1,0 1 1,-1-1-1,1 0 1,1 1-1,17 13-35,-15-10 19,0 0-1,0 1 1,0-1-1,4 8 0,-7-10 32,0 0-1,-1-1 0,1 1 1,-1 0-1,1 0 0,-1 0 1,0-1-1,0 1 1,0 0-1,-1 4 0,1-4 29,0 1-1,0 0 1,0 0-1,0-1 0,1 1 1,-1 0-1,2 3 1,-1-2-36,0-1-1,0 0 1,0 1 0,-1-1 0,1 0 0,-1 1 0,0-1-1,0 1 1,0-1 0,0 1 0,-1-1 0,0 0 0,1 1-1,-3 6 1,0 8-49,3-17 52,0 0 0,0 1-1,0-1 1,0 1 0,0-1-1,0 0 1,-1 1 0,1-1-1,-2 2 1,-2 5 19,3-6-22,0-1 1,0 0-1,0 1 1,0-1-1,1 1 1,-1-1 0,0 1-1,1 0 1,0-1-1,-1 1 1,1-1 0,0 1-1,-1 2 1,2 3 11,-1-5 18,0 0 1,0 0 0,0 0-1,0 0 1,0 0 0,-1 0 0,1 1-1,0-1 1,-2 3 0,-9 8 200,9-11 102,2-2-133,2-2-150,29-29-2738,-4 5-2517,-25 23 2631</inkml:trace>
</inkml:ink>
</file>

<file path=ppt/ink/ink25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46:19.48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3488,'8'14'609,"-5"-7"-451,1 0 0,-1 0 0,0 0 0,0 1 0,1 7 0,-1 1-48,-3-12-13,0 0 0,1-1 0,0 1 0,0 0 0,0-1 0,0 1 1,0-1-1,1 1 0,-1-1 0,1 0 0,2 4 0,0-2 55,-1 1-1,-1-1 1,1 1 0,2 9-1,-3-10-60,-1 1-1,1-1 1,1 0 0,-1-1-1,1 1 1,-1 0-1,1-1 1,1 1-1,-1-1 1,5 4-1,-2-1-28,7 6 23,0-1-1,1 0 1,0-1 0,19 12 0,6 3 16,-35-23-78,-1-1-1,0 0 1,1 0 0,0 0-1,-1 0 1,1-1 0,0 1-1,4 0 1,-5-2 6,-1 1 1,1 0-1,-1-1 1,0 1-1,0 0 1,1 1-1,-1-1 0,0 0 1,0 0-1,0 1 1,0-1-1,2 3 1,-3-2 19,1-1-1,0 1 1,0-1 0,0 0 0,0 1 0,0-1 0,0 0-1,0 0 1,0 0 0,0-1 0,0 1 0,1 0 0,-1-1-1,0 1 1,1-1 0,-1 0 0,0 0 0,5 0 0,-7 0-55,0 0 0,0 0 0,0 0 0,0 0 0,0 0 0,0 0 0,1 0 1,-1 0-1,0 0 0,0 0 0,0 0 0,0 0 0,0 0 0,0 0 0,0 0 0,0 0 0,0 0 1,0 0-1,1 0 0,-1 0 0,0 0 0,0 0 0,0 0 0,0 0 0,0 0 0,0 0 1,0-1-1,0 1 0,0 0 0,0 0 0,0 0 0,0 0 0,0 0 0,1 0 0,-1 0 0,0 0 1,0 0-1,0 0 0,0 0 0,0 0 0,0-1 0,0 1 0,0 0 0,0 0 0,0 0 1,0 0-1,0 0 0,0 0 0,0 0 0,0 0 0,0 0 0,0 0 0,0-1 0,0 1 0,0 0 1,0 0-1,0-13-880,0-2-2404</inkml:trace>
</inkml:ink>
</file>

<file path=ppt/ink/ink25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46:19.85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83 13 4064,'-26'-13'1307,"26"14"-1284,-1-1 0,1 0 0,0 0 0,-1 0 0,1 0 0,0 0 0,-1 1 0,1-1 0,0 0 0,-1 0 0,1 1 0,0-1 0,-1 0 0,1 0 0,0 1 0,0-1 0,-1 0 0,1 1 0,0-1 0,0 0 0,0 1 0,-1-1 0,1 1 0,0-1 0,0 0 0,0 1 0,0-1 0,0 1 0,0-1 0,0 0 0,0 1 1,0-1-1,0 1 0,-1 1 164,-1 2 65,0-1 0,0 0 1,-1 0-1,0 0 0,-5 5 0,-3 2 166,-24 24 215,-2-1 0,-1-2 1,-70 43-1,44-28-559,3-1 124,33-29-98,19-11-498,0 0-1,1 0 1,-10 8 0,15-11-2594</inkml:trace>
</inkml:ink>
</file>

<file path=ppt/ink/ink25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46:20.80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3 26 3648,'-13'-13'1173,"13"13"-1143,-1-1 0,1 1 0,-1 0 0,1-1 1,-1 1-1,1 0 0,-1 0 0,1-1 0,-1 1 0,1 0 0,-1 0 0,0 0 0,1-1 0,-1 1 0,1 0 0,-1 0 0,0 0 1,1 0-1,-1 0 0,1 0 0,-1 1 0,0-1 0,1 0 0,-1 0 0,0 1 0,1-1 57,-3 0 911,3 0-278,0 0-22,2-1-602,0 1 0,1-1 0,-1 1-1,0 0 1,0 0 0,0 0 0,1 0-1,1 1 1,5 0-14,178-1 126,-93 8-125,-3-1-80,-89-7 3,0 0 0,0 1 0,0-1 0,0 0 0,0 1 0,0-1 1,0 1-1,0 0 0,0-1 0,0 1 0,-1 0 0,4 2 0,-4-2 8,0 0 0,0 0 0,1-1-1,-1 1 1,0-1 0,1 1 0,-1-1 0,0 1 0,1-1-1,-1 0 1,3 1 0,-1-1 285,-6 2-59,-6 7-53,2-2-105,0 0 1,0 0-1,-7 10 1,-10 17 35,-17 26 57,28-38-149,-49 75-68,33-61 16,9 6 68,2-18-20,14-18-29,-1-1 0,1 1-1,1 0 1,-1 1 0,-3 7 0,-11 48 226,16-57-107,0 0 1,-1 0 0,0 0 0,0 0-1,0 0 1,-7 6 0,10-10-82,-1-1-1,1 1 1,-1-1-1,1 0 1,-1 1-1,1-1 1,-1 0-1,1 0 1,-1 1 0,1-1-1,-1 0 1,0 0-1,1 0 1,-1 0-1,1 0 1,-1 0 0,0 0-1,1 0 1,-1 0-1,1 0 1,-1 0-1,0 0 1,1 0-1,-1 0 1,0-1 0,1 1 27,0 0-52,0 0-1,-1 0 1,1 0-1,0 0 1,0 0-1,0 0 1,0 0-1,0 0 1,0 0-1,0 0 1,0 0 0,0 0-1,0 0 1,0 0-1,-1 0 1,1 0-1,0 0 1,0 0-1,0 0 1,0 0-1,0 0 1,0 0-1,0 0 1,0 0-1,0 0 1,0 0-1,0 0 1,-1 0-1,1 0 1,0 0-1,0 0 1,0-1-1,0 1 1,0 0-1,0 0 1,0 0 0,0 0-1,0 0 1,0 0-1,0 0 1,0 0-1,0 0 1,0 0-1,0 0 1,0-1-1,0 1 1,0 0-1,0 0 1,0 0-1,0 0 1,0 0-1,0 0 1,0 0-1,0 0 1,0 0-1,0-1 1,0-2 65,-1 0 0,1 0 0,-1 0-1,0 0 1,1 0 0,-4-6 0,-2-8 52,1-14 122,3 23-204,-1-3 69,0 0 0,1-1 0,1 1 1,-1-16-1,1-2 63,-2 1 0,0-1 0,-14-49 0,-37-80 394,37 127-641,5 12-114,10 4 14,2 14 160,0 1-1,0-1 1,0 1-1,0-1 0,0 1 1,0-1-1,0 1 0,0-1 1,0 1-1,0 0 0,0-1 1,0 1-1,0-1 0,-1 1 1,1-1-1,0 1 0,0-1 1,0 1-1,-1 0 1,1-1-1,-1 0 0,1 1-2,-1 1 0,1-1 0,-1 0 0,1 0 0,-1 1 0,1-1 0,0 0 0,-1 0 0,1 1 0,-1-1 0,1 0 0,0 1 0,-1-1 0,1 1 0,0-1 0,0 0 0,-1 1 0,1-1 0,0 1 0,-1 0 0,12 7-815,4 15-891,1-5-4463</inkml:trace>
</inkml:ink>
</file>

<file path=ppt/ink/ink25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46:45.99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1 72 1472,'-4'-8'72,"1"2"2,0-1 0,-1 1 1,0 0-1,0 0 0,0 1 1,0-1-1,-10-9 1,10 9-9,5 15-122,0 35-267,-1-14 255,-4 49 1,1-57 83,-1 7 40,-2 53 0,7-30-16,-7 135 250,-10-105-157,9-50-68,-24 180 392,10-53-242,-2-34-71,13-20 43,-1 6-17,-10-13 90,13-66-250,1 1-1,2 0 1,-1 38 0,5-47-86,-7 39 0,6-48 125,-1 0-1,2 0 0,0 1 1,1-1-1,3 27 0,-3-40-46,4 21 30,0 0-1,2 0 1,9 26-1,-13-45-5,1 1-1,-1-1 0,1 0 0,1 0 1,-1 0-1,0 0 0,1-1 1,6 5-1,0 1 51,-9-7-63,1-1-1,0 1 1,0 0-1,-1-1 1,1 0 0,0 1-1,1-1 1,-1 0-1,0 0 1,0 0-1,0-1 1,0 1 0,1 0-1,3 0 1,6 2 38,3 2 11,-11-3-38,-1-1 0,0 0 0,1 0 0,-1 0 0,0 0 0,1-1 0,-1 1 0,5-1 0,2-1-2,0 0 1,1 0-1,-1-1 1,11-3-1,13-3-54,45-8-118,1 3 1,117-3 0,-99 24 236,9 0-9,23 0-49,-78-3-26,46 0 18,-54-1 15,131 5 83,817-9-567,-778 8 438,-2 0 516,221-8-410,-90 13-341,-252-8 229,118 16 123,-10 0 90,-59-16-128,-66-1-72,117 5-37,570-9 115,-603-8-125,-98 3 163,78 5 0,-37 10-44,0-5-245,-44 1 83,63 1 128,236-7 167,-327-1-221,46-8 1,-55 6 18,-1 1 0,-12 1 0,1 0 0,-1 0 0,0 0 0,0-1 0,0 0 0,12-6 0,12-5 9,-23 10 3,0-1 1,-1 1-1,12-8 1,4-12 56,6 13 101,-7-7-91,-11 8-67,78-51-108,-75 51 86,-1 0-1,13-12 0,4-2 75,19-8 201,11-6-50,111-69-556,-114 72 293,-5-8 133,13 3-5,-32 18-25,46-41 1,32-36 76,-77 66-76,86-94-141,-37 37-28,-68 72 238,0 1-1,23-36 0,6-9 351,-33 47-354,-1-1 0,0 0-1,-1-1 1,-1 0 0,0 0-1,-1-1 1,7-29 0,-9 24-91,3-26 1,-2 11-18,4-10 35,-4 8-49,-5 23-42,1 0-1,1 1 1,0 0 0,2 0-1,9-25 1,-9 27 108,1-1-1,-2 1 1,4-20-1,-5 20-51,0 0 0,1 0 0,7-15-1,-10 25-7,0 1-1,-1-1 0,1 0 0,-1 0 0,1 0 1,-1 0-1,0 0 0,0 0 0,-1 0 0,1 0 1,-1 0-1,1 1 0,-2-5 0,-3 6-19,5 1 12,-1 0-1,1 0 1,-1 0 0,1 0 0,0 0 0,-1 0 0,1 0-1,-1 0 1,1 0 0,-1 0 0,1 0 0,0 0-1,-1 0 1,1 0 0,-1-1 0,1 1 0,0 0-1,-1 0 1,1-1 0,0 1 0,-1 0 0,1 0 0,0-1-1,-1 1 1,1 0 0,-1-1 0,0 0-3,0-1 0,0 1 0,-1 0 0,1 0 0,-1 0 0,1 0 0,-1 0 0,-2-1 0,0 2 1,1-1-1,0 0 1,-1 1-1,1-1 1,-1 1-1,-6 1 0,-9-1-51,4-1 50,-28-5-1,23 3 35,0 0-1,-22 0 0,-27 3 51,-122 3-474,142 2 248,-78 3 176,29-9 56,-170 4 116,196 2-217,-113 3 15,-415-8 62,377 8-81,7 0-90,-13-16-23,8 0 116,-8 1 437,1-1-399,194 8-33,-399-16-212,-25 1 306,454 15-80,-218-8 27,2 0-43,143 9-16,-158-4-80,77-8-59,-217 8 207,223 4 24,-116 6-71,-7 1-261,187-8 187,-177 3 133,166 2 4,-117 3 147,-267-8 163,433 1-733,-52 10 0,96-10 271,-49 4-1058,54-5 941,-1 1-1,0-1 0,1 1 0,-1-1 0,1 1 0,-1 0 0,0-1 0,1 1 0,0 0 1,-1 0-1,1 0 0,-1 0 0,-1 3 0</inkml:trace>
</inkml:ink>
</file>

<file path=ppt/ink/ink25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46:47.18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6 1984,'0'31'736,"0"-15"-576,15 15-32,1-15 416,-1-1-320,17 1 192,-1-16-256,31 15-64,16-15-64,0 0 512,0-15-288,0 15 128,-31-16-256,15 1 224,0-1-224,-15-15 320,0 15-256,-32-30-192</inkml:trace>
</inkml:ink>
</file>

<file path=ppt/ink/ink2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37:43.79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63 3648,'-13'0'1173,"13"0"-1165,0 0 1,0 0-1,0 0 0,-1 0 0,1-1 1,0 1-1,0 0 0,0 0 0,0 0 1,0 0-1,0 0 0,0 0 0,0 0 0,0 0 1,0 0-1,-1 0 0,1 1 0,0-1 1,0 0-1,0 0 0,0 0 0,0 0 1,0 0-1,0 0 0,0 0 0,0 0 0,0 0 1,0 0-1,0 0 0,-1 0 0,1 0 1,0 0-1,0 0 0,0 0 0,0 0 1,0 1-1,0-1 0,0 0 0,0 0 1,0 0-1,0 0 0,0 0 0,0 0 0,0 0 1,0 0-1,0 0 0,0 0 0,0 0 1,0 1-1,0-1 0,0 0 0,0 0 1,0 0-1,0 0 0,0 0 0,0 0 1,0 1 7,0-1 0,0 1 0,0-1 0,0 1 0,0 0 0,0-1 0,0 1 0,0-1 0,0 1 0,1-1 0,-1 1 0,0-1 0,0 1 1,0-1-1,1 1 0,-1-1 0,1 1 0,0 0 68,0-1 1,0 1-1,0-1 1,0 0-1,0 1 1,0-1-1,0 0 1,0 0-1,0 0 1,0 0-1,0 0 1,0 0-1,1 0 0,-1 0-54,-1 0-1,1 0 1,-1 0-1,0 0 1,1 0-1,-1 0 1,1 0-1,-1 0 1,0 1-1,1-1 1,-1 0-1,1 0 1,-1 0-1,0 0 1,1 0-1,-1 1 1,0-1-1,1 0 1,-1 0-1,0 1 1,1-1-1,-1 0 1,0 1-1,0-1 1,1 0-1,-1 1 0,0 0 1,9 6 462,0-5-295,0-1 0,1 0 0,-1 0 0,1-1 0,10-2 0,1 2-67,-13-1-8,-1 1 1,1-1-1,0-1 1,8-2-1,-8 2-65,-1 0 0,0 1-1,1 0 1,8-1 0,47 2 385,-61 0-390,0 0 0,0 0 0,0-1 0,-1 1 0,1-1 0,0 1 0,0-1 0,0 0-1,0 0 1,-1 0 0,3-1 0,-2 1 5,-1 0-1,0 0 1,1 0-1,-1 1 1,1-1-1,-1 1 1,1-1-1,-1 1 1,1-1 0,0 1-1,1 0 1,-3 0-51,0 0 1,0 0-1,0 0 0,0 0 1,0 0-1,0 0 1,0 0-1,1 0 1,-1 0-1,0 0 1,0 0-1,0 0 1,0 0-1,0 0 0,0 0 1,0 0-1,0 0 1,0 0-1,0 0 1,1 0-1,-1 0 1,0 0-1,0 0 1,0 0-1,0 0 0,0-1 1,0 1-1,0 0 1,0 0-1,0 0 1,0 0-1,0 0 1,0 0-1,0 0 1,0 0-1,0 0 0,1 0 1,-1 0-1,0 0 1,0 0-1,0-1 1,0 1-1,0 0 1,0 0-1,0 0 1,0 0-1,0 0 1,0 0-1,0 0 0,0 0 1,0 0-1,0 0 1,0-1-1,0 1 1,0 0-1,-1 0 1,1-4 149,0 2-134,0-1 0,0 1-1,0 0 1,0 0 0,0-1-1,1 1 1,-1 0 0,2-4 0,8-10-1574,-7 0 368</inkml:trace>
</inkml:ink>
</file>

<file path=ppt/ink/ink25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46:47.51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6 0 2816,'0'78'1056,"-16"-31"-832,1 15-64,15-30 768,-16 14-544,0 32-288,-15-15-96,16 15 32,-16-1 0,-1-30 256,1 16-160,16-32 256,-17 0-256,17 0 160,15-15-160,0-1-3936</inkml:trace>
</inkml:ink>
</file>

<file path=ppt/ink/ink25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46:47.8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7 63 2304,'0'1'51,"0"1"-1,0-1 1,0 1 0,1 0 0,-1-1 0,0 1-1,1-1 1,-1 1 0,1-1 0,0 1 0,-1-1-1,1 1 1,0-1 0,0 1 0,0-1-1,0 0 1,0 0 0,0 1 0,0-1 0,0 0-1,3 1 1,0 1-13,1-1 0,-1 0 0,1 0 0,-1 0 0,7 1 0,-1 0 121,2 3-45,-10-5-96,-1 0-1,1 0 1,-1-1 0,1 1 0,-1 0-1,1-1 1,-1 1 0,1-1 0,0 0-1,-1 1 1,1-1 0,0 0 0,1 0 0,54 0 131,-53 0-146,-1 0 0,0-1 0,0 1 0,0 0 0,0-1 0,1 0-1,-1 0 1,0 0 0,5-3 0,2 0 0,-7 3 2,0 1 1,-1-1-1,1 0 0,0 0 1,-1-1-1,1 1 0,-1 0 1,1-1-1,-1 0 0,3-2 1,-4 4-5,-1-1 0,0 1 0,1-1 1,-1 1-1,0-1 0,0 1 0,1-1 0,-1 1 1,0-1-1,0 1 0,0-1 0,0 1 1,1-1-1,-1 0 0,0 1 0,0-1 1,0 1-1,0-1 0,-1 0 0,1 1 1,0-1-1,0 1 0,0-1 0,0 1 1,0-1-1,-1 1 0,1-1 0,0 1 1,-1-1-1,1 0 0,-1 0 3,-1-2-10,0-1 0,-1 1 0,0-1 0,1 1 0,-1 0 0,-1 0 0,1 0 0,0 1 0,-1-1 0,-6-3 0,-6-2-44,-22-9 1,30 14 63,1 0 0,-1 0 1,0 1-1,0 1 0,1-1 0,-1 1 0,0 0 1,0 1-1,-1 0 0,1 0 0,-12 3 1,7 1 71,0 0 0,1 1 1,-1 0-1,-11 8 1,19-10-53,1 0 0,0 1 1,0-1-1,0 1 0,0 0 1,1 0-1,0 1 0,-5 7 1,-5 6 34,7-10-46,3-6-17,1 1 0,0 0 0,0-1 1,0 1-1,0 0 0,1 0 0,-1 0 1,1 0-1,0 1 0,0-1 0,0 0 1,0 0-1,0 1 0,1-1 1,-1 6-1,1 7 55,-1-13-37,1 0 1,0 1-1,0-1 1,0 0 0,0 0-1,0 0 1,0 1-1,1-1 1,0 0 0,0 0-1,0 0 1,0 0-1,0 0 1,0 0-1,1 0 1,-1 0 0,1-1-1,3 5 1,-1-3 47,0 0-17,-1 0 1,1 0-1,0-1 1,-1 0 0,2 1-1,-1-1 1,0-1-1,1 1 1,-1-1 0,1 0-1,-1 0 1,8 2-1,3-2 109,-1-1 0,25-1 0,-16 0-442,24 0-1818</inkml:trace>
</inkml:ink>
</file>

<file path=ppt/ink/ink25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46:48.18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7 16 4384,'0'0'1632,"0"-16"-1248,32 16-128,-17 0-928,16 0 320,1 0 512,14 16-64,1-16 256,0 15-192,0 1-3040,-16 0 1568,-16 15-64</inkml:trace>
  <inkml:trace contextRef="#ctx0" brushRef="#br0" timeOffset="1">1 250 2912,'0'-16'1056,"0"32"-800,31-16-96,0 0 192,31 0-224,16 0-32</inkml:trace>
</inkml:ink>
</file>

<file path=ppt/ink/ink25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46:48.52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37 39 2656,'-12'-7'209,"0"0"1,0 0-1,-25-8 0,33 14-176,0 0 1,0 1-1,0 0 0,0-1 0,0 2 0,0-1 0,0 0 1,-7 3-1,2-2 4,-28 3 187,29-4-80,1 0 0,-1 1 0,1 0 0,-1 0 0,1 1 0,0 0 0,-13 5 0,-3 4 74,-15 7-41,35-17-161,0 1 0,0-1 0,0 1 0,1 0 0,-1 0 0,0 1 0,1-1 0,-3 4 0,4-4-7,0-1-1,0 1 1,0 0 0,1 0-1,-1 0 1,1 0 0,-1 4-1,-1 3 35,0-2 13,1-4-35,0 1 0,1-1 1,-1 0-1,0 1 0,1-1 0,0 1 0,0-1 0,0 7 0,1-8 10,0 1-1,0 0 0,1-1 0,-1 1 0,1-1 0,-1 1 0,1-1 1,0 0-1,0 1 0,0-1 0,0 0 0,0 0 0,0-1 0,4 4 0,-1-2 9,0 0 0,0 0-1,0-1 1,0 1-1,0-1 1,1 0-1,7 2 1,42 4 318,-42-7-271,11 2 44,20 2 76,6-10 39,-27 2-143,-7 1-37,10 0 45,44-11 0,-65 12-107,0-1 0,0 0 0,0 1 1,0-1-1,0-1 0,0 1 0,-1-1 0,1 0 0,-1 0 0,1 0 0,-1-1 0,0 1 0,-1-1 0,5-5 0,-7 7 0,0-1 0,0 1 0,0 0 0,0 0 0,-1-1 0,1 1 0,-1 0 0,0 0 1,1-1-1,-1 1 0,0-1 0,0 1 0,-1 0 0,1-1 0,0 1 0,-1 0 0,1-1 0,-2-2 0,-1 1-13,1 0-1,0 0 0,-1 0 1,0 1-1,1-1 0,-2 1 1,1 0-1,0 0 0,-1 0 1,1 0-1,-1 1 0,-7-5 1,-2 1-18,0 1 1,0 0-1,0 1 1,0 0-1,-23-3 0,31 6-2,1 1 0,0-1 0,-1 1 0,1 0 0,0 0 0,-1 1 0,1-1 0,-7 3 0,10-3-27,-1 0 1,1 1 0,0-1-1,0 1 1,0-1 0,0 1-1,0-1 1,0 1 0,0 0-1,0 0 1,0-1 0,0 1-1,0 0 1,1 0 0,-1 0 0,0 0-1,0 0 1,1 0 0,-1 0-1,1 0 1,-1 0 0,1 0-1,-1 0 1,1 1 0,0-1-1,-1 0 1,1 0 0,0 3-1,0 11-3105</inkml:trace>
</inkml:ink>
</file>

<file path=ppt/ink/ink25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46:51.02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9 1 1248,'-11'0'389,"17"0"-239,-14 2-60,7-1-80,1 0 0,0-1 0,-1 1 0,1 0 0,0 0 0,0 0 0,-1-1 1,1 1-1,0 0 0,0 0 0,0 0 0,0 0 0,0 1 0,0-1 6,0 0 1,0 0 0,0 0-1,0-1 1,0 1 0,0 0-1,0 0 1,0 0-1,0 0 1,-1-1 0,1 1-1,0 0 1,-1 1 0,-5 3 401,5-5-380,0 1-1,0 0 0,1-1 0,-1 1 0,0 0 0,1-1 1,-1 1-1,1 0 0,-1 0 0,1-1 0,-1 1 1,1 0-1,-1 0 0,1 0 0,0 0 0,0 0 1,-1 0-1,1 1 0,-3 5 43,1-1-29,0 0 0,1 1 0,-1-1 0,1 0 0,0 0 0,0 12 0,1-3-37,-1-6 71,1 1 0,0-1-1,1 1 1,2 10 0,7 3 201,-9-22-273,0 0 1,-1 0-1,1-1 0,-1 1 0,1 0 1,0-1-1,-1 1 0,1 0 1,0-1-1,0 1 0,0-1 0,-1 0 1,1 1-1,0-1 0,0 1 0,0-1 1,0 0-1,0 0 0,0 0 1,1 1-1,11-1 99,-10 0-21,-1-3 5,2-1-55,-1-1 0,0 0 1,0 1-1,0-1 1,-1 0-1,0-1 1,0 1-1,0 0 0,-1-1 1,1 1-1,-1-1 1,0-6-1,-1 9-58,0 0 0,0 0 0,1 0 0,-1-1 0,1 1 0,0 0-1,0 0 1,0 0 0,3-5 0,0-2-9,-2 5 21,-1 1 1,1 0-1,0-1 1,1 1-1,-1 0 1,1 1 0,0-1-1,0 0 1,0 1-1,7-6 1,-2 2-95,0 2 1,1-1 0,12-5-1,-17 10 33,0 0 0,0 0 0,0 1 0,0-1-1,0 1 1,0 0 0,6 1 0,-3-1 78,26 0-113,-17 3 63,-3 7 17,-13-9 16,1-1-1,-1 1 1,1-1 0,-1 1 0,0-1-1,1 1 1,-1 0 0,0-1 0,0 1 0,0 0-1,1-1 1,-1 1 0,0 0 0,0-1-1,0 1 1,0 0 0,0-1 0,0 1-1,0 0 1,0-1 0,0 1 0,-1 0-1,1 0 1,0 1-34,0 105 524,2-102-410,9 5 47,-11-9-110,0-1 0,1 0 0,-1 1 0,0-1 0,1 0 0,-1 0 0,1 1 0,-1-1 0,0 0 0,1 0 0,-1 0 0,1 0 0,-1 1 0,1-1 0,-1 0 0,1 0 0,-1 0 0,0 0 0,1 0 0,-1 0 0,1 0 0,-1 0 0,1-1 0,-1 1 0,1 0 0,-1 0 0,1 0 0,-1 0 0,0 0 0,1-1 0,-1 1 0,1 0 0,-1-1 0,0 1 0,1-1 0,-1 1-12,7-11-209,-7 10 197,0 0 1,1 0 0,-1 0 0,1 0 0,-1 0-1,1 0 1,0 0 0,-1 0 0,1 1-1,0-1 1,0 0 0,-1 0 0,1 1-1,0-1 1,1-1 0,3 0 51,-1-1 0,0-1 0,0 1 0,0-1 1,0 1-1,0-1 0,-1 0 0,5-7 0,-4 5 40,1 0-1,0 0 0,0 1 1,1-1-1,10-7 0,-5 6-99,19-15-232,-29 22 247,-1 0 0,0 0 0,0-1 0,0 1 1,1 0-1,-1 0 0,0 0 0,1-1 0,-1 1 0,0 0 0,0 0 0,1 0 0,-1 0 0,0 0 0,1 0 0,-1 0 0,0 0 1,1-1-1,-1 1 0,0 0 0,1 0 0,-1 0 0,0 1 0,0-1 0,1 0 0,20 0-11,-21 0 19,1 0 0,-1 0-1,0-1 1,1 1 0,-1 0-1,0 0 1,0 0 0,1 1-1,-1-1 1,0 0 0,1 0-1,-1 0 1,0 0 0,1 0-1,-1 0 1,0 0 0,1 0-1,-1 1 1,0-1 0,0 0-1,1 0 1,-1 0 0,0 1-1,0-1 1,1 0 0,7 9 91,40 42 687,-44-45-679,1 0 0,-1 0 0,-1 0 0,1 1-1,-1 0 1,0 0 0,3 10 0,-4-10-46,0 3 10,1 0 0,0-1 0,8 18 0,-6-19-138,-4-7-145,0 1 0,0-1 0,-1 1 0,1-1 0,0 1 0,0-1 0,-1 1 0,1 0 0,-1-1 0,1 4 1,-1-5 188,0 0 0,0 1 0,0-1 0,0 0 0,0 0 0,0 0 0,0 0 0,0 0 1,0 0-1,0 0 0,0 0 0,0 0 0,0 0 0,0 0 0,0 1 0,0-1 1,0 0-1,0 0 0,0 0 0,0 0 0,0 0 0,0 0 0,0 0 0,0 0 0,0 0 1,0 0-1,0 0 0,0 1 0,0-1 0,0 0 0,0 0 0,0 0 0,0 0 1,0 0-1,1 0 0,-1 0 0,0 0 0,0 0 0,0 0 0,0 0 0,0 0 0,0 0 1,0 0-1,0 0 0,0 0 0,0 0 0,1 0 0,-1 0 0,0 0 0,0 0 1,0 0-1,0 0 0,0 0 0,0 0 0,0 0 0,0 0 0,13 0-1881</inkml:trace>
</inkml:ink>
</file>

<file path=ppt/ink/ink25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46:51.40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07 9 2080,'-2'-1'40,"1"0"0,-1 0-1,1 0 1,-1 0 0,0 1 0,1-1 0,-1 0 0,0 1-1,1-1 1,-1 1 0,0 0 0,0 0 0,1-1 0,-1 1-1,0 0 1,0 1 0,1-1 0,-1 0 0,0 0 0,0 1-1,1-1 1,-3 2 0,-5 1-14,0 0-1,-15 9 1,18-9 26,-50 21 49,41-18 53,0 1-1,1 0 1,-16 11-1,-63 44 780,87-58-895,0 1-1,0-1 0,1 1 1,0 0-1,0 0 0,0 1 1,0-1-1,1 1 0,0 0 1,0 0-1,1 1 0,-4 7 1,4-8-24,-1 1-7,1 0 0,-1 0 0,1 0 0,1 0 0,-1 0 0,1 0 0,1 1-1,-1-1 1,1 1 0,0 8 0,1 9 10,-1-14 32,1 0 0,0 1 0,1-1 0,5 23-1,-5-31-21,1 1 0,0 0-1,0 0 1,0 0-1,1-1 1,5 6 0,-2-2 48,1 3 43,-2-4-3,0 1-1,0-1 1,0-1-1,1 1 1,0-1-1,0 0 1,13 8-1,-1-3-190,0 0 0,37 14-1,-8-8-3208</inkml:trace>
</inkml:ink>
</file>

<file path=ppt/ink/ink25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46:51.77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55 32 2080,'0'-6'329,"-1"-14"214,1 20-539,-1 0 1,1-1-1,0 1 0,0 0 1,0-1-1,-1 1 0,1 0 1,0-1-1,0 1 0,-1 0 1,1 0-1,0-1 0,-1 1 1,1 0-1,0 0 0,-1 0 1,1-1-1,0 1 0,-1 0 1,1 0-1,0 0 0,-1 0 1,1 0-1,0 0 0,-1 0 0,1 0 1,-1 0-1,1 0 0,0 0 1,-1 0-1,1 0 0,0 0 1,-1 0-1,1 0 0,0 0 1,-1 0-1,1 1 0,-1-1 1,1 0-1,0 0 0,0 0 1,-1 1-1,1-1 0,-1 0 1,-17 11 147,11-6-107,-1 0 0,-13 6 1,-28 11 91,1 3 0,1 2 1,-51 39-1,72-46-111,-46 32-41,24-23-134,-58 25 0,-57 16 460,4-2 369,132-55-488,-34 21 0,4 8 11,25-28-121,22-10-58,0 0-1,-11 7 1,18-9 4,0 0 0,0 1-1,0-1 1,1 1 0,-1-1-1,1 1 1,-1 0 0,1 0 0,0 0-1,-3 5 1,2 5 121,3-10-47</inkml:trace>
  <inkml:trace contextRef="#ctx0" brushRef="#br0" timeOffset="1">142 406 1248,'-2'-1'27,"1"0"1,-1 0-1,0 0 1,1 1-1,-1-1 1,0 0-1,0 1 1,0 0-1,1-1 0,-1 1 1,0 0-1,0 0 1,-3 0-1,4 1-20,0-1 0,0 1-1,0-1 1,0 1 0,0 0 0,0-1-1,0 1 1,0 0 0,0 0-1,1 0 1,-1 0 0,0 0-1,1 0 1,-1 0 0,1 0 0,-1 0-1,1 0 1,-1 0 0,1 0-1,0 0 1,-1 0 0,1 2 0,-1-1-6,0 6 110,-2 1-1,1-1 0,-7 12 0,-9 27 616,15-39-623,0-1-1,0 1 1,1 0 0,0 0 0,-2 10 0,2-7 32,0 0 0,-1 0 0,-4 11 0,3-11 5,1 1 0,0-1-1,-1 15 1,0 2 16,-2-4-26,4-18-101,0 0 1,1 0-1,0 1 0,0 6 1,0-3 37,1-9-51,0 1-1,0 0 1,0 0 0,0-1 0,0 1-1,0 0 1,0 0 0,1-1-1,0 3 1,-1-3-11,0-1 1,0 0-1,1 0 1,-1 1-1,0-1 1,0 0-1,0 0 1,1 0-1,-1 1 1,0-1-1,0 0 0,1 0 1,-1 0-1,0 0 1,1 1-1,-1-1 1,0 0-1,0 0 1,1 0-1,-1 0 1,0 0-1,1 0 0,-1 0 1,14-4 199,30-20 93,21 4 209,23-6-192,5 8-187</inkml:trace>
</inkml:ink>
</file>

<file path=ppt/ink/ink25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46:54.1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29 2656,'6'-5'220,"-1"1"1,1 0-1,0 0 0,0 1 1,7-3-1,-8 3-166,26-2 421,-29 4-445,2-1 3,-1 0 0,0 1 0,1-1 0,-1 1 0,1 0 0,-1 0 0,1 0 0,-1 1 0,1-1 0,0 1 0,5 0 0,-2 0 19,0 0 0,1-1-1,-1 0 1,0 0 0,1 0 0,-1-1-1,0 0 1,0-1 0,11-4 0,3-2 91,1 1 1,1 2-1,26-5 1,71-5 42,-15 3-136,69-15 19,532-50 646,-449 60-534,-176 10-113,111-8 94,-15 10-76,-89 4-71,164-8-52,-11 5-43,-30-6-54,-11 6 76,-93 0 118,142-3-40,-178 8-236,107 3-128,-98 7 1661,-51-8-819,-23-2-744,1 0 0,-1 1 0,0-1 0,0 1 0,0 1 0,1-1 0,-1 1 0,0 0 0,-1 0 0,12 6 0,-16-7 166,0-1-1,0 1 1,0 0 0,0-1-1,-1 1 1,1 0-1,0 0 1,0 0-1,-1 0 1,1-1 0,0 1-1,-1 0 1,1 0-1,-1 0 1,0 1 0,1-1-1,-1 0 1,0 0-1,1 0 1,-1 0 0,0 0-1,0 0 1,0 0-1,0 0 1,0 2 0,-1-1-81,0-1 0,0 1 0,-1-1 1,1 0-1,0 1 0,-1-1 0,1 0 0,-1 0 1,1 0-1,-1 0 0,0 0 0,1 0 1,-4 1-1</inkml:trace>
</inkml:ink>
</file>

<file path=ppt/ink/ink25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46:55.49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 6156 3232,'-14'-12'924,"13"12"-902,1 0 0,0-1 0,-1 1 0,1 0 0,-1-1 1,1 1-1,0 0 0,-1 0 0,1-1 0,-1 1 1,1 0-1,0 0 0,-1 0 0,1-1 0,-1 1 0,1 0 1,-1 0-1,1 0 0,-1 0 0,1 0 0,-1 0 1,1 0-1,-2 0 0,4-1 69,0 3-70,5 7-150,-5-6-30,11 2-129,4 5-14,-14-7 279,0-1 0,0 0 0,0 0 0,0-1 0,1 1 0,-1-1 0,8 2 1,1-1 69,1-1 0,20 0 1,18 1 71,71 17 185,36 3-165,-49-17-38,16 6 214,15-6-75,-69-1-131,173 2 112,138-33-64,-175 10 198,-104 10-211,217-20 352,-91 1-272,-145 19-138,66-9 68,8-10-38,-83 13-67,43-6 37,227-45 84,127-88-227,-300 91 8,-13 9 16,71-26 119,-43 5 10,-141 57-61,88-38 79,-89 30-74,58-40 0,170-129 33,-128 90-18,-21 12 4,-92 69-26,-2-2 0,-1-1 0,-2-1 0,0-1 0,31-41-1,9-29-3,27-37 97,77-84 573,-146 187-645,39-53 52,31-82-126,-45 73-142,-14 32 79,-14 24 66,-1 0-1,-2-1 0,16-44 0,-8-18 23,-15 52 6,18-61 40,15-62 4,-29 103-49,28-135 42,-29 75 37,6-32 11,5 43-11,-5-5-37,5-2-85,-15 60 16,27-119-59,-9 71 37,-22 76 49,9-37 25,15-20 10,11-37 41,-28 70-59,34-122-62,14-73 3,-46 183 35,-10 39 41,-1-1 1,1-38-1,-6-67 132,-1 53-167,1-173 81,2 253-1,0 4-51,2-2-55,0 0 1,0 0-1,1 0 0,5-4 1,-5 6 31,-5 2-7,1 0 0,0-1 0,-1 1 0,1 0-1,-1-1 1,1 1 0,0 0 0,-1-1 0,1 1 0,-1-1 0,1 1-1,-1-1 1,1 1 0,-1-1 0,0 1 0,1-1 0,-1 1 0,0-1-1,1 0 1,-1 1 0,1-2 0,1-3 33,8-8 235,-9 13-265,-1-1-1,1 1 1,-1-1-1,0 1 1,1-1-1,-1 0 1,0 1 0,0-1-1,1 1 1,-1-1-1,0 0 1,0 1-1,0-1 1,0 0-1,0 1 1,0-1 0,0 0-1,0 1 1,0-1-1,0 0 1,0 1-1,0-1 1,-1 0-1,1-2-3,0-10-62,0 13 57,0 0 0,0 0 0,0 0-1,0 0 1,0 0 0,0 0 0,0-1-1,0 1 1,0 0 0,0 0 0,0 0-1,0 0 1,0 0 0,0 0 0,0 0-1,0 0 1,0 0 0,0 0 0,0 0-1,0-1 1,0 1 0,0 0 0,0 0-1,0 0 1,0 0 0,0 0 0,0 0-1,0 0 1,0 0 0,0 0 0,0 0-1,0 0 1,1 0 0,-1 0 0,0 0 0,0-1-1,0 1 1,0 0 0,0 0 0,0 0-1,0 0 1,0 0 0,0 0 0,0 0-1,0 0 1,1 0 0,-1 0 0,0 0-1,0 0 1,0 0 0,0 0 0,0 0-1,0 0 1,0 0 0,0 0 0,1 1-1,-1-1 5,0 0-1,1 0 1,-1 0-1,1 0 1,-1 0 0,1 0-1,-1 0 1,1-1-1,-1 1 1,1 0-1,-1 0 1,1 0-1,-1 0 1,1-1-1,-1 1 1,1 0-1,-1 0 1,0-1-1,1 1 1,-1 0-1,0-1 1,1 1-1,-1 0 1,0-1-1,1 1 1,-1-1-1,0 1 1,0 0 0,1-1-1,-1 1 1,0-1-1,0 1 1,0-1-1,0 1 1,1-1-1,-1 1 1,0-1-1,0 1 1,0-1-1,0 1 1,0-1-1,2-5 5,8-4-310,-9 10 292,-1-1-1,1 1 1,-1-1 0,1 1 0,-1-1 0,0 1-1,0-1 1,1 1 0,-1-1 0,0 0 0,0 1-1,1-1 1,-1 1 0,0-1 0,0 0 0,0 1-1,0-1 1,0 1 0,0-1 0,0 0 0,1-5 17,25-25 54,-23 25 2,-1 1-1,1-1 1,-1 1 0,0-1 0,0 0 0,-1 0 0,0 0 0,0 0 0,0 0 0,-1 0-1,0-11 1,0-136-98,-1 146 60,1 0 1,-1-1-1,-1 1 0,1 0 0,-5-12 0,4 14-29,1 2-11,0 0 0,0 1 0,1-1 0,-1 0 0,1 0 0,0 0 0,-1 0 0,2 0 0,-1-5 0,1-10 54,-1 16-38,-1 0 0,1 0 1,-1-1-1,0 1 0,0 0 0,0 0 1,-3-3-1,4 4-11,0 1-1,0-1 1,0 1 0,-1-1 0,1 1 0,0-1-1,-1 1 1,1-1 0,0 1 0,-1 0-1,1-1 1,0 1 0,-1 0 0,1-1 0,-1 1-1,1 0 1,-1-1 0,1 1 0,-1 0-1,1 0 1,-1 0 0,1-1 0,-1 1 0,1 0-1,-1 0 1,1 0 0,-1 0 0,1 0-1,-1 0 1,1 0 0,-1 0 0,1 0 0,-1 0-1,1 1 1,-1-1 0,1 0 0,-1 0-1,1 0 1,-1 0 0,1 1 0,-1-1 0,1 0-1,-1 1 1,-5 10-303,-9-4 59,4 2 191,1 0-1,-13 14 0,5-4 18,-60 69 155,2-23-257,64-53 197,-1-2-1,-21 15 0,32-24-34,1 0 0,0-1 0,0 1 0,0 0 0,-1 0 0,1 0 0,0 0 1,0 0-1,0 0 0,1 1 0,-1-1 0,0 0 0,0 0 0,1 1 0,-1-1 0,0 0 0,1 1 0,0-1 0,-1 1 0,1-1 0,0 0 0,-1 3 0,2-2 22,6-4-25,13-4-32,1 2 0,25-2 0,33-7 167,-60 9-171,1 0-1,-1 2 1,0 0 0,1 1 0,-1 1 0,1 1-1,-1 0 1,1 2 0,21 5 0,-21-4-886,-14-3 469,1 1-1,0-1 0,-1 1 1,1 1-1,-1-1 1,1 1-1,-1 0 1,0 0-1,0 1 1,6 4-1,32 34-1656</inkml:trace>
</inkml:ink>
</file>

<file path=ppt/ink/ink25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46:58.08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1 32 2912,'-15'-31'1056,"15"31"-800,0 16-96,-16-1-288,1 16 32,-1-15 192,-15 15-64,15 0-128,-15 16 32,16-16 736,-1-15-352,-15 15-576,15 0 128,1-31-1088,-16 16 640,15-16-1056</inkml:trace>
</inkml:ink>
</file>

<file path=ppt/ink/ink2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37:44.68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26 2080,'13'0'667,"-10"0"-411,-3 0-32,0 0 293,0 0-149,3-2-37,-2 1-305,0 0 4,0-1-1,0 1 1,0 0-1,0 0 1,1 1 0,-1-1-1,0 0 1,1 0-1,-1 1 1,0-1 0,1 0-1,-1 1 1,1 0 0,-1-1-1,1 1 1,-1 0-1,1 0 1,-1 0 0,4 0-1,21 0-61,-26 0 31,0 0 0,0 0 0,0 0 0,0 0 0,0 0 0,0 0 0,0 0 0,1-1 0,-1 1 0,0 0 0,0 0 0,0 0 0,0 0 0,0 1 0,0-1 0,0 0 0,0 0 0,0 0 0,0 0 0,0 0 0,1 0 0,-1 0 0,0 0-1,0 0 1,0 0 0,0 0 0,0 0 0,0 0 0,0 0 0,0 0 0,0 0 0,0 0 0,0 0 0,0 0 0,0 0 0,0 1 0,0-1 0,1 0 0,-1 0 0,0 0 0,0 0 0,0 0 0,0 0 0,0 0 0,0 0 0,0 0 0,0 0 0,0 1 0,0-1 0,0 0 0,0 0 0,0 0 0,0 0 0,0 0 0,0 0 0,-1 0 0,1 1-6,0-1 1,0 1 0,0-1 0,0 1 0,1-1 0,-1 1 0,0-1 0,0 1 0,0-1 0,0 1 0,0-1 0,1 1 0,-1-1 0,0 1-1,0-1 1,1 1 0,-1-1 0,0 0 0,1 1 0,-1-1 0,0 0 0,1 1 0,-1-1 0,1 0 0,0 1 0,0-1 25,-1 1 1,1-1-1,0 1 0,-1-1 1,1 1-1,-1 0 1,1-1-1,-1 1 0,1 0 1,-1-1-1,1 1 1,-1 0-1,1-1 0,-1 1 1,0 0-1,0 0 1,1-1-1,-1 1 0,0 0 1,0 0-1,0 0 1,0-1-1,0 1 0,0 0 1,0 1-1,0-1-16,0-1-1,0 1 1,0-1-1,0 0 0,0 1 1,0-1-1,0 1 1,0-1-1,0 0 1,0 1-1,0-1 1,0 1-1,0-1 1,0 0-1,0 1 0,1-1 1,-1 0-1,0 1 1,0-1-1,0 1 1,1-1-1,-1 0 1,0 0-1,0 1 1,1-1-1,-1 0 0,0 0 1,1 1-1,-1-1 1,0 0-1,1 0 1,-1 1-1,0-1 1,1 0-1,-1 0 1,1 0-1,-1 0 1,0 0-1,1 0 0,-1 0 1,1 0-1,-1 0 1,1 0-1,5 1 125,-6 2-10,0 7-5,0-9-110,-1-1 0,1 0 1,0 0-1,0 0 0,0 0 0,0 0 0,0 0 0,0 0 1,0 0-1,0 0 0,0 0 0,0 0 0,0 1 0,0-1 0,0 0 1,0 0-1,0 0 0,0 0 0,0 0 0,0 0 0,1 0 0,-1 0 1,0 0-1,0 0 0,0 1 0,0-1 0,0 0 0,0 0 1,0 0-1,0 0 0,0 0 0,0 0 0,0 0 0,0 0 0,0 0 1,0 0-1,0 0 0,1 0 0,-1 0 0,0 0 0,0 0 1,0 0-1,0 0 0,0 0 0,0 0 0,0 0 0,0 0 0,0 0 1,0 0-1,1 0 0,-1 0 0,0 0 0,0 0 0,0 0 1,0 0-1,0 0 0,11 0 275,-9 0-112,1 0-229,7 0 16,-7 0 107,-1-3 10,24-25 193,-21 15-214,6 8 53,-6-8-53,-3 10-59,0 0-1,0 1 1,0-1-1,0 1 1,1-1-1,-1 1 1,1 0-1,0 0 1,-1 0-1,1 0 1,0 1-1,0-1 1,4-1-1,-2 1 40,12-11 123,-16 11-149,0 1 0,1 0 1,-1-1-1,0 1 1,1 0-1,-1 0 1,0 0-1,1 0 0,-1 1 1,1-1-1,0 0 1,-1 1-1,1-1 1,-1 0-1,1 1 0,2-1 1,2-1-25,-1-4 62,-3 4-57,-1 0 0,0 0 0,1 1 0,0-1-1,-1 1 1,1-1 0,0 1 0,0 0 0,0-1-1,0 1 1,0 0 0,0 0 0,0 0 0,0 1-1,0-1 1,0 1 0,0-1 0,1 1 0,2-1-1,-4 1 35,-1 0 0,1 0 0,-1 0-1,1 0 1,-1 0 0,1 0-1,-1 0 1,1 0 0,-1 0 0,1-1-1,-1 1 1,1 0 0,-1 0-1,1-1 1,-1 1 0,1 0 0,-1 0-1,0-1 1,1 1 0,-1 0-1,0-1 1,1 1 0,-1-1 0,0 1-1,1-1 1,-1 0-1,1 0-1,-1 1 1,1-1 0,-1 0-1,1 1 1,0-1 0,-1 1 0,1-1-1,0 1 1,-1-1 0,1 1-1,0-1 1,-1 1 0,1 0-1,0-1 1,0 1 0,-1 0 0,1 0-1,0 0 1,0-1 0,0 1-1,-1 0 1,1 0 0,0 0-1,1 1 1,9-1-75,-9 0 43,-2 0 107,3 0 5,-3 0-317,8-2 799,0 6-4097,5 9 1124</inkml:trace>
</inkml:ink>
</file>

<file path=ppt/ink/ink25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46:58.44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44 2080,'7'-7'174,"-4"3"-124,0 1 0,0 0 0,0 0 0,1 0-1,-1 0 1,1 0 0,0 1 0,0 0 0,0 0 0,0 0 0,0 0 0,0 0 0,0 1 0,6-1 0,4 0 1,1 0 1,-1 2 0,1 0 0,0 0 0,-1 1-1,18 4 1,-19-1-9,0 1-1,13 7 1,-13-7-5,15 8 70,-1 0 0,-1 2 0,31 22 0,65 44 78,-73-40 81,-36-30-201,-7-7-14,0 1-1,-1 0 1,7 7-1,-9-8 41,0 1 0,0 0 0,4 10 0,-3-5 41,-2-8-90,-1 0-1,0 1 1,0-1 0,0 0-1,0 1 1,0 0 0,0-1-1,-1 1 1,1 3-1,-2-4-20,1 0 0,-1 0 0,1-1 0,-1 1-1,0 0 1,0 0 0,0 0 0,0-1 0,0 1 0,0 0-1,-2 1 1,-4 6 17,0-1 0,0 0-1,-1 0 1,0-1 0,-1 0 0,1 0-1,-1-1 1,0 0 0,-1-1-1,0 0 1,0 0 0,0-1 0,-11 3-1,-3-2 103,1 0 1,-1-1-1,0-2 0,-39 0 0,35-3 42,-1 0-1,1-1 1,-40-10 0,58 10-209,-23-8 119,32 9-130,-1 1-1,0-1 0,1 0 1,-1 0-1,0 0 1,1 0-1,-1 0 1,1-1-1,0 1 1,-1 0-1,1-1 0,0 1 1,0-1-1,-1-1 1,-1-13-2395</inkml:trace>
  <inkml:trace contextRef="#ctx0" brushRef="#br0" timeOffset="1">1153 1 5728,'0'0'2112,"-15"0"-1632,-17 16-128,17-16-992,-1 31 288,-15-16 928,16 16-288,-1 16-4864</inkml:trace>
  <inkml:trace contextRef="#ctx0" brushRef="#br0" timeOffset="2">997 500 4800,'-46'46'1792,"46"-30"-1408,-16 0-96,0-1 352,16 1-416,0-16 192,0 15-256,0 16 288,0-31-256,16 16-2784</inkml:trace>
  <inkml:trace contextRef="#ctx0" brushRef="#br0" timeOffset="3">1309 546 2816,'-1'0'53,"0"0"1,0 0-1,0 0 1,0 0-1,0 1 1,0-1-1,0 0 0,0 0 1,0 0-1,0 1 1,0-1-1,1 1 1,-1-1-1,0 1 0,0-1 1,0 1-1,0-1 1,1 1-1,-2 1 1,0 0-35,1 0 1,0 0 0,0 0 0,1 0 0,-1 0 0,0 0 0,0 2 0,-6 17 155,-24 41 155,21-49 460,9-12-778,1-1 0,0 1 1,-1-1-1,1 1 1,0-1-1,-1 1 1,1-1-1,0 1 1,0 0-1,-1-1 1,1 1-1,0-1 1,0 1-1,0 0 1,0-1-1,0 1 1,0-1-1,0 1 1,0 0-1,0-1 1,0 1-1,0-1 1,0 1-1,1 0 0,-1 0 1,0-1 4,0 0-19,0 0 0,0 0-1,0 0 1,0 0 0,0 1 0,0-1 0,0 0 0,0 0-1,0 0 1,0 0 0,0 0 0,0 0 0,0 0 0,0 0 0,0 0-1,0 0 1,0 1 0,0-1 0,0 0 0,0 0 0,0 0-1,0 0 1,0 0 0,0 0 0,0 0 0,0 0 0,0 0 0,0 0-1,0 0 1,0 0 0,0 0 0,0 1 0,0-1 0,-1 0 0,1 0-1,0 0 1,0 0 0,0 0 0,0 0 0,0 0 0,0 0-1,0 0 1,0 0 0,0 0 0,0 0 0,-1 0 0,1 0 0,0 0-1,0 0 1,0 0 0,0 0 0,0 0 0,0 0 0,0 0-1,0 0 1,0 0 0,-1 0 0,1 0 0,-1 0-1,1 0 1,-1 0 0,1 0-1,-1 0 1,1 0 0,-1 0 0,1-1-1,-1 1 1,1 0 0,-1 0-1,1 0 1,-1 0 0,1-1 0,0 1-1,-1 0 1,1-1 0,-1 1-1,1 0 1,0-1 0,-1 1 0,1 0-1,0-1 1,-1 1 0,1 0-1,0-1 1,0 1 0,-1-1 0,1 1-1,0-1 1,0 1 0,0-1-1,0 1 1,0-1 0,-1 1 0,1-1-1,0 1 1,0 0 0,0-1-1,1 0 1,-4-5-440,-7-4-22,9 10 400,1-1 1,-1 0 0,1 1 0,0-1 0,-1 0 0,1 1-1,0-1 1,-1 1 0,1-1 0,0 0 0,0 0 0,0 1 0,0-1-1,0 0 1,-1 1 0,1-1 0,1 0 0,-1 0 0,0 1 0,0-1-1,0-1 1,1-3-201,-2-3-111,1 5 252,0 0 1,-1 0-1,1 0 1,0 0-1,1 0 1,-1 0 0,0 0-1,1 0 1,0 1-1,1-5 1,26-37-396,-26 41 514,0 1 1,0 0-1,0-1 0,0 1 0,0 0 0,1 0 0,-1 0 0,1 0 1,-1 1-1,1-1 0,0 1 0,0-1 0,-1 1 0,1 0 1,0 0-1,0 0 0,4 0 0,4-1-76,-1 2 0,14-1 0</inkml:trace>
  <inkml:trace contextRef="#ctx0" brushRef="#br0" timeOffset="4">1870 281 3072,'-16'-31'1120,"1"31"-864,15 0-64,-16 0 384,16 0-352,-15 16 256,-1-1-256,1 1-64,15 15-96,0 16-3488</inkml:trace>
  <inkml:trace contextRef="#ctx0" brushRef="#br0" timeOffset="5">1699 655 64,'31'0'32,"-16"0"-32</inkml:trace>
  <inkml:trace contextRef="#ctx0" brushRef="#br0" timeOffset="6">2213 562 1312,'-31'0'480,"15"0"-352,-15 0-64,0 16 960,0-16-576,-16 0 480,16 15-576,0 1 192,-1-1-320,17 1-224,-1-1 0,16 1 192,16 0-96,15-1-960,0-15 480,0 0-2112</inkml:trace>
  <inkml:trace contextRef="#ctx0" brushRef="#br0" timeOffset="7">2478 375 3808,'0'-75'2698,"0"87"-2389,0-2-243,0-1 0,0 0-1,-1 0 1,0 1 0,-1-1 0,1 0 0,-2 0 0,-5 14 0,4-12-3,1 1 0,1 0 0,-2 13 0,-1 3 175,-5 8-19,4 6-208,0-18-20,5-18 38,-1 0 1,1 0-1,0 1 1,-1 6-1,2 65 755,1-76-946,1-4-44,89-89-3169,-89 89 3358,1 1 1,-1-1 0,1 0 0,-1 1 0,1-1 0,0 1 0,-1 0 0,1 0 0,0 0 0,0 0-1,0 1 1,0-1 0,0 1 0,0 0 0,0-1 0,0 1 0,4 1 0,-2-1 51,-1 1 0,1 0 1,0 0-1,0 0 1,0 0-1,-1 1 0,1 0 1,-1 0-1,6 3 1,22 15 429,1-2 1,58 22 0,-77-35-653,0-2 0,0 0 0,0 0 0,1-1 0,-1-1 0,1 0 0,23-3 0,-4 2-1357,-30-1 1450,1 1 1,0-1-1,0 0 1,-1-1-1,1 1 1,-1-1-1,1 0 0,-1 0 1,0 0-1,1-1 1,-1 1-1,-1-1 1,1 0-1,0 0 1,-1 0-1,1-1 0,-1 1 1,0-1-1,3-5 1,0 2 192,-1-1 0,0-1-1,-1 1 1,1-1 0,-2 1 0,1-1 0,-1 0 0,2-13 0,-2 4 331,-1 4 69,0 1 0,1-1 0,1 0 0,0 1 0,12-26-1,-13 33-235,-1 3-63,0 0-1,-1-1 1,1 1-1,-1-1 1,0 1-1,0-1 1,0 1 0,1-8-1,-2 18-171,0 0-16,0-1 0,0 0-1,-3 12 1,-7 13 318,4 0-74,6-27-231,-4 8 57,1 1 0,1-1 0,-2 23-1,4-33-58,0 6 82,0 0 0,0 0 0,0 0 0,1 0 0,0 0 0,1 0 0,0 0-1,0 0 1,6 14 0,-5-16-80,0-1 0,0 1 0,1 0-1,8 8 1,-10-11-76,0-1-1,1 0 1,-1 0 0,1 0-1,0 0 1,-1-1-1,1 1 1,0-1 0,0 0-1,0 0 1,0 0 0,5 1-1,7 0-416,-1-1 0,1-1 0,0 0 0,-1-1 0,1 0 0,-1-1-1,1-1 1,16-6 0,-17 5 269,0-1-1,0-1 0,-1 0 1,0-1-1,0-1 0,20-15 1,-20 13 98,-8 7 87,0 0 0,-1 0 0,1-1 0,4-5 0,-8 8 32,-1 0 0,1 1 1,-1-1-1,1 0 1,0 0-1,-1 0 0,0 0 1,1 0-1,-1 0 1,1 0-1,-1 0 0,0 0 1,0 0-1,0 0 1,0 0-1,0 0 0,0 0 1,0 0-1,0 0 0,0 0 1,0 0-1,0 0 1,-1 0-1,1 0 0,0 0 1,-2-2-1,2 2 3,0 1 0,-1-1-1,1 1 1,0 0 0,-1-1-1,1 1 1,-1-1 0,1 1 0,-1 0-1,1-1 1,-1 1 0,1 0-1,-1 0 1,1-1 0,-1 1 0,0 0-1,1 0 1,-2 0 0,-3-2 177,-3-2 215,6 3-325,0 0 1,1 0-1,-1 0 1,0 0 0,0 1-1,0-1 1,0 0-1,1 1 1,-1 0 0,0-1-1,0 1 1,0 0 0,0 0-1,0 0 1,0 0-1,0 0 1,0 1 0,-3 0-1,-21 9 568,24-9-636,0-1 0,0 1 1,0 0-1,0 0 0,1 0 0,-1 0 0,0 0 1,0 0-1,1 1 0,-1-1 0,1 1 0,-1-1 1,1 1-1,-1-1 0,1 1 0,0 0 0,0-1 1,-2 5-1,2-3 10,1 0 0,-1 0 1,0-1-1,1 1 1,0 0-1,0 0 0,0 0 1,0 0-1,0 0 0,1 0 1,-1 0-1,2 3 0,0 0 36,0 0 0,0 0 0,0 0 0,1-1-1,0 1 1,1-1 0,-1 0 0,1 0 0,0 0-1,0 0 1,8 6 0,-3-4 97,1-1 1,18 8-1,-13-7 72,-10-5-252,-1 0 0,0 0 0,1 0 0,-1-1 0,1 0 0,0 0 0,-1 0 0,1 0 0,6 0 0,-2-2-290,0 0 0,0-1 0,13-3 0,-13 3 116,9-2-705,-14 3 635,1 0 1,0 0-1,0 0 0,-1-1 1,1 0-1,-1 0 0,5-2 1,3-4-1234,-4 3 598,0 0 0,11-11 1,-16 12 736,0 1-1,0-1 1,-1 0 0,1 0 0,1-6 0</inkml:trace>
</inkml:ink>
</file>

<file path=ppt/ink/ink25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46:58.79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4 32 3808,'2'-23'991,"1"15"-579,-2 8-403,-1 0 0,0 0 0,0 0 0,0 0 0,1 0-1,-1 0 1,0 0 0,0-1 0,1 1 0,-1 0-1,0 0 1,0 0 0,0 0 0,1 0 0,-1 0-1,0 1 1,0-1 0,1 0 0,-1 0 0,0 0-1,0 0 1,0 0 0,1 0 0,-1 0 0,0 0 0,0 0-1,0 1 1,0-1 0,1 0 0,-1 0 0,0 0-1,0 0 1,0 0 0,1 1 0,1 9 273,-2-10-275,0 1 0,0-1 0,0 0-1,0 0 1,0 0 0,0 0 0,0 0-1,0 0 1,0 0 0,0 0 0,0 0-1,0 0 1,0 1 0,0-1 0,0 0-1,0 0 1,0 0 0,0 0-1,0 0 1,0 0 0,0 0 0,0 0-1,0 0 1,0 0 0,0 0 0,0 1-1,0-1 1,0 0 0,0 0 0,1 0-1,-1 0 1,0 0 0,0 0 0,0 0-1,0 0 1,0 0 0,0 0-1,0 0 1,0 0 0,0 0 0,0 0-1,0 0 1,1 0 0,-1 0 0,0 0-1,0 0 1,0 0 0,0 0 0,0 0-1,0 0 1,0 0 0,0 0 0,0 0-1,0 0 1,0 0 0,1 0-1,-1 0 4,1 0-1,-1 0 0,0 0 0,1 0 0,-1 0 1,1 0-1,-1 0 0,0 0 0,1 0 0,-1 0 1,1 0-1,-1 0 0,0 1 0,1-1 0,-1 0 1,1 0-1,-1 0 0,0 1 0,1-1 0,-1 0 1,0 1-1,1-1 0,-1 0 0,0 0 0,0 1 1,1-1-1,-1 0 0,0 1 0,0-1 0,1 1 1,3 6 120,9-2-12,0 6-28,-10-9 17,-3-2 117,0 3-196,-1-1 0,1 0-1,-1 1 1,1-1 0,-1 0 0,0 0-1,0 1 1,0-1 0,0 0 0,0 0 0,-1 0-1,1 0 1,0 0 0,-1-1 0,0 1-1,-2 2 1,-5 4 9,-1 0 0,-11 6 0,3-1-49,12-8 2,1 0 0,0 0 0,0 1 0,0 0 0,-5 8 1,-3 4-28,6-9 23,4-6-4,1-1-1,0 1 1,0 0 0,0-1-1,1 1 1,-1 0 0,1 0-1,-1 0 1,1 0 0,0 0-1,0 1 1,1-1 0,-1 0-1,1 0 1,-1 1 0,1 4-1,0 81 41,0-81 36,0 0 1,1 0 0,0 0-1,1 0 1,-1 0 0,1-1-1,1 1 1,0 0 0,0-1-1,0 0 1,1 1 0,0-1-1,0-1 1,1 1 0,0-1-1,0 1 1,9 7 0,-14-14-67,0 0 0,0 0 0,0 0 1,0 0-1,0 1 0,0-1 0,0 0 1,0 0-1,0 0 0,0 0 0,1 0 1,-1 0-1,0 0 0,0 0 0,0 0 0,0 0 1,0 0-1,0 1 0,0-1 0,0 0 1,1 0-1,-1 0 0,0 0 0,0 0 1,0 0-1,0 0 0,0 0 0,0 0 1,0 0-1,1 0 0,-1 0 0,0 0 0,0 0 1,0 0-1,0 0 0,0 0 0,0 0 1,0 0-1,1 0 0,-1-1 0,0 1 1,0 0-1,0 0 0,0 0 0,0 0 1,0 0-1,0 0 0,0 0 0,0 0 0,1 0 1,-1 0-1,0 0 0,0-1 0,0 1 1,0 0-1,0 0 0,1-1-99,0-1 0,0 1 0,1-1 0,-1 1 0,-1-1 0,1 1-1,0-1 1,0 0 0,-1 1 0,1-1 0,-1 0 0,1-3 0,1-28-2206,-2 28 2088,0 1 143,0 1 1,0 0 0,-1 0 0,1 0 0,-1 0 0,1 0 0,-1 1 0,0-1 0,0 0 0,-1 0 0,1 0 0,-1 1 0,1-1 0,-4-3 0,3 2 46,0-1 1,0 1 0,0 0-1,1-1 1,0 1 0,-2-7-1,-2-9 164,-5-1 329,5-5 1036,4 24-1407,0 0 0,0 1 0,0-1 0,1 0 0,-1 0 0,1 0 0,-1 0 0,1 0 0,0 0 0,0 0 0,0 0 0,0 1 0,0-1 0,0 0 0,1 0 0,-1 0 0,0 0 0,1 0 0,0 0 0,-1 0 0,3-2 0,-3 3-69,0 1 1,0-1-1,0 1 0,1-1 0,-1 1 1,0 0-1,1-1 0,-1 1 0,0-1 1,1 1-1,-1 0 0,0-1 0,1 1 1,-1 0-1,1 0 0,-1-1 0,0 1 1,1 0-1,-1 0 0,1 0 1,-1-1-1,1 1 0,-1 0 0,1 0 1,0 0-1,12-5 145,1 0-41,-1 1 0,1 0 0,25-4-1,63 5 575,-11 1-917,4-11-2265,-94 13 2471</inkml:trace>
</inkml:ink>
</file>

<file path=ppt/ink/ink25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46:59.12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5 74 3904,'-12'-10'540,"-11"-14"323,21 23-814,1-1-1,0 1 1,0-1 0,0 0 0,0 0-1,0 0 1,0 1 0,0-1 0,1 0-1,-1 0 1,1 0 0,-1 0-1,1-3 1,0 4-21,0 1 0,0 0 0,0-1 0,0 1 1,1-1-1,-1 1 0,0-1 0,0 1 0,0 0 0,0-1 0,-1 1 0,1-1 0,0 1 0,0 0 0,0-1 0,0 1 1,0-1-1,0 1 0,-1 0 0,1-1 0,0 1 0,0-1 0,-1 1 0,1 0 0,0 0 0,0-1 0,-1 1 0,-8 7 302,5-3-427,1-1 94,0 1 0,0-1 0,1 1 0,-1 0 0,1 0 0,0 0 0,0 0 0,0 0 0,-2 7 0,-3 9 6,-4 5 6,-25 56-50,29-68 30,3-6 18,0 0 0,1 0-1,-3 8 1,1 19 106,4-27-80,0 0-1,0 0 1,-1 0 0,0 0-1,0-1 1,-4 10-1,3-9 8,0 0-1,1 1 0,-3 9 0,-1 4-132,0-8-278,5-12 291,0 1-1,1-1 1,-1 1 0,0-1 0,1 1 0,-1-1 0,1 1 0,-1-1 0,1 1-1,0-1 1,0 1 0,-1 1 0,2-3 8,-1 1 0,0-1 0,0 1 0,0-1 0,0 1-1,0-1 1,0 1 0,0-1 0,0 1 0,0-1 0,0 1 0,0-1 0,0 1 0,0-1-1,-1 1 1,1-1 0,0 1 0,0-1 0,0 1 0,-1-1 0,1 1 0,0-1 0,-1 0-1,1 1 1,0-1 0,-1 1 0,1-1 0,0 0 0,-1 1 0,1-1 0,-1 0 0,1 0-1,-1 1 1,1-1 0,-1 0 0,1 0 0,-1 0 0,1 0 0,-1 0 0,1 1-1,-1-1 1,1 0 0,-1 0 0,1 0 0,-1-1 0,-2 1-1448</inkml:trace>
</inkml:ink>
</file>

<file path=ppt/ink/ink25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46:59.49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5 2976,'2'-2'69,"-1"1"0,0 0 0,1-1 0,-1 1 0,1 0 0,0 0 0,-1 0-1,1 1 1,0-1 0,-1 0 0,1 0 0,0 1 0,0-1 0,0 1 0,0 0 0,0 0 0,2-1 0,1 2-30,-1-1-1,1 1 1,-1 0 0,0 1 0,7 1-1,-1 1 137,0 0 39,0 0-1,0 0 1,0 1 0,-1 0-1,0 1 1,14 11 0,-7-2 32,0 0 0,16 22 0,-21-25-206,-5-4-26,1 0-1,8 13 0,1 16 21,-9-17 50,1-3 52,-5-10-51,1 0 0,-1 0 0,-1 0 0,0 0 0,0 1 0,0-1 0,-1 1 0,1 11 0,-2-6 53,0-8-62,1 0 0,-2 0 0,1 0 0,0 1 0,-3 8 0,2-12-47,0 0 0,0 0 0,0 0-1,-1 0 1,1 0 0,0-1-1,-1 1 1,1-1 0,-1 1 0,1-1-1,-1 1 1,0-1 0,0 0 0,0 0-1,1 0 1,-4 1 0,-6 3 70,1 0 0,-1-1 1,0 0-1,0-1 0,-18 3 0,3-3-226,-37-2 0,53 1-167,10-2 289,0 1 0,0-1 0,0 0 0,0 0 0,0 0 1,0 0-1,0 1 0,0-1 0,0 0 0,0 0 0,0 0 0,0 0 0,0 1 1,0-1-1,1 0 0,-1 0 0,0 0 0,0 0 0,0 0 0,0 1 1,0-1-1,0 0 0,0 0 0,0 0 0,1 0 0,-1 0 0,0 0 1,0 0-1,0 1 0,0-1 0,0 0 0,1 0 0,-1 0 0,0 0 0,26 12-309,93 32-176,-111-41 448,-1 1 1,0 0-1,0 1 1,0-1-1,-1 1 1,1 1-1,10 10 0,13 12-244,-19-20 218,-9-7 94,0 0 0,0 1 0,0-1 1,-1 1-1,1-1 0,0 1 0,-1 0 0,1 0 0,-1 0 1,1 0-1,-1 0 0,2 4 0,2 2 136,-3-3 218,-12 0 305,7-3-635,0 0 0,-1-1 1,0 1-1,1-1 0,-1 0 1,0 0-1,0 0 0,0 0 1,1-1-1,-1 0 0,0 0 1,0 0-1,0 0 0,0 0 1,-5-2-1,-11-1 11,-9-1 87,-46-2 0,44 7-90,12 0-18,-1-1-1,-32-4 0,28-3 27,20 6-249,0 0 0,0 0 0,0 0-1,-1 0 1,1 0 0,-4 1 0,34 0-4131</inkml:trace>
</inkml:ink>
</file>

<file path=ppt/ink/ink25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46:59.84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 1 4896,'0'0'1824,"0"0"-1440,-16 15-96,16-15 992,-16 16-768,32-16 288,0 0-480,-16 15-2144,31-15 960,0 31-3392</inkml:trace>
</inkml:ink>
</file>

<file path=ppt/ink/ink25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47:00.1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8 127 3328,'0'-68'1061,"0"64"-977,0-1 0,0 0 0,0 0 0,-1 1 0,-2-9 0,2 12-47,1-1-1,-1 1 1,0-1 0,0 1-1,0 0 1,0-1 0,0 1-1,0 0 1,-1-2 0,1 2 26,0 1 42,0-1 1,0 0-1,0 1 1,0-1-1,-1 1 1,1-1-1,0 1 1,0-1-1,0 1 1,0 0-1,0-1 1,-1 1-1,1 0 1,0 0-1,0 0 1,-1 0-1,1 0 1,0 0-1,-2 1 1,-9-1 311,7 0-338,-1 1-1,0 0 1,0-1-1,1 2 0,-1-1 1,1 1-1,-1 0 0,1 0 1,0 0-1,0 1 0,-7 4 1,1 1-13,1 0-1,0 0 1,1 1 0,-14 16 0,8-6-49,0 0 1,1 1-1,2 1 1,0 0-1,1 1 1,-14 38-1,23-49 13,0 0-1,1 0 0,0 0 0,0 1 1,2 17-1,0-8 121,-1-18-90,0 0 1,0 1 0,1-1 0,-1 0-1,1 0 1,-1 0 0,1 0 0,0 0-1,0 0 1,1 0 0,-1 0 0,1 0-1,-1 0 1,1-1 0,0 1 0,0-1-1,0 1 1,0-1 0,0 0 0,1 0-1,-1 0 1,4 3 0,4 0-48,0 0 1,0-1-1,1 0 0,-1 0 1,13 1-1,-4 1-317,83 18-4164,-69-17 3432,32 8-1993</inkml:trace>
  <inkml:trace contextRef="#ctx0" brushRef="#br0" timeOffset="1">703 439 7712,'16'-16'2880,"0"32"-2240,-1-16-192,1 0 128,-1 0-416,-15 0-928</inkml:trace>
</inkml:ink>
</file>

<file path=ppt/ink/ink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34:14.67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763 2496,'6'-5'211,"0"0"-1,0 0 1,1 1 0,-1 0-1,9-4 1,-14 8-210,6-4 47,0 1 1,0 0 0,0 1 0,0-1-1,9 0 1,8-5 18,-1 0 0,0-1-1,40-23 1,-32 14 14,-24 14-24,1 1 0,-1-2 0,0 1 0,0-1 0,-1 0 0,0 0 1,0-1-1,0 0 0,0 0 0,9-13 0,-5 2 119,0 1 0,-1-2 0,0 1 0,10-35 0,-14 13 213,-3 16-170,9-39 213,-6 2 21,-2 41-334,2-14 50,-10-4 4,3 24-86,0 1-1,0-19 0,2-8 144,1 36-219,-1 0 0,0 0 1,-1 0-1,1 0 0,0 0 0,-1 0 1,0 1-1,0-1 0,0 0 1,0 0-1,-2-3 0,2 4-16,0 0 0,0 0 0,0-1 0,0 1 0,1 0 0,-1 0 0,1 0 0,-1 0 0,1-1 0,0 1-1,0-4 1,0 5-2,0 1-1,0-1 1,0 0-1,0 1 1,0-1-1,0 0 0,0 1 1,0-1-1,0 0 1,-1 1-1,1-1 1,0 0-1,0 1 0,-1-1 1,1 1-1,0-1 1,-1 0-1,1 1 1,0-1-1,-1 0 1,0 1 13,1 0 0,-1 0 0,1 0 0,-1 0 0,1 0 0,-1-1 0,1 1 0,-1 0 0,1 1 0,-1-1 0,1 0 1,-1 0-1,1 0 0,-1 0 0,1 0 0,-1 0 0,1 1 0,-1-1 0,1 0 0,-1 0 0,0 1 0,-5 4 135,-1 0 0,1 1-1,-6 6 1,7-7-76,-11 11 102,2 0-1,0 1 1,-17 27 0,-104 182 990,127-213-1142,1 0 0,1 0 0,0 0 0,1 1 1,1-1-1,0 1 0,1 0 0,0 1 0,1-1 0,1 1 0,0 26 0,1-21 39,-1-12 16,0 0 1,1 0-1,1-1 0,-1 1 0,1 0 0,0 0 0,1 0 1,0 0-1,0-1 0,1 1 0,5 11 0,-1-7 67,-5-7-91,0-1 0,1 0 0,0 0 1,-1 0-1,1 0 0,1 0 1,-1 0-1,0-1 0,1 0 0,7 6 1,46 22-175,-53-29-132,0 1 0,0-1 1,1 0-1,-1 0 1,0-1-1,1 0 0,-1 1 1,1-1-1,0-1 0,-1 1 1,1-1-1,-1 0 1,1 0-1,8-1 0,11 1-2741,5 0 937</inkml:trace>
</inkml:ink>
</file>

<file path=ppt/ink/ink2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37:45.47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59 2912,'0'0'923,"0"0"-550,0 0-128,0-2 203,0-40 1739,0 40-2027,0 2-22,0-3 65,0-23 234,2 21-266,9-6-32,-11 11-127,1 0 0,-1-1 1,0 1-1,1-1 0,-1 1 1,0-1-1,1 1 0,-1-1 1,0 0-1,0 1 0,1-1 1,-1 1-1,0-1 0,0 1 1,0-1-1,0 0 0,0 1 1,0-1-1,0 0 0,0 0 1,1-5 69,8-11 38,-3 7-65,-1 0-1,6-18 0,3 4 10,-2 4 48,-7 10-34,-4 8-68,0-1 0,0 1 1,0 0-1,0 0 0,1 0 1,-1 0-1,1 0 0,1-2 0,75-74-218,-62 65 256,-3 8 0,-9-2-1,-1 3 3,10 2-147,-11 2 102,-1 0 0,0 0 0,0 0 0,1 1 0,-1-1 0,0 0 0,0 1-1,1-1 1,-1 1 0,0-1 0,0 1 0,0-1 0,0 1 0,0 0 0,0 0 0,0-1-1,0 1 1,0 0 0,0 0 0,0 0 0,-1 0 0,1 0 0,0 1 0,18 41-221,-13-28 185,0-1 0,13 21-1,-6-14 219,-8-13-127,0 0 0,0-1-1,1 0 1,6 7 0,-9-12-26,-1 1 1,0 0 0,0 0 0,-1 0-1,3 4 1,-3-5-3,-1 0 1,1 0-1,0-1 1,0 1-1,0 0 0,1 0 1,-1-1-1,0 1 0,1-1 1,-1 1-1,1-1 1,2 2-1,27 13 309,-30-16-330,0 0 0,0 0-1,-1 1 1,1-1-1,0 0 1,0 0 0,0 0-1,0 0 1,0 0 0,0 0-1,0 0 1,0 0-1,0 0 1,0-1 0,0 1-1,0 0 1,0-1 0,-1 1-1,1 0 1,0-1 0,0 1-1,0-1 1,-1 0-1,1 1 1,0-1 0,0 0-1,6-4 45,53-29 387,-57 32-407,0 0 0,0 0 0,-1-1 0,1 0-1,0 0 1,-1 1 0,0-1 0,0-1 0,0 1 0,3-4-1,-3 2 25,0 1 0,1 0 0,0 0 0,6-7 0,9-6-215,-11 12 60,-1 0 0,0-1 1,-1 0-1,1 0 0,6-11 0,-7 4 331,5 8-38,-6-2-86,0 2-18,9 4-164,-12 1 72,-1 0 0,1-1 0,0 1 0,-1 0-1,1 0 1,0 0 0,-1 0 0,1-1 0,-1 1 0,1 0 0,0 0-1,-1-1 1,1 1 0,-1-1 0,1 1 0,-1 0 0,1-1-1,-1 1 1,1-1 0,-1 1 0,0-1 0,1 0 0,-1 0 9,1 1 0,-1-1 0,1 1 0,-1-1 0,0 1 0,1-1 0,-1 1 0,1-1 0,-1 1 0,1 0 0,-1-1 0,1 1 0,0 0 0,-1-1 0,1 1 1,-1 0-1,1 0 0,0-1 0,-1 1 0,1 0 0,0 0 0,0 0 0,2 0 358,-3 0-85,2-3-11,9-7-672,-9 7-1984,-2 6 48,0 10-1888</inkml:trace>
</inkml:ink>
</file>

<file path=ppt/ink/ink2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37:46.49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22 48 2240,'0'0'720,"-2"0"-448,-2 0-221,3-1-7,-1 1 0,0 0 0,0 0-1,0 0 1,1 0 0,-1 1 0,0-1 0,0 0 0,0 1-1,-2 0 1,2 3 50,-4 3 47,1-6-84,0 0 1,1 0-1,-1-1 1,0 0 0,0 0-1,-8 0 1,-5-1 67,5 2 10,1 0 0,-15 3 1,-19 3 173,-16-4 442,-118-12 1,120 5-512,-57-1 134,-15-6 143,-115-4 352,139 14-532,75 2-244,-62-6 0,63-1-171,18 3-83,0 1 1,-20 0-1,66-1-4164,12-10 1829</inkml:trace>
</inkml:ink>
</file>

<file path=ppt/ink/ink2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37:46.82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6 0 2912,'-47'16'1056,"47"-16"-800,-31 15-96,0-15-64,31 16-96,-31-16 544,31 16-288,-16-1-32,16 1-128,16-16 0,-16 15-64,31 1 192,0-16-128,0 0 96,1 15-96,14-15-3360,-14 0 1760</inkml:trace>
</inkml:ink>
</file>

<file path=ppt/ink/ink2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37:50.6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85 18 1728,'-26'-13'560,"25"12"-545,1 1 0,-1 0-1,0-1 1,1 1 0,-1-1 0,1 1 0,-1 0-1,0 0 1,0-1 0,1 1 0,-1 0 0,0 0-1,1 0 1,-1 0 0,0 0 0,0 0 0,1 0-1,-1 0 1,0 0 0,1 0 0,-2 1 0,0-1 59,2 0-68,-1 0 1,1 0-1,0 0 1,0 0-1,0 0 1,0 0-1,0 0 1,0 0-1,0 0 0,0 0 1,0 0-1,0 0 1,-1 0-1,1 0 1,0 0-1,0 0 1,0 0-1,0 0 1,0 0-1,0 0 0,0 0 1,0 0-1,0 0 1,0 0-1,0 0 1,0 0-1,-1 0 1,1 1-1,0-1 1,0 0-1,0 0 1,0 0-1,0 0 0,0 0 1,0 0-1,0 0 1,0 0-1,0 0 1,0 0-1,0 0 1,0 0-1,0 1 1,0-1-1,0 0 0,0 0 1,0 0-1,0 0 1,0 0-1,0 0 1,0 0-1,0 0 1,0 0-1,0 0 1,0 1-1,0-1 0,0 0 1,0 1 4,0-1-1,0 1 1,-1 0 0,1 0-1,0 0 1,-1-1 0,1 1-1,0 0 1,-1 0 0,1-1-1,-1 1 1,1 0 0,-1-1-1,1 1 1,-1 0 0,1-1-1,-1 1 1,0-1 0,1 1-1,-1-1 1,0 1 0,0-1-1,1 0 1,-3 1 0,-17 14 26,9-5 17,4-3 10,-1 0-1,1 1 1,-6 9 0,-9 14 182,-19 27 138,13-25-33,-81 108 673,85-105-871,1 1 0,3 1-1,-19 48 1,28-54-100,1-1 0,2 1-1,1 0 1,-5 62 0,10-74-29,1 1 1,1 0-1,0 0 0,2 0 1,1-1-1,0 1 0,1-1 0,8 23 1,4-3 1,2 0 1,2-2 0,39 59-1,-24-48 46,1-2-1,55 54 0,-70-81-19,0-1 1,2-1-1,0 0 1,1-2 0,0-1-1,46 20 1,21 0 60,-53-21-56,-1 0 21,46 16 116,104 15 33,8-14-71,-146-24-123,-40-5-23,56 8 79,0-2 1,108-2-1,-15-16-79,3 5-20,-28-6 52,-80 9-24,-22 1 53,0-1-1,-1-1 0,40-9 0,-52 7 30,0-1 0,-1 0 0,0-1 0,0-1 1,29-18-1,-39 20-69,1 0 0,-1 0 1,0 0-1,-1-1 1,1 0-1,-1 0 0,-1 0 1,1-1-1,-1 0 1,-1 0-1,1 0 0,-1-1 1,4-14-1,-3 1-4,0 0 0,-2 0 0,-1 0 1,-1 0-1,0 0 0,-4-28 0,-26-140 199,15 121-218,-37-109 0,26 119-12,-2 0 0,-3 1 0,-70-101 0,72 125 63,-41-37-1,10 10 17,20 18 29,-78-67 0,79 80-195,-77-46-1,92 64 63,0 0 0,-1 2 0,0 1 0,-1 1 0,-30-6 0,54 13 29,-36-6-42,-43-3 0,70 9 26,0 1 0,0 0 0,-1 0-1,1 1 1,1 0 0,-1 1 0,0 0 0,0 1 0,-16 7-1,11-3-85,9-5-1,0 1 0,0 0 0,0 1 0,0-1 0,-8 8 0,11-7-264,0 0 0,0-1 0,0 1 0,1 0 0,-3 6 0</inkml:trace>
</inkml:ink>
</file>

<file path=ppt/ink/ink2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37:56.11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5 1 3232,'16'0'1184,"-1"15"-896,-15 1-96,16-16 608,0 16-480,-16 15 480,15-16-448,-30 32 256,-1-16-352,0 0-160,-15-15-32,16 15 128,-16-15-96,-1-1-96,17 1-32,-16-16-2432</inkml:trace>
</inkml:ink>
</file>

<file path=ppt/ink/ink2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37:56.78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80 1824,'-13'0'587,"11"2"-434,4 12-72,8 59 138,-8-51-65,-1-11 60,4 23-1,16 28 219,-16-18-113,-3-23-184,9 52 211,-6-11 166,0-31-295,-2-10-51,2 37 0,-5 110 1690,0-176-1783,0 0-1,0-1 0,1 1 1,0 0-1,0-1 0,1 1 0,0 0 1,7-14-1,-7 15-124,1 1 1,0-1-1,-1 0 0,-1 0 1,1 0-1,-1 0 0,1-10 1,0-1-128,8-57-413,-8 44 181,4-29-479,0 29 670,1 1 0,2 1 0,1-1 0,1 2 0,2-1 0,1 2 0,20-32 0,-24 45 289,1 0 1,0 1-1,1 0 0,0 1 1,1 0-1,1 1 0,0 0 1,0 1-1,1 1 0,30-14 1,-36 18 20,-1 0 1,1 1 0,0 1-1,1-1 1,-1 2 0,1-1-1,-1 1 1,1 1-1,16-2 1,0 3 102,-13-1-38,0 1 0,12 1 0,-21 0-117,1-1 0,-1 1 0,0 0 0,0 1 1,0-1-1,0 1 0,0 0 0,0-1 0,-1 2 0,5 2 0,2 2 16,-1 1-1,0 0 0,0 1 0,0 0 0,11 16 0,-17-20-28,1 1 1,-1 0-1,0 0 1,0 0-1,-1 0 1,0 1-1,0-1 1,0 1-1,-1-1 1,0 1-1,0 12 0,-1-8 37,-2 47 308,2-52-312,-1-1 1,0 1 0,-1 0 0,1-1-1,-1 1 1,0-1 0,-5 9 0,2-7-30,0 0 0,0 0 0,-1-1 0,0 1 0,0-2 0,-1 1 0,1 0 0,-1-1 0,-1 0 0,1-1 0,-1 0 1,1 0-1,-1-1 0,-16 6 0,10-6-1,0 1 0,0-2 0,-1 0 0,1-1 0,0 0 0,0-1 0,-1-1 0,-18-3 0,25 3-28,1 0 0,-1-1 0,1-1 0,0 1 0,-1-1 0,1 0 0,1-1 0,-14-8 0,9 3-13,5 5-13,1 0 0,-1 0-1,0 1 1,-7-4 0,0-3-156,13 9 165,0 1 0,0 0 0,0 0 0,1 0 1,-1 0-1,0 0 0,0 0 0,0 0 0,0-1 0,0 1 0,0 0 0,0 0 0,0 0 0,0 0 0,1 0 0,-1 0 0,0 0 0,0 0 0,0 0 0,0 0 0,0-1 0,0 1 0,1 0 0,-1 0 0,0 0 0,0 0 0,0 0 0,0 0 0,0 0 0,1 0 0,-1 0 0,0 0 0,0 0 0,0 0 0,0 0 0,0 0 0,0 1 0,1-1 0,-1 0 0,0 0 0,0 0 0,0 0 0,0 0 0,11 2-62,-5 0 73,0 1 1,-1 1-1,1-1 1,0 1-1,-1 0 1,0 1-1,0-1 1,-1 1-1,1 0 0,-1 0 1,6 8-1,16 18 174,16 5 51,-6 6 181,6-6-124,-30-26-201,1 1 0,-2 0 0,15 17 0,-10-6 109,-10-13-26,0 0 1,1-1-1,0 1 0,0-1 1,1-1-1,0 0 0,10 7 0,-12-10-75,-4-3-46,0 0-1,0 1 0,0-1 0,0 1 1,0 0-1,0-1 0,2 4 1,2 9 31,-6-13-154,0 0-1,0 0 0,1-1 1,-1 1-1,0 0 1,1 0-1,-1 0 0,1 0 1,-1-1-1,1 1 0,-1 0 1,1 0-1,-1-1 0,1 1 1,0 0-1,0-1 1,-1 1-1,1-1 0,0 1 1,0-1-1,0 1 0,-1-1 1,2 1-1,17 9-1796,-15-9 1136,0 0-1,0-1 0,0 1 1,8-1-1</inkml:trace>
</inkml:ink>
</file>

<file path=ppt/ink/ink2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37:57.13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 109 2400,'-12'0'984,"22"0"-501,23 0 551,-8 1 184,-6-1-576,33-3-1,102-23 415,-108 23-869,-39 3-152,1 0 1,-1-1-1,0 1 0,0-1 0,0-1 0,0 1 0,0-1 1,0-1-1,7-2 0,-9 2 23,0 1 0,0 0 0,0 0 1,1 0-1,-1 1 0,0 0 0,1 0 0,-1 0 0,11 0 0,-16 1-45,1 0-1,-1 1 0,1-1 1,-1 0-1,1 0 0,-1 0 0,1 0 1,-1 0-1,1 0 0,-1 0 1,1 0-1,-1-1 0,1 1 0,-1 0 1,1 0-1,-1 0 0,1 0 1,-1-1-1,0 1 0,1 0 0,-1 0 1,1-1-1,-1 1 0,1 0 1,-1-1-1,0 1 0,1 0 0,-1-1 1,0 1-1,0-1 0,1 1 1,-1-1-1,0 1 0,0-1 1,1 1-1,-1-1 0,0 1 0,0-1 1,0 1-1,0-1 0,0 1 1,0-1-1,0 1 0,0-1 0,0 0 1,0-1-499,0 2-538,-2-3-2021,-9-10 827,9-3 159</inkml:trace>
</inkml:ink>
</file>

<file path=ppt/ink/ink2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37:57.4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9 1 3232,'0'0'1035,"0"2"-614,0 9-80,1-11-327,-1 0-1,0 0 0,0 0 1,0 0-1,0 0 0,0 0 1,0 0-1,0 0 1,0 0-1,0 1 0,0-1 1,0 0-1,0 0 0,0 0 1,0 0-1,0 0 1,0 0-1,0 0 0,0 0 1,0 0-1,0 0 1,-1 1-1,1-1 0,0 0 1,0 0-1,0 0 0,0 0 1,0 0-1,0 0 1,0 0-1,0 0 0,0 0 1,0 0-1,0 0 0,0 0 1,0 0-1,0 0 1,-1 0-1,1 0 0,0 0 1,0 0-1,0 0 1,0 0-1,0 0 0,0 0 1,0 0-1,0 0 0,0 0 1,0 0-1,-1 0 1,1 0-1,0 0 0,0 0 1,0 0-1,0 0 0,0 0 1,-1 0 10,1 0 1,-1 0 0,1 1-1,0-1 1,-1 0-1,1 0 1,-1 0-1,1 0 1,-1 1 0,1-1-1,0 0 1,-1 0-1,1 1 1,0-1-1,-1 0 1,1 1-1,0-1 1,-1 0 0,1 1-1,0-1 1,-1 0-1,1 1 1,0-1-1,0 1 1,-1 0 0,-3 18 471,4 31 174,1-31-454,0 29 58,0-19-77,-1 0 0,-5 37-1,1-40-11,0-5 72,-1 36 0,5-49-275,1 3 81,-2-1 0,1 1 0,-3 13 0,1-20-77,1 0 0,0 0 1,-1 0-1,1 0 0,-1-1 0,0 1 1,-1-1-1,1 1 0,0-1 1,-1 0-1,-4 4 0,-6 9-2242,11-11 1578,-4 5-628,2-6 726,0-2 0,0 1 0,0-1 0,-6 3-1,10-5 581</inkml:trace>
</inkml:ink>
</file>

<file path=ppt/ink/ink2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37:58.04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90 1248,'13'0'389,"-13"0"-386,0 0 0,0 0-1,0 0 1,0 0-1,1 0 1,-1 0 0,0 0-1,0 0 1,0 0-1,0 0 1,0 0 0,0 0-1,0 0 1,0 0 0,0 0-1,0 0 1,1 0-1,-1 0 1,0 0 0,0 0-1,0 0 1,0 0 0,0 0-1,0 0 1,0 0-1,0 0 1,0 0 0,0 0-1,0 0 1,0 0-1,0 0 1,1 1 0,-1-1-1,0 0 1,0 0 0,0 0-1,0 0 1,0 0-1,0 0 1,0 0 0,0 0-1,0 0 1,0 0 0,0 0-1,0 1 1,0-1-1,0 0 1,0 0 0,0 0-1,0 0 1,0 0 0,0 0-1,0 0 1,0 0-1,0 0 1,0 1 0,0 12 759,2-13-319,-1 0-423,-1 0 0,1 0 0,-1 0 0,0 0 0,1 0-1,-1 0 1,1 0 0,-1 0 0,0-1 0,1 1 0,-1 0 0,1 0 0,-1 0 0,0 0 0,1-1 0,-1 1 0,0 0 0,1 0-1,-1 0 1,0-1 0,1 1 0,-1 0 0,0-1 0,1 1 0,-1 0 0,0-1 0,0 1 0,1 0 0,-1-1 0,0 0 0,5-5 237,5-1 187,-8 7-416,-1-1 0,1 0 0,-1 0 1,0 1-1,1-1 0,-1 0 0,0 0 0,1 0 0,-1-1 1,0 1-1,0 0 0,1-2 0,23-43 297,0-2-303,-1 10 30,2 0 0,1 1 0,49-50 0,-72 83 41,0 0-1,1 0 1,-1 0 0,10-6 0,15 3 285,-19 3-156,-10 3-206,1 1 0,-1 0 0,1-1 1,0 1-1,-1 0 0,1 0 0,0-1 0,0 1 1,-1 0-1,1 0 0,0 0 0,-1 0 0,1 0 1,0 0-1,0 0 0,-1 0 0,1 0 1,0 0-1,-1 1 0,1-1 0,0 0 0,-1 0 1,1 1-1,0-1 0,-1 0 0,1 1 0,-1-1 1,1 1-1,0-1 0,-1 1 0,1-1 1,-1 1-1,1-1 0,-1 1 0,0-1 0,1 1 1,-1 0-1,8 6 170,-5-4-125,0 0 1,0-1-1,-1 1 0,1 0 1,-1 1-1,1-1 1,2 5-1,1 4 61,3 7 125,0 0 1,16 20-1,-25-39-242,4 6 61,0-1 0,0 0 0,1 0 0,-1 0 0,1-1 0,0 0 0,8 6 0,-12-10-47,0 1 0,0-1 0,0 0 0,0 0 0,0 0 0,0 0 0,0 1 0,0-1 0,0-1 0,0 1 0,0 0 0,0 0 0,0 0 0,0 0 1,0-1-1,-1 1 0,1 0 0,0-1 0,0 1 0,0-1 0,0 1 0,0-1 0,-1 1 0,1-1 0,0 0 0,0 1 0,0-2 0,7-4 142,-3 3-106,2-2 63,1 0 0,-1 0 0,0-1-1,0 0 1,9-11 0,4-9-324,-1-1 0,23-44 0,-27 39-626</inkml:trace>
</inkml:ink>
</file>

<file path=ppt/ink/ink2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38:14.75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 188 2080,'-13'-13'667,"24"8"-257,-8-4 994,-4 20-184,1 425 983,0-419-2119,-2-1 0,0 1 0,-4 18 0,3-23 6,-2 26 118,-5-14 91,7-5-170,3-17-118,0-13-47,0 9 28,1-8 40,0-1 1,4-14-1,1-2-44,-1-22-164,2 1-117,-1-55 0,-5 62 126,2 1 0,9-50-1,-8 70 128,0 1-1,2 0 0,13-30 1,32-46-13,-42 78 66,-5 11 24,0 0 1,0 0-1,0 0 1,1 1-1,0-1 1,0 1-1,0 0 0,0 1 1,1-1-1,7-3 1,2 0 143,1 0 0,0 2 0,18-6 0,-23 8-98,2 1 1,-1 0-1,0 1 1,1 0 0,-1 1-1,1 0 1,-1 1-1,1 1 1,-1 0-1,1 0 1,-1 1-1,0 1 1,1 0-1,-1 1 1,-1 0 0,1 1-1,11 5 1,10 16 33,-24-19-99,-6-5 4,0 0 1,0 0 0,0 1 0,0-1-1,0 1 1,0 0 0,-1 0 0,1 0-1,-1 0 1,0 0 0,0 1 0,0-1-1,2 6 1,-2-3-9,-1 0 1,1-1-1,-2 1 1,1 0-1,0 0 0,-1 0 1,0 0-1,-1 0 1,1-1-1,-1 1 0,0 0 1,-1 0-1,1-1 1,-1 1-1,0-1 0,0 1 1,-1-1-1,0 0 1,-4 7-1,-19 24-361,19-23 245,5-9 59,0 0 1,0-1-1,0 1 1,0 0-1,-4 3 1,-16 8-316,7-6 113,-11 17-149,15-19 215,-23 11 1,22-12 92,10-6 73,0 1-1,-1 0 1,1-1 0,-1 1-1,1-1 1,-1 0 0,1 0 0,0 0-1,-1 0 1,-3-1 0,4 1 10,0-1 0,0 1 1,-1 0-1,1 0 0,0 0 1,0 1-1,-1-1 1,-1 1-1,3-1 7,0 1 1,1-1-1,-1 1 0,0-1 1,1 1-1,-1-1 0,1 1 1,-1-1-1,0 1 1,1 0-1,0-1 0,-1 1 1,1 0-1,-1 0 0,1-1 1,0 1-1,-1 0 0,1 0 1,0-1-1,0 1 1,0 0-1,0 0 0,0 0 1,0-1-1,0 1 0,0 0 1,0 1-1,1 5 100,0 0-1,0 1 1,1-1 0,0 0-1,1-1 1,0 1-1,0 0 1,0-1 0,0 1-1,1-1 1,7 8 0,-2-1 148,1-1 1,1 0-1,0-1 1,20 16 0,-14-15-22,1-1 0,25 12 0,-20-12-72,40 11 1,-39-15-45,37 18 0,-52-21-93,0 0 1,0-1-1,18 3 0,-17-4-70,-1 0 1,1 1-1,16 7 1,-18-5-43,-6-4-98,-1 0-1,0 0 0,1 0 1,-1-1-1,1 1 1,-1 0-1,1-1 0,-1 1 1,1-1-1,0 0 0,-1 1 1,1-1-1,2 0 0,11 0-1357</inkml:trace>
</inkml:ink>
</file>

<file path=ppt/ink/ink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34:15.0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4160,'60'0'4026,"-55"2"-3279,-4 0-675,3 1 80,-1 0-1,1 0 1,-1 1-1,0-1 1,2 5-1,-12 0 79,2 5-143,4-9-71,0 0 1,-1 1 0,0-1-1,1 0 1,-6 6-1,-26 50 70,32-58-104,-1 1-13,0 0 0,1 0 1,-1 1-1,1-1 0,0 1 0,0-1 0,0 4 0,1-5 40,0-1 0,0 1 0,0 0 0,1 0 0,-1-1 0,1 1-1,-1-1 1,1 1 0,0 0 0,-1-1 0,1 1 0,0-1 0,0 0-1,0 1 1,0-1 0,0 0 0,0 1 0,2 0 0,6 7 103,-7-6-88,1 0-1,-1 0 1,1 0 0,0 0-1,1 0 1,-1-1 0,0 0 0,1 1-1,-1-1 1,1 0 0,-1-1 0,1 1-1,0-1 1,0 0 0,0 1-1,0-2 1,0 1 0,0 0 0,5-1-1,28 0-199,-35 0 62,0 0 0,0 0-1,0 0 1,-1 0 0,1 0-1,0 1 1,0-1-1,4 2 1,9 11-627</inkml:trace>
</inkml:ink>
</file>

<file path=ppt/ink/ink2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38:15.28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16 3552,'0'0'1147,"0"0"-683,-3 0-17,-7 0 764,7 0-256,3 0 223,0 0-404,3 0-198,-3 0-559,1 0 0,-1 0 1,1-1-1,-1 1 0,0 1 0,1-1 1,-1 0-1,1 0 0,-1 0 1,0 0-1,1 0 0,-1 0 1,1 0-1,-1 1 0,0-1 0,1 0 1,-1 0-1,0 0 0,1 1 1,-1-1-1,0 0 0,1 1 0,-1-1 1,0 0-1,1 0 0,-1 1 1,0-1-1,0 1 0,0-1 1,1 1-1,4 6 348,-1-4-243,1 0-1,0-1 1,1 1-1,5 1 1,-3-2-90,0-1 0,1 0 0,-1 0-1,1-1 1,13-1 0,7 0 22,140 1 848,-167 0-846,-1 0 0,1-1 0,0 1 0,-1 0 0,1 0 0,-1-1 0,1 1 0,0-1 0,-1 0 0,1 1 0,-1-1 0,0 0 0,1 0 0,-1 0 0,0 0 0,1 0 0,1-2 0,-1 0 402,-2 3-138,0-2-229,0 1-114,0 1 0,0-1 1,0 1-1,0-1 0,0 1 1,0-1-1,0 1 0,0-1 0,0 1 1,0-1-1,0 1 0,-1-1 0,1 1 1,0 0-1,0-1 0,0 1 0,-1-1 1,1 1-1,0-1 0,-1 1 1,1 0-1,0-1 0,-1 1 0,1 0 1,-1 0-1,1-1 0,0 1 0,-1 0 1,1 0-1,-1-1 0,1 1 1,-1 0-1,1 0 0,-1 0 0,1 0 1,0 0-1,-1 0 0,1 0 0,-1-1 1,1 2-1,-2-1 0,2 0-24,0 0-1,0 0 1,0 0-1,0 0 1,0 0 0,0 0-1,0 0 1,-1 0-1,1 0 1,0 0-1,0 0 1,0 0 0,0 0-1,0 0 1,0 0-1,0 0 1,0 0-1,0 0 1,0 0 0,-1 0-1,1 0 1,0 0-1,0 0 1,0 0-1,0 0 1,0-1-1,0 1 1,0 0 0,0 0-1,0 0 1,0 0-1,0 0 1,0 0-1,0 0 1,0 0 0,0 0-1,0 0 1,-1 0-1,1 0 1,0 0-1,0-1 1,0 1-1,0 0 1,0 0 0,0 0-1,0 0 1,0 0-1,0 0 1,0 0-1,0 0 1,0 0 0,0 0-1,0-1 1,0 1-1,0 0 1,1 0-1,-1-13-1914</inkml:trace>
</inkml:ink>
</file>

<file path=ppt/ink/ink2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38:16.0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3 109 2560,'0'-13'832,"0"12"-827,0 1 1,0 0-1,0 0 1,0 0-1,0 0 1,0 0 0,0 0-1,0 0 1,0 0-1,0 0 1,0 0-1,0-1 1,0 1-1,0 0 1,0 0-1,0 0 1,0 0-1,0 0 1,0 0-1,0 0 1,0 0-1,0 0 1,0 0-1,0 0 1,1-1-1,-1 1 1,0 0-1,0 0 1,0 0 0,0 0-1,0 0 1,0 0-1,0 0 1,0 0-1,0 0 1,0 0-1,0 0 1,0 0-1,0 0 1,1 0-1,-1 0 1,0 0-1,0 0 1,0 0-1,0 0 1,0 0-1,0 0 1,0 0-1,0 0 1,0 0-1,0 0 1,1 0-1,-1 0 1,0 0 0,0 0-1,0 0 1,10 0 324,-10 0-314,1 0-1,-1 0 0,0 0 1,0 0-1,0 0 0,0 0 1,0 0-1,0 0 0,0 0 1,0 0-1,0 0 0,0 0 1,1 0-1,-1 0 0,0 0 1,0 0-1,0 0 0,0 0 1,0 0-1,0 0 0,0 0 1,0 0-1,0 0 0,0 0 1,0 0-1,0 0 1,1 0-1,-1 0 0,0 0 1,0 0-1,0 0 0,0 0 1,0 1-1,0-1 0,0 0 1,0 0-1,0 0 0,0 0 1,0 0-1,0 0 0,0 0 1,0 0-1,0 0 0,0 0 1,0 0-1,0 1 0,0-1 1,0 0-1,0 0 0,0 0 1,0 0-1,0 0 0,0 0 1,0 0-1,0 0 1,0 1-1,0 276 4006,-2-243-3522,-8 52 0,4-47-238,3-27-169,0 0 1,-5 14-1,-4 15 105,11-22-94,1-17-82,0 0-1,0 1 0,0-1 0,0 1 0,-1-1 0,1 0 0,0 1 0,-1-1 0,-1 5 0,-15 18 278,17-24-295,0-1 0,0 0 1,-1 0-1,1 1 0,0-1 0,0 0 1,-1 0-1,1 1 0,0-1 0,-1 0 1,1 0-1,0 1 0,-1-1 0,1 0 1,0 0-1,-1 0 0,1 0 0,0 0 1,-1 0-1,1 0 0,0 1 0,-1-1 1,1 0-1,0 0 0,-1-1 0,0 1-2,1-1 0,-1 1 0,1-1 0,0 0 0,-1 1 0,1-1 0,0 0 0,-1 1 0,1-1-1,0 0 1,0 1 0,0-1 0,0 0 0,0 0 0,0 1 0,0-1 0,0 0 0,0 1-1,0-2 1,0 2-1,0-13-46,0 0 1,0 0-1,2 0 0,-1 0 1,2 0-1,7-23 0,-7 22-114,0 0 0,3-24 1,2-21-220,37-107-843,-33 134 1077,1 0 0,2 1-1,35-56 1,-44 80 184,0 0-1,0 0 1,0 0 0,1 1 0,0 0-1,0 1 1,0-1 0,15-7-1,-20 12-18,7-4 146,0 0 0,0 1 0,1-1 0,-1 2 1,1-1-1,12-1 0,-17 4-91,0 1 1,0-1 0,0 1 0,0 1 0,0-1 0,0 1-1,0-1 1,1 1 0,-2 1 0,6 1 0,8 1 124,-14-3-154,1 0-1,-1 0 0,1 0 1,-1 1-1,0 0 0,0-1 0,0 1 1,1 1-1,-2-1 0,5 3 1,-4 0 1,0-1 1,0 0 0,-1 1-1,1 0 1,-1 0 0,0 0 0,2 6-1,-3-6 9,0 0 0,0-1-1,0 1 1,-1 0 0,1 0-1,-1 0 1,-1 0 0,1 1-1,-1 5 1,0 0 22,-1-1 0,-5 20 0,3-15-21,1-5-55,0-1 0,-1-1-1,-3 10 1,4-13-24,0-1 0,-1 0-1,1 0 1,-1-1 0,0 1-1,-6 5 1,-16 12-94,16-14-176,0 0 0,-10 10 0,14-11 172,-1-1 0,0 0 0,0 0 0,0 0 0,0-1 0,-1 0 0,-13 6 0,1-3-8,9-3 63,-1 0 0,1 1-1,-13 7 1,20-10 48,1-1 0,-1 1 1,0 0-1,0-1 0,0 1 1,0-1-1,0 0 0,0 0 1,0 0-1,0-1 0,0 1 1,0-1-1,0 1 0,-1-1 1,1 0-1,-4-1 0,-3 1-46,10 0 52,-1 0 0,1 0 0,-1 0 0,0 0-1,1 0 1,-1 0 0,1 0 0,-1 0 0,1 0 0,-1 0 0,1 1 0,-1-1 0,1 0-1,0 0 1,-1 0 0,1 1 0,-1-1 0,1 0 0,-1 1 0,1-1 0,0 0 0,-1 1-1,1-1 1,0 0 0,-1 2 0,1-1 16,-1-1 1,1 1-1,0 0 1,0 0-1,0 0 0,0-1 1,0 1-1,0 0 1,0 0-1,1 0 0,-1-1 1,0 1-1,0 0 1,1 0-1,-1 0 0,4 6 142,0 0 0,0-1 0,5 7-1,-3-5-18,-2-2 98,0-1 1,1 1-1,5 5 0,-6-8-141,0 1-1,-1-1 1,0 1-1,4 6 1,4 11 269,-6-13-227,-1 0 1,2 0 0,-1 0 0,1 0-1,6 6 1,25 21 225,-16-15-172,30 37 0,-37-39-130,-2-2-28,1 0 0,1-1 1,27 24-1,-29-30-234,25 18 226,-8-11-2801,-14-3 1128</inkml:trace>
</inkml:ink>
</file>

<file path=ppt/ink/ink2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38:16.47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4896,'0'0'1584,"5"3"-976,36 13 1546,-37-14-1916,-1-1 0,1 1 1,-1-1-1,1 1 0,-1-1 0,1 0 0,0 0 0,0 0 0,0-1 0,6 1 0,3-2 192,-9 1-289,1-1 0,-1 1 1,1 0-1,-1 1 0,1-1 0,7 3 1,-6-1-103,-1-1 0,1 0 0,0 0 1,0-1-1,0 0 0,-1 0 0,1 0 1,0-1-1,0 1 0,9-4 1,-5 3-20,0-1 0,-1 2 0,1-1 0,11 2 0,-14-1-72,1 0 0,0 0 1,13-2-1,2-8-892,-19 9 645,1 0 1,-1 0-1,1 1 1,-1 0-1,7 0 0,0 0-1274,-10 0 1515,-1 0 0,0 0 1,0 0-1,1 1 0,-1-1 1,0 0-1,1 0 0,-1 0 0,0 0 1,1 0-1,-1 0 0,0 0 1,1 0-1,-1 0 0,0 0 0,0 0 1,1-1-1,-1 1 0,0 0 1,1 0-1,-1 0 0,0 0 1,0 0-1,1-1 0,-1 1 0,0 0 1,0 0-1,1 0 0,-1-1 1,0 1-1,0 0 0,0 0 1,1-1-1,-1 1 0,0 0 0,0-1 1,-6-7-2112,5 7 1902,-2-2-1482</inkml:trace>
</inkml:ink>
</file>

<file path=ppt/ink/ink2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38:16.79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0 3808,'0'16'1408,"0"-16"-1088,0 15-96,0 1 1312,0 0-896,0 30 1056,0 1-960,0 15 288,0-15-640,0 15-64,0-15-192,-16-16-32,16 0-32,0 1-64,0-17 32</inkml:trace>
</inkml:ink>
</file>

<file path=ppt/ink/ink2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38:17.16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27 3136,'0'0'1029,"0"-2"-629,1-1-342,0 1 0,-1-1 0,1 1 0,0-1 1,0 1-1,0 0 0,1-1 0,-1 1 0,0 0 0,1 0 0,0 0 0,-1 0 0,1 0 0,0 0 0,0 0 0,3-1 0,16-20 208,-3-3-36,8 5-97,8-23 102,-5 15 383,-29 29-605,0 0 0,0 0-1,0 0 1,0 0 0,0-1-1,0 1 1,0 0 0,0 0-1,0 0 1,0 0-1,0 0 1,0 0 0,1 0-1,-1 0 1,0 0 0,0-1-1,0 1 1,0 0-1,0 0 1,0 0 0,0 0-1,0 0 1,1 0 0,-1 0-1,0 0 1,0 0-1,0 0 1,0 0 0,0 0-1,0 0 1,1 0 0,-1 0-1,0 0 1,0 0 0,0 0-1,0 0 1,0 0-1,0 0 1,0 0 0,1 0-1,-1 0 1,0 1 0,0-1-1,0 0 1,0 0-1,0 0 1,0 0 0,0 0-1,0 0 1,0 0 0,0 0-1,1 0 1,-1 1 0,0-1-1,0 0 1,0 0-1,8 7 354,-4-4-245,0 1 1,-1-1-1,1 1 0,-1-1 0,0 1 0,0 0 0,0 0 0,3 7 0,-2 2 69,-4-11-157,0 0-1,1 0 1,-1 1-1,1-1 1,0 0-1,0 0 1,0 0 0,0 0-1,0 1 1,0-2-1,1 1 1,-1 0-1,3 2 1,42 43 457,-45-46-487,8 6 65,-5-8 58,3-4 51,3 3-92,-9 2-76,0 0 0,0 0-1,-1-1 1,1 1 0,0 0-1,0 0 1,0-1 0,-1 1-1,1 0 1,0-1 0,0 1-1,-1-1 1,1 1 0,0-1-1,-1 1 1,1-1-1,0 1 1,-1-1 0,1 0-1,-1 1 1,1-1 0,-1 0-1,0 0 1,1 1 0,-1-1-1,0 0 1,1 0 0,-1 0-1,0 1 1,0-1 0,1-1-1,9-23 66,20-36-1,-11 24-241,-16 31 65,0-1 0,-1-1 0,0 1-1,0 0 1,1-10 0,1-3-350,6-4-406,-5-2-922,-4 25 1657,0-1 1,0 0-1,0 0 0,0 0 0,0 1 1,0-1-1,1 1 0,-1-1 1,2-1-1,-3 3 124</inkml:trace>
</inkml:ink>
</file>

<file path=ppt/ink/ink2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38:18.2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50 2816,'0'0'917,"0"0"-565,0 0-122,3 0 170,-3 0-386,1 0 0,-1 0 0,1 0 0,-1 0 0,1 0 0,-1 0 0,1 0 0,-1 0 0,1-1 0,-1 1 1,1 0-1,-1 0 0,1 0 0,-1-1 0,0 1 0,1 0 0,-1 0 0,1-1 0,-1 1 0,0 0 1,1-1-1,-1 1 0,0 0 0,1-1 0,-1 1 0,0 0 0,1-1 0,-1 1 0,0-1 0,0 1 0,0-1 1,1 1-1,-1-1 0,0 1 0,0-1 0,0 1 0,0-1 0,0 1 0,0-1 0,0 1 0,0-1 1,2-5 219,24-35 582,-20 33-619,-1-4-72,-4 6-52,1 1-1,0 0 0,1 0 1,-1 0-1,1 0 1,0 0-1,4-4 0,-5 7-27,0-1 0,0 1 0,-1 0 0,1-1 0,-1 1-1,2-5 1,-2 6-7,-1-1 1,1 1-1,-1-1 0,1 1 0,0 0 1,0-1-1,0 1 0,-1 0 0,1 0 0,0-1 1,1 1-1,-1 0 0,0 0 0,0 0 1,0 0-1,1 0 0,-1 1 0,0-1 0,1 0 1,-1 1-1,1-1 0,-1 1 0,1-1 1,-1 1-1,1-1 0,-1 1 0,1 0 0,-1 0 1,1 0-1,2 0 0,-1 0 8,-1 0 0,0 1 0,1-1 0,-1 0 0,0 1-1,1 0 1,-1-1 0,0 1 0,1 0 0,2 2 0,0 0 136,0 1-1,0 0 1,8 8 0,5 5 187,-11-12-286,-1 1 1,0 0-1,-1 0 1,1 0-1,6 11 0,-12-16-74,1-1-1,-1 1 1,0 0-1,1 0 0,-1 0 1,1 0-1,-1-1 1,1 1-1,-1 0 0,1-1 1,0 1-1,-1 0 1,1-1-1,0 1 0,0-1 1,-1 1-1,1-1 1,0 1-1,0-1 1,0 0-1,0 1 0,0-1 1,-1 0-1,1 0 1,1 1-1,9 2 88,-4 2 1,-7-5-94,1 0-1,-1 0 1,0 0-1,0 0 0,0 0 1,0 0-1,0 0 0,0 0 1,0 0-1,1 1 1,-1-1-1,0 0 0,0 0 1,0 0-1,0 0 0,0 0 1,0 0-1,1 0 1,-1 0-1,0 0 0,0 0 1,0 0-1,0 0 1,0 0-1,0 0 0,1 0 1,-1 0-1,0 0 0,0-1 1,0 1-1,0 0 1,0 0-1,0 0 0,1 0 1,-1 0-1,0 0 0,0 0 1,0 0-1,0 0 1,0-1-1,8-3 43,-6 3-21,0 0-1,0 1 1,0-1 0,0 1-1,0-1 1,0 1 0,4 0-1,-5 0-10,0 0-1,0 0 0,0 0 0,-1 0 0,1 0 0,0 0 0,0 0 0,0-1 0,0 1 0,0 0 0,0-1 0,0 1 0,0 0 1,0-1-1,0 1 0,-1-1 0,1 1 0,0-1 0,0 0 0,-1 1 0,1-1 0,0 0 0,-1 0 0,1 1 0,0-1 1,-1 0-1,1 0 0,-1 0 0,0 0 0,1 1 0,0-3 0,1-6-3,3-8-34,19-6-92,-11-3-142,-8 15 128,-2 6-104,-1 0 0,0 0 0,0-1-1,0 0 1,-1 1 0,2-9 0,0-2-572,-2 14 699,-1 1-1,1-1 1,-1 0-1,1 1 1,0-1-1,0 1 1,0-1 0,0 1-1,0-1 1,0 1-1,3-3 1</inkml:trace>
</inkml:ink>
</file>

<file path=ppt/ink/ink2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38:19.81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 205 2976,'-11'2'1636,"14"4"263,2 2-1941,-1 2 277,-4-9-215,1 0 0,-1 0 0,0 0 1,1 0-1,-1 0 0,0 0 0,1 0 1,-1 0-1,1-1 0,0 1 0,-1 0 0,1 0 1,0-1-1,-1 1 0,1 0 0,0-1 1,0 1-1,0 0 0,0-1 0,0 1 0,-1-1 1,1 1-1,2-1 0,9 4 119,-8-3-127,0 0 0,0 0 0,0 1 0,0-1 0,-1 1 0,1 0 0,4 3 0,-5-3-6,0 0 0,1 0 1,0-1-1,-1 1 0,1-1 0,0 0 1,0 0-1,6 1 0,36-1 99,-22-1-69,3 1 19,-5-1 26,-1 0 1,28-3-1,-37-1-57,1 0 1,-1-1-1,0 0 0,-1-1 1,1 0-1,10-9 0,-18 13 13,-1-1-1,1 1 0,0-1 1,-1 0-1,1-1 0,-1 1 1,0-1-1,0 1 0,0-1 1,3-5-1,-4 4 20,-1 0 0,1 0-1,-1-1 1,0 1 0,0 0 0,0-1-1,-1 1 1,0-9 0,0 8-29,0 0 0,0 1 0,-1-1 0,1 0 0,-1 0 1,-1 0-1,1 0 0,-1 1 0,0-1 0,-5-8 0,-3-5-55,9 16 19,0 1 0,0 0 0,0-1 0,-1 1-1,1 0 1,-1 0 0,1 0 0,-1 0-1,0 0 1,0 0 0,-3-2 0,-26-12-119,28 15 133,0 0 0,1 1 0,-1-1 1,0 1-1,0-1 0,0 1 0,0 0 1,0 0-1,0 0 0,-4 1 0,-1 0 50,-39-1-87,42 0 15,0 0-1,1 1 1,-1 0 0,0 0 0,1 0 0,-1 1 0,0-1-1,1 1 1,0 0 0,-1 1 0,1-1 0,0 1 0,0 0 0,0 0-1,1 0 1,-1 0 0,1 0 0,0 1 0,0 0 0,0 0-1,0 0 1,-4 8 0,1-1 66,1 1 0,1 0-1,0 0 1,1 0 0,0 0-1,0 0 1,0 20 0,2-16 55,2 0 0,0 0 0,1 0 0,0 0-1,8 25 1,-3-15-28,-3-10-37,1 1 1,0-1 0,8 16 0,-5-17-9,1 0 0,0-1 0,1 0 0,14 16 0,-20-26-7,1 0 1,0-1-1,0 0 1,0 0-1,0 0 1,1 0-1,-1-1 1,1 0-1,0 0 1,10 2-1,-4-1 0,15 6-22,0-2 0,1-2 0,-1 0 1,33 1-1,3-6-114</inkml:trace>
</inkml:ink>
</file>

<file path=ppt/ink/ink2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38:20.15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5312,'0'0'1952,"0"0"-1504,15 16-128,-15-16 544,16 0-544,15 15 224,-16-15-320,17 0-64,-1 0-96</inkml:trace>
</inkml:ink>
</file>

<file path=ppt/ink/ink2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38:20.5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5 1 2976,'26'13'971,"-8"-8"-603,36 8-118,-25 0 156,2-6-81,-11 4-72,-13-7-99,1-1 0,-1 1 0,13 3 0,-12-4-95,0 0 1,0 0-1,0 1 0,-1 0 0,1 0 1,-1 1-1,-1 0 0,10 8 0,-16-12-50,1-1-1,0 0 0,-1 1 0,1-1 0,-1 1 0,1-1 0,-1 1 0,1-1 0,-1 1 0,1-1 0,-1 1 0,1-1 0,-1 1 0,0 0 0,1-1 1,-1 1-1,0 0 0,0-1 0,0 1 0,1 0 0,-1-1 0,0 1 0,0 0 0,0 0 0,0-1 0,0 1 0,0 0 0,0-1 0,0 1 0,-1 0 1,1 0-1,0-1 0,0 1 0,0 0 0,-1-1 0,1 1 0,-1 0 0,-3 9 117,2-1-52,-3 8 36,2-14-85,0 0 1,0 0-1,0 0 1,0 0-1,0-1 0,-1 0 1,1 1-1,-1-1 1,0 0-1,1-1 1,-8 3-1,-31 1 19,-42 16-10,58-13-42,-33 5 1,13-8-62,12 5 33,25-8 58,5-1-27,0-1 0,0 1 0,0 1 0,0-1 0,-5 2 1,9-2 19,-1-1 0,0 0 1,1 1-1,-1-1 1,1 1-1,-1-1 1,1 1-1,-1-1 1,1 1-1,-1-1 1,1 1-1,-1-1 0,1 1 1,0-1-1,-1 1 1,1 0-1,0-1 1,0 1-1,-1 0 1,1-1-1,0 1 1,0 0-1,0-1 1,0 1-1,0 0 0,0-1 1,0 1-1,0 0 1,0-1-1,0 1 1,0 0-1,0 0 1,1-1-1,-1 1 1,0-1-1,1 1 1,-1 0-1,1 0 0,2 5 64,1-1 0,1 0 0,-1 0 0,0-1 0,1 1 0,0-1 0,8 6 0,-12-10-72,7 6 61,0-1 0,12 6 0,9 4 62,-20-10-125,-2 0-4,1 0-1,-1-1 1,1 0 0,0 0 0,0-1-1,0 0 1,1 0 0,-1-1 0,1 0-1,-1 0 1,1-1 0,10 0-1,25-1-1028,2 0 288</inkml:trace>
</inkml:ink>
</file>

<file path=ppt/ink/ink2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38:20.83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37 1 4064,'-16'0'2741,"16"2"-2277,0 149 2048,0-26-2224,-1-89-5,-13 70 0,11-90-156,2-7 27,-1 0 0,0 1 1,-1-1-1,0-1 0,0 1 0,-1 0 0,0-1 0,-8 12 0,7-15-1,0 1 0,0-1 0,-9 6 0,4-4 19,1 0-60,-1-1-1,1 1 1,-1-2-1,-1 1 1,-15 5-1,8-4-44,-23 13 52,-9 4 123,44-22-230,1 0 1,-1 0-1,0-1 1,0 0-1,0 0 0,-9 1 1,12-3-45,0 1 1,-1 0-1,1-1 0,0 0 1,-5-1-1,-1-1-66,5 2-98,0 0 0,0 0-1,0 0 1,0-1 0,-5-2 0,7 2-106,0 1-1,0-1 1,1 0 0,-1 0 0,1 1 0,-1-1-1,1 0 1,0 0 0,-1-1 0,0-2 0,-14-26-2242</inkml:trace>
</inkml:ink>
</file>

<file path=ppt/ink/ink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33:51.88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54 2496,'143'0'1707,"-99"1"-1365,76-4 201,495-29 1830,-373 19-2085,46-5-80,-179 10-83,426-28 347,-442 32-409,568-20 205,-287 18-225,-188 2-25,329-2 172,27 30-121,-448-19-90,451 41-11,-313-17 74,-74-14 22,50 6-85,85 23-379,-108-15 1131,-139-24-614,-32 0-180,-14-5 53,0 1 0,0-1-1,0 0 1,0 0 0,0 0 0,0 0 0,0 0-1,0 0 1,0 0 0,0 0 0,0 0-1,0 1 1,0-1 0,0 0 0,0 0-1,0 0 1,0 0 0,0 0 0,0 0-1,0 0 1,0 0 0,0 1 0,0-1-1,0 0 1,0 0 0,0 0 0,0 0-1,0 0 1,0 0 0,0 0 0,0 0-1,0 0 1,0 1 0,0-1 0,0 0-1,0 0 1,0 0 0,0 0 0,-1 0-1,1 0 1,0 0 0,0 0 0,0 0-1,0 0 1,0 0 0,0 0 0,0 0-1,0 0 1,-1 0 0,1 0 0,0 0-1,-2 1-227,-1 0 1,0 0-1,1-1 0,-1 1 0,1-1 0,-5 0 0,-29 0-1544,-21 0-1268</inkml:trace>
</inkml:ink>
</file>

<file path=ppt/ink/ink2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38:21.1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6 5472,'0'-15'2016,"0"15"-1536,31 31-160,-16-16-32,1 1-224,0-16-160,-1 16 32</inkml:trace>
</inkml:ink>
</file>

<file path=ppt/ink/ink2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38:22.15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1540 2720,'-16'0'2187,"16"-3"-1681,1-7-112,0 0 0,0 0 0,6-18 0,1-7-61,-5 23-298,23-98 32,-22 94-46,0 0 1,2-28-1,-2 16 32,7-16 6,-9-51-79,1-3 109,1 61-48,5-66-98,-9 78 134,1 0-1,2 1 0,0-1 1,2 1-1,14-45 1,-4 14 280,-10 42-223,-2 0 1,3-21-1,1-2 103,-3 24-152,1 0 0,8-14 0,7-20 156,-12 22-141,0-3 73,1 0 0,2 0 0,1 1 0,18-30 0,-19 38-123,0-1 0,13-35 0,-21 49-36,-1-1 0,1 1 0,0-1 0,1 1 0,-1 0 0,1 0 0,0 1 0,0-1 0,0 1 0,1 0 0,0 0 0,0 0 0,7-4 0,5-5 46,-4 3 17,-11 7-52,1 1 0,0 0 0,0 0 0,0 0 0,0 0 0,0 0 0,0 1 0,0 0 0,0-1 0,5 0 0,-6 1-6,3-1 21,0 1 0,-1-1 0,1 1 0,0 0 0,0 0 0,0 1 0,7-1 0,-9 2-25,-1-1 0,1 1 0,-1 0 0,0 0 0,1 0 0,-1 0 0,0 0 0,1 0 0,-1 1 0,0-1 0,0 1 0,0-1 0,0 1 0,-1 0 0,1 0 0,0 0 1,-1 0-1,1 0 0,1 3 0,0-1 3,0 1 0,0 0-1,0 0 1,-1 0 0,1 0 0,-1 0 0,0 1 0,-1-1 0,1 1 0,0 5 0,-4 8 86,-1 0 1,0-1 0,-1 1-1,-10 26 1,9-37-134,1 1 0,-1-1 0,-1 0 0,1 0 0,-1 0 0,-1-1 0,-10 9 0,12-10-1,0-2-61,0 1 0,0-1 0,-1 0 0,-9 5 0,4-2 18,3 0-34,6-6 66,1 0 1,0 0 0,0-1 0,-1 1-1,1 0 1,0 0 0,-1-1 0,1 1-1,-1-1 1,1 1 0,-1-1 0,1 1-1,-1-1 1,0 0 0,1 0 0,-1 0 0,-1 0-1,-6 2-842,13 3 501,20 9 350,-7-4-100,-6-4 115,-8-4 16,1 0 0,-1 0 0,0 0 1,0 0-1,-1 0 0,1 0 0,0 1 0,-1-1 0,1 1 0,1 3 0,3 5 22,-3-5 6,0 0 0,0 0-1,8 9 1,-10-14-11,-1 0 0,0 1 1,0-1-1,0 0 0,0 0 0,0 1 0,0-1 0,0 1 0,0-1 0,0 1 0,-1-1 0,1 1 0,-1 0 0,1-1 0,-1 1 0,0 0 0,1-1 1,-1 3-1,-1 0 44,0-1 1,1 1-1,-2-1 1,1 1-1,0-1 1,-1 0-1,-1 4 1,2-6-13,-1 3 56,0-1 0,-1 1 0,0-1 1,1 0-1,-1 0 0,0 0 0,0 0 0,-1 0 1,1-1-1,-1 1 0,-3 1 0,-7 3 228,-22 9-1,32-14-319,-22 8 144,19-6-104,0-1 0,-1 0 1,0 0-1,0-1 0,0 0 0,0-1 0,0 0 0,0 0 0,-11 0 0,2-1-11,8 1-39,0-1 1,0 0-1,1-1 1,-15-2 0,-6-7-329,23 8 168,5 2 111,1 0 0,-1 0 0,1 0 0,-1 0 0,1-1 0,-1 1 1,1 0-1,-1 0 0,1 0 0,-1 0 0,1-1 0,-1 1 0,1 0 0,-1 0 0,1-1 0,0 1 0,-1 0 0,1-1 0,0 1 1,-1-1-1,1 1 0,0 0 0,-1-1 0,1 1 0,0-1 0,0 1 0,-1-1 0,1 1 0,0-1 0,0 1 0,0-1 0,0 1 1,0-1-1,0 1 0,0-1 0,0 1 0,0-1 0,0 1 0,0-1 0,0 1 0,0-1 0,0 0 0,3-2-2449,10-10 726</inkml:trace>
</inkml:ink>
</file>

<file path=ppt/ink/ink2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38:35.3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3808,'16'0'1408,"-16"0"-1088,47 0-96,-32 0 960,16 0-704,16 0 64,-16 16-320,32-16-64,-17 0-96</inkml:trace>
</inkml:ink>
</file>

<file path=ppt/ink/ink2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38:35.70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1 4320,'-15'15'1600,"15"-15"-1248,31 16-96,-16 0 1120,1-16-800,15 0 192,0 0-448,0 0 64,1 0-224,14 0-416,1 0 128,0 0-2720,-16-16 1568</inkml:trace>
</inkml:ink>
</file>

<file path=ppt/ink/ink2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38:36.0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8 16 2304,'-13'-13'752,"10"10"-453,3 3 95,0 0 769,0 0-219,0 0 234,0 0-362,0 0-48,0 0-202,0 6 207,0 40 688,0 196 1606,-1-211-2609,-5 33 0,2-32-135,0 33 1,4-12-176,2-8-28,-7 57 1,-1-70-89,4-20 52,0 0 0,0 1 0,1 14 0,1 36 337,0-61-16,1 2-994,-1 0-1,0 0 1,0 0 0,-1 0 0,1 0-1,-1 0 1,-1 4 0,2-8 412,-1 0 1,1 0-1,0 0 1,-1-1-1,1 1 1,-1 0-1,1 0 1,-1-1-1,1 1 1,0 0-1,-1-1 1,1 1-1,0 0 1,-1-1-1,1 1 1,0-1-1,0 1 1,-1-1-1,1 1 1,0-1-1,0 0 72,0 1 0,1 0 0,-1 0 0,0-1 0,1 1 0,-1 0 0,0 0 0,1-1-1,-1 1 1,1 0 0,-1 0 0,0 0 0,1 0 0,-1 0 0,1 0 0,-1 0 0,1 0-1,-1 0 1,1 0 0,-1 0 0,0 0 0,1 0 0,0 0 0</inkml:trace>
</inkml:ink>
</file>

<file path=ppt/ink/ink2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38:32.37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 1 1888,'28'0'1131,"-23"2"-401,21 40 982,-20-34-1184,-2 1-320,0 1 0,0 0 0,-1 0 0,0 1 0,2 11 0,-10-1-31,2-10-103,-2 17 80,-5-7 49,4 0-93,4-14-63,0 1 0,0-1 0,-5 10 1,4-11-24,0 0 0,0 0 0,-1 0 0,0 0 0,-10 10 0,13-14-16,-1 0-1,1 0 1,-1 0 0,1 0 0,0 0 0,0 0 0,-1 0 0,2 0-1,-1 0 1,0 0 0,0 1 0,1-1 0,-1 0 0,1 1 0,0-1-1,-1 0 1,1 1 0,1 3 0,-1-4 0,0 0 0,-1 0 1,1 0-1,0 0 0,-1 0 0,1 0 0,-1 0 0,0 0 0,1 0 1,-3 2-1,3-4-7,0 1 1,-1 0-1,1-1 1,0 1 0,0 0-1,-1-1 1,1 1-1,0 0 1,0-1-1,0 1 1,0 0-1,0-1 1,0 1 0,0 1-1,0 0-6,1-1-1,0 0 1,-1 1-1,1-1 1,0 1 0,0-1-1,0 0 1,0 1-1,0-1 1,2 1-1,6 4 114,-1 0 1,1-1-1,9 4 0,-18-9-109,3 1-16,0 0 1,0 0-1,0 0 0,0-1 0,0 1 0,0-1 0,0 0 0,0 0 0,0 0 0,0 0 0,1-1 0,-1 1 0,-1-1 0,1 0 0,0 0 0,0 0 0,0 0 0,3-2 0,-2 1-358,0 1 0,0 0-1,0-1 1,0 1 0,1 1-1,4-2 1,7 2-1086</inkml:trace>
</inkml:ink>
</file>

<file path=ppt/ink/ink2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38:32.72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16 3488,'-16'-15'1280,"16"15"-992,16 0-64,-16 0 1184,0 15-800,0 1 320,16-16-544,-1 0 0,1 15-256,15-15-64,0 0-32,0 0-2080,0 0 1120</inkml:trace>
</inkml:ink>
</file>

<file path=ppt/ink/ink2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38:34.63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 1 3072,'0'0'41,"-1"0"0,1 0-1,-1-1 1,1 1 0,0 0 0,-1 0 0,1 0 0,-1 0-1,1 0 1,0 0 0,-1 0 0,1 0 0,-1 0 0,1 1-1,0-1 1,-1 0 0,1 0 0,-1 0 0,1 0 0,0 1 0,-1-1-1,1 0 1,0 0 0,-1 1 0,1-1 0,0 0 0,-1 1-1,7 6 467,-4-4-504,-1-3 29,-1 0-1,0 1 1,1-1 0,-1 0-1,0 1 1,1-1-1,-1 0 1,0 0 0,0 1-1,1-1 1,-1 1-1,0-1 1,0 0-1,0 1 1,0-1 0,1 1-1,-1-1 1,0 0-1,0 1 1,0-1 0,0 1-1,0-1 1,0 0-1,0 1 1,0 0 0,0-1-27,0 0 0,-1 1 0,1-1 0,0 0 0,0 0 0,0 0 0,0 0 0,0 1 0,0-1 0,0 0 0,1 0 0,-1 0 0,0 1 0,0-1 0,0 0 0,0 0 1,0 0-1,0 0 0,0 1 0,0-1 0,0 0 0,0 0 0,1 0 0,-1 0 0,0 0 0,0 0 0,0 1 0,0-1 0,0 0 0,1 0 0,-1 0 0,0 0 0,0 0 1,0 0-1,0 0 0,1 0 0,-1 0 0,0 0 0,13 5 450,-9-4-322,0 0 0,1 1 0,-1 0 0,0-1 0,6 6 0,-6-5-89,0 0-1,0 0 1,0 0-1,0-1 1,0 1-1,0-1 1,1 0-1,6 1 1,36-1 125,-3 1-10,-13 2-75,-10 0 64,37 1-1,100-5 317,-152 0-429,0-1 1,0 0-1,-1 0 1,1 0 0,8-3-1,-12 3-173,0 0 0,1 0 0,-1 0 0,0 0 0,1 0 0,-1 0 0,0-1 0,0 1 1,0-1-1,0 0 0,0 1 0,-1-1 0,1 0 0,1-2 0,0-12-1126</inkml:trace>
</inkml:ink>
</file>

<file path=ppt/ink/ink2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38:34.96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4 1 2560,'-11'2'832,"14"4"-352,3 1-331,-6-4-45,1 0 0,0-1 0,-1 1 0,0 0-1,0 0 1,0-1 0,0 1 0,0 0 0,0 0-1,-1-1 1,1 1 0,-1 0 0,0 0 0,0-1 0,0 1-1,0-1 1,-2 4 0,-1 2 134,4-5-166,-1-1 1,0 1-1,1 0 0,0 0 1,0 0-1,0 3 0,0-6-72,-1 13 221,0 0 0,-1 0 0,0 0 0,-8 24-1,-21 87 996,22-97-1108,4-16-43,1 0 1,1 0-1,0 0 0,0 1 1,2-1-1,-2 20 1,3 29 174,0-58-243,0 1 0,0 0-1,0-1 1,0 1 0,0 0 0,1-1 0,-1 1 0,1 0 0,0-1 0,1 4 0,0-4 1,0 0 0,0 0 1,-1 0-1,2 0 0,-1-1 1,0 1-1,0-1 1,3 3-1,3 0 13,-1 2 10,-3-3-28,-1-1-1,1 1 1,-1-1 0,7 3-1,17 1-192,-13-4 75,-8-1 73,-1 1 0,1 0-1,-1 0 1,7 4 0</inkml:trace>
</inkml:ink>
</file>

<file path=ppt/ink/ink2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38:48.0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8 94 1152,'0'0'363,"0"-2"-214,0-11 582,2 13-182,-1 0-420,0 0 1,0 0-1,0 1 1,0-1-1,1 0 1,-1 0-1,0 0 1,0-1-1,0 1 0,1 0 1,-2-1-33,1 0 0,-1 0 0,0 0 0,0 0 0,0-1 0,0 1 0,0 0 0,0 0 0,0 0 0,-1-1 0,1 2-88,0 0 1,0 0-1,0 0 1,0-1 0,0 1-1,0 0 1,0 0 0,0 0-1,0 0 1,0 0 0,0 0-1,0 0 1,0 0-1,0 0 1,0 0 0,0-1-1,0 1 1,0 0 0,0 0-1,0 0 1,0 0 0,0 0-1,0 0 1,0 0-1,0 0 1,0 0 0,0 0-1,0 0 1,0 0 0,0-1-1,0 1 1,0 0 0,0 0-1,0 0 1,-1 0-1,1 0 1,0 0 0,0 0-1,0 0 1,0 0 0,0 0-1,0 0 1,0 0 0,0 0-1,0 0 1,0 0-1,-1 0 1,1 0 0,0 0-1,0 0 1,0 0 0,0 0-1,0 0 1,0 0 0,0 0-1,0 0 1,-11 0 352,9 0-58,-1-2-149,3 1-151,0 1-1,-1-1 1,1 1 0,0 0-1,-1-1 1,1 1 0,0 0-1,-1-1 1,1 1 0,-1 0-1,1 0 1,0 0 0,-1-1-1,1 1 1,-1 0 0,1 0-1,-1 0 1,1 0 0,0-1-1,-1 1 1,1 0 0,-1 0-1,1 0 1,-1 0 0,1 0-1,-1 0 1,1 1 0,-1-1-1,1 0 1,0 0 0,-1 0-1,1 0 1,-1 0 0,1 1-1,-1-1 1,1 0 0,-3 2 38,0-2-1,1 1 1,-1 0 0,1 0 0,-1-1 0,0 1-1,1-1 1,-6 0 0,-54 0 406,60 0-433,0 0 0,1 1-1,-1-1 1,0 0 0,1 1-1,-1-1 1,1 1 0,-1-1 0,1 1-1,-1 0 1,1-1 0,-1 1-1,-1 1 1,-5 3 35,-2 0 53,8-4-88,0 0 1,-1 0-1,1 0 0,0 0 0,0 1 0,0-1 1,0 1-1,-2 1 0,-13 16 85,9-11-77,0 1 0,0-1 0,-16 11 0,16-14-5,6-4-13,1-1-1,-1 1 1,1 0 0,-1 0 0,1 0-1,0 1 1,-1-1 0,1 0-1,0 0 1,0 1 0,0-1-1,0 1 1,0-1 0,0 1 0,0-1-1,0 1 1,1 0 0,-1-1-1,0 3 1,-25 69 288,25-69-279,0-1 0,0 1 0,1-1 0,-1 1 0,1-1 0,0 1 0,0 0 0,1 4 0,0 2 15,-2 5 2,1-11-29,0-1 1,0 1-1,0 0 1,1 0-1,-1 0 1,2 5-1,9 11 30,-8-8-8,-2-9-20,-1 0 0,1 0 0,0 0 0,0 0 0,1 0 0,-1 0 0,1-1 0,-1 1 0,1 0 0,0-1 0,0 0 0,0 1 0,0-1 0,0 0 0,0 0 0,1 0 0,3 2 0,6 2 62,0 0 0,0-1 0,0-1 1,15 4-1,-19-7-25,-1 0 0,0 0 1,1 0-1,-1-1 1,10-1-1,10 0 73,-16 0-57,0-1-1,0 0 0,0-1 0,12-5 1,-18 6-51,-2 1 0,-1 0 0,0 0-1,0 0 1,0 0 0,0-1 0,0 1-1,-1 0 1,1-1 0,0 0-1,-1 1 1,1-1 0,-1 0 0,1 0-1,-1 0 1,0 0 0,0 0-1,0 0 1,0 0 0,0-3 0,4-4 66,5-9-13,-5-8-75,2 13 0,-7 12 19,1 0 0,0-1 0,0 1 0,0-1 0,-1 1 0,1-1 0,-1 0 0,1 1 0,-1-1 0,0 0 0,0 1 0,0-1 0,0-1 0,0-151 243,0 151-250,0 0 1,0-1-1,-1 1 0,0 0 1,0 0-1,1 0 1,-2 0-1,-1-5 1,-2-3 3,2 0 52,-2-1 0,-7-13 0,12 24-43,-3-3 38,0 0 0,0 0 0,0 1 0,-7-6 0,7 6 15,0 0 0,-1-1 0,1 1-1,-4-7 1,4 4-42,3 5-13,0 1 1,0-1-1,0 1 0,-1-1 0,1 1 0,0-1 0,0 1 0,0 0 1,-1-1-1,1 1 0,0-1 0,0 1 0,-1 0 0,1-1 0,0 1 1,-1 0-1,1-1 0,0 1 0,-1 0 0,1 0 0,-1-1 0,1 1 1,0 0-1,-1 0 0,1 0 0,-1 0 0,1 0 0,-1-1 0,1 1 0,-1 0 1,1 0-1,-1 0 0,1 0 0,-1 0 0,0 0 0,-4-2 100,-5-9-182,7 9-10,2 2 65,-1 0 1,0 0-1,1 0 0,-1 1 1,1-1-1,-1 0 0,1 1 1,-1-1-1,1 1 0,-1 0 1,1 0-1,-1-1 1,1 1-1,0 0 0,0 0 1,-1 0-1,1 0 0,-1 2 1,-1-1 51</inkml:trace>
</inkml:ink>
</file>

<file path=ppt/ink/ink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33:50.98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97 640,'8'-1'70,"0"0"0,1 0 0,-1 0-1,0-1 1,0-1 0,12-4 0,-12 4-19,1 0 1,-1 1-1,1-1 0,-1 2 0,1-1 1,14 0-1,-1 1 173,44-10-1,-32 5-25,15-4 298,13 5-101,19-6 80,24 8-134,5 1-26,-58-2-220,151-5 471,23 1-87,-109 3-196,7 1-97,188-10 135,-98 1-184,128-8 201,616-52-93,-488 48-108,-301 17-98,434-14 108,-367 15-134,-15 4 8,-34 6-15,-89 3-19,87 1-60,-20 1 50,0 0 361,-93-8 201,-73 0-561,-1 0-45,-1 0-1,1 0 1,-1 0 0,1 0 0,-1-1-1,1 1 1,-6-2 0,-7-11-2317</inkml:trace>
</inkml:ink>
</file>

<file path=ppt/ink/ink2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38:53.50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8 190 1408,'0'-2'53,"0"0"0,0 1-1,1-1 1,-1 0 0,0 0 0,1 1 0,0-1-1,-1 1 1,1-1 0,0 0 0,0 1 0,-1 0-1,3-2 1,1-4 109,-2 2 78,-2 4-183,1 0 1,-1 1 0,0-1 0,1 0-1,-1 1 1,0-1 0,1 1-1,-1-1 1,0 1 0,1-1-1,-1 1 1,1-1 0,-1 1-1,1-1 1,0 1 0,-1 0-1,1-1 1,-1 1 0,1 0-1,0-1 1,0 1 0,4-3 119,8-7 719,-13 10-871,1 0 0,-1-1 0,0 1 0,0 0 0,0 0 0,1-1 0,-1 1 0,0 0 0,0 0 0,0-1 0,0 1 0,0 0 0,1-1 0,-1 1 0,0 0 0,0-1 0,0 1 0,0 0 0,0-1 0,0 1 0,0 0 0,0 0 0,0-1 0,0 1 0,0-1 0,0-30 1250,0 28-1138,1-24 339,-1 25-423,1 0-1,-1 0 1,-1 0-1,1 0 1,0 0-1,0 0 0,-1 1 1,1-1-1,-1 0 1,1 0-1,-2-2 0,-8-1 247,3-6 48,7 10-332,0 0 1,-1 0 0,1 0-1,-1 0 1,1 0 0,-1 0-1,0 0 1,1 0 0,-1 1-1,0-1 1,0 0 0,0 0-1,1 0 1,-1 1 0,-1-2-1,-3 1 17,0 0-1,1 0 0,-1 0 0,0 1 0,1 0 0,-1 0 1,0 0-1,-7 1 0,2 0 3,-17-2 59,19 0-67,1 1 0,-1 0 1,1 1-1,0-1 0,-10 3 1,4 1-4,0 0 1,-1 1-1,2 0 1,-1 1-1,1 0 1,0 1-1,0 1 0,0 0 1,-12 12-1,21-17-25,0 0-1,0 0 0,0 0 0,1 1 0,-1-1 0,1 1 1,0 0-1,0-1 0,1 1 0,-1 0 0,1 0 1,0 0-1,0 0 0,-1 5 0,1-6-3,0 8 35,-1 0 0,1 0-1,1 0 1,0 0-1,1 0 1,2 14 0,-3-20-11,3 10 13,0 0-1,1 0 1,0-1 0,12 24-1,30 50 4,-34-66-26,29 38 1,-35-53-4,1 0 0,-1 0 1,1-1-1,0 0 0,1 0 0,-1-1 0,16 9 0,9 2 32,-3-1 102,51 19 0,30-8 365,-98-23-544,-8-2-43,0-1 1,1 1-1,-1-1 0,1 0 0,-1 0 1,6 0-1,-8-1-85,0 1 1,0-1-1,1 1 1,-1-1-1,0 0 1,0 0-1,0 0 0,0 0 1,-1 0-1,1-1 1,0 1-1,3-3 1,8-9-2745,-11 10 896</inkml:trace>
</inkml:ink>
</file>

<file path=ppt/ink/ink2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38:53.8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49 3552,'-13'-13'1147,"13"12"-1123,0 1 1,-1-1 0,1 1 0,0-1 0,-1 1 0,1-1 0,0 1 0,-1-1-1,1 1 1,0-1 0,0 0 0,0 1 0,0-1 0,0 1 0,0-1 0,0 0 0,0 1-1,0-1 1,0 1 0,0-1 0,0 0 0,0 1 0,0-1 0,0 1 0,1-2-1,-1 2 28,0 0-47,0 0-1,0 0 1,0 0 0,0 0-1,0 0 1,0 0-1,0-1 1,0 1-1,0 0 1,0 0 0,0 0-1,0 0 1,0 0-1,0 0 1,0 0 0,0 0-1,0 0 1,0 0-1,0 0 1,0-1-1,0 1 1,0 0 0,0 0-1,0 0 1,0 0-1,0 0 1,0 0 0,0 0-1,0 0 1,0 0-1,0 0 1,0 0-1,0 0 1,1 0 0,-1 0-1,0-1 1,0 1-1,0 0 1,0 0 0,0 0-1,0 0 1,0 0-1,0 0 1,0 0-1,0 0 1,0 0 0,1 0-1,-1 0 1,0 0-1,0 0 1,0 0 0,0 0-1,0 0 1,0 0-1,0 0 1,0 1-1,2-2 17,-1 1 0,0 0-1,1 0 1,-1 0 0,0-1-1,0 1 1,1 0 0,-1-1-1,0 1 1,0-1 0,0 0-1,2-1 1,-1 1 5,0 0-1,0 0 1,0 0 0,0 0 0,0 0 0,0 0-1,0 1 1,0-1 0,0 1 0,0-1-1,0 1 1,1 0 0,2 0 0,19 0 100,1-1-21,45 5 0,24 22 103,-89-26-201,2 1 77,0 1 1,1-1 0,-1 1-1,12 5 1,-15-5 28,0 0 1,-1 1 0,1 0-1,0 0 1,-1 0 0,0 0-1,0 0 1,0 1-1,0-1 1,3 6 0,-3-5 64,-2-3-99,0 1 0,0 0 0,1-1 0,-1 1 0,0 0 0,-1 0 0,1-1 0,0 1-1,0 0 1,-1 0 0,1 0 0,-1 0 0,0 0 0,1 0 0,-1 0 0,0 0 0,0 0 0,0 0 0,-1 0 0,1 0-1,-1 2 1,-9 27 871,8-16-700,1-12-189,1 1 0,-1-1 1,1 0-1,-1 1 1,-2 3-1,2-5-18,0 0 0,-1 0-1,1-1 1,0 1-1,-1 0 1,0-1 0,1 1-1,-3 0 1,-4 6 128,-39 49 346,32-43-483,-9 10-178,23-23 120,0 1 1,0-1 0,0 0-1,0 1 1,0-1 0,0 1-1,1 0 1,-1-1 0,0 1-1,1-1 1,-1 1 0,1 0-1,0 2 1,0-2-77,2-4-88,22-13-1347,-1 2-1485,5-3 1058</inkml:trace>
</inkml:ink>
</file>

<file path=ppt/ink/ink2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38:54.22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36 4064,'0'1'121,"0"1"1,0 0-1,0-1 1,1 1-1,-1 0 1,0-1-1,1 1 1,0-1-1,-1 1 1,1-1-1,0 1 1,0-1-1,-1 0 1,1 1-1,0-1 1,0 0-1,3 2 0,-4-2-79,1-1 0,-1 1-1,1-1 1,0 0 0,-1 1-1,1-1 1,-1 0 0,1 1-1,0-1 1,-1 0 0,1 0-1,0 0 1,-1 0 0,1 0-1,0 0 1,-1 0 0,1 0-1,0 0 1,-1 0 0,1 0-1,0 0 1,-1 0 0,1-1-1,2 1 74,12 0 79,-7 1-164,0-1 0,1-1 1,13-2-1,43-12 28,-38 7 67,-2-1-1,40-18 1,-63 26-103,1 0-1,-1 0 1,0-1 0,0 1 0,0 0 0,0-1-1,0 1 1,0-1 0,0 0 0,-1 1 0,1-1-1,0 0 1,-1 0 0,0 0 0,1 0-1,-1 0 1,0-1 0,0 1 0,0 0 0,0-1-1,-1 1 1,1-3 0,-3-1 106,-22-9 46,1 2-76,19 11-78,0-1-1,-1 2 1,1-1 0,0 0-1,-1 1 1,-6-1 0,-9-3 146,12 1-95,-5 0 66,-15 12 215,10-5-212,16-3-138,-1 0 0,1 0 0,0 1 0,0-1 0,-1 1 0,1-1 0,0 1 0,0 0 0,0 0 0,-1 0 0,1 0 0,0 0 0,0 1 0,1-1 0,-1 0 0,0 1 0,-1 1 0,2-1-5,0 0 0,0 0 0,0 0 0,0 0 0,1 0 0,-1 0 0,1 3 0,-2 5 0,-2 1-4,1 0 0,-10 17 0,8-18-18,1 0-1,0 1 1,-5 20 0,7-22 6,1 0 1,0 1 0,1-1 0,0 1 0,0-1-1,1 1 1,0-1 0,3 11 0,-3-16 24,0 1-1,1-1 1,-1 0 0,1 0 0,0 0 0,0 0-1,0 0 1,1 0 0,0 0 0,-1-1 0,1 1-1,0-1 1,1 0 0,-1 0 0,0 0 0,1 0-1,0-1 1,0 0 0,7 4 0,9 2 88,35 8 1,-46-14-164,0 0 0,1-1 0,-1 0 0,1-1 0,-1 0 0,11-1 0,-8-1-46,0-1-1,13-5 1</inkml:trace>
</inkml:ink>
</file>

<file path=ppt/ink/ink2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38:55.94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2 343 2496,'0'0'784,"0"2"-464,0 4-116,0-2 48,-1 1 0,1-1 0,0 0-1,1 0 1,-1 0 0,1 0 0,1 5-1,-1-7-218,0-1-1,-1 1 1,1 0-1,0-1 1,-1 1-1,1 0 1,-1 0-1,0-1 0,1 1 1,-1 0-1,0 0 1,0-1-1,0 1 1,-1 0-1,1 0 0,0-1 1,0 1-1,-1 0 1,0 1-1,-2 11 82,2-5 14,0 1-1,1 18 1,0-16 73,0 0 1,0 0 0,-3 14-1,-2-8 30,3-8-66,0 1 0,0-1 0,0 14 0,2-23-133,0 1 0,0 0 0,-1-1 0,1 1 0,0-1 0,0 1 0,-1 0 0,1-1-1,-1 1 1,0-1 0,1 1 0,-1-1 0,-1 2 0,-4 10 113,5 2 29,1-13-149,0 0 0,0 0-1,0 0 1,0 0-1,0 0 1,0 0-1,-1 0 1,1 0 0,-1-1-1,1 1 1,-2 3-1,-6-2 67,16-6-80,-3-12-123,16-31-216,2-2-171,-7-1-72,-11 32 442,0 1 0,1 0-1,11-21 1,9 4 1,-18 22 65,0 1 0,11-10-1,-17 18 76,0-1 0,1 2 0,-1-1 0,1 0 0,-1 0 0,1 1 0,0-1 0,-1 1 0,1 0 0,0 0 0,0 0 0,0 0 0,0 0 0,6 0-1,-8 1 33,0 0-1,1 0 1,-1 1-1,1-1 1,-1 0-1,0 1 1,0-1-1,1 1 1,-1-1-1,0 1 1,0-1-1,1 1 0,-1 0 1,0 0-1,0 0 1,0 0-1,0 0 1,0 0-1,0 0 1,0 0-1,-1 0 1,1 0-1,0 0 1,-1 0-1,1 0 0,0 1 1,-1-1-1,1 0 1,-1 1-1,0-1 1,1 0-1,-1 3 1,1 6 101,0 0 1,-1 0 0,-1 18 0,0-7 98,1 88 92,0-107-329,0 0-1,0 0 1,0 0 0,0 0 0,0-1 0,1 1 0,-1 0 0,1 0 0,-1 0-1,1-1 1,0 1 0,0 0 0,0-1 0,0 1 0,0 0 0,0-1-1,0 0 1,0 1 0,3 1 0,7 11 26,-4 4-5,-6-16-23,-1 0-1,1 0 1,0 0 0,-1 1 0,1-1 0,0 0 0,1 0-1,-1 0 1,0-1 0,1 1 0,1 2 0,-2-3 1,0 0 2,0 1-1,0-1 1,0 0-1,1 0 1,-1 0-1,0 0 0,0 0 1,1 0-1,-1-1 1,1 1-1,-1 0 1,1-1-1,-1 1 1,1-1-1,-1 1 1,1-1-1,-1 0 1,1 0-1,-1 1 0,1-1 1,1-1-1,1 1 1,0 0-1,0 1 1,0-1-1,6 2 1,-2 2 3,5 0-12,16-12-63,46-8 80,-69 15-5,0 0 0,0 0 0,-1-1-1,1 0 1,0 0 0,5-4 0,-7 4 0,0-2 0,0 1 0,0 0 0,-1-1 1,0 1-1,1-1 0,-1 0 0,3-5 0,4-9 57,0 0-1,14-35 1,-23 50-68,0-1 1,-1 1-1,1-1 0,-1 1 0,1-1 1,-1 0-1,0 1 0,-1-6 1,0-1-20,1-36 78,0 44-46,-2 4-16,-4 3-14,1 0-1,0 1 1,0-1-1,0 1 0,1 1 1,0-1-1,0 0 1,0 1-1,1 0 1,0 0-1,0 0 1,1 0-1,0 1 0,0-1 1,1 0-1,-1 14 1,1 4-36,0-11-2,1 1 0,3 26 0,-3-37 64,1-1 1,-1 1 0,1-1 0,0 1-1,0-1 1,1 1 0,-1-1 0,1 0-1,0 0 1,0 0 0,0 0 0,0 0-1,0 0 1,0 0 0,1-1 0,0 1-1,3 2 1,-2-2-14,1 0 0,0 0 0,0 0 0,0-1 1,0 1-1,0-1 0,0 0 0,1-1 0,-1 0 0,7 2 0,35-11-118,-11 3 36,-7 2-306,28-7 0,-11-1 19,-30 8 261,0 0 0,-1-1 0,1-1 0,-1 0 0,0-1 0,-1-1 0,20-12 0,-11 4 47,-9 6 26,1 0 0,24-23 1,26-43-208,-19 28 428,-34 32-136,-4 5 102,-8 10-136,1 1 0,-1-1-1,1 0 1,-1 0 0,0 0-1,1 0 1,-1 1 0,1-1-1,-1 0 1,0 0 0,1 1 0,-1-1-1,1 0 1,-1 0 0,0 1-1,1-1 1,-1 0 0,0 1-1,0-1 1,1 1 0,-1-1-1,0 0 1,0 1 0,0-1-1,1 1 1,-1-1 0,0 1-1,0 0 1,1 1 28,-1 0 0,1 0-1,0 0 1,-1 0 0,0 0-1,1 0 1,-1 1 0,0-1 0,0 0-1,0 0 1,-1 0 0,0 3 0,-7 26 151,4-17-142,1 0 10,2 0 0,0 1 0,0-1-1,3 16 1,-1 10 367,-1-38-410,0-1-1,-1 0 1,1 0-1,0 1 1,-1-1-1,1 0 0,-1 0 1,1 1-1,-1-1 1,1 0-1,-1 0 1,0 0-1,0 0 1,1 0-1,-1 0 0,0 0 1,0 0-1,0 0 1,0-1-1,0 1 1,0 0-1,-1 0 0,1-1 1,0 1-1,0-1 1,-3 1-1,1 1 27,3-2-41,0 0 0,0 0 0,-1 0 0,1 0-1,0 0 1,0 0 0,0 0 0,0 0 0,-1 0 0,1 0 0,0 0 0,0 0 0,0 0 0,0 0-1,-1 0 1,1 0 0,0 0 0,0 0 0,0 0 0,0 0 0,-1 0 0,1 0 0,0-1-1,0 1 1,0 0 0,0 0 0,0 0 0,0 0 0,-1 0 0,1 0 0,0 0 0,0-1 0,0 1-1,0 0 1,0 0 0,0 0 0,0 0 0,0-1 0,0 1 0,0 0 0,0 0 0,0 0 0,0 0-1,0-1 1,0 1 0,0 0 0,0 0 0,0 0 0,0 0 0,0-1 0,0-5-74,-3-1-108,-3-3-8,3 7 107,0-1 0,1 0 0,-1 0 0,1-1 0,0 1 0,-3-9 0,4 3 10,0 0 0,1 0 0,0 0 0,0-1 0,1 1 0,1 0 0,0 0 0,0 1 0,6-18 0,-4 17 38,-1 1-1,2-17 1,4-7-108,-5 25 103,1-1 1,0 1-1,9-10 0,0-1-41,-12 16 65,0 0 0,0 0 0,1 1 0,0-1 0,-1 1 0,1 0 0,0 0 0,0 0 1,0 0-1,4-2 0,4-2-39,-7 4 47,0-1-1,0 1 1,0 1 0,1-1 0,-1 0 0,1 1 0,-1 0-1,1 0 1,5 0 0,42 1-29,-29 0 32,463 0 436,-482 0-393,0 0-1,0 0 1,-1-1 0,1 0 0,0 1-1,0-1 1,-1-1 0,1 1 0,-1-1 0,7-3-1,-9 5-2,1-1-1,0 1 0,-1 0 1,1-1-1,-1 1 0,1 0 1,0 0-1,2 0 0,-4 0-28,0 0 0,1 0-1,-1 0 1,0 0 0,1 0-1,-1 0 1,0 0 0,1 0-1,-1 0 1,0 0 0,1 0 0,-1 0-1,0 0 1,1 0 0,-1 0-1,0 0 1,1 0 0,-1 0-1,0 0 1,0-1 0,1 1-1,-1 0 1,0 0 0,0 0 0,1-1-1,-1 1 1,0 0 0,1-1-1,-9-9 197,8 9-196,-1 1-1,1-1 1,-1 1-1,1-1 1,0 1-1,0-1 1,-1 1-1,1-1 1,0 1-1,0-1 1,0 1-1,-1-1 1,1 0-1,0 1 1,0-1-1,0 1 1,0-1-1,0 0 1,0 1-1,0-1 1,0 1-1,0-1 1,1 0-1,-1 1 1,0-2-1,0 2 6,0 0-11,0 0-1,0 0 0,0 0 1,0 0-1,0-1 0,0 1 0,0 0 1,0 0-1,0 0 0,0 0 1,0 0-1,0 0 0,0-1 1,0 1-1,0 0 0,0 0 0,0 0 1,0 0-1,0 0 0,-1 0 1,1 0-1,0 0 0,0-1 0,0 1 1,0 0-1,0 0 0,0 0 1,0 0-1,-1 0 0,1 0 1,0 0-1,0 0 0,0 0 0,0 0 1,0 0-1,0 0 0,-1 0 1,1 0-1,0 0 0,0 0 0,0 0 1,0 0-1,0 0 0,-1 0 1,1 0-1,0 0 0,0 0 1,0 0-1,0 0 0,0 0 0,0 0 1,0 0-1,-1 1 0,-1-1-9,-1 0 0,1 0 0,-1 0 0,1 0 0,-1 1 0,-3 0-1,-4 10-16,-13-6 68,2 5-42,2-5-75,15-5 59,0 1 0,0 0 0,0 0 0,1 1 0,-1-1 0,0 1 0,0 0 1,-6 4-1,-5 8 22,0 0 0,1 1-1,-21 28 1,21-25-24,6-9 13,1 0 1,0 1-1,1 0 0,0 0 0,0 0 1,1 1-1,0 0 0,-5 21 0,9-29-10,1 1-1,0-1 0,0 1 1,0 0-1,0-1 0,0 1 0,1-1 1,0 1-1,-1-1 0,1 1 1,1-1-1,1 5 0,0 1 2,-2-7 18,-1 0 0,1-1 0,-1 1 0,1 0-1,0-1 1,0 1 0,-1-1 0,1 1 0,0-1 0,1 1 0,-1-1 0,0 0 0,0 1 0,0-1 0,1 0 0,-1 0 0,1 0 0,-1 0 0,3 1 0,4 3 50,-5-3-42,-1-1 1,0 1-1,0-1 1,1 0-1,-1 0 1,1 0-1,-1 0 0,1 0 1,0 0-1,-1-1 1,1 1-1,0-1 0,-1 0 1,1 1-1,0-1 1,-1-1-1,1 1 1,0 0-1,-1-1 0,1 1 1,0-1-1,-1 0 1,1 0-1,3-2 0,4 0-13,-1 0-8,-8 3 5,1-1-1,-1 1 1,1 0 0,-1-1 0,1 0-1,-1 1 1,0-1 0,1 0-1,-1 0 1,0 0 0,0 0 0,1 0-1,-1 0 1,0 0 0,0 0 0,0 0-1,0 0 1,1-3 0,29-53 260,-28 53-237,-1 1 1,0-1-1,-1 1 1,1-1-1,0 0 1,-1 0-1,1-4 0,1-5-41,8-10-15,-8 7 22,-2 10 8,0 0 0,1 0-1,-1 1 1,1-1-1,3-6 1,-3 6-56,-2 1 0,1 0 0,0 0 0,-1-7 1,-1 1-225,1 23 99,0 4 177,1 32-9,0-43 17,0-1 1,-1 0-1,1 0 1,1 0-1,-1 0 1,0 0-1,1 0 1,4 6-1,4 7 80,-6-11-14,-1 0 0,1 0 0,0-1 0,8 9 1,-11-13-88,0 0 1,0 0 0,0 0 0,1 0 0,-1-1 0,1 1-1,-1 0 1,0 0 0,1-1 0,-1 1 0,1-1 0,-1 1 0,1-1-1,-1 0 1,1 0 0,0 0 0,-1 0 0,1 0 0,-1 0-1,1 0 1,-1 0 0,1 0 0,-1-1 0,3 0 0,1-1-114,0 0 0,0-1-1,-1 1 1,8-6 0,6-3-207,7-2 99,23-18 1,7-3 147,-30 18 95,0 0 0,34-30 0,47-35 109,-59 40 16,-35 31-97,-5 4-6,0 1 0,11-13-1,5-16 37,-12 16-27,17-21 46,-12 6-14,-14 26-13,1 1 1,0 0-1,0-1 0,0 1 1,1 0-1,0 1 1,8-10-1,-11 14 3,0 0-1,1-1 1,-1 1-1,0 0 1,0-1-1,0 1 1,0-1-1,0 1 1,0-1-1,0 0 1,0 1-1,-1-1 1,1 0-1,-1 0 1,1 1-1,-1-4 1,0 3 172,-2 4-4,-11 13-7,0-1-1,1 2 1,1-1 0,-13 26-1,19-33-165,-68 133-14,68-127-46,1 1-1,1 0 1,0 0-1,1 0 1,1 0-1,1 28 1,0-10 27,-1-13-3,4 36-1,-2-52-2,1 1 1,-1-1-1,0 0 1,1 0-1,0 0 1,0 0-1,0 0 0,0-1 1,1 1-1,-1-1 1,1 1-1,4 3 0,5 7 41,-2 1-39,-6-9 74,1 0 0,-1-1 0,6 7 0,-8-11-94,-1 0 0,1 1 0,-1-1 0,1 0 0,0 0 0,-1 0 0,1 0 0,0-1 0,0 1 0,0 0 0,0-1 0,0 1 0,-1-1 0,1 1 0,4-1 0,15-5-935,-11 2 415,-5 2 191,-1 0 0,1 0 0,-1 0-1,1-1 1,-1 0 0,0 0 0,0 0 0,0-1-1,0 1 1,0-1 0,0 0 0,0 0 0,3-5 0,25-23-1799</inkml:trace>
</inkml:ink>
</file>

<file path=ppt/ink/ink2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38:56.27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6 47 4576,'-15'-31'1664,"15"31"-1280,-16-16-96,0 16 320,16 0-384,-15 0-32,-1 16-96,1-16-1920,-1 15 992</inkml:trace>
  <inkml:trace contextRef="#ctx0" brushRef="#br0" timeOffset="1">109 234 4576,'-15'31'1664,"15"-31"-1280,-16 47-96,0-32 1440,16 1-992,-15 15 192,-1-15-544,16 15 32,-15-15-256,-1-1-64,16 16-64</inkml:trace>
</inkml:ink>
</file>

<file path=ppt/ink/ink2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38:57.33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7 79 1312,'0'0'421,"0"0"-245,0 0 86,0 0 623,0 0-144,0 0 241,0 0-326,0 0-75,0 0-245,3 0-150,10 3-106,-9-1-65,0 2 0,0-1 0,0 0 0,4 6 0,-4-4 6,-3-5-17,-1 0-1,0 1 1,0-1-1,1 0 1,-1 0 0,0 1-1,1-1 1,-1 0-1,0 1 1,1-1-1,-1 0 1,0 0-1,1 0 1,-1 0-1,1 1 1,-1-1-1,1 0 1,-1 0-1,0 0 1,1 0-1,-1 0 1,1 0-1,-1 0 1,1 0-1,-1 0 1,1 0-1,4 1 25,10 27 340,-14-27-351,-1 0 0,0 0 1,1 0-1,-1 0 0,0-1 0,0 1 0,0 0 1,0 0-1,0 0 0,0 0 0,0 0 0,0 0 1,0-1-1,0 1 0,-1 0 0,1 0 0,0 0 0,-1 0 1,1 0-1,0-1 0,-1 1 0,1 0 0,-1 0 1,1-1-1,-2 2 0,-4 9 219,0 10 24,5-14-105,-1 1 0,0-1 0,-5 10 0,-11 26 316,15-34-384,0 0 1,0 0 0,-2 0 0,1-1-1,-9 14 1,-32 38 344,43-57-444,0 1-1,0-1 0,0 1 1,1 0-1,-1-1 1,1 1-1,-1 5 1,-2 3-59,-2-1-27,6-10 92,-1 0 1,0-1 0,1 1 0,-1 0-1,1 0 1,-1-1 0,1 1 0,0 0-1,-1 0 1,1 0 0,0 0 0,0-1 0,-1 1-1,1 0 1,0 0 0,0 0 0,0 0-1,0 0 1,0 0 0,0-1 0,0 1 0,1 0-1,-1 0 1,0 0 0,1 1 0,9 11 63,-9-12-55,-1-1-1,1 0 1,-1 1 0,1-1-1,0 1 1,-1-1-1,1 0 1,-1 1-1,1-1 1,0 0 0,-1 0-1,1 0 1,0 0-1,0 1 1,-1-1-1,1 0 1,0 0-1,1 0 1,5 0-14,-5 1 9,0 0 3,0 0 1,0-1-1,0 1 1,1 0-1,-1-1 1,0 0-1,0 1 1,0-1-1,1 0 1,-1 0-1,0 0 1,0-1-1,1 1 1,-1-1-1,0 1 1,0-1-1,0 1 1,4-3-1,22-2 47,37-10 102,-59 14-127,0-1 1,1 1-1,-1-1 1,-1 0-1,1 0 1,0-1 0,0 1-1,-1-1 1,0 0-1,1-1 1,6-5-1,19-28 41,-3 14-10,-7-6 47,-3 7-50,-10 12-55,0 0 1,0-1 0,7-13-1,-14 20 24,0 1 0,0-1-1,-1 1 1,1-1 0,-1 1-1,0-1 1,0 1 0,-1-6-1,1 1 2,0 8-20,0 0 0,0 0 0,0 0 0,0 0 0,0 0 0,0 0 0,0 0 0,0 0 0,0 0 0,0-1 0,0 1 0,0 0 0,0 0 0,0 0 0,0 0 0,0 0 0,0 0 0,0 0 0,0 0 0,0 0 0,0 0 0,0 0 0,0-1 0,0 1 0,0 0 0,0 0 0,0 0 0,-1 0 1,1 0-1,0 0 0,0 0 0,0 0 0,0 0 0,0 0 0,0 0 0,0 0 0,0 0 0,0 0 0,0 0 0,0 0 0,0 0 0,-1 0 0,1 0 0,0 0 0,0 0 0,0 0 0,0 0 0,0 0 0,0 0 0,0 0 0,0 0 0,0 0 0,0 0 0,-1 0 0,1 0 0,0 0 0,-2 0 27,-1 0-1,1 0 0,-1 0 0,0 0 0,1 1 0,0-1 1,-1 1-1,1 0 0,-1 0 0,-4 2 0,1 1 21,1 1 0,-1-1 0,-7 10 0,2-3-23,2 2 0,-1-1 0,2 1 1,-1 1-1,2 0 0,-12 28 0,19-40-31,-1 0 1,1 0-1,0 0 1,0 0-1,0 0 1,0-1-1,0 1 1,0 0-1,0 0 1,1 0-1,-1 0 0,1 0 1,-1 0-1,1 0 1,0-1-1,0 1 1,0 0-1,0 0 1,0-1-1,0 1 0,0-1 1,0 1-1,1-1 1,2 3-1,-3-3 17,1 1-1,0 0 0,0-1 1,0 0-1,0 1 1,0-1-1,0 0 0,0 0 1,0 0-1,1-1 1,1 2-1,4-1 16,-1 0 0,0 0 0,10-1 1,17-3-114,1-2 1,49-12-1,-58 11-53,4-2-61,42-17 0,15-5-16,-75 28 194,-1-1-1,1-1 1,-1 0 0,-1 0-1,1-1 1,0-1 0,18-12-1,5-11 195,-25 22-123,-4 4-21,-1 0-1,0 0 0,0-1 1,6-6-1,-9 8-11,0 0-1,1 0 1,-1 0-1,0 0 1,0 0 0,-1 0-1,1-1 1,0 1-1,-1 0 1,1-1-1,-1 1 1,0 0-1,0-5 1,1 1 84,-3-13 118,2 18-218,0 1 0,0 0-1,0-1 1,-1 1 0,1 0 0,0-1 0,0 1-1,-1 0 1,1-1 0,0 1 0,0 0-1,-1 0 1,1 0 0,0-1 0,-1 1 0,1 0-1,0 0 1,-1 0 0,1-1 0,0 1 0,-1 0-1,1 0 1,-1 0 0,1 0 0,0 0-1,-1 0 1,1 0 0,0 0 0,-1 0 0,1 0-1,-1 0 1,1 0 0,0 0 0,-1 0-1,1 1 1,0-1 0,-1 0 0,1 0 0,0 0-1,-1 0 1,1 1 0,0-1 0,-1 0 0,1 1-1,-4 1-24,0 1 0,1-1 0,-1 1 0,1 0-1,0 1 1,-1-1 0,1 1 0,1-1 0,-1 1-1,-2 4 1,1-1-34,1-1-1,-1 1 1,1 0 0,1 1-1,-4 11 1,1 23-95,-1-19 91,4-17 59,1 0-1,-1 0 1,1 1 0,0 10-1,0-1 35,1-13-15,0 0 0,-1 0-1,1 0 1,0 1-1,0-1 1,1 0 0,-1 0-1,1 0 1,-1 1 0,1-1-1,0 0 1,0 0 0,0 0-1,1 0 1,-1-1-1,1 1 1,0 0 0,3 4-1,7 6 3,-11-13-40,0 0 0,-1 1 0,1-1 0,-1 0-1,1 1 1,-1-1 0,1 0 0,0 0-1,-1 1 1,1-1 0,0 0 0,-1 0 0,1 0-1,0 0 1,-1 0 0,1 0 0,0 0 0,-1 0-1,1 0 1,0 0 0,-1-1 0,1 1 0,0 0-1,-1 0 1,1 0 0,-1-1 0,2 1 0,0-1-120,3-1-13,-1 0 1,0 0-1,0-1 0,0 1 1,0-1-1,0 0 1,0 0-1,-1 0 0,1 0 1,-1-1-1,0 1 0,0-1 1,0 0-1,-1 0 1,4-6-1,2-8-184,0 0 0,8-29 0,-1 3 115,-1 10 19,-3 8 276,-1 0 0,-1-1 1,6-34-1,-9 19 160,4 19 70,-5-3 453,2 12-345,-6 12-348,0 1 1,-1 0-1,1 0 1,0-1-1,-1 1 1,1-1-1,-1 1 1,0 0-1,1-1 1,-1-1-1,0 3-52,0-1 1,0 1-1,0 0 0,0 0 1,0 0-1,0 0 0,0 0 0,0 0 1,0 0-1,0 0 0,0 0 1,0 0-1,0-1 0,0 1 1,0 0-1,0 0 0,0 0 0,0 0 1,0 0-1,0 0 0,0 0 1,0 0-1,0 0 0,0 0 1,0 0-1,0 0 0,0-1 0,0 1 1,0 0-1,0 0 0,0 0 1,0 0-1,0 0 0,0 0 0,-1 0 1,1 0-1,0 0 0,0 0 1,0 0-1,0 0 0,0 0 1,0 0-1,0 0 0,0 0 0,0 0 1,0 0-1,0 0 0,-1 0 1,1 0-1,0 0 0,0 0 1,0 0-1,0 0 0,0 0 0,0 0 1,0 0-1,-1 0 56,0 1 1,0-1-1,0 0 1,0 1-1,0-1 1,0 1-1,0-1 1,0 1-1,1-1 0,-1 1 1,0 0-1,0-1 1,1 1-1,-1 0 1,0 0-1,1-1 0,-2 3 1,-14 22 565,1 0-299,3-10-102,7-9-141,0 0 1,1 0-1,-1 0 0,1 1 1,-5 12-1,3-5-70,1-4-18,1 1 0,0 0 0,1 0 0,0 0 1,0 0-1,0 14 0,3-23 14,0 0 0,0 0 0,0 0 0,1 0 1,-1-1-1,0 1 0,1 0 0,0 0 0,0 0 0,-1-1 0,1 1 0,0 0 0,0-1 1,0 1-1,1-1 0,-1 1 0,0-1 0,0 0 0,1 1 0,-1-1 0,1 0 0,-1 0 1,1 0-1,0 0 0,-1 0 0,1 0 0,0-1 0,0 1 0,3 0 0,3 1-53,1 0 0,-1-1-1,1 0 1,15 0 0,70-1-5699,-48 0 2433</inkml:trace>
</inkml:ink>
</file>

<file path=ppt/ink/ink2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38:58.4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0 63 2976,'0'-47'1120,"0"47"-896,0 0-32,0-16 864,0 32-608,0 0 192,0 15-384,-16 16 32,16 15-160,-15 0 224,15 1-224,-16 14 160,1-14-160,-1-1 0,16 0-64,-16 1-544,1-16 256</inkml:trace>
</inkml:ink>
</file>

<file path=ppt/ink/ink2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39:01.61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8 640,'5'1'76,"0"-1"-2,11-6 91,0-1-55,0 0 1,-1 2 0,22-5-1,-29 8-54,3-1 206,0 0 0,0 1 0,0 1 0,17-1 0,34 1 524,87 3 156,-128 0-834,0 0-1,-1 2 1,1 0 0,38 14-1,-52-15-24,1 0-1,-2 1 1,1 0-1,0 0 1,-1 1-1,0-1 1,0 1-1,0 1 1,0-1 0,-1 1-1,0 0 1,0 0-1,-1 1 1,0-1-1,0 1 1,0 0-1,-1 0 1,0 0-1,0 0 1,1 9-1,-1 7 86,-2 0-1,-1 32 0,-1-16-55,0-22-29,0 0 1,-8 28 0,7-33-31,1-5 53,-1 0-1,1 0 1,-2-1 0,1 1 0,-5 8-1,5-2 391,2-14-492,0 0 0,0-1 0,1 1 0,-1 0 0,0 0 0,1-1-1,-1 1 1,1 0 0,-1 0 0,2-2 0,6-15-20,-4-4 11,-1 6-3,8-24 0,4-11-45,-5 18-251,27-65-1,-32 91 223,0 0 0,0 0-1,0 1 1,1-1-1,-1 2 1,2-1-1,-1 0 1,1 1 0,-1 0-1,15-7 1,-17 11 69,0-1 1,0 1 0,0 0-1,0 1 1,0-1 0,0 1-1,0 0 1,0 0 0,8 0-1,5 1 78,10 1-34,-1 1-1,0 1 0,0 1 1,31 11-1,-21-6 54,62 10 0,-28-15 65,-31 1-63,-25-3 10,0-1 0,18 0 0,59-2 266,-86 0-331,0-1-1,-1 1 0,1-1 1,0 0-1,0 0 0,-1-1 1,1 1-1,-1-1 0,1 0 1,-1 0-1,0-1 0,0 1 1,0-1-1,0 0 0,4-4 1,-7 6-23,-1 1-1,1-1 1,-1 1 0,0-1 0,1 1 0,-1-1 0,0 1 0,1-1-1,-1 1 1,0-1 0,0 1 0,0-1 0,1 0 0,-1 1 0,0-1-1,0 1 1,0-1 0,0 0 0,0 1 0,0-1 0,0 0 0,0 1-1,0-1 1,0 1 0,-1-1 0,1 0 0,0 1 0,0-1 0,-1 0 0,0-1-2,0 1 1,0-1-1,0 1 1,-1 0-1,1 0 1,0-1 0,-1 1-1,1 0 1,-1 0-1,1 0 1,-3-1-1,-17-11-70,10 0-10,-12 8-97,8-1 73,13 5 84,1 0 0,-1 0 0,1 1 0,-1-1 0,1 0 0,-1 1-1,1 0 1,-1-1 0,0 1 0,1 0 0,-1 0 0,0 0 0,1 0 0,-1 0-1,0 0 1,1 0 0,-4 1 0,-15 10-146,7-9 82,12-2 69,-1 1 0,0-1 0,1 0 0,-1 1 0,0-1 0,1 1 0,-1-1 0,0 1 0,1 0 0,-1-1 0,1 1 0,-1 0 0,1 0 0,0 0 0,-1 0 0,1 1 0,0-1 0,0 0 0,0 1 0,-2 1 0,-41 69-23,39-62 45,1 1 0,0-1 0,0 1-1,1 0 1,0 0 0,-2 16 0,2-9-12,3-14 13,-1 0 1,1 0-1,0 0 1,0-1-1,0 1 0,0 0 1,1 0-1,0-1 0,0 1 1,0 0-1,0 0 1,2 3-1,0 3 60,-2-7-100,0-1-1,0 1 0,0 0 1,0 0-1,0 0 0,1-1 1,-1 1-1,1-1 0,-1 1 1,1-1-1,0 1 0,0-1 1,0 0-1,0 0 0,1 0 1,-1 0-1,5 2 0,-6-3-35,0-1-1,-1 0 0,1 1 1,0-1-1,0 0 0,-1 0 1,1 0-1,0 0 0,0 0 1,0 0-1,-1 0 0,1 0 1,0 0-1,0 0 0,0 0 1,-1 0-1,1 0 0,0-1 1,0 1-1,-1 0 1,1-1-1,1 0 0,14-13-735,-1 1 115,-13 12 653,0-1 1,0 1-1,0-1 1,0 1 0,0-1-1,0 0 1,0 0-1,-1 0 1,1 0-1,0 0 1,-1 0-1,0 0 1,0 0-1,1-1 1,-1 1-1,0 0 1,-1-1 0,1 1-1,0-1 1,0-4-1,0 3 20,1-4 14,0 0 0,1 0 0,4-11 0,4 1 102,-10 8 64,-1 9-138,0 1 0,0-1 1,0 0-1,0 1 0,0-1 1,0 0-1,0 0 0,1 1 0,-1-1 1,0 0-1,0 1 0,0-1 0,1 0 1,-1 1-1,0-1 0,1 1 0,-1-1 1,1 1-1,-1-1 0,1 0 1,-1 1-1,1-1 0,-1 1 0,1 0 1,-1-1-1,1 1 0,-1-1 0,1 1 1,0 0-1,-1-1 0,1 1 1,0 0-1,-1 0 0,1 0 0,0 0 1,-1-1-1,1 1 0,0 0 0,-1 0 1,1 0-1,0 0 0,1 1 0,-2-1-10,0-1-1,1 1 1,-1 0-1,1 0 1,-1 0-1,1 0 1,-1 0-1,0 0 1,1 1-1,-1-1 0,1 0 1,-1 0-1,0 0 1,1 0-1,-1 0 1,1 1-1,-1-1 1,0 0-1,1 0 1,-1 1-1,0-1 0,1 0 1,-1 0-1,0 1 1,1-1-1,-1 0 1,0 1-1,0-1 1,1 1-1,-1-1 0,0 0 1,0 1-1,0-1 1,0 1-1,1-1 1,-1 0-1,0 1 1,0-1-1,0 1 1,0-1-1,0 1 0,0-1 1,0 0-1,0 1 1,0-1-1,-1 1 1,1 1 15,0 0 0,1 0 1,-1-1-1,0 1 0,0 0 1,1 0-1,-1-1 0,2 4 0,24 26 198,-25-29-226,0 0 0,0 0 0,0 0 0,1 0 1,-1 0-1,0 0 0,1 0 0,0-1 0,-1 1 0,1-1 0,0 1 0,0-1 0,3 3 0,2 0 19,-4-2-19,1 0 1,-1 0 0,1 0 0,-1 0-1,1-1 1,0 0 0,-1 0-1,1 0 1,0 0 0,0 0 0,0-1-1,-1 0 1,1 1 0,0-1-1,0-1 1,0 1 0,0-1-1,6-1 1,2-2-123,-1-1 0,1 0 0,-1-1 0,15-10 0,15-8-104,-34 21 203,-3 1 21,-1 1 1,0-1-1,1 0 1,-1 0-1,0 0 0,0 0 1,0 0-1,-1-1 1,1 1-1,0-1 1,3-4-1,1-5 29,-4 6-34,1 0-1,0 0 1,9-9 0,-9 11-29,-1-1 0,1 1 0,4-9-1,9-12-138,-16 24 158,0 0 0,1 0 1,-1 0-1,0 0 0,0 0 1,1 1-1,-1-1 0,0 0 1,1 1-1,-1-1 0,1 1 1,-1-1-1,1 1 0,-1 0 1,1-1-1,2 1 0,43 0 115,-47 0-103,1 0 1,-1 0-1,1 0 0,-1 0 1,1 0-1,0-1 0,-1 1 1,1 1-1,-1-1 0,1 0 1,-1 0-1,1 0 0,-1 0 1,1 0-1,-1 0 0,1 1 0,-1-1 1,1 0-1,-1 0 0,1 1 1,-1-1-1,1 0 0,-1 1 1,0-1-1,1 0 0,-1 1 1,0-1-1,1 1 0,-1-1 1,0 1-1,1-1 0,-1 1 0,0-1 1,0 1-1,1-1 0,-1 1 1,0-1-1,0 1 0,0-1 1,0 1-1,0-1 0,0 1 1,2 5 6,2 5 8,-2-8-11,-1-1-1,0 1 1,0 0 0,0 1 0,0-1-1,0 0 1,-1 0 0,1 0 0,-1 6-1,0-4 34,1 0-1,0 0 0,0 0 0,3 10 0,-2-10-10,0 1-1,-1 0 1,1-1 0,-2 1-1,2 6 1,-2 82 301,0-89-323,0-3 4,-13 22-38,-3 7-240,13-15 255,1-1 38,-9-2 10,9-10 16,-7-2 170,7-3 79,7-7 129,-2 3-555,13-25 23,-16 30 104,1 0 0,-1-1 1,1 1-1,-1 0 0,0-1 0,0 1 0,1-1 1,-1 1-1,0-3 0,2-14 34,10-3-26,5-7-6,-12 16-21,4-7-62,1 1 0,15-21 0,-16 28 98,1 0 1,0 1-1,1 0 1,0 1-1,24-16 0,-34 25 19,1-1 0,0 0 0,-1 1 0,1-1 0,0 1 0,0-1 0,-1 1 0,1 0 0,0 0 0,0 0 0,0 0 0,-1 0 0,1 0 0,2 1 0,4 0 80,-8-1-108,1 0-1,-1-1 0,1 1 0,-1 0 1,1 0-1,-1 0 0,1 0 0,0 0 1,-1 0-1,1 0 0,-1 0 0,1 1 1,-1-1-1,1 0 0,-1 0 0,0 0 0,1 0 1,-1 1-1,1-1 0,-1 0 0,1 0 1,-1 1-1,0-1 0,1 0 0,-1 1 1,1-1-1,-1 1 0,0-1 0,1 0 1,-1 1-1,0-1 0,0 1 0,0-1 1,1 1-1,-1-1 0,0 1 0,0-1 0,0 1 1,0-1-1,0 1 0,0-1 0,1 1 1,-1-1-1,-1 1 0,1-1 0,0 1 1,0 0-1,3 19 229,-1-14-195,1 1-20,-1-1 1,0 0-1,-1 1 0,0 0 0,0-1 0,0 11 0,-1 100 227,0-114-231,0 0 0,0 1 1,1-1-1,-1 0 0,1 1 0,-1-1 1,1 0-1,0 0 0,3 5 0,1 7 18,-2-2 12,-3-11-42,0 1 0,1-1 0,0 1-1,-1 0 1,1-1 0,0 1 0,2 2 0,-2-4 12,-1 0 1,1 0-1,0 0 0,0-1 1,0 1-1,0 0 0,0-1 1,0 1-1,0 0 0,0-1 1,0 1-1,0-1 0,0 0 1,0 1-1,0-1 0,0 0 0,0 0 1,0 1-1,1-1 0,-1 0 1,2 0-1,11 0 167,-10 0-179,-1 1 0,1-1 1,0 0-1,0 0 0,0-1 0,0 1 0,-1-1 1,1 0-1,0 0 0,4-2 0,12-20 40,40-26-69,-35 22 36,20-28 0,-21 25-2,1-7-41,-20 27 19,1 1 1,0 0-1,1 1 0,0-1 0,15-13 1,-11 13-224,24-13 0,-22 17-46,-8-2 122,-5 7 152,0-1-1,0 1 0,1-1 0,-1 1 0,0 0 0,0-1 0,1 1 0,-1 0 0,0-1 0,1 1 0,-1 0 0,1-1 0,-1 1 0,0 0 0,1-1 0,-1 1 0,1 0 0,-1 0 0,1 0 0,-1 0 0,1-1 0,-1 1 0,1 0 0,-1 0 0,1 0 0,-1 0 1,1 0-1,-1 0 0,1 0 0,-1 0 0,1 1 0,0-1 12,0 0 0,-1 0 1,1 0-1,-1 0 0,1 0 1,0 0-1,-1 0 1,1 0-1,-1 0 0,1 0 1,-1 1-1,1-1 0,0 0 1,-1 1-1,1-1 0,-1 0 1,1 1-1,-1-1 0,0 0 1,1 1-1,-1-1 1,1 1-1,-1-1 0,0 1 1,1-1-1,-1 1 0,0-1 1,1 2-1,1 17 42,0-1-82,2-1 16,-2-11 62,0 0 1,-1 1-1,1-1 1,-1 1-1,0 9 1,0 2 53,1 0 1,5 24-1,-4-31-66,-1 1-1,-1-4-23,1-1 0,0 1 0,0-1-1,0 1 1,5 7 0,-4-10 23,-1 1 1,0 0-1,0 0 1,0 1-1,0-1 1,-1 0-1,0 0 1,-1 1-1,1-1 1,-2 11-1,1-16-7,1 1-1,-1-1 1,0 1 0,0 0-1,1-1 1,-1 1-1,1 0 1,-1-1 0,1 1-1,0-1 1,-1 1-1,1-1 1,0 0 0,0 1-1,0-1 1,0 0-1,2 2 1,0 0 114,-3-3-65,1-7-78,0 1 0,0-1 0,0 1 0,1 0-1,0-1 1,0 1 0,5-8 0,5-18 123,-8 8-60,-2 13-129,0-1 1,8-19-1,-7 21 36,1 0 1,-2-1-1,4-17 0,-3 9 47,7-15 8,-9 33-21,1-8-12,0 1 0,0 0 0,7-13 0,-8 20 12,-1-1 0,1 0 0,-1 0 0,1 0 1,-1 0-1,0 0 0,0 0 0,0 0 0,0 0 0,-1-3 0,1 4-12,0 0 0,0-1 0,0 1 0,0 0 0,0-1 0,0 1 0,0 0 0,1-1 0,-1 1 0,1-2 0,-1 3-37,1-1 1,-1 1-1,1-1 0,-1 1 0,1-1 0,-1 1 1,1-1-1,0 1 0,-1-1 0,1 1 1,0 0-1,-1-1 0,1 1 0,0 0 1,-1 0-1,1 0 0,0 0 0,0-1 0,-1 1 1,1 0-1,0 0 0,0 0 0,1 1 1,-1-1 44,0 0 1,0 0 0,0 1-1,1-1 1,-1 1 0,0-1 0,0 1-1,0-1 1,0 1 0,0 0-1,0 0 1,0-1 0,0 1-1,0 0 1,0 0 0,0 0 0,-1 0-1,1 0 1,0 0 0,-1 0-1,2 2 1,4 6 22,5-4 11,-6-3-12,23 15 79,-22-13-60,0 0 1,0 0-1,0-1 0,0 0 0,14 4 0,55 9 198,-63-14-219,0-1-1,-1 0 1,1 0 0,18-3-1,5 1 51,5-1 233,-37 2-275,-1-1-1,1 1 1,-1-1 0,1 1 0,-1-1 0,0 0-1,1 0 1,-1 0 0,0 0 0,0-1-1,0 1 1,2-2 0,2-8 84,-4 6-72,9-8 33,-11 13-67,0 0 0,0-1 0,1 1 0,-1 0 1,0 0-1,0-1 0,0 1 0,0 0 0,1 0 0,-1-1 0,0 1 0,0 0 0,0-1 0,0 1 0,0 0 0,0-1 0,0 1 0,0 0 0,0 0 0,0-1 0,0 1 0,0 0 0,0-1 1,0 1-1,0-1 0,0-30 147,0 10-213,-2 11 0,0 7 53,2 1 8,-1 1 1,1 0 0,-1 0-1,1-1 1,-1 1 0,0 0-1,1 0 1,-1 0 0,0 0-1,0 0 1,0 0-1,1 0 1,-1 0 0,0 0-1,-1 1 1,1-1 0,0 0-1,0 0 1,0 1 0,0-1-1,0 1 1,-1-1 0,1 1-1,0 0 1,0-1 0,-3 1-1,1 0-19,-2-1-25,1 1 1,-1 0-1,0 0 1,0 1-1,0-1 1,1 1-1,-1 0 1,0 0-1,1 0 1,-1 1-1,1 0 1,0 0-1,-1 0 1,-5 4-1,4 0 57,0-1 0,0 1-1,1 0 1,0 1 0,0 0-1,0-1 1,-5 13 0,4-8-43,1 1 1,0 0-1,1-1 1,-3 16-1,6-22 21,1 1-1,-1-1 1,1 0 0,0 1 0,1-1-1,0 0 1,-1 0 0,2 1-1,-1-1 1,0 0 0,1 0-1,3 6 1,-3-7 12,0 1 0,0 0 0,0 0 1,1-1-1,-1 1 0,1-1 0,0 0 1,1 0-1,-1 0 0,1 0 0,6 5 1,-2-4-114,0 0 1,0 0-1,0-1 1,13 5-1,-15-6-39,1 0-1,0-1 1,0 0-1,1 0 1,-1 0 0,0-1-1,1 0 1,-1 0 0,1-1-1,-1 0 1,1 0-1,-1-1 1,13-2 0,22-8-659,-36 10 724,0-1 0,0 0 0,0 0 0,0 0 0,0-1 0,0 0-1,0 0 1,-1 0 0,8-6 0,19-13-50,-17 13 158,-1-2 0,0 0 1,0 0-1,21-25 0,43-63 148,-61 76-145,-8 14 83,1 0 0,-1 1 0,1 0 0,18-10 0,-21 13-8,-6 4-66,1 0 0,-1 1 0,1-1 0,0 0 0,-1 1 0,1-1 0,0 1 0,-1 0-1,1-1 1,0 1 0,-1 0 0,1 0 0,0 0 0,2 1 0,0-1 108,1 3 120,-3-2-229,-1 1-1,1 0 1,-1 0-1,0 0 1,1 0-1,-1 1 1,0-1-1,-1 0 1,1 0-1,0 1 1,-1-1-1,1 0 0,0 5 1,-2 37-23,0-35 12,1-1 0,0 1 0,0 0 0,3 15 0,2-8 22,-3-13-27,-1 0-1,0 0 0,0 0 1,0 0-1,0 0 0,-1 0 1,0 0-1,1 4 0,-1-5 3,0-1 0,0 1-1,0 0 1,1-1 0,-1 1-1,1-1 1,-1 1 0,1-1-1,0 1 1,-1-1 0,1 1-1,0-1 1,1 2 0,3 5 33,0 3 33,5 7 67,-9-18-140,-1 0 0,0 0 0,1 0 0,-1 1-1,0-1 1,0 0 0,0 0 0,1 1 0,-1-1 0,0 0 0,0 0 0,0 1 0,1-1 0,-1 0 0,0 1 0,0-1 0,0 0 0,0 1 0,0-1 0,0 0 0,0 1 0,0-1 0,0 0 0,0 1-1,0-1 1,0 0 0,0 1 0,0-1 0,0 0 0,0 1 0,0-1 0,0 0 0,0 0 0,0 1 0,-1-1 0,1 0 0,0 1 0,0-1 0,0 2 52,0-44 279,1 26-386,-1 12 27,1 0 0,-1-1 0,0 1 0,0 0 0,0-1 0,-1 1-1,0 0 1,-2-8 0,-10-4 17,0 3 48,13 13-48,0-1-1,-1 1 1,1-1-1,-1 0 1,1 1-1,0-1 1,0 1-1,-1-1 1,1 0-1,0 1 1,0-1-1,0 0 1,0 1-1,0-1 1,-1 0-1,1 1 1,0-1-1,1 0 1,-1 1-1,0-1 1,0 0-1,0 1 1,0-1-1,1-2-8,-1-28-172,0 30 177,0 0 1,0 0 0,0 1 0,0-1 0,0 0-1,0 0 1,1 1 0,-1-1 0,0 0 0,1 0-1,-1 1 1,0-1 0,1 0 0,-1 1 0,1-1-1,-1 0 1,1 1 0,-1-1 0,1 1 0,-1-1-1,1 1 1,0-1 0,-1 1 0,1-1-1,0 1 1,-1 0 0,1-1 0,1 1 0,-1-1 5,1 1 1,-1-1 0,0 0-1,0 1 1,0-1 0,0 0-1,0 1 1,0-1-1,0 0 1,0 0 0,0 0-1,-1 0 1,1 0 0,0-1-1,2-5 17,-2 6-19,-1 1 1,0-1 0,0 1-1,0-1 1,0 1 0,1 0-1,-1-1 1,0 1-1,0-1 1,1 1 0,-1-1-1,0 1 1,1 0 0,-1-1-1,1 1 1,-1 0 0,0-1-1,1 1 1,-1 0 0,1 0-1,-1-1 1,1 1-1,-1 0 1,1 0 0,-1 0-1,1 0 1,-1 0 0,1 0-1,-1 0 1,1-1 0,-1 1-1,1 1 1,-1-1-1,1 0 1,-1 0 0,1 0-1,0 0 1,1 0-6,0 0 1,0-1-1,1 1 1,-1-1-1,0 0 1,0 0-1,0 0 1,0 0-1,0 0 1,0 0-1,0 0 1,0 0-1,0-1 1,-1 1-1,1-1 1,0 1-1,-1-1 1,3-3-1,3-3-5,9-5 5,-6 8 7,-8 4-4,1 0 0,-1 0 0,0 0 0,0 0 0,0-1 0,0 1 0,0-1 0,2-1 0,-2 1-11,1 0 0,-1 0 1,1 1-1,-1-1 1,1 1-1,-1 0 1,1 0-1,0 0 0,0 0 1,-1 0-1,1 1 1,0-1-1,0 1 0,0 0 1,0-1-1,0 1 1,5 1-1,-2-1-16,-5 0 24,1 0 0,0 0 1,0 0-1,-1 0 1,1-1-1,-1 1 0,1 0 1,0-1-1,-1 0 1,1 1-1,-1-1 0,1 0 1,1-1-1,9-4 22,-9 5-9,1 1 1,-1-1 0,1 1-1,-1 0 1,0-1 0,1 2-1,5-1 1,-5 1 14,1-1 0,-1 1 0,1-2 0,-1 1 1,1 0-1,-1-1 0,1 0 0,4-1 0,-3 0 10,-3 1-16,-1 0-1,1 0 1,0 0 0,0 0-1,-1 1 1,5-1-1,-3 2-4,-1-1 0,1 1-1,0 0 1,7 2-1,-8-2-17,-1 0 0,1 0 0,0 0-1,-1 0 1,1-1 0,0 1 0,0-1-1,0 0 1,-1 0 0,1 0 0,0 0 0,0 0-1,0 0 1,-1-1 0,1 0 0,5-1-1,-5 0 85,1 0-1,0 0 1,0 1-1,0-1 1,0 1 0,0 0-1,0 0 1,0 0-1,0 1 1,0 0-1,0-1 1,8 2-1,-22-1-87,7 0-76,3 0-180,0 12-77,-1-7 306,1 1 0,0 0 0,0-1 0,0 1-1,1 0 1,-1-1 0,3 6 0,1-3 9,8 18 168,-2-7-60,-7-15-74,0 0-1,-1 0 0,1 1 0,1 6 0,-2 5-16,-3-13 15,1-1 1,0 0-1,0 1 0,1-1 1,-1 1-1,0-1 0,1 0 1,-1 1-1,3 3 0,-2-4 9,-1-1-1,1 1 1,0 0-1,-1-1 0,1 1 1,-1 0-1,1 0 1,-1-1-1,0 1 0,0 0 1,1 0-1,-1 0 1,-1-1-1,1 1 0,0 0 1,0 0-1,-1 0 1,1-1-1,-1 1 1,1 0-1,-2 2 0,1-1 14,0-1-3,1 0-1,-1 0 1,0 0 0,0 0 0,0 0-1,0 0 1,0 0 0,0 0 0,-1 0-1,-1 1 1,1-1-5,1-1 0,-1-1-1,0 1 1,1 0 0,-1 0 0,0-1 0,0 1-1,-3 0 1,-15 5 111,1 4-147,17-8 25,-1 0 0,0 0 0,0 0 0,0 0 1,0-1-1,0 0 0,0 1 0,0-1 0,0 0 0,0-1 0,-1 1 0,-4 0 0,-36-1 15,44 0-30,-1 0-1,0 0 1,1 0 0,-1 0 0,1 0 0,-1 0 0,1 0 0,-1 0 0,0 0 0,1 0-1,-1-1 1,1 1 0,-1 0 0,1 0 0,-1-1 0,1 1 0,-1 0 0,1-1 0,-1 1-1,1 0 1,-1-1 0,1 1 0,0-1 0,-1 1 0,1-1 0,-1 0 0,0-15-446,1 11 433,2-1-5,3 3 43,1 0 1,-1 0-1,1 1 1,0-1-1,0 1 1,-1 0-1,1 1 1,10-2-1,-1-1 50,-5 2-36,11-3-20,13-16-123,-30 19 96,1 1 0,0 0 0,0 0 0,5 0 0,5-1-26,2-2-29,0-1 0,19-7 0,-20 6 82,1 1-1,20-5 0,4 5 33,-17-5-107,-3 4 23,-14 5 56,1-1 1,-1-1 0,10-3-1,29-23 343,-44 28-341,0 0 1,0 0-1,0 0 0,0 0 1,0 0-1,-1 0 1,1-1-1,0 1 1,-1-1-1,1 1 1,-1-1-1,0 0 0,1 0 1,-1 1-1,0-1 1,1-3-1,-1 4-9,-1 0 13,1 0 1,-1 0-1,1 0 1,-1 1-1,1-1 1,-1 0-1,0 0 1,0 0 0,1 0-1,-1 1 1,0-1-1,0 0 1,0 0-1,0 0 1,0-1-1,1-4 120,4-3-5,-4 8-101,0 0 0,0-1 0,0 1 1,-1-1-1,1 1 0,0-1 0,-1 0 0,1 1 0,-1-1 0,1-3 1,-1 5-34,0 0 1,0 0-1,0 0 1,0 0 0,0 0-1,0 0 1,0 0 0,0-1-1,0 1 1,0 0-1,0 0 1,0 0 0,0 0-1,0 0 1,0 0 0,0 0-1,0 0 1,0 0-1,0 0 1,0 0 0,0-1-1,0 1 1,0 0 0,0 0-1,0 0 1,0 0-1,0 0 1,0 0 0,0 0-1,0 0 1,0 0-1,0 0 1,-1 0 0,1 0-1,0 0 1,0 0 0,0 0-1,0 0 1,0-1-1,0 1 1,0 0 0,0 0-1,0 0 1,0 0 0,0 0-1,-1 0 1,1 0-1,0 0 1,0 0 0,0 0-1,0 0 1,0 0-1,0 0 1,0 0 0,0 1-1,-1-1 1,-3 1 15,-1 0 1,0 1-1,0-1 1,0 1-1,-8 5 0,6-3-21,-1 1-4,-1 0 0,1 0 1,-8 8-1,15-12 2,0 0-1,1 0 1,-1-1 0,1 1-1,-1 0 1,1 0 0,-1 0 0,1 0-1,-1-1 1,1 1 0,0 0-1,0 0 1,-1 0 0,1 0-1,0 0 1,0 0 0,0 0-1,0 0 1,0 0 0,0 0 0,0 0-1,0 0 1,1 0 0,-1 0-1,0 0 1,1 1 0,0 0 21,0 0 0,0 0 0,0 0-1,0-1 1,1 1 0,-1 0 0,1-1 0,-1 1 0,1-1 0,3 3 0,-1-1 5,1-1 0,0 0 0,0 0 0,0-1 0,0 1 0,0-1 0,0 0 0,0 0 0,6 0 0,9 1 36,-6 1-28,-7-1-10,1-1 1,-1 0-1,9 0 0,30-6 99,-22 2-60,17-1-69,139-10-2420,-107 14 84,-21 0 726</inkml:trace>
</inkml:ink>
</file>

<file path=ppt/ink/ink2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39:03.09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 1 1472,'0'0'475,"0"0"-283,0 0 64,0 0 517,0 5-117,1 26 502,0-13-670,0 1-1,-2 0 1,-4 30 0,1-33-258,2-9-120,0-1 0,0 1-1,1 0 1,-1 9 0,3-14-68,-1-1 0,0 1 0,-1 0 0,1-1 1,0 1-1,0-1 0,-1 1 0,1-1 0,-1 1 0,1-1 1,-1 1-1,0-1 0,1 1 0,-1-1 0,0 0 0,0 1 1,0-1-1,0 0 0,-2 2 0,2-3-21,-1 3 491,2-3-224,0-2-270,-1-1 0,1 1-1,0 0 1,1-1 0,-1 1 0,0-1 0,1 1 0,-1 0 0,1 0 0,0-1 0,-1 1 0,4-4 0,2-9 10,-1-11-92,5 5 0,-4 0 37,-4 14 18,0-1 0,0 1-1,5-10 1,4-1-62,-8 13 33,0 1 0,0-1 0,0 0 0,2-7 0,-3 2-87,-2 9 114,0 0-1,0 1 0,0-1 0,0 0 0,0 1 0,0-1 0,0 0 0,0 0 1,0 1-1,0-1 0,1 0 0,-1 1 0,0-1 0,1 1 0,-1-1 1,0 0-1,1 1 0,-1-1 0,0 1 0,1-1 0,-1 1 0,1-1 0,-1 1 1,1-1-1,0 1 0,-1-1 0,1 1 0,-1 0 0,1-1 0,0 1 1,-1 0-1,1 0 0,0-1 0,-1 1 0,1 0 0,0 0 0,-1 0 0,1 0 1,0 0-1,0 0 0,-1 0 0,2 0 0,0 0 37,0 1-1,-1-1 0,1 1 1,0-1-1,-1 1 1,1-1-1,0 1 1,-1 0-1,1 0 1,-1 0-1,1 0 1,-1 0-1,1 0 1,-1 0-1,0 0 1,3 3-1,2 2 23,1 0 1,0 0-1,1-1 1,7 5-1,6 4 79,-16-12-91,0 0 0,0 0 0,-1 0 0,1 0 0,0-1 0,1 0 0,-1 0-1,8 1 1,7 1 141,3 2-7,-13-3-103,1 0 0,-1 0 0,17 0-1,-15-3-34,-1 0 0,1 0 0,0-2 0,12-3 0,-17 5-15,-2 0 14,1 0 1,-1 0-1,1 1 0,7 0 1,-2 0 121,-10 0-145,-1 0-1,1 1 0,-1-1 1,1 0-1,-1 0 1,1 0-1,-1 0 1,1 0-1,-1 0 1,1 0-1,-1 0 1,1 0-1,-1-1 1,1 1-1,-1 0 1,1 0-1,-1 0 1,1 0-1,-1-1 1,1 1-1,-1 0 1,1-1-1,-1 1 1,0 0-1,1-1 1,-1 1-1,0 0 1,1-1-1,-1 1 1,0-1-1,1 1 1,-1-1-1,0 1 1,0 0-1,0-1 1,1 1-1,-1-1 1,0 1-1,0-1 1,0 1-1,0-1 1,0 1-1,0-1 1,0 0-1,0 0 1,-3-4 51,-1 1-66,1 0 2,-1 0 0,1 1 0,-1-1 1,-6-3-1,3 4-14,0 0 0,0 0 0,0 0 1,0 1-1,-1 0 0,-11-1 0,15 3-37,-1-1 0,1 1 0,0 1 0,-1-1-1,1 1 1,0-1 0,0 1 0,-1 1 0,1-1 0,0 1 0,0-1 0,0 1-1,-6 4 1,3-1 55,0 0 0,1 1-1,-1 0 1,2 0 0,-1 0-1,1 0 1,0 1-1,-7 11 1,9-13-3,1 0 0,0 0 0,0 1 0,0-1 0,1 0 0,0 1-1,0-1 1,0 1 0,0-1 0,1 1 0,0-1 0,0 1 0,1-1 0,0 1 0,0-1 0,0 1 0,0-1 0,1 0 0,0 1-1,5 8 1,-6-11 12,0-1-1,0 0 1,0 0 0,0 0-1,1 0 1,-1 0-1,1 0 1,0 0-1,-1-1 1,4 3-1,-2-2 9,1 0 0,0-1-1,0 1 1,0-1 0,6 1-1,18 10-61,-23-9-56,1 0-1,0-1 0,0 0 1,7 2-1,-5-3-22,-1-1 0,0 0-1,0 0 1,0 0 0,1-1 0,-1 0 0,9-3 0,8-1-438,-4 2 236,-13 2 80,0 0 0,0 0 0,1-1 0,-1 0 0,0 0 0,8-4 0,29-12-744,-35 15 841,0 0 0,0-1 0,-1 0-1,1 0 1,12-10 0,11-12 2,-21 17 158,0-1 0,15-16 0,-15 14 33,-8 10-32,11-14 357,-13 3 210,-1 8-464,0-42 2441,0 47-2547,0 0-1,1 0 1,-1 0-1,0 0 0,0 0 1,0-1-1,0 1 0,0 0 1,0 0-1,0 0 0,0 0 1,0 0-1,0 0 1,0 0-1,0 0 0,0 0 1,0 0-1,0 0 0,0-1 1,-1 1-1,1 0 0,0 0 1,0 0-1,0 0 1,0 0-1,0 0 0,0 0 1,0 0-1,0 0 0,0 0 1,0 0-1,0 0 0,0 0 1,0-1-1,0 1 0,0 0 1,0 0-1,-1 0 1,1 0-1,0 0 0,0 0 1,0 0-1,0 0 0,0 0 1,0 0-1,0 0 0,0 0 1,0 0-1,0 0 1,-1 0-1,1 0 0,0 0 1,0 0-1,0 0 0,0 0 1,0 0-1,-7 0 100,7 0-107,-1 0 0,0-1 0,1 1 0,-1 0 0,0 0 0,1 0 1,-1 0-1,0 0 0,0 0 0,1 0 0,-1 0 0,0 0 0,1 0 0,-1 0 0,0 1 0,1-1 0,-1 0 0,0 0 0,1 1 0,-1-1 0,0 0 0,1 1 0,-1-1 0,1 1 0,-1-1 0,1 1 0,-1-1 0,1 1 0,-1-1 0,1 1 0,-1-1 0,1 1 0,0 0 0,-1-1 0,1 1 0,0 0 0,0-1 0,-1 1 0,1 0 0,0-1 1,0 1-1,0 0 0,0-1 0,0 1 0,0 0 0,0-1 0,0 1 0,0 1 0,0 2-22,-1-2 33,1 0 1,0 0-1,-1 0 0,1-1 1,0 1-1,0 0 1,1 0-1,-1 0 1,0 0-1,1-1 0,-1 1 1,1 0-1,-1 0 1,2 1-1,-2-2-7,1 2 7,1-1 1,-1 0-1,1 0 1,-1 1-1,1-1 1,0 0-1,0 0 1,-1 0-1,1-1 1,1 1-1,-1 0 1,0-1-1,0 1 1,4 1-1,18 16 66,-15-11-143,0-1 0,1 1 0,13 7 0,-15-12 42,0 0 0,0-1 0,9 2 0,-12-3 47,-1 0 0,1 0 1,-1 0-1,0 1 0,1-1 1,-1 1-1,0 0 0,0 0 0,5 4 1,-9-5-10,1 0 0,0 0 0,-1 0-1,1 0 1,-1 0 0,1 0 0,-1 0 0,1 0 0,-1 1 0,0-1 0,0 0 0,0 0 0,1 0 0,-1 1 0,0-1-1,0 0 1,-1 0 0,1 0 0,0 1 0,0-1 0,-1 0 0,1 0 0,0 0 0,-1 0 0,1 0 0,-1 1 0,0-1-1,1 0 1,-1 0 0,0 0 0,1-1 0,-1 1 0,0 0 0,0 0 0,0 0 0,0-1 0,0 1 0,0 0 0,0-1-1,0 1 1,0-1 0,0 1 0,0-1 0,-2 1 0,-15 1 104,0-1 0,-26-1 0,23 0 119,-75 0 148,95 0-398,0 0 1,0 0-1,0-1 1,0 1 0,0 0-1,0 0 1,0 0-1,0-1 1,0 1 0,0 0-1,-1-2 1,1 2 7,1 0 0,0 0-1,0-1 1,0 1 0,-1 0 0,1-1 0,0 1-1,0 0 1,0-1 0,0 1 0,0 0 0,0 0 0,0-1-1,0 1 1,0 0 0,-1-1 0,1 1 0,1 0-1,-1-1 1,0 1 0,0 0 0,0-1 0,0 1 0,0 0-1,0-1 1,0 1 0,0 0 0,1-1 0,-1 1-1,0 0 1,0-1 0,0 1 0,0 0 0,1 0-1,-1-1 1,0 1 0,0 0 0,1 0 0,-1 0 0,0-1-1,1 1 1,-1 0 0,32-23-1268,-20 15 63,17-8-149</inkml:trace>
</inkml:ink>
</file>

<file path=ppt/ink/ink2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39:05.2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3 80 4736,'13'-13'1530,"-10"10"-932,-3 0-124,2-3-156,-2 6-306,0 0 0,0 0 1,0 0-1,0-1 0,0 1 0,-1 0 1,1 0-1,0 0 0,0 0 0,0 0 0,0 0 1,0 0-1,0 0 0,0 0 0,0-1 1,0 1-1,0 0 0,0 0 0,-1 0 0,1 0 1,0 0-1,0 0 0,0 0 0,0 0 0,0 0 1,0 0-1,0 0 0,-1 0 0,1 0 1,0 0-1,0 0 0,0 0 0,0 0 0,0 0 1,0 0-1,0 0 0,-1 0 0,1 0 0,0 0 1,0 0-1,0 0 0,0 0 0,0 0 1,0 0-1,0 1 0,-14 9 2095,10-5-2135,0 1-1,0-1 1,0 1-1,1 0 1,-3 7 0,3-7 49,2-4-20,0 1-1,1-1 1,-1 1 0,1-1 0,-1 1 0,1 0 0,0-1-1,0 1 1,0 0 0,0-1 0,1 1 0,-1-1 0,1 1-1,-1-1 1,1 1 0,0-1 0,0 1 0,0-1 0,0 0-1,1 1 1,-1-1 0,0 0 0,1 0 0,0 0 0,-1 0-1,1 0 1,0 0 0,0-1 0,0 1 0,1 0 0,2 1-1,-2-1-7,-1-1-1,0 0 1,1 0-1,-1 0 1,1 0-1,-1 0 1,1 0-1,0-1 1,-1 1-1,1-1 1,-1 1-1,1-1 1,0 0-1,-1 0 1,1-1-1,0 1 1,-1 0-1,1-1 1,0 0-1,-1 1 1,4-3-1,-3 2-30,1 0 1,-1 1-1,0-1 1,0 1-1,0 0 1,1-1-1,3 2 0,10-3-216,4-8 9,-9 7 184,-11 3 59,1 0-1,-1 0 1,1 0 0,-1-1-1,1 1 1,-1 0-1,1-1 1,-1 1-1,1-1 1,-1 0-1,0 1 1,1-1 0,-1 0-1,0 0 1,0 0-1,1 0 1,-1 0-1,0 0 1,0 0-1,1-2 1,-1 2 9,9-25 199,-10 26-205,1-1 0,-1 0 1,0 0-1,0 0 1,0 1-1,0-1 1,0 0-1,-1 0 0,1 0 1,0 1-1,0-1 1,0 0-1,-1 0 1,1 1-1,0-1 0,-1 0 1,1 0-1,0 1 1,-1-1-1,1 1 1,-1-1-1,-1-1 0,-10-9-11,10 9 8,-1-1-1,1 1 1,-1-1 0,1 1-1,0-1 1,-3-4 0,0-6 2,-2 8-40,7 5 32,0 0 1,-1-1 0,1 1 0,-1 0 0,1 0 0,0 0 0,-1-1-1,1 1 1,0 0 0,0-1 0,-1 1 0,1 0 0,0-1 0,0 1 0,-1 0-1,1-1 1,0 1 0,0 0 0,0-1 0,-1 1 0,1-1 0,0 1-1,0 0 1,0-1 0,0 1 0,0-1 0,0 1 0,0 0 0,0-1 0,0 0-1,0-2-146,15 3 23,-13 0 137,-1 0 1,0 0 0,1 0-1,-1 0 1,0 0-1,1 0 1,-1-1-1,0 1 1,1 0-1,0-1 1,2-1-20,-1 0 0,1 0 1,0 1-1,-1 0 0,1-1 0,0 1 0,0 1 1,0-1-1,6 0 0,-6 1 9,-1 0 0,0-1 0,0 1 0,1-1 0,-1 1 0,0-1 1,0 0-1,6-3 0,6-1 12,47 0 40,-43-1-129,-16 4 63,0 1 0,1 0 0,-1 0 1,1 0-1,0 0 0,-1 0 0,1 1 0,0 0 0,0-1 0,-1 1 0,1 1 0,0-1 0,-1 1 0,1-1 0,4 2 0,-3 0-16,1 0 54,0 0 0,0 0-1,0 0 1,-1 1-1,1 0 1,-1 0-1,9 7 1,-6-3 22,-5-4-22,1 0-1,-1 0 1,0 1 0,0-1-1,2 5 1,11 23 113,-15-26-100,0-1-1,0 1 0,-1 0 0,1-1 0,-1 1 0,0 0 0,0 0 0,-1 7 0,0-2 69,1-7 21,0-3 124,0 0-70,1 0-171,-1 0 1,1 0 0,-1 0 0,1 0 0,-1 0-1,1 0 1,-1 0 0,1 0 0,-1 0 0,1 0-1,-1 0 1,1 0 0,-1 0 0,1 0 0,-1 0-1,1-1 1,-1 1 0,1 0 0,-1 0-1,0 0 1,1-1 0,-1 1 0,1 0 0,-1-1-1,0 1 1,1 0 0,-1-1 0,0 1 0,1-1-1,-1 1 1,0 0 0,1-1 0,-1 1-1,0-1 1,0 1 0,0-1 0,0 1 0,1-1-1,-1 1 1,0-1 0,0 1 0,0-1 0,0 1-1,0-1 1,0 1 0,0-1 0,2-5-33,7-2 24,-5 2-15,1 1 1,1 0-1,-1 0 1,10-7-1,-4 7-20,-9 4 21,0 0 1,1 0 0,-1 0-1,0 0 1,0-1-1,0 1 1,0-1-1,2-1 1,4-6-38,-7 7 47,0 0 0,1 1 0,-1-1 1,1 0-1,-1 1 0,1 0 0,0-1 0,0 1 0,-1 0 1,1 0-1,0 0 0,0 0 0,0 0 0,0 0 0,0 0 1,0 1-1,0-1 0,1 1 0,-1 0 0,3-1 0,-3 1-5,0 0-1,-1 0 1,1-1 0,0 1-1,-1-1 1,1 0-1,0 1 1,-1-1-1,1 0 1,-1 0-1,1 0 1,-1 0 0,1 0-1,1-3 1,0 2-52,-1 2 80,-1 0-5,-1 0 1,1 0-1,0 0 1,-1 0-1,1 0 1,0 1 0,-1-1-1,1 0 1,-1 0-1,1 1 1,0-1-1,-1 0 1,1 1-1,-1-1 1,1 0-1,-1 1 1,1-1 0,-1 1-1,1-1 1,-1 1-1,0-1 1,1 2-1,-1-2 5,1 1-1,-1-1 1,1 1 0,-1-1-1,0 1 1,1-1-1,-1 1 1,1-1 0,-1 1-1,1-1 1,-1 0-1,1 1 1,0-1-1,-1 0 1,1 0 0,-1 1-1,1-1 1,0 0-1,-1 0 1,1 0 0,0 0-1,0 0 1,-1 0-17,0 0 0,0 0 0,0 0 1,0 0-1,1 0 0,-1 0 0,0 0 1,0 0-1,0 0 0,0 0 0,0 0 1,0 0-1,0 0 0,0 0 0,0 0 1,0 0-1,1 0 0,-1 0 0,0 0 1,0 0-1,0 0 0,0 0 0,0 0 1,0 1-1,0-1 0,0 0 0,0 0 1,0 0-1,0 0 0,0 0 0,1 0 1,-1 0-1,0 0 0,0 0 0,0 0 1,0 0-1,0 0 0,0 0 0,0 1 1,0-1-1,0 0 0,0 0 0,0 0 1,0 0-1,0 0 0,0 0 0,0 0 1,0 0-1,0 0 0,0 0 1,0 0-1,0 1 0,0-1 0,0 0 1,0 0-1,0 0 0,-1 8-38,1-5 55,0 1 1,-1-1-1,2 1 0,-1-1 0,0 1 0,1-1 0,-1 1 1,2 4-1,3 0 94,-4-7-89,0 1 0,0-1 0,0 1 0,0-1 1,-1 1-1,1-1 0,-1 1 0,1-1 0,-1 1 0,1 0 0,-1-1 0,0 1 0,0 1 0,0 42 203,0-44-215,0 1-1,1 0 1,-1 0-1,0 0 1,0 0-1,1 0 1,0 0 0,-1-1-1,1 1 1,0 0-1,0 0 1,2 2-1,-2-2 4,-1-1 0,1 1 0,0-1 0,0 0 0,-1 1 0,1-1 0,-1 1 0,1 0 0,-1-1 0,0 1 0,1-1 0,-1 4 0,0 5 52,-1-7-24,1 0 0,0 1 1,0-1-1,1 0 0,-1 1 0,1-1 0,1 6 0,-2-9-60,0 1-1,1-1 1,-1 1 0,0-1-1,0 0 1,1 1 0,-1-1-1,0 1 1,1-1 0,-1 0-1,1 1 1,-1-1 0,0 0-1,1 0 1,-1 1 0,1-1 0,-1 0-1,1 0 1,-1 0 0,1 1-1,0-1 1,1 0-92,-1 0 0,1 0-1,-1 0 1,1-1 0,-1 1 0,1 0 0,-1-1-1,0 1 1,1-1 0,-1 1 0,2-2 0,11-9-674,-12 8 683,1 1 1,-1 0-1,1-1 0,0 1 1,0 0-1,3-2 1,-1 2 13,0 0 1,0 1 0,1-1-1,7 0 1,31-9-249,-14-2 213,-19 8 101,0 0 0,0 1 0,0 0-1,22-4 1,-6 4 33,-11 3 5,0-1 0,0-1 0,15-5-1,45-11 40,-56 9 47,-8 7-62,-11 3-27,0 0 0,0 0 0,0 0 0,-1 0 0,1-1 0,0 1 0,0 0 0,0-1 0,0 1 0,0-1 0,-1 1 0,1-1 0,0 1 0,0-1 0,-1 1 0,1-1 0,0 0 0,-1 1 0,1-1 0,0 0 0,-1 0 0,1 0 0,-1 1 0,0-1 0,1 0 0,0-1 0,2-5 18,-2 6 9,0-1 0,0 1 0,0-1 0,0 1 0,0-1 1,0 0-1,-1 1 0,1-1 0,-1 0 0,1 0 0,-1 1 0,0-1 0,0 0 0,0 0 1,0 1-1,0-1 0,0 0 0,0 0 0,0 0 0,-1 1 0,0-4 0,-9-8 143,9 13-169,1-1 0,-1 1 0,1-1 0,-1 1 0,1 0 0,-1-1 0,1 1 0,-1 0 0,1 0 0,-1-1 1,0 1-1,1 0 0,-1 0 0,1 0 0,-1 0 0,0-1 0,1 1 0,-1 0 0,1 0 0,-2 1 0,-4-2 33,5 0-34,0 0 1,0 0 0,0 0 0,0 0 0,0 0-1,0 0 1,0 0 0,1 0 0,-1 0-1,0-1 1,0-1 0,-7-8 35,8 11-52,-1 0 0,1 0 0,0-1 0,-1 1 0,1 0 0,-1 0 0,1 0 0,0 0 0,-1 0 1,1-1-1,-1 1 0,1 0 0,0 0 0,-1 0 0,1 0 0,-1 0 0,1 0 0,-1 0 0,1 0 0,-1 0 0,1 1 0,0-1 0,-1 0 0,1 0 0,-1 0 0,1 0 0,-1 1 0,-19 11-102,-4 2 52,21-13 45,-1 0-1,1 0 0,0 1 1,0 0-1,0-1 0,0 1 0,0 0 1,0 0-1,-2 3 0,-14 10-5,8-8 50,6-5-25,1 1 0,-1-1 0,1 1-1,0 1 1,0-1 0,0 1 0,0-1 0,1 1 0,-6 7 0,4 2-26,-6-7 58,11-6-40,0 0-1,0 0 0,0 1 0,-1-1 0,1 0 1,0 1-1,0-1 0,0 0 0,0 1 0,0-1 1,0 0-1,0 1 0,-1-1 0,1 0 0,0 1 1,0-1-1,0 0 0,0 1 0,1-1 0,-1 0 1,0 1-1,0-1 0,0 0 0,0 1 0,0-1 1,0 0-1,0 1 0,1-1 0,-1 0 1,0 1-1,1-1-19,0 1 0,-1-1 0,1 1 1,0-1-1,-1 0 0,1 1 0,0-1 0,-1 0 1,1 0-1,0 1 0,0-1 0,-1 0 1,1 0-1,0 0 0,0 0 0,0 0 0,-1 0 1,1 0-1,0 0 0,0-1 0,-1 1 1,1 0-1,1-1 0,18-8-728,-14 6 719,69-29-837,-70 31 865,1 0 0,-1 0 1,1 0-1,-1 1 0,1 0 1,-1 0-1,8 1 1,-2 0 24,13-2 138,-17 1-109,1-1-1,-1 1 1,1 1-1,0 0 0,8 1 1,-3 5 74,-12-6-113,1-1 0,-1 1 0,1 0 0,-1 0-1,0-1 1,1 1 0,-1-1 0,1 0 0,0 1 0,-1-1 0,1 0 0,1 0 0,-1 0 1,-1 1 0,1-1 0,0 0 0,0 0 0,-1 1 0,1-1 0,0 1 0,-1 0 0,1-1 0,0 1 0,-1 0 0,2 1 0,-1-1-11,-1 0 1,1 0-1,-1 0 0,1 0 1,0-1-1,-1 1 0,1-1 1,0 1-1,-1-1 1,1 0-1,0 1 0,2-1 1,8 0 37,-8 1 1,0-1-1,0 0 1,0 0-1,0 0 1,-1-1-1,1 1 0,6-3 1,0-1-20,-7 2-24,0 1-1,0 0 1,0 0 0,0 0-1,0 0 1,0 1 0,1-1-1,-1 1 1,6-1 0,-1 1 9,0-1 1,0 0 0,-1 0 0,1-1-1,10-4 1,41-18 16,-42 16-89,29-8 1,-14 6 148,-26 8 10,0 1 0,0-1 1,0 1-1,0 0 0,0 0 0,9 0 1,1 1 216,-16 3-154,-1 0-63,1-1-65,0 0 1,0 0-1,0 0 1,0-1-1,0 1 1,0 0-1,1 0 0,-1 0 1,1-1-1,0 4 1,6-1 92,-7-3-120,1-1 0,-1 0 0,0 0 1,1 1-1,-1-1 0,1 0 0,-1 0 1,0 1-1,1-1 0,-1 1 0,0-1 1,1 0-1,-1 1 0,0-1 1,0 1-1,1-1 0,-1 1 0,0-1 1,0 0-1,0 1 0,0-1 0,0 1 1,1-1-1,-1 1 0,0-1 0,0 1 1,0-1-1,0 1 0,0-1 0,0 1 1,-1 0-1,1 14 2,0 17 283,0-31-281,0-1 0,0 1-1,0 0 1,0-1 0,0 1-1,0-1 1,0 1 0,1 0-1,-1-1 1,0 1 0,0-1-1,1 1 1,-1 0 0,0-1-1,1 1 1,-1-1 0,1 1-1,-1-1 1,0 1 0,1-1-1,-1 0 1,1 1 0,-1-1-1,1 1 1,0-1 0,-1 0-1,1 0 1,-1 1 0,1-1-1,-1 0 1,1 0 0,0 0-1,0 1 1,2-1 215,-1 0-53,0 0-129,1 0-9,0 0-1,-1 0 1,1 0 0,-1 0-1,1 0 1,-1-1-1,1 1 1,3-2 0,14-10 7,4-2 10,-21 13-41,0 0-24,-1 1-1,0-1 0,1 0 0,-1 0 0,0 0 0,1 0 0,-1 0 0,0-1 0,0 1 1,0-1-1,0 1 0,2-3 0,-2 2-21,0 0 0,0 1 0,1-1 0,-1 1 0,1-1 0,-1 1 0,1 0 0,-1 0 0,1 0 0,0 0 0,-1 1 0,1-1 0,0 1 0,0-1 0,0 1 0,-1 0 0,1 0 0,5 1 0,0-1-60,-7 0 100,-1 0 1,0 0-1,1 0 0,-1 0 1,1-1-1,-1 1 0,1 0 1,-1 0-1,1 0 0,-1 0 1,1 0-1,-1 1 0,1-1 1,-1 0-1,0 0 0,1 0 1,-1 0-1,1 0 0,-1 1 1,1-1-1,-1 0 0,0 0 1,1 1-1,-1-1 0,0 0 1,1 0-1,-1 1 0,0-1 1,1 0-1,-1 1 0,0-1 1,0 1-1,1-1 0,-1 0 1,0 1-1,0-1 0,0 1 1,0-1-1,1 1 0,-1-1 1,0 1-1,0-1 0,0 0 1,0 1-1,0-1 0,0 1 1,0-1-1,0 1 0,0-1 1,-1 1-1,1 0 13,0 0 0,0 0 0,0-1 0,0 1 0,0 0 0,0 0 0,0 0 0,0-1 0,0 1 0,1 0 0,-1 0 0,0-1 0,0 1 0,1 0 1,-1-1-1,0 1 0,1 0 0,-1-1 0,1 2 0,6 2 104,-7-4-113,1 1-1,-1-1 0,1 0 0,-1 0 1,0 1-1,1-1 0,-1 0 0,0 1 0,1-1 1,-1 0-1,0 1 0,1-1 0,-1 1 1,0-1-1,1 0 0,-1 1 0,0-1 0,0 1 1,0-1-1,0 1 0,1-1 0,-1 1 1,0-1-1,0 1 0,0-1 0,0 1 1,0-1-1,0 1 0,0-1 0,0 1 0,-1 0 1,2 1 36,-1 1 0,1-1 0,0 1 0,-1-1 1,1 1-1,0-1 0,0 0 0,1 0 0,-1 1 0,0-1 1,1 0-1,0 0 0,-1 0 0,1-1 0,0 1 0,3 2 1,0 1 32,-5-4-66,1-1 0,-1 0-1,1 1 1,-1-1-1,1 0 1,-1 1 0,1-1-1,-1 0 1,1 0-1,0 0 1,-1 1 0,1-1-1,-1 0 1,1 0 0,0 0-1,-1 0 1,1 0-1,-1 0 1,1 0 0,0 0-1,-1 0 1,1 0-1,-1-1 1,1 1 0,0 0-1,-1 0 8,2 0-8,0 0-1,-1 0 1,1 0 0,0-1 0,-1 1-1,1 0 1,-1-1 0,1 1-1,-1-1 1,1 1 0,-1-1 0,1 0-1,-1 1 1,1-1 0,0-1-1,6-3 45,2 0-5,-7 4-48,-1 0-1,0 0 0,0 0 1,1-1-1,-1 1 0,0 0 1,0-1-1,1-1 1,15-13-105,1 1 0,32-20 0,-32 23-55,-11 6 71,-7 5 70,1 0 1,-1 0 0,0 0 0,1 0-1,-1 0 1,1 0 0,-1 1-1,1-1 1,-1 1 0,1-1 0,-1 1-1,1-1 1,-1 1 0,1 0 0,0 0-1,2 0 1,100 0 450,-101 0-208,-3 0-53,0 0 133,-3 0-64,-7 0 5,7 0-122,3 0-155,-2 0-64,1 0 84,0 0 0,1 0 1,-1 0-1,0 0 1,1 1-1,-1-1 1,0 0-1,1 0 1,-1 0-1,1 1 0,-1-1 1,1 0-1,-1 1 1,0-1-1,1 1 1,-1-1-1,1 1 1,0-1-1,-1 0 0,1 1 1,-1 0-1,1 0 1,-1-1 3,1 1 1,0-1-1,-1 1 1,1-1 0,-1 1-1,1-1 1,-1 1-1,1-1 1,-1 1-1,1-1 1,-1 0-1,1 1 1,-1-1-1,0 0 1,1 1-1,-1-1 1,1 0 0,-1 0-1,0 0 1,1 0-1,-1 1 1,0-1-1,-5 2-45,2 2 62,0 0-4,1-1 1,-1 1 0,1 0 0,-5 6-1,3 3-143,-1-9 59,1 0-19,3 9-13,2 10 20,0-23 91,0 1 1,0-1-1,0 0 1,0 0-1,0 1 0,0-1 1,0 0-1,0 1 1,0-1-1,0 0 0,0 1 1,0-1-1,0 0 1,1 1-1,-1-1 1,0 0-1,0 0 0,0 1 1,0-1-1,0 0 1,1 1-1,-1-1 0,0 0 1,0 0-1,1 1 1,9 12 41,-9-11-32,0 0 0,0 1 0,1-1 0,-1 0 0,1 0 0,-1 0 0,1 0 0,-1 0 0,5 3 0,-4-4 8,1 0 0,-1 0 1,1 0-1,-1 0 0,1 0 1,-1-1-1,1 1 1,-1-1-1,1 0 0,0 0 1,3 0-1,7 0-2,0 0 0,0-2 0,0 1 0,-1-1 0,1-1 0,14-5 0,-3 0 33,-1 1 0,31-5-1,-46 11-60,-3 0 18,0 0 1,0-1-1,0 1 1,0-1 0,0 0-1,0 0 1,-1 0 0,1-1-1,-1 0 1,9-6-1,-9 6 7,5-3-5,0 0 0,20-8-1,-19 9-45,-1 0 0,19-11 0,0-8-47,-12 16 37,-14 5 53,5-6 26,-4 7-5,-2 3 8,-9 2 89,6 1-82,2-3-44,0 0 0,0-1 0,0 1 1,1 0-1,-2 0 0,1-1 1,0 1-1,0 0 0,0-1 0,0 1 1,0 0-1,-1-1 0,1 1 1,0 0-1,0-1 0,-1 1 0,1 0 1,-1 0-1,-1 3-8,0-1 1,0 1-1,0-1 0,0 0 1,-4 4-1,-6 3-8,10-9 16,0 1-1,0 0 1,1-1 0,-1 1 0,0 0 0,1 0 0,-1 0 0,1 0 0,0 0 0,-2 3 0,0 0-13,3-4 14,0-1 0,-1 1 0,1 0 0,-1-1 0,1 1 0,0 0 0,-1-1 0,1 1 0,0 0 0,0-1 0,0 1 0,-1 0 0,1 0 0,0-1 0,0 1 0,0 0 0,0 0 0,0-1 0,0 1 0,1 0 0,-1-1 0,0 1 0,0 0 0,0 0 0,1-1 0,-1 1 0,0 0 0,1-1 0,-1 1 0,1-1 0,-1 1 0,1 0 0,-1-1 0,1 1 0,-1-1 0,1 1 0,-1-1 0,1 1 0,1 0 0,0 0 2,0 1 0,0 0 0,1-1 0,-1 1 0,1-1 0,-1 1 0,1-1 0,0 0 0,0 0 1,-1-1-1,1 1 0,0 0 0,0-1 0,5 1 0,2-1-120,0-1 1,19-2-1,18-10-146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34:04.22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0 1 2240,'-13'13'720,"12"-13"-710,1 0 1,0 0-1,0 0 1,0 1-1,-1-1 1,1 0-1,0 0 1,0 1-1,0-1 1,0 0-1,-1 1 0,1-1 1,0 0-1,0 0 1,0 1-1,0-1 1,0 0-1,0 1 1,0-1-1,0 0 1,0 1-1,0-1 1,0 0-1,0 1 0,0-1 1,0 4 26,-1 1-1,0-1 1,0 0 0,0 0 0,0 0-1,0 0 1,-1 0 0,-3 5 0,4-6 3,0-1 1,1 1-1,-1 0 1,1 0-1,-1 0 1,1 0-1,0-1 0,0 1 1,0 0-1,1 4 1,0 5 148,-2-6-62,1 0 1,-1 0-1,0 1 0,-4 9 0,0 8 336,1-5-216,-8 34 578,11-50-775,1 0 0,-1 0 1,1-1-1,-1 1 0,1 0 1,0 4-1,0-7-50,0 5 40,1-2-17,-1 1 0,0-1 0,-1 1 0,1-1 0,-1 1 0,1-1 0,-1 1-1,0-1 1,0 0 0,-1 1 0,1-1 0,-1 0 0,1 0 0,-4 4 0,2-3 15,1 1 0,0-1 1,1 0-1,-1 1 0,1-1 1,-1 1-1,1-1 0,0 1 1,1-1-1,-1 10 0,-1-9 85,-9 5-150,11-10-88,0-1 0,-1 1 0,1-1-1,0 1 1,0-1 0,-1 1 0,1-1 0,0 1-1,0-1 1,0 1 0,0-1 0,0 1 0,-1-1-1,1 0 1,0 1 0,0-1 0,1 0 0,-1 1-180,0-3-1118</inkml:trace>
</inkml:ink>
</file>

<file path=ppt/ink/ink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33:52.80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41 480,'0'-46'224,"0"45"-223,0 1 1,0-1-1,0 1 0,0-1 1,-1 1-1,1-1 0,1 1 1,-1-1-1,0 1 0,0-1 1,0 1-1,0-1 0,0 1 1,0-1-1,0 1 0,1-1 1,-1 1-1,0 0 0,0-1 1,1 1-1,-1-1 0,0 1 1,1 0-1,-1-1 0,0 1 1,1 0-1,-1-1 1,0 1-1,1 0 0,-1-1 1,2 1-1,4-5 15,-1-5 21,8 5 107,21-24 667,-24 25-583,-1-1-1,1 1 1,0 1 0,1 0 0,12-2 0,-5 1-1,-9 2-129,0 1-1,0 1 0,0-1 1,0 2-1,-1-1 0,1 1 1,0 0-1,0 1 1,0 0-1,16 6 0,1 2 74,-2 1 0,27 16 0,-36-17-57,-1-1 1,21 20-1,3 1 215,34 20 66,-49-34-235,37 25 261,-21-21-185,60 22 1,-11-5-6,24 17-60,2-12-54,21 12-16,-63-27-10,-13-5 18,86 43 1,-31 6 50,-8-17-70,23 23-109,26 12 113,-80-52-25,-10 2-31,-5-16-12,-16 1-23,-8-4 32,-7-1 118,-25-16-96,0 0 1,0 0-1,0-1 0,1 1 0,-1-1 0,1 0 0,-1 0 0,1 0 0,0 0 0,0-1 1,0 0-1,8 1 0,-2-2 87,-9 0 16,-2 0-59,0 0-58,-2 0-75,0 0-68,0-1 1,0 1-1,1 0 0,-1-1 1,0 1-1,1-1 1,-1 0-1,0 0 1,1 1-1,-1-1 1,1 0-1,0 0 1,-1-1-1,-1-1 0,2 3 63,1-1 1,0 1-1,0 0 0,-1 0 0,1 0 0,0-1 0,0 1 0,-1 0 0,1 0 0,0 0 0,0 0 0,-1 0 0,1-1 1,0 1-1,-1 0 0,1 0 0,0 0 0,-1 0 0,1 0 0,0 0 0,-1 0 0,1 0 0,0 0 0,-1 0 0,1 0 0,-26 0-2181</inkml:trace>
</inkml:ink>
</file>

<file path=ppt/ink/ink3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39:07.82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16 198 3072,'0'-13'976,"0"10"-587,0 3-85,0 0 315,-3 0-171,3 1-428,-1-1 0,1 0 0,-1 0 0,1 0 0,-1 0-1,1 0 1,-1-1 0,1 1 0,-1 0 0,1 0 0,-1 0 0,1 0 0,-1 0 0,1-1 0,-1 1 0,1 0 0,0 0 0,-1-1 0,1 1 0,0 0-1,-1-1 1,1 1 0,0 0 0,-1-1 0,1 1 0,0-1 0,-1 1 0,1 0 0,0-1 0,0 1 0,0-1 0,-1 1 0,1-1 0,0 1 0,0-1 0,0 1-1,0-1 1,0 1 0,0-1 0,0 1 0,0-2 0,0 2-14,0 0 0,0 0-1,0 0 1,0 0 0,0 0-1,0 0 1,0 0 0,0 0-1,0 0 1,0 0 0,0 0 0,0-1-1,0 1 1,0 0 0,0 0-1,0 0 1,0 0 0,0 0 0,0 0-1,0 0 1,0 0 0,0 0-1,0 0 1,0 0 0,0-1 0,0 1-1,0 0 1,0 0 0,0 0-1,0 0 1,0 0 0,0 0-1,-1 0 1,1 0 0,0 0 0,0 0-1,0 0 1,0 0 0,0 0-1,0 0 1,0 0 0,0 0 0,0 0-1,0 0 1,0 0 0,-1 0-1,1 0 1,0 0 0,0 0-1,0 0 1,0 0 0,0 0 0,0 0-1,0 0 1,0 0 0,-1 0-1,-1 0 20,0 0 0,0 0 0,0-1 0,0 1 0,0 0 0,0-1 0,0 1 0,0-1 0,1 0 0,-1 0 0,-3-1 0,3 1-6,-1-1-1,0 1 0,0 0 0,1 0 0,-1 0 0,0 1 0,0-1 0,0 1 0,0-1 1,0 1-1,-4 0 0,-8-1 54,-25-5 1,24 3 166,-30-2 1,37 5-200,1 0 1,0 1 0,0 0-1,0 0 1,0 1 0,0 0-1,0 1 1,1 0 0,-10 4-1,-9 4 7,20-8-40,2-3-5,1 1 0,0 1 1,0-1-1,0 0 0,0 1 0,0-1 0,0 1 1,1 0-1,-1 0 0,1 0 0,-1 0 0,1 1 1,0-1-1,-1 1 0,1-1 0,1 1 1,-1 0-1,0 0 0,1 0 0,-2 3 0,-29 85 334,31-86-322,-1 0-1,0 0 1,1 0-1,0 1 1,0-1-1,0 0 1,1 0-1,0 1 0,0-1 1,0 0-1,1 1 1,0-1-1,0 0 1,0 0-1,0 0 1,1 1-1,0-1 0,0-1 1,0 1-1,1 0 1,0-1-1,6 9 1,-4-6 5,1-1-1,0 0 1,1 0 0,0 0 0,0-1 0,0 1-1,0-2 1,1 1 0,0-1 0,0 0 0,0-1 0,0 0-1,0 0 1,1-1 0,0 0 0,10 1 0,44 2 109,-43-2-96,22 2 21,-21-7-16,0-1 1,-1-1-1,1-1 0,27-11 1,-10 5 15,102-36-21,-136 46 12,-1 0 0,1-1-1,-1 1 1,1-1 0,-1 0 0,0 0 0,0 0-1,0 0 1,0 0 0,0-1 0,0 1 0,-1-1 0,4-3-1,-4 1 31,8-18 104,-10 22-180,0 0-1,0 1 1,0-1-1,0 1 1,0-1 0,0 0-1,0 1 1,0-1-1,-1 1 1,1-1-1,0 0 1,0 1-1,0-1 1,-1 1 0,1-1-1,0 0 1,-1 1-1,1-1 1,0 1-1,-1-1 1,1 1-1,-1 0 1,1-1-1,-1 1 1,1-1 0,-1 1-1,1 0 1,-1-1-1,1 1 1,-2-1-1,2 1-1,-1 0-1,0 0 0,0-1 0,0 1 0,0 0 1,0 0-1,1 0 0,-1 0 0,0 0 0,0 0 1,0 0-1,0 0 0,0 0 0,0 0 1,1 1-1,-1-1 0,0 0 0,0 0 0,0 1 1,0-1-1,1 1 0,-1-1 0,-1 2 0,-17 16-84,13-11 43,1-2 27,1-1 1,0 1 0,0 1-1,0-1 1,1 0 0,0 1-1,0 0 1,1-1 0,-5 13-1,5-6 4,-1-1-1,2 1 1,0 0-1,0 16 0,1-23 9,0-1 0,1 1 1,0 0-1,0-1 0,0 0 0,0 1 0,3 4 0,-3-6 12,0 0 1,1-1-1,-1 0 1,0 1-1,1-1 1,0 0-1,-1 0 1,1 0-1,0 0 1,0 0-1,0 0 1,1-1-1,2 3 1,-1-3 13,-1 0 0,1 0 0,-1 0 0,1 0 0,4 0 0,5 1 37,10 3 22,-12-3-53,-1 0-1,1 0 1,12 0-1,2-2 22,-12 1 9,0-1 1,25-4-1,-34 4-40,0-2 0,0 1 0,1 0-1,-1-1 1,0 0 0,0 0 0,0 0 0,-1 0 0,1-1 0,0 1 0,-1-1 0,4-3 0,6-7 113,-13 12-125,0 1 0,1 0 1,-1 0-1,0 0 0,0-1 0,0 1 1,1 0-1,-1 0 0,0-1 0,0 1 1,0 0-1,0-1 0,0 1 1,1 0-1,-1-1 0,0 1 0,0 0 1,0-1-1,0 1 0,0 0 1,0 0-1,0-1 0,0 1 0,0 0 1,0-1-1,-1-5 19,0 1-1,0-1 1,-1 1-1,0-1 1,-3-8-1,-14-26 11,18 39-33,-14-24 4,13 22-12,0 0 0,1 0 0,-1 0 1,0 0-1,1 0 0,-2-6 0,-2-20-65,-1 14-45,5 12 95,-1-1-1,1 1 1,0 0-1,0 0 1,1-1-1,-1 1 1,1-6-1,0 8 9,0-1-1,0 1 1,0-1 0,0 1 0,0-1-1,1 1 1,-1-1 0,0 1 0,1 0-1,-1-1 1,1 1 0,0-1-1,0 1 1,-1 0 0,1 0 0,0-1-1,0 1 1,0 0 0,0 0 0,0 0-1,1 0 1,-1 0 0,0 0-1,0 0 1,1 1 0,-1-1 0,0 0-1,1 1 1,1-1 0,0-1-9,0 1 1,0-1 0,0 1-1,-1-1 1,5-4-1,-2 2 12,1 1-1,-1-1 1,0 1-1,1 0 1,0 1-1,-1-1 1,12-2-1,-12 4-6,-1-1 12,-1 1 0,0 0 0,1 1 0,0-1 0,-1 1 0,1-1 0,-1 1 0,1 0 0,-1 1 0,1-1 0,0 1 0,-1-1 0,1 1 0,-1 0 0,1 0 0,-1 0 0,0 1 0,0-1 0,1 1 0,-1 0 0,5 4 0,-5-3-7,0 1-1,0 0 0,-1-1 0,1 1 0,2 6 1,7 11 45,-9-15-24,-1 0 1,1 0-1,-1 1 0,-1-1 0,1 1 0,-1-1 0,0 1 0,0 0 0,-1-1 1,-1 14-1,1-16 1,0-1 2,1 1-1,-1-1 1,0 0 0,1 0 0,-1 0-1,1 1 1,0-1 0,3 6-1,1 6 37,-3-6 28,-1 0 0,-1 0 0,0 12 1,0-10-21,0-11-51,0 0 0,0 1 0,0-1-1,0 0 1,0 0 0,0 0 0,0 0 0,0 0-1,0 0 1,0 0 0,0 0 0,0 0-1,0 0 1,0 1 0,0-1 0,0 0 0,0 0-1,0 0 1,0 0 0,0 0 0,0 0-1,0 0 1,0 0 0,0 0 0,0 0 0,0 0-1,0 0 1,0 1 0,0-1 0,0 0-1,0 0 1,1 0 0,-1 0 0,0 0 0,0 0-1,0 0 1,0 0 0,0 0 0,0 0-1,0 0 1,0 0 0,0 0 0,0 0 0,0 0-1,1 0 1,-1 0 0,0 0 0,0 0-1,0 0 1,0 0 0,0 0 0,0 0 0,0 0-1,0 0 1,0 0 0,1 0 0,-1 0 11,1 0 1,-1 0 0,1 0-1,-1 0 1,0 0 0,1 0 0,-1 0-1,1 0 1,-1 0 0,1 0-1,-1 1 1,1-1 0,-1 0-1,1 0 1,-1 0 0,1 1-1,-1-1 1,0 0 0,1 1 0,-1-1-1,0 0 1,1 1 0,-1-1-1,0 0 1,1 1 0,-1-1-1,0 1 1,0-1 0,1 0-1,-1 1 1,0-1 0,0 1 0,0-1-1,0 1 1,0-1 0,1 1-1,-1-1-13,0 0 0,0-1 0,0 1 0,0 0 0,0-1 0,0 1 0,0 0 0,0-1 0,0 1 0,0 0 0,1-1 0,-1 1 0,0 0 0,0-1 0,0 1 0,0 0 0,1 0 0,-1-1 0,0 1 0,0 0 0,1 0 0,-1 0 0,0-1 0,1 1 0,-1 0 0,0 0 0,1 0 0,7-6-85,-5 1-27,0 0 0,-1 0 0,1 0 0,1-6 0,2-10-252,-5 14 243,1-1 0,1 1 0,3-10 0,2 2-126,-3 7 94,-1-1 0,0 0 0,4-12 0,-6 9 7,4-7-60,14-10 14,-12 14 102,-7 14 89,-1 1 1,1 0-1,-1 0 0,0 0 1,1-1-1,-1 1 0,1 0 1,-1 0-1,1 0 1,-1 0-1,1 0 0,-1 0 1,1 0-1,-1 0 1,1 0-1,-1 0 0,1 0 1,-1 0-1,1 0 0,-1 0 1,1 1-1,-1-1 1,1 0-1,-1 0 0,1 1 1,2 1 12,1 0 0,-1 0 0,0 0 0,-1 1 0,1-1 0,0 1 0,-1 0 0,1 0 0,-1 0 0,2 3 0,19 37 208,-15-26-167,-1-2-13,-5-9-10,1 0-1,0 0 1,1 0 0,-1 0 0,8 8 0,18 7 82,-23-16-78,-1-1-6,1 0 0,-1 1 0,1-2 0,0 1 0,0-1 0,1 0 0,-1 0 0,1-1 0,11 4 0,12-3 55,0-1-1,43-3 0,-22-1 66,-45 2-125,0 0 0,0-1 0,-1 1 0,1-1 0,0-1 0,-1 1 0,11-5 0,-13 5-5,0-1-1,0 0 1,-1 1 0,1-1 0,0 0-1,0-1 1,-1 1 0,1 0-1,-1-1 1,0 1 0,0-1 0,0 0-1,3-4 1,-4 4 1,0 0 1,1 1-1,-1-1 1,0 0-1,0 0 0,-1 0 1,1 1-1,-1-1 0,1 0 1,-1 0-1,0 0 0,0-6 1,-2 3-16,0 1 0,0-1 0,0 0 0,0 1 0,-4-6 0,0-1 13,2 5-15,0 0 0,0 1 0,0-1 0,0 1-1,-7-6 1,10 10-4,0 1-1,0 0 1,-1-1-1,1 1 0,-1 0 1,1 0-1,-1 0 1,1 0-1,-1 0 1,0 0-1,0 1 0,1-1 1,-1 0-1,0 1 1,0 0-1,0-1 1,1 1-1,-1 0 0,0 0 1,0 0-1,0 0 1,0 0-1,0 0 1,-3 1-1,2 1-32,-1-1 0,1 0 0,-1 1 0,1 0 0,0 0 0,0 0 0,0 0 0,0 1 0,0-1 0,0 1 0,1 0 0,-4 3 0,2 1-11,0-1 1,0 1-1,1 0 1,-4 8-1,4-5 42,-1 0 0,1 1 0,1-1 0,0 1 0,-1 18 0,3-23 5,0-1 0,0 1 0,0-1 0,1 1 1,0-1-1,0 1 0,0-1 0,1 1 0,0-1 0,0 0 1,5 10-1,-5-13-9,0 0 0,0-1 1,-1 1-1,1-1 1,0 1-1,1-1 0,-1 1 1,0-1-1,0 0 1,0 0-1,1 0 0,-1 0 1,0-1-1,1 1 1,-1-1-1,1 1 0,-1-1 1,3 0-1,1 1-107,-1-1 0,1 0 0,-1-1 0,1 1 0,-1-1 0,9-3 0,-7 2-222,-1-1-1,0 0 0,-1-1 0,1 0 0,7-5 0,-6 3 109,2-1-79,0-2-1,-1 1 0,0-1 0,0 0 1,-1-1-1,0 0 0,0 0 0,-1 0 0,5-14 1,15-26-290,-5-7 417,5 5 202,-18 31 171,8-38-1,-6 20 269,-5 17 699,-1 0 0,-1-1 0,-1 1 0,-1-39 0,-1 58-986,-13 31 579,12-20-663,-1 0 1,1 0 0,1-1-1,-1 1 1,2 12 0,0-9-47,-1 0 0,-2 15-1,-3-2-38,3-16-3,1 0 0,-1 0 0,1 0 0,1 0 0,-1 0 0,3 16 0,24 111 735,-24-122-628,-2-10-161,0-1 1,1 0 0,-1 1 0,1-1 0,-1 0 0,1 0 0,0 0 0,0 1 0,0-1 0,0 0 0,0 0 0,0 0 0,1-1 0,-1 1 0,3 2 0,11 12-524</inkml:trace>
</inkml:ink>
</file>

<file path=ppt/ink/ink3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39:08.1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4 1 6560,'-16'0'2432,"16"0"-1888,-15 0-160,-1 0 160,16 16-384,-15-16-288,-1 15 64,0 1-192,16-16 128</inkml:trace>
  <inkml:trace contextRef="#ctx0" brushRef="#br0" timeOffset="1">32 375 4800,'-16'16'1792,"16"-16"-1408,0 15-96,16-15 288,-16 16-384,15-16 64,1 0-160,-1-16 96,1 16-128,15 0-384,0-15 192,0-1-3488,1 0 1984</inkml:trace>
</inkml:ink>
</file>

<file path=ppt/ink/ink3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39:08.51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47 2400,'0'-31'896,"0"31"-704,0-15-64,0 15 864,0 0-576,0 0 256,16 15-384,-16 1 96,0 15-224,-16 0 288,16 16-256,0 0 32,0 15-128,0-15 96,0-1-128,-15 1-1856,15-16 960</inkml:trace>
</inkml:ink>
</file>

<file path=ppt/ink/ink3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39:08.8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10 2816,'0'-2'73,"0"1"1,0 0-1,0 0 0,0 0 1,1-1-1,-1 1 1,0 0-1,0 0 0,1 0 1,-1-1-1,1 1 0,-1 0 1,1 0-1,-1 0 0,1 0 1,0 0-1,0 0 1,-1 0-1,1 0 0,0 0 1,0 1-1,0-1 0,0 0 1,0 0-1,0 1 1,0-1-1,0 1 0,0-1 1,0 1-1,3-1 0,-1 0 99,1 0 0,0 1 0,-1 0 0,1 0 0,0 0 0,-1 0 0,1 1 0,0-1 0,4 2 0,1 1-40,-6-2-98,1 0 0,-1 0 0,0 0 0,0-1 0,6 1 0,30-6 118,-26 3-92,28-2 0,-16 5 16,-4 0-5,0-2 0,21-2-1,-16-1-36,-6 0 13,41-1 0,-41 5 15,-12 1-23,1-1 0,0 0 0,0 0-1,13-4 1,-7-1-5,-1 0 0,20-11 0,-3 11 83,-18-5-186,-13 9 33,0 1 0,1 0 0,-1-1 0,0 1 0,1 0 0,-1 0 0,0-1 0,1 1 0,-1 0 0,0 0 0,1-1 0,-1 1 0,1 0 0,-1 0 0,0 0 0,1 0 0,-1-1 1,1 1-1,-1 0 0,1 0 0,-1 0 0,0 0 0,1 0 0,-1 0 0,1 0 0,0 1 0,4-2-359,-3-10-1396,-2 9 548</inkml:trace>
  <inkml:trace contextRef="#ctx0" brushRef="#br0" timeOffset="1">561 110 3712,'0'39'1685,"0"280"3552,3-322-5919,10-10-2086,3-2 736</inkml:trace>
</inkml:ink>
</file>

<file path=ppt/ink/ink3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39:09.53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 32 4736,'-13'13'1530,"12"-13"-1494,1 1 0,0-1 0,-1 1 0,1-1 0,0 1 0,-1-1 0,1 1 0,0 0 0,0-1 0,-1 1 0,1-1 0,0 1-1,0-1 1,0 1 0,0 0 0,0-1 0,0 1 0,0-1 0,0 1 0,0 0 0,0-1 0,0 1 0,0-1 0,1 1 0,-1 0-1,0 0 55,0 0 16,0 1-1,0-1 0,0 1 0,0 0 0,-1-1 0,1 1 1,0-1-1,-1 1 0,1-1 0,-1 1 0,0-1 1,1 1-1,-3 1 0,-3 10 86,4-4-129,1 0 0,0 0 0,1 0 0,-1 0 0,2 0 0,-1 0 0,4 16 0,-2-20 1,0 0-1,1 0 1,0 0 0,4 6-1,5 8 25,-8-11-45,1 1 0,10 14 0,-14-21-31,0-1 1,1 1 0,-1 0-1,1-1 1,0 1 0,-1-1-1,1 0 1,0 1-1,0-1 1,0 0 0,0 0-1,0 0 1,0 0 0,0-1-1,0 1 1,0 0 0,0-1-1,4 1 1,5-1 45,13 0 294,-23 0-350,-1-1 0,1 1 0,-1 0 0,1 0 0,-1 0 0,1 0 0,-1 0 0,1-1 0,-1 1 0,1 0 0,-1-1 0,1 1 0,-1 0 0,1-1 1,-1 1-1,0 0 0,1-1 0,-1 1 0,0-1 0,1 1 0,-1 0 0,0-1 0,0 1 0,1-1 0,-1 1 0,0-1 0,0 1 0,0-1 0,1 0 0,-1 1 1,0-1-1,0 0 0,1-17-95,-1 15 79,0 0-1,1 0 0,-1 0 0,-1 0 1,1 0-1,0 0 0,-1 0 0,1 0 1,-3-4-1,1 2 16,0 0-9,1 0 1,-1-1 0,1 1-1,-1 0 1,1 0-1,1 0 1,-1-1-1,1 1 1,0 0 0,0-1-1,2-6 1,8-20-120,-7 19 60,-3 11 53,0 0 1,1-1-1,-1 1 1,1 0 0,0 0-1,0-1 1,-1 1-1,1 0 1,1 0 0,-1 0-1,0 0 1,0 0-1,1 0 1,-1 1-1,4-4 1,4-4-46,-1 0-32,1 1 1,10-8-1,-16 14 79,-1 0 1,1 0 0,0 0-1,0 0 1,1 1 0,-1 0-1,0-1 1,0 1 0,1 1-1,-1-1 1,0 0-1,6 0 1,35 1 60,-41 1-59,-1-1 0,1 1 0,0-1 0,-1 1 0,1 0 0,-1 0 0,1 0 0,-1 0 0,1 0 0,-1 1 0,0-1 0,0 1 0,4 2 0,-3-1 30,0 0 0,1 0 0,-1 1 0,-1-1 0,1 1 0,3 6 0,-5-7 33,0 0 0,0-1 0,0 1 0,-1 0 0,0 0 0,1 0 1,-1 0-1,0 0 0,0-1 0,-1 5 0,0 5 63,1-6-33,1 0 0,0-1 1,0 1-1,0 0 0,3 5 1,-2-6 31,-1 0 1,1 0-1,-1 0 1,1 10-1,-2 48 329,2-58-134,9 5-58,-9-7 16,-2-4-258,0 1 0,0-1 0,0 1 0,0-1 1,0 1-1,0-1 0,0 1 0,0-1 1,0 1-1,0-1 0,0 1 0,0 0 0,0-1 1,0 1-1,0-1 0,1 1 0,-1-1 1,0 1-1,0-1 0,0 1 0,1 0 0,-1-1 1,0 1-1,1-1 0,-1 1 0,0 0 0,1 0 1,-1-1-1,1 1 0,-1 0 0,0-1 1,2 1-1,4-4 17,-1-12-63,-1 4 39,3-10 0,1 0 0,0 1-1,2 0 1,13-21 0,-10 17 54,-7 14-148,0 1 1,8-13-1,-13 21 51,1 1 1,-1-1-1,0 0 1,1 1-1,-1-1 1,1 1-1,-1 0 1,1-1-1,0 1 1,0 0-1,-1 0 1,1 0-1,0 0 1,0 1-1,0-1 0,0 0 1,0 1-1,0-1 1,2 1-1,2 2-33,-3 4 206,0-1 0,0 0 0,-1 1 0,1 0 0,-1 0 0,0 0 0,-1 0 0,2 9 0,1 0 205,9 58 302,-6-24-457,-1-25 10,-4-18-136,0 0-1,-1 0 1,0 0-1,0 8 1,-1 30 56,0-43-99,0-1 1,0 0 0,0 1 0,0-1-1,0 0 1,0 0 0,0 1-1,0-1 1,0 0 0,0 1 0,0-1-1,0 0 1,0 1 0,1-1 0,-1 0-1,0 1 1,0-1 0,0 0 0,0 0-1,0 1 1,1-1 0,-1 0 0,0 0-1,0 1 1,1-1 0,9 10-9,-7-7-970,-3-3 208</inkml:trace>
</inkml:ink>
</file>

<file path=ppt/ink/ink3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39:09.86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5056,'0'31'1888,"0"-31"-1472,0 16-128,0 0 640,15-1-576,-15 16 192,16 1-288,-16-17 96,0 32-192,0-16 224,-16 0-256,16 16-2912,-15 0 1472</inkml:trace>
</inkml:ink>
</file>

<file path=ppt/ink/ink3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39:10.20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8 1 5984,'-47'15'2208,"47"-15"-1728,15 0-128,-15 0 320,0 0-448,0 0-1792,16-15 864</inkml:trace>
</inkml:ink>
</file>

<file path=ppt/ink/ink3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39:30.92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 265 2912,'-11'2'932,"14"4"-392,2 2-449,-4-7 3,0 1 0,-1-1 0,0 1 0,1 0 0,-1 0 0,0-1 0,0 1 0,0 2 0,3 10 249,7-1-141,-10-13-185,1 0-1,-1 1 0,1-1 0,-1 0 0,1 1 0,-1-1 0,1 0 1,-1 0-1,1 0 0,0 1 0,-1-1 0,1 0 0,-1 0 0,1 0 1,-1 0-1,1 0 0,0 0 0,-1 0 0,1 0 0,-1 0 0,1 0 0,-1 0 1,1-1-1,0 1 0,-1 0 0,1 0 0,-1-1 0,1 1 0,-1 0 1,1-1-1,0 1 33,2-2 5,1-1 1,-1 1 0,0-1-1,0 1 1,4-7 0,4-2 27,31-23 140,7-7 4,57-65 25,-101 101-245,0-1 1,-1 1-1,5-9 0,2 0-4,2 3-2,-12 8 1,-1 1 1,1-1-1,-1 0 1,1 0-1,-1 1 1,0-5-1,0 5-1,0 1-1,0-1 0,0 1 0,0-1 0,-1 1 1,1-1-1,0 0 0,-1 1 0,1 0 0,-1-1 0,1 1 1,-1-1-1,0 1 0,0 0 0,1-1 0,-1 1 1,0 0-1,0 0 0,-2-2 0,2 2-15,-2-2-42,3 3 74,0 0-22,0 0-132,0 0 31,0 3 48,0 6 37,1-4-27,-1 0 1,0 0-1,0 0 0,-1 0 1,-2 10-1,0-4 39,1-2 16,-1 1 0,2-1 0,-1 1 0,1-1 0,0 11 0,2 4 31,-4 74 76,-8-23 57,9-41-112,0-11-18,-1 0-1,-8 35 0,-1-21-7,7-21 0,-6 27 0,8-24-15,2-11 7,0-1-1,0 0 1,-1 0-1,0 0 1,0 0-1,-4 9 1,-2-1 22,-13 30 158,10-19-478,6-19 26,0 6-206,-5-7-255,6 0 377,0-1 72,-9-3-188,5-3 336,2 1 142,0-1 1,0 1-1,0 1 1,0-1-1,0 1 1,-7 1 0,8 5 40,5-7-74,0 1 0,0-1 0,0 0-1,-1 1 1,1-1 0,0 1 0,-1-1 0,1 0 0,0 1 0,-1-1 0,1 0 0,0 1 0,-1-1 0,1 0 0,-1 0 0,1 1 0,-1-1 0,1 0 0,-1 0 0,1 0-1,-1 0 1,1 0 0,0 1 0,-1-1 0,1 0 0,-1 0 0,1 0 0,-1 0 0,1 0 0,-1-1 0,0 1 0,-12 0-50,13 0 54,0 0 0,-1 0 0,1 0 0,0 0 0,0 0 0,0 0 0,0 0 0,0 0 0,0 0 0,0 0 0,0 0 0,0 0 0,0 0 0,-1 0 0,1 0 0,0 0 0,0 0 0,0 0 0,0 0 0,0 0 0,0 0 0,0 0 0,0 0 0,0 0 0,0 0 0,0 0 0,0 0 0,-1 0 0,1 1 0,0-1 0,0 0 0,0 0 0,0 0 1,0 0-1,0 0 0,0 0 0,0 0 0,0 0 0,0 0 0,0 0 0,0 0 0,0 0 0,0 1 0,0-1 0,0 0 0,0 0 0,0 0 0,0 0 0,0 0 0,0 0 0,0 0 0,0 0 0,0 0 0,0 0 0,0 1 0,0-1 0,0 0 4,0 1 0,0-1 0,0 1 0,0-1 1,0 1-1,0-1 0,0 1 0,0-1 0,0 1 0,0-1 0,0 1 0,-1-1 0,1 0 0,0 1 0,0-1 0,-1 1 1,1-1-1,0 1 0,0-1 0,-1 0 0,1 1 0,0-1 0,-1 0 0,1 1 0,-1-1 0,1 0 0,0 0 0,-1 1 0,1-1 1,-1 0-1,1 0 0,-1 0 0,1 1 0,-1-1 0,1 0 0,-1 0 0,1 0 0,-1 0 0,1 0 0,-1 0 0,0 0 1,-1 0 84,1 1-68,1 1 0,1-1-1,-1 1 1,0-1 0,0 1 0,0-1-1,1 1 1,-1-1 0,1 1-1,-1-1 1,1 0 0,0 1 0,0-1-1,-1 0 1,1 0 0,0 1 0,0-1-1,0 0 1,0 0 0,0 0-1,0 0 1,2 1 0,0 0 27,-1 0-22,0 0 0,0-1-1,0 0 1,0 0 0,0 0-1,0 1 1,0-2 0,1 1-1,-1 0 1,0 0 0,1-1-1,-1 0 1,1 1 0,-1-1-1,1 0 1,-1 0 0,4-1-1,-4 1 5,1 0 0,-1 1-1,0-1 1,1 0-1,-1 1 1,0-1 0,1 1-1,-1 0 1,0 0 0,0-1-1,3 3 1,-2-2 8,-1 0 1,1 1 0,-1-2-1,1 1 1,-1 0-1,1 0 1,0-1 0,-1 1-1,1-1 1,0 0-1,3 0 1,51 0 600,-54 0-596,0 0-1,1 0 1,-1 1 0,0-1-1,0 1 1,0 0 0,0 0-1,0 0 1,5 3 0,3 0 74,15 7 275,-19-6-253,6 0 47,-8 1-62,-5-5-119,0-1 1,0 1 0,1-1 0,-1 0-1,0 1 1,1-1 0,-1 1 0,0-1-1,1 0 1,-1 1 0,0-1 0,1 0 0,-1 1-1,1-1 1,-1 0 0,0 0 0,1 0-1,-1 1 1,1-1 0,-1 0 0,1 0-1,-1 0 1,1 0 0,-1 0 0,1 0-1,-1 0 1,1 0 0,-1 0 0,1 0 0,-1 0-1,2 0 1,0 0-143,0 1 249,0-1 0,0 0 0,0 1 0,0-1 0,0 0-1,-1 0 1,1 0 0,0-1 0,0 1 0,0 0 0,0-1 0,0 1 0,-1-1-1,4-1 1,6-8-731,-11 9 486,1 1 0,-1 0 0,0-1 1,1 1-1,-1-1 0,0 1 0,1-1 0,-1 0 1,0 1-1,0-1 0,1 1 0,-1-1 0,0 1 1,0-1-1,0 0 0,0 1 0,0-1 0,0 1 1,0-1-1,0-1 0,1-3-930,12-11-916</inkml:trace>
</inkml:ink>
</file>

<file path=ppt/ink/ink3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39:35.11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172 3136,'-13'13'1029,"13"-12"-1007,-1-1-1,1 1 0,0-1 1,-1 1-1,1-1 0,0 1 1,-1-1-1,1 1 1,0-1-1,0 1 0,0 0 1,-1-1-1,1 1 0,0-1 1,0 1-1,0 0 1,0-1-1,0 1 0,0-1 1,0 1-1,0 0 0,1-1 1,-1 1-1,0-1 1,0 2-1,0-2 21,3 5 102,9 13 121,-10-14-152,0 0 1,0 0-1,1 0 0,5 6 0,4 1 215,1 0-1,21 14 0,-29-22-292,-1-1 1,0 0-1,1 0 1,-1 0 0,1 0-1,0-1 1,-1 1-1,1-1 1,7 0-1,-7 0-4,1 0-1,0 1 1,0-1-1,-1 1 1,10 4-1,-8-3 0,0-1 0,-1 1-1,1-1 1,0-1 0,0 1-1,0-1 1,0-1-1,0 1 1,0-1 0,0 0-1,0-1 1,0 0 0,0 0-1,0 0 1,0-1 0,0 0-1,11-5 1,-11 4 29,0-1 0,16-3 0,-11 3-34,-6 1-13,0 1 0,-1-2-1,1 1 1,9-7 0,-6 3 4,-3 3 28,1-1 1,-1 0-1,0-1 0,0 0 1,7-9-1,-10 12-22,-1 0 0,0 0 1,0-1-1,0 1 0,0-1 0,-1 1 1,0-1-1,1 0 0,-1 1 0,0-1 0,-1 0 1,2-6-1,-2 7-25,0-1-1,0 1 1,1 0 0,0 0 0,-1 0 0,1 0 0,0 0-1,2-3 1,3-10 10,-5 13 7,-1 0-1,1 0 0,0 0 0,-1 0 0,0-1 0,0 1 0,0 0 0,0 0 1,0 0-1,0-1 0,-1 1 0,-1-6 0,-3 2 28,4 5-33,0 1 1,0-1 0,0 1-1,0-1 1,1 1 0,-1-1-1,0 1 1,1-1 0,0 1-1,-1-1 1,1 0 0,0 1-1,0-1 1,0-2 0,0-20 119,0 24-127,0 0 0,0-1 0,0 1 0,0 0 0,0-1 0,0 1 0,0 0 0,0-1 0,0 1 0,0 0 0,0-1 0,0 1 0,-1 0 0,1-1 0,0 1 0,0 0 0,0 0 0,0-1 0,0 1 0,-1 0 0,1 0 0,0-1 0,0 1 0,0 0 0,-1-1 0,-7-4-75,-1-1-1,0 1 0,-9-4 1,18 8 74,-2 1 0,0-1 0,0 1 0,0-1 0,0 1 0,0-1 0,0 1 0,0 0 0,0 0 0,0 0 0,-2 1 0,-6-1 5,-130 0 48,128 0-93,2-1 5,1 1 0,-1 1-1,-12 1 1,9 1-20,1-1-26,0 1 0,-13 5-1,22-6 68,-1-1 0,1 1-1,-1 0 1,1 1-1,0-1 1,0 0-1,0 1 1,0 0-1,-2 3 1,-25 32-70,21-27 62,5-3 19,-1-1 0,1 1 0,0 0 0,1 0 0,-1 0 0,-1 10 0,1-5 18,-4 15 8,-6 43 0,7-32 6,6-34-21,1 0-1,0 0 0,-1 0 1,2 0-1,-1 1 1,1-1-1,-1 0 0,1 0 1,1 0-1,1 5 1,1 7 22,-1 0 31,-2-14-49,-1 0 1,0 0-1,1 1 1,0-1-1,-1 0 0,1-1 1,0 1-1,1 0 1,-1 0-1,0 0 1,1-1-1,0 1 0,3 4 1,55 42 312,-52-41-306,1-1 0,0 0 1,0 0-1,1-1 0,0 0 0,0-1 0,0 0 1,1-1-1,12 4 0,0 0-6,45 12 177,10-4-84,-62-14-40,0 0 0,0-1-1,27-2 1,-7 0 109,-23 1-122,-10 1-28,1-1 1,-1 0-1,1 0 1,-1 0-1,1-1 1,-1 1-1,1-1 1,4-1-1,-5 1-3,4-2-167,1 1 0,0 0 0,0 0-1,16-1 1,-22 3 49,0 0 0,0 0 0,0 0 0,0-1-1,-1 1 1,1-1 0,0 1 0,0-1 0,0 0 0,0 1-1,0-1 1,-1 0 0,1 0 0,0 0 0,-1-1-1,1 1 1,-1 0 0,1 0 0,2-4 0,4-3-615,-7 7 622,0 1 0,0-1-1,1 1 1,-1-1 0,0 1 0,0-1 0,0 1 0,0-1 0,1 1-1,-1 0 1,0 0 0,0 0 0,3 0 0</inkml:trace>
</inkml:ink>
</file>

<file path=ppt/ink/ink3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39:35.55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6 3712,'0'-15'1408,"0"15"-1120,0 0-64,15 0 800,-30 0-608,15 0 320,15 0-416,1 15 384,-1-15-416,1 0 96,15 16-256,0-16 160,16 16-192,-16-16 256,0 0-224,0 0 96,16 0-128</inkml:trace>
</inkml:ink>
</file>

<file path=ppt/ink/ink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33:53.26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7 0 1664,'-16'0'731,"16"3"-603,0-3-121,0 1 1,0-1 0,0 1-1,0-1 1,0 1-1,0-1 1,0 1 0,1-1-1,-1 1 1,0-1 0,0 0-1,0 1 1,0-1 0,1 1-1,-1-1 1,0 1 0,0-1-1,1 0 1,-1 1 0,0-1-1,0 0 1,1 1 0,-1-1-1,1 0 1,-1 1-1,0-1 1,1 0 0,0 0-1,14 2 408,-11-2-323,-1-1-1,0 2 0,1-1 0,-1 0 0,0 1 0,5 0 0,24 9 415,29 9 498,-32-8-703,-20-9-271,1 2-1,-1-1 1,0 1-1,0 1 1,-1-1-1,0 2 1,1-1 0,-2 1-1,11 9 1,0 2 12,-7-7 2,-1 0 0,0 1 0,16 21 0,-13-8 123,0 0-1,-2 1 1,9 30-1,1 2 406,-8-18 62,-12-37-583,-1 0 0,1 0 0,-1 0 0,0 0 0,0 0 0,0 0 0,0 0-1,0 0 1,0 0 0,-1 0 0,1 0 0,-1 0 0,1 0 0,-1 0-1,0 0 1,0 0 0,0 0 0,0 0 0,0-1 0,0 1 0,-2 2 0,0 0 93,2-1-94,-1-1-1,0 0 1,0 0 0,0 1-1,0-1 1,0-1-1,0 1 1,-1 0-1,1 0 1,0-1-1,-1 1 1,0-1-1,-3 1 1,0 0 10,-1 0 0,0-1 0,-13 1 0,-2 1 14,1 0-24,-7 1 26,-48 2 1,-20 1 19,-8 1-64,-36-8-1595,109 0-1583</inkml:trace>
</inkml:ink>
</file>

<file path=ppt/ink/ink3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39:35.93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1 1 1984,'0'0'640,"0"5"-389,0 0-202,-1-2 27,1 0 0,0 0 0,0 0 0,0 0 0,0 0 0,0 0 0,1 0 0,-1 0 0,1 0 0,1 3 0,0-2 21,0-1 0,-1 0 0,1 1 0,-1 0 0,0-1 0,0 1 0,0 0 0,0 0 0,-1-1 0,1 8 0,-1 11 179,-1 0 111,4 28 0,2-17-150,-2-16-88,0-1 0,-2 1 0,0 0 0,-1-1 0,-2 23 0,-9 8 416,9-28-393,1-11-49,0-1-1,0 0 1,-1 0-1,0 0 1,0 0-1,-5 9 0,-2 4 152,8-15-203,-1-1 0,0 1 0,0 0 0,-1-1-1,1 0 1,-1 1 0,0-1 0,0 0 0,-1 0 0,1-1-1,-1 1 1,-4 3 0,-6 2 13,1-1 1,-1 0-1,-1-1 0,-15 5 0,4-9 71,20-3-161,1 0-1,-1 0 1,0-1 0,1 0 0,-1 0-1,0 0 1,1-1 0,-1 1-1,1-1 1,-9-5 0,-7-8-1221,-7-1 310</inkml:trace>
</inkml:ink>
</file>

<file path=ppt/ink/ink3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39:36.26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3808,'0'0'1408,"0"0"-1088,16 0-96,-16 0 736,0 0-576,0 0 64,15 0-288,1 0-1568,-1 16 736</inkml:trace>
</inkml:ink>
</file>

<file path=ppt/ink/ink3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39:38.18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 1154 2144,'0'0'699,"0"0"-417,0 0-26,0 0 379,0-3-203,-1-5-207,1 5-164,0-1-1,0 1 0,0-1 0,0 1 1,0-1-1,1 1 0,-1-1 1,2-4-1,11-12 173,0-4 99,5-39 487,-13 44-696,0 0 1,1 0-1,10-20 0,-13 34-127,-1-1 1,0 0-1,0 0 0,0 0 0,0 0 0,-1 0 0,0-1 1,0 1-1,-1 0 0,0 0 0,-1-11 0,1 2-35,0 0-22,-1 3 20,1-1 0,1 1 1,2-14-1,39-229 409,-40 242-401,-1 0 95,2 1-1,-1 0 1,8-18-1,-3 8 132,0 0 0,4-24 0,-3 8-52,3 7-29,-8 19-35,-3 9-41,1-1-1,0 0 0,0 0 0,1 1 1,-1-1-1,1 1 0,0-1 0,3-4 1,42-80 358,-43 81-368,-1 2 3,0 0 0,0 0 0,1 0 0,-1 0 1,1 1-1,0 0 0,1-1 0,-1 1 1,1 1-1,-1-1 0,1 1 0,6-3 1,9-5 80,-16 8-97,1 0 0,-1 1 0,0 0 0,1 0 0,0 0 0,0 0 0,-1 1 0,1 0 0,9-2 0,-7 3-26,-4 0 26,0 0-1,1 0 1,-1 1-1,0-1 1,5 2 0,-6-2-6,-1 1 0,1 0 1,-1-1-1,0 1 0,1 0 1,-1 0-1,0 0 0,0 0 0,0 0 1,0 0-1,0 1 0,0-1 1,2 3-1,4 6 27,-3-5-6,0 0 0,-1 1 0,5 8 0,-7-12-17,0 0 0,-1 0 1,1 1-1,0-1 0,-1 0 0,0 0 0,1 0 1,-1 1-1,0-1 0,0 0 0,0 0 1,-1 1-1,1-1 0,0 0 0,-2 3 0,-8 21 208,9-24-193,1 0 0,-1 0 0,0 0 0,0 0 0,0 0 0,-1 0 0,1 0 0,0 0 0,-1 0 0,1-1 0,-1 1 0,0-1-1,1 1 1,-1-1 0,0 1 0,0-1 0,-3 2 0,-16 13 168,14-9-146,5-5-42,0 1 1,0-1-1,0 0 1,-1 0-1,1 0 0,0 0 1,-1-1-1,1 1 1,-5 1-1,-19 3-70,13 0 17,12-5 23,-1 0 0,1-1-1,-1 1 1,1 0 0,-1-1 0,1 1-1,-1-1 1,1 1 0,-1-1-1,1 0 1,-1 0 0,-1 1 0,1-2-24,-1 1 0,1 0 0,-1 0 0,1 0 0,-1 1 0,1-1 0,0 0 0,-1 1 0,1 0 0,0-1 0,-1 1 0,1 0 0,0 0 0,0 0 0,0 1 0,0-1 0,-3 3 0,2-2-267,3-2 96,3 0-21,-3 0 235,1 0 0,-1 0 0,1 0 0,-1 0 1,0 0-1,1 0 0,-1 0 0,1 0 0,-1 0 0,0 1 0,1-1 0,-1 0 0,1 0 0,-1 0 0,0 0 0,1 1 0,-1-1 0,0 0 0,1 0 0,-1 1 0,0-1 0,1 0 0,-1 1 0,0-1 0,0 0 0,0 1 0,1 0 0,7 6-5,5-2 21,-9-4-18,0 0 0,1 1 0,-1-1-1,0 1 1,6 4 0,-3-2-2,0-1 1,0 0-1,9 3 1,-9-4 3,0 1 0,0 0 0,8 5 1,-9-5 30,-1 1 0,0 1 0,1-1 0,-2 1 0,1 0 0,0 0 0,6 10 0,-11-14-18,0-1 1,0 1-1,1-1 1,-1 1-1,0 0 0,0-1 1,0 1-1,0-1 1,0 1-1,0 0 1,0-1-1,0 1 1,0-1-1,0 1 0,0 0 1,0-1-1,0 1 1,-1-1-1,1 1 1,0-1-1,0 1 1,-1-1-1,1 1 0,0-1 1,-1 1-1,1-1 1,-1 2-1,-14 8 130,9-6-59,-4 12 86,3-11-115,1 0-1,-1-1 0,0 0 1,-15 6-1,-15 9 14,32-16-37,0 0 0,0-1 0,-1 1 0,1-1 1,-1 0-1,0 0 0,-8 1 0,6-2 20,1 1-1,0 0 1,0 0-1,-8 5 1,9-4-33,5-2-9,1-1-1,-1 0 0,1 1 1,-1-1-1,1 0 0,-1 0 1,0 1-1,1-1 0,-1 0 1,1 0-1,-1 0 0,0 0 1,1 1-1,-1-1 0,0 0 1,0 0-1,-1-1-29,0 0 0,1 0 0,-1 0-1,1 0 1,-1 0 0,1 0 0,0 0-1,-1 0 1,-1-3 0,3 4 26,0 0-53,-1-1 1,0 0-1,1 1 1,-1-1-1,0 0 0,1 0 1,-1 1-1,1-1 0,-1 0 1,1 0-1,0 0 1,-1 0-1,1 0 0,0-1 1,0 1 11,0 0-1,1 0 1,-1 0 0,1 0 0,-1 0 0,1 0 0,-1 0 0,1 0-1,0 0 1,0 0 0,-1 0 0,1 0 0,2-1 0,-3 2 41</inkml:trace>
</inkml:ink>
</file>

<file path=ppt/ink/ink3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39:38.82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3 48 2912,'0'0'923,"0"0"-550,-2 0-80,-5 0 353,14 0-135,-7 0-500,0 1-1,0-1 0,0 0 0,0 0 0,0 0 0,0 0 0,0 0 0,0 0 0,0 0 1,1 0-1,-1 0 0,0 0 0,0 0 0,0 0 0,0 0 0,0 0 0,0 0 0,0 0 0,0 0 1,0 0-1,0-1 0,1 1 0,-1 0 0,0 0 0,0 0 0,0 0 0,0 0 0,0 0 1,0 0-1,0 0 0,0 0 0,0 0 0,0 0 0,0 0 0,0 0 0,0 0 0,0 0 0,0-1 1,0 1-1,0 0 0,0 0 0,0 0 0,0 0 0,0 0 0,0 0 0,0 0 0,0 0 1,0 0-1,0 0 0,0-1 0,0 1 0,0 0 0,0 0 0,0 0 0,0 0 0,0 0 0,0-1 11,0 1-1,0-1 0,0 1 1,0-1-1,0 1 0,0-1 1,0 1-1,0-1 0,0 1 1,0 0-1,0-1 0,0 1 1,-1-1-1,1 1 0,0-1 1,0 1-1,-1-1 0,1 1 0,0 0 1,-1-1-1,1 1 0,0 0 1,-1-1-1,1 1 0,0 0 1,-1-1-1,1 1 0,-1 0 1,1 0-1,-1 0 0,1-1 1,0 1-1,-1 0 0,1 0 1,-1 0-1,1 0 0,-1 0 1,1 0-1,-1 0 0,1 0 0,-2 0 1,2 0-15,0 0 0,0 0 0,0 0 0,0 0 1,0 0-1,0 0 0,0 0 0,0 0 0,-1 0 1,1 0-1,0 0 0,0 0 0,0 0 0,0 0 0,0 0 1,0 0-1,0 0 0,0 0 0,0 0 0,0 0 0,0 0 1,-1 0-1,1 0 0,0 0 0,0 0 0,0 0 1,0 0-1,0 0 0,0-1 0,0 1 0,0 0 0,0 0 1,0 0-1,0 0 0,0 0 0,0 0 0,0 0 0,0 0 1,0 0-1,0 0 0,-1 0 0,1 0 0,0-1 0,0 1 1,0 0-1,0 0 0,0 0 0,0 0 0,0 0 1,0 0-1,0 0 0,0 0 0,1 0 0,-1 0 0,0-1 1,0 1-1,0-26 767,0 26-765,0 0-1,0 0 1,0 0 0,0 0-1,0 0 1,0 0 0,0 0-1,0 0 1,0-1 0,0 1-1,0 0 1,0 0 0,0 0 0,0 0-1,0 0 1,0 0 0,0 0-1,0 0 1,0 0 0,0 0-1,0 0 1,0-1 0,0 1-1,0 0 1,0 0 0,-1 0-1,1 0 1,0 0 0,0 0-1,0 0 1,0 0 0,0 0-1,0 0 1,0 0 0,0 0-1,0 0 1,0 0 0,0 0-1,0 0 1,0 0 0,-1 0-1,1-1 1,0 1 0,0 0-1,0 0 1,0 0 0,0 0-1,0 0 1,0 0 0,0 0-1,0 0 1,0 1 0,-1-1-1,1 0 1,0 0 0,0 0-1,-5-1 169,2 1-107,-1 0 0,0 0-1,0 0 1,1 0 0,-1 0 0,0 1-1,1-1 1,-4 2 0,1 11 102,4-8-119,-1-1 1,-1 0-1,1 0 1,0 0-1,-1-1 1,-6 6-1,4-4 22,1 0-1,0 0 1,-9 12-1,4-2-2,-1 0 0,-13 12 0,21-24-49,0 0 0,1 0-1,-1 0 1,1 1 0,-1-1 0,1 1-1,0-1 1,0 1 0,0 0-1,1 0 1,-1 0 0,1 0 0,-1 7-1,-4 10 27,3-13-16,2-6-19,1-1 0,-1 0-1,1 1 1,-1-1 0,1 0-1,-1 1 1,1-1 0,0 1-1,-1-1 1,1 0 0,0 1-1,0-1 1,0 1 0,0-1-1,1 1 1,-1-1 0,0 0-1,0 1 1,1-1 0,-1 1-1,1-1 1,0 0 0,-1 1-1,1-1 1,0 0 0,0 0-1,-1 0 1,1 1 0,0-1-1,0 0 1,2 1 0,-1 0 9,0-1 0,0 1 0,1-1 1,-1 0-1,0 0 0,1 0 0,-1 0 0,0 0 1,1 0-1,-1-1 0,1 1 0,-1-1 1,4 1-1,41-1 216,-23-1-158,-21 1-86,1 0-1,-1 0 1,1-1-1,-1 0 1,1 1 0,-1-1-1,0-1 1,4 0 0,8-4-22,-3 4 29,-10 2 1,-1-1 0,1 1 0,-1 0 0,1 0 0,-1-1 0,1 1 0,-1 0 0,1-1 0,-1 0 0,0 1 0,1-1 0,-1 0 0,0 0-1,1 1 1,-1-1 0,0 0 0,0 0 0,0-1 0,0 1 0,2-2 0,12-28 41,-13 26-37,-1 1 1,-1-1-1,1 0 1,0 1-1,-1-1 0,0 0 1,0 0-1,-1-7 1,0 2-33,1-57-502,0 65 394,0 0 0,1 1 0,-1-1 0,1 0 0,-1 1 1,1-1-1,-1 1 0,1-1 0,0 1 0,2-4 0,2-3-462,-3 3 59,-2 4 415,1 1 1,-1-1-1,0 1 1,0-1-1,1 0 1,-1 1-1,1-1 1,-1 1-1,0-1 1,1 1-1,-1-1 1,1 1-1,-1-1 1,1 1 0,-1-1-1,1 1 1,0 0-1,-1-1 1,1 1-1,-1 0 1,2-1-1,3-1-327,8-9-2036,-10 9 821</inkml:trace>
</inkml:ink>
</file>

<file path=ppt/ink/ink3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39:39.17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3552,'13'0'1147,"-13"0"-1139,0 0 0,1 0 0,-1 0 0,0 0 0,0 0 0,0-1 1,0 1-1,0 0 0,0 0 0,0 0 0,0 0 0,0 0 0,0 0 0,1 0 1,-1 0-1,0 1 0,0-1 0,0 0 0,0 0 0,0 0 0,0 0 1,0 0-1,0 0 0,0 0 0,0 0 0,0 0 0,1 0 0,-1 0 1,0 0-1,0 0 0,0 0 0,0 0 0,0 0 0,0 0 0,0 0 1,0 1-1,0-1 0,0 0 0,0 0 0,0 0 0,0 0 0,0 0 1,0 0-1,0 0 0,0 0 0,0 0 0,0 0 0,0 0 0,0 1 1,0-1-1,0 0 0,0 0 0,0 0 0,0 0 0,0 0 0,0 0 1,0 1 4,0-1 1,0 1-1,0-1 1,0 0-1,0 1 1,0-1 0,0 1-1,0-1 1,0 0-1,0 1 1,0-1 0,0 1-1,1-1 1,-1 0-1,0 1 1,0-1 0,0 0-1,1 1 1,-1-1-1,0 0 1,0 1-1,1-1 1,-1 0 0,0 1-1,1-1 1,-1 0-1,0 0 1,1 1 0,-1-1-1,1 0 1,6 5 322,-2 5-6,24 6 310,-19-11-558,-8-5-75,0 1 0,1 1 0,-1-1 0,0 0 0,0 0 0,0 1 0,0-1 0,2 3-1,24 25 32,-27-29-28,-1 1 0,1-1 0,-1 1 1,0-1-1,1 1 0,-1-1 0,0 1 0,0 0 1,1-1-1,-1 1 0,0 0 0,0-1 1,0 1-1,0 0 0,0-1 0,0 1 0,0 0 1,0-1-1,0 1 0,0 0 0,0-1 0,0 1 1,-1 0-1,1 2 43,0 8 130,0-8-141,1 0 1,-1 1-1,-1-1 1,1 1-1,0-1 1,-3 7-1,-10 1 257,7-4-220,0 1-1,1 0 1,-6 10 0,6-5 6,-6-8-5,-4 24-32,10-18-39,-6 7-77,11-18 65,-1 1-1,1-1 0,-1 1 1,1-1-1,0 1 0,0-1 0,-1 1 1,1 0-1,0-1 0,0 1 0,-1 0 1,1-1-1,0 1 0,0 0 1,0-1-1,0 1 0,0 0 0,0-1 1,0 1-1,0 0 0,0-1 0,1 1 1,-1 0-1,1 2-13,-2-3 15,1 1 1,0 0 0,0-1-1,0 1 1,0-1-1,0 1 1,1 0 0,-1-1-1,0 1 1,0 0-1,0-1 1,0 1 0,1-1-1,-1 1 1,0-1-1,1 1 1,-1-1 0,0 1-1,1-1 1,-1 1-1,0-1 1,1 1 0,-1-1-1,1 1 1,-1-1-1,2 1 1,-2-1 7,1 1 0,0-1-1,-1 1 1,1-1 0,-1 1 0,1-1-1,-1 1 1,1-1 0,-1 1-1,1 0 1,-1-1 0,1 1 0,-1 0-1,0-1 1,0 1 0,1 0 0,-1 0-1,0-1 1,0 1 0,0 0 0,0 0-1,0-1 1,0 1 0,0 0 0,0 0-1,0 1 1,0-2-3,0 1 0,0-1 0,0 1 0,0-1 1,0 1-1,1-1 0,-1 1 0,0 0 0,0-1 0,0 1 0,1-1 0,-1 1 0,0-1 0,1 0 0,-1 1 0,0-1 1,1 1-1,-1-1 0,1 1 0,-1-1 0,0 0 0,1 1 0,-1-1 0,1 0 0,-1 0 0,1 1 0,-1-1 1,1 0-1,0 0 0,-1 0 0,1 1 0,-1-1 0,1 0 0,-1 0 0,1 0 0,-1 0 0,1 0 0,1 0 1,-2-1-1,1 1 0,-1 0 1,1 0-1,-1 0 1,1 0-1,0 0 1,-1 0-1,1 0 1,-1 1-1,1-1 1,-1 0-1,1 0 1,-1 0-1,1 1 1,-1-1-1,1 0 1,-1 0-1,1 1 1,-1-1-1,1 0 1,-1 1-1,1-1 0,-1 1 1,0-1-1,1 1 1,-1-1-1,0 0 1,1 1-1,-1-1 1,0 1-1,0 0 1,1-1-1,-1 1 1,0-1-1,0 1 1,0-1-1,0 1 1,0 0-1,0 0-3,0-1 0,0 0 0,0 0 0,0 0 0,0 0-1,0 0 1,0 0 0,0 0 0,0 0 0,0 0 0,0 0 0,0 1 0,0-1 0,0 0 0,0 0 0,0 0-1,0 0 1,0 0 0,0 0 0,0 0 0,0 0 0,0 0 0,0 0 0,0 0 0,0 1 0,0-1 0,0 0-1,1 0 1,-1 0 0,0 0 0,0 0 0,0 0 0,0 0 0,0 0 0,0 0 0,0 0 0,0 0-1,0 0 1,0 0 0,0 0 0,0 0 0,1 0 0,-1 0 0,0 0 0,0 0 0,0 0 0,0 0 0,0 0-1,0 0 1,0 0 0,0 0 0,0 0 0,0 0 0,1 0 0,-1 0 0,0 0 0,10 0-187,-7 0-224,-3 0-869,0 0 358</inkml:trace>
</inkml:ink>
</file>

<file path=ppt/ink/ink3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39:39.50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 1 2912,'-12'0'1067,"24"0"378,-12 0-768,0 0 134,3 0-267,0 0-344,0 0-85,0-1 0,0 1 0,-1 1 0,1-1 0,0 0 0,-1 1 0,4 0 0,7 10 71,-12-11-172,-1 1-1,0-1 0,1 0 1,-1 1-1,1-1 0,0 0 1,-1 0-1,1 1 0,-1-1 1,1 0-1,-1 0 0,1 0 1,0 0-1,-1 1 0,1-1 1,-1 0-1,1 0 0,0 0 1,-1 0-1,1 0 0,-1-1 1,1 1-1,0 0 0,-1 0 1,1-1-1,0 1 14,17 0 895,-18-2-932,0-9-470,0 9 128</inkml:trace>
</inkml:ink>
</file>

<file path=ppt/ink/ink3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39:40.0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6 3648,'0'0'1173,"0"0"-703,0 0-129,0 0 395,0 0-166,0 0 182,0 0-256,3 0-144,-2 1-323,1-1-1,-1 0 0,0 0 0,1 1 1,-1-1-1,1 0 0,-1 1 0,0-1 1,0 1-1,1 0 0,1 1 0,-1-1 2,0 0-1,0 0 0,-1 0 1,1 0-1,0 0 0,0 0 0,0-1 1,0 1-1,0-1 0,0 1 1,0-1-1,4 0 0,0 0 48,1 1-1,0 0 1,0 1 0,7 1-1,-6-1-18,0 0 0,0 0 0,1-1 0,10 1-1,69-2 290,-78-1-315,-1 1 0,1-1-1,-1-1 1,12-2 0,-13 1-21,1 2 0,-1-1 0,1 1-1,10 0 1,106 1 1291,-125-3-1233,0-7-53,0 7-139,0 3-511,0-2-214,0-9-1206,0 9 620</inkml:trace>
</inkml:ink>
</file>

<file path=ppt/ink/ink3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39:40.89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 16 2560,'0'0'832,"0"0"-517,0-3-43,0-7 2213,0 7-2085,0 3 74,0 0-132,0 0 36,0 3-116,10 25 346,-13-17-470,2-9-117,0-1 0,0 1 1,0 0-1,1 0 1,-1-1-1,0 1 0,1 0 1,0 0-1,-1 0 1,1 3-1,0 68 795,1-46-628,-1-20-163,1 1-1,-2-1 1,1 0 0,-1 1-1,-2 8 1,-8 20 3,7-27-8,1 0 1,0 1-1,1 0 0,0-1 0,-1 17 0,3 115-4,0-135-29,1 1-1,0 0 0,0-1 0,0 1 1,3 6-1,1 3 32,10 44 318,-13-57-311,-2 0 0,1 1 0,0-1 0,-1 1-1,1-1 1,-1 8 0,0-10-16,0 1-1,0 0 1,0 0-1,0-1 1,0 1 0,1 0-1,-1 0 1,0-1-1,1 1 1,0 0 0,-1-1-1,1 1 1,0-1-1,0 1 1,0-1-1,0 1 1,0-1 0,0 1-1,0-1 1,1 0-1,1 2 1,-1 0 7,0-1 0,0 0 0,1 0 0,-1 1 0,0-1 0,1-1 0,0 1 0,-1 0 0,1-1 0,0 1 0,0-1 0,0 0 0,0 0 0,0 0 0,0 0 0,0 0 0,0-1 0,0 0 0,6 1 0,-7-1 7,-1 0 0,1-1 0,-1 1-1,1 0 1,-1-1 0,1 1 0,-1-1 0,1 1 0,-1-1-1,0 1 1,1-1 0,-1 0 0,0 0 0,1 0 0,-1 0 0,0 0-1,0 0 1,2-2 0,-1 1-6,-1 1 0,1-1 0,0 1 0,-1-1-1,1 1 1,0 0 0,0-1 0,0 1 0,3-1 0,5 0 18,-9 3-32,0-1-1,0 0 0,-1 0 0,1 0 1,0 0-1,-1-1 0,1 1 0,0 0 1,-1 0-1,1 0 0,0 0 1,-1-1-1,1 1 0,0 0 0,-1-1 1,1 1-1,-1 0 0,1-1 0,0 1 1,-1-1-1,1 1 0,-1-1 1,1 1-1,-1-1 0,0 1 0,1-1 1,-1 1-1,0-1 0,1 0 0,-1 1 1,0-1-1,1 0 0,-1 1 1,0-1-1,0 0 0,0 1 0,0-1 1,0 0-1,0 0 0,0 1 0,0-1 1,0-1-1,0-8-306,0 7-171,-29 3-4671,27 0 3370</inkml:trace>
</inkml:ink>
</file>

<file path=ppt/ink/ink3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39:48.61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3 47 1664,'0'-13'528,"0"13"-525,0 0 1,0 0 0,0 0-1,0 0 1,0 0-1,0 0 1,0-1-1,0 1 1,0 0-1,0 0 1,0 0 0,0 0-1,0 0 1,0 0-1,0 0 1,0 0-1,0 0 1,0 0-1,0-1 1,0 1 0,0 0-1,0 0 1,-1 0-1,1 0 1,0 0-1,0 0 1,0 0-1,0 0 1,0 0 0,0 0-1,0 0 1,0 0-1,0 0 1,0 0-1,0 0 1,0-1-1,0 1 1,0 0 0,-1 0-1,1 0 1,0 0-1,0 0 1,0 0-1,0 0 1,0 0-1,0 0 1,0 0 0,0 0-1,0 0 1,0 0-1,-1 0 1,1 0-1,0 0 1,0 0-1,0 0 1,0 1 0,-1-1 60,0 0 1,0 0-1,0 0 1,0 0-1,0 0 0,0 0 1,-1 0-1,1 0 1,0 0-1,-1 0 1,2 0-36,0 0 1,-1 1-1,1-1 1,0 1-1,0-1 1,0 1-1,0-1 1,0 1-1,0-1 1,0 1-1,0-1 1,0 1-1,0-1 1,0 1-1,0-1 1,0 1-1,0 0 1,1 8 330,-1 36 395,-1 0 1,-14 78-1,1-60-500,-50 188 242,54-211-433,10-33-21,-2-1 0,1 1 0,-1 0 0,0-1 0,0 1 0,-1-1 1,0 0-1,0 0 0,0 0 0,-1 0 0,-7 9 0,9-13 5,1-2-17,-1 2 0,1-1 0,0 0 1,0 0-1,0 0 0,0 0 0,0 1 0,1-1 0,-1 0 0,0 1 0,1-1 0,-1 1 0,1-1 0,-1 1 0,1-1 0,-1 1 0,1-1 0,0 1 0,0-1 0,0 1 0,0 1 0,0 5 79,-1-12 15,1 1-110,0 1-1,0 0 1,1-1 0,-1 1-1,1-1 1,-1 1-1,2-3 1,0 0-10,0 1 0,0-1 0,0 0 0,-1 0 0,2-8 1,-2 7-15,1-1 0,0 1 1,0 0-1,0 0 0,5-9 1,4-14-183,-1 0 1,12-60 0,-18 72 131,3-14-18,-3 10 38,0 1 1,2-1 0,0 1-1,1 1 1,1-1-1,12-20 1,7-3-98,40-49 0,-63 87 122,1 1 0,-1-1-1,1 1 1,0 0 0,0 0 0,1 1 0,-1-1 0,10-3 0,6-5-30,16-14-15,-19 17 57,2 1 0,-1 1 0,1 0-1,31-5 1,-26 6 3,0 1 3,0 1 0,36-2 0,50 5 28,-74 1-18,-26 0-5,0 0 0,-1 1 0,1 0-1,-1 1 1,0 0 0,1 0 0,-1 1-1,0 1 1,0-1 0,16 11-1,-18-11 29,-7-3-28,0 1 0,0-1 0,1 0 0,-1 1 0,0-1 0,0 1 0,0 0 0,0-1 0,1 1 0,-1 0 0,0 0 0,-1 0 0,1 0 0,0 0 0,0 0 0,0 0 0,0 0 0,-1 0-1,1 0 1,0 0 0,-1 0 0,1 1 0,-1-1 0,0 0 0,1 0 0,-1 1 0,0-1 0,0 0 0,0 0 0,1 2 0,-2 3 23,0-1-1,1 0 1,-2 0 0,1 1-1,0-1 1,-1 0-1,0 0 1,0 0 0,-1-1-1,1 1 1,-1 0 0,0-1-1,-6 7 1,-4 4 73,-1-1 0,-21 16-1,-46 31-156,56-44 8,6-4-4,0 0-1,-1-2 0,0 0 0,0-1 0,-41 13 0,48-19 10,0-1 0,0 0 0,0 0 0,0-1 0,-19 0 0,27-2 28,0 0 0,-1-1 0,1 1 0,-1-1 0,1 0 0,-1 0 0,1-1 0,0 0 0,0 0 0,0 0 0,0 0 0,0-1 0,0 0-1,1 0 1,-9-7 0,-2-3-37,8 10 25,7 3 19,-1 0 1,1 0-1,-1 0 1,1 0-1,-1-1 1,1 1-1,-1 0 1,1 0-1,0 0 1,-1-1-1,1 1 1,0 0-1,-1-1 1,1 1-1,0 0 1,-1-1-1,1 1 1,0 0-1,-1-1 1,1 1-1,0-1 1,0 1-1,0 0 1,-1-1-1,1 1 1,0-1-1,0 1 1,0-1 0,0 1-1,0-1 1,0 1-1,0 0 1,0-1-1,0 1 1,0-1-1,0-2-172,0 3 64,3 3 53,28 41 166,-19-29-66,-5-6 120,0 0-1,-1 0 0,6 11 1,-1 0 91,0-2 0,2 1 0,0-1 0,1-1 1,1 0-1,17 14 0,-25-25-175,-1 0 0,2-1 1,-1 0-1,1 0 0,-1-1 0,1 0 0,0 0 1,13 3-1,24 12 140,-17-2-64,-16-10-64,0 0 1,16 6-1,34 6 301,-33-9-166,-16-7-160,-11-3-86,1 0 1,-1 1-1,1-1 0,-1 1 0,0 0 0,1 0 0,-1 0 1,0 0-1,0 0 0,0 0 0,4 4 0,-5-5-90,-1 0-1,1 1 0,-1-1 1,1 1-1,-1-1 0,1 0 1,0 0-1,-1 1 1,1-1-1,0 0 0,-1 0 1,1 0-1,0 0 0,-1 0 1,1 1-1,0-1 0,-1 0 1,1-1-1,0 1 0,-1 0 1,1 0-1,0 0 0,0 0 1,1-1-513,14 1-1225</inkml:trace>
</inkml:ink>
</file>

<file path=ppt/ink/ink3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39:48.94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94 3904,'0'0'1253,"2"0"-762,14 1 999,-10-1-1204,-1 0 0,1 0 0,-1 0-1,1-1 1,7-1 0,8-9 338,8 6-27,-2-2-276,55-12 137,-38 14-207,-21 0-144,-13 3-73,1-1 1,-1 2-1,14-1 1,-17 2 7,-1-1-1,1 1 1,0-2 0,-1 1-1,1-1 1,9-3 0,-10 3 29,-5 2-78,0 0 1,0 0-1,0-1 1,0 1 0,0 0-1,0-1 1,0 1-1,-1 0 1,1-1 0,0 1-1,0-1 1,0 1-1,-1-1 1,1 0 0,0 1-1,-1-1 1,1 0-1,0 0 1,4-6-379,-4 7 355,-1 0 0,1-1 0,0 1 0,0 0 0,0-1-1,-1 1 1,1 0 0,0 0 0,0 0 0,0 0 0,0 0 0,0 0 0,1 0 0</inkml:trace>
</inkml:ink>
</file>

<file path=ppt/ink/ink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33:54.10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420 1056,'0'-1'13,"0"1"0,0-1 1,0 1-1,0 0 0,0-1 0,0 1 0,0-1 1,0 1-1,0-1 0,0 1 0,0-1 0,0 1 1,0-1-1,1 1 0,-1-1 0,0 1 0,0-1 0,0 1 1,1-1-1,-1 1 0,0 0 0,1-1 0,-1 1 1,0 0-1,1-1 0,-1 1 0,0 0 0,1-1 1,-1 1-1,1 0 0,0-1 0,5-3 50,1-7 88,-7 10-126,0 0 0,1 0 1,-1 0-1,1 0 0,-1 0 0,1 0 1,0 0-1,-1 0 0,1 0 0,0 0 1,0 0-1,0 1 0,-1-1 0,1 0 1,1 0-1,9-4 208,-10 5-175,1-1 1,-1 1-1,1-1 1,-1 0-1,0 1 1,1-1-1,-1 0 0,0 0 1,0 0-1,0 0 1,1 0-1,-1 0 1,0-1-1,0 1 0,1-2 1,-1 1-25,1-1 33,0 0 0,0-1-1,0 1 1,1 0 0,0 0-1,0 0 1,-1 0 0,2 1-1,-1-1 1,0 1 0,0 0 0,1 0-1,-1 0 1,6-2 0,8-3 155,-1 0 1,0-1 0,28-19-1,6-7 82,38-29 139,-3-15-198,9-10-21,51-18-37,-33 25-43,39-30 20,195-152 72,-77 13-205,-224 204-30,-34 35 4,-2 3 10,-1 0 0,9-12 1,-15 17-13,0 0 0,0 0 0,0 0 0,-1 0 0,1 0 0,-1 0 0,0 0 0,0 0 0,0-1 0,0 1 0,-1 0 0,1-6 0,0 0 6,-1-12-16,0 20-2,0 1 1,0-1 0,0 0-1,0 0 1,0 1 0,0-1-1,-1 0 1,1 0 0,0 1-1,0-1 1,-1 0 0,1 1-1,0-1 1,-1 0 0,1 1-1,-1-1 1,1 0 0,-1 1-1,0-2 1,-7 1-365,1 0 0,-1 0 1,1 1-1,-1 0 0,-9 0 0,-1 1-408,-13-1-1406</inkml:trace>
</inkml:ink>
</file>

<file path=ppt/ink/ink3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39:49.2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2 1 2240,'-15'0'1371,"15"5"-257,-1 2-772,0-1 1,0 1-1,-1-1 0,-2 7 0,-5 23 747,-2 8-118,3 6-321,-12 10-68,12-14-262,6-32-107,-1 0 1,-5 21-1,-23 56 400,26-78-453,-5 26 0,8-28-24,-1-1 0,0 0 0,-8 18 0,1-15-616,7-10-2229,3-3 709</inkml:trace>
</inkml:ink>
</file>

<file path=ppt/ink/ink3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39:49.80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50 2240,'0'-2'59,"0"0"0,0 1 0,0-1 0,1 0 0,-1 1 0,1-1 0,-1 1 0,1-1 0,-1 0-1,1 1 1,0-1 0,0 1 0,0 0 0,0-1 0,0 1 0,0 0 0,0-1 0,0 1 0,2-1 0,-3 2-59,4-4 72,-2 0-1,1 1 1,0-1 0,-1 0 0,3-6 0,8-11 179,0-5-48,-13 24-173,1 1 0,-1-1 0,1 0 1,0 0-1,0 1 0,0-1 0,0 1 1,0-1-1,0 1 0,0-1 0,0 1 0,1-1 1,-1 1-1,3-2 0,7-8 93,-4-7 63,-7 17-152,0 0-1,0-1 0,0 1 1,1 0-1,-1 0 1,0 0-1,1 0 0,-1-1 1,1 1-1,-1 0 1,1 0-1,0 0 0,-1 0 1,1 0-1,0 0 1,0 1-1,-1-1 1,1 0-1,0 0 0,0 1 1,0-1-1,0 0 1,0 1-1,0-1 0,0 1 1,0-1-1,1 1 1,-1-1-1,0 1 0,0 0 1,0 0-1,0-1 1,1 1-1,-1 0 1,0 0-1,0 0 0,2 1 1,-2-1 11,1 0 0,-1 0-1,0 0 1,1 1 0,-1-1 0,0 0 0,0 1 0,1-1 0,-1 1-1,0 0 1,0-1 0,0 1 0,0 0 0,0 0 0,0-1 0,0 1-1,2 2 1,12 19 304,-9-11-172,41 67 842,-45-74-970,1-1-1,0 1 1,0-1 0,0 1 0,0-1-1,0 0 1,1 0 0,-1-1 0,1 1 0,0-1-1,0 0 1,0 1 0,0-2 0,0 1 0,0 0-1,1-1 1,-1 0 0,1 0 0,-1 0 0,0-1-1,1 1 1,-1-1 0,1 0 0,0-1-1,-1 1 1,5-1 0,0-2 21,0-1 0,0 0 0,11-6 0,-5 2-30,-9 5-22,0-1 0,-1 1 0,0-1 0,0-1 0,0 1 0,0-1 0,0 1 0,-1-1 0,5-7 0,-1 1 21,3-2 5,-4 4 17,0 0 0,0 0 0,7-16 0,-9 16-441,1 1 1,-1-1-1,1 1 0,1 0 1,9-9-1,2-2-1070</inkml:trace>
</inkml:ink>
</file>

<file path=ppt/ink/ink3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39:55.71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 344 2400,'-13'13'779,"13"-13"-774,0 0 0,0 0 0,0 0 1,0 0-1,-1 0 0,1 0 0,0 0 0,0 0 1,0 0-1,0 1 0,0-1 0,0 0 1,0 0-1,0 0 0,0 0 0,0 0 1,0 0-1,-1 0 0,1 0 0,0 1 1,0-1-1,0 0 0,0 0 0,0 0 1,0 0-1,0 0 0,0 0 0,0 0 1,0 1-1,0-1 0,0 0 0,0 0 0,0 0 1,0 0-1,0 0 0,0 0 0,0 0 1,0 1-1,0-1 0,1 0 0,-1 0 1,0 0-1,0 0 0,0 0 0,0 0 1,0 0-1,0 0 0,0 1 0,0-1 1,0 0-1,0 0 0,0 0 0,1 0 1,-1 0-1,0 0 0,0 0 0,11 13 278,-9-8-84,-2-4-153,0-1-1,1 1 1,-1 0 0,0-1 0,1 1 0,-1-1 0,0 1 0,1-1-1,-1 1 1,1-1 0,-1 1 0,1-1 0,-1 1 0,1-1 0,-1 1-1,1-1 1,-1 0 0,1 1 0,0-1 0,-1 0 0,2 1 0,3 1 101,26 24 1143,-24-22-1197,0-1 0,1-1-1,-1 1 1,1-1 0,0-1-1,-1 1 1,1-1 0,0-1-1,8 1 1,6-3 92,40-6 0,-43 4-74,17-1 40,-19 3-4,0-1 0,17-5 0,33-10 610,-64 17-727,0 0 0,-1 0-1,1 0 1,0 0 0,-1-1 0,1 0-1,-1 1 1,0-1 0,0 0-1,1 0 1,-1 0 0,0 0-1,-1 0 1,3-3 0,9-9 148,13-7 57,-22 16-175,0 1 0,0-1 0,-1 0 0,1 0 0,-1 0 0,0-1 0,3-6 0,2-17 79,12-2-81,-12 3-95,3 7 37,-6-5 139,-4 24-125,0 0 1,-1 0 0,1 0-1,0-1 1,-1 1 0,1 0 0,-1 0-1,0-1 1,0 1 0,0 0-1,0 0 1,0-1 0,0 1 0,-1 0-1,1 0 1,-1 0 0,0-1-1,-1-2 1,2 3-6,-12-24 49,8 18-95,4 7 35,-1 0 0,0 0-1,1 0 1,-1 0 0,0 0 0,0 0 0,0 0-1,0 0 1,1 0 0,-1 0 0,0 1 0,-1-1 0,1 0-1,0 1 1,0-1 0,0 0 0,0 1 0,0-1-1,-1 1 1,1 0 0,-2-1 0,1 1 4,0-1 0,0 1 1,-1-1-1,1 0 0,0 0 0,0 0 0,1 0 1,-1 0-1,0 0 0,0-1 0,-2-2 1,3 3-6,0 0 0,-1 0 0,1 0-1,0 0 1,0 0 0,-1 0 0,1 0 0,0 0 0,-1 0 0,1 1 0,-1-1 0,1 0 0,-1 1 0,0 0 0,1-1 0,-1 1 0,1 0 0,-1 0 0,0 0 0,-2 0 0,0 0-9,0 0 1,0-1-1,0 1 1,1-1-1,-1 1 1,-5-3 0,4 1-1,-2 0 3,0 0 0,0 0 1,0 0-1,0 1 0,-13-1 1,5 2 8,7-1 0,1 1 0,-1 1 0,0-1 0,-8 3 0,-15 7 0,28-9 0,-9 1 0,1 1 0,0 0 0,0 1 0,0 0 0,0 1 0,-10 7 0,8-3-60,1 1 1,0 0-1,0 1 1,1 0 0,1 1-1,-14 18 1,20-24 60,0 0 1,1 0 0,0 0 0,0 0 0,0 0 0,0 1-1,1-1 1,0 1 0,1 0 0,-2 13 0,-2 9 15,-6 4 23,7-23-9,0 0 0,-3 15 0,5-13 61,1 1-1,0-1 0,1 20 0,0-26-55,1 0-1,-1 1 1,1-1-1,1 0 1,-1 0-1,1-1 1,0 1-1,0 0 1,4 6-1,-3-7 2,0-1 0,1 1 0,-1-1 0,1 0-1,0 0 1,0-1 0,1 1 0,-1-1 0,9 5-1,18 3 236,3 9-122,-30-18-144,1-1 1,0 0 0,0 0 0,7 0 0,3 1-4,141 24 66,-99-21-58,-7 6 10,53 4-5,-93-13 3,1-1 1,-1-1-1,0 1 0,0-2 0,0 1 0,0-1 0,0-1 0,10-2 0,9-2 97,62-10 258,-82 15-316,0 0 1,-1 1-1,14 0 1,-16 1-65,0-1 1,-1 0 0,1 0 0,-1-1-1,1 0 1,6-1 0,9-8-886,-17 9 755,0 0-1,0 0 1,0 1-1,8 0 1</inkml:trace>
</inkml:ink>
</file>

<file path=ppt/ink/ink3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39:56.0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1 4640,'-15'0'1728,"15"0"-1344,15 0-96,-15 0 608,16 15-544,-1-15 288,1 0-384,15 0 192,0 16-224,0-32 64,1 16-160</inkml:trace>
</inkml:ink>
</file>

<file path=ppt/ink/ink3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39:56.41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3 1 2496,'-16'0'1968,"16"2"-1451,1 1-359,-1 1-1,1-1 1,-1 0-1,1 0 1,0 0-1,3 6 1,1 7 94,-3-7-145,-1-1 1,0 1-1,-1-1 0,0 16 1,-1-1-5,1 5 39,-3 69 238,-12 40 522,13-123-718,-1 1 0,-1-1 1,0 0-1,-1-1 0,0 1 1,-1-1-1,0 0 0,-1-1 1,-1 1-1,-12 16 0,11-19-85,1-1 1,-1 1-1,-1-2 0,1 1 0,-1-1 0,-1-1 1,0 1-1,0-2 0,0 0 0,-1 0 1,0-1-1,-13 4 0,-32 4 18,7-10-47</inkml:trace>
</inkml:ink>
</file>

<file path=ppt/ink/ink3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39:56.7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5472,'0'0'2016,"0"0"-1536,0 16-160,0-1 320,16 1-416,-16-16 192,0 15-256,15 1-2592,1-1 1280</inkml:trace>
</inkml:ink>
</file>

<file path=ppt/ink/ink3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39:57.30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5 1778 2240,'-13'26'720,"10"-21"-448,3-5 176,0 0 976,0-2-320,0-125 2253,0 85-3088,0 24-217,-8-35 0,5 36-32,-1-35 0,4 29-15,0 2 1,-3-34-1,-3 12 26,3-1-1,2-79 0,11 55 2,-6 34-7,-2 5 5,10-45 0,-1 37-24,-5 16 18,6-33 0,-8 18 38,10-50 46,22-64-123,17-67 274,14 10 511,-61 193-721,1 1 1,0 0 0,1 0-1,1 1 1,0 0-1,0 0 1,1 1 0,0 1-1,1-1 1,1 2 0,-1-1-1,18-9 1,-26 17-58,1 0 0,0 0 0,0 0 0,0 0 0,1 1 0,-1-1 0,0 1 0,1 0 0,-1 0 0,1 1 0,-1-1 0,1 1 0,-1 0 0,0 0 0,6 1 0,10 0 72,-17-1-46,0 0 0,0 0 0,0 0-1,0 0 1,0 1 0,0 0 0,0-1 0,-1 1 0,1 0 0,0 0-1,0 0 1,-1 1 0,1-1 0,-1 1 0,1 0 0,-1-1-1,1 1 1,-1 0 0,0 0 0,0 0 0,0 1 0,2 3 0,-3-5 3,-1 0 1,0 0 0,1 0 0,-1 0-1,0 0 1,0 0 0,0 0 0,0 0-1,0 0 1,0 0 0,0 0 0,0 0-1,-1 0 1,1 0 0,0-1 0,0 1-1,-1 0 1,1 0 0,-1 0 0,1 0-1,-1 0 1,1 0 0,-1-1 0,0 1 0,1 0-1,-1 0 1,-1 0 0,-4 7 67,1 2 17,4-7-89,-1-1 0,1 1 0,0-1 0,-1 1 0,0-1 1,1 0-1,-1 1 0,0-1 0,0 0 0,0 0 0,-1-1 0,1 1 1,0 0-1,-4 1 0,-33 15 26,9 3-20,23-16-25,0 0 0,0 0-1,0-1 1,0 0 0,0 0-1,-1-1 1,-8 3 0,3-3-47,11-3 32,-1 1 0,1-1 1,0 1-1,0-1 1,-1 1-1,1 0 0,0 0 1,0 0-1,0 0 0,0 0 1,0 0-1,0 1 1,0-1-1,-2 2 0,3-1-36,0-1-1,0 1 0,-1-1 1,1 0-1,-1 0 0,1 0 1,-1 0-1,1 0 0,-1 0 1,1 0-1,-1-1 1,0 1-1,1 0 0,-1-1 1,0 0-1,-2 1 0,1-1-442,3 1 464,0 0-1,0 0 1,1-1-1,-1 1 0,0 0 1,0 0-1,1 0 1,-1-1-1,0 1 1,1 0-1,-1 0 0,1-1 1,-1 1-1,1 0 1,-1-1-1,1 1 1,-1 0-1,1-1 0,0 1 1,-1-1-1,1 1 1,0-1-1,0 1 1,-1-1-1,2 1 0,0 0 25,-1 0 0,1 0-1,0 0 1,-1 0 0,1 0-1,-1 0 1,1 1 0,-1-1-1,0 1 1,2 2 0,4 7-9,-3-5 17,-1 0 0,1-1 0,0 1 1,8 7-1,-5-6 23,0 0 0,-1 1 0,0 0 1,0 1-1,-1-1 0,5 12 0,-7-15 8,-1 0 0,0 1 0,-1-1 1,1 1-1,-1-1 0,0 1 0,0 0 0,-1-1 0,0 1 0,0 0 0,0 0 0,0-1 0,-3 9 0,1-8 92,0-1 1,0 1-1,0 0 1,-1-1-1,0 0 1,0 1-1,-1-1 1,0 0-1,-7 8 0,1-4 56,0 0 0,-22 15 0,18-18 23,7-5-122,-21 10 70,2-6-113,17 3-402,9-8 325,0 0-1,0 1 0,0-1 1,-1 0-1,1 1 0,0-1 1,0 0-1,-1 1 0,1-1 0,0 0 1,-1 0-1,1 1 0,0-1 1,-1 0-1,1 0 0,-1 0 1,1 1-1,0-1 0,-1 0 0,1 0 1,0 0-1,-1 0 0,1 0 1,-1 0-1,1 0 0,-1 0 1,0 0-1,-1 0-844</inkml:trace>
</inkml:ink>
</file>

<file path=ppt/ink/ink3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39:57.69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5 0 3232,'15'0'1808,"-15"3"-998,1 5-392,-1-5-224,0 1 0,0-1 1,0 1-1,0-1 0,0 1 0,-1-1 0,1 1 1,-2 4-1,-8 9 312,-13 18 0,16-25-377,-1 1 1,2 0-1,-1 0 0,-5 16 0,11-23-114,0-1 0,0 1 0,1-1 0,-1 1 0,1-1 0,0 1 0,0 0 0,1 4 0,-1 2 0,0-9-11,0 0 0,0 1 0,0-1 0,1 0 0,-1 1 0,0-1 0,1 0 0,-1 0 0,0 0 0,1 1 0,-1-1 0,1 0 0,0 0 0,-1 0 0,1 0 0,0 0 0,0 0 0,0 0 0,0 0 0,0 0 0,0-1 0,0 1 1,0 0-1,0 0 0,0-1 0,0 1 0,0-1 0,2 1 0,5 4 28,-5-3-10,0 0-1,0-1 1,1 1 0,-1 0 0,0-1-1,1 0 1,-1 0 0,1 0 0,-1 0-1,1-1 1,0 1 0,4-1-1,1-1 36,-1 0-1,0 0 0,15-5 1,-8 2-21,13-1 65,-7-5 75,-10 7-115,-10 3-47,0 0-1,0 0 1,0 0 0,0-1 0,0 1-1,0 0 1,0-1 0,0 1 0,-1 0-1,1-1 1,0 1 0,0-1 0,0 1-1,-1-1 1,1 0 0,0 1 0,-1-1-1,1 0 1,0 1 0,-1-1 0,1 0 0,-1 0-1,1 0 1,-1 1 0,0-1 0,1-1-1,4-5 73,-5 6-78,1 1 0,0-1 1,-1 0-1,1 0 0,-1 1 0,1-1 1,-1 0-1,1 0 0,-1 0 1,1 0-1,-1 0 0,0 1 1,0-1-1,1 0 0,-1 0 0,0 0 1,0 0-1,0 0 0,0 0 1,0 0-1,0 0 0,0 0 0,0 0 1,-1 0-1,1 0 0,-1-1 1,-25-44 60,26 43-209,-1 0-1,0 0 1,1 0 0,-1-1-1,1 1 1,0 0 0,0 0 0,0 0-1,0 0 1,1 0 0,-1 0-1,2-5 1,-1 8 18,0 0 0,0-1 1,-1 1-1,1 0 0,0-1 0,0 1 0,0 0 1,0 0-1,-1 0 0,1 0 0,0-1 0,0 1 1,0 0-1,1 1 0,13-4-1528,-2-7-894,-10 7 864</inkml:trace>
</inkml:ink>
</file>

<file path=ppt/ink/ink3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39:58.02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1 2656,'-13'0'837,"13"0"-831,0 0 0,0 0 0,0 0 0,0 0 0,0 0 0,-1 0-1,1-1 1,0 1 0,0 0 0,0 0 0,0 0 0,0 0 0,0 0 0,0 0 0,0 1 0,0-1-1,0 0 1,-1 0 0,1 0 0,0 0 0,0 0 0,0 0 0,0 0 0,0 0 0,0 0-1,0 0 1,0 0 0,0 0 0,0 0 0,0 0 0,0 0 0,0 0 0,-1 0 0,1 0 0,0 0-1,0 1 1,0-1 0,0 0 0,0 0 0,0 0 0,0 0 0,0 0 0,0 0 0,0 0-1,0 0 1,0 0 0,0 0 0,0 1 0,0-1 0,0 0 0,0 0 0,0 0 0,0 0 0,0 0-1,0 0 1,0 0 0,0 1 37,1-1 0,-1 1 0,0-1 0,0 1 0,0-1 0,0 1-1,1-1 1,-1 1 0,0-1 0,1 0 0,-1 1 0,0-1 0,0 1 0,1-1-1,-1 0 1,1 1 0,-1-1 0,0 0 0,1 1 0,-1-1 0,1 0 0,-1 0 0,1 1-1,-1-1 1,1 0 0,0 0 0,23 4 1183,33-4 433,-41-1-1659,-13 2 36,1 0 1,-1-1-1,0 1 1,0 1-1,0-1 1,0 0 0,1 1-1,-2 0 1,1-1-1,0 1 1,0 0-1,-1 1 1,1-1-1,-1 0 1,1 1-1,-1-1 1,0 1 0,0 0-1,0 0 1,-1 0-1,1 0 1,-1 0-1,1 0 1,-1 0-1,0 0 1,1 5-1,-3-4 6,0 0 0,0 1 0,-1-1-1,1 0 1,-1 0 0,0 0 0,0 0-1,-1 0 1,1 0 0,-6 5-1,2 0 7,-8 13 98,9-15-9,0 1 1,0-1-1,-1 1 0,-6 5 0,9-9-57,0-1 0,1 1 1,-1 0-1,-3 7 0,-6 7 36,12-17-119,-1-1 0,1 1-1,0 0 1,-1-1-1,1 1 1,0-1 0,-1 1-1,1 0 1,0-1-1,0 1 1,0 0 0,0-1-1,-1 1 1,1-1 0,0 1-1,0 0 1,0 0-1,0-1 1,0 1 0,1 0-1,-1-1 1,0 1-1,0 0 1,1 2-22,-1 2-7,-1-4 38,1 0 0,0 0 0,0 0-1,0 0 1,0 0 0,0 0 0,0 0-1,0 0 1,0 0 0,0 0 0,0 0 0,1 0-1,-1 0 1,0 0 0,1 0 0,-1 0-1,0-1 1,1 1 0,-1 0 0,1 0 0,0 0-1,-1-1 1,1 1 0,0 0 0,-1 0-1,1-1 1,0 1 0,0-1 0,-1 1-1,1-1 1,0 1 0,0-1 0,0 1 0,1-1-1,11 11 70,-12-11-76,-1 1-1,1-1 1,-1 0-1,1 1 1,-1-1 0,1 0-1,-1 0 1,1 1-1,-1-1 1,1 0 0,0 0-1,-1 0 1,1 0-1,-1 1 1,1-1 0,0 0-1,-1 0 1,1 0-1,-1 0 1,1 0-1,0-1 1,-1 1 0,1 0-1,-1 0 1,2-1-1,-2 1-30,15 0-1782,-12 0-308,-3 0 650</inkml:trace>
</inkml:ink>
</file>

<file path=ppt/ink/ink3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39:58.3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4064,'0'0'1504,"0"0"-1184,16 15-64,-16-15 480,15 0-448,1-15-32,15 15-160,16 0-2624,0 0 1376</inkml:trace>
</inkml:ink>
</file>

<file path=ppt/ink/ink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33:54.50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03 2656,'2'0'104,"-1"0"1,1 0-1,0-1 0,-1 1 1,1 0-1,0-1 0,-1 0 1,1 1-1,-1-1 0,1 0 1,2-1-1,8-4-23,14 1 10,-6-6 5,9 4 261,5-17 1,-16 15-11,21-9 0,8-4-18,-35 15-234,-5 2 7,1 1 0,14-6-1,27 0 134,-4-8-44,-24 9-89,22-6 0,-40 14-92,9-3 35,1 1-1,-1 1 1,0 0-1,1 0 1,13 0-1,-23 2 15,0 0-1,0 0 1,-1 0 0,1 1-1,0-1 1,0 1 0,0-1-1,-1 1 1,1 0 0,-1 0-1,1 0 1,0 0 0,-1 1-1,0-1 1,1 1 0,-1 0-1,0-1 1,0 1 0,0 0-1,0 0 1,0 0 0,0 0-1,0 1 1,2 3 0,-2-1 13,1 0 0,-1 1 0,0-1 1,0 0-1,0 1 0,-1-1 0,0 1 1,0 0-1,0-1 0,-1 8 0,0 4 65,-1 0 0,-2 17 0,-3-8 45,0 0 1,-2-1-1,-14 32 0,19-50-164,1-3-227,0 1 0,0 1 0,0-1 0,1 0 1,-1 0-1,1 1 0,0-1 0,1 0 0,-1 1 1,1-1-1,0 1 0,1 6 0,10 14-1839,-10-18 974,0 1 1,-1 15-1</inkml:trace>
</inkml:ink>
</file>

<file path=ppt/ink/ink3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39:58.6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6 3648,'0'0'1344,"0"0"-1024,0 0-128,0 0 1536,16 0-992,0 0 832,-16 0-896,31 0 320,-16 0-544,17 0-128,-1 0-192,0 0-32,0 0-32,0 0 384,-15 0-256,15 0-352,0-16 64</inkml:trace>
</inkml:ink>
</file>

<file path=ppt/ink/ink3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39:59.0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1 0 3648,'-13'0'1173,"13"0"-1164,0 0 0,0 0-1,-1 0 1,1 0 0,0 0-1,0 0 1,0 0 0,0 0-1,0 1 1,0-1 0,-1 0-1,1 0 1,0 0 0,0 0 0,0 0-1,0 0 1,0 0 0,0 0-1,0 0 1,-1 0 0,1 0-1,0 1 1,0-1 0,0 0-1,0 0 1,0 0 0,0 0 0,0 0-1,0 0 1,0 0 0,0 1-1,0-1 1,0 0 0,0 0-1,0 0 1,0 0 0,0 0-1,0 1 1,0-1 0,0 0 0,0 0-1,0 0 1,0 0 0,0 0-1,0 0 1,0 1 0,0-1-1,0 0 1,0 0 0,0 0-1,0 0 1,0 0 0,0 1 0,1 8 174,0-4 157,-1 0 0,0 0-1,0 1 1,0-1 0,-1 0-1,0 0 1,-1 7 0,-3-5 54,4-5-306,0-1 1,0 1-1,0-1 0,1 1 0,-1-1 0,0 1 1,1-1-1,-1 1 0,1-1 0,-1 1 0,1 0 0,0-1 1,0 1-1,0 2 0,0 0 29,0 0 1,0 0-1,-1 0 0,-1 6 1,-8 14 426,5 15-176,-1-16-81,4-17-218,1 0-1,-1 0 1,1 0-1,0 1 1,1 6-1,-1 0-26,-1 0-1,0 0 1,-5 20-1,6-29-36,-1 5-4,1 0 1,0 0-1,0 1 0,1-1 1,0 0-1,1 1 0,3 16 1,-2-21 9,0 0 0,0 1 1,1-1-1,0 0 0,0 0 1,0 0-1,7 8 0,-4-8-2,-1-1-1,1 0 0,10 7 1,-5-4 48,-7-5-28,-1 0 1,1 0 0,-1 0-1,1-1 1,0 1-1,-1-1 1,1 0-1,0 0 1,0 0-1,4 0 1,24-1-2714,-12 0-1474,-5 0 1342</inkml:trace>
</inkml:ink>
</file>

<file path=ppt/ink/ink3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40:02.64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7 31 2912,'0'0'923,"0"0"-550,3 0-197,-3 0-159,1 0 1,0 0-1,-1 0 1,1 0-1,-1 1 0,1-1 1,0 0-1,-1 0 1,1 1-1,-1-1 1,1 0-1,-1 1 1,1-1-1,-1 1 0,1-1 1,-1 1-1,1-1 1,-1 1-1,0-1 1,1 1-1,-1-1 0,0 1 1,1 0-1,-1-1 1,0 1-1,0-1 1,1 1-1,-1 0 0,0-1 1,0 1-1,0 0 1,0-1-1,0 2 1,0 30 983,0-18-809,0 8 94,0 0 27,-3 28 0,-13 77 226,3-56-336,0-7 207,12-54-329,-3 16 184,-6 26-1,7-41-115,-1-1 0,0 0 0,0-1 0,-1 1 0,-9 13 0,7-12 10,-14 19 248,20-29-406,1-1 0,0 0 0,-1 1 0,1-1 0,-1 0 0,1 0 0,0 1 0,-1-1 0,1 0 0,-1 0 0,1 0 0,-1 0 0,1 1 0,-1-1 0,1 0 0,0 0 0,-1 0 0,1 0 0,-1 0 0,1 0 0,-1 0 0,1 0 0,-1 0 1,1-1-1,-1 1 0,1 0 0,0 0 0,-1 0 0,1 0 0,-1-1 0,1 1 0,0 0 0,-1 0 0,1-1 0,-1 0 0,1 1-1,-1-1-6,1 0-1,-1 0 1,1 0-1,-1-1 1,1 1 0,0 0-1,-1-1 1,1 1 0,0 0-1,0-1 1,0 1-1,0 0 1,0-1 0,0-1-1,4-20-57,8-10-21,-9 25 53,0 0 0,0-1 0,2-13 0,-3 2-4,4-20-40,14-20-122,-9 8 81,6 7 68,-8 25 31,6-24 0,-11 32-1,-1 0 0,1 0 0,1 0 0,0 0-1,1 1 1,14-22 0,43-45-199,-58 72 225,1 0 1,1 1-1,-1 0 1,1 0-1,0 0 1,0 0-1,1 1 0,-1 1 1,1-1-1,0 1 1,0 0-1,0 1 1,0 0-1,16-2 1,-15 3 16,1 1 1,-1 0-1,1 0 1,-1 1-1,0 0 1,14 3-1,7 2-62,-2-4 6,-19-2 21,0 1-1,-1 0 1,1 1 0,0 0-1,0 0 1,-1 0 0,12 6-1,-8-1 32,-1 0-1,21 18 0,-9-7 89,-15-12-11,0 0 1,-1 1-1,9 9 0,-14-13-61,0-1 0,0 1 0,0-1 0,-1 1 0,1 0 0,-1-1 0,0 1-1,0 0 1,0 0 0,0 0 0,0 0 0,-1 0 0,1 0 0,-1 4 0,0-6-20,0 1 0,0-1 0,0 1 0,0-1 0,-1 1 0,1-1 0,0 1 0,-1-1 0,1 0 0,-1 1 0,0-1 0,0 0 0,1 1 0,-3 1 0,-18 15 157,6-7-112,-7 8 27,8-6-44,-1-1-1,-27 17 1,11-11-183,-1-2 1,0 0-1,-39 12 0,56-24 118,-1 0 0,1-1 0,-21 1 0,30-4 12,-1 0 0,0 0-1,1-1 1,-1 0 0,1 0 0,-1 0 0,1-1 0,-1 0 0,-11-5-1,11 3-58,0 0 0,0 0 0,0 0-1,-9-9 1,16 13 55,-1-1 0,1 1 1,0 0-1,-1-1 0,1 1 0,0 0 0,0-1 0,-1 1 1,1 0-1,0-1 0,0 1 0,0-1 0,0 1 0,0 0 1,-1-1-1,1 1 0,0-1 0,0 1 0,0 0 0,0-1 1,0 1-1,0-1 0,0 1 0,0-1 0,1 1 0,-1 0 1,0-1-1,0 1 0,0-1 0,0 1 0,0 0 0,1-1 1,-1 1-1,0 0 0,0-1 0,1 1 0,-1-1 0,1 0-182,2 6 282,1 0-1,-1 1 1,0-1-1,-1 1 1,1-1-1,1 9 1,3 3 321,4 16 29,-5-16-66,10 24-1,37 48 519,-33-56-695,-13-22-118,0 0 1,1 0-1,1-1 0,0 0 0,0 0 1,0-1-1,1 0 0,1-1 1,0 0-1,0 0 0,0-1 1,20 8-1,-16-9-195,0 0-1,0-1 1,18 3-1,-18-5-335,16 0-1924,1-3 678</inkml:trace>
</inkml:ink>
</file>

<file path=ppt/ink/ink3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40:02.99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6 2560,'0'0'832,"0"0"-517,2 0 143,-1 0-378,-1 0 0,1 0 0,0 1 0,-1-1 0,1 0 0,-1 0 0,1 0 0,-1 0 0,1 0 0,0 1 0,-1-1 0,1 0 0,-1 0 0,0 1 1,1-1-1,-1 1 0,1-1 0,-1 0 0,1 1 0,-1-1 0,0 1 0,1-1 0,0 2 0,-1-2 7,0 1 1,1-1-1,-1 1 0,1-1 1,-1 1-1,1 0 1,-1-1-1,1 1 1,0-1-1,-1 0 1,1 1-1,-1-1 0,1 0 1,0 1-1,-1-1 1,1 0-1,0 0 1,0 1-1,-1-1 1,1 0-1,0 0 0,0 0 1,-1 0-1,2 0 1,107 0 3784,-101 0-3792,0-1 1,1-1 0,14-3 0,-15 3-49,-1 0 1,0 1-1,14-2 1,26 3 212,-46 1-234,0-1 0,0 0-1,0 0 1,0 0 0,0 0-1,0 0 1,0-1 0,0 1-1,0 0 1,0 0 0,0-1-1,0 1 1,1-1 0,1-3 88,2 1 71,3 10-48,-8-7-119,0 0 12,1 1 0,-1-1 0,0 0 0,1 1 0,-1-1 0,1 0 0,-1 1 0,1-1 0,-1 0 0,1 0 0,-1 0 0,1 1 0,0-1 0,-1 0 0,1 0 0,-1 0 0,1 0 0,-1 0 0,1 0 0,0 0 0,-1 0 0,1 0 0,-1 0 0,1-1 0,0 1 0,3-1 118,-4-1-357,0-9-933,0 9-310,3 2-1925,10 0 1003</inkml:trace>
</inkml:ink>
</file>

<file path=ppt/ink/ink3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40:03.70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87 3328,'0'0'1061,"2"0"-634,11 0 1509,-13-3-1707,0 2-206,1-1-1,-1 0 1,0 1-1,1-1 1,-1 1-1,1-1 1,0 0-1,-1 1 1,1-1-1,2-2 1,2-4 81,0-3-10,6-7-7,-6 10-55,8-15-16,-12 21-9,1-1-1,0 1 0,-1-1 1,1 1-1,0 0 0,0 0 1,0 0-1,1 0 0,-1 0 1,0 1-1,1-1 0,-1 1 1,5-2-1,-1 1 63,0 1 1,0 0-1,0 0 0,0 1 1,9 0-1,-13 0-35,1 0-3,-1 0 1,1 0-1,0 1 0,-1-1 0,1 1 1,-1-1-1,0 1 0,1 0 0,-1 0 0,5 2 1,-2 1 70,1 0 0,-1 0 0,10 10 0,-5-4-4,-4-5-37,0 1 1,-1-1-1,1 1 1,5 9-1,-7-10-20,-1 1 0,2-1-1,-1 0 1,1-1 0,-1 1-1,1-1 1,9 6 0,-11-8 11,1 0-1,-1 0 1,1 0 0,-1 0 0,1-1 0,0 0 0,0 1-1,0-1 1,0-1 0,0 1 0,0-1 0,0 1 0,0-1-1,0 0 1,5-1 0,8 1 207,-15 0-233,0 0 0,0 0 0,-1-1 0,1 1 0,0 0 0,0-1 0,-1 1 0,1-1 1,0 1-1,0-1 0,-1 0 0,1 0 0,1-1 0,0 0 11,0 0 0,-1-1 0,0 0 0,1 0-1,2-5 1,-3 5-18,0 1 0,1-1 0,-1 1 0,0-1 0,1 1 0,0 0 0,-1 0 0,7-3 0,7-7 18,-9 4-39,-1 0-1,0 0 0,8-13 1,-9 12-41,0 0 0,1 1 1,10-12-1,-14 18-153,0 1 180,-1-1 0,0 1 0,0 0 0,0 0 0,0-1 0,0 1 0,0-1 0,2-2 0,-1-13-2935,-2 4 1485</inkml:trace>
</inkml:ink>
</file>

<file path=ppt/ink/ink3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40:11.87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6 4320,'0'-13'1936,"0"21"-1654,0-14-10,2 14-64,3-7 0,0 0-1,-1 0 0,1 0 0,0-1 0,-1 0 1,1 0-1,9-1 0,2 1 151,355 0 1973,-371-3-2832,0-7-1590,0 7 582</inkml:trace>
</inkml:ink>
</file>

<file path=ppt/ink/ink3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40:12.24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3232,'0'2'132,"0"-1"1,0 1-1,0-1 1,1 1-1,-1 0 1,0-1-1,1 1 0,0-1 1,-1 1-1,1-1 1,0 1-1,-1-1 1,1 0-1,0 1 1,0-1-1,0 0 0,3 2 1,-2 0 405,1 0 369,-2-2-824,1 0 1,-1 0-1,1 0 0,0 0 0,-1 0 1,1 0-1,0 0 0,0 0 0,-1-1 1,1 1-1,0-1 0,3 1 0,27 1 554,-29-2-633,166 0 1190,-166 0-1163,1 0 0,-1 1 0,1-1 0,0 1 0,-1 0 0,1 0 0,-1 0-1,5 3 1,-6-3-55,0 0 0,0 0 0,1 0 0,-1-1 0,0 1 0,1 0 0,-1-1 0,1 1 0,-1-1 0,1 0 0,-1 0 0,1 0 0,-1 0 0,1-1 0,-1 1 0,0-1 0,5 0 0,19-10-1864,-8 9 480</inkml:trace>
</inkml:ink>
</file>

<file path=ppt/ink/ink3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40:12.57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4 16 4064,'0'-13'1307,"0"13"-1299,0 0 1,0 0 0,0 0 0,0 0 0,0 0 0,0 0 0,0-1 0,0 1-1,0 0 1,0 0 0,0 0 0,0 0 0,0 0 0,0 0 0,0 0 0,0 0 0,0 0-1,0 0 1,0-1 0,0 1 0,0 0 0,0 0 0,0 0 0,0 0 0,0 0 0,0 0-1,-1 0 1,1 0 0,0 0 0,0 0 0,0 0 0,0 0 0,0 0 0,0 0 0,0 0-1,0-1 1,0 1 0,0 0 0,0 0 0,0 0 0,0 0 0,-1 0 0,1 0 0,0 0-1,0 0 1,0 0 0,0 0 0,0 0 0,0 0 0,0 0 0,0 0 0,0 0 0,0 0-1,-1 0 1,1 0 0,0 1 0,-9 0 195,5-2 2445,5 13-2198,-2-6-374,1 43 446,-1-27-267,-5 26 1,2-24-60,0 33 0,5 4 42,0-22 108,-6 63 0,1-70-223,0-3 11,-1 32 1,5-57-113,1 11 148,-1 1 0,-1-1 1,0 1-1,-1-1 0,-8 29 0,9-41-215,0-1 0,1 1-1,-1 0 1,1 0 0,0 0-1,0-1 1,0 5 0,0 1-455,0 7-194</inkml:trace>
</inkml:ink>
</file>

<file path=ppt/ink/ink3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40:14.84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52 44 576,'0'-6'106,"0"4"0,0 1 0,0-1-1,0 0 1,0 0 0,0 0 0,0 0-1,0 0 1,1 1 0,-1-1 0,2-2-1,4-1 507,-5 5-519,-1 0-1,1 0 1,-1-1-1,0 1 1,1 0 0,-1 0-1,0-1 1,1 1-1,-1 0 1,0 0 0,0-1-1,1 1 1,-1 0-1,0-1 1,0 1 0,1 0-1,-1-1 1,0 1 0,0-1-1,0 1 1,0 0-1,1-1 1,-1 1 0,0-1-1,0 1 1,0-1-1,0 1 1,0 0 0,0-1-1,0 0 1,0 2-19,0 0-1,0 0 1,-1 1 0,1-1-1,0 0 1,0 0 0,-1 0-1,1 0 1,0 0 0,-1 0-1,1 0 1,-1 1 0,-16 17 386,-41 33-1,26-25-339,-29 32 0,10 0-45,2 2-1,-66 109 1,90-116-35,17-36-97,-11 20-1,14-32 32,1 0-1,-1 0 1,-10 9-1,15-15 27</inkml:trace>
</inkml:ink>
</file>

<file path=ppt/ink/ink3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40:15.1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1 3712,'-15'15'1408,"15"-15"-1120,15 47-64,-15-31 512,16-1-448,0 16-32,-1-15-160,1 15 256,15-15-160,-16-1-32,1 1-96,0-1 224,-1 1-160,16-32-32,-15 16-64,15-15 32,0 15-32</inkml:trace>
</inkml:ink>
</file>

<file path=ppt/ink/ink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33:56.4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 736,'2'0'224,"14"-1"-83,-12 0-55,-1 1-1,1-1 1,0 1 0,-1 0-1,1 0 1,0 1-1,-1-1 1,1 1-1,0 0 1,3 1 0,-1 1 132,0 0 2,0 0 1,0 0-1,0 1 1,-1 0-1,7 5 1,-6-4-127,1 1 1,0-1-1,0 0 1,13 6-1,-14-9-59,-1 1 0,0 0-1,1 1 1,-1-1 0,-1 1-1,1 0 1,0 0-1,-1 0 1,0 1 0,6 7-1,0 6 165,10 26 1,2 6-17,98 194 766,-93-188-739,60 106 252,51 41 151,-123-181-593,2-1 1,1-1-1,1 0 0,23 19 0,96 57-100,-119-81 155,1-2 0,0 0-1,1 0 1,0-2 0,1-1-1,26 8 1,-25-10 49,-9-2-17,1-1 1,0-1-1,0 0 1,21 2-1,-31-5-81,-1-1 0,0 0 0,0 0-1,0-1 1,0 1 0,0-1 0,0 0-1,0 0 1,0 0 0,0 0-1,0-1 1,0 0 0,-1 0 0,1 0-1,-1 0 1,1 0 0,-1-1 0,0 1-1,0-1 1,0 0 0,0 0 0,2-4-1,32-53 221,-11 16-150,9-9 25,2 1-1,44-48 1,-44 54-121,-3-1 0,51-90 0,-67 105 11,89-152 224,-95 162-230,25-34 0,-15 29-13,10-14-16,7-29-34,0 18 2,-15 21 48,-19 24 7,10-13-45,-1 0 0,14-27 0,-18 34-130,-7 11-59,0 2 208,-1-1 0,1 2 0,0-1 0,-1 0 0,1 0 0,0 1 0,-1-1 0,1 1 0,0 0 0,-1 0 0,1 0 0,-1 0 0,0 1 0,1-1 0,2 3 0,-4-4 25,-1 1 0,1-1-1,-1 0 1,1 1-1,-1-1 1,1 0 0,0 1-1,-1-1 1,1 0-1,0 0 1,-1 0-1,1 1 1,0-1 0,-1 0-1,1 0 1,0 0-1,-1 0 1,1 0 0,0 0-1,-1-1 1,1 1-1,0 0 1,0 0-1,1-1-19,11 1-143,-10 0 42,-3 0 11,0 0 38,0 3 10,0 10-438,3-13 422,-2 0 72,1 0-1,0 1 0,0-1 1,-1 1-1,1-1 0,0 1 1,-1 0-1,1 0 0,-1 0 1,4 1-1,2 3 40,-4-4-26,0 0-1,0-1 1,0 1-1,0-1 1,0 0 0,0 0-1,1 0 1,-1 0-1,0 0 1,0-1-1,0 1 1,4-2-1,-2-5 45,-5 7-49,0-1 0,0 1 0,1 0 0,-1-1-1,0 1 1,0 0 0,1-1 0,-1 1 0,0 0-1,0-1 1,1 1 0,-1 0 0,0 0-1,1-1 1,-1 1 0,1 0 0,-1 0 0,0 0-1,1-1 1,-1 1 0,0 0 0,1 0-1,-1 0 1,1 0 0,-1 0 0,1 0 0,-1 0-1,0 0 1,1 0 0,0 0 0,1 0 5,-2 0 134,0 0-54,0 0-122,0 0-22,3 0 27,14-1-142,-13 0 172,0 1-1,-1 0 0,1 0 0,-1 0 0,1 0 0,0 0 0,-1 1 0,1 0 0,6 2 0,-5-1 17,0 0-20,0 1-1,0-1 1,0 1-1,0 1 0,0-1 1,-1 0-1,1 1 1,-1 0-1,0 0 0,6 8 1,3 8 0,-1-3-29,0 1-1,16 36 1,7 40 88,5 10-144,-27-81 89,0 1 0,2-2 0,1 0 0,33 37 0,-30-38 34,-1-2 45,0-1 1,26 19 0,-18-15-87,26 22-189,-23-24 116,-19-15 117,-1 1 0,0 0 0,-1 1 0,1 0 0,-1 1 0,-1-1 0,8 10 0,22 41 205,-25-43-108,27 27 1,-2-3 7,2 14 135,-27-36-162,1 0 0,19 20-1,-21-24-16,0 0 0,14 21 0,-24-31-79,0-1-1,1 0 1,-1 0 0,1 1-1,0-1 1,0 0-1,0 0 1,0 0-1,0-1 1,0 1-1,0 0 1,1-1-1,-1 0 1,0 1-1,1-1 1,-1 0-1,1 0 1,0 0 0,2 0-1,-2-1 421,-3 0-133,0-3-96,0-23-5,-3 21-187,2 4-25,-1-1 0,1 0 0,0 1 0,0-1 1,0 0-1,0 1 0,1-1 0,-1 0 0,0 0 0,1 0 0,-1 0 0,0-4 0,1-28-213,0 28 97,0 0 0,0 0 0,0 1 0,-1-1 0,-2-8 0,-7-7-670,9 17 326,0 0 0,1 0-1,-1 0 1,1-8 0</inkml:trace>
</inkml:ink>
</file>

<file path=ppt/ink/ink3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40:15.7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84 174 2656,'15'-16'1173,"-28"3"97,11 10-604,-1 3-42,2 0-578,-1 0 0,1 0-1,-1-1 1,1 1 0,0 0 0,-1-1-1,1 0 1,-1 1 0,1-1 0,-2-1-1,-11-5 225,1 4-133,9 2-111,1 0 0,-1 0 1,0-1-1,0 1 0,0-1 0,1 0 1,-5-3-1,-2 0 29,0-1 0,-1 1-1,0 1 1,0 0 0,0 1 0,-13-3-1,21 5-53,-9-3-46,-1-1 0,1 0-1,-20-12 1,19 10-35,-27-12 0,-6 4-64,19 11-127,26 4 264,0 0 0,0 0 1,0 0-1,0 0 0,0 0 1,0 0-1,0 0 0,0 0 0,0 1 1,0-1-1,0 0 0,0 1 1,0-1-1,0 1 0,0-1 0,0 1 1,0-1-1,1 1 0,-2 0 0,-3 12 101,4-9-55,0 1-1,-1-1 1,1 0-1,-1 0 1,-4 7 0,3-7-6,1 1 0,0 0 0,0 0 1,0-1-1,1 2 0,0-1 0,0 0 0,0 0 1,0 6-1,-2 9 29,-7 27 104,5-3-65,-1-21-70,4-17-19,1 0 0,-1 0 0,1 1 0,0 10 0,1-13 5,0 1 0,0-1 1,-1 1-1,0-1 0,0 1 1,0-1-1,0 1 0,0-1 1,-1 0-1,0 1 0,-4 5 1,0-1 69,5-8-65,0 0 1,0 1 0,0-1 0,0 0-1,1 1 1,-1-1 0,0 0 0,1 1-1,-1-1 1,1 1 0,-1-1-1,1 1 1,0 0 0,0-1 0,0 1-1,0-1 1,0 3 0,-1 2 53,1-6-47,1 0-28,-1-1-1,0 0 1,1 1 0,-1-1-1,0 1 1,1-1-1,-1 1 1,1-1 0,-1 1-1,1 0 1,-1-1-1,1 1 1,-1-1 0,1 1-1,-1 0 1,1-1-1,0 1 1,-1 0-1,1 0 1,-1 0 0,1-1-1,0 1 1,-1 0-1,1 0 1,0 0 0,-1 0-1,1 0 1,0 0-1,10 0-135,-5 1 87,0-1-1,-1-1 0,1 1 0,7-2 1,1-2-35,-9 2 58,1 0 1,-1 1-1,1 0 0,0 0 1,-1 1-1,1-1 1,0 1-1,10 1 1,-6 2-7,0-1-1,13 7 1,-16-6 20,0 0 0,1-1-1,8 2 1,-1-2 17,17 4 25,-23-2-20,1 0 0,16 11-1,7 3 1,-33-17-21,4 1 52,-1 0 1,1 0-1,0 0 0,-1 0 1,5 5-1,-8-7-11,1 1-1,0-1 1,-1 1-1,1 0 1,-1-1 0,1 1-1,-1 0 1,0-1-1,1 1 1,-1 0-1,0 0 1,1-1 0,-1 1-1,0 0 1,0 0-1,1 0 1,-1-1-1,0 1 1,0 0-1,0 0 1,0 0 0,0-1-1,0 1 1,-1 0-1,1 0 1,0 0-1,0-1 1,-1 1 0,1 0-1,0 0 1,-1-1-1,1 1 1,0 0-1,-1 0 1,1-1-1,-1 1 1,1-1 0,-1 1-1,-1 0 1,-21 17 907,16-9-694,6-7-201,-1-1-1,1 1 1,-1 0 0,1-1 0,-1 1 0,0-1 0,1 0 0,-3 2 0,0-2 23,1 0 0,0 0 0,-1 0 1,1 0-1,-6 0 0,-4 1 113,-24 8 157,-4-5-150,16 1-115,19-4-39,0 0-1,0-1 1,0 0 0,-7 0 0,-19-1-102,30 0-36</inkml:trace>
</inkml:ink>
</file>

<file path=ppt/ink/ink3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40:30.71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 117 2240,'0'91'720,"0"-62"-448,-3 20 11,0-29-44,-1 10 210,9 19 79,-10 8 37,-1 8-107,6 171 1297,0-233-1728,-1 14 103,1-16-123,0-1 0,0 1 0,-1-1 0,1 1 0,0-1 0,0 1 0,-1-1 0,1 0 0,0 1 0,0-1 0,-1 0 0,1 1 0,0-1 0,-1 0 0,1 1 0,-1-1 0,1 0 0,0 1 0,-1-1 0,1 0 0,-1 0 0,1 0 0,-1 1 0,1-1 0,0 0-1,-1 0 1,1 0 0,-1 0 0,1 0 0,-2 0 0,2 0-5,0 0 0,0 0-1,0 0 1,0 0-1,0 0 1,0 0-1,-1 0 1,1 0 0,0 0-1,0 0 1,0 0-1,0 0 1,0 0 0,0 0-1,-1-1 1,1 1-1,0 0 1,0 0-1,0 0 1,0 0 0,0 0-1,0 0 1,0 0-1,0 0 1,0 0 0,-1-1-1,1 1 1,0 0-1,0 0 1,0 0-1,0 0 1,0 0 0,0 0-1,0-1 1,0 1-1,0 0 1,0 0-1,0 0 1,0 0 0,0 0-1,0-1 1,0 1-1,0 0 1,0 0 0,0 0-1,0 0 1,0 0-1,0 0 1,0-1-1,0 1 1,1 0 0,-1 0-1,0 0 1,0-50-173,7-25-150,-1 31 7,-3 10-189,12-75-983,-14 103 1415,4-21-206,1 1 0,1 0 0,1 0 0,14-29 0,-6 24 127,1 1-1,1 1 1,36-46-1,-42 62 209,-1 1-1,1 0 1,1 1-1,0 1 1,1 0-1,0 0 1,0 1-1,1 1 1,25-10 0,-34 16 15,1 0 1,-1 0-1,1 0 1,0 1-1,-1 0 1,1 1-1,0 0 1,0 0-1,0 0 1,0 0 0,-1 1-1,12 3 1,-14-2 4,1-1 1,0 1-1,-1 0 1,0 0 0,0 1-1,1-1 1,-1 1-1,-1 0 1,1 0 0,0 0-1,-1 1 1,0-1-1,1 1 1,-1 0 0,-1 0-1,1 0 1,-1 0-1,1 0 1,1 6-1,4 9 137,9 24 275,-15-39-448,-1 0 1,0 0 0,-1 1-1,1-1 1,-1 1 0,0-1-1,0 0 1,-1 9-1,-1-6-13,0 0 0,-1-1-1,1 0 1,-1 0-1,-1 1 1,1-2-1,-1 1 1,0 0 0,0-1-1,0 0 1,-1 0-1,0 0 1,-10 8-1,9-9-12,-1 0-1,0-1 1,0 1 0,0-1-1,0 0 1,0-1-1,-13 3 1,0 0 14,11-1-8,-1-1 1,1 0-1,0-1 0,-1 0 1,0-1-1,1 0 0,-1 0 1,-14-2-1,-9 1 38,20 1-47,1 0-1,-1 1 0,-21 6 1,31-7-15,-3 0-17,1 0 1,-1 0-1,1-1 0,-9 0 0,3 0-73,10 0 69,0 0 1,-1 0 0,1 0-1,0 0 1,0 0-1,0 0 1,-1 1 0,1-1-1,0 0 1,0 1-1,0-1 1,0 1 0,0-1-1,0 1 1,0 0 0,0-1-1,0 1 1,0 0-1,0 0 1,0 0 0,0 0-1,0 0 1,0 1-1,0 0 33,0 0-1,0 0 1,0 1-1,1-1 1,-1 0-1,1 0 1,-1 1-1,1-1 1,0 0-1,0 1 1,0 3-1,1 0 86,0 1 0,0 0 0,1 0 0,0 0 0,0-1 0,1 1 0,4 8 0,3 0 186,14 16 0,2 4 149,-11-12-236,-6-9-36,0 0-1,23 26 0,43 24 265,-62-50-354,-8-8-21,0 0 0,1-1 0,0 0 1,8 6-1,15 5 65</inkml:trace>
</inkml:ink>
</file>

<file path=ppt/ink/ink3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40:31.0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2560,'0'15'960,"0"-15"-768,31 0-32,-15 16 1472,-1-16-928,1 0 416,15 0-640,0 0-96,0 0-224,0 0 32,-15 0-96,15 0-1536,-15 0 768</inkml:trace>
</inkml:ink>
</file>

<file path=ppt/ink/ink3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40:31.44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94 992,'0'-2'35,"0"0"0,0 1 0,0-1 0,0 1-1,0-1 1,1 1 0,-1 0 0,1-1 0,-1 1 0,1-1 0,-1 1 0,1 0 0,0-1 0,0 1-1,0 0 1,-1-1 0,1 1 0,0 0 0,1 0 0,-1 0 0,0 0 0,2-1 0,-1 0 79,8-11 190,-7 8-170,-3 4-106,0 1 1,0-1 0,1 0 0,-1 1 0,0-1 0,1 1-1,-1-1 1,1 0 0,-1 1 0,0-1 0,1 1-1,-1-1 1,1 1 0,-1 0 0,1-1 0,0 1 0,-1-1-1,1 1 1,-1 0 0,1 0 0,1-1 0,3-1 73,54-24 1156,-58 25-1233,0 1 0,0 0 1,0-1-1,1 1 0,-1 0 0,0 0 0,0 0 0,0 0 0,0 0 1,0 0-1,0 0 0,0 0 0,0 1 0,0-1 0,0 0 0,0 0 0,0 1 1,0-1-1,0 1 0,0-1 0,0 1 0,0 0 0,0-1 0,1 2 1,5 3 273,7 2 167,-6-4-272,0 1 1,0 1 0,-1-1 0,1 1 0,-1 1 0,11 9-1,-16-13-160,0 0 0,1 0 0,-1-1-1,1 0 1,-1 1 0,1-1 0,-1 0-1,1 0 1,0 0 0,-1 0 0,1-1-1,0 1 1,3 0 0,42-1 393,-26-1-287,-19 1-127,0 0 0,0 0 0,0 0 0,0-1 0,0 1 0,0-1 0,0 0 0,0 1 0,0-1 0,0-1 0,0 1 0,-1 0 0,1-1 0,0 1 0,2-4 0,24-10 57</inkml:trace>
</inkml:ink>
</file>

<file path=ppt/ink/ink3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40:31.80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88 320,'13'-26'112,"-5"16"-69,0 0-79,1 1 289,0-1 0,0 1 0,15-11 0,-10 11 25,-5 2-99,1 1 0,0 0 0,11-5 0,-17 9-111,-1 1 0,1 0-1,-1 0 1,1 0 0,-1 0 0,1 0-1,0 1 1,-1 0 0,1 0 0,0 0-1,-1 0 1,1 0 0,0 1-1,6 1 1,-3 2 139,0 0 1,0 0-1,0 0 0,-1 1 0,0 0 1,0 0-1,0 1 0,0 0 0,-1 0 1,0 0-1,0 1 0,-1-1 0,7 15 0,-9-18-89,3 9 523,-5-11-617,1-1 0,-1 0 0,0 1 0,1-1 0,-1 0 0,1 0 0,-1 0 0,1 0 0,-1 1-1,1-1 1,-1 0 0,1 0 0,-1 0 0,1 0 0,-1 0 0,1 0 0,0 0 0,-1 0-18,0 0 0,0 0 0,0 0 0,0 0 0,0 0 0,0 0 0,1 0 0,-1 0 1,0 0-1,0 0 0,0 0 0,0 0 0,0 0 0,0 0 0,0 0 0,0 0 0,0 0 0,0 0 0,1 0 0,-1 0 0,0 0 1,0 0-1,0 0 0,0 0 0,0 0 0,0 0 0,0 0 0,0 0 0,0 0 0,0 0 0,0 0 0,0 0 0,0 0 1,0 0-1,1 1 0,-1-1 0,0 0 0,0 0 0,0 0 0,0 0 0,0 0 0,0 0 0,0 0 0,0 0 0,0 0 1,0 0-1,0 0 0,0 1 0,0-1 0,0 0 0,0 0 0,0 0 0,0 0 0,0 0 0,0 0 0,0 0 0,1 9 319,7-14 23,1-1-338,40-28 214,45-30-789,-53 37-1302,6-4 358</inkml:trace>
</inkml:ink>
</file>

<file path=ppt/ink/ink3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40:32.6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3 127 1824,'-26'26'587,"26"-26"-578,-1 0 0,1 0 0,0 1 0,-1-1 0,1 0 0,0 0 0,-1 1 0,1-1 0,0 1 0,0-1 0,-1 0 0,1 1 0,0-1 0,0 1 0,0-1 0,-1 0 0,1 1 0,0-1 0,0 1 0,0-1 0,0 1 0,0-1 0,0 0 0,0 1 0,0 0 0,0 6 0,-1-5 67,1 0 1,0 1-1,0-1 1,0 0-1,0 0 1,0 1-1,0-1 1,1 0-1,-1 0 1,1 0 0,-1 0-1,1 0 1,0 1-1,0-1 1,0-1-1,0 1 1,0 0-1,1 0 1,-1 0-1,0 0 1,1-1-1,-1 1 1,3 1 0,0-1-30,1 0 0,-1 0 0,0 0 0,1-1 0,-1 1 0,7 0 0,9 3 130,-7-1-120,0-1-1,1 0 1,-1-2 0,14 2-1,57-3 99,-45-1-44,18 2-2,-18 0-14,54-5 0,-82 2-87,16-1 28,29-8 0,-47 8 37,0 0-1,0-1 1,0-1-1,15-9 1,-22 13-58,0 0 0,0 0 0,-1-1 1,1 1-1,0-1 0,0 1 0,-1-1 0,1 0 0,-1 1 1,0-1-1,1 0 0,-1 0 0,0 0 0,0 0 1,0-1-1,-1 1 0,2-4 0,-2 2-2,1 0 1,-2-1-1,1 1 0,0 0 0,-1 0 1,0 0-1,-1-5 0,1 5 2,-3-10 14,3 6-15,-1 0 1,-1 0 0,1 0-1,-1 0 1,0 0 0,-1 0-1,0 1 1,-7-10-1,10 15-25,-1-1 0,0 1 0,0 0 0,0 0 0,0 0 0,0 0 0,0 0 0,-1 0-1,1 0 1,-1 1 0,1-1 0,-1 1 0,0 0 0,1 0 0,-1 0 0,0 0 0,0 0-1,0 1 1,1-1 0,-1 1 0,0 0 0,0 0 0,-3 0 0,-13-1-62,10 1 43,0 0 0,-1 0 1,1 0-1,0 1 1,-17 4-1,14 0 38,0 1 0,0 1 0,1 0 0,-13 10-1,1-2 66,16-10-27,-4 2 48,1 0 1,0 1-1,0 0 1,1 1 0,-14 15-1,-16 28 274,36-48-326,0 0-1,1 1 1,-1 0-1,1-1 1,0 1-1,1 0 1,-1 0-1,1 0 0,0 0 1,0 1-1,1-1 1,-1 0-1,1 0 1,1 10-1,-1 0 63,0-5-56,0-2 5,-1 0 0,2 0 0,-1 0 0,1 0-1,0 0 1,1-1 0,0 1 0,0 0 0,0-1 0,1 0 0,5 10-1,-3-8-9,1 0-1,0-1 0,1 1 0,-1-2 0,2 1 0,-1-1 1,1 0-1,0 0 0,0-1 0,14 8 0,5 1 35,1 0 0,48 17-1,-63-28-55,0-1 0,0 0 0,0 0-1,0-1 1,0-1 0,0 0 0,1-1-1,-1-1 1,16-2 0,-16 1-345,1-2 1,0 0-1,-1 0 1,0-1-1,0-1 0,-1 0 1,0-1-1,21-14 1,1-11-1181</inkml:trace>
</inkml:ink>
</file>

<file path=ppt/ink/ink3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40:32.97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7 3232,'0'-15'1184,"0"15"-896,31 0-96,-16 0 736,1 0-544,15 0 0,0 0-256,-15 0 128,15 0-160,0-16 96,0 16-96,16-16-1760,-16 16 928</inkml:trace>
</inkml:ink>
</file>

<file path=ppt/ink/ink3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40:33.30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2 1 1056,'3'0'54,"1"0"-1,-1 0 1,0 1 0,1 0-1,-1 0 1,0 0 0,0 0-1,0 0 1,1 1 0,-1-1-1,-1 1 1,1 0 0,0 0-1,0 0 1,4 5 0,1 1 103,-1 0-1,0 1 1,7 12 0,-11-16-80,-1-2-52,0 0 1,0 0 0,0 0 0,0 0-1,-1 0 1,0 0 0,1 1-1,-1-1 1,0 0 0,-1 1 0,1-1-1,-1 1 1,1-1 0,-1 1 0,0-1-1,0 1 1,-1-1 0,1 1 0,-1-1-1,0 1 1,0-1 0,-2 7 0,-3 2 140,1-1 0,-2 1 0,1-1 0,-1-1 0,-1 1 0,0-1 0,-18 17 0,8-14 77,5-4 144,-16 16 1,23-20-162,0 0 0,-1 0 0,-11 7 0,14-10-123,1 0 0,-1 0 0,1 1 0,-1-1-1,1 1 1,0 0 0,0-1 0,0 1 0,1 1 0,-1-1 0,-3 6 0,6-9-76,-1 1 1,0 0-1,1 0 0,-1 0 1,1 0-1,0 0 0,-1 1 1,1-1-1,0 0 1,-1 0-1,1 0 0,0 0 1,0 0-1,0 0 1,0 1-1,0-1 0,0 0 1,0 0-1,1 0 0,-1 0 1,0 0-1,1 0 1,-1 0-1,1 0 0,-1 0 1,1 0-1,-1 0 1,1 0-1,0 0 0,-1 0 1,1 0-1,0 0 1,0 0-1,-1-1 0,2 2 1,1-1-15,0 1 0,0-1 0,0 0 0,0 0 0,0 0 1,0 0-1,0-1 0,0 1 0,0-1 0,5 0 0,-1 1 32,-1-1 0,0 1 0,0 0-1,11 3 1,6 2 30,-2-3-159,0-2 0,37-1 0,-23-1-933,-1 1 137</inkml:trace>
</inkml:ink>
</file>

<file path=ppt/ink/ink3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40:33.67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1 265 2656,'-16'16'960,"16"-16"-736,0 77-64,0-45 1056,0-1-704,0 16 576,0-1-640,-16 17 192,16-17-384,-15 17 128,-1-17-224,1 1 480,-16 0-352,-1-16 96,-14-15-256,-1-16 64,0 0-96</inkml:trace>
  <inkml:trace contextRef="#ctx0" brushRef="#br0" timeOffset="0.48">234 0 3072,'0'0'1120,"0"0"-864,0 0-64,0 0-192,0 0-32</inkml:trace>
</inkml:ink>
</file>

<file path=ppt/ink/ink3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40:34.44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1481 3072,'-15'-15'2203,"15"14"-2171,-1 1 0,1-1 0,0 1 0,0-1 1,0 1-1,0 0 0,0-1 0,-1 1 0,1-1 1,0 1-1,0-1 0,0 1 0,0-1 0,1 1 1,-1-1-1,0 1 0,0-2 0,1-6 295,-1-195 574,1 183-910,5-30 0,0 8-10,-1-25 14,5 10-11,-7 27-12,0 5-11,10-45-1,-10 55 37,7-23 2,5-47 0,-12 51 2,-2 16 3,1 1 0,0-1 0,2 0 0,5-17 0,1 3 38,3-7 31,0 0 0,26-48 0,-12 45 70,2 1-1,50-54 1,-58 70 32,8-6-2,0 2-1,51-38 0,-49 38-8,-27 24-165,0 0 0,0 1-1,1 0 1,-1 0 0,1 0 0,0 0 0,1 1-1,-1 0 1,0 0 0,1 0 0,6-1 0,14 1-53,-26 3 57,0 0-1,1 0 0,-1 0 0,0 0 1,1 0-1,-1 0 0,0 0 0,1 0 1,-1 0-1,0 0 0,1 0 0,-1 0 1,0 0-1,1 0 0,-1 0 1,0 0-1,0 1 0,1-1 0,-1 0 1,0 0-1,0 0 0,1 1 0,-1-1 1,0 0-1,1 1 0,0 0 12,0 1 1,1 0-1,-1 0 0,0 0 1,0-1-1,0 1 0,0 1 1,0-1-1,-1 0 0,1 0 0,0 0 1,-1 0-1,0 0 0,1 1 1,-1-1-1,0 0 0,0 0 1,-1 4-1,0 0 40,0 0 0,0 0 0,-1 0 0,0 0 0,0-1 1,-4 8-1,-1-1-35,0-1 0,-1 0 0,0 0 0,-1-1 0,-17 16 0,16-16-11,5-5 20,0 0-1,-1-1 1,1 0-1,-10 5 1,4-2-6,-23 11 42,33-17-66,1-1-1,-1 0 0,0 1 1,0-1-1,1 1 0,-1-1 1,0 1-1,1 0 0,-1-1 1,1 1-1,-1 0 0,1-1 1,-1 1-1,1 0 0,-1 1 1,1-2-7,0 0 0,0 0 0,1 1 1,-1-1-1,0 0 0,0 0 1,1 1-1,-1-1 0,0 0 0,0 0 1,1 0-1,-1 0 0,0 0 0,1 1 1,-1-1-1,0 0 0,1 0 0,-1 0 1,0 0-1,1 0 0,-1 0 0,0 0 1,1 0-1,-1 0 0,0 0 0,1 0 1,-1 0-1,1-1 0,0 1-26,1 0 0,0 0-1,-1 0 1,1 1 0,0-1 0,-1 0 0,1 1-1,2 0 1,-1 1 16,0 0 0,1 1 0,-1-1 0,0 1 1,-1 0-1,4 3 0,-2-1 11,0-1-1,1 0 1,7 6 0,-1-4-19,-8-4 18,0 0 1,1-1 0,-1 1 0,0 1 0,-1-1-1,1 0 1,0 1 0,-1-1 0,1 1 0,1 3-1,1 1-15,2 3 31,0 0-1,8 20 1,-14-28 14,0 0 0,0-1 0,0 1 0,-1 0 1,1 0-1,-1 0 0,1-1 0,-1 1 0,0 0 0,0 0 0,0 0 0,0 0 0,0 0 0,0 0 0,0 0 0,0-1 1,-1 1-1,1 0 0,-1 0 0,0 0 0,1-1 0,-1 1 0,0 0 0,0-1 0,-2 3 0,-2 1 50,-1 0 0,0-1-1,0 1 1,0-2 0,-1 1 0,1-1-1,-1 0 1,0 0 0,-10 3-1,-7-1 223,-33 5 1,30-6-153,12-2-67,1 0 1,0-2-1,-24 0 1,7-1 11,29 1-108,1 0 0,-1 0 0,0-1 0,1 1 0,-1 0 1,0 0-1,1-1 0,-1 1 0,1-1 0,-1 0 0,0 1 0,1-1 0,0 0 0,-3-2 0,-4-1-241,8 3 186,-1 1-1,0 0 1,1 0-1,-1-1 1,0 1-1,1 0 1,-1-1-1,1 1 1,-1 0-1,1-1 1,-1 1-1,1-1 1,-1 1-1,1-1 1,-1 1 0,0-2-1,2 2-53,-1-1 1,0 0-1,1 1 0,-1-1 1,0 1-1,1 0 0,-1-1 1,0 1-1,1-1 0,-1 1 1,1-1-1,-1 1 0,1 0 1,-1-1-1,1 1 0,-1 0 1,1 0-1,0-1 0,0 1 0,15-3-1991</inkml:trace>
</inkml:ink>
</file>

<file path=ppt/ink/ink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33:57.27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34 2560,'0'0'832,"2"0"-517,-1 0-463,2 0 322,-1-1-1,0 1 0,0 0 0,0 0 0,0 1 0,0-1 0,0 0 0,1 1 0,2 1 1,0 4-6,-5-6-154,0 1 0,0-1 0,0 1 0,1-1 0,-1 1 0,0-1 1,1 0-1,-1 1 0,0-1 0,1 0 0,-1 1 0,0-1 0,1 0 0,-1 1 0,1-1 0,-1 0 0,1 0 0,-1 0 0,1 1 0,-1-1 0,1 0 1,-1 0-1,1 0 0,-1 0 0,0 0 0,1 0 0,-1 0 0,1 0 0,-1 0 0,1 0 0,0 0 0,230 0 3058,-227 0-3023,-1-1 1,0 1-1,0 0 0,0-1 1,1 1-1,-1-1 0,0 0 0,0 0 1,5-3-1,2 0 98,5-1 87,-8 3-135,0 0-1,1-1 1,-1 0-1,-1 0 1,1 0-1,0-1 1,-1 0-1,0 0 0,0 0 1,11-11-1,-10 8-27,-5 5-46,1-1 1,-1 1-1,0 0 0,0-1 1,0 1-1,0-1 0,-1 0 1,1 0-1,-1 0 0,1 0 1,-1 0-1,1-5 0,1 0-112,0-1 1,-1 0-1,0 1 0,-1-1 0,0 0 0,0-17 0,-1-18-2878,0 28-1088</inkml:trace>
</inkml:ink>
</file>

<file path=ppt/ink/ink3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40:34.81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7 0 3392,'0'0'1088,"0"0"-651,0 3-74,-1-1-192,1-1 1,0 1-1,-1 0 1,1 0-1,-1-1 1,0 1-1,1 0 0,-1-1 1,0 1-1,-2 2 1,-1 3 150,-25 40 974,19-16-822,-8-4-43,-6 9-67,22-31-336,-6 9 19,2 0 1,-5 15-1,9-25-43,1 1 0,0-1-1,1 0 1,-1 0 0,1 0 0,0 1-1,0-1 1,0 0 0,0 0 0,1 0-1,-1 1 1,3 4 0,-3-7 23,1 1-1,0 0 1,0 0 0,1-1 0,-1 1 0,0-1 0,1 1-1,0-1 1,0 1 0,-1-1 0,1 0 0,1 0 0,-1 0 0,3 3-1,-1-4 7,0 1-1,0 0 0,0-1 0,0 0 1,0 0-1,0 0 0,0-1 0,0 1 1,1-1-1,5 0 0,14 0-37,-24 0 6,0 0 1,1 0 0,-1 0-1,0 0 1,1 0 0,-1 0-1,0 0 1,1 0-1,-1 0 1,0 0 0,1 0-1,-1 0 1,0 0 0,1 0-1,-1 0 1,0-1 0,0 1-1,1 0 1,-1 0-1,0 0 1,0 0 0,1-1-1,-1 1 1,0 0 0,1-1-1,2-3-7,0 0-1,0 0 0,0-1 1,-1 1-1,0-1 0,1 0 1,1-8-1,-8 2-339,3 10 276,0-1 0,1 0 1,-1 1-1,0-1 0,1 0 0,-1 0 0,1 1 0,-1-1 0,1 0 0,0-3 0,0-118-7199,0 108 5984</inkml:trace>
</inkml:ink>
</file>

<file path=ppt/ink/ink3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40:35.14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 3328,'12'-1'968,"-7"1"-712,1-1 0,0 1 1,-1 0-1,1 1 0,-1-1 1,1 1-1,5 1 0,7 9 134,-5-8-275,-11-3-101,1 0 0,-1 1 0,0 0 0,1-1 0,-1 1 0,0 0 0,0 0 0,0 0 0,0 0 0,0 1 0,0-1 0,0 1 0,0-1 0,2 4 0,7 4 26,-4-2-7,1 1 1,9 13 0,-15-18-19,0 0 1,0 0 0,0 0 0,0 0 0,-1 1 0,0-1 0,0 0-1,0 1 1,0-1 0,0 1 0,-1 0 0,1 4 0,-1-2 0,-1 0 0,1 0 1,-1 0-1,-1 0 1,1-1-1,-1 1 0,0 0 1,0-1-1,-1 1 0,1-1 1,-1 0-1,0 0 0,-1 0 1,-4 5-1,-9 3 38,14-12-48,1 1 0,-1 0-1,0 0 1,0 0 0,1 0 0,-1 1 0,1-1 0,-4 6 0,2-2-11,3-3 2,-1-1-1,1-1 1,0 1-1,-1 0 1,1 0-1,-1 0 1,0-1-1,1 1 1,-1-1-1,0 0 1,0 1-1,0-1 1,-4 2-1,2 0 31,0 0-1,0 0 0,0 1 1,-5 5-1,5-5-30,4-4-4,0 1 0,-1-1 0,1 1-1,-1-1 1,1 1 0,0-1-1,0 1 1,-1-1 0,1 1-1,0 0 1,0-1 0,0 1-1,0-1 1,0 1 0,-1 0-1,1-1 1,0 1 0,0-1 0,0 1-1,1 0 1,-1-1 0,0 1-1,0-1 1,0 1 0,1 0-1,-1-1-9,2 6-142,9 4 117,-11-10 52,0 0-1,0 1 1,1-1 0,-1 0-1,0 0 1,0 1-1,1-1 1,-1 0 0,0 0-1,0 0 1,1 0-1,-1 0 1,0 1 0,1-1-1,-1 0 1,0 0 0,1 0-1,-1 0 1,0 0-1,1 0 1,-1 0 0,0 0-1,0 0 1,1 0-1,0 0 1,102 0 34,-87 0-1654,0 0 422</inkml:trace>
</inkml:ink>
</file>

<file path=ppt/ink/ink3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40:35.4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6 2304,'0'0'864,"0"0"-672,31-16-32,-15 16 32,-1 0-128</inkml:trace>
</inkml:ink>
</file>

<file path=ppt/ink/ink3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40:36.26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 78 1248,'-10'-1'308,"9"-3"101,1 4-381,1-1 0,-1 1 0,0 0 0,0-1-1,1 1 1,-1 0 0,0-1 0,1 1 0,-1 0-1,0 0 1,1-1 0,-1 1 0,0 0 0,1 0-1,-1 0 1,1-1 0,-1 1 0,1 0 0,-1 0-1,1 0 1,0 0 14,-1 0 1,0 1-1,0-1 0,1 0 0,-1 0 0,0 1 0,0-1 0,0 0 0,1 1 1,-1-1-1,0 0 0,0 1 0,0-1 0,0 0 0,0 1 0,1-1 1,-1 1-1,0-1 0,0 0 0,0 1 0,0-1 0,0 0 0,0 1 0,0-1 1,-1 0-1,1 1 0,0-1 0,0 1 0,0-1 0,0 0 524,0 0 68,2 0-196,108 0 2495,-100 0-2837,1-2 0,-1 1 0,17-6 0,8-1 58,-24 6-102,6-2 41,1 1 0,24-1 0,-20 4-22,-10 1-27,0-1 0,20-3 0,-8-3 41,-18 4-54,0 0 0,0 1 0,0 0 0,11 0 0,48 1 710,-64 0-781,-1 0 1,1 0-1,-1 0 1,1 0-1,-1 0 0,1 0 1,-1 0-1,1-1 0,-1 1 1,0 0-1,1 0 1,-1 0-1,1 0 0,-1-1 1,1 1-1,-1 0 1,1 0-1,-1-1 0,0 1 1,1 0-1,-1-1 0,0 1 1,1 0-1,-1-1 1,0 1-1,1-1 0,-1 1 1,0 0-1,0-1 0,0 1 1,1-1-1,-1 1 1,0-1-1,0 1 0,0-1 1,0 1-1,0-1 1,0 1-1,0-1 0,0 1 1,0-1-1,0-2-1427,0 0-1482,0-10 928</inkml:trace>
</inkml:ink>
</file>

<file path=ppt/ink/ink3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40:36.62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3 0 2080,'0'0'667,"0"5"-411,0-2-211,0-1 1,0 1 0,0-1-1,-1 1 1,1-1 0,-2 4 0,-8 4 898,9-5-778,0-1 0,0 0 0,0 1 0,1-1 0,0 0 0,-1 1 0,2 8 0,0-6 53,-1 0 1,0 1 0,0-1-1,-2 9 1,-24 90 1737,19-75-1672,3-16-165,1 1 0,-2 31 1,5 29 113,0-73-228,0 0 0,1 1 0,-1-1-1,0 0 1,1 0 0,0 1 0,0-1-1,0 0 1,2 5 0,2 7 32,-4-11-12,0 0-1,0 0 0,1-1 1,-1 1-1,3 5 0,-2-7-12,0 0 0,-1 0 0,1 0 0,0-1-1,0 1 1,0-1 0,0 0 0,0 1 0,0-1 0,3 1 0,2 1 16,-1 0 0,1-1 0,0 0 1,0 0-1,0-1 0,0 0 0,0 0 0,1 0 1,8-2-1,32 5-172,12 9 26</inkml:trace>
</inkml:ink>
</file>

<file path=ppt/ink/ink3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40:36.95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2816,'0'0'1056,"0"0"-832,16 0-64,-16 0 1408,16 16-896,15-16 416,0 0-608,16 15-224,-1-15-160,1 0 352,0 0-256</inkml:trace>
</inkml:ink>
</file>

<file path=ppt/ink/ink3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40:37.31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1 2496,'-15'0'896,"15"0"-672,0 15-96,0-15 1504,15 16-928,1-16 640,-1 0-800,1 0 64,15 0-352,16 0-32,0 0-128,15 0-2880,-15-16 1536</inkml:trace>
</inkml:ink>
</file>

<file path=ppt/ink/ink3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40:37.64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5 1 2912,'-16'0'1056,"16"0"-800,0 31-96,0-15 1600,0 15-992,0 15 704,0 1-896,-31 0 704,31 15-768,-15 1 128,15-1-384,-16 0 192,0 1-256,1 15 32,15-32-128,-16 1 288,16-16-192</inkml:trace>
</inkml:ink>
</file>

<file path=ppt/ink/ink3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40:29.43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4 26 896,'0'0'304,"0"3"-192,0 259 3013,-8-140-2895,3-73-198,0 42 32,-6-7 85,9-47-96,0-14 93,0 0 0,-10 44 0,8-50 154,0 1 1,1 0 0,1-1 0,0 33-1,1-64-295,1 3 0,0-1-1,0 0 0,1 0 1,4-18-1,39-111 44,-28 94-403,3 0 0,33-62-1,61-85-498,-98 170 787,1 0-1,1 0 1,0 2-1,2 0 0,24-20 1,-29 29 52,-1 1 10,0 0-1,0 2 1,1-1-1,0 2 0,30-15 1,-30 18 1,0 1 0,0 0 0,1 2 1,0-1-1,0 2 0,20-2 0,8 9-77,-26-2 45,-8-2 43,0 1 1,-1 0 0,1 0-1,0 1 1,-1 0-1,1 1 1,-1 0-1,0 0 1,0 1-1,0 0 1,8 7 0,-6-5 34,0 0 1,-1 1 0,0 0-1,0 1 1,-1 0 0,0 0-1,9 14 1,-14-18-29,0-1-1,0 1 1,0 0 0,-1 0-1,0 0 1,0 0 0,1 6-1,-2-7-12,-1 0 1,0 0-1,0 0 0,0 0 0,0 0 0,-1 0 1,1 0-1,-1 0 0,0 0 0,-2 5 1,-13 37-29</inkml:trace>
</inkml:ink>
</file>

<file path=ppt/ink/ink3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40:29.77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1888,'31'31'704,"-31"-31"-544,31 31-32,0-15 832,1 15-544,14 0 608,17 16-576,-17 15 32,1-15-288,0 0 448,0 0-352,-1-16 0,-14 0-160,-17-15-96,16 15 0,-15-16-2720,-1-15 1472</inkml:trace>
</inkml:ink>
</file>

<file path=ppt/ink/ink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33:58.15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39 3072,'0'0'976,"3"-2"-587,-2 1-355,0-1-1,0 1 1,1 0-1,-1 0 1,0 0-1,1 0 1,-1 1-1,1-1 1,-1 0-1,1 0 0,-1 1 1,1-1-1,-1 1 1,1 0-1,0-1 1,-1 1-1,3 0 1,0 0 1,-1-1 0,0 1 0,0 0 1,0-1-1,0 0 0,0 0 0,0 0 1,4-2-1,8-2 59,-5 3-49,-8 2-31,0-1 0,0 1-1,0-1 1,0 1-1,0-1 1,0 0 0,3-1-1,4-7 90,5-3 45,-11 11-130,1 0-1,-1 0 1,1 0 0,-1 0 0,6 0 0,4-1 3,21-8-48,-31 9 23,8-1 11,0-1 1,0 0-1,0-1 1,0 0-1,0-1 1,11-7-1,-19 10 16,1 0-1,-1 0 1,1 0-1,0 1 1,0-1-1,-1 1 1,6-1-1,3-2 54,-1-2 85,-10 6-147,-1-1 0,1 1 0,-1-1 0,1 1 0,-1-1 0,1 1 0,0-1 0,-1 1 0,1 0 0,0-1 0,-1 1 0,1 0-1,0 0 1,0 0 0,-1-1 0,1 1 0,0 0 0,-1 0 0,1 0 0,0 0 0,0 0 0,-1 0 0,1 0 0,0 0 0,0 1 0,-1-1 0,1 0 0,1 1-1,3 9 350,1-6-202,-1 0-16,-3 9-14,-2-6-77,1 1-1,0-1 1,4 13-1,-3-12-34,0 0-1,0 0 1,0 17-1,-2 37-1234,0-31-2154</inkml:trace>
</inkml:ink>
</file>

<file path=ppt/ink/ink3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40:30.10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25 2656,'0'0'960,"0"0"-736,31 16-64,-16-16 896,1 0-608,31 0 256,-16 0-416,31 0-256,-15 0-32,0 0 192,0-16-96,-1 16-32,-15 0-32</inkml:trace>
  <inkml:trace contextRef="#ctx0" brushRef="#br0" timeOffset="1">297 0 2080,'0'78'768,"0"-78"-608,-16 63-32,1-32 640,15-16-448,-16 16 352,16 1-384,-16-1-288,1 0-32,-1-15 64,16-1 0</inkml:trace>
</inkml:ink>
</file>

<file path=ppt/ink/ink3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40:38.8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4 29 480,'0'0'165,"0"0"-106,0 0 112,0 0 474,0 0-208,0 0-207,0 0-60,0 0 156,3 0-124,7 0-127,-7 0 26,-2 0-97,1 0 0,-1 0-1,1 0 1,0-1-1,-1 1 1,1 0 0,-1-1-1,1 1 1,-1-1 0,1 0-1,-1 0 1,0 1 0,1-1-1,-1 0 1,0 0 0,1 0-1,-1 0 1,1-2 0,1 1 33,-3 2 22,0 0 90,0 0 38,0 0 234,0 0-53,0 0 144,0-3-155,0-7 1456,0 10-1794,0 1 0,-1 0 0,1-1 0,0 1 0,0 0 0,0-1-1,-1 1 1,1 0 0,0-1 0,-1 1 0,1 0 0,0-1 0,-1 1-1,1-1 1,-1 1 0,1-1 0,-1 1 0,1-1 0,-1 1 0,1-1-1,-1 0 1,0 1 0,1-1 0,-1 0 0,1 1 0,-2-1 0,0 1 14,0 0 0,0 0 1,0 1-1,1-1 0,-1 0 1,0 1-1,1-1 0,-1 1 1,-1 3-1,-4 6 152,6-8-128,-1 0 0,0 0 0,0 0-1,0 0 1,0 0 0,-1 0 0,1-1 0,-1 1 0,1-1 0,-4 3 0,-20 13 391,13-4-260,10-10-122,0-1 0,-1 1-1,1-1 1,-1 0 0,0 0 0,0 0 0,-8 4-1,-97 40 1034,101-44-1054,0 0 1,0 0-1,-1-1 0,1 0 1,-1 0-1,1-1 0,-1 0 0,0-1 1,-16-1-1,2 1 62,22 0-108,1 0 1,-1 0-1,0 0 1,1 0-1,-1 0 0,1 0 1,-1 0-1,0-1 0,1 1 1,-1 0-1,1 0 1,-1 0-1,1-1 0,-1 1 1,0 0-1,1 0 1,-1-1-1,1 1 0,0 0 1,-1-1-1,1 1 0,-1-1 1,1 1-1,-1-1 1,1 1-1,-1-1 0,0-15-499,1 10 73,0 6 380,0 0 1,0 0-1,0 0 1,0 0-1,0 0 0,0-1 1,0 1-1,0 0 1,0 0-1,0 0 0,0 0 1,0 0-1,0 0 1,0 0-1,0 0 0,0 0 1,0 0-1,0-1 1,0 1-1,0 0 1,0 0-1,0 0 0,0 0 1,0 0-1,0 0 1,0 0-1,0 0 0,0 0 1,0 0-1,1 0 1,-1 0-1,0 0 0,0-1 1,0 1-1,0 0 1,0 0-1,0 0 0,0 0 1,0 0-1,0 0 1,0 0-1,0 0 0,1 0 1,-1 0-1,0 0 1,0 0-1,0 0 0,0 0 1,0 0-1,0 0 1,0 0-1,0 0 0,0 0 1,0 0-1,0 0 1,1 0-1,12 0-1878</inkml:trace>
</inkml:ink>
</file>

<file path=ppt/ink/ink3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42:52.29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0 32 576,'0'-26'171,"0"26"-170,0 0 1,0 0-1,0 0 1,0-1-1,0 1 1,1 0-1,-1 0 0,0 0 1,0 0-1,0 0 1,0 0-1,0-1 1,0 1-1,0 0 1,0 0-1,0 0 1,0 0-1,0 0 1,0 0-1,0-1 1,0 1-1,0 0 1,0 0-1,0 0 1,0 0-1,0 0 1,-1-1-1,1 1 1,0 0-1,0 0 1,0 0-1,0 0 1,0 0-1,0 0 0,0 0 1,0 0-1,0-1 1,0 1-1,-1 0 1,1 0-1,0 0 1,0 0-1,0 0 1,0 0-1,0 0 1,0 0-1,-1 0 1,1 0-1,0 0 1,0 0-1,0 0 1,0 0-1,-1 0 1,0 0 48,-1 0 0,0 1 0,0-1 0,1 1 1,-1-1-1,0 1 0,1 0 0,-1-1 0,0 1 1,1 0-1,-1 0 0,1 0 0,0 0 0,-1 1 1,1-1-1,-2 2 0,-5 4 27,0 0-1,-12 8 1,14-12-56,1 1 1,-1 0-1,1 0 0,0 1 0,-8 9 0,4-3 75,0 0 0,-17 14 0,11-10 43,-9 14 138,-2-9 134,23-16-361,0-1-1,0 1 1,0 0 0,0 0-1,0 0 1,1 0 0,0 0-1,0 0 1,0 1 0,0-1-1,1 1 1,0 0 0,0-1-1,0 1 1,0 5 0,3-5 40,17 7 22,-15-10-87,0 0 1,0 0 0,-1 1-1,7 5 1,-6-5-12,-1-1 0,0 0 0,0 1-1,1-1 1,0 0 0,-1-1 0,1 1-1,0 0 1,0-1 0,6 1 0,22 10-54,-24-8 17,18 7-695,3 2 270</inkml:trace>
</inkml:ink>
</file>

<file path=ppt/ink/ink3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42:52.64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6 1664,'0'0'528,"2"0"-325,0 0-187,-1 0 1,1 0 0,-1 1 0,0-1-1,1 0 1,-1 1 0,0-1 0,1 1 0,-1 0-1,0-1 1,3 3 0,-3-2 6,1 0 1,0 0-1,0 0 1,0 0-1,0 0 1,0-1-1,0 1 1,0-1-1,0 1 1,0-1-1,0 0 1,3 1-1,-1-2 42,0 2 0,0-1 0,-1 0 1,8 2-1,12 9 228,-14-10-175,-1 0-1,1 0 1,-1 0 0,17-2 0,40-7 244,-22 2-172,40 1 24,-55 3-153,157-9 214,-38 3-18,2 0-131,173 8 146,-270 0-122</inkml:trace>
</inkml:ink>
</file>

<file path=ppt/ink/ink3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42:52.97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416,'0'0'112,"3"3"-64,1 1-45,-2-1 94,0-1 0,0 0 0,1 1-1,-1-1 1,1 0 0,-1 0 0,1 0 0,5 2 0,26 1 473,93 23 570,-59-12-797,59 15-50,-116-28-280,0 1-1,0 0 1,-1 0-1,16 8 1,-22-9-4,1 0 0,0 0 0,-1 1 0,0-1 0,0 1 0,0 0 0,0 0 0,-1 0 0,1 0 0,-1 1 0,3 5 0,-5-8 0,0 0 1,0-1-1,-1 1 1,1 0-1,-1-1 1,1 1-1,-1 0 1,0 0-1,1 0 1,-1-1-1,0 1 1,0 0-1,-1 0 1,1 0-1,0-1 1,0 1-1,-1 0 1,1 0-1,-1-1 1,0 1-1,1 0 1,-1-1-1,0 1 1,-2 2-1,-1 1 25,0 0 0,-1 0 0,0-1 0,0 0 1,-7 5-1,9-6-12,-78 53 123,68-49-139,0 0 0,0-1 0,-1-1 1,-24 7-1,13-1-231,24-11 131,0 1 0,0-1 0,0 1 0,0 0-1,0-1 1,0 1 0,0 0 0,0-1 0,0 1-1,0 0 1,0 0 0,0 0 0,1 0 0,-1 0-1,0 0 1,1 0 0,-1 1 0,1-1 46,0-1 0,1 0 0,-1 1 0,0-1 0,1 0 0,-1 0 0,1 0 0,-1 1 0,0-1 0,1 0 0,-1 0 0,1 0 0,-1 0 0,0 0 0,1 0 0,-1 0 0,1 0 0,-1 0 0,1 0 0,-1 0 0,0 0 0,1 0 0,0 0 0</inkml:trace>
</inkml:ink>
</file>

<file path=ppt/ink/ink3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42:53.3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7 1 1312,'0'13'421,"0"-13"-418,0 0 0,0 0 1,0 0-1,0 0 0,0 0 0,0 0 0,0 0 0,0 0 0,0 1 0,0-1 0,0 0 0,0 0 0,0 0 1,0 0-1,0 0 0,0 0 0,0 0 0,0 0 0,0 0 0,0 0 0,0 0 0,0 1 0,0-1 0,0 0 0,0 0 1,-1 0-1,1 0 0,0 0 0,0 0 0,0 0 0,0 0 0,0 0 0,0 0 0,0 0 0,0 0 0,0 0 1,0 0-1,0 0 0,0 0 0,0 0 0,-1 0 0,1 1 0,0-1 0,0 0 0,0 0 0,0 0 0,0 0 0,0 0 1,0 0-1,0 0 0,0 0 0,0-1 0,-1 1 0,1 0 0,0 0 0,0 0 0,0 0 4,0 0-1,-1 0 0,1 0 0,0 0 1,0 0-1,-1 0 0,1-1 1,0 1-1,-1 0 0,1 0 0,0 0 1,0 0-1,-1 0 0,1 0 1,0 0-1,0 0 0,-1 0 0,1 1 1,0-1-1,-1 0 0,1 0 1,0 0-1,0 0 0,-1 0 0,1 0 1,0 0-1,0 1 0,0-1 1,-1 0-1,1 0 0,0 0 0,0 1 1,0-1-1,-1 0 0,1 0 1,0 1-1,0-1 0,0 0 0,0 0 1,0 1-1,0-1 0,-1 0 1,1 0-1,0 1 0,0-1 0,-6 16 1033,0-5-668,-2-1 0,-13 16-1,-1 0 1,2 2-99,6-15-150,10-10-93,0 1 1,1-1-1,-1 1 1,1-1-1,0 1 0,0 0 1,-4 8-1,5-7 17,-1 0 1,1 0-1,0 1 0,1-1 0,-1 1 0,1 0 1,0-1-1,0 11 0,1-14-35,0 0 1,0 0-1,0 0 0,0 0 0,0-1 0,1 1 1,-1 0-1,1 0 0,-1-1 0,1 1 0,0 0 1,-1-1-1,1 1 0,0 0 0,0-1 0,0 1 1,1-1-1,-1 0 0,0 1 0,0-1 1,1 0-1,-1 0 0,1 0 0,-1 0 0,1 0 1,-1 0-1,1 0 0,0 0 0,1 0 0,5 1 28,-1-1 0,0 1 0,0-2-1,1 1 1,11-1 0,-11 0 5,-2 0-27,0-1 0,0 1 0,0-1 0,-1 0 0,1 0 0,0-1 0,-1 0 0,1 0 0,-1 0 0,0 0 0,0-1 0,0 0 0,0 0 0,0-1 0,4-3 0,-2 0 19,-1 0 0,-1 0 0,1-1 0,-1 0 0,-1 0 0,1 0 0,4-14 0,-8 17-34,-1 0-1,0 0 0,0 0 1,0 0-1,0 0 0,-1 0 1,0 0-1,0 0 0,0 1 0,-3-8 1,1 0 15,-8-20 23,9 29-42,1 0 0,0 0-1,0 0 1,0 0 0,1 0 0,-1-1 0,1 1 0,-1 0 0,1 0 0,0-4-1,0 4-26,0 0-1,0 0 0,1 1 1,-1-1-1,0 0 0,2-3 0,-2 5 25,1 1-1,-1-1 0,0 1 0,1-1 0,-1 1 0,1 0 0,-1-1 0,0 1 0,1 0 0,-1 0 0,1-1 0,-1 1 0,1 0 0,-1 0 0,1 0 0,-1-1 0,1 1 0,-1 0 0,1 0 0,-1 0 1,1 0-1,0 0 0,-1 0 0,1 0 0,0 0 0</inkml:trace>
</inkml:ink>
</file>

<file path=ppt/ink/ink3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42:53.65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1 2976,'-16'15'1120,"16"-15"-896,0 47-32,0 0 448,0-16-384,0 16 192,16 0-288,-16 15 0,15 0-96,1 16 160,-16-16-128,16 1-32,-16 15-32,0-16-608,0-15 320</inkml:trace>
</inkml:ink>
</file>

<file path=ppt/ink/ink3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42:54.00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1408,'16'6'171,"26"6"287,-31-9-412,-5-2 12,-1 0-1,1 1 1,0 0 0,-1 0 0,1 1-1,-1-1 1,1 1 0,8 7 0,-7-5 15,61 36 835,-64-38-882,0-1 1,0 0-1,-1 1 0,1 0 1,-1 0-1,0 0 1,1 0-1,-1 0 0,-1 1 1,4 4-1,16 18 175,-20-25-184,-1 0 1,0 1 0,0-1 0,0 1 0,1-1-1,-2 1 1,1-1 0,0 1 0,0-1 0,0 1-1,-1 0 1,1 0 0,0 2 0,-1-4-8,0 1 1,0 0 0,0 0 0,0 0-1,-1 0 1,1 0 0,0 0-1,0-1 1,-1 1 0,1 0 0,0 0-1,-1 0 1,1-1 0,-1 1 0,1 0-1,-1 0 1,1-1 0,-1 1-1,1 0 1,-1-1 0,0 1 0,0-1-1,1 1 1,-1-1 0,0 1-1,0-1 1,-1 1 0,-6 3 22,0-1-1,-1 0 1,0 0-1,1-1 1,-1 0 0,0-1-1,0 0 1,0 0 0,0-1-1,-16-1 1,-6 0 35,21 1-72,0-1 0,-1-1 1,1 1-1,0-2 1,-11-3-1,15 4-3,5 2 1,1 0-1,-1 0 0,1 0 0,-1 0 1,1 0-1,-1 0 0,1 0 0,-1-1 0,1 1 1,-1 0-1,1 0 0,-1 0 0,1-1 0,-1 1 1,1 0-1,-1-1 0,1 1 0,0 0 0,-1-1 1,1 1-1,-1-1 0,1 1 0,0-1 1,0 1-1,-1 0 0,1-1 0,0 1 0,0-1 1,-1 1-1,1-1 0,0 0 0,0 1 0,0-1 1,0 1-1,0-1 0,0 1 0,0-1 0,0 1 1,0-1-1,0 1 0,0-1 0,1 0 1,-1 0 0,0 0 1,0-1-1,0 1 1,1 0-1,-1 0 1,1 0 0,-1 0-1,1 0 1,-1 0-1,1 0 1,0 0 0,-1 0-1,1 0 1,0 0-1,0 0 1,0 1 0,0-1-1,-1 0 1,1 0-1,0 1 1,0-1 0,0 1-1,1-1 1,-1 1-1,0-1 1,0 1-1,1-1 1,7-1-25,-1 0 1,15-2-1,-9 2 20,-4 0-5,-1-1 0,14-6 1,-15 6-11,-1 1 0,1-1 0,7-1 0,1 2 43,29 1 1,3-1 216,15-8 32,59-6 351,-100 14-472,39 1-1,-32 1 60,-26 0-184,16-1 67,-18 1-90,-1 0-1,1 0 1,-1-1 0,0 1-1,1 0 1,-1 0 0,1-1 0,-1 1-1,0 0 1,1 0 0,-1-1-1,1 1 1,-1 0 0,0-1-1,0 1 1,1 0 0,-1-1-1,0 1 1,1-1 0,-1 1 0,0-1-1,0 1 1,0 0 0,0-1-1,0 1 1,1-1 0,-1 1-1,0-1 1,0 1 0,0-2-1,0 0-71</inkml:trace>
</inkml:ink>
</file>

<file path=ppt/ink/ink3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42:54.34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1664,'0'15'608,"0"-15"-480,0 31-32,0-15 1504,0 15-896,15 16 224,-15-16-576,16 16 0,-16-16-224,0 16-64,15-16-32,-15 0 160,16-15-96,-16 15-256,0-16 96</inkml:trace>
  <inkml:trace contextRef="#ctx0" brushRef="#br0" timeOffset="1">421 32 1664,'-15'0'608,"15"0"-480,-16 0-32,16 15-192,-15-15 32,-1 32-32,16-1 32,0 0-288,0 0 192</inkml:trace>
</inkml:ink>
</file>

<file path=ppt/ink/ink3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42:55.16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53 1472,'0'0'475,"3"0"-283,1 0-100,-2 0 80,1 0 0,0 0 0,0 0-1,-1 0 1,1-1 0,0 1 0,2-2-1,3-3-133,-7 4-39,1 0-1,-1 1 1,1-1-1,-1 0 1,1 0-1,-1 1 1,1-1-1,-1 1 1,1-1 0,0 1-1,-1 0 1,1-1-1,0 1 1,2 0-1,-1 0-4,-1 0 0,1 0-1,-1 0 1,1 0 0,-1-1-1,1 1 1,-1-1 0,1 1-1,-1-1 1,1 0 0,-1 0-1,0 0 1,0-1 0,1 1-1,2-3 1,2-1-37,61-21 321,-67 26-265,1-1 0,-1 0 0,0 1 0,1-1 1,-1 0-1,0 0 0,0 0 0,0 1 0,0-1 0,0 0 1,1-2-1,4-2 5,7 0 142,-9-1 214,-4 5-337,1 1-1,-1-1 0,0 1 1,0 0-1,1-1 0,-1 1 0,0-1 1,0 1-1,1 0 0,-1-1 1,1 1-1,-1 0 0,0 0 1,1-1-1,-1 1 0,1 0 1,-1 0-1,0-1 0,1 1 1,-1 0-1,1 0 0,-1 0 1,1 0-1,-1 0 0,1 0 1,-1 0-1,1 0 0,-1 0 1,1 0-1,-1 0 0,1 0 1,0 0-1,-1-2 364,0-5 49,0 7-296,0 1-121,0-1 0,-1 1-1,1 0 1,0-1 0,-1 1 0,1-1 0,-1 1 0,1-1-1,0 1 1,-1-1 0,1 0 0,-1 1 0,0-1 0,1 0-1,-1 1 1,1-1 0,-1 0 0,1 1 0,-1-1 0,0 0-1,1 0 1,-1 0 0,0 0 0,1 0 0,-1 0 0,1 0-1,-1 0 1,-1 0 0,2 3 139,0 0-129,1-1-20,-1 0 0,0 0 0,0 0-1,0-1 1,0 1 0,0 0 0,-1 0 0,1-1 0,-1 1 0,0 3-1,-6-1 19,2 0-130,4 9-302,0-2 432,2 12 244,-1-23-279,0 1 1,1-1-1,-1 1 0,0 0 1,0-1-1,1 1 0,-1-1 1,0 1-1,1-1 1,-1 1-1,1-1 0,-1 0 1,1 1-1,-1-1 0,1 1 1,-1-1-1,1 0 1,-1 0-1,1 1 0,-1-1 1,1 0-1,-1 0 0,1 0 1,0 1-1,-1-1 1,1 0-1,-1 0 0,1 0 1,0 0-1,0 0 0,142 0-346,-116-2 364,53-12 0,-67 12-16,-9 1-6,0-1 0,0 1 0,1-1 0,-1 0 0,0 1 0,6-6 0,-5 4-1,1 0-1,0 0 1,9-4 0,-4 3 19,-8 3 0,0-1 1,0 1 0,1 0-1,-1 0 1,0 0 0,1 0-1,4 0 1,-3-1 97,5-9-5,-7 9-59,-3 2-90,-4-1 44,-1 1 0,1-1 0,-1 1 1,1 0-1,0 1 0,-1-1 0,1 1 0,-8 1 0,-6 9 14,-8-6-15,5 5-22,8-6-19,11-4 28,0 0 0,-1 1 0,1-1 0,0 1 0,0 0-1,-1 0 1,-2 2 0,4-2 3,0-1 1,0 1-1,1 0 0,-1 0 0,0 0 0,0 0 0,1 0 1,-1 0-1,1 0 0,-1 0 0,1 0 0,-1 0 0,1 0 1,0 0-1,-1 0 0,1 0 0,0 0 0,0 1 0,0-1 0,0 0 1,0 1-1,0 0-8,0-1 0,0 0 0,1 1 0,-1-1 0,0 1 0,1-1 0,-1 0 0,0 1 0,1-1 0,0 0-1,-1 0 1,1 1 0,0-1 0,0 0 0,-1 0 0,1 0 0,0 0 0,0 0 0,0 0 0,1 0 0,-1 0 0,2 1 0,2 0 21,0 1 0,0-1 0,0 0 1,7 1-1,-1 0-18,-8-2 1,1 0 1,-1 0 0,1 0 0,-1-1-1,1 0 1,-1 0 0,1 0-1,5 0 1,3-1-2,3 1 4,-9 1 5,1-1 0,-1 0 0,0-1 0,1 1 0,6-3 0,0-3-5,-12 5 7,1 0 0,-1 1 0,0-1 0,1 0 0,-1 1 0,1-1 0,-1 1 0,1-1 0,-1 1 0,1 0 0,-1 0 0,3-1 0,-3 1 7,1 0 0,0 0 1,-1 0-1,1-1 0,0 1 0,-1 0 0,1-1 1,-1 0-1,1 1 0,-1-1 0,1 0 0,-1 0 0,0 0 1,1 0-1,-1 0 0,0 0 0,2-2 0,-2 3-7,-1 0 0,0-1-1,1 1 1,-1 0-1,1-1 1,-1 1 0,1 0-1,-1-1 1,1 1-1,-1 0 1,1 0 0,-1 0-1,1 0 1,0-1-1,-1 1 1,1 0 0,-1 0-1,1 0 1,-1 0 0,1 0-1,0 0 1,-1 0-1,1 1 1,-1-1 0,1 0-1,3 1-117,-2-1 78,0-1 0,1 1 1,-2 0-1,1-1 0,0 0 0,0 1 1,0-1-1,4-2 0,4-1 15,-1 9 14,-8-5 6,0 1 0,-1-1-1,1 1 1,0-1 0,0 1-1,-1-1 1,1 0 0,0 1 0,0-1-1,0 0 1,-1 0 0,1 1 0,0-1-1,0 0 1,0 0 0,0 0 0,0 0-1,-1 0 1,1 0 0,0 0-1,0-1 1,0 1 0,0 0 0,1-1-1,6-4-19,-7 4 26,0 0-1,1 1 1,-1-1 0,1 0-1,-1 0 1,1 1 0,-1-1-1,1 1 1,-1-1-1,1 1 1,0 0 0,-1-1-1,1 1 1,3 0-1,4 0 6,1 0 0,0 0 0,0-1 0,0-1 0,-1 0 0,1 0 0,15-6 0,110-39-2,-127 44-16,-1-1 0,0 0 1,0 0-1,0-1 0,0 0 1,0 0-1,-1 0 0,0-1 1,10-12-1,-5 3 3,0-1 0,16-34 0,-24 43 21,0 0-1,-1 0 1,0 0-1,0 0 0,0 0 1,0-13-1,-2-43 85,0 34-66,0 11 8,1 12-25,-1 0 0,0 0-1,-1 0 1,1 0 0,-3-8-1,-4-2 61,10 14-103,-9 2-216,6 0 241,-1 0 0,1 0 0,0 0 1,0 0-1,0 0 0,-1 0 0,1 0 0,0 0 0,0 0 0,0 0 0,-1 1 0,1-1 0,0 0 1,0 0-1,0 0 0,-1 0 0,1 0 0,0 0 0,0 1 0,0-1 0,0 0 0,0 0 1,-1 0-1,1 1 0,0-1 0,0 0 0,0 0 0,0 0 0,0 1 0,0-1 0,0 0 0,0 0 1,0 0-1,0 1 0,-6 11 72,1 0 0,0 0 1,-5 25-1,-6 54-218,14-55 95,2 8 44</inkml:trace>
</inkml:ink>
</file>

<file path=ppt/ink/ink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33:58.63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4 1 1312,'-1'11'377,"1"-9"-345,0 1 0,0-1 0,-1 1 1,2-1-1,-1 1 0,0-1 0,0 1 0,1-1 0,-1 1 0,1-1 0,0 1 0,0-1 0,0 0 0,0 1 0,0-1 0,0 0 0,1 0 0,-1 0 0,1 0 1,1 2-1,2 1 116,0 1 1,0 0 0,-1 0 0,0 0 0,0 0 0,0 1 0,-1-1-1,0 1 1,-1 0 0,3 9 0,-1 1 49,-2-9-139,0-1-1,0 1 1,0-1-1,4 8 1,0-2 98,-1 0 0,5 23-1,-2-7 238,-8-28-342,1 0 0,-1 0 0,0 0 1,0 1-1,1-1 0,-1 0 0,0 0 1,0 0-1,-1 0 0,1 0 0,0 1 1,0-1-1,0 0 0,-1 0 0,1 0 1,0 0-1,-1 0 0,1 0 0,-1 0 1,0 0-1,1 0 0,-1 0 1,0 0-1,1 0 0,-1-1 0,-2 3 1,0 0 247,-1-1 0,0 1 1,-1-1-1,-7 4 1,5-3 268,0 0-334,0 0-1,0 0 1,0-1-1,0 0 1,-1-1-1,-12 2 1,-42-3 62,34-1-183,6 1-129,1 0 0,-1-1-1,1-2 1,-1 0 0,1-1-1,0-1 1,-32-13 0,41 12-87,0 0 1,-13-10 0</inkml:trace>
</inkml:ink>
</file>

<file path=ppt/ink/ink3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42:55.50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2 2496,'15'0'896,"-15"0"-672,32 0-96,-32 0 672,15 16-480,16-16 352,-15 0-384,15-16-160,0 16-64,0 0 288,1 0-192,-1-15 64,-16 15-128,1-16-352,-16 16 160,0 0-2944,0 0 1664</inkml:trace>
</inkml:ink>
</file>

<file path=ppt/ink/ink3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42:55.87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1 2144,'-16'62'800,"16"-62"-608,0 78-64,0-47-160,0 0 0,0 16 96,0-16-32,0 0-32,0-15 32,0 15-256,0-31 128,16 16-1504,-16-1 864</inkml:trace>
</inkml:ink>
</file>

<file path=ppt/ink/ink3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42:56.23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1984,'0'0'640,"0"3"-389,0-2-156,0 0 0,0 0 0,0 0 0,0 1 0,0-1 0,0 0 0,1 0 0,-1 0 0,0 0 0,1 0 0,0 2 0,14 13 1922,-5 1-1205,-10-16-773,1 1 0,-1-1 0,1 1 1,0-1-1,-1 1 0,1-1 0,0 0 1,0 1-1,0-1 0,0 0 0,0 0 1,0 0-1,0 1 0,1-1 0,-1-1 1,0 1-1,1 0 0,-1 0 0,0 0 1,1-1-1,-1 1 0,1-1 0,-1 1 1,1-1-1,-1 1 0,1-1 0,-1 0 1,1 0-1,1 0 0,12 1-10,-4-1 50,0 0 1,0 0-1,17-3 1,-12-2 1,-10 3-50,1 0 1,-1 1 0,0 0 0,1 0 0,10 0 0,-9 1-156,1 0 0,0-1 0,-1 0 0,1 0 0,-1-1 1,1 0-1,-1-1 0,15-5 0,-8-5-617</inkml:trace>
</inkml:ink>
</file>

<file path=ppt/ink/ink3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42:57.20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 281 2144,'0'2'63,"0"-1"0,0 1-1,0-1 1,-1 1 0,1 0 0,-1-1 0,1 1-1,-1-1 1,1 1 0,-1-1 0,0 1 0,0-1 0,1 0-1,-1 1 1,0-1 0,-1 0 0,-1 3 0,3-4-55,-1 0 0,1 0 1,0 1-1,-1-1 0,1 0 1,0 1-1,0-1 0,-1 0 1,1 1-1,0-1 0,0 0 1,0 1-1,-1-1 0,1 1 1,0-1-1,0 0 1,0 1-1,0-1 0,0 1 1,0-1-1,0 1 0,0-1 1,0 0-1,0 1 0,0-1 1,0 1-1,-1 4 17,-3-1 13,4-4-37,0 0 1,0 0-1,-1 0 1,1 0 0,0 0-1,0 0 1,0 0 0,0 0-1,0 1 1,0-1-1,-1 0 1,1 0 0,0 0-1,0 0 1,0 0-1,0 0 1,0 0 0,0 1-1,0-1 1,0 0-1,0 0 1,0 0 0,0 0-1,0 0 1,0 1 0,0-1-1,0 0 1,0 0-1,0 0 1,0 0 0,0 0-1,0 1 1,0-1-1,0 0 1,0 0 0,0 0-1,0 0 1,0 0 0,0 1-1,0-1 1,0 0-1,0 0 1,0 0 0,0 0-1,0 0 1,0 0-1,1 0 1,-1 1 0,0-1-1,0 0 1,5 8 1,-1 3-55,-4-10 49,1 0-1,-1-1 1,0 1-1,1 0 1,-1 0 0,0 0-1,1 0 1,-1 0-1,1 0 1,0 0 0,-1 0-1,1-1 1,0 1-1,-1 0 1,1-1 0,0 1-1,0 0 1,0-1 0,0 1-1,-1-1 1,1 1-1,0-1 1,2 1 0,2 0 21,0 0 1,1-1-1,-1 1 1,11-1-1,-9-1-16,0 1 0,-1 1 1,12 1-1,-8 1-16,11 2-95,0-10-172,-11 2 130,-7 2 122,9-1-122,-1-1 1,0 0-1,0-1 1,0 0-1,0-1 1,10-7 0,-7 4-41,-1-1 1,0 0 0,-1-1 0,0-1 0,18-20-1,-28 28 200,0 0 1,0-1-1,0 0 0,0 1 0,-1-1 0,1 0 0,-1 0 0,0 0 0,0 0 0,1-7 0,1-6 46,1-1 33,-2 9 1,0-1-1,0 0 1,1-18 0,-3-94 3393,0 119-3103,0 3-123,0 3 101,0 101 518,-1-94-868,0 0 0,0-1 0,0 1 1,-4 11-1,1-3 15,-12 60 21,14-66-16,1 1 0,1-1-1,0 13 1,0-9 10,0-15-27,0 1 0,0-1-1,0 1 1,1 0 0,-1-1 0,0 1 0,0-1-1,1 1 1,-1-1 0,1 1 0,0-1-1,-1 1 1,1-1 0,0 0 0,0 1 0,0-1-1,0 0 1,0 0 0,2 2 0,-3-2-9,1-1 1,-1 0 0,0 1 0,1-1 0,-1 0 0,0 0 0,0 1 0,1-1 0,-1 0 0,0 1-1,0-1 1,0 0 0,1 1 0,-1-1 0,0 0 0,0 1 0,0-1 0,0 0 0,0 1 0,0-1 0,0 0-1,0 1 1,0-1 0,0 1 0,0-1 0,0 0 0,0 1 0,0-1 0,0 0 0,0 1 0,0-1-1,-1 1 1,1-1-1,0 0-1,0 0 0,0 0 1,0 0-1,0 0 0,0 0 1,0 0-1,0 0 0,0 0 1,0 0-1,0 0 1,0 1-1,0-1 0,0 0 1,0 0-1,0 0 0,0 0 1,0 0-1,0 0 0,0 0 1,0 0-1,0 0 0,0 0 1,0 0-1,0 0 0,0 0 1,0 0-1,0 1 0,0-1 1,0 0-1,0 0 1,0 0-1,0 0 0,0 0 1,1 0-1,-1 0 0,0 0 1,0 0-1,0 0 0,0 0 1,0 0-1,0 0 0,0 0 1,0 0-1,0 0 0,0 0 1,0 0-1,0 0 0,0 0 1,0 0-1,0 0 1,0 0-1,1 0 0,-1 0 1,0 0-1,0 0 0,0 0 1,0 0-1,0 0 0,0 0 1,0 0-1,0 0 0,0 0 1,0 0-1,0 0 0,0 0 1,0 0-1,0 0 0,1 0 1,9-8 100,-10 8-96,1-1-1,-1 1 1,1-1-1,-1 1 1,1 0-1,-1-1 1,1 1 0,-1 0-1,1 0 1,-1-1-1,1 1 1,0 0-1,-1 0 1,1 0-1,-1 0 1,1 0 0,0-1-1,-1 1 1,1 0-1,0 1 1,5-2 6,-5 0-6,1 0 1,-1 0-1,0 0 0,0 0 1,1 0-1,-1-1 1,0 1-1,0 0 0,0-1 1,-1 1-1,1 0 1,0-1-1,0 1 1,-1-1-1,1 1 0,-1-1 1,1 0-1,-1 1 1,0-3-1,1 1 2,-1 1 1,1-1-1,0 1 1,-1-1-1,1 1 1,0 0-1,1-1 0,-1 1 1,0 0-1,1 0 1,1-3-1,4-1-35,0 0 0,0 0-1,0 1 1,9-5 0,5-4-55,-17 12 64,0 0-1,0 0 1,0 0-1,0 1 1,0-1 0,0 1-1,0 0 1,0 0-1,1 0 1,-1 1 0,0-1-1,1 1 1,-1 0-1,0 0 1,1 1 0,-1-1-1,0 1 1,0 0-1,1 0 1,-1 1-1,0-1 1,0 1 0,0 0-1,5 3 1,17 8 35,-23-11 1,1-1 0,-1 1 0,0 0 0,0-1 0,-1 1 0,1 1 0,0-1 0,-1 0 0,1 1 0,-1-1 0,0 1 0,1 0 0,-1 0 0,-1-1 0,1 1 0,0 1 0,2 5 0,-4-8-9,1 2 30,0 1 0,0-1 0,-1 0 0,1 1-1,-1 0 1,0-1 0,0 1 0,-1 4 0,1 0 64,-3-3 149,1-3-236,0-1 0,-1 1 0,1-1 0,0 0 0,-1 0 0,1 0 0,-1 0 0,1 0 0,-1 0 1,0-1-1,1 1 0,-1-1 0,-4 0 0,-9 3 19,-10 7 14,-12-5 5,13 1-31,19-4-30,0 0-1,0-1 0,0 0 1,-8 0-1,-8 1-9,16-2-69,19-4-32,13-4 84,1 2-1,0 0 0,0 2 1,1 1-1,37 1 1,-44 1 17,34-6-1,-33 4 254,35-2-1,-52 5-225,0 0 0,0-1 0,0 0 1,0-1-1,0 1 0,0-1 0,-1 1 1,1-2-1,-1 1 0,1 0 0,-1-1 1,0 0-1,0 0 0,4-4 0,0-6 13,-4 11-9,2-3 27,-5 2-26,0 0 0,0 1 0,-1-1 0,0 1 1,1-1-1,-1 0 0,0 1 0,0-1 0,0 0 0,-1 1 0,1-1 0,-1 0 0,-1-4 0,-2-1 6,3 7-17,0-1 1,0 1-1,0-1 0,0 1 0,0-1 0,1 1 0,-1-1 0,1 1 1,-1-1-1,1 1 0,0-1 0,0 0 0,-1-1 0,1 2-6,0 0-1,0 0 0,0 0 1,-1 0-1,1 0 1,0 0-1,-1 0 0,1 0 1,-1 0-1,1 0 0,-1 0 1,0 0-1,1 0 0,-1 1 1,0-1-1,1 0 0,-1 0 1,0 1-1,0-1 0,0 1 1,0-1-1,0 0 1,0 1-1,0 0 0,-1-1 1,-9-7-217,11 8 217,0 0-1,0 0 1,0 0 0,0 0 0,-1 0 0,1-1-1,0 1 1,0 0 0,0 0 0,0 0 0,0 0 0,0 0-1,0 0 1,0 0 0,0 0 0,0 0 0,-1 0-1,1 0 1,0 0 0,0-1 0,0 1 0,0 0 0,0 0-1,0 0 1,0 0 0,-1 0 0,1 0 0,0 0-1,0 0 1,0 0 0,0 0 0,0 0 0,0 0 0,0 0-1,-1 0 1,1 0 0,0 0 0,0 1 0,0-1-1,0 0 1,0 0 0,0 0 0,0 0 0,-1 0 0,1 0-1,0 0 1,0 0 0,0 0 0,0 0 0,0 0-1,0 0 1,0 1 0,0-1 0,0 0 0,0 0 0,0 0-1,-6 9-51,0-1-1,1 1 0,-4 9 0,9-18 55,-1 3-11,0 0-1,0 0 0,0 0 0,1 0 0,0 0 0,-1 0 1,1-1-1,0 1 0,1 0 0,-1 4 0,1 2-32,-2 9 50,2 17 132,-1-33-133,0-1 1,1 0-1,-1 1 1,0-1-1,1 0 0,-1 0 1,1 1-1,-1-1 1,1 0-1,0 0 0,-1 0 1,1 0-1,0 0 1,0 0-1,0 0 0,0 0 1,0 0-1,0 0 1,0 0-1,2 0 0,3 3-1,0-1-1,1-1 0,0 0 1,-1 1-1,1-2 0,0 1 0,0-1 1,0 0-1,0-1 0,0 0 1,0 0-1,1 0 0,12-3 0,7-4-52,55-12-86,-67 17 116,16-4 8,-14 0 59,18-11 0,10-4-19,-42 20-32,23-10-111,38-24 0,-57 31 90,-3 1 2,1 0 1,0 0-1,0 1 1,0-1-1,0 1 1,0 0-1,0 1 1,0-1 0,1 1-1,10-1 1,-12 2 4,0-1 1,-1 1-1,1-1 0,0 1 1,0-1-1,5-3 1,-8 4 26,0-1 0,0 1 0,0-1 0,0 1 0,0 0 0,0-1 1,0 1-1,0 0 0,0 0 0,0 0 0,0 0 0,0 0 0,0 0 1,0 0-1,0 0 0,0 0 0,0 0 0,0 0 0,0 1 0,0-1 0,0 0 1,-1 1-1,1-1 0,0 0 0,0 1 0,0 0 0,0-1 0,0 1 1,-1-1-1,2 2 0,3 6 241,11 34 444,-14-39-651,0 0 0,-1 1 0,1 0 1,-1-1-1,0 1 0,0 0 0,0 0 0,0 0 1,0 7-1,-1-10-32,0 1 0,0-1 0,0 1 0,0 0 0,0-1 0,1 1 0,-1-1 0,0 1 0,1-1 0,0 1 0,-1-1 0,1 1 0,0-1 0,-1 0 0,1 1 0,0-1 0,0 0 0,0 0 0,2 2 0,-2-2-2,-1-1 0,0 0-1,1 0 0,-1 1 1,0-1-1,0 0 1,1 0-1,-1 0 1,0 1-1,0-1 1,0 0-1,1 0 1,-1 1-1,0-1 1,0 0-1,0 0 1,0 1-1,0-1 1,0 0-1,1 1 1,-1-1-1,0 0 1,0 1-1,0-1 1,0 0-1,0 1 1,0-1-1,0 0 0,0 0 1,0 1-1,-1-1 1,1 0-1,0 1 1,0-1-1,0 0 1,0 1-1,-1-1 1,1 1 0,0-1-1,0 0 1,0 0 0,0 1 0,0-1 0,0 0-1,-1 1 1,1-1 0,0 0 0,0 0 0,0 1 0,0-1-1,0 0 1,0 1 0,0-1 0,0 0 0,0 1-1,0-1 1,0 0 0,1 1 0,-1-1 0,0 0 0,0 0-1,0 1 1,0-1 0,0 0 0,1 0 0,-1 1-1,0-1 1,0 0 0,0 0 0,1 1 0,-1-1 0,0 0-1,0 0 1,1 1 0,9 9 156,-9-11-133,-1 0 0,1 0-1,-1 1 1,0-1 0,1 0-1,-1 0 1,0 0 0,0 0-1,0 0 1,0 0 0,1 0-1,-1 0 1,-1 0 0,1 0-1,0-1 1,0 1-22,0 0 0,0-1 0,-1 1 0,1-1-1,0 1 1,-1 0 0,1-1 0,-1 1 0,0 0 0,1-1 0,-3-1 0,2 1-8,0 0 0,0 1 0,0-1 0,0 0-1,1 0 1,-1 0 0,0 0 0,1 0 0,-1 0 0,1 0 0,0 0 0,-1-3 0,1-16 182,-1 9-172,2-22-1,-1 31-37,0 0-1,1 0 0,-1 0 1,1 1-1,0-1 0,0 0 1,0 1-1,0-1 1,0 1-1,1-1 0,-1 1 1,1-1-1,2-2 1,9-10-76,-10 8 80,-3 6 24,0 1 1,0-1-1,1 1 1,-1-1 0,0 1-1,0-1 1,1 1-1,-1 0 1,0-1-1,0 1 1,1-1-1,-1 1 1,0 0 0,1-1-1,-1 1 1,1 0-1,-1-1 1,0 1-1,1 0 1,-1 0-1,1-1 1,-1 1 0,1 0-1,-1 0 1,1 0-1,-1 0 1,1 0-1,-1 0 1,1-1 0,-1 1-1,1 0 1,-1 0-1,1 1 1,-1-1-1,1 0 1,-1 0-1,1 0 1,1 0 14,0 0 0,-1 0 0,1-1 0,-1 1 0,1 0 0,0-1 0,-1 1 1,1-1-1,-1 0 0,1 1 0,-1-1 0,1 0 0,0-1 0,6-3 107,21-8 441,-24 21-346,6-6-118,-9-2-58</inkml:trace>
</inkml:ink>
</file>

<file path=ppt/ink/ink3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42:57.55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3904,'15'16'1440,"-15"-16"-1120,16 0-96,-1 0 608,1 0-512,0-16 0,-1 16-192</inkml:trace>
</inkml:ink>
</file>

<file path=ppt/ink/ink3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43:09.99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3 1 1312,'0'0'421,"0"0"-245,0 0-32,0 0 219,0 0-91,0 0 43,0 0-70,0 0 112,0 0-138,0 0-118,0 0-21,0 0 118,0 3-65,0 77 512,-1-66-490,-5 24 0,0 4-11,3-1 28,2 45 0,-1 31 97,-2-67-189,-5 71 85,8 120-29,2 235-843,-1-476-1335</inkml:trace>
</inkml:ink>
</file>

<file path=ppt/ink/ink3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43:10.9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9 0 1664,'0'0'528,"0"0"-325,0 0-49,0 0 166,0 0-48,0 0 182,0 0-140,0 0-63,0 3-75,0-2-160,0-1 1,0 1-1,0-1 1,0 1-1,0-1 1,0 1-1,0 0 1,-1-1-1,1 1 0,0-1 1,0 1-1,-1-1 1,1 1-1,0-1 1,-1 1-1,1-1 1,0 0-1,-1 1 1,1-1-1,-1 1 0,1-1 1,0 0-1,-2 1 1,1 0-14,1-1 0,-1 0 0,1 1 0,-1-1 0,1 1 0,-1-1 0,1 1 0,-1 0 0,1-1 0,-1 1 0,1-1 0,0 1 0,-1 0-1,1-1 1,0 1 0,-1 0 0,1 0 0,0-1 0,0 1 0,0 0 0,0-1 0,0 1 0,0 0 0,0 1 0,0 26 51,-3-23 36,2-4-74,0 1 0,0-1 1,0 0-1,0 1 0,0-1 0,0 0 0,0 1 0,1-1 0,-1 1 0,0 2 0,-2 25 10,3 44 49,0-67-57,0 1 0,-1 0 0,0-1 0,0 1 0,-4 9 0,3-9-15,1-1-1,-1 0 0,1 1 1,0-1-1,0 11 0,1 293 462,0-303-482,-1 1-1,0-1 1,0 1-1,-3 8 1,2-9-19,0 1 0,0 0 0,1-1 0,0 10 0,2 11 223,0-14-142,-1 0 0,0-1 0,-5 27 0,1-24-20,2-9-6,0-1-1,0 1 0,1-1 1,0 1-1,0 6 0,2 13 171,0-13-200,-1-1-1,-1 1 1,-2 20 0,-2-15-61,3-9-3,0 1-1,0 0 1,0 18-1,2 206 269,0-232-190,0 1 0,-1-1 0,1 1 0,0-1-1,-1 1 1,1-1 0,-1 1 0,0-1 0,0 0-1,-2 5 1,2-5 10,0 0 1,0 1-1,0-1 0,0 0 1,0 1-1,1-1 0,-1 1 0,1-1 1,-1 1-1,1 4 0,0 115 345,0-119-293,0-3 86,0-3-54,0-13-694,0 3-2340</inkml:trace>
</inkml:ink>
</file>

<file path=ppt/ink/ink3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43:02.9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02 80 736,'0'0'224,"0"0"-128,0 0 32,0 0 213,0-3-47,3-7 138,0 7-302,0-2 191,-9-2-12,6 6-301,-3-1 264,3 1-264,0 1 1,0-1-1,1 1 1,-1-1 0,0 1-1,0-1 1,0 1 0,0-1-1,0 1 1,0-1-1,0 1 1,-1-1 0,1 1-1,0-1 1,0 1 0,0-1-1,0 1 1,-1-1-1,1 1 1,0-1 0,0 1-1,-1 0 1,1-1 0,0 1-1,-1-1 1,1 1-1,0 0 1,-1-1 0,1 1-1,-1 0 1,1-1 0,0 1-1,-1 0 1,1 0-1,-1 0 1,1-1 0,-1 1-1,1 0 1,-1 0 0,1 0-1,-1 0 1,1 0-1,-1 0 1,1 0 0,-1 0-1,0 0 1,-4-3 66,0-1-72,4 2 14,-1 0 0,0 0 0,1 0 0,-1 0 0,0 1 0,0-1 0,0 1 0,0-1 0,-1 1 0,1 0 1,0 0-1,0 0 0,-1 0 0,1 0 0,-1 0 0,-3 0 0,-36 0 31,16 0 74,0 1 1,-34 4 0,37 2-105,17-4 2,0 0-1,0-1 1,0 0 0,-12 0 0,12 0-8,0-1 0,0 1 0,0 0 0,-11 4-1,-6 0-27,3-1 2,13-4 41,-1 2-1,1-1 0,0 1 0,0 0 1,-13 6-1,8-3 23,0 0 1,-24 7-1,0-1 64,-21 15 346,53-25-436,1 1 0,-1-1 1,1 1-1,-1-1 0,1 1 0,0 0 1,-1 0-1,1 1 0,0-1 0,1 1 1,-6 4-1,3-1 7,-11 7 23,11-10-32,5-3-17,-1 0 0,0 0 0,1 0 0,-1 1 0,0-1 0,1 0 0,-1 1 0,1-1 0,-1 1 0,1-1 0,-1 1 0,1-1 0,-1 1 0,1-1-1,-1 1 1,1-1 0,0 1 0,-1 0 0,1-1 0,0 1 0,-1 0 0,-1 4 0,-11 11 8,12-14-8,-1-1 1,1 0-1,0 0 1,0 0-1,0 1 1,0-1-1,0 1 0,0-1 1,0 1-1,0-1 1,0 1-1,1 0 1,-1-1-1,1 1 1,-1 0-1,1-1 1,0 1-1,-1 2 0,1-2-3,0-1 0,0 1 0,0-1 0,0 0 0,-1 1 0,1-1 0,0 1 0,-1-1 0,1 1 0,-1-1 0,0 0 0,0 1 0,-1 1 0,1-2-10,0 1-1,0 0 0,0 0 0,0 0 1,1 0-1,-1-1 0,0 1 0,1 0 1,-1 0-1,1 0 0,0 1 0,0-1 1,0 3-1,0-3 9,0 1 0,0-1 1,0 1-1,0-1 0,1 1 0,0 3 0,6-1 119,-3-2-38,1 10 48,-2-9-109,0 0 1,1 0-1,-1 0 1,1-1-1,0 1 0,0-1 1,0 0-1,1 0 1,7 4-1,-1 0 32,3 3-7,-11-8-50,0 1 0,0-1 0,0 0 0,0 0 0,1-1 0,-1 1 0,1-1 0,-1 1 0,6 0 0,20 3-44,-13-3-5,30 9 0,-23-3 22,-8-2 128,0-1-1,28 5 1,14-5 70,-24 0-139,-18-2-22,-1-1 0,18 1-1,-23-3 12,0 1-1,0 0 1,10 3-1,15 0-2,-29-4-17,-1-1 0,1 1 0,-1-1 0,1 0 0,-1-1 1,0 1-1,6-3 0,-2 1-4,-1 0 0,1 0 0,11-1 0,36-1 4,-6-6 26,-24 7 28,-9 2-7,1-1 1,19-6-1,55-22 102,-81 27-137,0 1-1,1 0 1,12-1-1,-2 0 16,2-7 31,3 6-5,-19 2-4,0 0 0,13-8 0,-4 2 27,-10 6-49,-5 3-21,-1 0-1,0 0 1,1 0 0,-1 0 0,1-1-1,-1 1 1,1 0 0,-1 0-1,0 0 1,1-1 0,-1 1 0,1 0-1,-1-1 1,0 1 0,1 0 0,-1-1-1,0 1 1,0 0 0,1-1-1,-1 1 1,0-1 0,0 1 0,1 0-1,-1-1 1,0 1 0,0-1 0,0 1-1,0-1 1,0 1 0,0-1-1,0 1 1,0 0 0,0-1 0,0 1-1,0-1 1,3-5 31,-2 5-28,0 0 0,0-1-1,0 1 1,0-1 0,0 0-1,0 1 1,0-1 0,0 0-1,-1 1 1,1-1 0,-1 0 0,1-3-1,1-28 47,-2 31-36,0-4 10,0 5-10,0 0 0,0 0-1,1 0 1,-1 0 0,0 0-1,0 0 1,0 0 0,0 0-1,-1 0 1,1 0-1,0 0 1,0 0 0,0 0-1,-1 1 1,1-1 0,-1 0-1,1 0 1,-1 0-1,1 0 1,-1 0 0,1 1-1,-1-1 1,1 0 0,-1 0-1,0 1 1,0-1-1,1 1 1,-1-1 0,0 0-1,0 1 1,0-1 0,0 1-1,0 0 1,-1-1-1,-2-2 4,0 0 0,0 0 0,0 0 0,1 0 0,-1-1 0,-3-5 0,3 5-5,1 0 1,-1 0 0,1 1 0,-1-1 0,0 1 0,-6-4-1,-37-11-33,40 15 4,0 0 0,-14-4-1,15 6 11,1-1-1,-1 0 0,0 0 0,1 0 0,0-1 0,-7-4 0,0 0 107,0-2-43,0 1 0,-25-12 0,1 3-63,33 15 0,-1-1 0,1 1 1,-1 1-1,0-1 0,0 0 0,0 1 1,0 0-1,0 0 0,-4-1 0,5 2-51,3 0-22,13 1-127,-10-2 152,4 2-99,-5-1 60,0 0 0,0 0 0,0 0 1,1 0-1,-1 0 0,0-1 0,0 1 0,0 0 0,3-2 0,11-9-2732,-1 9 783</inkml:trace>
</inkml:ink>
</file>

<file path=ppt/ink/ink3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43:04.5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5 0 1056,'0'0'357,"-2"3"-229,-9 7-16,9-7 70,2-3-22,0 2 112,0 9-91,0-11-178,0 0 0,0 0 1,0 0-1,0 0 0,0 0 1,0 0-1,0 0 0,0 1 0,0-1 1,0 0-1,0 0 0,0 0 0,0 0 1,0 0-1,0 0 0,0 0 1,0 0-1,0 0 0,0 0 0,0 1 1,0-1-1,0 0 0,0 0 1,0 0-1,0 0 0,0 0 0,-1 0 1,1 0-1,0 0 0,0 0 0,0 0 1,0 0-1,0 0 0,0 0 1,0 0-1,0 1 0,0-1 0,0 0 1,0 0-1,0 0 0,0 0 0,-1 0 1,1 0-1,0 0 0,0 0 1,0 0-1,0 0 0,0 0 0,0 0 1,0 0-1,0 0 0,0 0 0,0 0 1,-1 0-1,1 0 0,0-1 1,0 1 2,-1 0 1,1 0 0,-1 0 0,1 0 0,-1 0 0,1 0 0,-1 0-1,1 1 1,-1-1 0,1 0 0,-1 0 0,1 0 0,-1 0 0,1 1-1,0-1 1,-1 0 0,1 0 0,-1 1 0,1-1 0,0 0 0,-1 1-1,1-1 1,0 0 0,-1 1 0,1-1 0,0 1 0,-1-1 0,1 0-1,0 1 1,0-1 0,0 1 0,-1-1 0,1 1 0,0-1 0,0 1-1,0-1 1,0 1 0,0-1 0,0 1 0,0-1 0,0 1 0,0 0-6,0-1 1,0 0 0,0 0 0,0 0 0,0 0 0,0 0 0,0 0 0,0 0-1,0 0 1,0 0 0,0 0 0,0 0 0,0 1 0,0-1 0,0 0 0,0 0-1,0 0 1,0 0 0,0 0 0,0 0 0,0 0 0,0 0 0,0 0-1,0 0 1,0 1 0,0-1 0,0 0 0,0 0 0,0 0 0,0 0 0,0 0-1,0 0 1,0 0 0,-1 0 0,1 0 0,0 0 0,0 0 0,0 0 0,0 0-1,0 0 1,0 0 0,0 0 0,0 0 0,0 0 0,0 0 0,0 0 0,-1 0-1,1 0 1,0 0 0,0 0 0,0 0 0,0 0 0,0 0 0,0 0-1,0 0 1,0 0 0,-8 0 144,16 0-36,-6 0 40,-2 0-44,0 3-71,-1-1-1,1 1 0,0-1 0,0 1 1,0 0-1,0-1 0,1 4 1,-1-1 16,-2 0 45,0-4-71,1 1 1,0 0 0,0-1 0,0 1-1,0 0 1,0 0 0,0 0 0,0 0-1,1-1 1,-1 1 0,1 0-1,-1 4 1,0 30 309,1-29-303,0 1 1,0 0 0,-3 12 0,-7 11 116,4-2-32,-4-6-5,7 1 113,2 0 0,2 41 0,-1-30-335,0 171 206,0-198-57,-1 0 0,0 0 0,-1 1-1,-2 8 1,2-10-15,0 0 1,1 0-1,0 0 0,0 8 0,1 97 184,-1-95-148,-6 32 0,4-31 16,-2 35 0,6-30-34,-1-8-8,0 0 0,-3 23 0,-2-15-23,2-13 1,1 1 0,1-1 0,-1 17 0,2 38 148,0 28-80,0-33 298,0-47-362,0-10 32,0-3-48,0 0-138,0 0-156,0 0-602,0 0 246</inkml:trace>
</inkml:ink>
</file>

<file path=ppt/ink/ink3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43:05.44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4 0 640,'0'0'224,"0"0"-133,0 0 5,0 0 192,0 0-43,0 0 112,0 0-47,0 0 196,0 0-132,0 3-1,0-1-310,1-1 1,-1 1-1,0 0 0,1 0 1,0-1-1,-1 1 1,1 0-1,0-1 0,0 1 1,2 2-1,1 3-24,-3-4-3,0 0 0,0 0 0,-1 0 0,1-1 0,-1 1 0,0 0 0,0 0 0,0 0 0,-1 5 0,1 8 137,0 560 1688,-3-530-1782,-12 65 0,4-37 89,6-14-72,-5-8-86,6-25-20,3-14-6,0-1 0,-1 0 0,-1 0 0,-5 16 0,-1-2 157,-8 35 1,15-52-143,1-3-15,0-1-1,1 1 0,-1 0 1,1 0-1,1 8 0,0-9 51,-1 1-1,1 0 0,-2-1 0,1 1 0,0 0 0,-1-1 1,-2 9-1,-5 10 52,10-17-24,-1-3 14,-7 3 8,4-5-163,2-2-694,0 0 172</inkml:trace>
</inkml:ink>
</file>

<file path=ppt/ink/ink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34:00.59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8 78 1568,'0'-29'912,"0"26"-331,0-10 801,0 13-1370,0 0 0,0 0 0,0 0 1,0 0-1,0 0 0,0 0 0,0 0 1,0 0-1,0 0 0,0 0 0,0-1 1,0 1-1,0 0 0,0 0 0,0 0 1,0 0-1,0 0 0,0 0 0,0 0 1,0 0-1,0 0 0,0 0 0,0-1 1,0 1-1,0 0 0,0 0 0,0 0 1,0 0-1,0 0 0,0 0 0,0 0 1,-1 0-1,1 0 0,0 0 1,0 0-1,0 0 0,0 0 0,0 0 1,0 0-1,0 0 0,0 0 0,0 0 1,0 0-1,0 0 0,-1 0 0,1 0 1,0 0-1,0 0 0,0 0 0,0 0 1,0 0-1,0 0 0,0 0 0,0 0 1,0 0-1,-1 0 0,1 0 31,-1 0 1,1 0-1,0 0 0,-1 0 1,1 0-1,-1 0 0,1 0 1,-1-1-1,1 1 0,-1 0 0,1 0 1,-1 0-1,1 0 0,0-1 1,-1 1-1,1 0 0,-1-1 1,1 1-1,0 0 0,-1 0 1,1-1-1,0 1 0,-1-1 0,1 1 1,0 0-1,0-1 0,-1 1 1,1-1-1,0 0 0,-2-15 1430,2 11-1338,0 4 35,-2 5-36,-1 1-98,1 0 1,0 1 0,1-1 0,-1 1-1,1-1 1,0 1 0,0-1 0,1 12-1,-2 1 37,0 1 0,-1 0 0,-1-1-1,-1 0 1,-9 23 0,13-37-67,-4 12 64,-4 30 1,5-17-20,-2-5 4,4-18-37,0 0 0,1 0-1,0 0 1,0 11 0,0-13-26,1 0 1,0 0-1,-1-1 0,1 1 0,-1 0 1,0 0-1,-1-1 0,1 1 0,0-1 0,-4 7 1,4-9-72,1 0 1,0 0-1,0 0 1,-1 0 0,1 0-1,0 0 1,0 0-1,0-1 1,0 1-1,0 0 1,1 0 0,-1 0-1,0 0 1,0 0-1,1 0 1,-1 0-1,0 0 1,1 0 0,-1 0-1,1 0 1,-1-1-1,1 1 1,0 0-1,-1 0 1,1-1 0,0 1-1,-1 0 1,1-1-1,0 1 1,0-1-1,0 1 1,-1-1 0,3 1-1,12 2-3430</inkml:trace>
</inkml:ink>
</file>

<file path=ppt/ink/ink3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43:07.16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1056,'11'0'434,"-20"0"-271,7 0-72,4 2 0,11 11 341,-13-13-182,3 3 246,88 88 1270,-88-88-1728,1-1 1,0 1 0,0-1 0,0 1 0,0-1 0,0 0 0,6 1 0,13 8 71,-8 2 19,-14-11-119,1 0 1,0-1-1,-1 1 1,1-1 0,0 1-1,0-1 1,0 0-1,0 0 1,3 1 0,4 1 4,8 2 7,-6 6-4,-10-9-13,0-1-1,1 1 1,-1-1 0,0 0 0,1 1 0,-1-1 0,1 0 0,-1 0-1,1 0 1,-1 0 0,1 0 0,0 0 0,-1-1 0,4 2-1,22 5 82,-17-5-8,-2 0-1,1 1 0,0 0 0,0 0 1,8 5-1,-15-6-76,1 0 0,-1 0 1,1-1-1,-1 1 0,1-1 1,0 0-1,0 0 0,0 0 1,0 0-1,0 0 0,0-1 1,0 1-1,0-1 0,0 0 1,4 0-1,0 0-15,0 1-1,0 0 0,1 0 1,-1 1-1,12 4 0,-14-4 18,-2-1 12,1 0-1,-1 0 1,1-1 0,-1 1-1,1-1 1,0 0 0,-1 0-1,6-1 1,0 0-3,72 1 105,-78 1-127,1-1 1,-1 0-1,0 1 0,0 0 1,1-1-1,-1 1 0,0 1 0,0-1 1,0 0-1,3 2 0,-2-1 10,6 1 64,47-3 0,-55 0-61,0 0 0,-1 0 0,1-1 0,0 1-1,0 0 1,-1-1 0,1 0 0,0 1 0,-1-1-1,1 0 1,-1 0 0,2-1 0,-1 1 1,-1 0-1,1 0 1,-1 1 0,1-1 0,0 0-1,-1 1 1,1-1 0,0 1 0,0-1 0,-1 1-1,1 0 1,2-1 0,-2 2 6,1-2-1,-1 1 1,0 0 0,1 0 0,-1-1 0,0 0-1,1 1 1,-1-1 0,0 0 0,0 0 0,1 0 0,-1 0-1,0 0 1,0-1 0,2-1 0,-1 0-12,0 1-1,1 0 1,-1 0 0,0 0 0,8-2 0,1 0-11,-8 3 32,0 0 1,0 0 0,0 0-1,0-1 1,-1 0-1,1 0 1,3-2 0,7-5-2,-2 0-55,0 1-1,1 0 0,0 1 0,0 0 1,17-5-1,-18 9 47,-8 3 6,-1-1 0,1 0 0,0 0 0,-1-1 0,1 1 0,-1-1 0,1 0 0,4-3 0,68-39-47,-45 28 90,-28 15-48,0 1-1,0-1 1,0 0-1,0 1 1,0 0-1,0 0 1,0 0-1,4 1 1,-4-4 59,7-7 128,-7 7-53,-3 3-53,0-16-11,0 16-117</inkml:trace>
</inkml:ink>
</file>

<file path=ppt/ink/ink3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43:19.09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372 640,'13'-13'224,"-13"13"-222,0-1-1,0 1 1,1 0-1,-1 0 1,0 0 0,0 0-1,0 0 1,0 0-1,0 0 1,0 0-1,0 0 1,0 0 0,0 0-1,1 0 1,-1-1-1,0 1 1,0 0 0,0 0-1,0 0 1,0 0-1,0 0 1,0 0 0,0 0-1,0-1 1,0 1-1,0 0 1,0 0 0,0 0-1,0 0 1,0 0-1,0 0 1,0 0-1,0-1 1,0 1 0,0 0-1,0 0 1,0 0-1,0 0 1,0 0 0,0 0-1,0 0 1,0-1-1,0 1 1,-1 0 0,1 0-1,0 0 1,0 0-1,0 0 1,0 0 0,0 0-1,0 0 1,0 0-1,0 0 1,0 0-1,-1-1 1,1 1 0,-10-10 46,7 7 26,6 1-10,-2 1-50,0-1-1,0 1 1,0 0-1,0 0 1,0-1-1,0 1 1,-1-1-1,1 1 1,0-1-1,0-2 1,2-25 72,-3-127 570,1 139-573,5-32 0,-3 31-78,2-35 0,-5 21-16,-1 9 98,1 0 0,4-24 1,15-35 58,-12 55-15,-5 14-63,-1 0 0,0 0 0,0 0 0,-3-16 0,1 3-19,0-13-1,0 25 0,1 1 0,0 0 0,0 0 0,5-22 0,-1 20 27,-2 9-52,0 0 0,-1 0-1,1-1 1,-1 1 0,-1 0 0,1-1-1,-1 1 1,0-1 0,0 1 0,-3-9 0,-2-1 13,4 13-33,0 0 0,0 0 0,0 0 0,0 0 0,1 0 0,-1 0 0,1 0-1,0 0 1,0 0 0,0 0 0,0 0 0,1-5 0,9-16 3,-9 20-16,0 0-1,0-1 1,-1 1 0,1-1 0,-2-7 0,1-13-31,1 17 42,0 0-1,0 0 1,1 0 0,5-15-1,-6 21 3,0-4 26,0 1 0,0-1 0,0 1 0,-1-1 0,0 1 0,0-1 0,-1-6 1,1 0 83,0-19 186,0 28-203,0 1 32,0-9-27,0 9 49,-3-1-60,-7-7-4,7 7-70,3 3-198,0 0 38,0 0 70,0 0 106,0 0-11,0 0-64,0 0 22,0 0 64,0 0 15,0 0 65,0 0-48,0-2-38,3-9-37,7 9-112,-10 2 111,0 0 0,0 0 0,0 0 0,0 0 0,0 0 0,1 0 0,-1 0 0,0 0 0,0 0 0,0 0 1,0 0-1,0 0 0,0 0 0,0 0 0,0 0 0,0 0 0,0 0 0,1 0 0,-1 0 0,0 0 0,0 0 0,0 0 0,0 0 0,0 0 0,0 0 1,0 0-1,0-1 0,0 1 0,0 0 0,0 0 0,0 0 0,0 0 0,1 0 0,-1 0 0,0 0 0,0 0 0,0 0 0,0 0 0,0 0 0,0 0 0,0 0 1,0-1-1,0 1 0,0 0 0,0 0 0,0 0 0,0 0 0,0 0 0,0 0 0,0 0 0,0 0 0,0 0 0,0 0 0,0-1 0,0 1 0,0 0 1,0-1-8,-1-1 28,1 0 0,0-1 0,0 1 0,0 0 0,0 0 0,1 0 0,-1 0 0,0 0 0,2-4 0,9 4-31,-9 2-58,-2-3 90,0-10 139,-2 13-240,-9 0 75,9 0 53,2 0-27,0 0-64,-3 0 11,-7 3 27,4 7 5,-4-5-37,5 2-75,5-7 106,0 1 1,0-1 0,0 0-1,-1 1 1,1-1 0,0 0-1,0 1 1,-1-1 0,1 0-1,0 1 1,0-1 0,-1 0-1,1 1 1,0-1 0,-1 0-1,1 0 1,-1 0 0,1 1-1,0-1 1,-1 0 0,1 0-1,-1 0 1,1 0 0,0 0-1,-1 0 1,1 0 0,-1 0-1,1 0 1,0 0 0,-2 0-1,2 0 5,0 0 0,0 0 0,0 0 0,0 0 0,0 0 0,0 0 0,0 0 0,0 0 0,0 0 0,0 0 0,0 0 0,-1 0 0,1 0 0,0 0 0,0 0 0,0 0 0,0 0 0,0 0 0,0 0 0,0 0 0,0 0 0,0 0 0,0 0-1,-1 0 1,1 0 0,0 0 0,0 0 0,0 0 0,0 1 0,0-1 0,0 0 0,0 0 0,0 0 0,0 0 0,0 0 0,0 0 0,0 0 0,0 0 0,0 0 0,0 0 0,0 0 0,0 0 0,0 1 0,0-1 0,0 0 0,0 0 0,0 0 0,0 0 0,0 0 0,0 0 0,0 0 0,0 0 0,0 0 0,0 0 0,0 1 0,0-1 0,0 0 0,0 1 0,0-1 1,0 1-1,0 0 1,0-1-1,-1 1 0,1-1 1,0 1-1,0-1 1,0 1-1,-1-1 0,1 1 1,0-1-1,0 1 1,-1-1-1,1 1 0,-1-1 1,1 1-1,0-1 1,-1 0-1,1 1 0,-1-1 1,0 1-1,0-1 3,1 1 0,-1-1-1,0 1 1,1-1 0,-1 1-1,1-1 1,-1 1 0,1 0 0,-1-1-1,1 1 1,0-1 0,-1 1-1,1 0 1,0-1 0,-1 1-1,1 0 1,0 0 0,0-1 0,-1 1-1,1 0 1,0 0 0,0-1-1,0 2 1,3-2-34,4 1 47,-3-1-30,0 0 0,0 0 0,0 0-1,0 0 1,0-1 0,0 1 0,5-2 0,-5 0 34,-1 0 1,1 0 0,0 0-1,0 1 1,0 0 0,0 0-1,0 0 1,0 0 0,0 1-1,1-1 1,-1 1 0,8 1 0,-10-1 129,-2 0-42,0 0-43,0-3-22,0 3-40,0-1 1,0 1-1,0-1 0,0 1 0,0-1 0,0 1 1,0-1-1,0 1 0,0-1 0,-1 1 0,1 0 0,0-1 1,0 1-1,0-1 0,-1 1 0,1 0 0,0-1 1,-1 1-1,1 0 0,0-1 0,-1 1 0,1 0 1,0-1-1,-1 1 0,1 0 0,-1 0 0,1-1 1,-1 1-1,-17-3 34,16 3-39,1 0 0,-1 0 0,1 0 0,-1 0 1,0 0-1,1 0 0,-1-1 0,0 1 0,1 0 0,-1-1 1,1 0-1,-1 1 0,1-1 0,-1 0 0,1 0 0,0 0 1,-1 0-1,1 0 0,0 0 0,0 0 0,-2-2 1,0-13-24,3 15 28,0 1 1,0-1 0,0 0 0,0 0 0,0 0-1,0 0 1,0 0 0,0 1 0,0-1 0,-1 0-1,1 0 1,0 0 0,-1 1 0,0-2 0,-4-1 5,4 2-18,1 1 1,0 0-1,-1 0 1,1 0-1,0 0 1,-1 0-1,1 0 1,0-1-1,-1 1 1,1 0-1,0 0 1,-1-1-1,1 1 1,0 0-1,0 0 0,-1-1 1,1 1-1,0 0 1,0-1-1,-1 1 1,1 0-1,0-1 1,0 1-1,0 0 1,0-1-1,0 1 1,0 0-1,0-1 1,0 1-1,-1-1 0,1 1 1,0 0-1,1-1 1,-1 1-1,0 0 1,0-1-1,0 1 1,0-1-1,0 1 1,0 0-1,0-1 1,0 1-1,1 0 1,-1-1-1,0 1 0,0 0 1,0-1-1,1 1 1,0-1-46,-1-1 0,1 1 0,0 0-1,0 0 1,0 0 0,0 0 0,0 0 0,0 0 0,0 1 0,0-1 0,2-1 0,13-1-1988</inkml:trace>
</inkml:ink>
</file>

<file path=ppt/ink/ink3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43:19.52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 1 1056,'-2'0'357,"-6"0"-287,16 0 166,28 0 104,-35 0-347,-1 0 1,1 0 0,0 0 0,-1 0 0,1 1-1,0-1 1,-1 0 0,1 0 0,-1 0-1,1 1 1,0-1 0,-1 0 0,1 1 0,-1-1-1,1 1 1,-1-1 0,1 0 0,-1 1-1,0-1 1,1 1 0,-1 0 0,1 0 0,-1-1 2,1 1 1,-1-1-1,0 1 0,1-1 1,-1 1-1,1-1 1,-1 1-1,1-1 1,-1 1-1,1-1 1,-1 0-1,1 1 1,0-1-1,-1 0 1,1 1-1,-1-1 1,1 0-1,0 0 1,-1 0-1,1 0 1,0 0-1,0 1 1,-1-1 5,0-1 0,0 1 1,0 0-1,0 0 0,0 0 1,1 0-1,-1 0 0,0 0 1,0 0-1,0 0 0,0 0 1,0 0-1,0 0 0,0 0 1,0 0-1,0 0 0,0 0 1,1 0-1,-1 0 0,0 0 1,0 1-1,0-1 0,0 0 1,0 0-1,0 0 0,0 0 1,0 0-1,0 0 0,0 0 1,0 0-1,0 0 0,0 0 1,1 0-1,-1 0 0,0 0 1,0 0-1,0 0 0,0 1 1,0-1-1,0 0 1,0 0-1,0 0 0,0 0 1,0 0-1,0 0 0,0 0 1,0 0-1,0 0 0,0 0 1,0 1-1,0-1 0,0 0 1,0 0-1,0 0 0,0 0 1,0 0-1,0 2 22,0 0 1,1 0 0,-1 0-1,0 0 1,0 0-1,0 0 1,0 0-1,0 0 1,0 0-1,-1 0 1,1 0-1,-1 0 1,1 0-1,-2 1 1,1-2-38,0 1 1,0-1 0,-1 0-1,1 0 1,1 1-1,-1-1 1,0 0-1,0 1 1,0-1-1,1 1 1,-1-1 0,1 1-1,-1 0 1,1-1-1,0 1 1,-1-1-1,1 4 1,3-3 76,-2-1-48,-1 0-7,1 0 1,-1 0-1,1 0 1,0-1-1,0 1 1,0 0-1,-1-1 1,1 1-1,0 0 1,0-1 0,0 1-1,0-1 1,0 0-1,0 1 1,0-1-1,0 0 1,0 1-1,0-1 1,0 0-1,0 0 1,0 0-1,0 0 1,0 0-1,0 0 1,1 0 0,-1 0-1,1-1 1,14-12 59</inkml:trace>
</inkml:ink>
</file>

<file path=ppt/ink/ink3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43:20.4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44 1 640,'11'0'899,"-22"0"15,11 0-663,0 0-6,-3 2-53,-1 3-82,2-3-70,0 1 0,0-1 0,-1 0 0,1 0 0,-1 0 0,0 0 0,1 0 0,-6 2 0,-68 15 386,-46 14 60,52-4-188,-15 5-63,1 7 165,-9-2-75,-24 24 142,18-9-262,24-19-186,-52 29-38,81-36 48,15-9 42,-51 25 0,-68 15 185,87-38-454,41-10 124,17-8 90,1-1-1,-1 0 1,1 0-1,-1 0 0,0 0 1,0-1-1,1 0 1,-1 0-1,-8 1 0,2-3 67,9-2-246,15-4-438,-3 2 369,-1-1-423,1 0-1,16-6 1,-11 5-175,-12 5 641,0 1-1,0-1 1,0-1-1,-1 1 1,1 0-1,3-4 1,23-23-850</inkml:trace>
</inkml:ink>
</file>

<file path=ppt/ink/ink3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43:20.85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3 1 992,'-1'0'12,"1"0"-1,-1 0 1,1 0 0,-1 0-1,1 0 1,-1 0 0,1 0-1,-1 0 1,1 0 0,-1 0-1,1 0 1,-1 0 0,1 0-1,-1 1 1,1-1 0,0 0-1,-1 0 1,1 0 0,-1 1-1,1-1 1,-1 0 0,1 1-1,0-1 1,-1 0 0,1 1-1,0-1 1,-1 0 0,1 1-1,0-1 1,0 1 0,-1 0-1,-3 5 59,-7 0 26,5 4 68,5-8-154,1-1 0,0 0 0,-1 0 0,1 0 0,-1 0 0,0 0 0,1 0 0,-1-1 0,0 1 1,1 0-1,-1 0 0,0 0 0,0-1 0,0 1 0,-1 1 0,-18 7 258,8-4-74,-21 14 0,10-6-39,21-12-130,0 1 1,0-1-1,0 1 1,0-1-1,0 1 1,0-1 0,1 1-1,-1 0 1,1 0-1,-1 0 1,1 0 0,0 0-1,0 0 1,0 0-1,0 1 1,-1 1-1,-5 10 37,7-14-61,-1 1 0,1-1 0,0 1 0,-1-1 1,1 1-1,0-1 0,-1 1 0,1-1 0,0 1 1,0 0-1,0-1 0,0 1 0,0-1 0,0 1 1,0 0-1,0-1 0,0 1 0,0-1 0,0 1 1,0-1-1,0 1 0,0 0 0,0-1 0,0 1 1,1-1-1,-1 1 0,0-1 0,0 1 0,1-1 1,-1 1-1,1 0-1,25 30 0,-23-25 27,-1-1-1,1 1 1,1-1 0,-1 0 0,1 0 0,0 0-1,0-1 1,6 5 0,2 4 15,-8-10-14,0 0 0,1 1 0,-1-1 0,1-1 1,0 1-1,-1-1 0,8 3 0,8 3 168,-15-5-135,-2-1-3,0 0 0,0-1 0,0 1 0,0-1 0,0 0 0,5 1 0,-7-2-43,-1 0 0,1 0 0,-1 0-1,1 0 1,-1 0 0,1 0 0,0 0 0,-1 0 0,1 0 0,-1 0 0,1 0 0,-1-1 0,1 1 0,-1 0 0,1 0-1,-1-1 1,0 1 0,1 0 0,0-1 0,0 0 7,-1 0 0,1 0 0,-1 1-1,0-1 1,1 0 0,-1 0 0,0 0 0,1 0 0,-1 0-1,0 0 1,0 0 0,0 0 0,0 0 0,0 0 0,0-1 0,1-11 8,0 8 74,-1-1 0,0 0 0,0 1-1,0-1 1,-1 1 0,-2-11 0,-23-57-302,24 67 205,1 0 0,0 0 0,0-1-1,1 1 1,0 0 0,0-1-1,1-7 1,0-11 14,-1 10-949,0 2-1237</inkml:trace>
</inkml:ink>
</file>

<file path=ppt/ink/ink3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43:22.12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1664,'16'31'608,"-1"0"-480,1-16-32,0 17 320,-1-17-256,1 16 128,-1-15-160,1 0 0,-16-1-64,16 1 160,-1-1-128,1-15 96,-1 16-96,1-32-1600</inkml:trace>
</inkml:ink>
</file>

<file path=ppt/ink/ink3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43:22.5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7 1 1728,'-46'31'640,"30"0"-480,0 0-64,16 0 96,-15-15-128,-16 15 32,15 0-32,0-15 32,1 15-64,-1-16-96,16 1 32,0 0-1600</inkml:trace>
</inkml:ink>
</file>

<file path=ppt/ink/ink3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43:23.39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 576,'2'0'171,"9"0"-91,-9 0 85,1 0 432,5-1-277,-3 1-244,-1 0 0,0 0 0,0 0 0,1 0 0,-1 1 0,0-1 0,5 2 0,13 5 137,44 5-1,-12-2 9,6 1-24,-1-2 0,85 2 1,126 1 64,-184-6-279,-21-1 2,108 3 57,55 2 55,-185-7-72,68 2 2,-17 6-70,-62-9 23,-9 0 160,1 0 0,37 10 0,-37-6 24,-1 1 1,1 1-1,-2 2 0,41 21 1,-59-28-129,-1-1 1,1 0-1,0 0 1,0-1-1,8 3 1,1 0 117,-6 4-9,-7-8-139,0 0 1,0 0 0,0 1 0,0-1-1,0 0 1,0 0 0,0 1-1,0-1 1,0 0 0,1 0 0,-1 1-1,0-1 1,0 0 0,0 0 0,1 1-1,-1-1 1,0 0 0,0 0-1,0 0 1,1 0 0,-1 1 0,0-1-1,0 0 1,1 0 0,-1 0 0,0 0-1,0 0 1,1 0 0,-1 0-1,0 0 1,1 0 0,-1 0 0,0 0-1,0 0 1,1 0 0,-1 0 0,0 0-1,1 0 1,-1 0 0,0 0-1,0 0 1,1 0 0,-1 0 0,0-1-1,0 1 1,1 0 0,-1 0 0,0 0-1,0 0 1,1-1 0,-1 1-1,0 0 1,1-2-188,-1 0-1,1 0 1,-1 1-1,1-1 1,-1 0 0,0 0-1,0 0 1,1 0-1,-2 0 1,1-3-1,0 0-83,0-10-1847</inkml:trace>
</inkml:ink>
</file>

<file path=ppt/ink/ink3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43:23.76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1 2560,'-13'0'832,"13"0"-827,0 0 1,0 0-1,0 0 1,0 0-1,0 0 1,0 0 0,0 0-1,0 0 1,0 0-1,0 0 1,-1 0-1,1 0 1,0 0-1,0 0 1,0 0-1,0 0 1,0 0-1,0 0 1,0 0-1,0 0 1,0 0-1,0 0 1,0 0-1,-1 0 1,1 0-1,0 0 1,0 0-1,0 0 1,0 1 0,0-1-1,0 0 1,0 0-1,0 0 1,0 0-1,0 0 1,0 0-1,0 0 1,0 0-1,0 0 1,0 0-1,0 0 1,0 1-1,0-1 1,0 0-1,0 0 1,0 0-1,0 0 1,0 0-1,0 0 1,0 0-1,0 0 1,0 0-1,0 0 1,0 0 0,0 1-1,0-1 1,0 0-1,0 1 0,0-1 0,0 0 0,0 1 0,0-1 0,0 1 0,0-1 0,0 1 0,0-1 0,0 0 0,0 1 0,0-1 0,0 1 0,1-1 0,-1 0 0,0 1 0,0-1 0,1 0 0,-1 1 0,0-1 0,0 0 0,1 1 0,-1-1 0,0 0 0,1 0 0,-1 1 0,0-1 0,1 0 0,-1 0 0,1 1 0,6 3 0,-1 7 5,-5-10-2,-1 0 1,0 0 0,1 1-1,-1-1 1,1-1 0,0 1 0,-1 0-1,1 0 1,0 0 0,-1 0-1,1 0 1,0-1 0,0 1-1,0 0 1,1 0 0,7 4 237,0-2 0,16 5 0,-8-3-24,-13-3-139,0 0 0,-1 1 0,1-1 1,0 1-1,-1 0 0,1 0 0,-1 0 1,0 0-1,3 5 0,5 4 125,-9-10-178,0 0 0,-1 1 1,1-1-1,-1 0 1,0 1-1,1-1 0,-1 0 1,0 1-1,-1-1 0,1 1 1,0 0-1,-1-1 0,1 1 1,-1 0-1,0-1 0,0 1 1,0 0-1,0-1 0,-1 4 1,0 3 18,-1 0 0,0 0 1,-1 0-1,-4 9 0,4-12-26,0 1 0,-1-1 0,1 0-1,-1 0 1,-6 6 0,-7 12 117,2 9-19,12-26-102,1-1 0,-1 1 0,0-1 0,-1 0 0,0 0 0,1-1 0,-9 10-1,-17 14-130,26-27-410,3-4-396,0-11-2068</inkml:trace>
</inkml:ink>
</file>

<file path=ppt/ink/ink3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43:24.1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8 1 3392,'-26'0'1088,"26"-1"-1080,0 1-1,0 0 1,0 0 0,-1 0-1,1 0 1,0 0 0,0 0-1,0 0 1,0 0 0,-1 0-1,1 0 1,0 0 0,0 0-1,0 0 1,0 0 0,-1 0-1,1 0 1,0 0 0,0 0-1,0 0 1,0 0 0,0 1-1,-1-1 1,1 0 0,0 0-1,0 0 1,0 0 0,0 0-1,0 0 1,0 0 0,-1 0-1,1 1 1,0-1 0,0 0-1,0 0 1,0 0 0,0 0-1,0 0 1,0 1 0,0-1-1,0 0 1,0 0 0,0 0-1,0 0 1,0 1 0,0-1-1,0 0 1,0 0 0,0 0-1,0 0 1,0 1 0,0-1-1,0 0 1,0 0 0,0 0 0,0 1-1,0 103 457,0-102-455,1 0 0,-1 0 1,0 0-1,1 0 0,0 0 0,-1 0 0,1 0 0,0 0 0,0 0 1,0 0-1,0 0 0,0 0 0,1-1 0,-1 1 0,1-1 1,-1 1-1,1-1 0,-1 1 0,1-1 0,0 0 0,3 2 0,-3-2 4,0 1-1,0-1 1,0 0-1,1-1 1,-1 1-1,0 0 1,0-1 0,1 1-1,-1-1 1,0 0-1,1 0 1,-1 1-1,1-2 1,-1 1-1,0 0 1,1 0-1,-1-1 1,0 0-1,1 1 1,2-2-1,39-27 25,-39 26-35,0-1 0,-1-1-1,7-6 1,-8 8-2,-1 0 0,1 0 0,0 1-1,0-1 1,0 1 0,4-3 0,6 0 0,-8-2 9,-5 7-11,0-1 0,1 1 1,-1 0-1,0-1 0,0 1 0,1 0 0,-1-1 0,0 1 1,0 0-1,1-1 0,-1 1 0,0 0 0,1-1 0,-1 1 0,0 0 1,1 0-1,-1 0 0,0-1 0,1 1 0,-1 0 0,1 0 0,-1 0 1,0 0-1,1 0 0,-1 0 0,1 0 0,-1 0 0,1 0 1,-1 0-1,1 0 0,-1 0-2,0 0 0,0 0 1,0 0-1,0 0 0,0 0 0,1 0 1,-1 0-1,0 0 0,0 0 0,0 0 1,0 0-1,0 0 0,0 0 0,0 0 1,0 0-1,0 0 0,0 0 0,1 0 1,-1 0-1,0 0 0,0 0 0,0 0 1,0 0-1,0 0 0,0 0 1,0 0-1,0 0 0,0 0 0,0 0 1,0 0-1,0 0 0,0 0 0,1 0 1,-1 1-1,0-1 0,0 0 0,0 0 1,0 0-1,0 0 0,0 0 0,0 0 1,0 0-1,0 0 0,0 0 0,0 0 1,0 0-1,0 1 0,0-1 0,0 0 1,0 0-1,0 0 0,0 0 0,0 0 1,0 0-1,0 0 0,0 0 0,-1 10 27,0 0-1,-4 18 1,-1 2 75,4-9 20,1 21 0,-2 15 30,-1-27-75,0-8-6,-1 35 1,5-43-22,-2 0 0,0 0 1,-1 0-1,0-1 0,-1 1 1,-1-1-1,-6 13 0,10-23-38,0 0 0,-1 1 0,1-1-1,-1 0 1,0 0-1,0 1 1,-1-1-1,1 0 1,-1-1 0,1 1-1,-1 0 1,0-1-1,0 0 1,-5 4-1,-17 15 63,23-20-52,0 1-1,0-1 0,1 1 0,-2-1 0,1 1 1,0-1-1,0 0 0,0 0 0,0 0 0,-1 0 0,1-1 1,0 1-1,-1-1 0,1 1 0,-1-1 0,1 0 0,-1 0 1,1 0-1,0 0 0,-4-1 0,-6 1 140,10 0-147,1 0 0,0 0-1,0 0 1,-1 0 0,1 0 0,0 0 0,0-1 0,0 1 0,-1 0 0,1-1 0,0 1-1,0-1 1,0 0 0,0 1 0,0-1 0,0 0 0,0 1 0,0-1 0,0 0 0,0 0 0,0 0-1,0-1 1,0 0-10,0 0 0,0 0 0,0 0 0,1 0 0,-1-1 0,1 1 0,-1 0 0,1 0 0,0 0 0,0 0 0,0-4 0,1-6-54,1 1 0,1 0 1,6-20-1,-8 28 47,4-10-244,1 0 1,0 1-1,1-1 0,16-20 1,-8 11-1851,-2 3 309,-10 4 341</inkml:trace>
</inkml:ink>
</file>

<file path=ppt/ink/ink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34:01.27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 125 1312,'0'-2'43,"0"-1"0,0 1 0,0-1 0,0 1 0,0 0 0,-1-1 0,1 1 0,-1-1 0,1 1 0,-1 0 0,0-1 0,0 1-1,0 0 1,0 0 0,0 0 0,-1 0 0,-1-3 0,13 0 832,-5-8-544,-3 10-190,1 0 1,-1 1-1,1-1 1,-1 1-1,1 0 1,0-1-1,0 1 1,0 1-1,6-4 1,0 0-32,-2 0 49,1 1 1,0 0 0,0 0-1,1 1 1,-1 0-1,0 1 1,1 0 0,0 0-1,0 1 1,-1 0-1,1 0 1,16 2-1,-22-1-144,0 0-1,0 0 0,0 0 0,0 1 0,1 0 0,-1-1 0,0 1 0,0 0 0,5 3 0,2 1 21,-1-3-1,5 4 56,-13-6-86,-1 1 0,1-1 0,-1 1 0,1-1 0,-1 0 0,0 1 1,1-1-1,-1 1 0,0-1 0,1 1 0,-1 0 0,0-1 0,0 1 0,0-1 0,1 1 0,-1 0 0,0-1 0,0 1 1,0-1-1,0 1 0,0 0 0,-5 18 56,2-12-46,2-4-8,0 1-1,0-1 1,0 0-1,-1-1 1,1 1-1,-1 0 1,1 0-1,-1 0 1,0-1-1,0 1 1,0-1-1,-5 4 1,3-2 40,0 0 1,0 0-1,0 0 1,-4 8-1,2-4-4,2-4 53,1 0-1,0 1 0,1-1 1,-1 0-1,1 1 0,0-1 0,0 1 1,-2 9-1,6-9 130,-1-4-210,0 0 1,0-1-1,0 1 0,0 0 0,0-1 1,0 1-1,0-1 0,0 1 0,0-1 1,0 1-1,0-1 0,0 0 0,0 1 1,0-1-1,0 0 0,3 0 0,20-4 276,-6 0-91,36-2 162,33-6 179,-74 10-477,127-27 215,-113 23-1041,1 2-1,0 0 0,0 2 0,35 2 1,-3 0-2901</inkml:trace>
</inkml:ink>
</file>

<file path=ppt/ink/ink3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43:25.14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63 1312,'0'0'421,"0"0"-245,0 0-32,0 0 219,3-3-123,7-7-69,-9 9-163,-1 1 0,1-1 0,0 1 0,-1 0 0,1-1 1,-1 1-1,1 0 0,0 0 0,-1-1 0,1 1 0,0 0 0,-1 0 1,1 0-1,-1 0 0,1 0 0,0 0 0,0 0 0,-1 0 1,1 0-1,0 0 0,-1 0 0,1 0 0,0 1 0,2-1 26,0 0-11,0-1 0,1 0 0,-1 0 0,0 0 0,0 0 0,0 0 0,1-1 0,-1 1 0,-1-1 0,1 0 0,3-2 0,13-7 32,-16 10-49,1 0 0,-1 0 0,0 1 1,0-1-1,1 1 0,-1 0 0,4 0 0,10-2 41,-1-3 55,-13 3-83,0 1 1,0 0-1,0 0 0,1 0 0,-1 1 0,1-1 0,4 0 1,-6 1-14,-1 0 0,1 0 0,0 1 0,-1-1 0,1 0 0,-1 1 0,1-1 0,0 0 1,-1 1-1,1 0 0,-1-1 0,1 1 0,-1 0 0,3 2 0,4 1 41,3 1 104,-9-4-97,0 0 1,0 0 0,0 0-1,0 0 1,0 1 0,0-1-1,0 0 1,-1 1 0,1-1 0,1 3-1,8 7 176,-11-11-221,1 0 0,-1 1 1,0-1-1,1 1 0,-1-1 1,0 1-1,0 0 0,1-1 1,-1 1-1,0-1 0,0 1 1,0-1-1,0 1 1,1 0-1,-1-1 0,0 1 1,0-1-1,0 1 0,0 0 1,0-1-1,-1 1 0,1-1 1,0 1-1,0 0 1,-1 0-1,1-1 14,1 11 289,-1-9-290,0 0 0,0 0 0,0 0 1,0 0-1,0 0 0,-1 0 0,1 0 0,-1 0 0,0 3 0,-3 3 51,2-3-36,-1 0 1,0 0 0,0 0-1,0 0 1,0 0 0,-7 6-1,-1 2-101,6 0 0,-2-8-21,7-5 83,-1 0-1,1 0 1,0 1 0,-1-1-1,1 0 1,0 0-1,-1 1 1,1-1 0,0 0-1,-1 0 1,1 1-1,0-1 1,0 0 0,-1 1-1,1-1 1,0 0-1,0 1 1,0-1-1,-1 1 1,1-1 0,0 0-1,0 1 1,0-1-1,0 1 1,0-1 0,0 0-1,0 1 1,0-1-1,0 1 1,0 0-1,3 4 131,23 21-336,-26-26 210,1 1 0,-1-1-1,1 1 1,-1-1-1,1 0 1,-1 1-1,1-1 1,0 0-1,-1 0 1,1 0-1,0 1 1,-1-1-1,1 0 1,0 0-1,-1 0 1,1 0 0,0 0-1,-1 0 1,1 0-1,0 0 1,-1 0-1,1-1 1,0 1-1,2 0-16,-2 0 5,-1 0-1,1 0 1,0 0 0,0 0 0,-1 0 0,1 0-1,0 1 1,0-1 0,-1 0 0,1 1-1,0-1 1,-1 1 0,1-1 0,0 0 0,-1 1-1,1-1 1,-1 1 0,1 0 0,-1-1 0,1 1-1,0 0 1,-1 0 14,0-1 0,1 0 1,-1 1-1,0-1 0,0 1 0,1-1 0,-1 0 0,0 1 0,1-1 0,-1 0 0,0 1 1,1-1-1,-1 0 0,1 0 0,-1 0 0,1 1 0,-1-1 0,0 0 0,1 0 1,-1 0-1,1 0 0,-1 0 0,1 0 0,-1 1 0,1-1 0,-1 0 0,1-1 1,-1 1-1,1 0 0,-1 0 0,0 0 0,1 0 0,-1 0 0,1 0 0,-1 0 0,1-1 1,-1 1-1,1 0 0,7-5 86,-7 4-74,1 0 1,-1 0-1,0 0 1,1 0-1,-1 1 1,1-1-1,0 0 0,-1 1 1,1 0-1,-1-1 1,1 1-1,0 0 0,1 0 1,6 0 8,20-2 50,-27 2-87,-1-1 1,1 1 0,0-1-1,-1 1 1,1-1-1,0 0 1,-1 0 0,1 0-1,-1 0 1,0 0 0,1 0-1,1-1 1,-3 1-39,1 1-1,-1-1 1,1 1 0,0 0 0,-1-1-1,1 1 1,-1 0 0,1-1 0,0 1 0,-1 0-1,1 0 1,0 0 0,-1 0 0,1 0-1,0 0 1,-1 0 0,1 0 0,0 0-1,-1 0 1,1 0 0,0 0 0,-1 0-1,2 1 1,0-1-264,-1 0 246,-1 0 0,1 0 0,-1 0 0,1 1 0,-1-1 0,1 0 0,-1 0 0,1 0 0,-1 0 0,1 0 1,-1-1-1,1 1 0,-1 0 0,1 0 0,-1 0 0,1 0 0,-1 0 0,0-1 0,1 1 0,-1 0 0,1-1 0,-1 1 0,1 0 0,-1 0 0,0-1 0,1 1 0,-1-1 1,0 1-1,1 0 0,-1-1 0,0 1 0,0-1 0,1 1 0,-1-1 0,0 1 0,0-1 0,0 1 0,0-1 0,1 1 0,-1-1 0,0 1 0,0-1 0,0 1 1,0-1-1,0 0 0,0-2-727</inkml:trace>
</inkml:ink>
</file>

<file path=ppt/ink/ink3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43:25.47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2 1664,'0'0'608,"0"0"-480,16-16-32,-1 16 160,-15 0-160,16 0 608,15 0-416,0 0 32,0 0-192,16-15-32,0 15-32,0 0-1536</inkml:trace>
</inkml:ink>
</file>

<file path=ppt/ink/ink3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43:26.5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896,'0'0'304,"0"0"-192,0 0 5,0 0 177,0 0-65,0 0 59,0 0-75,3 0 27,1 0-178,-2 0-31,0 0 0,0 0 0,0 0 0,0 0 1,0 0-1,0 0 0,0 1 0,0-1 0,2 2 1,0 4 77,0-1 2,9-3-22,-4-3-29,-5 0-38,0 1 1,-1 0-1,1 0 0,-1 0 1,1 1-1,-1-1 0,1 1 1,5 1-1,97 27 229,-98-27-228,11 4-15,0 1 1,0 0 0,-1 1-1,0 1 1,24 17 0,-12-3-55,46 45 1,15 12 200,-10 11-91,-48-59-63,1-1 1,39 25 0,-42-39 4,-15-10 9,88 53 129,-65-32-208,-4-9 33,-24-14 75,0 1 0,20 13 1,94 75 51,-123-92-98,1 0 0,-1 0 0,1 1 0,-1-1 1,1 1-1,-1-1 0,0 1 0,3 5 1,7 9 33,14 4 0,-16-9-27,-8-10-1,-1 0 1,1 0-1,0-1 0,-1 1 1,1 0-1,0-1 0,0 1 1,0-1-1,1 0 0,2 2 1,-1 0 45,-1 0 0,1 0 0,0 0 1,5 6-1,-6-5 44,0-1-1,0 0 1,1 0 0,5 5 0,4-6-30,-10-2 80,-3-2-48,0-11-80</inkml:trace>
</inkml:ink>
</file>

<file path=ppt/ink/ink3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43:26.85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0 64,'-15'0'32,"15"0"-32</inkml:trace>
</inkml:ink>
</file>

<file path=ppt/ink/ink3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43:27.19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4 1 640,'3'0'224,"-3"0"-219,1 0 1,-1 0-1,1 0 1,-1 0-1,1 0 1,-1 0-1,1 0 1,-1 0-1,1 0 1,-1 0-1,1 1 0,-1-1 1,1 0-1,-1 0 1,1 0-1,-1 1 1,0-1-1,1 0 1,-1 1-1,1-1 1,-1 0-1,0 1 1,1-1-1,-1 0 0,0 1 1,0-1-1,1 1 1,-1-1-1,0 0 1,0 1-1,1-1 1,-1 1-1,0-1 1,0 1-1,0-1 1,0 1-1,0-1 0,0 1 1,0-1-1,0 1 1,0 0-1,0 2 475,0-3-21,0 0 298,0 12 173,0-9-777,-1 22 290,1-13-352,-1-1 1,2 0 0,-1 1 0,4 11-1,-3-20-57,0 6 33,2-1 1,-1 0 0,6 10-1,3 1 3,-6 7 79,7-3-46,3 5-61,-15-26 4,1-1 0,-1 1 0,1-1 0,-1 1 0,0-1 1,0 1-1,0 0 0,0-1 0,0 1 0,0-1 0,0 1 0,0-1 0,-1 1 0,1-1 0,-1 1 0,0 2 0,-3 2 126,-1 0 0,1-1 0,-1 0 1,0 0-1,-1 0 0,-9 7 0,4-7-60,9-4-95,0 0 1,0 0 0,-1 0 0,1 0 0,0 1 0,0-1-1,0 1 1,-2 1 0,2-1-1,0 0 0,0 0 0,0-1 0,-1 1 0,1-1 0,-1 0 0,1 0 0,-1 0 0,1 0 1,-1 0-1,-4 1 0,5-2-5,0 1 0,0-1 0,-1 1 1,1 0-1,0-1 0,0 1 1,0 0-1,0 1 0,0-1 1,0 0-1,-1 2 0,2-3-20,1 1 0,-1-1 1,1 1-1,-1-1 0,0 0 0,1 1 0,-1-1 0,1 0 0,-1 0 1,0 0-1,1 1 0,-1-1 0,0 0 0,1 0 0,-1 0 1,0 0-1,1 0 0,-1 0 0,0 0 0,1 0 0,-1 0 0,0-1 1,0 1-1,-1 0-44,-11 0-263,10 0-522,3 0-2496</inkml:trace>
</inkml:ink>
</file>

<file path=ppt/ink/ink3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43:27.89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0 96 1056,'0'10'281,"-1"-7"-154,1 1-1,0 0 0,0-1 1,0 1-1,0 0 0,1-1 1,0 1-1,1 3 1,13 22 801,14-13-539,-27-16-375,1 1 1,0 0-1,0-1 1,0 1-1,0-1 1,0 0-1,0 0 1,0 0-1,-1 0 1,1 0-1,0-1 1,0 1-1,4-2 1,-2 0-2,0-1 0,0 1 1,-1-1-1,8-4 0,6-5-5,10-1 36,-17 9 5,-1-1 1,1-1-1,-1 1 0,0-2 1,-1 1-1,11-10 1,-18 14-19,-1 0 0,1 1 0,-1-1 0,1 0 1,-1 0-1,0 0 0,0 0 0,0 0 1,0 0-1,0-1 0,-1 1 0,1 0 1,0 0-1,-1-1 0,0 1 0,0 0 1,1-1-1,-1 1 0,-1 0 0,1-3 1,-1 3-50,1 1 0,0 0 0,-1-1 0,0 1 0,1-1 0,-1 1 0,0 0 0,0 0 0,1-1 0,-1 1 0,0 0 0,0 0 0,-1 0 0,1 0 0,0 0 0,0 0 0,0 0 0,-1 1 0,1-1 0,0 0 0,-1 1 0,1-1 0,-3 0 0,-1-2 60,-27-2-4,28 3-34,0 0 0,0 0 0,0 1 0,-1-1 0,1 1 0,0 0 0,-1 0 0,1 0 0,-1 1 1,0 0-1,1 0 0,-6 0 0,-1 0-38,7-1 36,1 1-1,0 0 0,0 0 0,0 0 1,0 0-1,-1 1 0,1-1 0,0 1 0,-4 1 1,-39 24-82,30-24-38,15-2 113,1 0 0,-1 0-1,0 0 1,0 0 0,0 0-1,0 0 1,1 0 0,-1 0-1,0 1 1,0-1 0,0 0-1,1 1 1,-1-1 0,-1 1-1,-13 27-31,14-26 37,0 0 0,1 0 0,-1 0 0,1 0 0,0 0 0,-1 0 0,1 0 0,0 0 0,0 0 0,1 2 0,-1 6 11,0 159 575,0-163-579,1 1 0,-1-1-1,1 0 1,0 0 0,3 9-1,-2-9-2,0 1 0,0 0 0,-1-1 0,0 1 0,0 10 0,-1-5 38,0-6-6,0 1 1,0 0-1,0 0 1,-3 11-1,0-11 112,0 0 0,0-1-1,0 0 1,-1 0 0,0 0 0,-1 0-1,1 0 1,-1-1 0,-5 5-1,8-8-151,0-1-1,0 1 1,1-1-1,-1 0 1,0 1-1,0-1 1,-1 0-1,1 0 1,0 0-1,0-1 0,0 1 1,-1-1-1,-2 1 1,-7 2-39,-1 4-38,12-7 75,-1 1 0,1 0 0,-1 0 0,1 0 0,-1-1 0,1 1 0,-1-1 0,0 1 0,1-1 0,-1 0 0,1 0 0,-1 0-1,-2 0 1,-7-1 57,0-1-1,0 0 1,0-1-1,-12-5 1,18 6-64,0 0-326,0-1-1,1 0 0,-1 0 0,1-1 0,0 1 0,0-1 0,1 0 1,-1 0-1,1 0 0,-6-9 0,-6-15-1420</inkml:trace>
</inkml:ink>
</file>

<file path=ppt/ink/ink3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43:28.92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2 1152,'0'2'363,"0"9"-214,0-11-146,0 0-1,0 0 1,0 0 0,0 0 0,0 0-1,0 0 1,0 0 0,0 0-1,0 0 1,0 1 0,0-1 0,0 0-1,0 0 1,0 0 0,0 0-1,0 0 1,0 0 0,0 0 0,0 0-1,0 0 1,0 0 0,0 1-1,0-1 1,0 0 0,0 0-1,0 0 1,0 0 0,0 0 0,0 0-1,0 0 1,0 0 0,0 0-1,0 0 1,0 0 0,1 0 0,-1 0-1,0 0 1,0 0 0,0 0-1,0 0 1,0 0 0,0 0 0,0 0-1,0 1 1,0-1 0,0 0-1,1 0 1,-1 0 0,0 0 0,0-1-1,0 1 1,0 0 0,0 0-1,0 0 1,0 0 0,0 0 0,2 1 37,0-1 0,0 0 0,0 1 0,0 0 1,0-1-1,0 1 0,0 0 0,-1 0 0,1 0 1,0 0-1,-1 0 0,1 1 0,-1-1 0,1 0 1,-1 1-1,1-1 0,1 4 0,-1-2 1,0-1 0,0 0 0,0 1 0,1-1 0,-1 0-1,1 0 1,-1-1 0,1 1 0,0 0 0,3 0 0,56 17 535,-51-15-551,1-1 0,0 0 0,0-1 1,0 0-1,15 0 0,67-2 66,-43-1-8,-43 1-77,1 0-1,-1-1 0,0 0 1,0 0-1,0-1 0,0 0 1,-1 0-1,10-4 0,-1 0 7,29-4-1,-29 6 2,26-8-1,21-16 164,-61 27-164,1 0-2,-1 1 1,1-1-1,-1 0 0,0 0 0,1 0 0,-1 0 0,0 0 0,0-1 1,0 1-1,0-1 0,0 1 0,2-3 0,-3 2-5,0 1 0,1 0 0,-1 0 0,0-1 1,0 1-1,1 0 0,-1 0 0,1 1 0,-1-1 0,1 0 0,-1 0 0,1 1 0,-1-1 0,1 1 0,0-1 0,-1 1 0,1-1 0,0 1 0,1 0 1,-3-2 15,0-9-64,0 11 43,1 0-1,-1 0 1,0 0 0,0 0-1,0 0 1,0 0 0,0-1-1,0 1 1,0 0-1,0 0 1,0 0 0,0 0-1,0 0 1,0 0 0,0 0-1,0 0 1,0 0-1,0 0 1,0 0 0,0-1-1,-1 1 1,1 0 0,0 0-1,0 0 1,0 0-1,0 0 1,0 0 0,0 0-1,0 0 1,0 0 0,0 0-1,0 0 1,0 0-1,0 0 1,0 0 0,0-1-1,0 1 1,-1 0 0,1 0-1,0 0 1,0 0-1,0 0 1,0 0 0,0 0-1,0 0 1,0 0 0,0 0-1,0 0 1,0 0-1,-1 0 1,1 0 0,0 0-1,0 0 1,0 0 0,0 0-1,0 1 1,-5-2 60,-11 3-546,15-2 455,1 0 0,0 0-1,-1 1 1,1-1 0,-1 0-1,1 0 1,0 1 0,-1-1-1,1 0 1,-1 1 0,1-1-1,0 0 1,0 1 0,-1-1-1,1 0 1,0 1 0,-1-1-1,1 1 1,0-1 0,0 1-1,0-1 1,0 0 0,-1 1 0,1-1-1,0 1 1,0-1 0,0 1-1,0-1 1,0 2 0,0 0-1500</inkml:trace>
</inkml:ink>
</file>

<file path=ppt/ink/ink3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43:29.54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8 16 480,'0'0'165,"-2"0"-106,-2 0-30,1 0 64,0-1 1,1 1 0,-1 1 0,0-1-1,0 0 1,1 1 0,-4 0 0,-23 15 572,27-12-526,-3 2 40,-16 0 76,10 7-48,-30 18 427,32-22-476,4-5-87,0 1-1,0-1 1,1 2-1,-1-1 1,1 0-1,-3 6 1,6-9-55,1-1 0,-1 0 1,1 1-1,0-1 0,-1 0 0,1 1 0,0-1 1,0 0-1,0 1 0,-1-1 0,2 1 1,-1-1-1,0 0 0,0 1 0,0-1 0,1 0 1,-1 1-1,0-1 0,1 0 0,-1 1 1,1-1-1,0 0 0,-1 0 0,1 0 0,0 1 1,0-1-1,0 0 0,0 0 0,0 0 1,0 0-1,0-1 0,0 1 0,0 0 0,0 0 1,2 0-1,1 1 1,0 0 0,0 0 0,0 0 0,0 0 1,0-1-1,1 0 0,-1 0 0,0 0 0,5 0 0,48 0 235,-32-1-138,-19 0-96,-3 0-5,-1 0 0,1 0-1,0 0 1,-1 0-1,1 0 1,0 0-1,-1-1 1,1 1 0,0-1-1,-1 0 1,1 0-1,-1 0 1,1 0 0,-1 0-1,1-1 1,-1 1-1,0-1 1,3-2-1,-3 2 13,1 0 0,-1 0 0,1 1 0,-1-1 0,7-2 0,-8 3-16,1 1-1,-1-1 0,0 1 0,1-1 0,-1 0 1,0 1-1,1-1 0,-1 0 0,0 0 0,0 0 1,0 0-1,0 0 0,0 0 0,0-1 0,0 1 1,0 0-1,0 0 0,0-1 0,-1 1 0,1-1 1,-1 1-1,1 0 0,-1-1 0,1 1 0,-1-1 1,0 1-1,0-1 0,1 1 0,-2-3 0,1-4 15,-1 0 0,-1 1-1,1-1 1,-1 0-1,-3-7 1,3 12-11,1 0 0,1 0-11,-1 1 1,1-1-1,-1 1 0,0 0 0,0-1 1,-1 1-1,1 0 0,0 0 1,-1 0-1,1 0 0,-1 0 1,-2-2-1,3 2-15,-1 0 1,0 0-1,1 0 0,-1 0 1,1 0-1,0 0 1,0 0-1,-1-3 0,-3-5-108,-8-6 4</inkml:trace>
</inkml:ink>
</file>

<file path=ppt/ink/ink3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43:29.8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0 1 1472,'0'0'475,"0"0"-283,0 0-75,0 0 38,0 0 10,0 0 246,0 3-113,1 10-41,-1-8-77,1 1-1,-1-1 1,0 1 0,-1-1-1,1 1 1,-3 10 0,-7 16 406,-9 29 300,10-37-638,-11 41 0,19-54-210,-5 11 20,-15 10-37,15-12 0,4-9 1,-2 4 22,2-9-27,0 1-1,0-1 1,1 1-1,0-1 1,0 9 0,1-8 63,0-6-197,0-1 0,-1 1 0,1 0 1,0 0-1,0 0 0,0 0 0,0 0 0,0 0 0,0 0 0,0 0 0,1 0 0,-1 0 1,0 0-1,0-1 0,1 1 0,-1 0 0,1 0 0,-1 0 0,1 0 0,-1-1 0,1 1 0,-1 0 1,1 0-1,-1-1 0,1 1 0,0 0 0,0-1 0,-1 1 0,1-1 0,0 1 0,0-1 0,0 0 1,0 1-1,-1-1 0,3 1 0,12 12-1611</inkml:trace>
</inkml:ink>
</file>

<file path=ppt/ink/ink3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43:40.45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90 1312,'0'-47'2704,"3"47"-2448,-2 0-247,-1 0 0,0 0 1,1 0-1,-1 0 0,1 0 1,-1 0-1,1 0 0,-1 0 0,1 1 1,-1-1-1,0 0 0,1 0 1,-1 0-1,1 1 0,-1-1 0,0 0 1,1 0-1,-1 1 0,0-1 1,1 0-1,-1 1 0,0-1 1,1 0-1,-1 1 0,0 0 0,4 12 89,-2-1-26,2 4 66,-2-9-86,0-1 1,0 1-1,-1-1 1,0 1-1,0 6 1,-2 1 23,1-1 0,1 0 0,0 0 1,1 0-1,0 0 0,6 15 0,-7-24-27,-1-1 0,1 1 1,0 0-1,-1 0 0,0-1 0,0 6 0,0-8-27,0 0 0,0 0-1,-1 1 1,1-1 0,0 0 0,0 0 0,0 0-1,1 1 1,-1-1 0,0 0 0,0 0-1,1 0 1,-1 0 0,1 0 0,-1 1 0,1-1-1,-1 0 1,1 0 0,0 0 0,-1 0-1,1 0 1,0-1 0,0 1 0,0 0 0,-1 0-1,1 0 1,0-1 0,0 1 0,2 0-1,-1 1 52,0-1 0,0 0 0,1 1-1,-1-1 1,0 0 0,1-1 0,-1 1-1,1 0 1,-1-1 0,1 1 0,-1-1-1,1 0 1,-1 0 0,1 0 0,0 0-1,-1 0 1,1 0 0,-1-1 0,1 1-1,-1-1 1,1 0 0,-1 0 0,0 0-1,5-2 1,13-6 162,1-2-1,-1 0 1,30-23 0,-5 1-3,77-72 0,33-35 210,-118 111-418,64-67 0,-73 63-114,-14 15-730,2 1 1,22-21-1,9 4-673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34:04.6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 1472,'0'0'475,"0"0"-283,0 0-64,3 0 74,10 0 91,-8-1-62,1 1 1,-1 0 0,1 0 0,0 0-1,-1 1 1,11 2 0,-11-1-138,1-1-58,0 1 0,0 0 1,0 1-1,0-1 0,-1 1 0,1 1 1,8 5-1,-5 0 46,-8-8-62,1 0 1,0 1-1,-1-1 1,1 1-1,-1-1 1,1 1-1,-1 0 1,0-1-1,1 1 1,-1 0-1,0 0 1,0 0-1,-1 0 1,1 0-1,0 0 0,-1 0 1,1 0-1,-1 0 1,1 1-1,-1 2 1,0-3-11,0 0-1,0 1 1,0-1 0,0 1 0,0-1 0,-1 0 0,1 1-1,-1-1 1,0 0 0,0 0 0,1 1 0,-1-1 0,-1 0-1,1 0 1,0 0 0,0 0 0,-1 0 0,-2 2 0,-29 40 203,21-34-150,10-8-30,0-1 0,0 1 0,0 0 0,0 0 0,1-1 0,-1 1 0,1 0 0,-1 1 0,1-1 0,-2 3 0,-2 3 66,4-6-74,0-1-1,1 0 1,-1 1-1,0-1 1,0 1-1,1 0 1,-1-1-1,1 1 1,-1-1-1,0 4 0,1-4-18,0-1-1,0 0 0,0 0 0,0 0 0,1 1 0,-1-1 0,0 0 0,0 0 0,0 1 0,0-1 0,0 0 0,0 0 0,0 0 0,0 0 0,0 1 0,1-1 0,-1 0 0,0 0 0,0 0 0,0 0 0,0 1 0,1-1 0,-1 0 0,0 0 0,0 0 0,0 0 0,1 0 0,-1 0 0,0 0 0,0 0 0,0 0 0,1 1 0,-1-1 0,1 0 0,6 3 73,1-1-1,1 1 0,-1-1 0,0-1 0,0 1 0,1-1 0,-1-1 0,17 0 0,74-11 90,-78 8-78,28 0 23</inkml:trace>
</inkml:ink>
</file>

<file path=ppt/ink/ink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34:27.23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 16 1408,'13'-13'448,"-10"10"-267,-1 3 33,-1 0-185,-1 0 1,1 0-1,-1 0 1,1 0 0,-1 0-1,1 0 1,-1 0-1,1 0 1,-1 0-1,1 1 1,-1-1 0,1 0-1,-1 0 1,1 0-1,-1 1 1,0-1 0,1 0-1,-1 0 1,1 1-1,-1-1 1,0 0 0,1 1-1,-1-1 1,0 0-1,1 1 1,-1-1-1,0 1 1,0-1 0,1 1-1,-1-1 1,0 0-1,0 1 1,0-1 0,0 1-1,0-1 1,1 1-1,-1-1 1,0 1-1,0-1 1,0 1 0,-1 0-1,1 2 771,0 2-186,1 1-390,0 0 0,0 0 0,3 10 1,2 10 195,0 20 310,-1-13-446,-2 0 0,-1 0 0,-2 35 0,-4-15-47,-5 96 438,9 165 13,-10-164-390,7-115-238,0-4 24,1-3 58,-11 56 0,0-25 18,8-14-91,-3-24-152,7-20 62,1 0 1,-1 0 0,1 0-1,-1 0 1,1 0-1,-1 0 1,1 0 0,0 1-1,0-1 1,-1 0-1,1 0 1,0 0-1,0 0 1,0 1 0,0-1-1,1 0 1,-1 0-1,0 0 1,0 0-1,1 2 1,6 3-840,-3-4 301,-4-1 485,1 0 1,-1-1-1,0 1 0,0 0 0,1 0 0,-1 0 0,0-1 0,0 1 0,0 0 0,0 0 0,1 0 1,-1 0-1,-1 1 0</inkml:trace>
</inkml:ink>
</file>

<file path=ppt/ink/ink4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43:45.9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9 32 320,'0'-16'128,"0"16"-96,0-15-32,0 15 992,0 0-544,0 15 544,0-15-576,0 0 544,0 16-544,0 0 0,0-1-256,-31 16 128,15-15-192,1 15 96,-1 0-96</inkml:trace>
</inkml:ink>
</file>

<file path=ppt/ink/ink4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43:46.41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 112 1408,'-26'-13'448,"26"13"-441,-1 0 0,1-1-1,0 1 1,-1 0 0,1 0 0,0 0 0,-1-1 0,1 1 0,0 0-1,0-1 1,-1 1 0,1 0 0,0 0 0,0-1 0,-1 1-1,1-1 1,0 1 0,0 0 0,0-1 0,0 1 0,0 0-1,-1-1 1,1 1 0,0-1 0,0 1 0,0 0 0,0-1-1,0 1 1,0-1 0,0 1 0,0 0 0,1-1 0,-1 1 0,0-1-1,0 1 1,0 0 0,0-1 0,0 1 0,1 0 0,-1-1-1,0 1 1,0 0 0,1-1 0,-1 1 0,1-1 0,0 1 39,0-1 0,0 1 1,0-1-1,0 1 0,0 0 1,0 0-1,0-1 1,0 1-1,0 0 0,0 0 1,0 0-1,2 0 1,13-2 390,20-10-50,68-20 218,-70 26-554,0 1 1,64 0-1,16-4 26,-89 6-33,0 0 1,-1 1-1,1 2 0,45 4 1,-43 2-48,-17-4-33,0 0-1,16 1 1,-26-3 30,0 0 0,0 0 0,0 0 0,1 0 0,-1 0 0,0 0 0,0 0 0,0 0 1,0 0-1,0 0 0,0 0 0,1 0 0,-1 0 0,0 0 0,0 0 0,0 0 0,0 0 0,0 0 0,0 0 0,1 0 0,-1 0 0,0 0 1,0 0-1,0 0 0,0 0 0,0 0 0,1 0 0,-1 0 0,0 0 0,0 0 0,0 0 0,0 0 0,0 0 0,0 0 0,0 1 1,0-1-1,1 0 0,-1 0 0,0 0 0,0 0 0,0 0 0,0 0 0,0 0 0,0 1 0,0-1 0,0 0 0,0 0 0,0 0 1,0 0-1,0 0 0,0 0 0,0 1 0,0-1 0,0 1-53,0 1-1,0-1 1,-1 1-1,1-1 1,0 1 0,-1-1-1,1 0 1,-1 1 0,0-1-1,1 0 1,-1 1 0,0-1-1,0 0 1,0 0-1,0 0 1,0 0 0,0 0-1,0 0 1,0 0 0,0 0-1,0 0 1,-2 1 0,-26 13-624</inkml:trace>
</inkml:ink>
</file>

<file path=ppt/ink/ink4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43:46.83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52 0 896,'0'86'416,"0"-75"-394,-1-2 27,1 1 0,0-1 0,1 0 0,2 13 0,1-6 22,-2-9 53,0-1 0,0 0 0,-1 1 0,0-1 1,0 11-1,-3 10 690,-12 53 0,12-67-682,0-7-55,0 0 1,0 0-1,0-1 1,-1 1 0,0 0-1,0-1 1,0 0 0,-1 1-1,0-1 1,0-1-1,0 1 1,0-1 0,-1 1-1,0-1 1,0 0 0,0-1-1,-8 5 1,5-3-23,0-1 1,0 0 0,0-1-1,0 0 1,-1 0-1,1-1 1,-1 0-1,0 0 1,-14 0-1,12-1 3,-14 2 66,0-2 1,0-1-1,1 0 0,-1-2 0,0-1 0,-34-9 0,50 10-100,-2 1-2,1-2 0,0 1 0,0-1 1,0-1-1,0 1 0,1-2 0,0 0 0,-1 0 1,-14-11-1,-8-15 72,19 18-35,-20-16 1,30 27-53,-2-1 0,1 0 0,0 0 0,0 0 1,0-1-1,1 0 0,-1 1 0,1-1 0,0 0 0,0 0 0,-4-8 0,5 8-60,0 0-1,1 0 0,-1 0 1,1 0-1,-1-1 0,1 1 0,0-6 1,1 8-15,0 0 0,0 0 0,0 0 1,0 0-1,1 0 0,-1 0 0,1 0 1,0 0-1,-1 0 0,1 0 0,0 1 1,0-1-1,0 0 0,0 0 0,0 1 0,1-1 1,-1 1-1,2-2 0,1 0-61,-1 0 0,1 0 1,0 0-1,0 1 0,6-3 0</inkml:trace>
</inkml:ink>
</file>

<file path=ppt/ink/ink4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43:47.22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9 0 1312,'-13'39'421,"12"-37"-403,1-1-1,-1 1 1,1 0 0,0-1-1,-1 1 1,1 0-1,0-1 1,0 1 0,0 1-1,0-1-10,0 5 56,0 0-1,-1 0 1,1 1-1,-2-1 1,1 0-1,-1 0 0,-5 11 1,6-1 108,1-15-130,1 1 1,-1-1-1,-1 0 1,1 1 0,0-1-1,0 1 1,-1-1-1,0 0 1,-1 5 0,-24 24 678,11 0-96,11-21-457,5-17-52,2 1-61,4-1-58,0-1 1,0-1 0,-1 1 0,11-19 0,-14 18-10,1 1 1,1 0-1,0 0 1,0 0-1,0 1 1,1-1-1,0 1 1,0 1 0,1-1-1,-1 1 1,14-8-1,39-31-61,-57 44 63,0 0 1,0-1 0,0 1 0,0 0 0,0 0 0,0 0 0,0 0 0,0 0 0,0 0 0,0 1 0,0-1 0,1 1 0,-1 0 0,0-1 0,0 1 0,1 0 0,-1 0 0,4 1 0,-2 1 68,0 0 0,0 0 0,-1 0-1,1 1 1,-1-1 0,1 1 0,-1 0 0,5 6 0,-5-6 4,0 0-1,0 0 1,-1 0-1,1 0 1,-1 1-1,0-1 0,0 1 1,0 0-1,0 0 1,-1-1-1,1 1 1,-1 0-1,0 0 1,0 0-1,-1 0 1,1 1-1,-1-1 1,0 8-1,1-5-7,-1 0 0,1 0-1,1 0 1,-1 0 0,5 13 0,-4-15-30,8 16 124,-9-19-123,0 0-1,0 0 0,0 0 1,0 0-1,0 1 0,-1-1 1,1 0-1,-1 0 0,1 1 0,-1 3 1,0-5-19,0-1 1,0 1 0,0 0-1,0 0 1,0-1 0,1 1-1,-1 0 1,0 0 0,0-1-1,0 1 1,1 0 0,-1-1-1,0 1 1,1 0 0,-1-1-1,1 1 1,-1-1 0,1 1-1,-1-1 1,1 1-1,-1-1 1,1 1 0,-1-1-1,2 1 1,-2 0-39,1-1 0,-1 0 1,1 1-1,-1-1 0,1 0 0,-1 1 0,0-1 1,1 1-1,-1-1 0,0 0 0,1 1 0,-1-1 0,0 1 1,1-1-1,-1 1 0,0-1 0,0 1 0,0 0 1,1-1-1,-1 1 0,0-1 0,0 1 0,0 1 0,0 0-474</inkml:trace>
</inkml:ink>
</file>

<file path=ppt/ink/ink4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43:47.9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36 12 992,'0'0'38,"1"-1"1,-1 1-1,0-1 1,0 1-1,0-1 1,0 1-1,0-1 1,0 1-1,0-1 0,0 1 1,0 0-1,0-1 1,0 1-1,0-1 1,-1 1-1,1-1 1,0 1-1,0-1 1,0 1-1,-1 0 0,1-1 1,0 1-1,0 0 1,-1-1-1,-10 10 927,6-4-987,-29 41 646,-44 51 267,-72 131 1055,113-170-1641,19-31-150,1 0 1,1 2 0,-18 46 0,25-50-102,2 1 0,-8 50 0,14-64-23,0 1 0,1 0 0,0-1 1,1 1-1,1-1 0,0 0 0,1 1 1,4 12-1,-4-16-23,1 0 0,0 0 0,1 0 0,0-1 0,0 1 0,1-1 0,0 0 0,0-1 0,1 0 0,0 0 0,1 0 0,11 8 0,-13-11-548,0 0-1,1 0 0,0-1 1,0 0-1,0 0 0,8 1 1,16-1-1684</inkml:trace>
</inkml:ink>
</file>

<file path=ppt/ink/ink4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43:56.41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 32 2400,'0'-29'1675,"0"27"-1446,0 2-122,0 0 21,0 0 192,0 0-128,0 0-187,0 2 11,0 149 1616,0 10-896,0 70 96,0-224-746,-1 1 1,0-1 0,0 0 0,-1 0-1,-4 12 1,4-14-5,1-1-36,-4 8 316,4-12-334,1 0 0,0 1 0,-1-1 0,1 0 0,-1 0 0,1 0 0,-1 1 0,1-1 0,-1 0 0,1 0 0,0 0 0,-1 0 0,1 0 0,-1 0 0,1 0 0,-1 0 0,0 0 0,1 0-22,0 0 0,-1 0-1,1 0 1,0 0 0,0 0 0,0 0-1,0 0 1,0 0 0,0 0-1,0 0 1,0 0 0,0 0 0,0 0-1,-1 0 1,1 0 0,0 0-1,0 0 1,0 0 0,0 0 0,0 0-1,0 0 1,0 0 0,0 0-1,0 0 1,0 0 0,0 0-1,0 0 1,-1 0 0,1 0 0,0 0-1,0 0 1,0 0 0,0-1-1,0 1 1,0 0 0,0 0 0,0 0-1,0 0 1,0 0 0,0 0-1,0 0 1,0 0 0,0 0 0,0 0-1,0 0 1,0-1 0,0 1-1,0 0 1,0 0 0,0 0-1,0 0 1,0 0 0,0 0 0,0 0-1,0 0 1,0-1 0,0-18 132,0 2-103,0 0 0,4-24 0,-3 37-49,0-1 1,0 1 0,1 0-1,-1-1 1,1 1-1,0 0 1,0 0 0,1 0-1,-1 1 1,1-1 0,0 0-1,4-3 1,21-17-94,-13 9 10,-2 2-9,0 0-1,1 1 1,28-20 0,-30 26 78,0 0 0,1 1 0,18-5 0,-9 3-4,-5 2-22,29-5 1,-42 9 50,1 0 1,0 1 0,-1-1-1,1 1 1,0 0-1,0 0 1,-1 1 0,1 0-1,0-1 1,5 3-1,-9-2 10,-1-1-1,1 1 1,-1 0-1,1 0 1,-1 0-1,1 0 1,-1-1-1,0 1 1,1 0-1,-1 0 1,0 0-1,0 0 1,0 0-1,1 0 1,-1 0-1,0 0 0,0 0 1,0 0-1,-1 0 1,1 0-1,0 0 1,0-1-1,0 1 1,-1 0-1,1 0 1,0 0-1,-2 1 1,-13 3 94,-7 7 32,-5 5-69,-26 3-205,31-12 105,-23 10 0,44-17 42,-18 8-128,0 1 1,1 0-1,-29 23 1,46-31 132,0 0 0,0-1 1,0 1-1,1 0 0,-1 0 0,0 1 0,1-1 0,0 0 1,-1 0-1,1 0 0,0 0 0,0 0 0,0 0 0,0 0 1,0 1-1,1 2 0,0 1 55,-1 10 92,-1-12-110,1 0 0,0-1 1,0 1-1,1 0 0,0 4 0,-1-6-33,1-1 0,0 1-1,-1-1 1,1 1 0,0-1-1,0 1 1,0-1 0,0 0 0,0 1-1,0-1 1,0 0 0,1 0 0,-1 0-1,0 0 1,2 1 0,70 45 518,-50-34-357,1 2 192,-22-12 309,-2-3-234,0 0-214,0 0-341,0 0-821,0 0-16,3 0-705,10 0 556</inkml:trace>
</inkml:ink>
</file>

<file path=ppt/ink/ink4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43:57.48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 157 2304,'0'0'752,"0"0"-453,0 3-1,1-2-196,-1 1 0,0 0-1,1 0 1,-1-1-1,1 1 1,-1 0 0,1-1-1,0 1 1,0-1 0,0 1-1,0-1 1,0 1 0,0-1-1,0 1 1,0-1 0,3 2-1,6 7 73,-6-4-106,1-1 0,0 0 0,0-1 0,1 1 0,-1-1 0,1 0 0,0 0 1,0 0-1,0-1 0,8 3 0,3-2 52,-9-3-99,-1 1 0,1 0-1,-1 1 1,8 3 0,-6-2 23,0-1 0,1 0 1,-1-1-1,1 0 0,-1-1 1,1 1-1,0-2 0,-1 0 0,18-1 1,1 1 56,-21-1-70,0 1 1,-1-1 0,1-1-1,0 1 1,6-3-1,3 0 25,12-2 45,-7-4 75,-9 7-113,-10 3-55,-1 0 0,1 0 1,-1 0-1,1 0 0,-1-1 0,1 1 0,-1-1 1,1 1-1,-1-1 0,0 1 0,1-1 0,-1 0 1,0 0-1,1 0 0,-1 0 0,0 0 0,0 0 0,0 0 1,0 0-1,2-2 0,1-7 39,-3 7-51,0 1 1,0 0-1,1 0 1,-1-1 0,0 1-1,1 0 1,-1 0-1,3-1 1,2-3-15,-4 4 32,1-1 0,0 0 0,-1 0 0,1 0 0,-1 0 0,0 0 0,0 0 0,0-1 0,0 1 0,-1-1-1,3-6 1,-1 0-4,-1 7 0,0-1 0,-1 0 0,0 0 0,0 0 0,0 0 0,0-1 0,0 1 0,-1 0 0,0 0 0,0-1 0,0 1 0,0 0 0,-1 0 0,-1-7 0,2 10-9,-1-1 0,0 0 0,1 0-1,-1 0 1,0 1 0,0-1 0,0 0 0,0 1-1,0-1 1,-1 1 0,1-1 0,0 1-1,-1 0 1,1-1 0,-1 1 0,1 0-1,-1 0 1,0 0 0,1 0 0,-5-1-1,4 0-12,-1 1-1,0-1 1,1-1-1,-1 1 1,1 0-1,-4-5 1,4 5 0,1 0 0,-1 0 0,1 0 0,-1 1 0,0-1 0,0 0 0,0 1 1,0 0-1,0-1 0,0 1 0,0 0 0,0 0 0,0 0 0,0 0 0,-1 0 1,1 1-1,0-1 0,-1 1 0,-2-1 0,1 1 10,-7 0-15,1-1-1,0 2 1,0 0-1,0 0 0,0 1 1,0 0-1,0 0 1,-12 6-1,-1 3 3,-154 87-311,174-97 311,1 1 0,0 0 0,-1 0 0,1 0 0,0 0 0,0 1 0,0-1 1,0 0-1,0 1 0,0-1 0,1 1 0,-1 0 0,1 0 0,0-1 0,0 1 0,0 0 0,-1 5 1,-1 3 20,-3 0 59,5-10-59,0 0 0,1 0 0,-1 0 0,0 0 0,1 0 0,-1 1 0,1-1 0,0 0 0,-1 0 0,1 0 0,0 0 0,0 1 0,-1-1 0,1 0 0,0 0 0,0 0 0,0 1 0,1-1 0,-1 0 0,0 0 0,0 0 0,1 2 0,28 130-43,-17-91 106,0-5 3,8 55 0,-4 2 280,-15-84-302,0 1 0,0-1-1,-1 19 1,-1-11 7,1-11-11,-1 0 0,0 0 0,0 0 0,0 0 0,-1 0 0,0 0 0,-1 0 0,0-1 0,0 1 0,-5 7 0,2-1 29,4-9-46,-1 0 0,0 0 0,1 0 0,-2 0 0,1 0 0,0-1 0,-7 6 0,-4 4 86,4-1-43,8-10-38,1 0-1,-1 0 0,0 0 0,0-1 0,0 1 0,1 0 1,-2-1-1,1 0 0,0 1 0,-3 0 0,2 0-34,-1 0 0,0 0 0,0-1 0,0 1-1,0-1 1,0 0 0,0 0 0,-6 0 0,9-1-29,1 0 1,0 0-1,-1 1 1,1-1-1,0 0 0,-1 0 1,1 0-1,0 0 1,-1-1-1,1 1 1,0 0-1,-1 0 1,1 0-1,0 0 1,0 0-1,-1 0 1,1 0-1,0-1 1,-1 1-1,1 0 0,0 0 1,0 0-1,-1-1 1,1 1-1,0 0 1,-13-11-2979,-3 9 816</inkml:trace>
</inkml:ink>
</file>

<file path=ppt/ink/ink4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43:57.81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3648,'36'0'1643,"-28"0"-1494,-1 1 0,0 0 0,0 1 0,0-1 1,0 1-1,0 1 0,-1-1 0,1 1 1,-1 1-1,1-1 0,-1 1 0,0 0 1,8 7-1,9 9 598,39 46 0,-44-47-550,32 40 316,-33-33-262,24 50 1,2 4 77,-25-54-245,-8-12 2,14 29 0,-18-29-1,-1 0 0,-1 1-1,4 25 1,-7-35-67,2 13 103,0 1 0,-1 0 0,-1 0 0,0 0-1,-2-1 1,0 1 0,-1 0 0,-1 0 0,-1-1 0,-1 0 0,-10 29 0,8-33 0,0-1 0,0 1 0,-2-1 0,1-1 0,-2 1 0,-19 19 0,-3-2 213,-38 29-1,5-10-23</inkml:trace>
</inkml:ink>
</file>

<file path=ppt/ink/ink4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43:59.83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95 2720,'0'0'891,"5"0"-545,-2 0-320,-1 0 0,0 0 0,1 0 0,-1 0 0,1-1 0,3 0 0,1-7 130,-6 8-151,-1-1-1,0 1 0,1 0 1,-1-1-1,0 1 0,1-1 1,-1 1-1,0 0 0,1-1 1,-1 1-1,1 0 0,-1 0 1,1-1-1,-1 1 0,0 0 1,1 0-1,-1 0 0,1 0 1,-1-1-1,1 1 0,-1 0 1,1 0-1,-1 0 0,1 0 1,-1 0-1,1 0 1,-1 0-1,2 1 0,6-2 60,0 1 0,0-1 0,1 0-1,11-4 1,-11 3 17,0 0 1,0 0-1,1 1 0,14 0 1,46-5 257,-13-1-145,85 4 282,-79 3-355,0 1-24,168-4 137,351-23-26,-321 23-236,-42 1 24,30-9 25,389 8 158,-408 4-155,55 1 61,27 9 182,-152-8-161,303 12-196,-438-14 79,259 11-64,41-7 107,-26 5-16,12-4-85,-146-2 34,260 5 171,-190-8-48,270-5 107,-307-6-115,24 7-37,-161 3-38,-21-1-384,75-11 1,-84 9-558,-31 3 598,-10 0-212,6 0 305,-1 0 1,1 0-1,0-1 0,-1 1 1,1-1-1,0 0 0,-7-3 1,-7-2-258,-16 4-991</inkml:trace>
</inkml:ink>
</file>

<file path=ppt/ink/ink4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44:04.85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108 1568,'1'2'47,"-1"-1"0,0 1 0,0 0 1,0-1-1,1 1 0,-1 0 0,1-1 0,-1 1 1,1-1-1,0 1 0,0-1 0,-1 1 0,1-1 0,0 0 1,0 1-1,0-1 0,1 0 0,-1 0 0,2 2 0,-3-3-46,3 2 152,-1 1 0,1-1 0,-1-1 0,1 1 0,6 3-1,-5-3 89,-1 0 0,1 0 0,-1 0-1,1 0 1,-1 1 0,3 3 0,-4-5-209,-1 0 0,0 0 0,0 1 1,1-1-1,-1-1 0,0 1 1,1 0-1,-1 0 0,1 0 0,-1-1 1,1 1-1,-1-1 0,1 1 1,0-1-1,-1 0 0,1 1 1,2-1-1,-1 0 5,0 0 0,0 1 0,0-1 0,1 1 0,-1 0 0,0 0 0,3 1 0,10 2 72,-15-4-115,1 0-1,-1 0 1,0 0-1,0-1 1,1 1-1,-1 0 1,0-1-1,0 1 1,0-1-1,2 0 1,-2 0 7,1 0-1,0 0 1,-1 1 0,1-1-1,0 0 1,-1 1 0,1 0-1,0-1 1,0 1-1,2 0 1,6 1 100,-6-1-57,-1 0 0,1 0 0,-1 0 0,1 0 0,0 0-1,-1-1 1,1 1 0,4-3 0,68-23-209,-59 22 167,-9 3 15,-1-1-1,0 0 1,1-1-1,7-3 1,187-87 628,-197 90-635,-1 1 1,0-1-1,0 0 0,0 0 0,-1 0 0,1-1 0,5-6 0,4-3 32,13-8 11,-5-5 22,-8 13-48,-9 10-25,0 0 1,-1-1 0,1 1-1,-1-1 1,0 0 0,0 0-1,4-8 1,86-203 125,-87 202-157,0 0 1,15-22-1,-10 18 19,4-5 30,0 2 0,2 0 1,0 0-1,28-23 0,-11 10-20,15-8-64,-7 6 22,5-12 159,-45 46-114,-1-1 0,1 0-1,-1 0 1,1 0 0,-1 0-1,0 0 1,1 0 0,-1 0-1,0-1 1,-1 1 0,1 0 0,0-3-1,6-12-53,14-4-13,-14 3 37,-6 16 26,-1 0 0,1-1 0,0 1 0,0 0 0,0 0 1,0 0-1,0 0 0,0 0 0,0 0 0,1 0 1,1-1-1,0-1 3,1 0 1,-1 0-1,0 0 0,0 0 1,0-1-1,-1 1 0,1-1 1,1-5-1,-2 5-12,0 0 0,1 1-1,-1-1 1,1 1 0,-1 0-1,1 0 1,1 0 0,-1 0 0,1 0-1,4-4 1,-2 3-74,0-1 1,0 0-1,5-9 0,-6 8 57,-4 5 23,0 0 0,0 0 0,1 0-1,-1 0 1,1 0 0,-1 1 0,1-1 0,0 1 0,0-1-1,-1 1 1,1-1 0,0 1 0,4-2 0,26-23 62,-9 17 6,-2 0-5,-13 3-39,-7 5-14,0 0 0,1 0 1,-1 0-1,1 0 1,-1 1-1,0-1 0,1 0 1,-1 1-1,1-1 0,0 1 1,-1-1-1,1 1 1,-1 0-1,1 0 0,0 0 1,2 0-1,15-1 18,28 1 42,-44 0-61,0 1 1,0-1-1,0 1 1,0-1-1,-1 1 0,1 0 1,0 0-1,-1 0 1,1 1-1,0-1 0,-1 1 1,0-1-1,4 3 0,-3-1-10,1 0-1,0 0 0,0-1 0,0 0 0,0 0 1,0 0-1,6 2 0,12 6-172,-10-3 252,-1-1-1,16 6 0,-16-7-38,-1 0 0,13 7 1,55 35-10,-73-44-19,0 1-1,-1 0 0,8 8 0,-8-7 12,0-1 0,1 0 0,8 7-1,5 2-1,0 1 0,21 21 0,-29-27-56,-8-6 52,1 0 0,-1 0 0,1 0 0,-1 1 0,0-1 0,0 1 0,0-1 0,0 1 0,2 4 0,9 14 26,-4-14-19,-8-7-19,-1 1 0,1-1 1,-1 0-1,0 0 1,1 1-1,-1-1 0,1 0 1,-1 1-1,0-1 1,1 0-1,-1 1 1,0-1-1,0 1 0,1-1 1,-1 1-1,0-1 1,0 0-1,0 1 0,0-1 1,1 1-1,-1-1 1,0 1-1,0-1 0,0 1 1,0-1-1,0 1 1,0-1-1,0 1 1,0-1-1,0 1 0,-1 0 1,1 1-7,1-1 0,-1 1 0,0-1 0,0 1 0,1 0 0,-1-1 1,1 1-1,-1-1 0,1 1 0,0-1 0,0 1 0,-1-1 0,3 2 0,1 5-55,2 5-3,4-8 80,-5 6 26,2-7 11,-7-4-50,1 1-1,-1-1 1,0 0 0,1 0 0,-1 0 0,0 1-1,1-1 1,-1 0 0,0 0 0,1 1-1,-1-1 1,0 0 0,0 1 0,1-1 0,-1 0-1,0 1 1,0-1 0,0 1 0,1-1 0,-1 0-1,0 1 1,0-1 0,0 1 0,0-1-1,0 0 1,0 1 0,0-1 0,0 1 0,0-1-1,0 1 1,3 4 120,-2-3-124,0-1 0,0 0 1,1 1-1,-1-1 0,0 1 0,-1-1 1,1 1-1,0-1 0,0 1 1,-1 0-1,1-1 0,0 1 1,-1 0-1,1 2 0,1 2-63,2-2 64,-1 1 1,0 0-1,0 0 1,0 0-1,3 10 0,3 5 41,-4-12-57,-4-6 12,0-1 1,0 0-1,0 1 1,0-1-1,-1 1 1,1-1 0,-1 1-1,1-1 1,-1 1-1,1 0 1,-1-1 0,0 1-1,0 1 1,0-1 7,1 0 0,-1-1 1,0 1-1,0-1 1,1 1-1,-1-1 0,1 1 1,-1-1-1,1 1 0,0-1 1,-1 0-1,2 2 0,4 10 4,0 13-51,0-13 22,-5-12 24,0 0 0,-1 1 0,1-1 0,0 1 0,-1-1 0,1 1 0,-1 0 0,1-1 0,-1 1 0,0 0 0,0-1 0,1 1 0,-1 2 0,0 1 14,1 0 0,0 1 0,0-1-1,3 9 1,-2-9-4,0 1 0,-1 0 1,0-1-1,1 10 0,-2-12-20,0 1 0,1-1 0,-1 0 0,1 0 0,-1 1 0,1-1 0,0 0 0,3 6 0,1 6-5,-4-9 13,0 1 0,0 0-1,-1 11 1,-1-13 21,1 1 0,0-1-1,1 1 1,1 9 0,4 0 23,-5-12-52,1 1-1,-1-1 0,0 0 1,-1 1-1,1-1 0,0 0 1,-1 6-1,0-7 1,0-1 1,1 1-1,-1 0 0,0 0 0,1 0 1,-1 0-1,1 0 0,-1 0 0,1-1 1,0 1-1,0 0 0,2 3 0,-2-4 7,-1 0 0,1 1 0,0-1 0,0 1-1,-1-1 1,1 1 0,-1-1 0,1 1-1,-1-1 1,0 1 0,1 0 0,-1 2-1,0-2 8,0 1-1,0-1 1,1 0-1,-1 0 0,1 1 1,0-1-1,-1 0 1,1 0-1,0 0 0,2 4 1,7 15-51,-8-15 17,-1 0 45,1 0 0,1 0 0,-1-1 0,1 1 0,0 0 0,0-1 0,7 9 0,-7-9-38,1 0-1,-1 1 1,0-1-1,0 1 1,0-1 0,-1 1-1,4 11 1,-5-12 50,4 10 1,-2-8-22,0 0 0,-1 0 0,-1 0-1,1 1 1,-1-1 0,0 0 0,-1 11-1,1-2-6,1 0 0,7 30 0,-2-15-2,3 6 44,28 65 1,-27-75-33,20 41 132,-25-55-135,1 0-1,0-1 1,0 1-1,11 11 1,-15-19-13,0 1 0,0-1-1,0 1 1,-1 0 0,0 0 0,0 0 0,2 11 0,7 22 15,-7-31 1,-2 0 0,1 0 0,-1 0 0,0 0 0,-1 0 0,0 0 0,0 14 0,1 7 66,9 52 0,-6-53-31,-2-13-2,8 21 1,1 4 108,-7-17-72,-3-11-51,0-1 1,7 21-1,5 13 57,-11-35-39,0 0 0,8 21 0,-6-20-13,0 0-1,-1 1 1,3 18-1,6 17 4,-2-18-33,-9-17 4,-1-9 9,0 1-1,0 0 0,0 0 1,0-1-1,1 1 1,0-1-1,-1 1 0,5 4 1,4 10 6,11 24-1,-13-24-11,15 24-1,-19-35 6,1 0 0,0 0 0,0-1-1,1 1 1,-1-1 0,1 0 0,1-1 0,10 9-1,19 17 261,-27-25-219,-4-2-20,1 0-1,-1-1 0,1 1 0,10 3 0,13-1-48,-13-2-5,-10-2 22,1 0-1,-1-1 1,1 1 0,-1-1 0,8 0 0,-2-1 12,38-2 105,-46 2-112,1-1 0,-1 0 0,0 0 0,1 0 0,-1 0 0,0-1 0,0 0 0,6-3 0,4-4 17,22-13-10,-33 20-11,1 0-1,0 0 1,-1-1 0,0 1-1,1-1 1,-1 0-1,0 0 1,0 0 0,2-3-1,1-3 42,0-1 0,5-11 0,-7 12-21,1 0 49,0 0 0,10-11 0,4-7-4,-1-6-153,14-38 0,-29 63 47,1-1 0,1 1 0,0 0 0,0 0 0,8-9 1,16-24-86,94-125 81,-113 153 59,-1-1 1,0-1 0,12-23-1,-17 29-9,1 0-1,1 1 1,-1 0-1,1 0 1,1 0-1,-1 1 0,1 0 1,9-7-1,-6 6-9,-5 4-1,1 0 0,0-1 0,6-8 0,14-29-7,-16 32-40,0 1 0,1 0 0,16-11 0,14-12-58,-25 15 64,-13 13 42,0 1 0,0-1 1,0 1-1,1 0 0,0 0 0,-1 0 0,1 1 0,5-3 0,15-7 16,32-23 0,22-11-179,-65 39 176,-1 0 1,26-8 0,6-3 55,-34 14 1,0 0 0,21-5 0,14-5 167,-33 10-197,0 1 1,0 0-1,1 0 1,-1 2-1,1 0 1,19 0-1,-23 1-11,0-1-1,0-1 1,15-3-1,-18 3 24,0 0 0,0 1 0,0 0 1,0 0-1,1 1 0,-1-1 0,0 1 0,0 1 0,13 1 0,-10 0-61,1 1-1,-1 0 1,0 1-1,0-1 1,0 2-1,0-1 1,-1 1-1,13 10 1,-1 4 203,23 25-88,-39-40-121,0 1-1,0 0 1,-1 0-1,0 0 0,0 0 1,4 10-1,-6-12 3,1 1 0,-1-1 0,1 1 0,-1-1 0,1 1 0,0-1 0,0 0 0,3 4 0,6 8-22,-5 6-10,-4-11 20,1 0 67,1 0 1,0 0 0,8 15 0,9 16 192,76 167-390,-85-184 139,-5-13 152,0 0 1,1 0-1,0 0 1,1-1-1,14 13 1,-21-21-122,0 0-1,-1-1 1,1 0 0,0 1 0,0-1-1,0 0 1,0 0 0,0 0 0,0 0-1,0-1 1,1 1 0,2 0-1,29 0 160,-19-1-35,-12-1-139,0 1 0,0-1 0,0 0 0,0 0 0,0 0 0,0-1-1,-1 1 1,1-1 0,0 1 0,-1-1 0,1 0 0,-1 0 0,0 0 0,3-3 0,2-2 6,-1 0 0,0-1 0,7-11 0,8-25-14,-9 21-118,-2 5-101,12-35 0,-6 10-290,33-69-1,-5 34 275,-36 64 198,1 0-1,14-18 1,0 1-7,-19 25 53,1-1 0,-1 2-1,11-10 1,-14 13-24,1 1 0,0-1 0,0 1-1,0-1 1,0 1 0,0 0 0,0 0 0,0 0-1,1 0 1,-1 0 0,0 0 0,1 1-1,-1-1 1,3 0 0,1 1 11,-1 0-1,1 0 1,0 0 0,-1 1-1,1 0 1,0 0 0,-1 0-1,1 1 1,-1-1 0,0 1-1,9 5 1,1 3 4,-12-7 6,0-1 1,1 0-1,0 1 0,-1-1 1,1 0-1,0-1 0,6 3 0,0-2 12,-8-2-9,0 0 1,0 1-1,0-1 1,0 1-1,0-1 1,0 1-1,2 1 0,20 22 55,-18-21-33,0 1 0,0-1 0,10 3 0,-8-2 25,0-1-1,12 8 1,-8-3 108,20 15-483,-31-23 172,-1 1-1,1 0 1,-1-1 0,1 1 0,-1 0 0,0-1 0,1 1 0,-1 0 0,0 0 0,1 0-1,-1-1 1,0 1 0,0 0 0,0 0 0,0 0 0,0-1 0,0 1 0,0 1 0,0-2 151,0 16-2148</inkml:trace>
</inkml:ink>
</file>

<file path=ppt/ink/ink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34:27.57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480,'0'0'165,"0"2"-106,0-1-25,0 0 0,0 0 0,0-1 0,0 1 0,0 0 0,1-1 0,-1 1 0,0 0 0,0-1 0,1 1 0,-1-1-1,1 1 1,-1 0 0,0-1 0,1 1 0,-1-1 0,1 1 0,-1-1 0,1 1 0,0-1 0,-1 0 0,1 1 0,-1-1 0,1 0 0,0 1 0,0-1 0,1 1 90,0 0-1,0 0 1,0 1 0,-1-1 0,1 0-1,0 1 1,-1-1 0,1 1 0,2 3 0,12 22 1520,-12-20-1379,0 1-1,0-1 0,1-1 1,-1 1-1,2-1 1,-1 0-1,9 8 0,22 9 273,-29-19-440,0 1-1,0-1 1,9 9-1,10 16 181,-14-22-158,0-1 0,0 0-1,22 6 1,-32-11-80,1 0-1,0 0 0,0 0 1,-1-1-1,1 1 1,0-1-1,0 0 1,-1 1-1,1-1 1,0-1-1,0 1 1,0 0-1,-1-1 1,1 1-1,0-1 1,0 0-1,-1 0 0,1 0 1,-1 0-1,1 0 1,-1-1-1,1 1 1,-1-1-1,0 0 1,1 1-1,-1-1 1,0 0-1,-1 0 1,1 0-1,0-1 0,0 1 1,1-4-1,28-53-902,-27 53 734,1 0 0,0 0 0,8-9 0,-11 14 112</inkml:trace>
</inkml:ink>
</file>

<file path=ppt/ink/ink4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44:06.52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531 1 1824,'0'13'587,"0"-13"-583,0 0 0,0 0 0,0 0 0,0 0 0,0 0 0,0 0 0,0 0 1,0 0-1,0 1 0,0-1 0,0 0 0,0 0 0,0 0 0,0 0 0,0 0 0,0 0 1,0 0-1,0 0 0,0 0 0,0 0 0,0 1 0,0-1 0,0 0 0,0 0 1,0 0-1,0 0 0,0 0 0,0 0 0,0 0 0,0 0 0,0 0 0,0 0 0,0 0 1,-1 0-1,1 0 0,0 0 0,0 0 0,0 0 0,0 0 0,0 1 0,0-1 0,0 0 1,0 0-1,0 0 0,0 0 0,-1 0 0,1 0 0,0 0 0,0 0 0,0 0 1,0 0-1,0 0 0,0 0 0,0-1 0,0 1 0,0 0 0,-2 0 45,1 0 0,0 0 1,0 0-1,0 1 0,0-1 0,0 0 0,0 0 0,0 1 0,-1-1 0,1 1 1,-1 0-1,-15 14 545,5-1-524,-20 29-1,28-38-65,0 1 1,-1-1-1,-6 6 0,8-7 5,-1-1-1,1 1 0,0 0 0,-4 6 1,1 1 64,1 0 0,-7 25 1,1-6 207,-8 22 95,11-28-212,-14 27 0,-1-7 140,12-7-144,-12 7-280,12-25 28,-12 27 0,16-29 79,0 0 172,-8 24-1,9-10 49,4-21-105,0 1-1,-6 12 1,2-5 14,1 0 0,0-1 0,-3 32-1,4-23-40,-1 67 256,-6-46-219,6-3-32,-5-8 0,4 6-27,-4-8 22,6-17-45,2-9 2,1-1-1,-1 1 0,-1-1 0,-3 8 1,-32 65 37,-33 105 0,58-141-63,10-31 16,-1 0 1,0 0 0,-1 0-1,-10 20 1,-4 7 120,-27 58 315,37-79-479,0-2 0,-1 1-1,-1-1 1,-15 19 0,-63 73 229,76-91-173,-1 1 0,-18 36 0,-5 9-7,9-13 185,7-11-122,-5-4-123,14-8 9,10-23 25,1 0 0,-1 0 1,-1-1-1,1 1 0,-1 0 0,1-1 1,-7 8-1,-48 35 115,53-44-100,1 0 1,-1 0-1,1 0 1,-1-1-1,0 1 1,0-1-1,0 0 0,-8 3 1,-9 5 70,-13 13 14,14-17-88,9-4-18,-27 11 26,31-10 15,-1 0-1,1-1 1,0 0 0,0 0-1,-1-1 1,1 0-1,-15 1 1,14-2 71,0 0 1,-15 2-1,12 2-4,-4 0 6,-1-6-49,0-1 0,1 0 0,0-1-1,-1-1 1,2 0 0,-29-14 0,34 14-40,5 4-14,1-1 0,-1 0 0,1 0 1,0 0-1,0 0 0,-1 0 0,1-1 0,1 0 0,-1 1 1,0-1-1,-3-5 0,-13-21 28,-14-33-1,10 21-71,11 18 8,1-1 1,1 0-1,1-1 0,-10-48 0,18 68 29,-17-56 21,8 26 9,-7-38-1,11 25-22,-6-29-73,-1 21 32,-18-106 10,26 114-64,-24-91 0,24 119 57,1 4 55,-1 0 0,-1 0 0,0 0-1,-1 0 1,-9-14 0,4 10-32,-49-77 85,44 74-50,3 3-98,-1 2 0,-19-19-1,20 22-3,-11-17 0,13 16 25,-15-15 0,1 4 18,8 9 16,-32-28 0,47 44 16,-1-1 1,-1 0 0,1 0 0,0 0 0,1-1-1,-1 0 1,1 1 0,-1-1 0,1 0 0,0 0 0,-3-8 0,3 8 5,1 0-1,-1 0 1,1 0-1,-1 0 0,0 1 1,-1 0-1,1-1 1,0 1-1,-8-5 0,-2 1-51,-24-12-1,15 8 6,16 8 58,0 1 0,0 0 0,-9-2 1,-17-6-28,14 1-90,13 7 65,1 0 0,0-1 0,-1 1 0,0 1 0,1-1 0,-1 1 0,0 0 0,0 0 0,0 0 0,-8 0 0,-1 3-2,0-1-1,0 2 1,0 0 0,1 1 0,-19 7 0,11-4-28,15-5 58,1 0 0,-1 1 1,1-1-1,0 1 0,0 0 1,0 0-1,0 0 0,1 1 1,-1 0-1,1 0 0,0 0 1,0 0-1,0 1 0,1-1 1,-5 9-1,-9 11 2,3-4-77,1 0-1,0 1 1,2 0 0,-12 31 0,4 24-5,4-17 83,6-29 31,2-7 8,-6 33-1,11-37-3,1-12-9,1 1 1,-2-1-1,1 0 0,-1 0 0,0 0 1,-6 12-1,6-13 61,0 0-1,-1 0 0,0 8 1,2-10-49,0 0 0,0 0 1,0-1-1,0 1 0,0-1 1,-1 1-1,1-1 0,-1 0 0,0 1 1,0-1-1,-4 4 0,4-5-16,-1 0 0,0 0 0,0-1 0,1 1 0,-1-1 0,0 1 0,0-1 1,0 0-1,-1 0 0,1 0 0,0-1 0,0 1 0,0-1 0,-1 0 0,1 0 0,0 0 0,-6-1 0,-6 0 13,-1-2-1,-20-6 1,23 6-48,-70-16-55,-51-14 97,116 27 17,0-1-1,0 0 1,1-2 0,0 0-1,-18-13 1,-59-53-122,90 72 70,0-1 0,0 1 1,1 0-1,-1-1 0,1 0 0,0 0 0,0 0 1,0 0-1,1-1 0,-4-7 0,5 9-60,0 0 0,0-1 0,1 1 0,-1 0-1,1 0 1,0 0 0,0-1 0,0 1 0,1 0 0,-1 0 0,1 0-1,-1 0 1,1 0 0,0-1 0,0 1 0,0 1 0,2-4-1,13-26-659</inkml:trace>
</inkml:ink>
</file>

<file path=ppt/ink/ink4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44:07.44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09 2656,'-1'-1'65,"1"0"-1,0 0 1,1 0-1,-1 0 1,0 0 0,0 0-1,0-1 1,1 1-1,-1 0 1,1 0 0,-1 0-1,1 0 1,-1 0-1,1 0 1,-1 0 0,1 0-1,0 1 1,1-2-1,5-9 773,-7 11-378,0 0 90,0-1-479,-1 0 1,0 0-1,1 0 0,-1 0 1,0 0-1,0 1 0,0-1 1,0 0-1,0 0 0,-1-1 1,-1 0 83,1 0 192,2 2 1,2 0-134,84 0 223,137-3 638,-174-1-949,141-5 139,-75 10-122,186-4 191,-182-8-205,-23 6 26,-45-1-86,36-1 179,-82 7-185,1 0 0,0 0 0,-1-1-1,1 0 1,-1 0 0,0 0 0,1-1 0,-1 1 0,8-5 0,-9 4 102,-8 1-72,-47 1-869,16 0-3828,33 0 1299</inkml:trace>
</inkml:ink>
</file>

<file path=ppt/ink/ink4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44:07.79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5 3808,'2'-11'941,"4"8"-419,-4 3-477,-1 1 0,1-1 1,-1 1-1,1-1 0,-1 1 0,1 0 0,-1 0 0,3 1 1,4 3 137,4 0 104,0-1 1,1 0-1,-1 0 0,17 1 0,20 6 0,-23-5-78,39 4-1,-39-7-6,39 9 0,15 17 113,-71-27-281,-5-2-12,0 1 0,0 0 0,0 0-1,0 0 1,5 3 0,-8-4-13,-1 1 0,1-1 0,-1 0 1,1 1-1,-1-1 0,1 1 0,-1-1 0,1 1 0,-1-1 1,1 1-1,-1-1 0,1 1 0,-1-1 0,0 1 0,1 0 1,-1-1-1,0 1 0,0 0 0,1-1 0,-1 1 0,0 0 1,0-1-1,0 1 0,0 0 0,0-1 0,0 1 0,0 0 1,0-1-1,0 1 0,0 0 0,0-1 0,0 1 0,-1 0 1,1-1-1,0 1 0,0 0 0,-1-1 0,0 2 0,0 0 65,-1 0 0,0 1 0,0-1 0,0 0 0,0 0 0,0-1 0,0 1 0,-1 0 0,1-1 0,0 1-1,-4 0 1,-10 9 175,-18 15 285,-10-3-205,31-16-266,0-1 1,0 2-1,0 0 0,1 1 1,-15 13-1,11-4 142,-27 38 1,19-24-62,14-21-202,9-10-48,-1 0 0,1 1 0,-1-1-1,1 0 1,0 1 0,-1 0 0,1-1 0,0 1-1,0 0 1,0 0 0,0-1 0,1 1-1,-1 0 1,0 0 0,1 0 0,-1 0 0,1 0-1,0 0 1,0 0 0,0 2 0,0-3-88,0 0 1,-1-1 0,1 1 0,0-1-1,1 1 1,-1-1 0,0 1 0,0-1-1,0 1 1,0-1 0,0 1-1,0-1 1,1 1 0,-1-1 0,0 1-1,0-1 1,1 0 0,-1 1 0,1 0-4,0-1 1,0 1 0,0-1-1,0 0 1,0 1-1,0-1 1,0 0 0,0 0-1,0 1 1,0-1 0,0 0-1,1 0 1,0-1 0,26 1-1991</inkml:trace>
</inkml:ink>
</file>

<file path=ppt/ink/ink4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44:08.1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8 134 5408,'15'13'1728,"-12"-12"-1662,-1 1 1,1-1 0,-1 1 0,0-1-1,0 1 1,1 0 0,-1 0-1,0 0 1,-1 0 0,1 0 0,0 0-1,1 3 1,-1-3-9,-1 0 0,0 0 0,1 0 1,0 0-1,-1-1 0,1 1 0,0 0 0,0-1 0,0 1 1,0-1-1,0 0 0,0 0 0,0 0 0,1 0 0,-1 0 1,4 1-1,15 8 296,-14-7-300,-1 0 0,1 0 0,-1 0 0,10 1 0,7-1 37,0-2 0,34-2 0,-25 1-28,-16 0 9,1-1 0,0-1 0,-1 0 0,1-1 0,-1-1 0,0-1 0,24-9 0,-34 11-62,-1 1 0,0 0 0,0-1 1,0 0-1,0 0 0,0-1 0,-1 0 0,0 1 1,1-1-1,-1-1 0,3-4 0,-6 8-3,0-1-1,0 0 0,0 0 0,-1 1 0,1-1 1,-1 0-1,1 0 0,-1 0 0,0 0 1,1 0-1,-1 0 0,0 0 0,0 0 0,-1 0 1,1 0-1,0 0 0,-1 0 0,1 1 1,-1-1-1,1 0 0,-1 0 0,0 0 0,-1-1 1,0 1 4,1 0 1,-1 0-1,0 0 1,0 0 0,0 1-1,-4-3 1,-3-2 13,-6-6 9,10 7-24,-1 0 1,-1 1-1,1-1 1,0 1-1,-14-5 0,3 1-9,1 1-41,-26-7-1,11 9-337,29 5 361,-3-2-26,-1 1 0,1-1 0,-1 1-1,1 1 1,-1-1 0,-8 1 0,10 1 34,1 0 1,0 0-1,-1 0 0,1 1 0,0-1 0,-1 1 0,1-1 0,0 1 0,0 0 1,0 0-1,1 1 0,-1-1 0,-3 5 0,-2 1 10,0 1 0,1 1 0,1-1 0,-1 1 0,2 0-1,-1 1 1,1-1 0,1 1 0,0 0 0,-4 18 0,0 11 183,-4 69 0,6-49-34,1-18-32,1-15 119,0 29 0,4-27-70,1-8 27,-4 36 0,2-54-227,0 1 1,0-1 0,0 0-1,0 1 1,0-1-1,0 0 1,-1 1 0,0-1-1,0 0 1,0 0 0,0-1-1,0 1 1,0 0-1,-5 3 1,1-1-287,-1 0-1,0-1 1,-1 0 0,-10 5-1,1-1-397,-30 21-3907</inkml:trace>
</inkml:ink>
</file>

<file path=ppt/ink/ink4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44:09.25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769 1888,'13'-13'613,"-13"12"-573,-1 1-1,1 0 0,-1 0 1,1-1-1,-1 1 1,1 0-1,-1 0 0,1-1 1,-1 1-1,1 0 1,-1 0-1,1 0 0,-1 0 1,1 0-1,-1 0 1,1 0-1,-2 0 0,2 0 500,0 0-509,1 0 0,-1 0 0,1 0 0,-1 0-1,1 0 1,-1 0 0,1 0 0,-1 0 0,1 0 0,-1 0-1,1 0 1,-1-1 0,1 1 0,-1 0 0,1 0 0,-1 0 0,0-1-1,1 1 1,-1 0 0,0-1 0,1 1 0,-1 0 0,1-1-1,-1 1 1,0-1 0,0 1 0,1 0 0,-1-1 0,0 1-1,0-1 1,0 1 0,1-1 0,-1 1 0,0-1 0,0 1-1,0-1 1,0 1 0,0 0 0,0-1 0,0 1 0,0-2 0,3-3 428,7-5 70,-10 9-516,0 1 0,0 0 0,0 0 0,0-1 0,0 1 0,1 0 0,-1 0 0,0 0 0,0-1-1,0 1 1,0 0 0,1 0 0,-1 0 0,0-1 0,0 1 0,0 0 0,1 0 0,-1 0 0,0 0 0,0 0 0,0 0 0,1 0 0,-1-1-1,0 1 1,0 0 0,1 0 0,-1 0 0,0 0 0,0 0 0,1 0 0,-1 0 0,0 0 0,0 0 0,1 0 0,-1 0 0,0 1 0,0-1-1,1 0 1,-1 0 0,0 0 0,0 0 0,1 0 0,-1 0 0,3 0 35,6-15 181,0-3-210,-2 7 159,-2 0 1,0 0 0,0-1 0,5-21 0,-5-8 67,6-1-90,-10 23-103,0-20 0,2-40 41,15-45 3,6-46-128,-21-98 117,-4 141-42,1-330-267,-9 226 30,5 169 116,1 1 39,-12-333-103,15 109-370,0 278 532,0 4 4,0-1 0,0 0 0,0 1 1,0-1-1,1 1 0,-1-1 1,1 1-1,0 0 0,0-1 0,1 1 1,-1 0-1,1 0 0,-1-1 0,5-4 1,-4 4-1,0 0 1,0-1-1,0 1 1,-1 0-1,0-1 1,2-6 0,2-9 5,-2 13-52,0 0-1,0 1 1,1-1-1,0 1 1,0 0-1,1 0 1,0 0-1,5-5 1,6-5-85,-16 16 110,1-1 0,-1 1 0,1 0 0,-1-1 0,1 1 0,-1 0-1,1-1 1,-1 1 0,1 0 0,0 0 0,-1 0 0,1 0 0,-1-1 0,1 1 0,0 0 0,-1 0-1,1 0 1,-1 0 0,1 0 0,0 0 0,-1 0 0,1 1 0,-1-1 0,1 0 0,0 0 0,0 1 6,1-1 66,-3-11-75,2 22-192,-3-9 96,-2 4 150,0-1 0,1 1 0,0 0 0,0 0 0,0 0-1,1 0 1,-3 12 0,0-4-21,3-10-18,0 0 0,0 0 0,-1-1 0,0 1 0,0-1 0,0 1 0,0-1-1,0 0 1,-5 3 0,-4 5 44,-1 1-26,8-8-27,1 1 0,-1-1 0,1 1 0,0 0 0,-5 7 0,4-1 0,-6 7 26,11-18-30,0 0 1,0 0-1,0 0 1,0 0-1,0 0 1,0 0-1,0 0 1,0 0-1,-1 0 1,1 0 0,0 0-1,0 0 1,0 0-1,0 1 1,0-1-1,0 0 1,0 0-1,0 0 1,0 0-1,0 0 1,0 0-1,0 0 1,0 0-1,0 1 1,0-1-1,0 0 1,0 0-1,0 0 1,0 0 0,0 0-1,0 0 1,0 1-1,0-1 1,0 0-1,0 0 1,0 0-1,0 0 1,0 0-1,0 0 1,0 0-1,0 1 1,0-1-1,0 0 1,0 0-1,0 0 1,0 0-1,0 0 1,0 0 0,1 0-1,-1 0 1,0 0-1,0 0 1,0 1-1,0-1 1,0 0-1,0 0 1,8 6 68,-4-7-39,-4 0-33,1 0 0,0 0 1,0 1-1,0-1 0,0 0 0,0 1 0,0-1 0,0 1 0,0-1 1,0 1-1,0 0 0,0-1 0,0 1 0,0 0 0,0 0 0,0 0 1,1 0-1,-1 0 0,0 0 0,1 0 0,13 1-3,-5-1 7,1 0-1,-1 0 0,20-3 0,14-8 46,0 6-26,-10-5-65,-23 8 29,3-2 17,-14 4 1,1 0-1,-1 0 1,1-1-1,-1 1 1,0 0-1,1-1 1,-1 1-1,0 0 1,1-1-1,-1 1 1,0 0-1,0-1 1,1 1-1,-1 0 1,0-1-1,0 1 1,0-1-1,0 1 1,1-1-1,-1 1 1,0-1-1,0 1 1,0 0-1,0-1 1,0 0-1,-3-4 66,-4-1-27,0 1-1,0 1 0,0-1 1,-1 1-1,1 0 1,-1 1-1,-12-4 0,3 1 135,0-1 14,0 0 0,0-1 0,1-1-1,-29-20 1,17 11-83,26 17-103,0 0-1,1-1 1,-1 1 0,1 0 0,0 0-1,-1-1 1,1 1 0,0-1 0,-2-2-1,0-11 3</inkml:trace>
</inkml:ink>
</file>

<file path=ppt/ink/ink4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44:09.75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1 63 3328,'0'0'1061,"0"-3"-634,0-10 501,5 13-518,25-5-37,3-3-218,24 3-32,8-5-32,7 4 37,-30 1-75,-15 1-23,29 0-1,51 4 248,-102 0-378,-8 3-59,1-1 115,0-1 0,0 0 0,0 1 0,0-1 0,0 0 0,0 0 0,0 0 0,-1 0 0,1-1 0,0 1 0,-1-1 0,1 1 0,-3-1 0,-39 1-154,33-1 179,0 0-1,-12 2 0,11 0-4,-7 1-18,-22 6 0,36-7 28,-1 0 0,1 0 0,0 0 0,0 0 0,1 1 0,-1 0 0,0 0 0,1 0 0,-5 5 0,7-5 1,0-1 0,0 1 1,1 0-1,-1 1 0,0-1 1,1 0-1,0 0 0,0 1 0,0-1 1,0 1-1,0-1 0,1 1 0,-1 5 1,1-1 21,0 1 1,0 0-1,1-1 1,3 16-1,-3-21-6,3 10 8,-1-1 0,-1 1 1,1 21-1,-2-25 6,-1 1 0,2-1 0,1 9 0,2 17-5,-6-29-18,1 0-1,-1 0 1,-2 9 0,0-4-7,2-6 48,0 0-1,0 0 0,-1 0 1,1-1-1,-1 1 1,0 0-1,0-1 0,-1 1 1,0-1-1,1 0 0,-2 0 1,-4 6-1,6-8-8,-40 46 449,37-42-403,-1-1 0,0 0 0,0-1 0,0 0 0,-1 1-1,-11 4 1,10-7 13,1 0-1,-1-1 0,0 0 0,0 0 1,0-1-1,-14-1 0,0 0 76,18 1-123,0 1 13,-1-1-1,0 0 1,0 0 0,0-1 0,1 1 0,-1-1-1,0 0 1,0 0 0,1-1 0,-1 1 0,1-1-1,-1 0 1,1-1 0,-5-2 0,-50-39 47,53 40-96,1 0 0,0 0 0,0 0 0,0-1 0,0 0 0,1 0 0,-6-8 0,11 13 0,-1-1 0,0 1 0,1 0 0,-1-1 0,0 1 0,1 0 0,-1 0 0,1 0 0,-1-1 0,0 1 0,1 0 0,-1 0 0,1 0 0,-1 0 0,1 0 0,-1 0 0,0 0 0,1 0 0,-1 0 0,1 0 0,-1 0 0,1 0 0,0 0 0</inkml:trace>
</inkml:ink>
</file>

<file path=ppt/ink/ink4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44:10.22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4 1 2240,'-11'0'835,"22"0"90,-11 0-461,0 0 293,-2 0-272,-9 0-207,11 0-276,0 0 1,0 0-1,0 0 1,0 0-1,0 0 0,0 0 1,0 0-1,-1 0 1,1 0-1,0 0 1,0 0-1,0 0 0,0 0 1,0 0-1,0 0 1,0 0-1,0 0 1,0 0-1,0 0 0,-1 0 1,1 0-1,0 0 1,0 0-1,0 0 1,0 0-1,0 0 0,0 0 1,0 0-1,0 0 1,0 0-1,0 1 1,0-1-1,0 0 1,0 0-1,0 0 0,0 0 1,-1 0-1,1 0 1,0 0-1,0 0 1,0 0-1,0 0 0,0 0 1,0 1-1,0-1 1,0 0-1,0 0 1,0 0-1,0 0 0,0 0 1,0 0-1,0 0 1,0 0-1,0 0 1,0 0-1,1 1 0,-1-1 3,0 0 1,0 1-1,0-1 0,0 1 0,0-1 0,0 0 0,0 1 0,0-1 0,0 1 0,0-1 0,-1 0 0,1 1 0,0-1 0,0 0 0,0 1 0,0-1 0,-1 1 0,1-1 0,0 0 0,0 0 0,0 1 0,-1-1 0,1 0 0,0 1 0,-1-1 0,1 0 0,0 0 0,-1 1 0,1-1 0,-1 0 0,-9 8 85,7-4-43,0 1-1,0 0 1,1 0 0,0 0-1,0 0 1,-2 8 0,-8 18 122,6-17-150,0 2 1,1-1-1,-3 17 0,4-16 5,4-13-7,-1-1 0,1 1 0,-1-1 0,1 1 0,0-1 0,0 1 0,0-1 0,0 1 0,1-1 0,-1 1 0,1-1 1,0 4-1,2 0 32,0 0 0,0-1 0,7 10 1,-1-2 64,-8-12-99,0 1-1,-1 0 1,2 0-1,-1-1 1,0 1-1,0 0 1,0-1-1,1 1 1,-1-1-1,1 0 1,-1 1-1,1-1 1,0 0-1,-1 0 1,1 0-1,0 0 1,0 0-1,0-1 0,0 1 1,0 0-1,-1-1 1,1 1-1,0-1 1,0 0-1,0 0 1,0 0-1,3 0 1,11 1 87,-11-1-63,0 1 0,1-1 1,-1 0-1,0 0 1,0-1-1,1 1 0,-1-1 1,0 0-1,7-3 1,-9 2-15,-1 0 1,1-1 0,-1 1-1,1-1 1,-1 0-1,0 1 1,0-1 0,0 0-1,-1 0 1,1 0 0,-1 0-1,1-1 1,1-5-1,-2 4 4,0 0 0,0 0-1,0-1 1,-1 1 0,0 0-1,0 0 1,0 0 0,-1 0-1,-1-8 1,-8-18-104,8 25 56,0 0 0,0 0 0,0 0 0,0 0-1,-1 0 1,0 1 0,-1 0 0,1-1 0,-5-4-1,-3-7-20,10 14 42,-1 0 1,0 0-1,0 1 1,0-1-1,0 0 1,0 0-1,-1 1 0,1 0 1,-6-4-1,-15-10-2,16 8-88,1 1-6,6 7 93,0 0-1,0 0 1,0 0 0,0 0 0,0 0 0,0 0 0,0 0 0,0 0 0,0 0-1,0 0 1,0 0 0,0 0 0,0 0 0,0 0 0,0 0 0,0 1 0,-1-1-1,1 0 1,0 0 0,0 0 0,0 0 0,0 0 0,0 0 0,0 0 0,0 0-1,0 0 1,0 0 0,0 0 0,0 0 0,0 0 0,0 0 0,0 0-1,0 0 1,-1 0 0,1 0 0,0 0 0,0 0 0,0 0 0,0 0 0,0 0-1,0 0 1,0 0 0,0 0 0,0 0 0,0 0 0,0 0 0,0 0 0,0 0-1,0 0 1,0-1 0,0 1 0,0 0 0,-1 0 0,1 0 0,0 0 0,0 0-1,0 0 1,0 0 0,0 0 0,0 0 0,0 0 0,0 0 0,0 0 0,0 0-1,18 0-867,19 0-2229,-4 0 831</inkml:trace>
</inkml:ink>
</file>

<file path=ppt/ink/ink4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44:10.56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4 32 2304,'13'-13'752,"-13"13"-732,1-1 0,-1 1 0,0-1 0,1 1 0,-1-1 0,0 1 0,1-1 0,-1 1 0,0-1 0,0 0-1,0 1 1,1-1 0,-1 1 0,0-1 0,0 0 0,0 1 0,0-1 0,0 1 0,0-1 0,0 0 0,0 1 0,-1-1 0,1 1 0,0-1 0,0 0 0,0 0 37,0-1 583,-13 2 427,12 0-1051,1 0 1,-1 0 0,1 0 0,0 0 0,-1 0 0,1 0 0,-1 1 0,1-1 0,0 0 0,-1 0 0,1 0 0,0 1 0,-1-1-1,1 0 1,0 0 0,-1 1 0,1-1 0,0 0 0,0 1 0,-1-1 0,1 0 0,0 1 0,-8 6 136,0 0-18,1 1 0,0-1 0,-7 11 0,9-12-76,-11 15 176,-23 25-1,31-38-134,0-1-27,1 1 0,0 0 0,-9 13 0,13-17-37,1 0-1,0 0 0,0 1 1,0-1-1,1 1 0,0-1 0,0 1 1,0-1-1,0 1 0,1 0 1,0 5-1,-1 6 48,0-10-28,1 0-1,0 0 1,0 0 0,0-1 0,1 1 0,-1 0-1,2 0 1,2 9 0,1-4 36,0 0 1,1-1-1,0 0 0,14 16 1,37 38 349,-8-11-59,-15-7-147</inkml:trace>
</inkml:ink>
</file>

<file path=ppt/ink/ink4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44:11.87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3 2560,'0'0'832,"0"3"-517,0-2-237,0 1 0,1 0 0,-1-1 0,1 1 1,-1 0-1,1-1 0,0 1 0,-1 0 1,1-1-1,0 1 0,0-1 0,0 1 0,0-1 1,3 3-1,-4-4-65,0 0-1,1 0 1,-1 0 0,0 1-1,0-1 1,1 0 0,-1 0 0,0 0-1,0 1 1,1-1 0,-1 0-1,0 0 1,1 0 0,-1 0 0,0 0-1,0 0 1,1 0 0,-1 0-1,0 0 1,1 0 0,-1 0 0,0 0-1,1 0 1,-1 0 0,1 0 0,4 1 40,-1-1 0,1 1 1,0 0-1,6 3 0,-5-2-6,0 0 0,0-1 0,0 1 0,12 0 0,-7-2 11,0 1 0,0 1 0,14 3 0,-18-3-11,0 0 0,0-1 0,0 1 0,0-2 1,1 1-1,-1-1 0,0 0 0,0-1 1,12-1-1,-2-3 55,-10 3-51,0 0-1,0 0 0,12 0 1,-19 2-50,0 0 1,0 0 0,0 0 0,0 0-1,0 0 1,1 0 0,-1 0-1,0 0 1,0 0 0,0 0-1,0 0 1,0 1 0,1-1-1,-1 0 1,0 0 0,0 0-1,0 0 1,0 0 0,0 0-1,0 0 1,1 0 0,-1-1-1,0 1 1,0 0 0,0 0-1,0 0 1,0 0 0,0 0-1,1 0 1,-1 0 0,0 0 0,0 0-1,0 0 1,0 0 0,0 0-1,0-1 1,0 1 0,0 0-1,1 0 1,-1 0 0,0 0-1,0 0 1,0 0 0,0 0-1,0-1 1,0 1 0,0 0-1,0 0 1,0 0 0,0 0-1,0 0 1,0 0 0,0-1-1,-3-12 63,1 10-61,-1-1-1,1 1 1,-1 0-1,0 0 1,0 0-1,0 0 1,-1 0-1,1 1 1,-1 0-1,0-1 0,1 1 1,-1 1-1,0-1 1,-6-1-1,-10-6 9,12 4 9,7 4-18,-1 0-1,1 0 0,0 0 0,-1 1 1,1-1-1,-1 0 0,1 1 0,-1-1 1,0 1-1,1-1 0,-1 1 0,0 0 1,-1 0-1,-6 0-146,1-1-3,0 1 0,0 0 0,0 0 0,-13 3-1,16 0 164,1 0-1,0 0 1,0 0-1,0 0 0,0 1 1,1-1-1,-1 1 0,1 0 1,-5 7-1,-2 6 315,-9 20 0,13-25-213,-1 0 4,2 1 0,0 0 0,-7 24 0,10-29-84,1 1 0,0 0 0,1-1 0,0 1 0,0 0 0,1-1 0,2 15 0,23 66 257,-23-77-175,0 8 245,12 31-1,-7-28-133,-12-17-55,0-2-44,3-1-106,1-1-1,-1 1 1,1-1 0,-1 1-1,1-1 1,0 4-1,0-6-21,0 0 0,1 1-1,-1-1 1,0 0 0,0 0-1,0 0 1,0 0 0,0 0-1,0 0 1,0 1 0,0-1 0,0 0-1,0 0 1,0 0 0,0 0-1,0 0 1,0 0 0,0 1-1,0-1 1,0 0 0,0 0-1,0 0 1,0 0 0,0 0-1,0 1 1,0-1 0,0 0-1,0 0 1,0 0 0,0 0-1,0 0 1,-1 0 0,1 0-1,0 1 1,0-1 0,0 0-1,0 0 1,0 0 0,0 0 0,0 0-1,0 0 1,-1 0 0,1 0-1,0 0 1,0 0 0,0 0-1,0 0 1,0 0 0,0 0-1,-1 0 1,1 0 0,0 0-1,0 0 1,-4 1-11,2-1-51,1 0 0,-1 0 0,1 0 0,0 0 0,-1 0 0,1 0 0,-1 0 0,1-1 0,0 1 0,-1 0 0,1-1 0,0 1 0,-1-1 0,1 1 0,0-1 0,-2-1 0,-12-19-1636,14 21 1635,0-1 0,1 1 0,-1-1 1,0 1-1,1 0 0,-1-1 0,0 1 0,1 0 1,-1-1-1,0 1 0,0 0 0,0 0 0,1-1 0,-1 1 1,0 0-1,0 0 0,0 0 0,0 0 0,0 0 17</inkml:trace>
</inkml:ink>
</file>

<file path=ppt/ink/ink4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44:12.25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2240,'31'0'832,"-31"0"-672,31 16 0,0-1 960,-15 16-640,-1-15 576,1 0-608,15 15 96,-15 0-288,-1 16 192,1-16-256,-32 16 256,16 15-256,-31-15 256,15-16-256,-30 0-1152,15 0 512</inkml:trace>
</inkml:ink>
</file>

<file path=ppt/ink/ink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34:27.9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94 2400,'31'-31'896,"-31"31"-704,31-31-64,-15 15 672,-1 16-480,17 0 1408,-17-15-960,16 15 416,0 0-672,1 0 128,-1 0-384,0 15 0,-15-15-160,-1 16-768,16-16 384</inkml:trace>
</inkml:ink>
</file>

<file path=ppt/ink/ink4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44:12.65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2560,'0'0'960,"0"0"-768,0 16-32,0 0 704,15-1-512,-15 1-64,0-1-192,16 17 64,-16-17-96,0 1 32,0-1-32,0 1 384,0-1-256,0-15 128,0 16-192</inkml:trace>
</inkml:ink>
</file>

<file path=ppt/ink/ink4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44:12.99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6 3648,'15'0'1344,"-15"0"-1024,47 0-128,-32-15 480,1 30-416,0-30 32,-1 15-160,16 0 416,-15 0-320,-16 0-640,0 0 192,0 0-3584,0 0 2080</inkml:trace>
  <inkml:trace contextRef="#ctx0" brushRef="#br0" timeOffset="1">47 32 2976,'0'0'1120,"0"0"-896,16 15-32,-16-15 384,15 16-352,1-16 256,0 15-256</inkml:trace>
</inkml:ink>
</file>

<file path=ppt/ink/ink4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44:16.42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3 141 1568,'0'-2'39,"0"1"0,0-1-1,1 0 1,-1 1 0,0-1 0,1 0 0,-1 1-1,1-1 1,0 1 0,-1-1 0,1 1 0,0-1 0,0 1-1,0 0 1,0-1 0,0 1 0,2-2 0,-3 3-7,1 0 1,-1-1-1,0 1 1,1 0-1,-1-1 1,0 1 0,0 0-1,1 0 1,-1-1-1,1 1 1,-1 0 0,0 0-1,1 0 1,-1-1-1,1 1 1,-1 0-1,0 0 1,1 0 0,-1 0-1,1 0 1,-1 0-1,1 0 1,-1 0 0,0 0-1,1 0 1,0 0-1,4-1 379,-5 0-334,1 0-1,-1-1 0,1 1 1,-1 0-1,0 0 0,0-1 1,1 1-1,-1 0 0,0-1 1,0 1-1,0 0 0,-1-1 1,1 1-1,0 0 0,0 0 1,-1-1-1,1 1 1,-1-2-1,-28-12 612,21 11-657,-1 1 0,1 0 0,-1 0 0,0 1 0,0 0 0,0 1 0,0 0 1,0 0-1,0 1 0,-11 1 0,1-1 139,12 0-137,0 0 1,0 0 0,0-1-1,1 0 1,-1 0-1,0-1 1,0 0 0,1 0-1,-8-4 1,9 3-6,0 1 0,-1 0 1,1 0-1,0 0 0,-1 1 0,1 0 1,-1 0-1,1 0 0,-10 0 0,13 1-17,-1 1-1,1-1 1,-1-1-1,0 1 0,1 0 1,-1-1-1,1 1 0,-1-1 1,1 1-1,-1-1 0,1 0 1,0 0-1,-1-1 0,1 1 1,0 0-1,-3-3 0,2 2-26,3 4-192,1 0 195,-1-1-1,0 0 0,0 1 0,0-1 0,1 1 0,-1-1 0,1 0 1,-1 1-1,1-1 0,-1 0 0,1 0 0,0 0 0,0 1 0,0-1 1,-1 0-1,1 0 0,0 0 0,0 0 0,2 1 0,28 16-85,-23-14 77,-1 0 0,14 9 0,-10-3 8,-1 0 1,12 16-1,13 14 49,6-4 24,-34-29-1,0 0 0,-1 0 0,0 1 0,0 0-1,0 0 1,-2 1 0,1-1 0,-1 1 0,0 0 0,0 0-1,-1 0 1,3 18 0,-6-26-51,1 4 57,0 0 0,0 0 1,0 0-1,-1 0 0,0 9 0,-1-12-30,1 0 1,-1 0-1,1 0 0,-1 0 1,0 0-1,0 0 0,0 0 1,0 0-1,0-1 1,-1 1-1,1 0 0,-1-1 1,1 1-1,-1-1 0,1 1 1,-4 2-1,-5 2 160,1 0 0,-19 8 0,12-7-13,10-4-110,-1 0-1,0 0 1,0-1 0,0 0 0,-1-1 0,1 0-1,0 0 1,-1 0 0,1-1 0,-9-1 0,10 1-23,1-1 0,-1 1 0,1-2 0,-1 1 0,1-1 0,0 1 0,-1-1 0,1-1 0,0 1-1,0-1 1,1 0 0,-1 0 0,1 0 0,-5-5 0,-12-20 144,15 19-146,3 7-87,1-1-1,0 1 1,0-1 0,0 0 0,0 0 0,1 0 0,-1 0-1,1 0 1,0 0 0,0 0 0,0-1 0,0 1 0,0 0-1,1-1 1,-1-5 0,1 0-875,0 0 0,1 0 0,2-16-1,-2 22 655,0 0 0,0 1 0,0-1 0,1 0 0,-1 1 0,1-1 0,-1 1 0,1-1 0,0 1 1,0 0-1,0-1 0,0 1 0,0 0 0,3-2 0,27-14-1365</inkml:trace>
</inkml:ink>
</file>

<file path=ppt/ink/ink4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44:16.76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2 0 3808,'0'0'1408,"0"0"-1088,-15 16-96,-1-16-32,16 15-160,-15 1-736,-1-1 416</inkml:trace>
  <inkml:trace contextRef="#ctx0" brushRef="#br0" timeOffset="1">16 296 2976,'0'31'1120,"0"-31"-896,0 32-32,0-1 384,0-16-352,15 32-32,-15 0-96,16 0 0,-16-1-64,15 1 64,-15-16-64,0 0 320,0-15-160,0-1 160,0 1-192,-15-16-480</inkml:trace>
</inkml:ink>
</file>

<file path=ppt/ink/ink4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44:17.24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 0 1888,'13'0'613,"-13"0"-608,1 0-1,-1 0 0,0 0 0,0 0 1,0 0-1,0 0 0,0 0 1,0 0-1,0 0 0,0 0 1,0 0-1,0 0 0,0 0 1,1 0-1,-1 0 0,0 0 0,0 0 1,0 0-1,0 0 0,0 0 1,0 0-1,0 0 0,0 0 1,0 0-1,0 0 0,0 1 0,1-1 1,-1 0-1,0 0 0,0 0 1,0 0-1,0 0 0,0 0 1,0 0-1,0 0 0,0 0 1,0 0-1,0 0 0,0 0 0,0 0 1,0 1-1,0-1 0,0 0 1,0 0-1,0 0 0,0 0 1,0 0-1,0 0 0,0 0 0,0 0 1,0 0-1,0 0 0,0 1 1,0-1-1,0 0 0,0 0 1,0 91 2144,0-83-2066,-1-1-1,0 1 1,-1 0 0,-2 8-1,2-9-16,0 1-1,1-1 1,0 1 0,-1 8-1,2-8 29,-1-1 1,0 0-1,0 0 0,-1 0 1,-4 12-1,4-14-9,0 13 255,2-17-300,0 1 0,0-1 0,0 1 0,0-1 0,0 0 1,-1 1-1,1-1 0,-1 1 0,0 1 0,-9 10 216,9-14-93,1 1-156,0-1 0,-1 1 0,1-1 0,0 0 1,0 1-1,-1-1 0,1 1 0,0-1 0,0 1 1,0-1-1,0 1 0,0-1 0,-1 0 1,1 1-1,0-1 0,0 1 0,1-1 0,-1 0 1,0 1-1,0-1 0,0 1 0,0-1 0,0 1 1,1-1-1,-1 0 0,0 1 0,1-1 0,-1 1 1,1-1-1,8-18 102,-4 7-78,0 1-1,1-1 1,1 1 0,-1 1-1,2-1 1,0 1 0,0 1-1,0-1 1,18-13 0,-15 15-128,0 0 0,1 0 0,0 2 0,17-8-1,44-15-435,-71 29 533,0-1-1,0 1 1,0 0 0,0 0-1,0 0 1,0 0 0,0 0-1,0 0 1,0 0 0,0 1-1,0-1 1,0 1 0,0-1-1,-1 1 1,1 0 0,0 0-1,0 0 1,0 0 0,-1 0-1,1 0 1,1 2 0,1-1 28,-1 1 33,1-1-1,0 1 1,-1 0-1,1 0 0,-1 0 1,0 1-1,0-1 0,-1 1 1,1 0-1,-1 0 1,1 0-1,-1 0 0,-1 0 1,1 0-1,2 8 0,-2-1 101,-1 1-1,0-1 0,0 1 0,-2 17 0,0 1 287,1-28-419,0-1 0,0 1 1,0 0-1,0-1 0,-1 1 1,1 0-1,-1-1 0,1 1 0,-1-1 1,1 1-1,-1 0 0,0-1 1,-1 2-1,-4 9 136,3 12-143,3-19-528,3-5-277,7-3-1194,-9 3 1878,-1-1 1,1 0 0,-1 0-1,0 1 1,0-1-1,1 0 1,-1 0-1,0 0 1,0 0 0,0 1-1,0-1 1,0 0-1,0-2 1</inkml:trace>
</inkml:ink>
</file>

<file path=ppt/ink/ink4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44:18.93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16 1152,'0'0'363,"0"0"-214,0 0 64,0 0 395,0 0-160,0 0-37,0 2-139,0 61 763,0-55-936,-1 1 1,0 0-1,-4 15 1,2-15-47,1 1 1,1-1 0,-2 19 0,3 79 378,0-106-411,0 1 0,0 0 0,1-1 0,-1 1 0,0 0 0,1-1 0,-1 1 0,1-1 0,-1 1 0,1 0 1,-1-1-1,1 1 0,0-1 0,2 3 0,1 3 79,0 3 158,-3-9-220,0 1-1,-1 0 0,1 0 0,0-1 0,0 1 0,0 0 1,0-1-1,2 3 0,-2-3-21,0-1 1,0 1-1,-1-1 1,1 0-1,0 1 0,0-1 1,0 0-1,0 1 1,0-1-1,0 0 0,0 0 1,0 0-1,0 0 1,0 0-1,-1 0 0,1 0 1,0 0-1,0 0 0,0 0 1,0-1-1,0 1 1,0 0-1,1-1 0,5-2 42,0 1-1,0-1 0,-1-1 0,1 1 0,-1-1 0,11-8 0,4-17 50,-1 2-74,-8 13-44,-1-1 0,0-1 0,10-21 0,-7 11-16,-4 7 59,10-27 1,-19 43-43,-1 0 1,1 0-1,-1 0 1,0 0 0,0 0-1,0-4 1,0 5-8,0 1-1,-1 0 1,1 0 0,0-1 0,0 1 0,0 0-1,1-1 1,-1 1 0,0 0 0,0 0-1,1-1 1,-1 1 0,1 0 0,-1 0 0,1-2-1,7 1-131,-16 4 64,8 0 89,-1-1-1,1 1 1,-1-1 0,1 0 0,-1 1 0,1-1 0,0 1-1,0-1 1,0 1 0,0-1 0,0 1 0,1 2-1,-1 6 49,-1 14 19,1-6-11,0 1 0,3 23 0,8-8 68,-9-20-89,-1-12-19,-1 0 1,0 1-1,1-1 1,0 0-1,-1 0 1,1 0 0,0 1-1,0-1 1,0 0-1,0 0 1,1 0-1,-1 0 1,0-1 0,1 1-1,3 3 1,-4-4-6,2 3 52,1-1 1,0 1 0,0-1-1,0 0 1,1 0 0,-1 0-1,1-1 1,5 3 0,-9-4-54,1-1 1,-1 1-1,1 0 1,0 0-1,0-1 1,-1 0-1,1 1 1,0-1-1,0 0 1,-1 1-1,1-1 1,0 0-1,0 0 1,0-1-1,-1 1 1,1 0-1,0-1 1,0 1-1,2-2 1,5 0-7,10-2-18,-13 3-54,-1 0 0,1-1 0,0 1 0,-1-1 0,0 0 0,1 0 0,-1-1 0,0 1 0,0-1 0,0 0 0,0-1 0,6-5 0,51-64-427,-55 66 458,0 0 0,0-1 0,-1 0 1,0 0-1,8-16 0,-10 17 13,0 1 0,0-1 0,1 1 0,0 1 0,9-9 0,-8 8-31,0-1 1,8-11-1,-11 15 25,-1-1 1,1 1-1,-1 0 1,1 0-1,0 0 1,1 0-1,-1 0 1,6-3-1,3 1-32,-6-5 180,-6 9-119,0 1-1,1 0 0,-1 0 0,0 0 1,0 0-1,1-1 0,-1 1 0,0 0 1,1 0-1,-1 0 0,0 0 0,1 0 1,-1 0-1,0 0 0,1 0 0,-1 0 0,0 0 1,1 0-1,-1 0 0,0 0 0,1 0 1,-1 0-1,0 0 0,1 0 0,-1 0 1,0 1-1,1-1 0,-1 0 0,0 0 1,1 1-1,-1-1-3,1 1 0,-1 0 1,1 0-1,-1 0 0,0-1 0,0 1 0,1 0 1,-1 0-1,0 0 0,0 0 0,0-1 1,0 1-1,0 2 0,0-3 2,0 1 0,0 0 1,0-1-1,0 1 0,0-1 0,0 1 0,0 0 0,0-1 1,-1 1-1,1-1 0,0 1 0,0 0 0,0-1 0,-1 1 1,1-1-1,0 1 0,-1-1 0,1 1 0,0-1 0,-1 1 1,1-1-1,-1 1 0,1-1 0,-1 0 0,1 1 0,-2 0 1,2-1 14,-1 1 0,0-1 1,1 0-1,-1 1 1,1 0-1,-1-1 1,1 1-1,-1-1 0,1 1 1,-1 0-1,1-1 1,0 1-1,-1 0 0,1-1 1,0 1-1,-1 0 1,1-1-1,0 1 0,0 0 1,0 0-1,0-1 1,0 1-1,0 0 1,0 0-1,0 0 0,0 0 1,0 10 20,0-9 16,-3-2-21,3 0-31,0 0-1,0 0 0,0 0 1,0 0-1,-1 0 0,1 0 1,0 0-1,0 0 0,0 0 0,-1 0 1,1 0-1,0 0 0,0 0 1,0 0-1,-1 0 0,1 0 1,0 0-1,0 0 0,0 0 0,-1 0 1,1 0-1,0 0 0,0 0 1,0 0-1,0 0 0,-1 1 1,1-1-1,0 0 0,0 0 1,0 0-1,0 0 0,0 0 0,-1 1 1,1-1-1,0 0 0,0 0 1,0 0-1,0 0 0,0 1 1,0-1-1,0 0 0,0 0 0,0 0 1,0 1-1,-1-1 0,1 0 1,0 1-1,7 7-20,-4-5-140,-3 103-69,0-103 346,0 0 102,0-1-184,0 0-19,1 1 0,-1-1 1,0 1-1,-1 0 0,1-1 0,0 1 1,-1-1-1,-1 4 0,-2 2-86,3-6 54,0-1 0,0 0 0,0 1 0,0-1 0,1 1 0,-1-1 0,0 1 0,1-1 1,0 1-1,-1 0 0,1-1 0,0 1 0,0 1 0,0 4-54,0-6 54,0 1 0,0 0 0,0-1 0,0 1 0,0 0 0,0-1 0,0 1 0,-1-1 0,1 1 0,0 0 0,-2 2 0,-5 0-13,7-3 28,0-1 1,-1 0 0,1 0-1,-1 1 1,1-1-1,-1 0 1,1 0 0,0 1-1,-1-1 1,1 1-1,0-1 1,-1 0 0,1 1-1,0-1 1,0 1-1,-1-1 1,1 0 0,0 1-1,0-1 1,0 1-1,0-1 1,0 1-1,0-1 1,-1 1 0,1-1-1,0 1 1,0-1-1,0 1 1,1-1 0,-1 1-1,0 0 1,0 49 821,0-40-746,0-8-17,-16-2 300,16-2-396,0-8-20,0 7-22,0 3-48,0 0 32,0 0-38,0 0 86,0 0 219,0 3-75,0 7-128,0-8 32,0-2 133,0 0-63,0 0-108,10 0-129,-1 0-4076,4 0 2691</inkml:trace>
</inkml:ink>
</file>

<file path=ppt/ink/ink4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44:20.31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63 896,'13'0'304,"-10"0"-192,-3 0-69,0 0-81,0 0 17,0 0 64,0 0-6,0 0 0,2 0 17,-1 0-46,-1 0 1,1 0 0,-1 0-1,1 0 1,-1 0-1,1 0 1,-1 0 0,1 0-1,-1 0 1,1 0 0,-1 1-1,0-1 1,1 0 0,-1 0-1,1 0 1,-1 1-1,1-1 1,-1 0 0,0 1-1,1-1 1,-1 0 0,0 1-1,1-1 1,-1 0-1,0 1 1,1-1 0,-1 1-1,0-1 1,0 0 0,0 1-1,1-1 1,-1 1 0,0-1-1,0 1 1,0-1-1,0 1 1,0-1 0,0 1-1,0-1 1,0 1 0,0 0-1,0 2 264,0-3 139,0 0-112,0 0 21,0 0-86,0 0 70,0 0-117,0 0 0,0 0-54,0 0 22,0 0-27,0 15 320,0 45 474,0-58-896,0-1-1,0 1 0,0 0 1,1-1-1,-1 1 0,0 0 1,1-1-1,-1 1 0,1-1 1,0 1-1,-1-1 0,1 1 1,1 1-1,4 9 79,-1 9 41,-5-18-135,1 0-1,-1 0 1,1 0-1,0 0 1,0 0-1,0 0 1,0 0-1,0 0 1,1 0 0,-1-1-1,1 1 1,-1-1-1,1 1 1,0-1-1,0 0 1,1 1-1,-1-1 1,0 0-1,4 2 1,0 0 22,4 3 84,0 0 0,1-1-1,-1-1 1,19 8-1,-25-12-96,0 0-1,0 0 1,-1 0-1,1-1 1,0 0 0,0 1-1,0-1 1,-1-1-1,1 1 1,0 0-1,0-1 1,0 0-1,-1 0 1,1 0-1,0 0 1,-1-1-1,1 1 1,-1-1 0,5-3-1,-1 0-8,2 0 7,-1-1 0,0 0 0,12-12 1,-17 15 0,-1 1 0,0-1 0,0 0 0,0 0 0,0 0 0,0 0 0,-1 0 0,1-1 0,-1 1 1,0 0-1,0-1 0,0 1 0,0-1 0,-1 1 0,1-6 0,-1-5 31,-1 1 0,-3-23 0,3 31-46,0 1 0,-1-1 1,1 1-1,-1-1 0,0 1 1,0-1-1,0 1 0,-1 0 1,0 0-1,0 0 0,-4-5 1,-12-5 284,13 10-183,1 0 1,-1 0-1,-5-6 0,7 6-54,0 0 0,0 0 1,0 1-1,-8-6 0,-17 2 66,15 0-150,13 6 33,-1 0 0,1 1 0,0-1 0,-1 0 0,1 1 1,0-1-1,-1 1 0,1-1 0,-1 1 0,-1 0 0,16 0 70</inkml:trace>
</inkml:ink>
</file>

<file path=ppt/ink/ink4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44:20.68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7 1 2720,'-15'0'1024,"15"0"-800,-16 0-64,16 0-416,0 15 96</inkml:trace>
  <inkml:trace contextRef="#ctx0" brushRef="#br0" timeOffset="1">47 79 3712,'-31'15'1408,"31"-15"-1120,-15 31-64,15-15 512,0 0-448,0 30 32,0-30-192,15 15 544,1 16-384</inkml:trace>
</inkml:ink>
</file>

<file path=ppt/ink/ink4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44:21.59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2 266 3392,'26'-26'1088,"-26"26"-1069,0-1 0,0 1 0,0 0 0,1-1 0,-1 1 0,0 0 0,0-1 0,1 1 0,-1 0 0,0 0 0,1-1 0,-1 1 0,0 0 0,1 0 0,-1 0 0,0-1 0,1 1 0,-1 0 0,1 0 0,-1 0 0,0 0 0,1 0 0,1 0 31,0-1 0,0 1 1,-1-1-1,1 1 0,0-1 0,0 1 0,-1-1 0,1 0 0,-1 0 1,1 0-1,-1 0 0,1 0 0,-1 0 0,2-2 0,-2 3-35,-1-1 0,0 1 0,1 0 0,-1-1 0,0 1 0,1 0 0,-1-1 0,0 1 0,0 0 0,1-1 0,-1 1 0,0 0 0,0-1 0,0 1 0,0-1 0,1 1 0,-1 0 0,0-1 0,0 1 0,0-1-1,0 1 1,0-1 0,0 1 0,0 0 0,0-1 0,0 0 0,1-4 40,9 3 254,-10 2-311,-1 0-1,1-1 0,-1 1 1,1 0-1,0 0 1,-1 0-1,1 0 0,-1 1 1,1-1-1,0 0 1,-1 0-1,1 0 0,-1 0 1,1 0-1,0 0 1,-1 1-1,1-1 0,0 0 1,-1 0-1,1 0 1,0 1-1,0-1 0,-1 0 1,1 1-1,0-1 1,-1 0-1,1 0 0,0 1 1,0-1-1,-1 1 1,-6 9-67,-40 24-113,38-27 245,-1 1-1,2 0 0,-1 0 0,1 1 1,-8 11-1,-1 1 224,11-15-217,1 1 0,0-1 0,0 1-1,1 0 1,0 0 0,-4 10 0,6-12-21,1 1 1,-1-1-1,1 1 1,0 0-1,1-1 0,0 1 1,0 0-1,0-1 1,0 1-1,1 0 1,0-1-1,0 1 1,1 0-1,-1-1 0,1 0 1,1 1-1,-1-1 1,1 0-1,-1 0 1,2 0-1,-1 0 1,0-1-1,1 0 0,0 1 1,0-1-1,0 0 1,0-1-1,1 1 1,0-1-1,-1 0 1,1 0-1,0 0 0,1-1 1,-1 0-1,7 2 1,-8-3-62,0 0 1,0 0 0,0-1 0,0 0 0,0 0-1,0 0 1,1-1 0,-1 1 0,0-1-1,6-2 1,2-1-93,0-1 1,11-7-1,-12 7-38,-4 1 109,-1 0 0,0-1 0,0 1 0,0-1-1,-1 0 1,0-1 0,0 1 0,0-1 0,0 0 0,-1 0 0,0-1 0,5-11 0,-8 14 38,1-1 1,-1 0-1,0 0 0,0-5 0,1-5 12,2-9 6,-1 9 11,0 0 1,0-24 0,-3 16-10,0 8-37,0 0-1,-3-23 1,-2 15-13,3 12 7,0 1 0,0-1 1,0-12-1,2 1-23,-1 12 0,1 0 1,1 0-1,2-13 1,7-1-93,-9 19 56,0 0-1,-1 0 0,1 0 0,-1-9 0,0 7-23,0 7 100,0 0-1,0-1 0,-1 1 0,1 0 0,0 0 0,0 0 0,0 0 0,0 0 0,0 0 0,0 0 1,0 0-1,0 0 0,0 0 0,0-1 0,0 1 0,0 0 0,0 0 0,0 0 0,1 0 0,-1 0 1,0 0-1,0 0 0,0 0 0,0 0 0,0 0 0,0 0 0,0 0 0,0-1 0,0 1 0,0 0 1,0 0-1,0 0 0,0 0 0,0 0 0,0 0 0,0 0 0,1 0 0,-1 0 0,0 0 0,0 0 1,0 0-1,0 0 0,0 0 0,0 0 0,0 0 0,0 0 0,0 0 0,0 0 0,1 0 0,-1 0 1,0 0-1,0 0 0,0 0 0,0 0 0,0 0 0,0 0 0,7 2-40,-9 5 105,1-5-38,0 0-1,0 0 1,0 0 0,0 0-1,1 0 1,-1 0 0,0 0 0,1 1-1,0 3 1,-1 0 58,1 0 0,-1 0 0,-1 0 0,-1 8 0,-3 10 105,1 5 60,2-13-69,-8 30 0,7-30-109,0-1 0,1 1 0,0 17-1,-1-6 9,-1 5 89,2-20-83,1-1 1,1 1 0,0 0 0,0-1 0,1 1-1,3 23 1,-2-31-59,1-1 1,-1 0-1,1 0 1,0 0-1,0 0 1,0 0-1,1 0 0,-1 0 1,1-1-1,-1 1 1,1-1-1,0 1 0,0-1 1,0 0-1,0 0 1,4 1-1,-2-1 1,0-1 1,0 0-1,0 0 1,0 0-1,0 0 0,0-1 1,0 0-1,0 0 1,10-1-1,3 0 41,-8 1-65,-1-1 0,1 0 0,0-1 0,-1 0 0,1-1 0,-1 0 1,0 0-1,0-1 0,15-8 0,-3 0 3,0 0 1,-1-2-1,27-23 0,-3 0 70,-24 15-63,-1-1 1,23-36-1,-40 57-36,-1 0 0,1-1 0,0 0 0,-1 1-1,0-1 1,1 0 0,-1 0 0,0 0 0,-1 0 0,1 0-1,0 0 1,-1 0 0,0 0 0,0-4 0,0 6 15,1 0 1,-1 1 0,0-1 0,0 0-1,0 1 1,0-1 0,0 0-1,-1 1 1,1-1 0,0 0 0,0 1-1,0-1 1,-1 0 0,1 1 0,0-1-1,-1 0 1,1 1 0,0-1-1,-1 1 1,1-1 0,-1 1 0,1-1-1,-1 1 1,1-1 0,-1 1-1,1 0 1,-1-1 0,1 1 0,-1-1-1,-1 1 1,1 0-6,-1 0 1,1-1-1,-1 2 0,0-1 0,1 0 1,-1 0-1,1 0 0,-1 1 1,1-1-1,-1 1 0,0-1 0,-1 2 1,-4 2-23,0-1 0,1 1 1,0 1-1,-11 8 0,13-7 23,0-1 0,1 1-1,-1 0 1,1 0 0,1 0-1,-1 0 1,1 0 0,0 1-1,-2 12 1,2-11 42,1 0 0,1-1 0,-1 1 0,1 0 0,0 0 0,1 0 0,0 0 0,0 0 0,1-1 0,3 10 0,-1 0 52,-3-15-61,-1 1 0,0-1 0,1 1 0,0-1 0,0 1 0,0-1 0,0 0 1,0 1-1,0-1 0,0 0 0,1 0 0,-1 0 0,1 0 0,0 0 0,-1 0 0,1 0 0,0 0 0,0-1 0,0 1 0,4 1 0,10 6-37,-5-11-488,-1-2 94,1 1 101,-10 3 280,0 0-1,0 0 1,0 0-1,0 0 1,0-1 0,0 1-1,0 0 1,-1-1-1,1 1 1,0-1 0,0 1-1,0-1 1,-1 1-1,1-1 1,0 1 0,0-1-1,-1 0 1,1 1 0,-1-1-1,1 0 1,-1 0-1,1 1 1,-1-1 0,1 0-1,-1 0 1,1-1-1,12-14-226,-12 15 241,1-1 0,-1 1 0,0 0-1,0 0 1,0-1 0,0 1 0,0-1 0,0 1-1,0-1 1,0 1 0,0-1 0,-1 0-1,1 1 1,-1-1 0,1 0 0,-1 1 0,0-1-1,1-2 1,-2-9-149,0 10 130,1 1 1,0-1 0,0 0 0,0 1 0,0-1 0,2-4 0,-2 6 24,0 0 0,0 1 0,1-1 0,-1 1 0,1-1 0,-1 0 0,1 1 0,-1-1 0,0 1 0,1-1 0,0 1 0,-1-1 0,1 1 0,-1 0 0,1-1 0,0 1 0,-1 0 0,1-1 0,0 1 0,-1 0 0,1 0 0,0-1 0,-1 1 0,1 0 0,0 0 0,-1 0 0,1 0 0,0 0 0,1 0 0,42 11 373,-10-19-70,-9 4-178,-16 3-91,-1 0-1,1-1 1,-1 0-1,0 0 1,16-7-1,25-17 14,-5 12-33,-30 10 11,0 0 0,20-10-1,-15 4 83,-2 0 1,1-1-1,-1-1 0,19-18 0,-35 29-92,1-1 1,0 1-1,-1-1 1,0 1-1,1-1 1,-1 0-1,0 0 1,0 0-1,0 1 1,0-1-1,0 0 1,-1 0 0,2-4-1,-2 4-4,0 0 0,0-1 0,-1 1 1,1 0-1,-1 0 0,1 0 0,-1 0 0,0 0 0,-1-3 0,-4-10 17,3 2-10,2 9 7,-1 0-1,1 0 0,0 0 1,-1 1-1,0-1 0,0 0 1,-2-3-1,-1 0 95,4 5-51,0 0 0,0 0-1,-1 0 1,1 0 0,-1 1 0,1-1-1,-1 0 1,0 1 0,1-1-1,-1 1 1,0 0 0,0 0 0,-4-2-1,-3-3 114,9 6-165,0 0-1,0 0 1,0 0 0,0 0-1,0 0 1,-1 0-1,1 0 1,0 0-1,0-1 1,0 1-1,0 0 1,0 0 0,-1 0-1,1 0 1,0 0-1,0 0 1,0 0-1,0 0 1,-1 0-1,1 0 1,0 0 0,0 0-1,0 0 1,0 0-1,-1 0 1,1 0-1,0 0 1,0 0-1,0 0 1,0 0 0,-1 1-1,1-1 1,0 0-1,0 0 1,0 0-1,0 0 1,0 0 0,-1 0-1,1 0 1,0 1-1,0-1 1,0 0-1,0 0 1,0 0-1,0 0 1,0 0 0,0 1-1,0-1 1,0 0-1,0 0 1,-1 0-1,-4 6 74,-2 1-17,5-5-48,0 0-1,0 0 1,0-1 0,1 1 0,-1 1-1,1-1 1,-1 0 0,1 0 0,0 0-1,0 1 1,0-1 0,0 1 0,0-1-1,1 1 1,-1-1 0,1 1 0,-1 4-1,1-5-5,-5 29 217,-3 56 1,8-22 457,0 10-187</inkml:trace>
</inkml:ink>
</file>

<file path=ppt/ink/ink4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44:23.53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7 47 1248,'13'-26'389,"-12"26"-376,-1-1 0,1 1 0,-1-1 0,0 1 0,1-1 0,-1 1 0,0-1 0,0 1 0,0-1 0,1 0 0,-1 1 0,0-1 0,0 1 0,0-1 0,0 0 0,0 1 0,0-1 0,0 1 0,0-1 0,0 1 0,0-1 0,0 0 0,0 1 0,-1-1 0,1 1 0,0-1 0,0 1 0,-1-1 0,1 1 0,0-1 0,-1 0 0,-10-2 756,11 3-722,0 0-17,-1 0 1,1 0-1,-1 1 0,1-1 0,0 0 0,-1 0 0,1 0 0,0 0 1,-1 0-1,1 1 0,0-1 0,-1 0 0,1 0 0,0 1 0,-1-1 1,1 0-1,0 0 0,-1 1 0,1-1 0,0 0 0,0 1 0,-1 0 1,-7 7 292,1 1 0,-1 1 0,1-1 0,-9 19 1,-58 110 1142,59-105-1208,1 0 0,-13 52-1,1 42 95,9-63-227,6-21-42,1 1 0,-7 67 0,12 11 71,2-90-122,2-12 16,0 35 0,2-43 5,2 0-1,-1 0 1,9 22-1,-7-24-16,-1 1 13,1 0 0,0-1 0,8 14 0,-9-19-15,1 0 0,-1-1 0,1 0 0,0 0 0,0 0-1,1 0 1,-1 0 0,6 2 0,-3-1 5,-1-1 1,1-1-1,0 1 1,0-1-1,0-1 0,0 1 1,0-1-1,1 0 1,-1-1-1,1 0 0,-1 0 1,15 0-1,-13-1-2,-1 0-1,1-1 1,-1 0 0,0 0-1,1-1 1,-1 0 0,13-5-1,-15 4-19,1-1-1,-1 0 1,0 0-1,0 0 1,-1 0 0,1-1-1,-1 0 1,0 0-1,6-8 1,-9 10-17,6-6-23,-1 0 0,0 0 1,-1-1-1,0 1 0,-1-1 1,0-1-1,6-15 0,-9 12-37,0 0 1,-1 0-1,-1 1 0,0-1 0,-1 0 0,-1 0 0,0 1 0,0-1 0,-2 1 0,0-1 1,0 1-1,-8-16 0,5 16 49,-1 1-1,0-1 1,-1 1 0,-1 1 0,-14-15 0,2 2 62,7 6-33,0 2 1,-1 0 0,-34-28-1,-18-9-112,42 31 18,19 17 45,0 0-1,-1 0 1,-11-5 0,-2-1-74,13 5 64,7 5 27,-1 0 1,1 0 0,0 0-1,-1 0 1,1 0-1,-1 1 1,1-1 0,-1 0-1,1 1 1,-1-1-1,1 1 1,-1 0 0,0-1-1,1 1 1,-3 0-1,3 0 9,1 0 0,-1 0-1,1 1 1,-1-1 0,1 0-1,-1 0 1,1 0 0,-1 0-1,1 0 1,-1 0 0,1-1-1,-1 1 1,1 0 0,-1 0-1,1 0 1,-1 0 0,1 0-1,-1-1 1,1 1 0,-1 0-1,1-1 1,-1 1 0,1 0-1,0-1 1,-1 1 0,1 0-1,-1-1 1,1 1 0,0-1-1,0 1 1,-1-1 0,1 1-1,0 0 1,0-1 0,-1 1-1,1-1 1,0 1 0,0-1-1,0 1 1,0-1 0,0 0-1,0 1 1,0-1 0,0 1-1,0-1 1,0 1 0,0-1-1,0 1 1,0-2 0,6 2-59,5 1 35,5-1 70,29-3 0,7-8 7,-5 7-84,54-10-35,-40 1 132,143-36 70,-156 38-126,-37 9 39,0 0 0,-1-1 1,1 0-1,0-1 0,-1 0 0,0-1 0,14-8 0,-1 0 329,-18 11-160,-5 2-250,-2 0-54,1 0 79,0 0 0,0 0 0,0 0 0,1 1 0,-1-1 0,0 0 0,0 1 0,1-1 0,-1 0 0,0 1 0,1-1 0,-1 1 0,0-1 0,1 1 0,-1 0 0,1-1 0,-1 1 0,1 0 0,-1 0 0,-10 18-259,10-16 228,-12 31-112,10-24 150,3-9 3,-1 0 1,1 0 0,0 0-1,0 0 1,-1 0-1,1 0 1,0 0 0,0 1-1,0-1 1,0 0 0,0 0-1,1 0 1,-1 0-1,0 0 1,0 0 0,1 0-1,-1 0 1,1 0-1,-1 0 1,1 0 0,-1 0-1,1 0 1,0 0 0,-1 0-1,1-1 1,1 2-1,4 6-19,-3-4-13,-2-1 52,0-1 0,0 0 0,1 0 0,-1 0 0,1 1 0,0-1 0,-1-1 0,1 1 0,0 0 0,0 0 0,0-1-1,0 1 1,1-1 0,-1 0 0,0 1 0,1-1 0,-1 0 0,1-1 0,-1 1 0,1 0 0,-1-1 0,4 1 0,14-4 56,0 0 1,0-2 0,0 0-1,-1-1 1,27-13 0,-18 2-633,-6 5 172,-1 3-322,-19 7 646,0 1 0,0 0 0,0 0 0,0 0 0,0 1 0,1-1 1,-1 0-1,0 1 0,1-1 0,-1 1 0,5 0 0,-7 0 58,1 0-1,0 0 1,0 0-1,-1 1 1,1-1 0,0 0-1,-1 0 1,1 1-1,0-1 1,-1 0 0,1 1-1,-1-1 1,1 1-1,0-1 1,-1 1-1,1-1 1,-1 1 0,1-1-1,-1 1 1,0 0-1,1-1 1,-1 1 0,0-1-1,1 1 1,-1 0-1,1 1 1,-1-1-4,1 0-1,-1 0 1,1 0 0,0 1 0,0-1-1,-1 0 1,1 0 0,0 0 0,0 0-1,0 0 1,0 0 0,0 0 0,2 0-1,2 2 11,0 0 0,0-1 0,0 0 0,0 0 0,0 0 0,0-1 0,1 0 0,-1 0 0,1 0 0,5 0 0,1-1 51,-7 1-28,-1-1 0,1 0 1,-1 0-1,1-1 0,-1 1 0,9-3 0,-1-1-24,0 0 0,0-1 0,-1 0 0,1-1 0,19-14-1,-20 13 44,21-16 36,-30 22-86,-1 0 1,1 0-1,-1-1 0,0 1 1,0 0-1,0-1 0,1 1 1,-1-1-1,-1 0 0,1 1 1,0-1-1,0 0 0,-1 0 1,1 1-1,-1-1 0,1 0 0,-1-2 1,0 4 5,0 0 0,0 0 1,0 0-1,0 0 0,0 0 0,0 0 1,0 0-1,0-1 0,0 1 1,0 0-1,0 0 0,0 0 0,0 0 1,0 0-1,0 0 0,0 0 1,0 0-1,0 0 0,0 0 0,0-1 1,0 1-1,0 0 0,0 0 1,0 0-1,0 0 0,0 0 0,0 0 1,0 0-1,1 0 0,-1 0 0,0 0 1,0 0-1,0 0 0,0 0 1,0 0-1,0 0 0,0 0 0,0-1 1,0 1-1,0 0 0,0 0 1,0 0-1,1 0 0,-1 0 0,0 0 1,0 0-1,0 0 0,0 0 1,0 0-1,0 0 0,0 0 0,0 0 1,0 0-1,0 0 0,1 0 1,-1 1-1,10-1 32,86 0 581,-96 2-629,0 0 23,0 0 0,-1-1 0,1 1 0,-1 0 0,1-1 0,-1 1 0,0-1 0,1 1 0,-1-1 1,0 1-1,0-1 0,0 1 0,0-1 0,0 0 0,-1 1 0,-1 0 0,-10 15-20,4 6-83,0-2-43,1-10 83,-12 23 109,19-33-47,1 1 0,-1-1 1,0 1-1,1-1 0,0 1 1,-1-1-1,1 1 1,0-1-1,0 1 0,0-1 1,0 1-1,0 0 0,0-1 1,0 1-1,1-1 0,-1 1 1,1-1-1,0 3 0,12 6 101,-7-2-69,-6-6-24,1-1-1,-1 0 1,1 0-1,0 0 0,-1 0 1,1 0-1,0 0 1,0 0-1,0 0 0,-1-1 1,1 1-1,0 0 1,0 0-1,0-1 0,1 1 1,-1-1-1,0 1 1,0-1-1,0 1 0,0-1 1,1 0-1,-1 1 1,0-1-1,0 0 0,0 0 1,3 0-1,84 0 350,-78 0-440,-1-1 1,1 0-1,-1-1 1,1 0-1,-1 0 0,13-6 1,11-2-444,-9 6 204,-18 3 198,0 0-1,0-1 1,11-3-1,-11 2-23,0 0 0,0-1 0,6-5 0,10-6-260,33-8-222,-49 20 532,-1-1 1,1 1-1,7-8 1,-4 4-2,-9 6 90,9-6-37,0 0-1,-1 0 1,0-1 0,0-1-1,10-12 1,-13 14 63,0 0-1,0 1 1,8-7 0,-9 10-4,-2 0-1,1 1 1,0-1 0,-1 0 0,1-1 0,-1 1 0,0 0 0,0-1-1,0 1 1,0-1 0,-1 0 0,2-5 0,0-4 51,-2-1-1,0 0 1,0 0-1,-3-20 1,1-1 110,1 9 305,0 25-472,0 1 0,0 0 1,0-1-1,0 1 0,0 0 0,0-1 0,0 1 0,0 0 0,0-1 0,0 1 1,0 0-1,0 0 0,0-1 0,0 1 0,0 0 0,-1-1 0,1 1 0,0 0 1,0 0-1,0-1 0,0 1 0,-1 0 0,1 0 0,0-1 0,-1 1 0,1-1-4,-1 1 0,1-1-1,-1 1 1,1-1 0,-1 1-1,1-1 1,-1 1 0,0-1-1,1 1 1,-1 0-1,0-1 1,1 1 0,-1 0-1,0 0 1,0 0 0,1-1-1,-1 1 1,0 0-1,0 0 1,1 0 0,-1 0-1,0 0 1,0 0 0,1 1-1,-1-1 1,0 0-1,0 0 1,1 0 0,-1 1-1,0-1 1,1 0 0,-1 1-1,0-1 1,1 0 0,-1 1-1,1-1 1,-2 1-1,0 1-5,0-1-4,0 1 1,0-1-1,1 1 1,-1 0-1,1-1 0,-1 1 1,1 0-1,-1 0 0,1 0 1,0 0-1,0 0 0,0 0 1,0 1-1,1-1 0,-1 0 1,0 3-1,-8 49 182,6-31-127,-7 23 58,4 1-21,3-32-52,-1 17 50,9 12-239,-5-41 43,-1 0 0,1 0 0,-1 0-1,1 0 1,-1 0 0,-2 5-1,1-3-101,-1 13-489</inkml:trace>
</inkml:ink>
</file>

<file path=ppt/ink/ink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34:30.02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559 1824,'13'0'587,"-13"0"-581,0 0 1,0 0 0,0 0-1,1 0 1,-1 0 0,0 0 0,0 0-1,0 0 1,1 0 0,-1 0-1,0-1 1,0 1 0,0 0-1,1 0 1,-1 0 0,0 0 0,0 0-1,0-1 1,0 1 0,1 0-1,-1 0 1,0 0 0,0 0 0,0-1-1,0 1 1,0 0 0,0 0-1,0 0 1,1-1 0,-1 1-1,0 0 1,0 0 0,0 0 0,0-1-1,1-3 25,0 3-10,-1 0 0,1 0 0,-1 0 0,1-1 0,-1 1 0,1 0 0,0 0 0,-1 0 0,1 0 0,0 0 0,0 0 0,0 0 0,0 0 0,0 0 0,0 0 0,0 1 0,0-1 0,0 0 0,0 1 0,1-1 0,-1 1 0,0-1 0,0 1 0,1 0 0,-1-1 0,2 1 0,0 0 31,-1-1 0,1 1 0,-1-1 0,0 0 0,1 0 1,-1 0-1,0 0 0,1 0 0,-1 0 0,0 0 0,0-1 1,0 1-1,0-1 0,0 0 0,-1 1 0,1-1 0,0 0 1,1-2-1,20-18 445,-19 20-450,0-1 0,-1 0 0,0 0 0,1 0 0,-1 0 0,0-1 0,0 1 0,3-6 0,0-3 161,8-22 0,-7 17-61,0-2 88,-1 0-1,0 0 1,4-30 0,-8 27-127,3-21 72,16-33-47,-15 25-128,-4 24-15,18-104-61,1-21 3,-18 117 74,2-34 25,16-27 17,-17 64-13,-2-1 0,-3-38-1,4-39 65,2 68-75,-1 15-73,0-29-1,-3 23 8,0 21 106,-1 0 0,0 0 0,-1 0 0,-3-19 0,-1 19-26,4 11-34,0-1 0,1 1-1,-1-1 1,0 1-1,0-1 1,1 0 0,-1 1-1,1-1 1,0 0-1,-1 0 1,1 1-1,0-1 1,0 0 0,0 0-1,0 1 1,0-1-1,1 0 1,0-2-1,4-4-30,1-2-16,-4-17-9,-2 27 51,0 0-1,0 0 1,0 0 0,0 0 0,0 0-1,0 0 1,0 0 0,0 0 0,0 0 0,0-1-1,0 1 1,0 0 0,0 0 0,0 0 0,0 0-1,0 0 1,0 0 0,0 0 0,0 0-1,0 0 1,0 0 0,0 0 0,0-1 0,0 1-1,0 0 1,0 0 0,0 0 0,0 0 0,0 0-1,0 0 1,0 0 0,0 0 0,0 0-1,0 0 1,1 0 0,-1 0 0,0 0 0,0 0-1,0 0 1,0 0 0,0 0 0,0 0-1,0 0 1,0 0 0,0 0 0,0 0 0,1 0-1,-1 0 1,0 0 0,0 0 0,0 0 0,0 0-1,0 0 1,0 0 0,0 0 0,0 0-1,11 0-24,-9 0 68,-2 0 6,0 0 27,0 0-11,0 0 59,0 0-59,0 0-80,0 1 22,1-1 0,-1 1 0,0 0 1,-1-1-1,1 1 0,0 0 0,0 0 0,0-1 1,0 1-1,0 0 0,-1 0 0,1-1 0,0 1 1,-1 0-1,1-1 0,-1 1 0,1-1 0,0 1 1,-1 0-1,1-1 0,-1 1 0,0-1 1,1 1-1,-1-1 0,1 0 0,-1 1 0,0-1 1,1 1-1,-1-1 0,0 0 0,1 0 0,-2 1 1,0-1-15,1 1 0,0 0 0,0-1 1,0 1-1,-1 0 0,1 0 0,0 0 1,0 0-1,0 0 0,0 0 1,-1 2-1,-16 31-67,6-13 81,10-16-22,-1 0 0,0 1 0,0-1 0,0 0 0,-5 5-1,-7 3-28,13-11 40,-1 0 0,0 0 0,1 1 0,0-1-1,-1 1 1,1-1 0,0 1 0,0 0 0,1 0 0,-4 6 0,5-7 1,-1-1 1,1 1-1,-1 0 0,0 0 1,0 0-1,0 0 0,0-1 0,0 1 1,0 0-1,0-1 0,-1 1 0,1-1 1,-1 1-1,1-1 0,-2 1 1,1 0-4,0-1 1,0 1 0,1-1 0,-1 1-1,1-1 1,-1 1 0,1 0 0,0 0 0,0 0-1,-2 3 1,3-5 6,-1 1 0,1-1 0,0 0 0,0 1-1,-1-1 1,1 0 0,0 1 0,0-1 0,0 0 0,-1 1 0,1-1 0,0 1-1,0-1 1,0 0 0,0 1 0,0-1 0,0 1 0,0-1 0,0 0-1,0 1 1,0-1 0,0 1 0,0-1 0,0 1 0,0-1 0,0 0 0,0 1-1,1-1 1,-1 1 0,0-1 0,0 0 0,0 1 0,1-1 0,-1 0-1,0 1 1,1-1 0,-1 0 0,0 0 0,1 1 0,-1-1 0,0 0 0,1 0-1,-1 1 1,0-1 0,1 0 0,-1 0 0,0 0 0,2 1 0,20-2 0,-15 1 1,-5 0-1,1 0-1,-1-1 1,0 1 0,1 0 0,-1-1-1,0 1 1,1-1 0,-1 0 0,0 0 0,0 1-1,3-3 1,-3 2 1,1 0 0,-1-1 0,1 1 1,0 1-1,-1-1 0,1 0 0,-1 1 0,1-1 0,0 1 0,0 0 0,3 0 0,51 0 26,-57 0-26,0 0 0,0 0 0,0 0 0,0 0 0,0 0 0,0 0 0,0 0 0,0 0 0,1 0 0,-1 0 0,0 0 0,0 0 0,0 0 1,0 0-1,0 0 0,0 0 0,0 0 0,0 0 0,0 0 0,0 0 0,1 0 0,-1 0 0,0 0 0,0 0 0,0 0 0,0 0 0,0 0 0,0 0 0,0 0 0,0 0 0,0-1 0,0 1 0,0 0 0,0 0 0,0 0 0,0 0 0,0 0 0,0 0 0,1 0 0,-1 0 0,0 0 0,0 0 0,0 0 0,0-1 0,0 1 0,0 0 0,0 0 1,0 0-1,0 0 0,0 0 0,0 0 0,0 0 0,0 0 0,0 0 0,-1 0 0,1-1 0,3-9 399,4 7-22,-14 3 129,7 0-500,0 0-1,0 0 1,0 0 0,0 1-1,0-1 1,-1 0 0,1 0-1,0 0 1,0 0-1,0 0 1,0 0 0,0 0-1,0 0 1,0 0 0,0 0-1,0 0 1,0 0 0,-1-1-1,1 1 1,0 0 0,0 0-1,0 0 1,0 0 0,0 0-1,0 0 1,0 0-1,0 0 1,0 0 0,0 0-1,0 0 1,0 0 0,0 0-1,-1 0 1,1 0 0,0 0-1,0 0 1,0-1 0,0 1-1,0 0 1,0 0-1,0 0 1,0 0 0,0 0-1,0 0 1,0 0 0,0 0-1,0 0 1,0 0 0,0-1-1,0 1 1,0 0 0,0 0-1,0 0 1,0 0-1,0 0 1,0 0 0,0-1 7,1 1-1,-1-1 1,0 1 0,0-1 0,-1 1-1,1-1 1,0 1 0,0-1 0,0 1 0,0-1-1,0 1 1,0-1 0,-1 1 0,1-1 0,0 1-1,0-1 1,-1 1 0,1 0 0,0-1 0,-1 1-1,1-1 1,0 1 0,-1 0 0,1-1 0,-1 1-1,1 0 1,-1 0 0,1-1 0,0 1 0,-1 0-1,1 0 1,-1 0 0,1-1 0,-1 1 0,1 0-1,-1 0 1,1 0 0,-1 0 0,1 0 0,-1 0-1,1 0 1,-1 0 0,1 0 0,-1 0 0,0 1-1,-15-4 25,3-7-97,13 9 37,-1 1 0,1-1-1,0 1 1,0-1 0,-1 1 0,1-1-1,0 1 1,0-1 0,-1 1 0,1-1-1,0 1 1,0-1 0,0 0 0,0 1-1,0-1 1,0 1 0,0-1 0,0 1-1,0-1 1,0 0 0,0 1 0,0-1-1,0 1 1,1-1 0,-1 1 0,0-1-1,0 1 1,1-1 0,-1 1 0,1-1-1,-1 0-119,11-12-1687,-9 10 517</inkml:trace>
</inkml:ink>
</file>

<file path=ppt/ink/ink4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44:23.8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203 1824,'-15'-31'672,"15"31"-512,31-31-64,0 15 32,0 16-96,32-16-32,-17 16 32,32-15-1440,-15-1 768</inkml:trace>
  <inkml:trace contextRef="#ctx0" brushRef="#br0" timeOffset="1">842 0 3968,'-15'0'1472,"15"0"-1120,-16 0-128,0 0 32,16 0-192,-31 0-320,0 0 160</inkml:trace>
</inkml:ink>
</file>

<file path=ppt/ink/ink4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44:24.45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79 4160,'0'15'1845,"-3"-15"-1440,3 0-370,-1 0-1,1 0 0,-1 0 0,1 0 0,-1 0 0,1 0 0,-1 0 0,1 0 0,-1 0 0,1 1 0,-1-1 0,1 0 0,0 0 0,-1 0 0,1 1 0,-1-1 0,1 0 0,-1 0 0,1 1 0,0-1 0,-1 0 0,1 1 0,0-1 0,-1 0 0,1 1 0,0-1 0,0 1 0,-1-1 0,1 1 0,0-1 0,0 0 0,0 1 0,-1-1 1,1 1-1,0-1 0,0 1 0,0-1 0,0 1 0,0-1 0,0 1 0,0 0 0,0 2 510,0-6-278,0 2-264,0 0 0,0 0 0,0 0 0,0 0 0,0 0 0,0 0 0,0 0 0,1 0 0,-1 0 0,0 0 0,1 0 0,-1 0 0,1 0 0,-1 0 0,1 0 0,-1 0 0,1 0 0,-1 0 0,2-1 0,0 1 12,0 1 0,-1-1 1,1 0-1,0 1 1,-1-1-1,1 1 0,0-1 1,-1 1-1,4 0 1,18-5-49,6-3-50,-16 4 9,1 1-1,20-11 1,-13 6 45,-16 6 28,-1 1 1,1-1-1,-1 0 1,1-1-1,-1 1 1,0-1-1,7-5 1,2-5 22,-11 11 75,-2 2-48,3 0-112,-1 0 46,9 0-39,-11 15 196,0-11-148,1 0 1,-1-1-1,1 1 0,0 0 0,0-1 0,0 1 1,1-1-1,-1 1 0,3 3 0,20 29 176,-13-21-75,-4-5 47,-5-5-95,1 0 0,0-1 0,0 1 0,1-1 0,0 0 1,3 3-1,10-1 80,-8-4-62,3 3 11,-8-5 35,4-5-1,2 2-55,-9 3-42,0 0 0,0 0 0,0-1 0,0 1 1,0 0-1,-1-1 0,1 1 0,0 0 0,0-1 0,0 1 0,-1-1 0,1 1 1,0-1-1,0 0 0,-1 1 0,1-1 0,0 0 0,-1 1 0,1-1 0,-1 0 0,1 0 1,-1 0-1,0 1 0,1-1 0,-1-1 0,2-1-1,0 0 0,-1 0-1,1 0 1,-1 0 0,0 0 0,0 0 0,0-1-1,0 1 1,-1 0 0,1-1 0,-1 1-1,0 0 1,0-1 0,0 1 0,-1 0 0,0-6-1,-6-4 17,7 12-24,-1-1 1,0 1-1,0 0 0,1-1 1,-1 1-1,1-1 1,-1 1-1,1-1 0,-1 1 1,1-1-1,0 1 1,0-3-1,0 3 4,0-1 0,-1 0-1,1 1 1,0-1 0,0 1-1,-1-1 1,1 0 0,-1 1 0,0-1-1,0 1 1,1-1 0,-1 1 0,0 0-1,0-1 1,0 1 0,0 0 0,-2-2-1,2 2-22,1 1 0,0-1-1,-1 1 1,1-1 0,0 1-1,-1-1 1,1 1 0,0-1-1,0 1 1,-1-1-1,1 1 1,0-1 0,0 0-1,0 1 1,0-1 0,0 1-1,0-1 1,0 0 0,0 1-1,0-1 1,0 1 0,0-1-1,0 0 1,1 1 0,-1-2-1,0 2-21,0-2-307,3 2 65,-1 0 263,-1 0 1,1 1-1,0-1 1,0 1-1,-1-1 1,1 1-1,0 0 1,-1-1-1,1 1 1,2 2-1,3 2-7,-2-3-13,-4-2 30,0 0 0,-1 1 0,1-1 0,-1 0-1,1 1 1,0-1 0,-1 0 0,1 1 0,-1-1-1,1 1 1,-1-1 0,1 1 0,-1-1-1,1 1 1,-1-1 0,0 1 0,1-1 0,-1 1-1,0 0 1,1-1 0,-1 2 0,3 3 10,-1-2 18,0 0 0,0 0 0,0 0 0,1 0 0,0-1 0,-1 1 0,1-1 0,6 4 0,-2-3-9,-7-3-9,1 1 0,-1-1-1,0 0 1,1 0-1,-1 0 1,1 0 0,-1 1-1,1-1 1,-1 0-1,0 0 1,1 1 0,-1-1-1,0 0 1,1 0-1,-1 1 1,0-1 0,1 1-1,-1-1 1,0 0-1,1 1 1,-1-1 0,0 1-1,0-1 1,0 0-1,0 1 1,1-1 0,-1 1-1,0-1 1,0 1-1,0-1 1,0 1 0,0-1-1,0 1 1,0-1-1,0 1 1,0-1 3,0 0-1,0 0 1,0 0-1,0 0 1,0 0-1,0 1 1,0-1 0,0 0-1,-1 0 1,1 0-1,0 0 1,0 0-1,1 0 1,-1 0-1,0 0 1,0 0 0,0 0-1,0 1 1,0-1-1,0 0 1,0 0-1,0 0 1,0 0-1,0 0 1,0 0 0,0 0-1,0 0 1,0 0-1,0 0 1,0 0-1,0 0 1,0 0-1,0 1 1,0-1 0,0 0-1,1 0 1,-1 0-1,0 0 1,0 0-1,0 0 1,0 0-1,0 0 1,0 0 0,0 0-1,0 0 1,0 0-1,0 0 1,1 0-1,-1 0 1,0 0-1,0 0 1,0 0 0,0 0-1,0 0 1,0 0-1,0 0 1,1 0 58,1 0 0,-1 0 1,0-1-1,0 1 0,0 0 1,0 0-1,0 0 0,0-1 1,0 1-1,0-1 0,2 0 0,13-14 81,-7 7-180,-5 2-32,1 1-1,1 0 1,-1 0 0,11-7-1,15-4-484,-30 16 551,0 0 1,0-1 0,-1 1-1,1 0 1,0 0 0,0 0-1,0 0 1,0 0 0,0 0-1,0 0 1,0 0 0,0 0 0,0 0-1,0 1 1,0-1 0,0 0-1,0 1 1,-1-1 0,1 0-1,0 1 1,0-1 0,0 1-1,-1-1 1,1 1 0,0 0-1,0 0 1,6 4 91,6 0 87,-8 5 59,6-5-112,-6 8-155,8 3-32</inkml:trace>
</inkml:ink>
</file>

<file path=ppt/ink/ink4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44:25.24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3 126 2816,'0'0'917,"3"-5"-565,7-16 43,-7 16 741,-3 0-336,0-16-155,0 21-632,0-1 0,0 1 1,0 0-1,0-1 0,0 1 0,0 0 0,0-1 0,0 1 0,0 0 0,0-1 1,0 1-1,0 0 0,0-1 0,0 1 0,0 0 0,-1 0 0,1-1 0,0 1 1,0 0-1,0 0 0,0-1 0,-1 1 0,1 0 0,0 0 0,-1-1 0,-6-7 91,3 4-82,0 0 0,0 0 0,0 0 1,0 1-1,-1-1 0,1 1 0,-1 0 0,0 0 0,0 1 0,-6-3 0,3 2-49,-1 1-1,1 0 1,-1 0-1,0 0 1,0 1 0,-17 0-1,14 1 8,6 0 13,0-1 1,1 1-1,-1 1 1,0-1-1,-6 2 0,10-1-3,1-1-1,0 0 0,0 1 0,0-1 0,0 1 1,0-1-1,0 1 0,0 0 0,0-1 0,0 1 1,0 0-1,0 0 0,0 0 0,0 0 0,1 0 1,-1-1-1,0 1 0,1 1 0,-1-1 0,0 0 1,1 0-1,-1 0 0,1 0 0,0 0 0,-1 0 0,1 1 1,0-1-1,0 0 0,0 0 0,0 3 0,0 0-15,-1 4 23,1 1 0,1-1-1,-1 0 1,1 1 0,1-1 0,-1 0 0,1 0-1,1 0 1,3 10 0,16 45 42,3 14 103,-13-50-121,20 34 1,-29-57-4,-1 0 1,0 1 0,0-1-1,0 1 1,0-1 0,-1 1-1,1 0 1,-1-1 0,-1 1-1,1 0 1,0 8 0,-2-11 30,1 0-1,0 1 1,-1-1 0,1 0 0,-1 1 0,0-1 0,0 0-1,0 0 1,0 1 0,0-1 0,0 0 0,-1 0-1,1 0 1,-1 0 0,1-1 0,-1 1 0,0 0 0,-2 1-1,1 0 24,-1-1-1,0 1 1,0-1-1,0 1 0,0-1 1,0-1-1,-9 4 0,4-4 49,1 1-1,-1-2 0,0 1 0,-14-2 0,6 0 117,-58 1 468,72 1-693,-1-1 0,1 0 0,0-1 0,0 1 0,0-1 0,0 1 0,1-1 0,-1 0 0,0 0 0,0 0 0,0 0 0,-3-3 0,1 1-20,5 3-1,-1 0 0,1 0 0,0 0 1,0 0-1,-1 0 0,1 0 0,0 0 1,0 0-1,0 0 0,-1 0 0,1 0 1,0 0-1,0 0 0,0-1 0,-1 1 1,1 0-1,0 0 0,0 0 0,0 0 1,0 0-1,0-1 0,-1 1 0,1 0 1,0 0-1,0 0 0,0-1 0,0 1 1,0 0-1,0 0 0,0 0 0,0-1 1,0 1-1,0 0 0,0-1 0,2-12-1280,11-2 362</inkml:trace>
</inkml:ink>
</file>

<file path=ppt/ink/ink4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44:26.03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 0 3136,'0'0'1184,"0"0"-928,0 16-64,0-1 608,0 17-480,0-1 128,0-16-256,0 16 256,-15 1-256,15-1 96,0-16-160,-16 17-128,16-17-32,0-15 448,0 16-224,0-16 480,0 0-384</inkml:trace>
</inkml:ink>
</file>

<file path=ppt/ink/ink4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44:26.45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1664,'0'0'528,"0"5"-325,0 99 3343,0-99-3446,1 1 0,0 0 0,0 0 1,0-1-1,3 7 0,-2-7-49,-1 0 1,1 0 0,-1 0-1,0 10 1,-1 3 39,0-13-66,-1 0-1,1 1 0,1-1 0,-1 0 1,1 0-1,1 6 0,6-3 211,-8-8-225,0 0 0,1 0 0,-1 1 0,0-1 0,1 0 0,-1 0 1,0 1-1,1-1 0,-1 0 0,0 1 0,0-1 0,1 0 0,-1 1 0,0-1 0,0 0 0,0 1 0,1-1 1,-1 1-1,0-1 0,0 0 0,0 1 0,0-1 0,0 1 0,0-1 0,0 0 0,0 1 0,0 0 0,0 1 284,3-4-102,-2 0-163,3-1-8,-1 0 0,0 0 0,0-1 0,-1 1 0,1-1 0,-1 0 1,0 1-1,0-1 0,0 0 0,2-6 0,6-9 20,-7 15-36,0 0-1,0 0 1,-1-1 0,3-6-1,-2 2-24,-2 4-11,0 0 0,1 0 1,0 1-1,0-1 0,3-5 0,-4 9 18,0 0-1,0-1 1,0 1 0,1 0-1,-1 0 1,0 0-1,0 0 1,1 0-1,-1 0 1,0 0-1,1 1 1,-1-1-1,1 0 1,-1 1-1,1-1 1,-1 1-1,1-1 1,0 1-1,-1 0 1,1 0-1,2 0 1,-2 0 27,-1 0-1,1 0 1,0 0 0,-1 0 0,1 1 0,0-1 0,-1 1 0,1-1-1,-1 1 1,1 0 0,-1 0 0,1 0 0,-1-1 0,1 1-1,-1 0 1,0 1 0,0-1 0,1 0 0,0 2 0,-2-3-14,2 2 25,-1 0 0,1-1 0,-1 1 0,0 0 0,1 0 0,-1 0 0,0 1 0,0-1 0,0 0 0,-1 0 0,1 0 0,-1 1 0,1 2 0,2 7 121,4 1-1,-6-11-108,-1-1 1,1 0 0,0 1-1,0-1 1,-1 1 0,1-1 0,-1 1-1,1-1 1,-1 1 0,0-1-1,0 1 1,0 1 0,0 0-2,0-1 0,0 0 0,0 1 0,0-1 0,0 1 1,1-1-1,-1 1 0,1-1 0,-1 0 0,1 1 0,0-1 0,0 0 1,0 0-1,0 0 0,0 1 0,1-1 0,1 2 0,-2-3-38,-1-1-1,1 1 0,-1-1 1,0 1-1,1-1 0,-1 1 1,0-1-1,0 1 0,1-1 1,-1 1-1,0 0 0,0-1 0,0 1 1,0-1-1,0 1 0,0 0 1,0-1-1,0 1 0,0-1 1,0 1-1,0 0 0,0-1 1,0 1-1,0-1 0,-1 2 1,1-2-78,0 2-1947,0-2 529</inkml:trace>
</inkml:ink>
</file>

<file path=ppt/ink/ink4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44:26.79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4 1 2240,'-39'0'720,"24"2"-448,8 0-213,4-1 18,0-1 0,0 1 0,0 0 0,-1 0 0,1 1 0,1-1 0,-1 1 0,0-1 0,0 1 0,0 0 0,1 0 0,-1 0 0,1 0 0,0 1 0,-4 3 0,-8 15 495,6-11-233,0 0 0,-6 14 0,8-11-153,1 0 0,1 0-1,0 1 1,1-1 0,0 1 0,1 0 0,-1 19 0,3-11-3,0 0 0,2 0-1,8 43 1,18 42-5,-22-92-88,0-1 1,1 0-1,0 0 1,1 0-1,10 13 0,-5-10-238,-3-3 393,22 24-1,-27-33-902,-1-1-1,1 0 1,0-1-1,0 1 0,7 3 1,4 6-1614</inkml:trace>
</inkml:ink>
</file>

<file path=ppt/ink/ink4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44:27.23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7 0 2976,'-26'26'971,"26"-25"-957,-1-1 0,1 1 0,-1-1 0,1 1 0,0-1 0,-1 1 1,1-1-1,0 1 0,-1-1 0,1 1 0,0-1 0,-1 1 1,1 0-1,0-1 0,0 1 0,0-1 0,0 1 0,0 0 0,0-1 1,0 1-1,0 0 0,0-1 0,0 1 0,0 0 0,0 0 1,1 19 18,0 9 870,-5 52 0,-1-57-641,2-9-93,1 0 0,-1 24-1,3 115 1059,0-152-1030,2-2 38,-1 0-227,-1 0 0,0 0 0,1 0 0,-1 0 1,1 0-1,-1 0 0,0 0 0,1 0 0,-1 0 0,1 0 0,-1 0 0,0 0 0,1-1 0,-1 1 1,1 0-1,-1 0 0,0 0 0,1-1 0,-1 1 0,0 0 0,1 0 0,-1-1 0,0 1 0,0 0 1,1-1-1,-1 1 0,0 0 0,0-1 0,1 1 0,-1-1 0,5-6 152,-2 5-101,4-4 4,-2-20 1,0 14-288,-1-1 0,2 1 0,10-19-1,-3 6-190,-10 21 361,-1 0-1,0 0 1,1 0-1,0 0 1,0 1-1,0-1 1,0 1-1,1 0 1,3-3-1,4-1-101,0 0 0,12-5 0,-23 12 151,7-5-47,0 2-28,-7 4 80,0 0 0,1-1 0,-1 1-1,0 0 1,1 0 0,-1-1 0,0 1 0,0 0 0,0 0 0,0-1 0,0 1 0,0 0 0,0 0 0,0-1 0,0 2-1,0 27 124,-3-11-80,-7 5-6,10-22-32,-1 1-1,1-1 1,-1 0-1,1 0 1,-1 0 0,0 0-1,1 0 1,-1 0-1,0 0 1,0 0-1,0 0 1,1-1 0,-1 1-1,0 0 1,-1 0-1,-2 1-2,4-1-3,0-1-1,-1 1 1,1-1 0,0 1 0,-1-1-1,1 1 1,0-1 0,-1 1 0,1 0-1,0-1 1,0 1 0,0-1-1,0 1 1,0-1 0,0 1 0,-1 0-1,1-1 1,1 1 0,-1 0 0,0-1-1,0 1 1,0-1 0,0 1 0,0-1-1,1 2 1,-1-2 7,-1 3 59,1-1-1,0 1 0,0 0 1,0 0-1,1-1 0,-1 1 1,0 0-1,1-1 1,0 1-1,0 0 0,-1-1 1,2 1-1,-1-1 1,0 0-1,0 1 0,1-1 1,-1 0-1,1 0 1,0 1-1,0-1 0,0-1 1,0 1-1,0 0 1,0 0-1,0-1 0,5 3 1,5 4 65,2 0 0,-1-1 0,1 0 0,23 7 0,-18-10 32,-15-3-116,1 0-1,0 0 1,-1 0 0,1 1 0,0 0 0,-1-1 0,5 4-1,0 1 61,-6-3-165,1 0-1,0-1 1,-1 1 0,1-1-1,0 0 1,0 0 0,0 0 0,0-1-1,1 0 1,-1 1 0,0-1 0,1-1-1,-1 1 1,1-1 0,6 0 0,2 0-2123,-11 0 636</inkml:trace>
</inkml:ink>
</file>

<file path=ppt/ink/ink4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44:27.6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3808,'0'0'1227,"0"0"-742,0 0-160,2 0 251,11 0 16,-13 2-389,0-1-185,0-1 0,0 0-1,0 1 1,0-1 0,0 1 0,0-1 0,0 1 0,0-1 0,0 0 0,0 1-1,1-1 1,-1 1 0,0-1 0,0 0 0,0 1 0,0-1 0,1 0 0,-1 1-1,0-1 1,0 0 0,1 1 0,-1-1 0,0 0 0,1 1 0,-1-1 0,0 0-1,1 0 1,-1 0 0,0 1 0,1-1 0,6 5 185,9 23 277,18 32 475,-17-25-555,-14-30-322,-1 0 0,1 1 0,-1-1 0,2 0 0,-1 0 0,0-1 0,6 7 0,4 4 135,-12-13-190,0 0 1,0 0-1,0 0 0,0 0 0,0 0 1,1-1-1,-1 1 0,1 0 1,-1-1-1,1 1 0,-1-1 1,1 0-1,0 1 0,0-1 0,0 0 1,3 1-1,-4-1-14,-1-1-4,0 0-1,1 0 0,-1 0 1,0 0-1,0 0 0,1 0 1,-1 0-1,0 0 0,0 1 1,1-1-1,-1 0 1,0 0-1,0 0 0,0 0 1,1 1-1,-1-1 0,0 0 1,0 0-1,0 0 0,0 1 1,1-1-1,-1 0 0,0 0 1,0 1-1,0-1 0,0 0 1,0 0-1,0 1 0,0-1 1,0 0-1,0 0 1,0 1-1,0-1 0,0 0 1,0 1-1,0-1 0,0 1 1,0 0 10,2 15 79,-2-16-86,0 1-1,0-1 1,0 1 0,0-1 0,1 1-1,-1-1 1,0 0 0,0 1 0,1-1-1,-1 1 1,0-1 0,1 0 0,-1 1-1,0-1 1,1 0 0,-1 1-1,1-1 1,-1 0 0,0 0 0,1 1-1,-1-1 1,1 0 0,-1 0 0,1 0-1,-1 0 1,1 0 0,-1 0 0,1 0-1,0 1 1,2-1 147,-3 0 69,0 0-443,0 0-1237,0 0-235,2 0-1844,11 0 1092</inkml:trace>
</inkml:ink>
</file>

<file path=ppt/ink/ink4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44:28.00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7 0 4640,'-15'0'1728,"15"0"-1344,-16 16-96,16-1 608,0 1-544,0 15 192,-16 0-288,1 0 32,-1-15-160,1 15 224,15 0-224,-31 1 320,15-17-256,0-15-736,1 16 288,-1-16-3168,16 0 1888</inkml:trace>
</inkml:ink>
</file>

<file path=ppt/ink/ink4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44:28.3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1 4064,'32'0'1504,"-32"0"-1184,62 47-64,-46-16 768,-1 0-608,1 16 480,-1 15-544,-15 0 320,0 1-384,-31-17 352,0 1-384,-16 16-320,-15-32 0</inkml:trace>
</inkml:ink>
</file>

<file path=ppt/ink/ink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34:30.53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6 2304,'2'0'109,"-1"0"1,1 0-1,-1 0 0,1 1 1,0-1-1,-1 1 0,1-1 1,-1 1-1,1-1 0,-1 1 1,1 0-1,-1 0 0,0-1 1,1 1-1,-1 0 0,0 1 1,3 1-1,-4-3-68,0 1 1,1-1-1,-1 1 1,1-1-1,-1 1 0,0-1 1,1 1-1,-1-1 1,0 1-1,0-1 1,0 1-1,1 0 0,-1-1 1,0 1-1,0-1 1,0 1-1,0 0 1,0-1-1,0 1 0,0 0 1,1 5 155,4 2 1,-4-7-160,-1 1 0,1-1 0,0 1 0,0-1 0,0 1 0,-1-1 0,1 1 0,-1-1 0,1 1 0,-1-1 0,0 1 0,1 0 0,-1 1 0,1 1 1,0-1 0,0 1 0,0-1 0,1 1 0,-1-1 0,1 0 0,0 0 0,0 0 0,0 0-1,0 0 1,1 0 0,-1 0 0,1-1 0,0 1 0,-1-1 0,1 0 0,0 0 0,0 0 0,7 3 0,-1-3 109,0-1 0,1 0 0,-1 0 0,0-1 0,1 0 0,-1-1 0,17-3 0,5-6 81,-26 9-208,-1 0 0,1-1 0,-1 1 0,1-1 0,-1 0 0,0 0 0,0 0 0,0 0 0,0-1 0,0 1 0,0-1 0,0 0-1,3-5 1,56-55 33,-32 32-86</inkml:trace>
</inkml:ink>
</file>

<file path=ppt/ink/ink4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44:29.10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8 62 2240,'-13'-13'720,"13"13"-699,0 0 1,-1-1 0,1 1-1,0-1 1,-1 1-1,1-1 1,0 0-1,0 1 1,-1-1-1,1 1 1,0-1-1,0 1 1,0-1 0,0 0-1,0 1 1,0-1-1,0 1 1,0-1-1,0 0 1,0 1-1,0-1 1,0 1-1,0-1 1,0 0 0,1 0-1,-1 1 54,0-1 40,0 0 1,0 0-1,0 0 1,0 0 0,0 0-1,0 0 1,0 1 0,0-1-1,-1 0 1,1 0 0,0 0-1,-1 0 1,1 0-1,0 1 1,-2-3 0,2 3-83,-1 0 1,0-1-1,1 1 1,-1 0-1,0-1 1,1 1 0,-1 0-1,0 0 1,0 0-1,1 0 1,-1 0-1,0 0 1,1 0-1,-2 0 1,-17-3 386,-4-7 209,12 7-208,4 4-358,1 1-1,-1 0 1,0 0-1,1 1 0,0 0 1,-1 0-1,1 0 1,0 1-1,-6 4 0,9-6-42,1 1 0,-1-1 0,0 1 0,1-1 0,0 1-1,-1 0 1,1 0 0,0 0 0,1 0 0,-1 0 0,0 0-1,1 1 1,0-1 0,0 0 0,0 1 0,0-1 0,0 5-1,0 0 24,0 1 0,1-1 0,0 0-1,1 0 1,2 15 0,-1-16-12,0 0 0,1-1 0,-1 0 0,1 1 0,1-1 0,-1 0 0,1 0 0,0-1 0,0 1 0,9 8 0,-8-11 4,-1 1 0,1 0 1,0-1-1,0 0 0,0 0 0,1-1 0,-1 0 1,0 0-1,1 0 0,6 1 0,3 2 79,-11-3-97,0-1-1,0 1 1,0-1 0,0 0-1,0-1 1,0 1-1,0 0 1,0-1-1,0 0 1,0 0 0,0 0-1,0-1 1,0 1-1,1-1 1,-1 0-1,-1 0 1,1-1-1,5-1 1,8-4 8,-1 0-16,26-8 0,-32 13-9,-8 2 3,0 0 0,0-1-1,0 1 1,0-1-1,0 1 1,0-1-1,2-1 1,17-19 93,-7 16-55,-13 5-43,-1 0 1,1 0-1,0 0 1,-1 0-1,1-1 0,-1 1 1,1 0-1,0 0 0,-1 0 1,1 0-1,-1-1 1,1 1-1,-1 0 0,1 0 1,-1-1-1,1 1 0,-1-1 1,1 1-1,-1 0 0,0-1 1,1 1-1,-1-1 1,0 1-1,1-1 0,-1 1 1,0-1-1,1 1 0,-1-1 1,0 1-1,0-1 1,0 1-1,1-1 0,-1 0 1,0 0-1,0 1 1,0 0-1,0-1 1,0 1-1,0 0 1,0 0-1,0 0 1,0 0-1,0 0 1,0 0-1,0 0 1,0 0-1,0 0 1,0 0-1,0-1 1,0 1-1,0 0 1,0 0-1,0 0 1,0 0-1,0 0 1,0 0-1,0 0 1,0 0-1,0 0 1,0 0-1,0 0 1,0-1-1,0 1 1,-1 0-1,1 0 1,0 0-1,0 0 1,0 0-1,0 0 1,0 0-1,0 0 1,0 0-1,0 0 1,0 0-1,0 0 1,0 0-1,0 0 1,-1 0-1,1 0 1,0 0-1,0 0 1,0 0-1,0 0 1,0 0-1,0 0 1,0 0-1,0 0 1,0 0-1,0 0 1,-1 0-1,1 0 1,-1 0-17,-1 1 0,0-1 0,1 0 1,-1 1-1,0-1 0,1 1 0,-1 0 1,1-1-1,-1 1 0,-2 2 0,-4 2-64,7-5 69,0 1 0,0-1 0,0 0-1,0 1 1,1-1 0,-1 1 0,0-1-1,0 1 1,0 0 0,1-1 0,-1 1-1,0 0 1,1-1 0,-1 1 0,1 0-1,-1 0 1,1-1 0,-1 1 0,1 0-1,0 0 1,-1 0 0,1 0-1,0 0 1,0 0 0,-1-1 0,1 3-1,-3 8-54,-3 6-80,4-15 152,1 0-1,0 1 1,0-1 0,0 0-1,1 1 1,-1-1 0,1 0-1,-1 1 1,1-1 0,0 1-1,0-1 1,0 1 0,0-1-1,0 1 1,0-1-1,1 1 1,-1-1 0,1 0-1,1 4 1,-1-4 10,-1-1 1,1 1-1,0 0 0,0-1 0,0 1 1,0 0-1,0-1 0,0 1 1,0-1-1,0 1 0,1-1 0,-1 0 1,0 1-1,1-1 0,2 2 0,-2-3 4,1 1 0,-1 0 0,0 0 0,0-1 0,1 0 0,-1 1 0,0-1 0,0 0 0,1 0 0,-1 0 0,0 0 0,1-1 0,-1 1 0,0-1 0,0 1-1,4-2 1,-1 0-57,-1 0 1,0 0-1,0-1 0,0 1 0,0-1 0,0 0 0,0 0 0,-1 0 0,4-4 0,3-4-233,13-21 0,-22 30 265,0 1 0,0-1 0,0 0-1,0 1 1,0-1 0,0 0 0,-1 0 0,1 0 0,-1 0-1,1 0 1,-1 0 0,1-2 0,-2 1 14,1-1 0,-1 1 0,0 0 0,0-1 0,-2-5 0,-3-7 7,-4-10-57,9 23 37,0 0-1,0 0 1,0 0-1,0 0 1,-1 1-1,1-1 1,-1 0-1,0 0 1,0 1-1,0-1 1,0 1 0,-3-4-1,-1 1-10,6 5 14,-1 0 0,1 0 0,0 0 1,-1-1-1,1 1 0,0 0 0,0-1 0,-1 1 1,1 0-1,0 0 0,0-1 0,-1 1 1,1 0-1,0-1 0,0 1 0,0-1 0,-1 1 1,1 0-1,0-1 0,0 1 0,0 0 1,0-1-1,0-41-189,0 42 190,0 0 1,0-1-1,0 1 1,0 0-1,0 0 1,0-1-1,0 1 1,0 0-1,0 0 1,1 0-1,-1-1 0,0 1 1,0 0-1,0 0 1,0 0-1,0 0 1,0-1-1,1 1 1,-1 0-1,0 0 1,0 0-1,0 0 1,0 0-1,1-1 1,-1 1-1,0 0 1,0 0-1,0 0 1,1 0-1,-1 0 1,0 0-1,0 0 0,1 0 1,-1 0-1,21-9-46,31-8 0,23 1 182,-55 14-96,-1 0 0,1 1 1,26 3-1,-11-1-95,-16-1 110,-19 2-144,0-1 88,0 0 0,0-1-1,0 1 1,0-1 0,0 1-1,0 0 1,1-1 0,-1 1-1,0-1 1,0 1 0,1-1-1,-1 1 1,0-1 0,1 1-1,-1-1 1,1 1 0,-1-1-1,1 1 1,-1-1 0,1 1-1,-1-1 1,1 0 0,-1 1-1,1-1 1,-1 0 0,1 0-1,-1 1 1,2-1 0,-1 1 4,0-1 1,0 0 0,0 1 0,0 0-1,0-1 1,0 1 0,0 0 0,0 0-1,0-1 1,0 1 0,0 0-1,0 0 1,-1 0 0,1 0 0,0 0-1,-1 0 1,1 0 0,0 2-1,17 60 357,29 61 234,-43-113-533,-1-1 1,2 14-1,1 7 67,-4-27-59,-1 1 1,-1-1-1,1 1 1,0 0-1,-1-1 1,-1 9-1,1-10-27,-1-1 1,1 0-1,-1 0 0,0 0 0,1 1 1,-1-1-1,0 0 0,-1 0 0,1 0 1,0 0-1,0-1 0,-1 1 0,1 0 1,-1-1-1,0 1 0,0-1 0,1 1 1,-3 1-1,-3 0-60,1-1-1,0 1 1,-1-1 0,1 0 0,-1-1-1,0 1 1,0-1 0,1-1 0,-1 1-1,0-1 1,0-1 0,0 1 0,1-1-1,-8-1 1,-17-11-321</inkml:trace>
</inkml:ink>
</file>

<file path=ppt/ink/ink4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44:29.4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6 17 4064,'0'-13'1307,"0"12"-1298,0 1 0,0 0 1,0 0-1,0 0 0,0 0 1,0 0-1,0 0 1,0-1-1,0 1 0,0 0 1,0 0-1,0 0 0,0 0 1,0 0-1,0 0 1,0-1-1,-1 1 0,1 0 1,0 0-1,0 0 1,0 0-1,0 0 0,0 0 1,0 0-1,0 0 0,0 0 1,-1-1-1,1 1 1,0 0-1,0 0 0,0 0 1,0 0-1,0 0 1,0 0-1,-1 0 0,1 0 1,0 0-1,0 0 0,0 0 1,0 0-1,0 0 1,-1 0-1,1 0 0,0 0 1,0 0-1,0 0 0,0 0 1,0 0-1,0 1 1,-1-1-1,1 0 0,0 0 1,0 0-1,-10 0 72,6-1 54,0 1 0,-1 0-1,1 0 1,-1 1 0,1-1 0,0 1 0,0 0-1,-1 0 1,1 1 0,0-1 0,0 1-1,0 0 1,-6 4 0,3-2 77,-1 0 1,-13 4-1,13-4-97,-1-1 0,-14 10-1,17-8-55,0 0 0,0 1 0,1-1 0,-1 1-1,1 1 1,0-1 0,1 1 0,-7 13 0,-3 7 100,-9 30 0,17-40-101,1 1 0,0-1 0,1 1-1,0 1 1,0 29 0,9-3 44,-2-25-49,-1 8 49,-2-21-68,1 1 0,-1-1-1,1 1 1,1-1 0,-1 0-1,2 0 1,-1 1-1,6 12 1,27 29 368,-23-33-548,-8-11-85,0 0-1,1-1 1,0 1-1,6 4 1,20 9-649</inkml:trace>
</inkml:ink>
</file>

<file path=ppt/ink/ink4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44:29.97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3232,'16'0'1456,"-16"2"-1125,0 2-89,0-1-11,-1 0 0,2-1 0,-1 1 0,0 0 0,0 0 0,1-1 0,0 4 0,31 56 1513,-22-49-1515,-10-12-218,1-1-1,-1 1 0,1-1 0,-1 1 1,0 0-1,1-1 0,-1 1 0,0-1 0,0 1 1,0 0-1,1-1 0,-1 1 0,0 0 1,0-1-1,0 1 0,0 0 0,0-1 1,0 1-1,0 0 0,0-1 0,0 1 1,-1 0-1,1 0 0,0 1 59,0 11 368,0-10-122,0-3-59,0 0-117,0 0-91,0 0-80,0 0-224,0 0 37,0 3-42,0 5 140,1 0 193,-1-1 1,0 0 0,0 0-1,-1 0 1,-2 11-1,-1-8-40,2-7-22,1 0 1,0 0 0,0 0 0,0 0-1,0 0 1,0 1 0,1-1 0,-1 0-1,1 6 1,0 38 451,0-27-39,0-18-217,0-9-22,3 2-222,0 1 22,0-1 0,-1 0-1,1 1 1,-1-1-1,4-10 1,3-7 50,-2 7-14,-4 9-27,0 0 0,0 0 0,0 0 0,1 0 1,7-9-1,-6 11-77,0 0 0,0 0 0,1 0-1,-1 0 1,1 1 0,0 0 0,0 0 0,12-4 0,6-3-44,-20 8 101,-3 4 32,-1-2 2,0 1-1,0 0 1,0-1-1,-1 1 0,1-1 1,0 1-1,0 0 1,0-1-1,-1 1 1,1-1-1,0 1 0,-1-1 1,1 1-1,0-1 1,-1 1-1,1-1 1,-1 1-1,1-1 0,-1 1 1,1-1-1,-1 0 1,1 1-1,-1-1 1,1 0-1,-1 1 0,1-1 1,-1 0-1,-1 0 1,1 1 17,0-1 1,0 1 0,0-1 0,0 1-1,0 0 1,0-1 0,0 1-1,0 0 1,0 0 0,0 0 0,1 0-1,-1-1 1,0 1 0,0 0-1,1 0 1,-1 0 0,1 1 0,-2 1-1,-1 9 127,2-8-113,0 0 0,-1 0-1,1 0 1,-1 0 0,1 0 0,-1-1 0,-3 5 0,-1 1 10,2-4-34,0 0 0,0 0 0,1 1-1,-5 10 1,3 8 18,-2-17 12,7-6-43,-1-1 0,1 0 0,-1 1 1,1-1-1,0 0 0,-1 1 0,1-1 0,0 0 0,-1 1 0,1-1 0,0 1 0,-1-1 0,1 0 0,0 1 0,0-1 0,0 1 0,-1-1 0,1 1 0,0-1 0,0 1 0,0-1 0,0 1 0,0-1 0,0 1 0,0-1 1,0 1-1,0-1 0,0 1 0,0 2-8,-1-1 9,1 0 0,0 0 0,0 0 1,-1 0-1,1-1 0,0 1 0,0 0 1,1 0-1,-1 0 0,0 0 0,1 0 1,-1 0-1,1-1 0,1 4 0,2 0 42,-2-3-34,0 0 0,-1 0 0,1 0 0,0-1 0,0 1 0,0 0 0,0-1 0,0 1 0,0-1 0,1 0 0,-1 0 0,0 0 0,1 0 0,-1 0 0,0 0 0,5 0 0,58-1-1418,-36 0 224</inkml:trace>
</inkml:ink>
</file>

<file path=ppt/ink/ink4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44:30.36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7 1 4160,'0'0'51,"-1"0"1,1 0 0,0 0-1,-1 0 1,1-1-1,0 1 1,-1 0-1,1 0 1,-1 0-1,1 0 1,0 0 0,-1 0-1,1 1 1,0-1-1,-1 0 1,1 0-1,0 0 1,-1 0 0,1 0-1,-1 0 1,1 1-1,0-1 1,0 0-1,-1 0 1,1 1-1,-1-1 1,9 6 562,5 4-311,-8 7 403,-3-8-308,9 12 450,-4 8 149,17 4-378,-11-3-310,-10-23-239,0 0 1,0 1-1,1-2 1,6 12-1,-2-8 60,57 71 71,-62-79-361,-1 1 0,1-1 0,0 0 0,0 0 0,0 0 0,4 2 0,-6-4 63,-1 1 0,1-1 0,0 0 1,0 1-1,0-1 0,-1 0 0,1 0 0,0 0 1,0 1-1,0-1 0,0 0 0,0 0 1,-1 0-1,1 0 0,0-1 0,0 1 0,0 0 1,0 0-1,-1 0 0,1-1 0,0 1 1,0 0-1,0-1 0,-1 1 0,1-1 1,1 0-1,3-9-1167,-1 8 935,2-4 18,-4-2 294,-1 1 1,0-1-1,-1 0 0,0 1 1,0-1-1,-1 0 0,-2-11 1,2 16 6,-2-10-5,0 1 0,1-1 0,-2-21 0,5 7 123,-1-20 389,0 45-438,0-1 1,-1 1 0,1-1-1,-1 1 1,1-1 0,-1 1-1,0 0 1,0-1 0,0 1-1,0 0 1,-1 0 0,1 0-1,-3-3 1,4 5-51,0 0 0,0-1 0,0 1-1,0 0 1,-1 0 0,1 0 0,0 0 0,0 0-1,0-1 1,0 1 0,-1 0 0,1 0 0,0 0-1,0 0 1,0 0 0,-1 0 0,1 0 0,0 0-1,0 0 1,0 0 0,-1 0 0,1 0 0,0 0-1,0 0 1,0 0 0,-1 0 0,1 0 0,0 0 0,0 0-1,0 0 1,-1 0 0,1 0 0,0 0 0,0 0-1,0 1 1,0-1 0,-1 0 0,1 0 0,0 0-1,0 0 1,0 0 0,-1 1 0,-3 1 84,0 0-39,1-1-1,-1 1 1,1 0-1,-1 1 1,1-1 0,0 0-1,0 1 1,0 0-1,1 0 1,-6 6-1,8-8-44,-15 18 134,0 0 0,-1 0 1,-31 26-1,28-30-96,0 0-1529,-18 18 0,5-2-353</inkml:trace>
</inkml:ink>
</file>

<file path=ppt/ink/ink4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44:30.69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5632,'31'16'2112,"-31"-16"-1664,31 47-96,-15 0 704,0-1-640,-1 32 416,-15 0-512,-15-16 544,-1 16-480,-15 0-2112,-16-15 928</inkml:trace>
</inkml:ink>
</file>

<file path=ppt/ink/ink4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44:31.32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 110 3392,'-13'-13'1088,"13"13"-1058,0 1 0,0-1 1,-1 0-1,1 1 0,0-1 0,0 1 0,0-1 1,0 1-1,0-1 0,0 1 0,0-1 1,0 1-1,0-1 0,0 1 0,0-1 0,0 1 1,0-1-1,0 0 0,1 1 0,-1 0 1,16 4 1,33 11 58,18-4 955,131 7 1,-58-9-454,37-7 21,-177-3-613,231 0 373,49-3-69,50-10-80,60-2 155,54 2-144,-288 11-202,158-4-8,182-15 29,-153 16 83,-172 3-66,883-28 202,-61 2-370,-554 23 118,-39-5 491,-57 7-80,-60 1-21,-47-9-166,-39 9-48,32 2-2287,-164 0 212,-52 0-2036</inkml:trace>
</inkml:ink>
</file>

<file path=ppt/ink/ink4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44:32.27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72 480,'26'-26'165,"-25"25"-162,-1 1-1,1 0 0,-1-1 0,0 1 1,1 0-1,-1-1 0,0 1 0,1-1 1,-1 1-1,0-1 0,0 1 0,1-1 1,-1 1-1,0-1 0,0 1 0,0-1 1,1 1-1,-1-1 0,0 1 0,0-1 1,0 1-1,0-1 0,0 1 0,0-1 1,-1 0-1,4-33 227,7 11 678,-9 18-701,0 1 1,0-1-1,-1 1 1,0 0-1,0-8 1,0 2 655,0 8-781,0 0 1,0 1-1,1-1 0,-1 0 0,0 1 0,1-1 0,-1 1 1,1-1-1,0 0 0,-1 1 0,1 0 0,0-1 1,0 1-1,0-1 0,0 1 0,0 0 0,2-2 1,0 0 243,-3 3-208,0 0-48,2 6 81,1 0-91,-1 1 0,0 0 0,0 0 0,-1 0 0,0 0 0,0 0 0,-1 1 0,0 7 0,4 36 300,6 11 175,-5 21-134,24 169 405,-11-51-441,13 130-61,-7-146-186,-19-78 29,-3-53-68,9 102 119,-6-6 102,3-25-86,-13-56-3,2-39-121,0 90 252,3-87-170,0-16-298,-2 1 0,-4 20 0,4-21-1922,-1-1 0,1 21 0,2-22-468</inkml:trace>
</inkml:ink>
</file>

<file path=ppt/ink/ink4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44:36.94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765 1664,'0'0'528,"3"-2"-325,-1-1-207,2-1 86,0 0-1,0 0 1,0 0 0,6-3 0,1 2 8,-9 4-36,1 0 0,-1 0 0,0 0-1,0 0 1,0 0 0,-1-1 0,1 1 0,0-1 0,0 1 0,1-3 0,10-6 239,0 4-90,-8-4-11,8 5-16,-9 3-97,-1-1 1,0 1-1,0-1 1,0 0-1,5-5 1,-6 5-73,1 0 1,0 0-1,0 0 1,0 1 0,6-5-1,-7 6-27,1 0-1,-1 0 0,0-1 1,0 1-1,0-1 1,0 0-1,0 0 1,0 1-1,2-4 1,-2 3 5,0 0 1,0 0 0,-1 0 0,2 1 0,-1-1 0,0 0 0,0 1 0,0 0 0,4-2 0,56-39 904,-53 38-744,0 0 0,16-3 0,-8 2-72,3-6 38,-7 8-72,-9 2-25,0 0 0,0-1 0,0 1 0,-1-1 0,1 1 0,0-1 0,3-3 0,2 0 13,1 0 0,-1 1 0,1 1 0,0-1-1,0 1 1,0 1 0,0 0 0,16-1 0,-23 3-13,1 0-1,-1-1 1,0 1 0,0-1-1,0 1 1,0-1 0,0 0 0,0 0-1,5-3 1,3 0 8,36-12 15,-41 15-9,0-1 0,0 1 0,0 1 0,0-1 0,0 1 0,0 0 0,9 1 0,11 1 53,2-13-162,-17 14 24,-9-3 31,3-4 7,-5 3 16,3 0 2,0 0-1,-1 0 1,1 1 0,0-1-1,0 1 1,0 0 0,-1 0-1,1 0 1,0 0 0,4 1-1,3-1 10,49 0 162,-55 0-172,-1 0-1,0 0 1,0-1-1,0 0 1,1 1-1,-1-1 1,5-2 0,8-1-63,-3 8 18,-5-1 34,4-1 48,-1 0 0,1-2 1,23 0-1,-17-1-11,-3 1-17,-11 0-3,0-1 0,0 2 0,0-1 0,0 0 0,-1 1 0,6 1 0,6 3 32,-12-3-30,0-1 0,1 0 0,-1 0 1,0 0-1,1-1 0,-1 1 0,1-1 0,3 1 0,-3-1 4,-1 0-1,1 0 0,-1 1 1,1-1-1,-1 1 0,1 0 1,-1 0-1,4 2 0,8 3 25,11-1 40,-6 5-38,-7-7-31,-11-2-4,1-1 1,-1 1 0,0-1-1,1 1 1,-1 0 0,0 0-1,0 0 1,0 0 0,0 0-1,0 0 1,0 1 0,0-1-1,2 2 1,0 2 12,1-1 0,0 0-1,1 0 1,5 3 0,-6-4-24,1 1 1,-1-1 0,0 1-1,5 5 1,-7-6 8,0-1-1,0 0 1,0 1 0,0-1 0,5 2-1,-4-3 10,-1 1 1,0 0-1,1 0 0,-1 1 0,4 2 0,9 13 7,-10-11-13,-1-1 1,1 0 0,0-1-1,0 1 1,11 6 0,-6-7-1,-9-4 7,0 0 1,0 0-1,0 0 0,0 0 1,0 0-1,0 1 1,0-1-1,0 1 0,-1-1 1,3 3-1,87 87 411,-85-85-390,0 1 1,0 0-1,-1 1 0,5 7 0,3 7-5,2 4-54,-12-19 21,0-1-1,1 1 1,0-1-1,0 0 1,0 0-1,9 8 1,1 2 14,-1 0 1,0 1-1,-1 1 1,11 21-1,24 39 153,-42-69-144,0 0 0,0-1 0,1 0 0,1 0 0,11 12 0,16 24 5,10-10-42,-31-21 5,-9-8 46,0 0-1,0-1 0,1 1 0,0-1 1,7 4-1,-2-3 29,-7-4-48,-1 0-1,0 0 1,0 0-1,1 1 1,-1-1-1,0 0 1,0 1 0,1 2-1,5 3 0,-5-4-4,0 1-1,0-1 1,0 0 0,1 0 0,3 2-1,56 26 199,-59-30-176,-1 1 1,1-2-1,0 1 1,0 0-1,0-1 1,0 0-1,0 0 0,0 0 1,6-1-1,10 0 51,-11 1-93,-5 1 3,-1-1 1,1 0 0,0 0-1,-1 0 1,1 0 0,-1-1-1,1 1 1,4-3 0,0 1 8,-2-1 11,0 1 0,0 1 0,0-1 0,1 1 0,-1 0 0,12 0 0,-7 0 15,0-1 0,0 0 0,0-1 0,12-5 0,-17 6-21,9-4 5,-12 5-4,0 0 1,1 0-1,-1 0 0,0 0 0,1 0 0,-1 1 0,5-1 0,1 1 23,0 0 0,0-1 0,0 0 0,-1 0 0,1-1 0,16-6 0,-20 7 27,-1 0 1,0 0 0,1 1 0,-1-1-1,1 1 1,7 0 0,-9 1-38,0-1 1,0 0-1,0 0 0,0-1 1,0 1-1,3-1 0,1-2 5,0 0 0,12-8 0,-3 2-126,-6 4 45,-8 4 47,1 0 1,-1 0 0,0 0 0,0 0-1,0-1 1,0 1 0,0-1-1,2-1 1,58-60 225,-58 60-214,-1-1 0,-1 0 0,1-1-1,0 1 1,-1-1 0,0 1 0,0-1-1,0 1 1,-1-1 0,0 0 0,1-6 0,0 5 12,-1-1 0,1 1 0,0-1 1,1 1-1,0 0 0,4-8 0,6-8-29,-2 0 0,0-1 0,10-33-1,17-37-30,-20 56 101,-6 10 34,20-31 0,-11 32-204,-18 22 99,0 0 0,0 0 0,0 0 0,0 0 0,-1 0 0,4-8 0,-5 9 7,0 0 12,-1 1 0,1 0 1,0-1-1,0 1 0,0 0 0,0-1 0,0 1 0,1 0 0,-1 0 0,1 0 0,-1 0 0,3-2 0,9-12 48,-10 12-28,-3 3-17,0 0 1,0 1-1,1-1 1,-1 0 0,0 1-1,1-1 1,-1 1-1,0-1 1,1 1 0,-1-1-1,1 1 1,-1-1-1,1 1 1,-1-1 0,1 1-1,-1-1 1,1 1-1,0 0 1,-1 0 0,1-1-1,1 1 1,2-3-12,-2 2-3,0 0 0,-1 0 0,1-1 0,-1 1 1,1-1-1,-1 1 0,0-1 0,0 0 0,0 0 0,0 1 0,0-1 0,1-3 0,0 2 3,-1 0 0,1 0-1,0 0 1,0 0-1,3-3 1,54-54 61,-57 59-53,-1 0 0,0-1 0,1 1 0,-1 0 1,0-1-1,0 1 0,0-1 0,0 0 0,0 1 0,0-4 0,5-4-22,9-2-10,3-9 27,6 9-11,-14-9-54,13 9 44,-10 0 48,-11 9-17,-1 0 0,1 0-1,0 0 1,0 0-1,0 0 1,1 1 0,-1-1-1,3 0 1,-1-1-17,-1 1 1,0-1 0,0 1 0,0-1 0,5-5-1,-6 5-14,1 0 0,0 0 0,0 0 0,0 0 0,6-3 0,22-10-145,-15 14 112,-16 2 57,1 0 0,0 0-1,-1 0 1,1 0 0,0 0-1,-1 0 1,1 0 0,0-1-1,-1 1 1,1 0 0,0 0-1,-1-1 1,1 1-1,0 0 1,-1 0 0,1-1-1,-1 1 1,1-1 0,-1 1-1,1-1 1,-1 1 0,1-1-1,-1 1 1,0-1 0,1 0-1,0 0 1,-1 1-1,0-1 0,1 1 0,-1-1 0,1 1 1,-1-1-1,1 1 0,-1-1 0,1 1 0,-1 0 1,1-1-1,0 1 0,-1 0 0,1-1 1,-1 1-1,1 0 0,0 0 0,-1 0 0,1-1 1,0 1-1,-1 0 0,1 0 0,0 0 1,-1 0-1,2 0 0,13-2-2,-11-2 5,1 1 0,5 10 0,-8-7 7,0 1 1,0 0-1,0-1 1,0 0-1,0 1 1,0-1 0,0 0-1,0 0 1,4-1-1,-4 1-13,3 3-85,-3-1 63,2 2 12,0 0 1,0 0-1,0 0 0,6 4 1,3-3 15,-7 5 0,4-4 10,-5 7 38,-3-11-55,0 1-1,0-1 1,0 1-1,0-1 1,0 0-1,0 1 0,1-1 1,-1 0-1,1-1 1,0 1-1,-1 0 0,5 1 1,-3-1 2,1 0 0,-1 1 0,0 0 1,5 4-1,-2 1 20,-4-5 2,0 1 0,0-1 0,1 0 0,-1-1 0,5 4 0,5-1 10,-5 8-70,1-5 21,-7-7 20,0 1 1,0-1-1,-1 1 1,1 0 0,0 0-1,-1 0 1,1 0 0,-1 0-1,1 0 1,0 3 0,-1-3-26,0-1 0,0 0 1,1 0-1,-1 1 0,0-1 1,0 0-1,1 0 0,-1 0 1,0 0-1,1 0 0,-1-1 1,1 1-1,2 1 0,-2-2 1,-1 1-1,1 0 0,-1-1 1,1 1-1,-1 0 0,1 0 1,-1 0-1,0 0 0,1 0 1,-1 0-1,0 0 0,0 1 1,2 1-1,2 8 81,6 7 212,-11-18-260,0 1-1,0-1 1,1 0-1,-1 1 1,0-1 0,1 0-1,-1 0 1,0 1-1,1-1 1,-1 0-1,0 0 1,1 1 0,-1-1-1,1 0 1,-1 0-1,0 0 1,1 0-1,-1 0 1,1 0 0,-1 0-1,0 0 1,1 0-1,-1 0 1,1 0 0,-1 0-1,1 0 1,4 1 24,2 10 71,-7-10-96,0 0-1,1 0 1,-1 0 0,1 0 0,-1 0-1,1 0 1,-1 0 0,1 0-1,0 0 1,0 0 0,-1 0 0,1-1-1,0 1 1,0 0 0,1 0-1,11 4 34,-8 6-38,6-6-112,-6 5 37,8-5 43,-9-2 43,-1 0 0,1 0 0,-1 0 1,6 6-1,-6-6-3,0 1 0,1-1 0,-1 0 0,8 5 0,11 1 24,-20-8-34,21 23-124,-22-23 129,0 0 0,1 0 0,-1 1 1,0-1-1,0 1 0,0-1 0,0 1 0,0-1 0,0 1 0,0-1 1,-1 1-1,1 0 0,0 0 0,-1-1 0,0 1 0,1 2 0,2 2 29,-1-4-26,2 1-17,0 1 1,0 1-1,0-1 0,4 6 0,-3 3-15,5-8 68,-5 6-20,6-6-65,4 23 6,-9 4 37,20 14 282,-26-43-271,1-1 0,0 0 0,0 0 0,-1 0-1,1 1 1,-1-1 0,0 3 0,0-4 2,0 0 0,0 0-1,0 0 1,0 0 0,1 0 0,-1 0 0,0 0 0,0 0 0,1 0 0,-1 0 0,0 0-1,1 0 1,-1 0 0,1 0 0,-1 0 0,1-1 0,0 1 0,-1 0 0,1 0-1,0-1 1,0 1 0,-1 0 0,1-1 0,0 1 0,2 1 0,2 0 53,-5-2-66,1 0 0,0 1 0,-1-1-1,1 0 1,-1 1 0,1-1 0,0 0-1,-1 1 1,1-1 0,-1 1 0,1-1 0,-1 1-1,1-1 1,-1 1 0,0-1 0,1 1 0,-1-1-1,0 1 1,1 0 0,-1-1 0,1 2 0,1 3-46,24 41-162,-21-33 208,5-7 0,-8-4 2,-1 0 0,1 0 0,-1 0 0,0 0 1,0 1-1,0-1 0,1 3 0,-1-2 3,-1-1 0,1 1 1,0-1-1,1 0 0,-1 1 0,0-1 0,2 2 0,8 1 27,-6 6-21,8-6-6,18 21-95,0-10 180,-18-11-15,-8 1-38,-5-5-32,0-1-1,0 1 1,0-1 0,1 0-1,-1 1 1,0-1 0,1 1-1,-1-1 1,0 0 0,1 1-1,-1-1 1,0 0 0,1 0-1,-1 1 1,1-1 0,-1 0 0,1 0-1,-1 1 1,1-1 0,-1 0-1,1 0 1,-1 0 0,1 0-1,-1 0 1,0 0 0,1 0-1,-1 0 1,1 0 0,-1 0-1,1 0 1,0 0 0,0 0-3,0 0 0,-1 0 1,1 0-1,0 0 1,-1 0-1,1 0 0,0 0 1,-1 0-1,1 0 0,0 1 1,-1-1-1,1 0 0,0 0 1,-1 1-1,1-1 1,-1 0-1,1 1 0,-1-1 1,1 1-1,-1-1 0,1 1 1,-1-1-1,1 1 0,-1-1 1,1 1-1,-1 0-3,1 0-1,-1-1 1,0 1-1,1-1 0,-1 1 1,1-1-1,-1 1 1,1-1-1,-1 1 1,1-1-1,0 0 1,-1 1-1,1-1 1,-1 0-1,1 0 0,0 1 1,-1-1-1,1 0 1,0 0-1,-1 0 1,1 0-1,0 0 1,-1 0-1,1 0 1,0 0-1,1 0 2,0 0-1,0 1 0,0-1 1,-1 0-1,1 1 1,0-1-1,-1 1 1,1 0-1,0-1 1,-1 1-1,1 0 1,1 1-1,-2-1 1,1 0 1,-1 0-1,1 0 0,0-1 0,-1 1 0,1 0 0,0-1 0,-1 1 0,1-1 0,0 0 0,0 1 1,1-1-1,41 0 0,-42 0 5,0 0 1,-1 0 0,1 0 0,0 0-1,-1 1 1,1-1 0,0 1-1,-1-1 1,1 1 0,-1-1 0,1 1-1,-1 0 1,2 1 0,10 4 90,-2-4-106,0-1 0,1 0 0,-1 0 0,21-3 0,-3 1-20,-7 3 68,-16-2-25,1 1-1,-1-1 1,1 0-1,-1-1 1,1 1-1,-1-1 1,8-2-1,9-8-60,-21 11 59,0-1-1,-1 0 1,1 1-1,0-1 0,0 1 1,0-1-1,0 1 1,0 0-1,0 0 0,0 0 1,0 0-1,0 0 1,-1 0-1,4 1 1,-4-1-7,0 1 0,1-1 0,-1 0 0,0 0 0,1 0 0,-1 0 0,1 0 0,-1 0 0,1 0 0,-1-1 0,0 1 1,1 0-1,1-2 0,75-39 44,-77 40-44,1 1 1,-1-1-1,0 1 1,1 0-1,-1-1 1,0 1 0,1 0-1,-1 0 1,3 0-1,14-2 68,-15 1-77,0-1-1,0 1 1,0 0 0,1-1-1,-2 1 1,1-1 0,0 0-1,0 0 1,0 0 0,-1-1-1,0 1 1,1-1 0,1-2-1,-3 4 4,-1 0 0,0 0 0,1 0 0,-1 1 0,1-1 0,-1 0 0,1 0 0,-1 0 0,1 1 0,-1-1 0,1 0 0,0 1 0,-1-1 0,1 1 0,0-1 0,0 1 0,0-1 0,-1 1 0,1-1 0,0 1 0,0 0 0,0-1 0,0 1 0,0 0 0,0 0 0,1-1 0,9-1 14,-9 1-6,0 0 0,-1 0 0,1 0 0,-1 0 0,1 0 0,-1 0 0,0-1 0,0 1 1,1 0-1,-1-1 0,0 1 0,0-1 0,0 1 0,0-1 0,-1 1 0,2-4 0,10-14 72,32-15 119,-36 25-201,-2 1 0,1-1 0,-1-1 0,7-14 0,-6 10-31,14-19 0,-4 15 172,-12 13-89,1 0 1,-1-1-1,6-9 0,-7 9-103,1 0 1,0 0-1,0 1 0,0-1 0,1 1 0,11-8 0,8-8 140,29-34-1,-24 25-39,-17 14-45,-8 3 32,8 5 112,3-12-59,-1 9-122,-10 6 34,-1-1 0,0 0 1,-1 0-1,1-1 0,-1 1 1,-1-1-1,1 1 0,-1-1 1,2-9-1,-3 12-10,0 1 1,0 0-1,1 0 1,-1 0-1,1 0 1,3-5-1,11-17-48,-13 16 66,0 0 0,0 1 0,1-12 1,-2 9-29,1 0 1,0 0-1,7-14 0,3-1-43,-6 14 32,-1 1 0,0-2 0,6-19 0,-8 15 76,-3 9-20,1 1 1,0-1-1,1 1 1,3-8-1,3-2-24,-3 2 31,1 0 0,1 1 0,1 1-1,0-1 1,21-23 0,-18 26-79,1 0 0,22-14 1,-30 22 13,0 0 0,0 1-1,1-1 1,-1 1 0,1 0 0,7-2 0,-5 3-2,-1-1-1,13-7 1,-11 6-10,-1 0 0,1 0 0,0 1 0,0 0 0,0 1 0,0 0 0,1 0 0,-1 1 0,0 0 0,0 0 0,14 3 0,14 8 58,4-6-79,-7 5 16,-21-6 68,4-1-36,-1 1-1,0 1 1,0 0 0,-1 2 0,30 15 0,-31-12-12,-9-7 50,-1 0 0,1 0 0,0 0 1,8 3-1,-5-3 25,-1 0 0,0 1 0,10 5 0,7 3 51,-15-9-15,-7-2-67,0 0 0,0-1 0,0 1-1,0 0 1,0 0 0,-1 0 0,1 0 0,0 0 0,0 0-1,-1 1 1,1-1 0,-1 1 0,3 2 0,9 9-75</inkml:trace>
</inkml:ink>
</file>

<file path=ppt/ink/ink4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44:38.48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43 392 2240,'-26'39'720,"24"-35"-657,-1 1 1,0-2 0,0 1-1,-1 0 1,1-1-1,-8 6 1,9-7-26,0-1 0,0 1 0,0-1 0,0 1 0,1 0 0,-1 0 0,1 0 1,-1 0-1,1 0 0,-2 3 0,-25 42 373,17-16-321,7-25-74,-1-1 0,1 1 1,-1-1-1,-1 0 0,1 0 0,-1 0 0,-11 7 0,-19 17 63,21-16 3,0 0 1,0 0-1,-1-1 0,-1-2 1,0 1-1,-26 10 0,33-16 3,0 0-1,1 0 1,0 1 0,0 0-1,-9 8 1,-10 8 159,-13 7 446,23-16-454,-35 20 1,52-33-226,-1 1-1,1-1 1,0 1 0,-1-1 0,1 0 0,0 0-1,-1 1 1,1-1 0,-3 0 0,-14 2 131,11 1-118,1-1 6,0 0 0,0 0 0,-1-1 1,1 0-1,0 0 0,-12 0 0,8 0-19,5-1-1,1 0-1,0 0 1,-1 0 0,1 0 0,-1-1 0,-7-2 0,0 1 44,-12-4 194,-39-14-1,1-11-39,57 28-203,1 1 0,0-1 0,0 0-1,0 0 1,0 0 0,1 0-1,-6-6 1,-6-6-32,7 9 15,0 0 18,0 1 1,1-1 0,0 0-1,0-1 1,0 0-1,1 0 1,0 0-1,1-1 1,-7-11-1,-8-13 3,-33-58 20,47 75-29,0 0 0,-7-29 0,5 14 0,-23-63-144,27 83 125,0 1 0,-1-1 0,0 1 0,-8-12 1,2 2 5,4 6 33,0 0 1,-15-19-1,6 10-6,11 15-25,0 1 0,0 0 0,-1 1-1,0-1 1,0 1 0,-8-5 0,-14-13-29,18 11-28,9 11 59,0-1-1,0 1 1,0-1-1,0 1 1,-1 0-1,1-1 1,0 1-1,-1 0 1,1 0-1,-1 0 1,0 0-1,1 0 1,-1 0-1,0 1 1,1-1 0,-4 0-1,-6-5 82,0 0 1,1 0-1,-20-17 0,4 4-78,12 9 32,11 8-16,-1-1-1,1 1 0,-1 0 1,0 0-1,0 0 0,0 0 1,-5-1-1,-20-3 114,8-4-70,-5 5-117,11-1 14,12 5 38,0 0 0,0-1-1,-1 2 1,1-1 0,-1 0 0,1 0 0,-1 1-1,-3 0 1,-21-1-44,14 0 32,0 1-1,0 0 0,-25 4 0,31-2-12,-1 0-1,1 1 0,0-1 0,0 1 0,0 1 1,0 0-1,1 0 0,0 0 0,-1 1 0,-7 7 0,3-1 30,-1 0-1,-21 13 0,25-17-6,1-1 1,0 1 0,-8 10 0,-8 6 135,-52 26-15,51-29-39,0 2 0,1 0-1,-34 42 1,32-34-7,-83 93 152,91-104-196,0 0 0,-24 36 0,40-51-16,-5 7 34,0-1-1,0 0 1,-1-1 0,0 1 0,-15 12 0,-75 43 593,83-56-585,0-1 0,-1-1 0,0 0 0,-22 6 0,12-11 38,-78-2 389,89 0-495</inkml:trace>
</inkml:ink>
</file>

<file path=ppt/ink/ink4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44:39.09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 42 1056,'-13'-13'357,"14"13"-332,0-1 0,-1 1 0,1 0-1,0-1 1,0 1 0,0 0 0,-1 0-1,1 0 1,0-1 0,0 1 0,0 0-1,0 0 1,1 1 0,0-2 107,0 1 0,-1 0 0,1 0 0,0-1 0,-1 1 0,1-1 0,0 1 1,-1-1-1,1 1 0,-1-1 0,1 0 0,-1 0 0,2-1 0,4-2 238,-5 3-298,0 0 0,0 1 0,0-1 1,0 1-1,0 0 0,0 0 1,0 0-1,3 0 0,-5 0-72,15 0 243,1 1-14,0-1-1,20-4 0,-22 3-141,8-2 104,23 0 0,48 8 183,47-10 138,-48 9-278,-30-1-84,98-1 283,80 4-45,-84 10-249,-89-9-91,60 7 25,375 56 376,-268-16-350,-22-5-64,-184-43 23,0 0 1,-1 2 0,46 19-1,-68-24-20,0 0-1,0-1 0,0 0 1,1 0-1,-1 0 0,1-1 1,-1 0-1,1 0 0,-1 0 1,7-1-1,-2 2 53,-7 1-95,-4-2-3,1 0-1,-1-1 1,0 1 0,1-1-1,-1 1 1,0 0 0,1-1 0,-1 1-1,0-1 1,0 1 0,1-1-1,-1 0 1,0 1 0,0-1-1,-1 0 1,-5 2-409,-1-1-1,1 0 1,-1-1-1,1 1 0,-12-2 1,2 0-977,-17 1-872</inkml:trace>
</inkml:ink>
</file>

<file path=ppt/ink/ink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34:31.00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82 1888,'0'0'613,"3"-5"-367,7-16-102,-10 21-137,1-1 1,-1 1-1,0 0 1,0-1 0,0 1-1,1-1 1,-1 1 0,0-1-1,1 1 1,-1 0-1,0-1 1,1 1 0,-1 0-1,1-1 1,-1 1-1,0 0 1,1 0 0,-1-1-1,1 1 1,0 0 0,3-2 9,-1 0 1,0 0 0,1 0 0,-1 0-1,3-4 1,15-20 132,-13 20-82,-1 0 0,1 0 0,1 0 1,9-4-1,7-5 167,3-3-60,-11 8 28,0-2 0,31-26 0,-41 31-129,-1-1 1,1 1 0,-1-1-1,0 0 1,8-17 0,-3 6 233,-8 15-202,-1-1-1,1 1 0,-1 0 0,0-1 1,0 1-1,-1-1 0,1 1 0,-1-1 1,0 0-1,0-8 0,-1 8-42,0 1 1,-1-1-1,0 1 0,0-1 1,-1 1-1,1 0 0,-1-1 1,0 1-1,-4-7 0,-6-14 56,11 22-121,0 0 0,0 0 0,1 0 1,-1-1-1,1 1 0,0 0 0,0-4 0,-1-10-15,0 15 18,1 1 0,-1 0 0,1 0 0,-1 0 0,1 0 0,-1 0 0,0 0 0,1 0 0,-1 1 0,0-1 0,0 0 0,0 0 0,1 0 0,-1 1 0,-2-2 0,2 2 8,0-1-1,0 1 1,0 0-1,0 0 1,0-1-1,1 1 1,-1 0-1,0 0 1,0 0-1,0 0 1,0 0 0,0 1-1,0-1 1,0 0-1,1 0 1,-1 0-1,0 1 1,0-1-1,0 0 1,0 1-1,1-1 1,-1 1-1,0-1 1,0 1-1,1 0 1,-1-1 0,0 1-1,1-1 1,-1 1-1,1 0 1,-1 0-1,1-1 1,-1 1-1,1 0 1,0 0-1,-1 0 1,1 0-1,0-1 1,-1 3-1,-7 28 120,-15 13 118,2 3-22,11-27-55,0 0 0,2 1 1,-8 27-1,8-22-37,-11 27 0,11-36-104,2 2 1,0-1 0,-7 36 0,11-28 46,2 31 0,0-31 41,-1-21-91,1 1-1,0 0 1,1 0-1,-1 0 1,1-1-1,0 1 0,1 0 1,-1-1-1,1 1 1,0-1-1,4 8 1,-5-11-75,0-1 1,1 0 0,-1 1 0,0-1 0,1 0-1,-1 1 1,1-1 0,-1 0 0,1 0-1,-1 0 1,1 0 0,0-1 0,-1 1-1,1 0 1,0-1 0,0 1 0,-1-1-1,1 0 1,0 1 0,0-1 0,0 0 0,0 0-1,-1 0 1,4-1 0,-1 1-96,27 0-735</inkml:trace>
</inkml:ink>
</file>

<file path=ppt/ink/ink4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44:39.4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3648,'31'0'1344,"-31"0"-1024,47 16-128,-16 0 992,0-1-704,0 16 288,16-15-448,0 15 96,0 0-256,-32 16 128,1-16-160,-32 0 288,-15 0-224,-31 16 160,15 0-192,-31-16-1984,16 0 992</inkml:trace>
</inkml:ink>
</file>

<file path=ppt/ink/ink4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44:42.93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531 1312,'0'0'421,"2"0"-245,0 0-89,-1 0-1,0 0 1,0 0-1,0 0 1,0 0-1,0 0 1,0-1-1,0 1 1,0-1-1,1 1 1,0-1-1,15-14 919,-4 5-845,-11 9-138,0-1 1,1 1-1,-1-1 1,0 1-1,0-1 1,0 0-1,0 0 1,2-2-1,8-8 117,8 4-14,-16 7-102,0-1 0,0 0 0,0 1 0,7-6 0,71-37-57,-52 29 27,30-19 0,-1 0 253,-28 8-140,-20 21-69,-9 5-33,0-1 0,0-1 0,1 1 1,-1 0-1,0 0 0,0-1 0,0 0 1,2-1-1,42-44 7,-42 44-5,0 0 1,0 0-1,0 1 1,6-4 0,-7 4-1,0 1 1,0-1-1,-1 1 1,1-1-1,-1 0 0,1 0 1,-1 0-1,1 0 1,-1 0-1,0-1 1,0 1-1,2-5 1,-3 5-13,0 0 0,1 0 1,-1 0-1,0 0 0,1 0 1,0 0-1,-1 0 0,1 0 0,0 1 1,3-3-1,4-4 5,-2-5 44,6 8-22,-9 3-33,-1 0 1,0-1-1,0 0 0,0 1 1,5-7-1,-6 6-24,1 0 1,0 0 0,0 1-1,0-1 1,6-3-1,14-3-115,-2-1 68,-12 4 49,-8 5 50,0 0 0,0 0 1,1 1-1,-1-1 1,1 0-1,-1 0 1,0 1-1,1-1 0,0 0 1,-1 1-1,1 0 1,-1-1-1,1 1 1,-1 0-1,1 0 0,3 0 1,-1 0 2,0-1 0,-1 1 0,1-1 1,0 0-1,0 0 0,0 0 0,0-1 0,-1 1 1,7-4-1,-9 4-22,1 0 0,0 1 0,-1-1 0,1 1 0,0-1 0,-1 1 0,1 0 0,0-1 0,0 1 0,0 0 0,-1 0 0,1 0 0,0 1 0,0-1 0,-1 0 0,3 1 0,-2 0-1,-1-1 0,1 1 0,0-1 0,0 0 1,-1 0-1,1 0 0,0 0 0,0 0 0,-1 0 0,1 0 0,0-1 0,0 1 0,-1-1 0,1 1 0,0-1 0,1 0 1,5-4-6,-7 4 10,1 0 1,-1 0-1,1 0 0,-1 0 1,1 1-1,-1-1 1,1 1-1,-1-1 0,1 1 1,0-1-1,-1 1 0,1 0 1,1 0-1,47 0 15,-47-1-30,-3 1 10,25 14-15,-14-9 23,7 5 51,-18-10-53,0 1 0,0-1 1,0 0-1,1 1 0,-1-1 1,0 0-1,0 0 0,1 0 1,-1 1-1,0-1 0,0 0 1,1 0-1,-1 0 1,0 0-1,0 1 0,1-1 1,-1 0-1,0 0 0,1 0 1,-1 0-1,0 0 0,1 0 1,-1 0-1,0 0 0,0 0 1,1 0-1,-1 0 1,0 0-1,1 0 0,-1 0 1,0 0-1,1 0 0,-1 0 1,0-1-1,0 1 0,1 0 1,-1 0-2,1-1 1,-1 1 0,0 0-1,1 0 1,-1 0 0,0 0-1,0 0 1,1 0 0,-1 0 0,0 0-1,1 0 1,-1 0 0,0 0-1,1 0 1,-1 0 0,0 0-1,1 0 1,-1 0 0,0 0-1,0 0 1,1 0 0,-1 0-1,0 0 1,1 0 0,-1 1-1,0-1 1,0 0 0,1 0-1,-1 0 1,0 0 0,0 1-1,1-1 1,-1 0 0,0 0-1,0 1 1,1-1 0,9 13-45,-8-8 35,-1-4 0,-1 0 0,0-1 0,0 1-1,1-1 1,-1 1 0,0 0 0,1-1 0,-1 1-1,1-1 1,-1 1 0,1-1 0,-1 1-1,1-1 1,-1 1 0,1-1 0,-1 0-1,1 1 1,-1-1 0,1 0 0,0 1 0,0-1-1,4 3-42,8 7 9,-13-10 56,1 0 1,-1 1-1,0-1 1,1 0-1,-1 1 1,0-1-1,1 0 1,-1 1-1,0-1 1,0 0-1,1 1 1,-1-1-1,0 1 1,0-1-1,0 0 1,0 1-1,0-1 1,0 1-1,1-1 1,-1 1-1,0-1 1,0 0-1,0 1 1,0-1-1,0 1 1,-1 0-1,2 4 27,6-1-22,-7-4-20,1 1-1,-1-1 1,1 0 0,-1 0 0,0 0 0,1 1 0,-1-1 0,0 0-1,1 0 1,-1 1 0,0-1 0,0 0 0,1 1 0,-1-1 0,0 0 0,0 1-1,1-1 1,-1 1 0,0-1 0,0 0 0,0 1 0,0-1 0,0 1-1,0-1 1,0 0 0,0 1 0,0-1 0,0 1 0,0-1 0,0 1 0,0 2 22,3-1-5,23 24-85,-24-23 117,-2-1-27,1 0-26,-1 0 1,0 0-1,1-1 0,-1 1 1,1 0-1,0-1 0,-1 1 1,1 0-1,0-1 1,0 1-1,0-1 0,0 0 1,0 1-1,2 1 1,-2-2 6,-1-1 1,1 1-1,-1-1 1,0 1-1,1-1 1,-1 1 0,0-1-1,0 1 1,1 0-1,-1-1 1,0 1-1,0-1 1,0 1 0,0 0-1,0-1 1,0 1-1,0-1 1,0 1-1,0 0 1,0-1 0,0 1-1,0-1 1,0 1-1,0 0 1,-1 0-1,1-1 1,0 16-67,0-14 107,0 1-22,0-3-23,0 1 0,0-1-1,0 1 1,0-1 0,0 1 0,0-1 0,0 1 0,1-1-1,-1 1 1,0-1 0,0 1 0,0-1 0,1 1 0,-1-1-1,0 1 1,0-1 0,1 0 0,-1 1 0,0-1 0,1 1 0,-1-1-1,1 0 1,-1 1 0,0-1 0,2 1 0,-2-1 4,1 0 1,0 1-1,-1-1 1,1 1 0,0 0-1,-1-1 1,1 1-1,-1-1 1,1 1-1,-1 0 1,0-1 0,1 1-1,-1 0 1,1 0-1,-1-1 1,0 1-1,0 0 1,1 0 0,-1 0-1,0-1 1,0 1-1,0 0 1,0 0-1,0 0 1,0 1 0,0-2-3,0 1 1,-1-1-1,1 1 1,0-1-1,1 0 1,-1 1-1,0-1 1,0 1-1,0-1 1,0 1-1,0-1 1,0 0 0,0 1-1,0-1 1,1 0-1,-1 1 1,0-1-1,0 1 1,1-1-1,-1 0 1,0 0-1,0 1 1,1-1 0,-1 0-1,0 1 1,1-1-1,-1 0 1,1 0-1,-1 0 1,1 1-1,6 4 16,-7-5-16,0 1 0,1 0 1,-1 0-1,0-1 0,1 1 1,-1 0-1,0 0 1,0 0-1,0 0 0,0-1 1,0 1-1,0 0 0,0 2 1,0-2 1,1 1 1,-1 0-1,0 0 0,1 0 1,-1 0-1,1-1 0,0 1 1,0 0-1,-1-1 0,1 1 1,0 0-1,0-1 1,0 1-1,1-1 0,-1 0 1,0 1-1,2 1 0,10 12 25,-8 16-165,11-2 237,-9-19-111,-1 0 0,7 17 1,7 40-112,-16-56 141,0 0 0,0-1 0,1 0 0,7 11 1,-5-10-14,-4-5 7,1 0 0,0 0 0,9 9 0,-9-12 4,-1 1 1,0 0 0,1 0-1,-2 1 1,1-1-1,0 1 1,-1-1 0,3 7-1,-5-9-23,1 0 0,-1 0 0,1 0 0,0-1 0,0 1 0,0 0 0,0 0 0,0-1 0,0 1 0,0 0 0,1-1 0,-1 1 0,1-1 0,2 3 0,-2-3 2,0 1 0,0-1 0,-1 1 0,1-1 0,-1 1 0,1 0 0,-1-1 0,0 1 0,0 0 0,2 3 0,-1-1 15,1-1 1,-1 0-1,1 0 0,-1 0 1,7 5-1,-6-6 8,0 1 0,0 0 0,-1 0 0,1 0 1,4 6-1,8 22-61,-12-26 42,-3-4 1,0-1 1,0 1-1,0 0 1,1-1-1,-1 1 1,0-1-1,1 1 1,-1 0-1,1-1 1,-1 1-1,1-1 1,-1 1-1,1-1 0,-1 0 1,1 1-1,-1-1 1,1 1-1,0-1 1,-1 0-1,1 0 1,0 1-1,4 1 18,-3-1-4,-1 0 0,0 0 0,1 1 0,-1-1 0,0 0 0,0 0 0,0 1 0,0-1 0,0 0 0,0 1-1,0-1 1,-1 1 0,2 2 0,-2-2-10,1-1 0,0 1 0,-1-1 0,1 1 0,0-1 0,0 1 0,0-1 0,0 0 0,0 1 0,0-1 0,0 0 0,1 0 0,1 2-1,9 2-23,-10-4 10,0 0 1,0 0 0,0 0 0,0 0-1,0 0 1,0 0 0,-1 1 0,1-1-1,0 1 1,1 2 0,3 1 43,-4-4-29,0 1 0,-1-1 0,1 1 1,0 0-1,-1 0 0,1-1 0,-1 1 0,1 0 1,-1 0-1,0 0 0,0 1 0,0-1 1,0 0-1,0 0 0,-1 1 0,1-1 1,0 4-1,-1-4-16,0-1 1,0 1-1,0-1 1,1 1-1,-1 0 1,1-1-1,-1 1 1,1-1-1,0 1 0,-1-1 1,1 1-1,0-1 1,1 2-1,3 5-76,0 5-14,1-9 87,-5-3 16,-1-1-1,1 0 1,-1 0-1,1 1 1,-1-1 0,0 0-1,1 0 1,-1 1-1,0-1 1,1 1 0,-1-1-1,0 0 1,1 1-1,-1-1 1,0 1 0,0-1-1,1 1 1,-1-1-1,0 0 1,0 1 0,0-1-1,0 1 1,0-1-1,0 1 1,0-1 0,0 1-1,0-1 1,0 1-1,0-1 1,0 1 0,0 0-1,0 1 14,0 0-1,1 0 0,-1 0 1,0 0-1,1 0 0,0 0 1,-1 0-1,1-1 1,0 1-1,0 0 0,1 2 1,-1-3-10,0 1 0,0-1 0,0 0 0,-1 1 1,1-1-1,0 1 0,-1-1 0,1 1 0,-1-1 0,0 1 1,1 1-1,1 3 32,9 7 16,-6 0-31,-1-12-33,-1 0-3,5 15-36,3-3 18,-11-13 26,0 0 0,1 0-1,-1 1 1,0-1 0,1 0 0,-1 1-1,0-1 1,0 0 0,1 1-1,-1-1 1,0 1 0,0-1 0,0 0-1,1 1 1,-1-1 0,0 1-1,0-1 1,0 0 0,0 1 0,0-1-1,0 1 1,0-1 0,0 1 0,0-1-1,0 0 1,0 1 0,1 4 4,9 0 66,-6 2-7,0-2 41,9-4 163,-12-1-258,-1 0 0,1 0 0,-1 0 0,1 0-1,-1 0 1,0 0 0,1 0 0,-1 1 0,1-1-1,-1 0 1,1 0 0,-1 0 0,1 0 0,-1 1-1,1-1 1,-1 0 0,0 0 0,1 1 0,-1-1-1,1 0 1,-1 1 0,0-1 0,1 0 0,-1 1-1,0-1 1,0 1 0,1-1 0,-1 0-1,0 1 1,0-1 0,1 1 0,-1-1 0,0 1-1,0-1 1,0 1 0,0-1 0,0 1 0,0-1-1,0 1 1,0-1 0,0 1 0,3 5 98,7 4-32,-7-7-31,-1-3-1,-1 0-33,0 0-1,0 0 1,0 0-1,0 0 0,0 0 1,0 1-1,0-1 1,0 0-1,0 1 1,0-1-1,0 1 1,-1-1-1,1 1 1,0-1-1,0 1 0,1 1 1,10 6 140,-11-7-152,0-1 0,1 1 0,-1-1 0,0 0 0,0 0 0,1 0 0,-1 1 0,0-1 0,1 0 0,-1 0 0,3-1 0,-4 1 11,0 0 1,1 0-1,-1-1 1,1 1-1,-1 0 0,0 0 1,1 0-1,-1 0 1,1 0-1,-1 0 0,0 0 1,1 0-1,-1 0 1,1 0-1,-1 0 1,0 0-1,1 0 0,-1 1 1,1-1-1,-1 0 1,0 0-1,1 0 1,-1 0-1,0 1 0,1-1 1,-1 0-1,0 0 1,1 1-1,-1-1 0,0 0 1,0 1-1,1-1 1,-1 0-1,0 1 1,0-1-1,0 0 0,1 1 1,-1-1-1,0 0 1,0 1-1,0-1 1,0 1-1,0-1 0,0 0 1,0 1-1,0-1 1,0 1-1,0-1 0,0 1 1,0-1-1,0 0 1,0 1-1,0 2 109,3-4-119,1 1 0,-1-1 0,1 1 1,-1 0-1,1 0 0,3 1 0,-4 0 28,-1-1 1,1 0-1,0 0 0,0 0 1,-1 0-1,1 0 0,0 0 1,-1-1-1,6-1 0,-4-4 5,-4 5-24,0 1-1,1-1 1,-1 1 0,0 0-1,1-1 1,-1 1-1,0-1 1,1 1-1,-1 0 1,0-1-1,1 1 1,-1 0-1,0-1 1,1 1-1,-1 0 1,1 0-1,-1 0 1,1-1-1,-1 1 1,1 0-1,-1 0 1,1 0-1,-1 0 1,1 0-1,-1 0 1,1 0 0,-1 0-1,1 0 1,-1 0-1,0 0 1,2 0-1,4 0 22,-4 1-19,-1-1 0,1 0 1,0 0-1,-1 0 0,1 0 1,0 0-1,-1-1 0,1 1 1,-1 0-1,1-1 0,2 0 1,2-10-48,7 6 43,18-21 565,-24 23-486,-5 2-97,1 0 0,0-1 0,0 1 0,-1-1 0,1 1 0,-1-1 0,1 0 0,-1 0 0,0 0 0,0 0 0,0 0 0,0-1 0,0 1 0,2-4-1,-2 1 14,-1 5 7,-1-1-1,0 0 1,0 1 0,1-1 0,-1 1 0,0-1 0,1 0-1,-1 1 1,1-1 0,-1 1 0,0-1 0,1 1 0,-1-1 0,1 1-1,0 0 1,-1-1 0,1 1 0,-1 0 0,1-1 0,0 1-1,0-1 1,4-1 11,-1-1-2,1 0-1,-1 0 0,0 0 0,0-1 0,-1 1 1,6-7-1,-4 4-52,0 1 0,0-1 0,12-8 0,9 2 143,-17 8-35,-1 0 0,11-7 0,-5 2-100,0-1 1,18-18-1,-28 25 45,0-1 0,0 0 1,1 1-1,-1 0 0,1 0 0,0 0 1,8-4-1,-5 4 32,-2-1-35,1 1 0,-1-1 0,-1 0 0,1 0 0,6-6 0,-10 8-3,1-1-1,1 1 0,-1 0 1,0 0-1,5-2 1,-5 2-10,1 0 1,-1 0-1,0 0 1,0 0 0,4-4-1,-4 3-22,1 1 0,-1-1 0,1 1 1,6-4-1,-7 5 37,-1 0 1,1 0 0,-1 0 0,0 0-1,1-1 1,-1 0 0,0 1 0,0-1-1,0 0 1,0 0 0,-1 0-1,1 0 1,0 0 0,-1 0 0,1-1-1,1-3 1,0-6-3,-3 11-8,0 0-1,0 0 0,0 0 0,0 0 0,1 1 0,-1-1 0,0 0 0,1 0 0,-1 0 0,1 0 0,-1 0 1,1 1-1,-1-1 0,1 0 0,-1 1 0,1-1 0,0 0 0,-1 1 0,1-1 0,0 0 0,0 1 1,0-1-1,-1 1 0,1 0 0,0-1 0,1 0 0,4-2 0,-1-1 0,0 0 0,-1 0 0,1-1 0,5-6 0,2-2 2,-9 10-3,0-1 1,0 0-1,0 0 1,-1 0-1,3-5 1,7-12 52,-3 7 44,1 0-1,18-18 0,-27 31-102,1-1 1,-1 0-1,1 0 0,-1 0 1,0 0-1,0 0 0,0 0 1,0 0-1,0 0 0,-1 0 1,2-3-1,5-13-87,16-3-1,-17 15 82,-1-1 0,0-1 0,5-7 0,-5 7-33,-1 1 0,2 0-1,5-7 1,8-1-31,-13 11 89,-1 1 1,0-2-1,7-5 1,0-3 8,-4 4 23,0 0 0,1 1 0,16-13 0,48-25 58,-37 15 22,37-16-256,-37 16 165,-25 24-46,-4 3-2,-1 0 1,-1 0 0,10-9 0,1 0 10,-14 12 5,0 0 0,1 0 0,-1 0 0,0-1 0,0 1 0,0-1 0,-1 0 0,1 0 0,0 1 0,2-4 0,3-4 0,6-1-16,-8-11-54,8 10 33,-5 2 33,-7 7 5,1 0 0,0 1 0,-1-1-1,1 0 1,0 0 0,0 1 0,0-1 0,0 1 0,0 0 0,4-2-1,-2 0 7,0 0 0,0 0-1,0 0 1,-1-1-1,1 1 1,4-7-1,-5 6-32,0 1-1,1-1 1,-1 0 0,1 1-1,0 0 1,6-4 0,-3 3-38,1 1 0,0 0 1,12-2-1,-16 4 73,6-1 115,1 1 0,0 1-1,17 0 1,-13 0-123,84 0 122,-91 1-102,0 0 0,0 1-1,-1-1 1,16 7 0,-20-8-18,33 16 146,-23-12-110,-9-4-30,0 2-1,-1-1 0,1 0 1,0 1-1,0 0 1,-1 0-1,5 2 1,13 5 18,2 0 36,-5 1-47,-9-5-21,2 0 0,16 7-1,-3 0 66,-17-8-8,0 0-1,0-1 1,10 5 0,7 4 27,-17-8-38,0 0-1,0 0 0,11 3 0,54 19 29,-57-21-65,-11-4-11,0 0 1,0 0-1,0 1 1,0-1 0,-1 1-1,1 0 1,-1 0-1,1 0 1,-1 1 0,0-1-1,0 1 1,4 4-1,7 6-3,1-1-1,0 0 0,19 11 1,-31-21 10,3 2 8,0 1 0,0 0 1,-1 0-1,0 0 1,1 1-1,6 11 0,48 48 35,-45-48-77,-1 2 0,-1-1 0,-1 2 0,12 25-1,23 64 201,-33-78-93,1-1 0,34 49-1,-46-74-58,1-1 0,-1 0-1,1 0 1,0 0-1,0 0 1,0-1-1,1 1 1,0-1-1,-1 0 1,6 2 0,0-1 136,0 0 1,0 0 0,21 4-1,-10-6-113,-1-1-1,30-1 0,-18-1-97,-15 1 33,0-2 0,17-3 0,-16 2 45,0 0 1,20 1-1,84 2 101,-119 0-171,0 0 0,-1 0 0,1 0 0,-1 0 0,1 0 0,-1-1 0,1 1 0,-1-1 0,1 0 0,-1 0-1,1 0 1,-1 0 0,0 0 0,1 0 0,-1-1 0,3-1 0,-3 0-2581,-4 3 527,-11 0-426</inkml:trace>
</inkml:ink>
</file>

<file path=ppt/ink/ink4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43:34.01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8 1 576,'0'0'171,"3"3"-91,-2-2-28,0 1 1,1 0 0,-1 0-1,0 0 1,0 0-1,0 0 1,0 0 0,0 0-1,-1 0 1,1 0 0,-1 0-1,1 0 1,-1 3 0,1 37 937,-1-21-728,-1-6-137,-1-1 1,-3 17 0,0 3-60,1-8-32,2-5 71,-11 41 1,8-41-54,-2 27 0,1-11-49,2-13-13,1-8 43,0 0 1,0 19-1,3-31-27,1 0-1,-1 1 0,-1-1 1,1 0-1,-1 0 0,0 0 1,0 0-1,0 1 0,0-1 1,-1-1-1,1 1 0,-1 0 1,0 0-1,0-1 0,-1 1 1,1-1-1,-1 1 0,-3 3 1,3-5-966,3-2 261</inkml:trace>
</inkml:ink>
</file>

<file path=ppt/ink/ink4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43:34.52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9 320,'11'-5'42,"17"-11"71,-22 12-89,0 1 0,0 0 0,0 0 1,1 0-1,-1 1 0,1 0 0,0 0 1,-1 1-1,1 0 0,12-1 0,25 2 188,-13-1-89,-1 1 0,1 2 0,0 1 0,39 9 0,-44-6-45,2 0 70,32 13 0,-53-17-107,-1 0 0,0 1 1,0 0-1,0 1 0,0-1 0,-1 1 0,1 0 0,-1 0 0,0 1 0,7 8 1,-11-12-25,1 1 1,-1 0 0,0 0 0,0 0 0,0 0 0,0 0 0,0 0 0,0 0 0,-1 0-1,1 0 1,-1 1 0,0-1 0,1 0 0,-1 0 0,0 0 0,0 1 0,0-1 0,-1 0-1,1 0 1,0 0 0,-1 1 0,1-1 0,-3 3 0,1 4 59,1-5-60,-1 0 0,1 0 0,-1 0 0,0 0 0,0 0 0,0-1 0,-1 1-1,1-1 1,-7 7 0,3-4-9,-1 0 0,0 0 0,0 0 0,-10 4 0,-4 1 38,0-1 0,-38 13 0,-21-1 100,35-10-63,22-7-117,0-1-1,0-1 1,0 0-1,-43-3 1,50 0-44,6 0-6,20 3-3,-2 1 27,-5-2 38,0 0 0,1 0 0,-1-1 0,0 0 0,1 0 0,4 2 1,87 27-96,-55-16 196,-30-11-59,-1 0-1,17 9 1,10 14-36,-20-18 6,-13-6-5,0 0 0,1-1 0,-1 1 0,0 0 0,0 0 0,0 1 0,0-1 0,-1 1 0,1-1 0,-1 1 0,1 0 0,-1 0 0,0 0 0,3 5 0,-4-5 21,0-1 0,1 1 0,-1 0 0,0-1 0,-1 1 0,1 0 0,0 0 0,-1 0 0,1 3 0,-2-2 81,1 1-1,-1-1 1,0 0 0,0 0-1,-1 0 1,-1 5 0,1-2-13,-1-1-1,0 0 1,0 1 0,0-1-1,0 0 1,-1-1 0,0 1-1,0-1 1,-1 1 0,-8 7 0,-4-2 52,0 0 1,0-1 0,-35 14 0,-1 0 171,47-21-276,-1 0 0,1-1 1,-1 0-1,1 0 0,-1 0 0,0-1 1,0 0-1,-7 0 0,12-1-20,-1 0 0,1 0 0,0 0 0,-1 0 0,1 0 0,0-1 0,0 1 0,-1-1 0,1 0-1,0 0 1,0 1 0,0-1 0,0 0 0,0-1 0,0 1 0,0 0 0,0-1 0,1 1 0,-1-1 0,0 1 0,1-1-1,-1 0 1,1 0 0,0 0 0,-1 1 0,1-1 0,0-1 0,-1-2 0,1 1-52,0 0 0,1 0-1,0-1 1,0-6 0,0-21-115</inkml:trace>
</inkml:ink>
</file>

<file path=ppt/ink/ink4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43:34.8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95 1312,'26'13'421,"-9"-2"-174,-15-10-234,-1 0 1,0 0-1,0-1 0,0 1 1,0 0-1,0-1 1,1 1-1,-1-1 0,0 1 1,1-1-1,-1 1 0,0-1 1,1 0-1,-1 0 1,0 0-1,1 0 0,-1 0 1,0 0-1,1 0 1,-1 0-1,1 0 0,-1-1 1,0 1-1,1 0 0,-1-1 1,2-1-1,26-8 99,-19 8-82,11-4 31,13-14 67,-3 12-61,-25 7-46,1-1 0,0 0-1,0 0 1,10-4 0,-2-2 13,-7 3-40,1 1 0,0 0 0,12-4 0,8 3 6,-8-5 139,-13 7-94,5-1 38,-14 0-36,-6-1 7,5 4-50,0 1 0,0-1 0,0 1 0,0-1-1,0 1 1,0 0 0,0 0 0,0 0 0,0 0 0,-2 0 0,-6 0-31,-4 0 96,-3 0 179,0 0-1,0 1 0,-32 6 0,42-5-174,1 0-1,0 1 1,-1-1 0,1 1 0,0 0 0,0 0-1,1 1 1,-1 0 0,1 0 0,0 0-1,0 1 1,0 0 0,0 0 0,-4 6 0,5-4-71,-1 0 0,1 0 0,1 0 0,-1 0 0,1 1 0,1-1 0,-4 16 0,5-19 5,0-2 2,0 1 0,0 0-1,1 0 1,-1 0-1,1 0 1,-1 0-1,1 0 1,0-1 0,0 1-1,0 0 1,1 0-1,-1 0 1,1 0-1,-1 0 1,1 0-1,0-1 1,0 1 0,3 4-1,2 6 30,-2-4-9,0-1 0,10 14 0,-13-20-31,1 0 0,0 0 0,0 0 0,0 0 0,0-1 0,0 1-1,0 0 1,0-1 0,0 0 0,1 1 0,-1-1 0,1 0 0,4 1 0,2 0-173,0-1-1,0 0 0,-1-1 1,15-1-1,-6 1-327,17 0-329</inkml:trace>
</inkml:ink>
</file>

<file path=ppt/ink/ink4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43:35.24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0 26 1984,'0'0'640,"0"-2"-389,0 1-222,0 0 1,-1-1 0,1 1-1,0 0 1,0 0 0,0 0-1,-1 0 1,1 0 0,-1 0-1,1 0 1,0 0 0,-1 0-1,0 0 1,1 0 0,-1 0-1,0 0 1,1 0 0,-1 0 0,0 1-1,0-1 1,0 0 0,-1-1-1,-4 10 291,5-7-298,0-1 1,0 1-1,0-1 0,0 1 1,-1-1-1,1 0 0,0 1 0,0-1 1,-1 0-1,1 0 0,0 0 1,-1 0-1,1 0 0,0 0 0,-2-1 1,1 1 5,0 0 0,0 0 1,0 0-1,0 0 0,0 0 1,0 0-1,0 1 1,0-1-1,-3 1 0,-23 15-428,25-12 385,1 0 0,0 0 0,0 1 0,-2 7 1,5-8 53,0 0 0,1 1 1,0-1-1,0 0 1,0 0-1,0 0 1,1 0-1,0 0 1,5 5-1,-4-4-33,0 0-1,0 0 0,0 0 0,3 6 1,-4-5-20,1 0 0,0-1 0,0 0 0,4 5 1,5 1 1,-10-9 30,-1 0-1,1 0 1,-1 0-1,1 0 0,-1 1 1,0-1-1,0 1 1,0-1-1,0 1 1,0 0-1,-1 0 0,1-1 1,-1 1-1,0 0 1,0 0-1,0 1 1,0-1-1,0 4 1,-1-3 7,0-1 1,-1 1-1,0 0 1,0 0 0,0 0-1,0 0 1,0-1-1,-1 1 1,-3 6 0,5-9-23,0 0 1,-1-1 0,1 1 0,-1 0-1,1 0 1,-1 0 0,1-1 0,-1 1 0,1 0-1,-1 0 1,0-1 0,1 1 0,-1 0 0,0-1-1,0 1 1,1-1 0,-1 1 0,0-1 0,0 0-1,0 1 1,0-1 0,0 0 0,1 1 0,-1-1-1,0 0 1,-2 0 0,-8 3 11,-4 3 1,11-5-14,1 0 0,0 0 0,0 0 0,-1 0 0,1 0 0,0-1 0,-6 1 0,-38-1 57,46 0-61,0 0 0,0 0 0,0 0 1,0 0-1,0 0 0,0 0 0,0-1 1,0 1-1,0 0 0,0-1 1,0 1-1,-2-1 0,3 1 0,0-1 1,0 1-1,0 0 0,-1 0 1,1-1-1,0 1 0,0 0 0,0 0 1,0-1-1,0 1 0,-1 0 1,1 0-1,0-1 0,0 1 1,0 0-1,0-1 0,0 1 0,0 0 1,0 0-1,0-1 0,0 1 1,0 0-1,0-1 0,0 1 0,0 0 1,0-1-1,0 1 0,1 0 1,1-4-110,0 1 1,0 0 0,0 0-1,0 0 1,5-5 0,5-6-1060,4-15 199</inkml:trace>
</inkml:ink>
</file>

<file path=ppt/ink/ink4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43:35.82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5 1 2240,'-45'0'1168,"33"1"-1017,8 4-32,0 2-58,-7-1 1,10-6-62,0 1-1,-1-1 1,1 1 0,0-1 0,0 1 0,1-1-1,-1 1 1,0 0 0,0-1 0,0 1-1,0 0 1,0 0 0,1 0 0,-1 0-1,0 1 1,-5 11-160,1-10 94,4-3 69,1 0 0,0 1 0,-1-1 0,1 0 0,0 0 0,-1 0 0,1 0 1,0 0-1,-1 1 0,1-1 0,0 0 0,-1 0 0,1 1 0,0-1 0,0 0 0,-1 0 0,1 1 1,0-1-1,0 0 0,-1 1 0,1-1 0,0 0 0,0 1 0,0-1 0,0 1 0,0-1 0,0 0 1,0 1-1,0-1 0,-1 0 0,1 1 0,0-1 0,1 1 0,-1-1 0,0 0 0,0 1 0,0-1 0,0 0 1,0 1-1,0-1 0,0 0 0,0 1 0,1-1 0,-1 0 0,0 1 0,0-1 0,0 0 0,1 1 1,9 17 76,-6-5-109,-4-11 21,0 1 0,1-1-1,-1 0 1,1 0 0,0 1 0,0-1-1,0 0 1,0 0 0,0 0 0,0 0-1,1 0 1,-1 0 0,3 1 0,3 4-1,-5-5 13,0 0 0,1 0 1,-1 0-1,0 0 0,0 1 0,-1-1 0,1 1 0,0-1 0,1 5 0,2 19 70,6-5-36,-6 7-28,3 1 22,-12-16 2,0-5-14,0 4 0,4-8 0,-2 0 0,1 0 0,0 0 1,-1 0-1,0-1 0,0 1 0,-2 3 0,0-1 1,0-1 1,0 0-1,0 0 0,-1 0 1,0-1-1,0 1 0,-8 5 1,9-8-8,1 0 1,-1 0 0,0 0 0,1-1 0,-1 1-1,0-1 1,-5 1 0,-3 2 21,2-1-14,10-2-23,-1-1 0,1 0 0,-1 1 0,1-1 0,-1 0 0,0 1 0,1-1 0,-1 0 0,0 0 0,1 0 0,-1 0-1,0 0 1,1 0 0,-1 0 0,0 0 0,1 0 0,-1 0 0,1 0 0,-1 0 0,0 0 0,1 0 0,-1-1 0,0 1 0,1 0 0,-1 0 0,1-1 0,-1 1 0,0 0 0,1-1 0,-1 1-1,1-1 1,-1 1 0,1-1 0,0 1 0,-1-1 0,0 0 1,1 1 0,-1 0 1,1-1-1,-1 1 0,1-1 0,-1 1 0,1 0 0,-1 0 0,1-1 0,-1 1 0,1 0 1,-1 0-1,0 0 0,1-1 0,-1 1 0,1 0 0,-1 0 0,0 0 0,1 0 0,-2 0 0,-3 0 20,3-1-22,1 1 0,0-1 0,0 0 1,0 1-1,0-1 0,0 0 0,1 1 0,-1-1 1,0 0-1,0 0 0,0 0 0,1 0 1,-1 0-1,0 0 0,1 0 0,-1 0 1,1 0-1,-1 0 0,1 0 0,0 0 1,-1-1-1,1 1 0,0 0 0,0 0 1,0 0-1,0 0 0,0-1 0,0 1 1,0 0-1,0 0 0,0 0 0,1 0 1,-1-1-1,0 1 0,2-2 0,-1 0-15,1 0-1,0-1 0,0 1 0,0 0 0,0 0 0,1 0 0,-1 0 1,1 1-1,0-1 0,0 1 0,4-4 0,-1 2 8,1-1-1,1 2 0,-1-1 1,0 1-1,1 0 0,11-3 1,25 1-156,-20 0 100,-9 2 10,1 1 0,23-1 0,-18 2 92,0-1 1,24-5 0,-28 4 34,110-18 73,-119 19-112,0-1 0,-1 0 0,1 0 0,0-1 0,-1 0 0,0 0 0,0-1 0,0 0 0,-1 0 0,0 0 0,11-12 0,-15 15-15,0 0 1,-1-1-1,1 1 1,-1 0-1,0-1 1,1 1-1,-1-1 1,0 0-1,0 1 1,-1-1-1,1 0 1,0 0-1,-1-3 1,0 4-11,1 0 1,-1 1 0,0-1-1,0 1 1,0-1-1,-1 1 1,1-1 0,0 1-1,0-1 1,-1 1-1,1-1 1,-1 1 0,0 0-1,1-1 1,-1 1-1,0 0 1,0-1 0,0 1-1,0 0 1,0 0-1,0 0 1,0 0 0,0 0-1,0 0 1,-2-1 0,-13-3-115,1-8 48,14 12 63,1 0 0,-1 1-1,1-1 1,-1 0 0,1 1 0,-1-1-1,1 1 1,-1-1 0,1 1 0,-1 0 0,0-1-1,1 1 1,-1-1 0,0 1 0,0 0-1,1 0 1,-1-1 0,0 1 0,0 0-1,1 0 1,-1 0 0,0 0 0,0 0-1,1 0 1,-1 0 0,0 0 0,0 0-1,1 0 1,-1 0 0,0 1 0,0-1-1,1 0 1,-1 1 0,0-1 0,1 0-1,-2 1 1,1 0 15,-1 0-1,1 0 1,-1-1 0,1 1-1,-1-1 1,0 1 0,1-1-1,-1 0 1,-2 1 0,-2 1 61,5 0-76,-1 0 0,1 0 0,-1-1 1,1 1-1,0 0 0,0 0 0,0 1 1,0-1-1,0 0 0,0 0 0,0 1 1,1-1-1,-1 0 0,1 3 1,-4 7 1,3-8-2,-1 1 0,1 0-1,0-1 1,0 1 0,0 0 0,0 0-1,1 0 1,0 0 0,0 0 0,1 8 0,1-7 22,-1 0 1,1 1 0,0-1-1,0 0 1,1 0 0,0 0-1,0-1 1,0 1 0,1-1-1,0 1 1,0-1-1,0 0 1,0 0 0,1-1-1,9 8 1,-7-7-14,-4-2-10,0-1 1,1 1-1,-1-1 1,1 0-1,-1 0 1,7 2-1,-2-2-32,1 0-1,1-1 1,-1 1-1,0-2 1,0 0-1,0 0 0,0 0 1,1-1-1,-1-1 1,9-2-1,52-19-1442,-5 5 395</inkml:trace>
</inkml:ink>
</file>

<file path=ppt/ink/ink4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43:36.15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7 12 2496,'1'-11'977,"-5"22"-653,0-3-161,2-5-97,0 0 0,1 0 0,-1 1 0,1-1-1,0 1 1,-1 4 0,-8 25 411,-16 35-1,12-33-139,-12 42 0,6-16-254,13-41-47,-7 26-1,8 2 132,4-23-72,-3 15 45,-4 52 121,9-84-210,0 0 1,1 0-1,0 0 1,0 0-1,1 0 0,-1-1 1,2 1-1,5 13 1,-7-18-300,1 0 0,0 0 0,0 0 0,0 0 0,1 0 0,-1 0 0,1 0 0,0-1 0,0 0 0,0 1 0,4 2 0,22 10-1672</inkml:trace>
</inkml:ink>
</file>

<file path=ppt/ink/ink4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43:38.2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37 48 1152,'16'-47'512,"-23"56"-257,1 0-153,-2 20 106,-15 7 144,-1 29-53,-108 265 725,100-253-994,4 1 0,-21 99 1,42-144 6,2 0 0,1 0 1,2 50-1,2-63-42,1 0 1,0 0-1,6 22 1,-4-31 47,0 0 0,1 0 0,0-1 0,0 0 0,1 0 0,9 15 0,-13-24-21,0 1 1,1-1 0,-1 1 0,0-1 0,0 1 0,1-1 0,-1 0 0,1 0 0,-1 1 0,3 0 0,-3-2-17,-1 0 1,1 1 0,0-1-1,0 0 1,0 0 0,0 1-1,0-1 1,-1 0 0,1 0-1,0 0 1,0 0 0,0 0-1,0 0 1,0-1 0,-1 1-1,2 0 1,1-2-13,0 1 0,0-1 0,-1 0 0,1 0 0,0 0-1,-1 0 1,0 0 0,4-5 0,0 1-43,23-17-63,-25 18 103,1 1 1,-1-1-1,0 0 0,0 0 1,-1-1-1,1 1 1,-1-1-1,-1 1 0,1-1 1,-1 0-1,0 0 0,2-8 1,1-43-61,-2 37 52,2-25 7,-10-5 36,2 27-9,1 1-4,-4-23-5,-17-31-51,15 49 26,3 6 56,-2 1 0,0 0 0,-15-29 0,-38-45 329,55 86-331,-11-15 118,2 10 56,11 11-172,0 0-1,1-1 1,-1 1-1,1 0 1,0-1-1,0 1 1,0-1-1,0 0 1,0 0-1,-2-6 0,-2-6 138,0 11-113,12 5-99,0 2 25,-3-1 26,0 0 0,0 0-1,0 0 1,1-1 0,-1 1-1,1-1 1,-1 1 0,1-1-1,6 1 1,-3 0-18,0-1-1,0 2 1,7 2 0,-6-1 25,1-1 1,0 0-1,0-1 0,0 0 1,0 0-1,0-1 1,13 0-1,-1-1 75,43-5 0,-10-5-33,-18 6-54,-7 1 4,41-8-1,27-8 6,-40 9 85,-51 9-119,0 0 1,0 0-1,0-1 0,1 1 1,-1-1-1,-1-1 0,1 1 1,0-1-1,-1 0 0,1-1 1,9-7-1,-15 24-67,0-10 57,0-2 9,0 1 0,0 0-1,-1-1 1,1 1 0,0-1 0,-1 1-1,1-1 1,-1 1 0,1-1-1,-1 0 1,0 1 0,-1 1-1,-4 10-37,4-2 46,1 1 0,0-1 1,0 1-1,3 20 0,-2-4-17,1-21 39,0 0 1,0 1 0,0-1-1,1 0 1,4 12 0,-5-14-2,3 6 81,1 1 1,6 12-1,-10-22-84,0 0-2,0-1-1,1 0 0,-1 0 1,0 1-1,1-1 0,-1 0 0,0 0 1,1 0-1,-1 0 0,1-1 0,0 1 1,-1 0-1,1-1 0,0 1 0,-1-1 1,1 1-1,0-1 0,-1 0 0,1 0 1,0 1-1,0-1 0,0-1 0,-1 1 1,3 0-1,-3 0-7,4-3-43,6-10 111,0-1 0,13-20 0,-15 19 5,0 1-1,15-15 0,-19 24-79,0-1-1,-1 1 0,0-1 0,5-7 0,-6 7 1,0 1 0,1 1 0,-1-1 0,7-5 0,3-6-20,-8 3-90,5 8 31,-5-2 27,-5 7 56,0-1 0,0 1 0,1 0-1,-1-1 1,0 1 0,0 0 0,1-1 0,-1 1 0,0 0 0,0-1 0,1 1 0,-1 0 0,0 0 0,1-1 0,-1 1 0,0 0 0,1 0 0,-1 0 0,1-1-1,-1 1 1,0 0 0,1 0 0,-1 0 0,1 0 0,-1 0 0,0 0 0,1 0 0,-1 0 0,1 0 0,0 0 0,1 0-61,-2 3 10,0-3 54,0 0 0,0 1-1,0-1 1,0 1-1,0-1 1,0 0-1,0 1 1,0-1-1,0 1 1,0-1-1,0 0 1,0 1-1,0-1 1,-1 1-1,1-1 1,0 0-1,0 1 1,-1-1-1,1 0 1,0 1 0,0-1-1,-1 0 1,1 0-1,0 1 1,-1-1-1,1 0 1,-1 1-1,-7 7 4,7-2-32,0-1-1,1 1 1,-1 0 0,1 0-1,1 8 1,-1 0 23,0-12 19,0-1 1,0 1-1,0-1 0,1 1 0,-1 0 0,1-1 0,-1 1 0,1-1 0,-1 1 0,1-1 0,0 1 0,0-1 0,1 2 0,3 5 18,-3-3-27,-1-2 17,1 0-1,-1 0 1,1 0 0,-1 0-1,1 0 1,0-1 0,0 1-1,0 0 1,1-1 0,-1 0-1,0 1 1,1-1-1,4 2 1,-7-3-16,1-1 0,0 0-1,0 0 1,0 0 0,0 1 0,0-1-1,0 0 1,0 0 0,0 0 0,0 0-1,0 0 1,0-1 0,0 1-1,0 0 1,0 0 0,-1-1 0,1 1-1,0 0 1,0-1 0,0 1 0,0-1-1,-1 1 1,1-1 0,0 0 0,0 1-1,0-2 1,6-2 27,3-1 25,-8 4-49,1 0 1,-1 0-1,0 0 1,0 0-1,0-1 1,0 1-1,0-1 1,2-1-1,102-104-24,-105 107 6,-1-1 0,1 1 0,-1 0-1,1-1 1,-1 1 0,1 0-1,-1-1 1,1 1 0,-1 0-1,1 0 1,0 0 0,-1 0-1,1-1 1,-1 1 0,1 0 0,0 0-1,-1 0 1,1 0 0,-1 0-1,1 0 1,0 1 0,-1-1-1,1 0 1,-1 0 0,2 1 0,-2-1-11,3 0-91,-3 2 22,0 0 74,0 0 1,0-1-1,1 1 1,-1-1-1,1 1 0,-1 0 1,1-1-1,0 1 1,0-1-1,2 3 1,2 5 4,-1 0 49,-3-7-29,-1-1-1,1 1 1,0-1 0,-1 0 0,1 1 0,0-1 0,0 0-1,0 0 1,1 2 0,21 6 228,-22-8-231,9 2 76,-1 0-1,1 0 0,13 1 0,-20-4-73,0 0 0,0 0 0,0 0-1,-1 0 1,1 0 0,0 0 0,0-1 0,-1 1 0,1-1 0,0 0-1,-1 0 1,1 0 0,-1 0 0,1 0 0,-1-1 0,1 1-1,-1-1 1,3-2 0,11-9 45,-3 8-31,-8-2-49,-5 7 26,0-1 0,0 1 0,0-1 0,1 1 0,-1 0 1,0-1-1,0 1 0,1 0 0,-1-1 0,0 1 0,0 0 0,1 0 1,-1-1-1,0 1 0,1 0 0,-1 0 0,1 0 0,-1-1 1,0 1-1,1 0 0,-1 0 0,1 0 0,-1 0 0,0 0 1,1 0-1,-1 0 0,1 0 0,-1 0 0,0 0 0,1 0 0,5-3 92,-1-2-72,-4 3-48,1 0-1,-1 0 1,1 0 0,0 1-1,-1-1 1,1 1 0,0-1-1,0 1 1,0 0 0,0 0-1,0 0 1,1 0-1,-1 0 1,0 0 0,0 0-1,1 1 1,-1-1 0,4 1-1,161 0 116,-165 0 74,-2 0-91,-2 0-176,-2-1 61,1 1 55,1 0 1,0 0-1,-1 0 0,1 0 1,0 1-1,-1-1 0,1 0 0,-4 2 1,-12 9 59,-8-6-64,13 1-22,12-5 11,-1 0 1,1 0-1,-1-1 1,1 1-1,0-1 0,-1 1 1,1-1-1,-1 1 0,0-1 1,1 0-1,-1 1 0,-1-1 1,-5 0-21,-9 1-164,17-1 183,-1 1 0,1-1 1,-1 0-1,1 1 0,0-1 1,-1 1-1,1-1 0,-1 1 1,1-1-1,0 1 0,-1-1 1,1 1-1,0-1 0,0 1 1,0-1-1,-1 1 0,1-1 1,0 1-1,0 0 0,0-1 1,0 1-1,0-1 0,0 1 1,0 0-1,0 0 0,0 8-80,0-6 97,-1-1 0,1 1 1,0 0-1,0 0 0,0 0 0,1-1 1,-1 1-1,1 0 0,-1 0 0,1-1 0,0 1 1,0 0-1,0-1 0,0 1 0,1-1 0,-1 0 1,1 1-1,3 3 0,-5-6-7,4 4 32,0 0 0,0 0-1,0-1 1,8 6 0,-9-8-20,0 0 1,0 0-1,0 0 1,0 0-1,0 0 0,0-1 1,0 1-1,0-1 0,7 0 1,7 0 23,-7 1-86,1-1 0,-1 0 0,19-4-1,0-3-724,49-22 0,-16 5-83,-52 21 799,0-2 0,0 0 0,-1 0 1,16-11-1,20-12 41,-38 24 9,-1 0 0,0-1 0,0 1 0,-1-2 0,1 1 0,-1 0 0,9-13 0,7-6 86,-18 21-62,0-1 0,0 1 0,0-1 0,-1 1 0,1-1 0,-1 0 0,0 0 0,0 0 0,2-8 0,5-8 48,6-4-13,-11 18-37,-1 1-1,1-1 0,-1 0 0,0 0 1,0 0-1,-1-1 0,3-8 1,-4-1 16,-1 13-14,0 1-1,1-1 1,-1 1-1,0-1 1,1 1-1,-1-1 1,1 1-1,0-1 1,0 1-1,0-1 1,0 1 0,0 0-1,1-1 1,-1 1-1,1 0 1,2-2-1,7-6 178,-10 10-185,-1 0 0,0 0 0,0 0-1,0 0 1,1 0 0,-1 0 0,0 0 0,0 0 0,0 0 0,0 0-1,1 1 1,-1-1 0,0 0 0,0 0 0,0 0 0,0 0-1,1 0 1,-1 0 0,0 0 0,0 1 0,0-1 0,0 0 0,0 0-1,0 0 1,1 0 0,-1 1 0,0-1 0,0 0 0,0 0-1,0 0 1,0 1 0,0-1 0,0 0 0,0 0 0,0 0 0,0 1-1,0-1 1,0 0 0,0 0 0,0 0 0,0 1 0,0-1-1,0 0 1,0 0 0,0 0 0,0 0 0,0 1 0,-1-1-1,1 0 4,0 1-1,0-1 0,0 1 0,0-1 0,0 0 0,0 1 0,0-1 0,-1 1 0,1-1 0,0 0 0,0 1 0,0-1 0,-1 0 0,1 1 0,0-1 0,0 0 0,-1 0 1,1 1-1,0-1 0,-1 0 0,1 0 0,-1 1 0,-2 2-2,0 1-1,0 0 1,0 0 0,1 0 0,-1 0-1,1 1 1,0-1 0,0 1 0,0-1 0,1 1-1,-1 6 1,-15 36 113,5-16-43,-6 16 127,10-28-182,-10 37-1,15-22-88</inkml:trace>
</inkml:ink>
</file>

<file path=ppt/ink/ink4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43:39.12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56 2304,'13'-13'752,"-13"12"-732,1 1 0,0-1 0,-1 1 0,1-1-1,0 1 1,0-1 0,-1 1 0,1 0 0,0-1 0,0 1 0,0 0 0,0 0 0,-1 0 0,3-1 0,16-3 93,0 1 0,0 0 1,22 0-1,-22 3-49,34-7 1,-13 2-93,36 2 45,1 0 158,92-23 151,0 11-438,-104 10 16,-46 2 345,0 0 0,-1-2 1,32-10-1,-50 15-233,1 0 0,-1 0 0,0 0 0,0-1 1,1 1-1,-1 0 0,0 0 0,0 0 0,0 0 0,1 0 1,-1 0-1,0 0 0,0 0 0,0 0 0,0-1 0,1 1 0,-1 0 1,0 0-1,0 0 0,0 0 0,0 0 0,1-1 0,-1 1 0,0 0 1,0 0-1,0 0 0,0-1 0,0 1 0,0 0 0,0 0 1,0-1-1,0 1 0,0 0 0,0-1 0,0 0 1,1 0 0,-2 0 0,1 0 0,0 0 0,0 0 1,0 0-1,0 0 0,-1 0 0,1 0 0,0 0 0,-1 0 0,1 0 0,-1 0 0,1 0 0,-1 0 0,0 0 0,1 0 0,-1 0 0,0 0 0,1 1 1,-1-1-1,0 0 0,0 1 0,0-1 0,0 0 0,0 1 0,0-1 0,0 1 0,0-1 0,0 1 0,0 0 0,0-1 0,0 1 0,0 0 0,0 0 1,0 0-1,0 0 0,0 0 0,-1 0 0,1 0 0,0 0 0,0 0 0,0 1 0,-1-1 0,-27 11-81,17-9-16,8-1 33,1 0-1,-1 0 1,0 0 0,1 1-1,-1-1 1,1 1-1,-1 0 1,-4 3-1,-16 8-544,-12 8-74,36-21 664,-6 4-134,0 1 0,0 0 0,0 0-1,1 1 1,-1 0 0,-6 10 0,-6 9-61,4-12 130,10-10 53,1 1 1,-1-1-1,1 1 0,0-1 1,0 1-1,0 0 1,-4 8-1,-24 48 206,28-57-147,1 1 0,0-1 0,1 1 0,-1 0 0,1-1 0,-1 1 0,0 5 0,-1 3 128,-4 1 6,6-11-111,0-1-1,1 0 0,-1 1 1,0-1-1,1 1 1,-1-1-1,1 0 1,-1 1-1,1-1 1,0 1-1,0 0 1,0 1-1,2-3 120,3 0-154,-1-1 1,1 0 0,-1 0-1,1 0 1,-1-1 0,0 0-1,1 1 1,-1-2-1,5-2 1,20-9 8,78-19-402,-58 19-10,-18 4 200,-13 4-25,26-6 0,-31 9 81,-7 3 185,1-1 0,-1-1 0,0 1-1,0-1 1,0 0 0,0 0 0,-1 0 0,1-1-1,0 0 1,-1 0 0,6-5 0,-10 6 27,-5 2 108,-10 2 352,0 1 1,0 1-1,-14 5 1,28-9-553,-2 1 26,-1 1 0,1-1 0,0 1 0,0 0 0,0 0 0,0 0 0,0 0 0,0 0 0,0 0 0,1 0 0,-1 1 0,1-1 0,0 1 0,0-1 0,-1 1 0,2-1 0,-2 5 0,1-4-14,0 0 1,0 1-1,1-1 0,-1 1 1,1 0-1,0-1 0,0 1 1,1 5-1,-1 3 14,0-9-15,0 0-1,0 1 1,0-1-1,0 0 1,1 0 0,-1 1-1,1-1 1,0 0-1,0 0 1,0 0-1,0 0 1,0 0-1,1 0 1,-1 0 0,1 0-1,0-1 1,0 1-1,0-1 1,0 1-1,1-1 1,-1 0 0,0 0-1,1 0 1,0 0-1,-1 0 1,1 0-1,6 2 1,38 24 218,-46-27-227,1 0-1,-1-1 1,1 1 0,-1-1 0,1 0 0,0 0 0,-1 1 0,1-1 0,0 0 0,-1 0-1,1-1 1,-1 1 0,1 0 0,0 0 0,-1-1 0,1 1 0,-1-1 0,1 1-1,-1-1 1,3-1 0,-2 0-15,0 1-1,0 0 1,0-1-1,0 1 1,0-1-1,-1 0 1,1 1-1,-1-1 1,1 0-1,-1 0 1,0 0-1,1 0 1,-1 0 0,0-3-1,0 1 4,0 0 0,0 0-1,-1-1 1,0-6 0,0 5 14,-1 0 0,0 0 0,0 0 0,0 1 1,-3-7-1,2 7-5,1 0-1,-1 0 1,1 0 0,-1-10 0,2 14-18,0 0 1,0-1-1,0 1 0,0-1 0,0 1 1,0 0-1,0-1 0,0 1 0,1 0 1,-1-1-1,0 1 0,1 0 1,-1-1-1,1 1 0,0 0 0,-1 0 1,1-1-1,0 1 0,0 0 0,0 0 1,0 0-1,0 0 0,0 0 1,0 0-1,0 0 0,0 1 0,0-1 1,0 0-1,0 1 0,3-2 0,1 0-8,0 0-1,0 0 0,1 0 0,-1 1 0,0-1 0,1 1 0,-1 1 0,1-1 1,6 1-1,5-1-13,19 2-161,-35-1 189,1 0 0,-1 0 0,0 1 0,1-1 1,-1 1-1,0-1 0,0 1 0,1-1 1,-1 1-1,0-1 0,0 1 0,0 0 1,0 0-1,0 0 0,1 0 0,-2 0 0,1 0 1,0 0-1,0 0 0,1 2 0,5 9-3,-5-10 11,0 2 0,0-1 0,0 0 0,0 0 0,-1 1 0,0-1 0,1 0 0,-1 1 0,0 4 0,-1-4 9,-1 1 0,-1-1-1,1 1 1,0-1 0,-1 0-1,-3 6 1,-6 16 13,10-24-15,1 0 1,-1 0-1,1 0 0,-1 0 0,1 0 0,0 1 1,0-1-1,0 2 0,0 6 179,0-9-177,0 0 0,0-1 0,0 1-1,0-1 1,0 1 0,0-1-1,0 1 1,0-1 0,-1 1 0,1 0-1,0-1 1,0 1 0,-1-1 0,1 1-1,0-1 1,-1 0 0,1 1-1,-1-1 1,1 1 0,0-1 0,-1 0-1,1 1 1,-1-1 0,0 1 0,1-1 0,-1 0 0,0 1 1,1-1-1,-1 1 0,1-1 1,-1 1-1,1-1 0,-1 1 1,1 0-1,-1-1 0,1 1 0,0-1 1,-1 1-1,1 0 0,0-1 1,-1 1-1,1 0 0,0 0 1,0-1-1,0 1 0,0 0 1,0 0-1,0-1 0,0 2 1,2-5 15,1 0-23,-1 0-1,0 0 1,0-1-1,0 1 0,-1-1 1,3-4-1,-2 2 10,0 1 0,1-1 0,5-8-1,18-18 11,-23 29-27,0-1-6,0-1 1,0 1-1,0 1 0,1-1 0,-1 0 1,1 1-1,0 0 0,0-1 1,0 2-1,8-5 0,48-24-389,-58 29 363,1 0 0,0 0-1,-1 0 1,1 1 0,0 0 0,0-1 0,4 0-1,-6 2 40,0 0 0,0 0-1,-1 0 1,1 0 0,0 0-1,0 0 1,0 1 0,-1-1 0,1 0-1,0 0 1,0 1 0,-1-1-1,1 0 1,0 1 0,0-1-1,-1 1 1,1-1 0,0 1-1,-1-1 1,1 1 0,-1-1 0,1 1-1,-1 0 1,1-1 0,-1 1-1,1 0 1,-1-1 0,0 1-1,1 0 1,-1 1 0,1 1 62,0 0 1,0 0-1,-1 0 0,1 0 1,-1 0-1,0 1 1,0-1-1,0 0 0,0 0 1,-1 0-1,1 0 1,-3 6-1,-7 22 389,5 1-133,-8-1-154</inkml:trace>
</inkml:ink>
</file>

<file path=ppt/ink/ink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34:31.3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7 2080,'0'0'667,"8"-2"-411,-4 0-259,26-8 322,-27 10-236,-1-1 0,0 1 0,1-1 0,-1 1 0,1 0 1,-1 0-1,0 0 0,1 0 0,-1 0 0,1 1 1,-1-1-1,5 2 0,40 24 1447,-42-23-1459,-5-3-58,1 0 1,0 0-1,-1 1 0,1-1 1,-1 0-1,1 1 1,-1-1-1,1 1 0,0-1 1,-1 0-1,1 1 0,-1-1 1,0 1-1,1-1 0,-1 1 1,1 0-1,-1-1 0,0 1 1,1-1-1,-1 1 0,0 1 1,3 3 37,-1-2 2,0 1 0,-1-1 0,1 1 0,-1-1-1,0 1 1,0 0 0,0 0 0,0 0 0,0 7-1,-1-10-23,0 1-1,0 0 1,0-1-1,-1 1 1,1 0-1,0-1 0,-1 1 1,1 0-1,-1-1 1,1 1-1,-1-1 1,0 1-1,0-1 0,-1 3 1,-3 3 94,-11 25 415,16-32-512,0 1 0,-1 0 0,1-1-1,0 1 1,0 0 0,-1 0-1,1-1 1,0 1 0,0 0-1,0 0 1,0-1 0,0 1 0,0 0-1,0 0 1,0-1 0,0 1-1,1 0 1,-1 0 0,0-1-1,0 1 1,1 0 0,-1 0 0,0-1-1,1 1 1,-1-1 0,1 1-1,-1 0 1,1-1 0,-1 1-1,2 0 1,-1 0 16,1 0-1,-1 0 0,0 0 1,1 0-1,-1-1 0,1 1 1,-1 0-1,1-1 1,0 1-1,-1-1 0,1 0 1,0 1-1,2-1 0,-1 0 4,0-1 0,0 1 0,1 0-1,-1-1 1,0 0 0,0 0-1,0 0 1,3-2 0,10-2 155,15 2 67</inkml:trace>
</inkml:ink>
</file>

<file path=ppt/ink/ink4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44:49.2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64,'16'16'32,"-16"-16"-32</inkml:trace>
</inkml:ink>
</file>

<file path=ppt/ink/ink4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44:49.96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72 64,'0'2'27,"0"9"-17,0-9 54,0-2 134,0 0-22,3 0 58,-3 0-226,1 0 0,-1 0 0,1 0 0,-1 0 0,1 0 0,-1 0-1,1 0 1,-1 1 0,1-1 0,-1 0 0,0 0 0,1 0 0,-1 0 0,1 1-1,-1-1 1,1 0 0,-1 0 0,0 1 0,1-1 0,-1 0 0,1 1 0,-1-1-1,0 0 1,1 1 0,-1-1 0,0 1 0,0-1 0,1 0 0,-1 1-1,0-1 1,0 1 0,0-1 0,0 1 0,1-1 0,-1 1 0,0-1 0,0 1-1,0-1 1,0 1 0,0-1 0,0 1 0,0 0-6,0-1 0,0 0 0,0 0 0,0 0 0,-1 0 0,1 0 0,0 0 0,0 0 0,0 0 0,0 0 0,0 0 0,0 0 0,0 1-1,0-1 1,0 0 0,0 0 0,1 0 0,-1 0 0,0 0 0,0 0 0,0 0 0,0 0 0,0 0 0,0 0 0,0 1 0,0-1 0,0 0 0,0 0 0,0 0 0,0 0 0,0 0 0,0 0 0,0 0 0,0 0 0,0 0 0,1 0 0,-1 0 0,0 0 0,0 0 0,0 0 0,0 0-1,0 0 1,0 0 0,0 0 0,0 0 0,0 0 0,0 0 0,0 0 0,1 0 0,-1 0 0,0 0 0,0 0 0,0 0 0,0 0 0,0 0 0,0 0 0,13-1 94,-7 1-82,-1-1 1,1 1-1,0 0 1,-1 1-1,1-1 1,10 4-1,-6 0 11,-7-2-12,0-1 1,0 0-1,0 0 1,0 0-1,0 0 1,0-1 0,0 1-1,0-1 1,6 1-1,1-2 102,-7 1-67,1-1-1,0 1 1,-1 0 0,1 0 0,-1 1-1,1-1 1,0 1 0,4 1-1,8 2 16,-1 0 0,1-2-1,0 0 1,0-1 0,27-1-1,-43 0-59,23 0 101,-6-1-95,0 2 1,20 2 0,-13 1-29,-9-1 43,0 0 0,24 0 1,195-3 391,-180-1-358,-16 0 23,1 1 1,-1 2-1,73 13 1,-80-7-45,0 1 110,32 3-1,-1-7-34,-38-2-119,14 2-69,41 0-1,173-5-365,-212 1 362,91-4 181,162-23 134,-246 23-229,109-13 36,115-10 178,-243 24-275,80 0-58,15-1-30,87-22 5,-59 5 79,93 4 58,-26 1 108,22 0-166,6-1-84,-169 8 253,157-12 222,-83 14-166,-21-4-102,-3 5-102,8-6 65,-7 6 229,-4-5-91,-2 5-138,-57 0-15,91-3 93,2 0 100,-7 0 60,272 8 1457,-421 0-1715,0 0-1,-1 0 1,1-1-1,0 1 1,-1 0-1,1-1 1,-1 1-1,1-1 1,-1 0-1,1 1 1,-1-1-1,1 0 1,-1 0-1,1 0 1,-1 0-1,0 0 1,2-2-1,0 0-2368</inkml:trace>
</inkml:ink>
</file>

<file path=ppt/ink/ink4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44:50.57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3 33 1408,'4'-3'114,"-1"0"1,1 1-1,0-1 1,7-3-1,7-5 98,-15 8 199,8 3 128,-15-1-370,2 1-221,-1 0-1,0 0 1,1 1-1,-1-1 1,1 0-1,-6 3 1,-10 7-135,-8-5 289,22-4-103,0 1 0,0-1 0,0 1 0,1 0 0,-1 0 0,0 0 0,1 0 0,-1 1 1,1-1-1,0 1 0,-3 4 0,5-6 0,1 0 0,0 0 0,-1 0 0,1 0 0,0 0 0,0 0 0,0 0 1,0 0-1,0 0 0,0 0 0,0 0 0,0 0 0,1 0 0,-1 0 0,0 0 0,1 0 0,-1 0 0,0 0 0,1 0 0,-1 0 1,1-1-1,0 1 0,-1 0 0,1 0 0,1 1 0,1 1 0,-1-1 0,1 1-1,0-1 1,1 1 0,-1-1 0,6 3 0,77 40-143,-75-39 139,1 0 1,13 5-1,-15-7 62,-1 0 0,1 1-1,12 8 1,4 0 162,-23-12-197,9 4 152,-11-4-161,-1-1 1,0 0 0,1 1 0,-1-1-1,0 1 1,0-1 0,0 1-1,1-1 1,-1 1 0,0-1 0,0 1-1,0-1 1,0 1 0,0-1-1,0 1 1,0-1 0,0 1 0,0 0-12,0-1 0,0 0 0,0 0 0,0 0 0,0 0 0,0 0 0,0 1 0,0-1 0,0 0 0,0 0 0,0 0 0,0 0 1,0 0-1,-1 0 0,1 1 0,0-1 0,0 0 0,0 0 0,0 0 0,0 0 0,0 0 0,0 0 0,0 0 0,0 0 0,-1 0 0,1 1 1,0-1-1,0 0 0,0 0 0,0 0 0,0 0 0,0 0 0,-1 0 0,1 0 0,0 0 0,0 0 0,0 0 0,0 0 0,0 0 1,-1 0-1,1 0 0,0 0 0,0 0 0,0 0 0,0 0 0,0 0 0,0 0 0,-1 0 0,1 0 0,0-1 0,0 1 0,0 0 0,0 0 1,-12 0-52,-4 0 4,-29 3 0,-2 7 386,21-6-217,17-3-118,0 0 0,0 0 0,0 1-1,0 1 1,0 0 0,0 0 0,1 0-1,-17 10 1,7 2-1963</inkml:trace>
</inkml:ink>
</file>

<file path=ppt/ink/ink4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45:21.20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95 63 1312,'0'0'421,"0"-3"-245,0-23 390,-2 21-236,0 4-221,1 0-56,0 1 0,0-1 0,0 0-1,0 1 1,1-1 0,-1 0-1,0 0 1,0 0 0,1 0 0,-1 1-1,0-1 1,0-2 0,-2 3 390,2 0-417,-1 0 0,1-1 0,-1 1 1,1 0-1,0-1 0,-1 1 0,1-1 1,0 1-1,-1-1 0,1 0 0,-2-1 1,1 1-18,0 0 1,0 0-1,0 0 0,1 0 1,-1 0-1,0 1 0,0-1 1,0 0-1,0 1 1,0 0-1,-1-1 0,-2 1 1,-101 0 710,99 1-696,0-1 0,1 1 1,-1 0-1,1 1 0,-7 2 1,-3 0 26,-16 1 104,1 6-59,13-7-76,7-2-47,-1 1 0,-15 6 0,24-7 15,-1 0-1,0 0 0,1 0 0,0 0 1,-1 0-1,1 1 0,0-1 0,0 1 1,1 0-1,-1 0 0,-3 5 1,2-3 24,0 0 0,0 0 0,0 0 0,-1 0 0,1 0 0,-1-1 0,-9 6-1,10-7-15,0 1 0,0 0 0,0 0 0,0 0 0,1 0 0,0 1 0,0 0 0,0-1 0,0 1 0,1 0 0,0 0 0,-3 11 0,0-4 104,-7 21 30,6-15-104,-10 22 0,11-31-27,-1 4 11,-1 0 0,1 0 0,1 0 0,1 1 0,-5 18-1,-6 61 231,13-79-210,0-1 0,1 1 0,1-1-1,0 1 1,1-1 0,3 15-1,6 6-23,-7-22 1,-3-8 5,1-1 0,0 1 1,1 0-1,-1-1 0,0 1 0,1 0 1,0-1-1,3 5 0,10 18 122,0 1 0,14 42 0,6 9-40,-28-63-83,-5-8 2,1-1-1,0 0 0,1 0 1,-1-1-1,9 10 0,16 6 10,-13-9-37,-9-7 10,0 0 1,0-1-1,0 0 0,1 0 1,12 6-1,11 2 147,0-1 1,48 10-1,-32-16-52,-21 0-87,-10-2-17,1-1 1,19 1 0,-16-2 9,-12-1 10,0 0 1,0 0-1,1-1 0,9-1 0,14-9 138,-12 7-74,-15 4-50,1-1 0,0 0 0,-1-1 0,1 1 0,0-1-1,-1 0 1,5-3 0,-5 3-6,0 0 0,0 0 0,0 0 0,8-2 0,7-5-4,-17 8-8,0-1 1,0 0-1,0 0 0,0 0 0,0 0 1,-1-1-1,2-2 0,17-20 7,16-3 14,-27 21-4,0 0 0,0-1 0,0 0-1,8-9 1,3-12 104,-6 17-73,-10 8-35,0 1 0,-1 0 0,0-1 0,1 0 0,-1 1 0,0-1 0,3-8 0,-3 8-12,-1 0-1,0 0 1,1 1-1,0-1 0,0 1 1,0 0-1,0-1 1,0 1-1,1 1 1,4-4-1,18-16-39,-22 17 63,-1 0-1,1 0 1,-1 0 0,0 0 0,0 0 0,1-7-1,-2 8 1,0-1 0,1 0 0,-1 1 0,1 0 0,5-8 0,-8 12-21,1-1 1,-1 1-1,1-1 1,-1 0-1,0 1 1,1-1-1,-1 1 1,0-1-1,0 0 1,1 0-1,-1 1 0,0-1 1,0 0-1,0 1 1,0-1-1,0 0 1,0 0-1,0 1 1,0-1-1,0 0 1,-1-1-1,1-2 24,0-6 3,1 5-30,-1 1-1,0-1 1,0 1-1,-1-1 1,1 1-1,-3-9 1,-23-106 238,24 105-232,-2-12-30,-1 0 0,-1 0 0,-13-35 0,11 45 3,0 1 0,-15-20 0,5 7 12,-29-39 183,26 28-32,-5 15 80,9 2-101,15 18-107,0 1 1,-1-1-1,1 1 1,-1 0-1,0 0 1,0 0-1,0 0 1,0 0-1,-5-3 1,7 6-22,0 0 0,0-1 0,0 1 0,0-1 0,1 1 0,-1-1 0,0 1 1,0-1-1,0 1 0,1-1 0,-1 0 0,0 1 0,1-1 0,-1 0 0,1 0 0,-1 1 1,1-1-1,-1 0 0,1 0 0,0 0 0,-1 0 0,1 0 0,0 1 0,0-1 0,-1 0 1,1-2-1,-3-8-18,3 10 17,0 0 0,-1 0 0,1 0 0,-1 0 0,1 0-1,-1 0 1,0 0 0,0 0 0,1 0 0,-1 0 0,0 0 0,0 1 0,0-1 0,0 0 0,0 1 0,0-1-1,0 1 1,0-1 0,0 1 0,0-1 0,0 1 0,0 0 0,0-1 0,0 1 0,0 0 0,-1 0-1,0 0 1,-1 0-586,3 0 166</inkml:trace>
</inkml:ink>
</file>

<file path=ppt/ink/ink4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45:45.40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19 576,'81'0'683,"-6"0"-113,-73 0-543,1 0 0,-1 0 0,1-1 0,-1 1-1,0-1 1,1 1 0,-1-1 0,0 0 0,0 1 0,1-1-1,1-2 1,-1 2 8,-1 0-1,1 0 1,-1 0-1,1 0 1,-1 0-1,1 0 1,0 1-1,0-1 1,-1 1-1,1 0 1,3 0-1,334 0 436,-332 1-466,1-1 1,-1 2-1,16 3 1,-17-3-22,0 0 1,0-1-1,14 2 1,6-3 70,-19 1-3,-1-1 1,0 0-1,1 0 0,-1-1 1,10-2-1,-1-1 41,-10 1-54,0 2-1,1-1 0,-1 1 0,1 0 0,10 0 0,0 2 29,-7-1-26,1 0-1,-1 0 0,19-4 1,-16 2-39,3-2-16,1 2 1,28-2-1,140 4-305,-176 0 418,0 0-1,0 1 0,1 1 0,11 2 1,-13-1-59,1-1 0,0-1 0,0 0 1,12 0-1,353-1-12,-352 1-76,29 6 0,-28-4 39,34 2 0,-36-6 48,-11 1-9,0-1 0,0 2 1,20 2-1,-12 1-29,-8-1-5,0-1-1,-1 0 1,19 0 0,-15-1 51,0 0 0,25 5 1,-26-3-49,0-1 0,25 1 0,116-3-19,-134 0 36,0 2 1,0 0 0,27 7 0,-19-4-53,-13-2 23,2-1 11,0 2 0,0 0 0,28 12 0,-28-10 15,-1-1 1,1 0-1,30 4 1,-32-6-37,11 2 8,-6 0 51,0-2-1,0 0 1,29-1 0,232-2-8,-257 2-10,30 4 1,-37-3-2,0-1-1,0 0 0,0-1 1,0-1-1,26-3 1,-20-2-5,-12 3-83,1 0-1,-1 0 1,20 0 0,-5 3-14,-7-1 90,1 0 0,25-3 0,-29 0 18,8-1 13,1 1 0,23 0 1,234 3 60,-258-1-73,34-6 1,-35 3-56,29 0 1,-26 3 29,40-6 0,-41 4 22,39-1 1,-31 4-36,0 1-15,41-5 0,-41 0 25,-4 0 5,37-1 0,-19 3 243,53-11 1,-75 10-91,1-2-108,38-11-1,-42 9-270,44-7 0,59 9 50,-61-5 176,-4 4 80,-7-4 187,5 5-112,-25-1-159,-17 4-18,-1 0 0,24-1 0,15 0-30,56-10 0,-57 6 80,56-1 0,-74 8-16,-8 1-5,39-5 1,-35 0-14,-8 0-93,35-1 1,-31 4 38,39-6 0,-41 4 88,35-1 0,-26 4 37,72-3 46,-65-2-143,-13 1-16,33 0 0,296 4 54,-332-1 127,38-6 1,-21 2-92,149 1-85,-115 5 70,-22 0-64,-13 0 45,54-5 0,-63-1 12,-3 2-9,40-2 0,166 5 85,-201 0-131,2 1-22,37-5 0,-44 1 56,97-7 23,1636 10 725,-1749 0-685,0-1 1,0-1-1,-1 0 1,14-4-1,-19 4 79,20-3 328,-18-2-49,-8 6-405,0 1-1,1 0 1,-1-1-1,0 1 0,1-1 1,-1 1-1,0 0 1,1-1-1,-1 1 0,1 0 1,-1-1-1,0 1 1,1 0-1,-1 0 0,1 0 1,-1-1-1,1 1 0,-1 0 1,1 0-1,-1 0 1,1 0-1,-1 0 0,1 0 1,-1 0-1,1 0 1,-1 0-1,1 0 0,0 0 1,-1 0-15,1 0-1,-1 1 1,1-1 0,-1 0 0,1 0-1,-1 0 1,1 0 0,-1 0 0,1 0-1,-1 0 1,1 0 0,-1-1 0,1 1 0,-1 0-1,1 0 1,-1 0 0,1 0 0,-1-1-1,1 1 1,-1 0 0,1 0 0,-1-1-1,0 1 1,1 0 0,-1-1 0,1 1 0,-1 0-1,0-1 1,1 1 0,-1-1 0,0 1-1,0-1 1,1 1 0,-1-1 0,0 1-1,0-1 1,0 1 0,0-1 0,0 1-1,1-1 1,-1 1 0,0-1 0,0 1 0,0-1-1,-1 0 1,1-1-2373</inkml:trace>
</inkml:ink>
</file>

<file path=ppt/ink/ink4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45:55.30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827 224,'0'-1'5,"0"0"-1,0 0 1,0 1-1,0-1 1,0 0-1,0 0 1,1 1-1,-1-1 1,0 0-1,0 1 1,1-1-1,-1 0 1,0 1-1,1-1 1,-1 0-1,1 1 1,-1-1-1,1 1 1,-1-1-1,1 1 1,-1-1-1,1 1 1,-1-1-1,2 0 1,-2 1-5,1 0 0,-1-1 0,1 1 0,-1 0 1,0-1-1,1 1 0,-1-1 0,1 1 0,-1 0 1,0-1-1,1 1 0,-1-1 0,0 1 0,1-1 1,-1 1-1,0-1 0,0 0 0,0 1 0,0-1 1,1 1-1,-1-1 0,0 1 0,0-2 0,0 2-1,0 0 1,0 0-1,0 0 0,0 0 0,0-1 0,0 1 0,0 0 1,0 0-1,0 0 0,0 0 0,0 0 0,0 0 0,0 0 1,0 0-1,0 0 0,0 0 0,0-1 0,0 1 0,0 0 0,0 0 1,0 0-1,0 0 0,0 0 0,0 0 0,0 0 0,0 0 1,0 0-1,0 0 0,0 0 0,0 0 0,0 0 0,0-1 1,0 1-1,0 0 0,1 0 0,-1 0 0,0 0 0,0 0 0,0 0 1,0 0-1,0 0 0,0 0 0,0 0 0,0 0 0,0 0 1,0 0-1,0 0 0,1 0 0,-1 0 0,0 0 0,0 0 1,0 0-1,0 0 0,0 0 0,0 0 0,0 0 0,4 0-22,-1 1 86,-1-1-1,0 0 1,1 0-1,-1 0 0,0-1 1,1 1-1,-1 0 1,4-2-1,2-2 95,-5 3-10,1-1 0,-1 0 1,1 1-1,-1-1 0,0 0 0,1-1 0,-1 1 0,-1-1 1,1 1-1,4-5 0,2-5 119,2 0 0,-1 1 1,2 0-1,-1 1 0,20-12 1,9-9-84,45-50 88,-16 13-88,-36 41-114,-19 16-7,-1 0 0,20-23 1,3-10 43,40-21 161,-49 39-104,-9 9 164,28-33-1,-30 26-87,-12 18-207,0 0 0,0 0 0,0 1 0,1-1 0,0 1 1,0 1-1,0-1 0,10-6 0,-4 5 48,-8 4-56,1 0 0,-1 0 1,0 0-1,0 0 0,-1 0 0,1 0 1,0-1-1,-1 1 0,1-1 0,1-3 0,2-5 20,-4 9-35,-1-1 0,1 0-1,-1 0 1,1 1-1,0-1 1,0 1 0,0 0-1,0-1 1,0 1 0,5-3-1,-2 2 10,-4 3-13,0 0-1,-1-1 0,1 1 1,0 0-1,-1 0 0,1-1 1,-1 1-1,1-1 0,-1 1 1,1-1-1,-1 1 0,1 0 1,-1-1-1,1 0 0,-1 1 1,0-1-1,1 1 0,-1-1 1,0 1-1,1-1 0,-1-1 1,3-3 41,-1 1 76,1 1-1,0-1 0,0 1 1,0-1-1,5-3 1,-2 1-67,-6 6-67,0-1 0,0 0 0,0 1 0,0-1 0,0 0 0,0 1 0,0-1 0,0 1 0,0-1 0,0 0 0,0 1 0,0-1 0,0 1 0,1-1 0,-1 0 0,0 1 0,0-1 0,1 1 0,0-2 0,0 2 6,-1-1 0,1 1 0,0 0 0,0-1 0,-1 1 0,1 0-1,0 0 1,0 0 0,0 0 0,0-1 0,0 1 0,-1 0 0,3 1 0,44-1-816,-47 0-2020</inkml:trace>
</inkml:ink>
</file>

<file path=ppt/ink/ink4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45:55.71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78 416,'3'0'112,"3"1"-73,-2-1 8,0 0 0,0 0 0,0 0 0,1 0 1,-1-1-1,0 1 0,5-2 0,38-24 1740,-16 21-971,-16-8-600,-13 12-182,-1-1 0,0 1 0,0 0 0,1 0 0,-1-1 0,0 1 0,1 0 0,0 0 0,-1 1 0,1-1 0,-1 0 0,1 0 0,0 1 0,0-1 0,-1 1 0,1 0 0,0-1 0,0 1 0,2 0 0,-3 0-16,-1 0 0,1 0 0,0 0 0,-1 0 0,1 0 0,-1 0 0,1-1 0,-1 1 0,1 0 0,-1 0 0,1-1 1,-1 1-1,1 0 0,-1 0 0,1-1 0,-1 1 0,1-1 0,-1 1 0,1 0 0,-1-1 0,0 1 0,1-1 0,-1 1 1,1-1-1,-1 0 33,0 1 1,1-1-1,-1 0 0,1 1 1,-1-1-1,1 1 1,-1-1-1,1 1 1,-1-1-1,1 1 1,0 0-1,-1-1 1,1 1-1,0 0 1,-1-1-1,1 1 0,0 0 1,-1 0-1,1 0 1,0-1-1,0 1 1,-1 0-1,1 0 1,1 0-1,-2 3 296,0-3-332,0 1-1,0-1 1,0 1 0,0-1-1,0 0 1,0 1 0,0-1-1,0 1 1,0-1 0,0 0 0,0 1-1,1-1 1,-1 1 0,0-1-1,0 0 1,0 1 0,1-1-1,-1 0 1,0 1 0,0-1 0,1 0-1,-1 1 1,0-1 0,1 0-1,-1 0 1,0 0 0,1 1 0,7 7 213,-7 7-55,-1-13-162,0 0-1,0 0 0,0 1 1,0-1-1,0 0 1,1 0-1,-1 1 1,1-1-1,-1 0 0,2 3 1,10 15-56,2 4-12,7 54 361,-11-57-234,-5 5-86,6-8-608,-9-3-2368</inkml:trace>
</inkml:ink>
</file>

<file path=ppt/ink/ink4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45:56.31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1568,'1'0'19,"-1"0"-1,1-1 1,-1 1 0,1 0 0,-1 0-1,1 0 1,-1 0 0,1 0 0,-1 0-1,1 0 1,-1 1 0,1-1 0,-1 0-1,1 0 1,-1 0 0,0 0-1,1 1 1,-1-1 0,1 0 0,-1 0-1,1 1 1,-1-1 0,0 0 0,1 1-1,-1-1 1,0 0 0,1 1 0,-1-1-1,0 1 1,0-1 0,1 1 0,3 6 80,7-2 114,-6 5 368,5-4-186,-4 4-107,4-5-85,-2 8 106,-5-10-243,0-1 0,1 0 0,-1 0 0,1 0 0,6 2 0,23 12 535,5 5-136,-26-16-321,-1 1 0,18 12-1,7 9 92,-8-4 37,36 20 0,-26-16-195,54 48 0,-54-42 57,7 4-28,-9 7-42,6 2-21,-6-1 10,39 20-10,-12-3 528,-62-61-541,0 1 1,0-1-1,1 0 0,-1 0 1,0 0-1,1 0 1,-1 0-1,1 0 1,0 0-1,-1 0 0,1 0 1,0-1-1,-1 1 1,1-1-1,0 1 1,2-1-1,-1 0 274,-4-12-1121,2 9 546,-1-13-518</inkml:trace>
</inkml:ink>
</file>

<file path=ppt/ink/ink4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45:56.7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4 0 1568,'0'0'501,"0"0"-303,0 0 95,0 0 646,0 0-246,0 0-58,-3 0-246,3 0-376,-1 0 0,1 0 0,-1 0-1,0 0 1,1 0 0,-1 1 0,1-1 0,-1 0 0,1 0 0,-1 0 0,1 0 0,-1 1-1,1-1 1,-1 0 0,1 0 0,0 1 0,-1-1 0,1 0 0,-1 1 0,1-1 0,0 1-1,-1-1 1,1 1 0,0-1 0,-1 1 0,1 0 20,-1 1-1,1-1 1,-1 0 0,1 1-1,0-1 1,0 0 0,0 1-1,0-1 1,0 0 0,0 2-1,1 7 174,1-1-1,5 14 0,-3-10-54,0 5-6,-2-11-99,-1 1 1,2-1 0,-1 0 0,4 9 0,-3-12-15,22 46 453,23 64 0,-48-113-452,0 0 0,1 0-1,-1 0 1,0 0 0,0 0-1,1 0 1,-1-1 0,0 1-1,0 0 1,0 0 0,0 0-1,0 0 1,0 0 0,0 0-1,-1 0 1,1 0 0,0 0-1,0-1 1,-1 1 0,1 0-1,-1 0 1,1 0 0,-1 1-1,-1-1 63,1 0 1,-1 0-1,1 0 0,-1 0 0,0 0 1,0 0-1,1 0 0,-4 1 0,-4 2-93,-6 4 95,9-5-81,1 0-1,0-1 1,-1 0 0,0 1 0,1-2 0,-9 3 0,-36 3 21,-69 35-21,58-22-105,36-11-792,-29 6 1,25-10-678,29-4 1426,-1-1-1,1 0 0,-1 1 1,1-1-1,0 0 0,-1 1 0,1-1 1,0 1-1,-1-1 0,1 1 1,0-1-1,0 1 0,-1-1 0,1 1 1,0-1-1,0 1 0,0-1 1,0 1-1,0-1 0,0 1 0,0-1 1,0 1-1,0-1 0,0 1 1,0 0-1</inkml:trace>
</inkml:ink>
</file>

<file path=ppt/ink/ink4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45:57.6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06 1 1888,'0'2'613,"0"-1"-601,0-1-1,0 1 1,0-1-1,0 1 1,0-1-1,0 1 1,0-1-1,0 1 1,-1-1-1,1 1 1,0-1-1,0 1 1,0-1-1,-1 1 1,1-1-1,0 0 1,-1 1-1,1-1 1,0 1 0,-1-1-1,1 0 1,0 1-1,-1-1 1,1 0-1,-1 1 1,0-1-11,0 1 1,0-1 0,1 1 0,-1-1 0,1 1 0,-1 0-1,1-1 1,-1 1 0,1-1 0,-1 1 0,1 0-1,-1 0 1,1-1 0,0 1 0,-1 0 0,1 0 0,0-1-1,0 1 1,0 0 0,-1 0 0,1 0 0,0-1-1,0 1 1,0 0 0,1 1 0,-1 10-18,0-7 98,1 0 0,-1 0 1,-1 0-1,1 0 1,-1 0-1,1 0 0,-2 0 1,-1 6-1,-20 35 361,16-27-355,2-1-1,0 1 1,-4 25 0,-1 10-28,-35 97-24,30-102-24,7-24-10,-18 41 1,-15 4 125,4 0 443,25-53-373,-16 19 0,-7 9 3,29-35-161,-63 100 533,66-105-600,3-5-964,3-2-92,10-11-1157</inkml:trace>
</inkml:ink>
</file>

<file path=ppt/ink/ink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34:37.24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8 49 1248,'0'0'389,"0"3"-239,0 7-70,0-7 21,0-6-10,0-10 442,2 13 288,9 0-223,-9 0-6,-2-3-160,0-7 159,0 7-164,0 1 26,0 1-440,0 1 0,0-1 0,0 1 0,0 0 0,0-1 0,0 1 0,0-1 0,0 1 0,0-1 0,0 1 0,0-1 0,-1 1 0,1 0 0,0-1 0,0 1 0,0-1 0,-1 1 0,1 0 0,0-1 0,-1 1 0,1 0 0,0-1 0,-1 1-1,1 0 1,0-1 0,-1 1 0,1 0 0,0 0 0,-2-1 0,-17 0 538,11 1-371,4 0-74,2 0-67,0 0-1,-1 0 1,1 0 0,0 0-1,0 0 1,-1 0 0,1-1-1,-4-1 1,-2-3 51,7 4-77,-1 1 1,1-1-1,-1 0 1,1 0-1,-1 0 1,1 1 0,-1-1-1,1 1 1,-1-1-1,0 1 1,1 0-1,-1-1 1,1 1 0,-4 0-1,-17 0 20,11-1 10,0 1 1,0 0 0,-1 1-1,-12 2 1,8 1 18,10-2-34,-1 0 0,1 0 0,-1-1-1,0 0 1,-6 0 0,1-2 5,9 1-29,1-1 1,-1 1-1,0 0 0,0 0 0,0 0 1,0 1-1,0-1 0,1 1 1,-1-1-1,-4 2 0,-1 3 4,7-4-25,-1 0-1,1 0 1,0 0 0,-1 0-1,1-1 1,-1 1 0,1 0-1,-1-1 1,0 0 0,1 1-1,-1-1 1,0 0 0,-1 0-1,-13 0-136</inkml:trace>
</inkml:ink>
</file>

<file path=ppt/ink/ink4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45:57.96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0 1 3136,'-6'5'212,"0"0"0,1 1 0,0 0 0,1 0 0,-1 0 0,1 1 0,-6 11 0,5-1 168,-8 16 8,10-24-322,0 0 0,0 0 1,1 0-1,0 1 0,0-1 1,1 1-1,1 0 0,-1-1 1,3 12-1,-2-2-31,0-15-9,0 0-1,0 0 0,1 0 0,0-1 1,-1 1-1,2 0 0,-1 0 0,0-1 0,1 1 1,3 5-1,-5-7-9,1 0 1,0-1-1,0 1 1,0 0 0,0-1-1,0 1 1,0 0-1,0-1 1,1 0-1,-1 1 1,1-1-1,-1 0 1,1 0 0,3 2-1,-4-2 3,1-1 0,-1 0-1,1 0 1,-1 0 0,1 0 0,-1 0 0,1 0-1,0-1 1,-1 1 0,1 0 0,-1-1 0,1 1-1,-1-1 1,0 0 0,1 1 0,-1-1-1,1 0 1,-1 0 0,2-1 0,5-3 38,0 1 0,15-6-1,10-5-120,-18 5-436,16-14 0,4-2-1369,-25 19 1293,0 0 0,17-15 0,-11 4-230,14-21 0,-30 39 797</inkml:trace>
</inkml:ink>
</file>

<file path=ppt/ink/ink4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45:58.5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4 62 1728,'0'0'32,"-1"0"1,0 0 0,1 0-1,-1 0 1,0 0-1,0 0 1,1 0-1,-1 0 1,0 0-1,1 0 1,-1 0-1,0 1 1,1-1 0,-1 0-1,0 0 1,0 1-1,0 1-14,1-1 1,-1 0-1,1 0 0,-1 1 0,1-1 0,0 0 0,0 0 0,0 1 1,-1-1-1,1 0 0,1 1 0,-1 1 0,0 113-39,-1-97 41,1-12 48,0 0-1,0 1 1,1-1-1,1 10 0,24 90 472,-24-98-511,-1 1 0,0-1 1,-1 0-1,0 11 0,-1 3-4,1-21 5,0 0 0,0-1 0,-1 1 0,1 0 0,0-1 0,-1 1 0,1-1 1,-1 1-1,0-1 0,1 1 0,-1-1 0,0 1 0,0-1 0,0 1 0,0-1 0,0 0 0,-2 2 0,3-3-4,-1 1 0,1-1 1,-1 1-1,1-1 0,-1 0 0,1 0 1,-1 1-1,0-1 0,1 0 0,-1 0 1,1 0-1,-1 1 0,1-1 0,-1 0 1,0 0-1,1 0 0,-1 0 0,0 0 1,1 0-1,-1 0 0,1 0 0,-1 0 0,1-1 1,-1 1-1,0 0 0,0 0 23,-4-3 149,4 1-188,-1 0 1,1 0-1,0 0 0,0 0 0,0 0 1,0 0-1,0-1 0,0 1 0,0 0 1,0-5-1,-2-7-132,-8-9-560,6-16-37,-5 3-629,4-8 426,-4-3 257,5 0 495,0 23 438,3 17-159,0-1-1,1 0 0,0 1 0,1-1 1,-1 0-1,1 1 0,1-9 0,1 4 35,0 1 107,0 0 1,8-20 0,-9 28-212,0 0 0,1 0 0,-1 1 0,1-1 0,-1 1-1,1-1 1,0 1 0,0-1 0,0 1 0,1 0 0,-1 0 0,0 0 0,1 0 0,-1 1 0,1-1 0,-1 1 0,7-3 0,-7 4-2,0-1-1,0 1 1,0 0 0,0 0 0,0 0 0,0 0 0,0 0 0,0 0 0,0 0 0,0 1 0,-1-1 0,1 1 0,0-1 0,0 1 0,0 0 0,0 0 0,0 0 0,-1 0 0,1 0 0,0 0 0,1 2-1,0-1 17,7 6 31,0-1 0,-1 2 0,13 14 0,-10-10-79,-10-11 3,0 0 0,-1 0 0,1 0-1,0 1 1,-1-1 0,1 0 0,-1 1 0,0-1-1,0 1 1,0 0 0,0-1 0,0 5 0,0 0 34,0 0 1,-1 0 0,-1 11 0,0 4 209,1-21-237,0 1 0,0-1 1,-1 1-1,1-1 0,0 1 0,-1-1 1,1 1-1,-1-1 0,1 0 0,-1 1 1,0-1-1,1 0 0,-1 1 0,0-1 1,0 0-1,0 0 0,-1 1 0,-20 13 85,11-8-81,-6 5-1,14-10-9,1 0 1,0 0-1,0 0 0,-1-1 1,1 1-1,-1-1 1,0 0-1,1 0 1,-1 0-1,0 0 1,0 0-1,1 0 0,-1-1 1,0 1-1,0-1 1,-6 0-1,-66 0-114,75 2 180,0 0-29,0-1 0,0 1-1,0-1 1,1 1 0,-1-1 0,1 1-1,-1-1 1,1 0 0,-1 1 0,1-1-1,-1 0 1,1 0 0,0 1 0,0-1-1,0 0 1,0 0 0,0 0 0,0 0-1,0 0 1,0 0 0,0 0 0,1 0-1,-1-1 1,3 2 0,3 1 99,0 0-1,0-1 1,14 3 0,-6-2-281,60 23-55,-63-23 172,-4-2 46,0 0-1,-1 1 1,1 0 0,-1 1-1,8 3 1,57 22 396,-69-27-407,13 2 236,-13-3-65,-3 0 49,2 0-107,-1 0-148,-1 0 0,0 0 1,1 0-1,-1 0 0,1 0 0,-1 0 0,0 0 0,1-1 1,-1 1-1,1 0 0,-1 0 0,1 0 0,-1 0 0,0 0 1,1-1-1,-1 1 0,0 0 0,1 0 0,-1 0 0,0-1 0,1 1 1,-1 0-1,0-1 0,0 1 0,1 0 0,-1-1 0,0 1 1,0 0-1,1-1 0,-1 0 0,5-5-912,5 0-385,-9 6 1121,-1-1 1,0 0-1,1 0 0,-1 0 0,0 1 0,0-1 1,1 0-1,-1 0 0,0 0 0,0 0 0,0 1 1,0-1-1,0-2 0</inkml:trace>
</inkml:ink>
</file>

<file path=ppt/ink/ink4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45:58.89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1 1984,'15'0'736,"-15"0"-576,-15 15-32,15-15 544,15 0-384,-15 16 448,0 0-416,0-1 64,0 1-256,0-1 64,0 1-96,-15 0 160,30-1-160,-30 1-32,-1-1-32,16-15 224,0 16-128,0-1-1088</inkml:trace>
</inkml:ink>
</file>

<file path=ppt/ink/ink4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45:59.24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 0 2400,'-3'0'99,"-17"2"475,20-2-561,-1 0 0,1 0 0,0 0 0,-1 0 0,1 1 0,-1-1 0,1 0 0,-1 0 0,1 1 0,0-1 0,-1 0 0,1 1 0,0-1 0,-1 0 0,1 1 0,0-1 1,0 0-1,-1 1 0,1-1 0,0 1 0,0-1 0,-1 1 0,1-1 0,0 1 0,0-1 0,0 0 0,0 1 0,0-1 0,0 1 0,0 0 0,0 2 190,0 12 448,0 61-406,0-74-210,1 1 0,-1 0 0,1-1 0,-1 1 0,1-1 0,0 1 0,0-1 0,0 1 0,1-1 1,-1 1-1,1-1 0,-1 0 0,4 3 0,-2-1 14,0-1-1,0 0 1,0 0 0,1 0-1,-1 0 1,8 3 0,-9-5-33,1 0 0,0 0 0,0-1 0,0 1 0,0-1 0,0 0 0,0 0 0,0 0 0,0 0 0,4-1 0,-2 1 16,-5 0-27,1 0 0,-1 0 0,0 0 0,1 0-1,-1 0 1,0 0 0,1 0 0,-1 0 0,0 0 0,1 0 0,-1 0 0,0 0 0,1-1 0,-1 1 0,0 0 0,0 0 0,1 0-1,-1 0 1,0 0 0,1-1 0,-1 1 0,0 0 0,0 0 0,1 0 0,-1-1 0,13-9 117,-12 9-108,0 1-1,0 0 0,0-1 0,-1 1 0,1 0 0,0-1 0,0 1 0,0-1 0,-1 1 0,1-1 0,0 0 0,-1 1 0,1-1 0,0 0 0,-1 1 0,1-1 0,-1 0 0,1 0 0,-1 0 0,1 1 0,-1-1 0,0 0 0,1 0 0,-1 0 0,0 0 0,0 0 1,0 0-1,0 0 0,1 0 0,-1 0 0,-1 0 0,1 1 0,0-1 0,0 0 0,0-2 0,0-3 8,0 5-18,0 1 0,0-1 0,0 1 0,0-1-1,0 1 1,0-1 0,0 1 0,0-1 0,0 1 0,0-1-1,0 1 1,0-1 0,-1 1 0,1 0 0,0-1 0,0 1 0,0-1-1,-1 1 1,1-1 0,0 1 0,0 0 0,-1-1 0,1 1 0,0-1-1,-1 1 1,1 0 0,0-1 0,-1 1 0,1 0 0,-1 0-1,0-1 1,-5-3 66,0-9-32,3 8-78,0 1 0,0 0 0,0 1 0,-6-6 0,4 5-58,3 2-423</inkml:trace>
</inkml:ink>
</file>

<file path=ppt/ink/ink4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46:01.09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41 2240,'3'0'720,"-2"0"-687,1-1 0,0 1 0,0 0 0,-1-1 0,1 0 0,0 1 0,-1-1 0,1 0 1,0 0-1,-1 0 0,1 0 0,-1 0 0,0 0 0,3-2 0,-4 3-6,1-1 0,-1 1 0,1-1 0,-1 1 0,1 0 0,0-1 0,-1 1 0,1 0 0,-1 0 0,1-1 1,0 1-1,-1 0 0,1 0 0,0 0 0,-1 0 0,1 0 0,0 0 0,-1 0 0,1 0 0,0 0 0,-1 0 0,1 1 0,0-1 0,2 0 81,0 0-43,0 0-1,1 0 1,-1-1 0,0 0-1,0 0 1,1 0 0,-1 0-1,0 0 1,0 0 0,3-3-1,-3 2 20,8 0 359,36 2 383,-45 0-800,3 0 13,-1 0 0,1 0-1,-1 1 1,1-1 0,-1 1 0,1 0-1,-1 0 1,0 1 0,1 0-1,-1-1 1,7 5 0,27 9 96,12 4 103,-26-5-148,0 1-1,-2 2 1,28 24 0,-30-24-54,-6-7 12,-1 0-1,20 9 1,17 12 59,-20-7 6,-13-10-36,2 0 0,0-1 1,20 10-1,41 24 150,-38-21-150,5-2 13,-25-10-41,-15-10-2,0 1 0,0-1 0,0 0 0,1-1 0,9 4 0,-14-6-6,1-1 1,-1 1-1,0 0 0,0 1 1,0-1-1,-1 0 0,1 1 1,0-1-1,0 1 0,-1 0 0,1 0 1,-1 0-1,1 0 0,1 3 1,2 1 21,-4-3 123,-2-3-68,3 0-142,-1 0 1,1 0 0,-1 0 0,1 0-1,-1 0 1,0-1 0,1 1-1,-1-1 1,1 1 0,-1-1-1,0 0 1,1 0 0,-1 0 0,0 0-1,0-1 1,0 1 0,0 0-1,3-4 1,-4 4 32,0 0 0,1-1 0,-1 1 0,0 0 1,1 0-1,-1 0 0,1 0 0,-1 0 0,1 0 0,0 0 0,-1 0 0,1 1 0,0-1 0,0 1 1,-1-1-1,4 1 0,0-3 151,5-7-160,-9 9-7,-1 1 1,1 0-1,-1-1 1,1 1-1,-1 0 1,1-1 0,-1 1-1,1 0 1,-1 0-1,1-1 1,-1 1-1,1 0 1,0 0-1,-1 0 1,1 0 0,-1 0-1,1 0 1,0 0-1,-1 0 1,1 0-1,-1 0 1,1 0-1,0 0 1,-1 1 0,2-1-1,-2 0-7,2 0-60,1 0 132,7 0-4,-10 0-55,0 0 1,1 0 0,-1 0 0,0 0-1,0 0 1,0 0 0,0 0-1,0 0 1,0 0 0,0 0 0,0 0-1,0 0 1,0 0 0,1 0 0,-1 0-1,0 0 1,0 0 0,0 0-1,0 0 1,0 0 0,0 0 0,0 0-1,0 0 1,0 0 0,0 0-1,0 0 1,0 0 0,1 0 0,-1 0-1,0 1 1,0-1 0,0 0-1,0 0 1,0 0 0,0 0 0,0 0-1,0 0 1,0 0 0,0 0-1,0 0 1,0 0 0,0 0 0,0 1-1,0-1 1,0 0 0,0 0 0,0 0-1,0 0 1,0 0 0,0 0-1,0 0 1,0 0 0,0 0 0,0 0-1,0 0 1,0 1 0,0 40-379,2-36 347,9 6 37,-11-11-2,1 0 0,-1 1-1,0-1 1,1 0 0,-1 1 0,0-1-1,0 0 1,1 1 0,-1-1-1,0 0 1,0 1 0,0-1-1,1 0 1,-1 1 0,0-1 0,0 1-1,0-1 1,0 1 0,0-1-1,0 0 1,0 1 0,0-1-1,0 1 1,0-1 0,0 1-1,0 0 1,1 3 4,9 2 4,-9-6-9,-1 1-1,1 0 1,-1 0-1,0-1 1,1 1-1,-1 0 1,0 0-1,0 0 1,0 0-1,0-1 1,0 1-1,0 0 1,0 2-1,0-3-1,0 1-1,0-1 1,0 1 0,-1-1-1,1 1 1,0-1-1,0 1 1,0-1-1,0 1 1,0-1-1,1 1 1,-1-1-1,0 1 1,0-1-1,0 1 1,0-1-1,1 1 1,-1-1 0,0 1-1,0-1 1,1 0-1,-1 1 1,0-1-1,1 1 1,-1-1-1,0 0 1,1 1-1,-1-1 1,0 0-1,1 1 1,-1-1 0,1 0-1,-1 0 1,1 0-1,-1 1 1,1-1-1,-1 0 1,1 0-1,-1 0 1,1 0-1,-1 0 1,1 0-1,-1 0 1,1 0 0,0 0-1,-1 0-1,0 0 0,0 0 0,0 0 0,0 0 0,1 0 0,-1 0 0,0 0 0,0 0 0,0 0-1,0 0 1,0 0 0,0 0 0,0 0 0,0 0 0,0 0 0,0 0 0,1 0 0,-1 0 0,0 0 0,0 0 0,0 0 0,0 0 0,0 0 0,0 0 0,0 0 0,0 0-1,0 0 1,0 0 0,0 1 0,0-1 0,0 0 0,1 0 0,-1 0 0,0 0 0,0 0 0,0 0 0,0 0 0,0 0 0,0 0 0,0 0 0,0 0 0,0 1 0,0-1-1,0 0 1,0 0 0,0 0 0,0 0 0,0 0 0,0 0 0,0 0 0,0 0 0,0 0 0,0 0 0,0 0 0,0 1 0,0-1 0,0 0 2,0 1 0,-1-1 0,1 1 1,1-1-1,-1 1 0,0-1 0,0 1 1,0-1-1,0 1 0,0-1 1,0 1-1,0-1 0,1 0 0,-1 1 1,0-1-1,0 1 0,1-1 0,-1 1 1,0-1-1,0 0 0,1 1 0,-1-1 1,1 0-1,-1 1 0,0-1 0,1 0 1,-1 0-1,1 1 0,-1-1 0,0 0 1,1 0-1,-1 0 0,1 1 0,-1-1 1,1 0-1,-1 0 0,1 0 0,-1 0 1,1 0-1,-1 0 0,2 0 0,-2 0 1,0 0-1,0 0 0,0 0 1,0 0-1,0 0 0,0 0 0,0 0 1,0 0-1,0 0 0,1 0 0,-1 0 1,0 0-1,0 0 0,0 0 1,0 0-1,0 0 0,0 0 0,0 0 1,0 0-1,0 0 0,0 0 1,0 0-1,1 0 0,-1 0 0,0 0 1,0 0-1,0 0 0,0 0 1,0 0-1,0 0 0,0 0 0,0 0 1,0 0-1,0 0 0,0 1 0,0-1 1,0 0-1,0 0 0,0 0 1,0 0-1,0 0 0,0 0 0,0 0 1,0 0-1,0 0 0,0 0 1,0 1-1,0-1 0,0 0 0,0 0 1,0 0-1,0 0 0,0 0 1,0 0-1,0 0 0,0 0 0,0 13 0,3-13 134,-3 0-132,1 0 0,-1 1 0,1-1 0,-1 0 0,1-1 0,-1 1 0,1 0 0,-1 0 0,1 0 0,-1 0 0,1 0 0,-1 0 0,1-1 0,-1 1 0,0 0 0,1 0 0,-1-1 0,1 1 0,-1 0 0,0 0 0,1-1 0,-1 1 0,0-1 0,1 1 0,-1 0 1,0-1-1,0 1 0,1-1 0,-1 1 0,0 0 0,0-1 0,0 1 0,1-1 0,-1 1 0,0-1 0,0 1 0,0-1 0,0 1 0,0-1 0,0 1 0,0-2 0,2-3 30,2 2-31,-1-1 0,0 0-1,0 0 1,0 0 0,-1 0 0,1 0-1,1-6 1,-1 3-19,1 0 0,0 0-1,0 1 1,6-8 0,108-120 54,-98 114-27,1 1-1,0 1 1,2 0 0,31-17 0,-17 12 37,-1-2 1,58-51-1,-90 73-36,46-41 262,-9 10-117,-17 5-267,-10 16 47,-11 11 61,-1 0-1,1 0 1,-1 0 0,1-1 0,-1 1-1,0-1 1,0 0 0,0 0-1,0 1 1,2-7 0,-3 6 11,-1 0 1,1 0 0,0 1 0,0-1-1,1 0 1,-1 1 0,0-1 0,1 1 0,0 0-1,2-4 1,-4 6-6,0 0-1,0-1 1,1 1 0,-1 0-1,0 0 1,1-1 0,-1 1-1,0 0 1,1-1 0,-1 1-1,1 0 1,-1 0 0,0 0-1,1 0 1,-1-1 0,1 1-1,-1 0 1,0 0 0,1 0-1,-1 0 1,1 0 0,-1 0-1,1 0 1,-1 0 0,0 0-1,1 0 1,4-1 1,-2-9 2,-3 7-69,0 1-266,0-9-982,0 9-198,0 2-2036</inkml:trace>
</inkml:ink>
</file>

<file path=ppt/ink/ink4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46:01.47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 0 1568,'-26'0'2032,"96"0"-651,39 0-895,-107 0-463,-1 0 1,1 0-1,0 0 1,-1 1 0,1-1-1,0 0 1,-1 1-1,1-1 1,-1 1-1,1 0 1,-1-1 0,1 1-1,-1 0 1,3 1-1,4 3 93,-3-2-61,-2-2 43,0 0 0,0 1 1,0-1-1,0 1 0,-1 0 0,1 0 0,0 0 0,-1 0 0,1 0 1,-1 0-1,0 1 0,0-1 0,3 5 0,-5-6-83,1 0 0,-1 0 0,0 0 0,0 0 0,0 0 0,1 0 0,-1 1 0,0-1 0,-1 0 0,1 0 0,0 0 0,0 0 0,0 0 0,-1 0 0,1 0 0,0 0 0,-1 0 0,1 0 0,-1 0 0,1 0 0,-1 0 0,0 0 0,0 1 0,0-1 13,0 1 0,0-1 0,0 1-1,0 0 1,1-1 0,-1 1 0,1 0 0,-1-1 0,1 1 0,-1 3 0,1 2 57,0-5-75,1 0-1,-1 0 1,0 0 0,-1 0-1,1 1 1,0-1-1,0 0 1,-1 0-1,-1 3 1,-8 10-767,7 1-2955</inkml:trace>
</inkml:ink>
</file>

<file path=ppt/ink/ink4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46:02.70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1 1 2976,'-11'0'971,"17"0"-603,-14 0-86,21 0 753,-13 0-918,0 0 48,0 2 294,0 5-318,-1-4-136,1-1-1,0 1 1,0 0 0,0 0-1,0 0 1,1 0-1,-1 0 1,1-1 0,0 1-1,0 0 1,0 0-1,0-1 1,0 1 0,0-1-1,1 1 1,-1-1 0,4 5-1,-2-4 0,-1-1 0,0 1-1,0 0 1,-1 0 0,3 4 0,-3-5 0,-1 0 0,1 0 0,0 0 0,0-1 0,0 1 0,1 0 0,-1-1 0,0 1 0,1-1 0,-1 1 0,1-1 0,2 2 0,6 2 67,-9-5-65,1 0 0,-1 1 0,0-1 0,0 1 0,0-1 0,0 1 1,0-1-1,0 1 0,0 0 0,0 0 0,0-1 0,0 1 0,-1 0 1,1 0-1,0 0 0,0 0 0,0 1 0,2 5 58,-3-7-51,0 1 0,0-1 0,1 1 0,-1-1-1,0 1 1,0-1 0,0 1 0,1-1 0,-1 0 0,0 1 0,0-1 0,1 0 0,-1 1-1,0-1 1,1 0 0,-1 1 0,0-1 0,1 0 0,-1 1 0,0-1 0,1 0 0,-1 0-1,1 0 1,-1 1 0,1-1 0,-1 0 0,0 0 0,1 0 0,-1 0 0,1 0 0,-1 0 0,1 0-1,-1 0 1,1 0 0,0 0 0,-2 0 6,0 0 0,1 0 1,-1 1-1,0-1 0,0 0 0,1 0 0,-1 1 1,0-1-1,1 0 0,-1 1 0,1-1 0,-1 0 1,0 1-1,1-1 0,-1 1 0,1-1 0,-1 1 0,1-1 1,-1 1-1,1 0 0,0-1 0,-1 1 0,1 0 1,0-1-1,-1 1 0,1 1 0,-1-1-2,1 0 0,-1 0 0,0 1 0,1-1 1,-1 0-1,0 0 0,0 0 0,0 0 0,0 0 0,0 0 0,0 0 0,0 0 0,-2 1 0,-7 2 80,8-3-63,-1 0 1,1 0-1,0 1 0,0-1 1,0 0-1,0 1 0,0-1 0,-2 3 1,1-2-8,0 1 0,0-1 1,0 0-1,0 0 1,-5 2-1,4-2-15,1 0-1,-1 0 1,1 0 0,0 0 0,-4 4-1,4-3 35,0 0 0,0-1 0,0 1 0,-1-1 0,1 1-1,-1-1 1,0-1 0,0 1 0,0 0 0,1-1 0,-2 0 0,-6 2-1,-10 3 122,6-1-82,11-3-84,1-1-1,0 0 1,0 0 0,-1 0-1,1 0 1,0-1 0,-6 1 0,-14-1 34,-17 0 122,38 0-148,0-1 0,-1 1 0,1-1-1,0 1 1,0-1 0,0 0-1,0 1 1,0-1 0,0 0 0,0-1-1,0 1 1,1 0 0,-3-2-1,3 2-14,1 1 0,0 0-1,0-1 1,-1 1 0,1 0 0,0-1-1,-1 1 1,1 0 0,0 0-1,-1 0 1,1-1 0,-1 1-1,1 0 1,0 0 0,-1 0 0,1 0-1,-1-1 1,1 1 0,0 0-1,-1 0 1,1 0 0,-1 0-1,1 0 1,-1 0 0,1 0 0,-1 1-1,-4-2-105,5 0 85,0 1 0,-1 0 0,1 0 1,0 0-1,0 0 0,0-1 0,-1 1 0,1 0 1,0 0-1,0 0 0,0-1 0,0 1 0,0 0 1,-1 0-1,1-1 0,0 1 0,0 0 0,0 0 1,0-1-1,0 1 0,0 0 0,0 0 0,0-1 1,0 1-1,0 0 0,0-1 0,0 1 0,0 0 1,0 0-1,0-1 0,0 1 0,0 0 1,0 0-1,1-1 0,-1 1 0,0 0 0,0 0 1,0-1-1,0 1 0,0 0 0,1 0 0,-1 0 1,0 0-1,0-1 0,0 1 0,1 0 0,-1 0 1,0 0-1,0 0 0,1-1 0,-1 1 0,0 0 1,0 0-1,1 0 0,-1 0 0,0 0 0,0 0 1,1 0-1,-1 0 0,0 0 0,0 0 1,1 0-1,-1 0 0,1 0 0,22-1-3243,-22 1 3135,14 0-2430</inkml:trace>
</inkml:ink>
</file>

<file path=ppt/ink/ink4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46:04.57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2 1466 320,'0'0'112,"0"-3"-53,0 3-56,0-1 0,0 1 0,0 0 0,0-1 0,0 1 0,0-1-1,0 1 1,0-1 0,0 1 0,0 0 0,0-1 0,1 1 0,-1-1 0,0 1 0,0 0 0,0-1 0,1 1 0,-1 0 0,0-1 0,0 1 0,1 0 0,-1-1 0,0 1 0,1 0 0,-1 0 0,0-1 0,1 1 0,-1 0 0,0 0 0,1-1 0,6-3 75,9-25 632,-15 27-559,-1 0 0,1-1 0,0 1 1,-1 0-1,1-1 0,-1 1 0,0-1 0,0 1 1,0-5-1,1-12 278,0 16-360,2-10 102,0 1 0,-1-1-1,2-21 1,-4-2-94,-1 1 1,-1-1-1,-11-49 0,6 44 90,-3-47 0,-4-33-111,4 72-26,-2 1 1,-1 0 0,-4 0 0,-24-52 0,9 36 257,-30-90 0,45 108-12,11 35-250,1-1-1,1 0 1,0 0-1,1 0 1,0-1-1,1 1 1,-1-14-1,3 2-118,-1 18 78,0 0 1,1 0 0,0 0 0,0 1-1,1-1 1,0 0 0,0 0-1,0 0 1,1 0 0,-1 1 0,1-1-1,1 1 1,3-8 0,9-13-77,1 8 95,-15 17-4,1 0 0,-1 0 1,0-1-1,0 1 1,0 0-1,0-1 0,0 1 1,0-1-1,0 1 1,0-1-1,0 1 0,-1-1 1,1 0-1,-1 1 1,1-1-1,-1 0 0,1-1 1,-1 3-3,0-1 0,0 1 0,0 0 0,-1 0 0,1 0 0,0 0 0,0 0 0,0 0 0,0 0 0,0 0 0,0 0 0,0 0 0,0-1 0,0 1 0,0 0 0,0 0 0,0 0 0,1 0 1,-1 0-1,0 0 0,0 0 0,0 0 0,0 0 0,0 0 0,0 0 0,0 0 0,0-1 0,0 1 0,0 0 0,0 0 0,0 0 0,0 0 0,0 0 0,0 0 0,0 0 0,0 0 0,1 0 0,-1 0 0,0 0 0,0 0 0,0 0 0,0 0 0,0 0 0,0 0 0,0 0 0,0 0 0,0 0 1,0 0-1,1 0 0,-1 0 0,0 0 0,0 0 0,0 0 0,0 0 0,0 0 0,0 0 0,8 1-28,-10 5 140,-4 5-4,1 15 76,-5-5 191,4 0-198,4-14-209,0 1-1,0-1 1,-5 10-1,1-5-24,3-6 44,-1 1 0,1-1-1,0 1 1,1-1-1,-1 1 1,1 0-1,1 0 1,-1 0 0,0 14-1,2-8 5,0-10 102,3-6-11,36-25 64,-29 9-128,-1 9-4,-7 7 1,1 0 0,-1 0 0,0 0 1,0 0-1,0 0 0,-1 0 0,1 0 1,-1 0-1,2-6 0,0 1 19,-2 7-21,0-1 0,0 1 0,0-1 1,0 0-1,0 1 0,-1-1 0,1 0 1,0 0-1,-1 0 0,0 1 0,1-1 1,-1 0-1,0 0 0,0 0 0,0 0 1,0 1-1,-1-1 0,0-3 0,1 4-5,-1-2 31,-1-1 1,1 1-1,-1 0 0,1 0 1,-1 0-1,0 0 0,0 1 1,-1-1-1,1 0 0,0 1 1,-1 0-1,0-1 0,1 1 0,-1 0 1,0 0-1,0 1 0,-7-4 1,-16-6 621,21 8-560,-1 1-1,0-1 0,0 1 1,0 0-1,0 1 0,0-1 0,0 1 1,0 0-1,-8 1 0,-43 0-503,56 0-354,7 2-109,30 9-689,-2-9-1376</inkml:trace>
</inkml:ink>
</file>

<file path=ppt/ink/ink4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46:05.35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94 2560,'0'0'832,"0"0"-517,0 0-81,0 3 214,0 46 693,0 369 1019,0-441-1805,-1 12-329,1 0 0,1 0 0,2-16 0,19-60-271,0 3 159,-16 58 49,15-43 0,-15 56 5,0 0 0,0 1 0,2-1 0,-1 1 0,14-15 0,-7 12-65,2 0 1,27-21-1,-28 24 61,-6 5 0,0 0-1,1 0 1,13-7-1,-18 12 61,1 0 0,0 0 0,-1 0 0,1 1 0,0 0 0,0 0 0,0 1 0,9 0 0,-13 0-15,1 0 1,0 0 0,0 0-1,-1 0 1,1 1-1,0-1 1,-1 1 0,1 0-1,-1 0 1,1 0 0,-1 0-1,1 1 1,4 2-1,-3 0-3,0 0-1,0 1 0,0-1 0,6 11 0,3 3 48,-10-14-23,1 0 22,-1 0 0,0 1 0,0-1 1,-1 1-1,0-1 0,1 1 0,-1 0 0,-1 0 0,1 0 0,1 10 0,2 2 14,-3-12-51,-1 0 0,0 0 0,0 0 0,0 0-1,0 0 1,-1 0 0,0 0 0,0 0 0,0 1-1,-1 4 1,-1-3 11,0-1-1,-1 1 1,0-1-1,0 0 1,0 1 0,0-1-1,-1 0 1,0-1-1,-1 1 1,1-1 0,-1 0-1,0 0 1,0 0-1,-7 4 1,2-2 13,0 0 0,-1-1 1,0 0-1,-17 7 0,-52 15 190,46-17-201,-73 17-182,98-25-25,-5 2-205,14-4 383,-1-1-1,1 0 0,-1 1 0,1-1 1,0 0-1,-1 1 0,1-1 0,0 0 1,0 1-1,-1-1 0,1 1 0,0-1 1,0 0-1,0 1 0,-1-1 0,1 1 1,0-1-1,0 1 0,0-1 0,0 1 1,0-1-1,0 1 0,0 1 12,1 0 0,0 0 0,-1-1 1,1 1-1,0-1 0,0 1 0,0 0 0,0-1 0,0 0 0,0 1 0,0-1 1,1 0-1,-1 1 0,0-1 0,1 0 0,-1 0 0,4 1 0,29 18 215,-33-20-227,105 47 253,-93-41-212,0 0 0,16 11 0,-8-5 9,46 27 443,-59-34-492,-6-4-128,-1 0-1,0 0 0,1 0 0,-1 0 0,1-1 0,-1 1 0,1-1 1,-1 1-1,1-1 0,-1 1 0,1-1 0,0 0 0,1 0 0,-3 0-3912</inkml:trace>
</inkml:ink>
</file>

<file path=ppt/ink/ink4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46:05.70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1 4320,'0'0'1600,"-16"15"-1248,16 16-96,0-31 224,0 32-320,0-17-160,0 32 0,0-16 64,0 0-32,0 0-32,0 16 32,0-31 96,0 15-64,0-15 32,0-1-32,0-15-256,0 0 96,0 0-3776</inkml:trace>
</inkml:ink>
</file>

<file path=ppt/ink/ink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34:38.98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 1 2240,'0'31'832,"0"-31"-672,0 109 0,-16-31 864,16 0-576,0 47 384,0-1-480,-16 1-64,16 15-160,0-31 64,16-15-128,-16-1 32,0-30-32</inkml:trace>
</inkml:ink>
</file>

<file path=ppt/ink/ink4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46:06.10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3648,'3'0'1173,"103"0"-245,-100 0-911,0 1 1,0 0-1,0 0 0,0 0 0,0 1 0,0 0 1,-1 0-1,7 4 0,23 7 79,-32-13-85,-1 0 0,1 1 0,-1-1-1,1 1 1,-1 0 0,0 0 0,1 0 0,-1 0 0,0 0 0,0 1 0,1-1 0,-1 1 0,0-1 0,0 1 0,-1 0 0,1-1-1,0 1 1,-1 0 0,1 0 0,2 5 0,-2-5 7,-1 1 0,1-1-1,0 1 1,-1-1 0,0 1 0,0 0 0,0 0-1,0 0 1,0 0 0,0 0 0,-1 0-1,1 0 1,-1 0 0,0 4 0,0-5-5,0 1 0,0-1 0,0 0 0,0 0 0,-1 0 0,1 0 0,-1-1 0,0 1 0,1 0 0,-1 0 0,0 0 1,0 0-1,0-1 0,0 1 0,-1 0 0,1-1 0,0 1 0,-1-1 0,1 1 0,-2 0 0,-7 9 17,-12 17 250,-34 35 0,49-56-142,4-5-60,0 1 0,0 0 0,0 0 0,1 0 0,-1 0 0,1 0 0,-3 6 0,4-8-62,1 0-1,0-1 1,0 1-1,0 0 1,0-1-1,0 1 0,0 0 1,0 0-1,0-1 1,0 1-1,0 0 1,0 0-1,0-1 0,0 1 1,0 0-1,1-1 1,-1 1-1,1 1 1,0-1 4,0 0 0,0 1 1,0-1-1,0 0 1,0 0-1,1 0 1,-1 0-1,1 0 1,-1 0-1,0 0 1,3 1-1,3 1 12,0-1-1,0 1 1,0-1-1,1-1 1,-1 1 0,1-1-1,-1 0 1,1-1-1,-1 0 1,1 0 0,7-2-1,14-2-376,45-13 0,-45 9-421,34-10-658,-1-11-1824</inkml:trace>
</inkml:ink>
</file>

<file path=ppt/ink/ink4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46:11.23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 945 1312,'-1'3'121,"1"-2"-98,0-1 0,0 1 0,-1-1 0,1 1 0,0 0 0,0-1 0,0 1 0,0 0 0,0-1 0,0 1 0,0 0 0,1-1 0,-1 1-1,0 0 1,0-1 0,0 1 0,1 0 0,-1-1 0,0 1 0,1-1 0,-1 1 0,0 0 0,1 0 0,12 9 89,-10-9-56,-1-1 0,1 1 1,-1-1-1,1 1 0,0-1 0,-1 0 1,1 0-1,0 0 0,-1-1 0,1 1 1,-1-1-1,1 1 0,-1-1 0,1 0 1,-1 0-1,1 0 0,2-2 0,8-1 356,-2 2-185,10-4 111,15-18 46,21 1-176,5-16-42,1 0-76,-22 4 12,46-52 0,-46 45-7,68-79-124,-76 81 5,-31 38 24,11-12 26,-1 0-1,-1-1 1,-1 0-1,18-34 1,-7-10 11,23-61 54,-24 65 59,-13 39-44,-1-1 1,5-22-1,-10 30-17,1 0 0,1 0-1,-1 0 1,1 1 0,7-13 0,-5 12-14,3-8-91,-9 25 77,-1 0 0,1 0-1,-1-1 1,0 1 0,-5 10 0,3-7-64,0 1 1,-2 12-1,1 13-27,2-15 13,-7 25 0,4-21 7,2 1 0,0-1 0,2 1 0,2 49 0,0-39 140,0-36-116,0 1 0,0 0 1,0-1-1,1 1 0,-1 0 0,0-1 0,1 1 0,-1-1 0,1 1 1,0-1-1,-1 1 0,1-1 0,0 1 0,1 2 0,3 3 62,0 3 125,-5-9-184,0 0 1,1 0 0,-1 1-1,0-1 1,1 0 0,-1 0-1,1 0 1,0 0 0,-1 0-1,1 0 1,0-1 0,-1 1-1,1 0 1,0 0 0,0 0-1,0-1 1,0 1 0,0 0 0,0-1-1,0 1 1,0-1 0,0 1-1,0-1 1,0 1 0,0-1-1,0 0 1,0 0 0,0 0-1,1 1 1,-1-1 0,0 0-1,2-1 1,7 2 66,-7-1-67,0 0 0,0 0 0,1 0 0,-1 0 0,0-1 0,0 1 0,0-1 0,0 0 0,1 0 0,-1 0 0,0 0 0,0 0 0,-1-1 0,1 1 0,0-1 0,3-2 0,8-4 82,-1 0-1,16-5 0,-19 9-54,0 0-1,0-1 0,0-1 0,-1 1 0,0-1 1,15-13-1,-14 8-9,-1 0 0,0 0 0,-1-1 0,0 0 0,7-14 0,25-66-199,-30 67 115,-1-1 6,8-35-1,-15 52 27,0 2-26,-1-1 1,0 1-1,-1-1 0,0 1 0,0-10 0,-1-10-311,1 27 342,0-1 1,0 1 0,0 0-1,0-1 1,0 1 0,0-1-1,0 1 1,0-1 0,0 1-1,0-1 1,0 1 0,1 0-1,-1-1 1,0 1 0,0-1-1,0 1 1,1 0 0,-1-1-1,0 1 1,1 0 0,-1-1-1,0 1 1,1 0 0,-1-1-1,0 1 1,1 0 0,-1 0-1,0 0 1,1-1 0,-1 1-1,1 0 1,0 0 0,-1 0 4,1 0 1,-1 0-1,0 0 1,1 1 0,-1-1-1,1 0 1,-1 0-1,1 1 1,-1-1 0,0 0-1,1 1 1,-1-1-1,0 0 1,1 1-1,-1-1 1,0 1 0,0-1-1,1 0 1,-1 1-1,0-1 1,0 1 0,0-1-1,1 1 1,-1-1-1,0 1 1,0-1-1,0 1 1,0-1 0,0 1-1,0-1 1,0 1-1,0-1 1,0 1 0,-1 0-1,2 3 21,-1-1 1,0 1-1,1 0 0,0 0 0,0-1 0,0 1 1,2 4-1,-2-5 9,0 0 0,1 1-1,-2-1 1,1 1 0,0-1 0,-1 1 0,1-1-1,-1 1 1,0-1 0,0 1 0,0-1 0,-2 5-1,-13 93-21,4-64 235,7-8-102,3-20-98,-1 0 0,1 0 0,-2 0 0,1 0 0,-1-1 0,0 1 0,-1-1 0,-6 12 0,-19 30 546,29-50-565,-1 1-1,1 0 1,0 0-1,-1-1 1,1 1-1,0 0 1,0 0-1,0 0 1,-1-1-1,1 1 1,0 0-1,0 0 1,0 1-1,1 4 296,-1 7-49</inkml:trace>
</inkml:ink>
</file>

<file path=ppt/ink/ink4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46:11.59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1 1728,'2'-1'119,"0"1"0,0 0-1,0-1 1,0 1 0,0-1 0,0 0 0,0 0 0,3-1 0,5-2 198,8 12-56,-13-7-232,1 0 1,-1-1 0,1 1-1,8-1 1,-8-1-18,-1 1 0,1 0 0,-1 1 0,10 1 0,-2 4 31,-12-5-29,0 0 1,1 0 0,-1 0 0,1-1-1,-1 1 1,1-1 0,-1 1 0,1-1 0,-1 1-1,1-1 1,-1 0 0,2 0 0,-2 0-12,0 0 1,-1 0 0,1 0-1,-1 0 1,1 0 0,0 0-1,-1 0 1,1 0 0,-1 0-1,1 0 1,0 1 0,-1-1-1,1 0 1,-1 0 0,1 1-1,-1-1 1,1 0 0,-1 1 0,1-1-1,-1 0 1,1 1 0,-1-1-1,1 1 1,-1-1 0,0 1-1,1-1 1,-1 1 0,0-1-1,1 1 1,-1-1 0,0 1-1,0-1 1,0 1 0,1-1-1,-1 1 1,0 0 0,0-1 0,0 1-1,0-1 1,0 1 0,0 0-1,0-1 1,0 1 0,0-1-1,0 1 1,-1 0 0,1 2 4,-1-1 1,0 1-1,0-1 1,0 1-1,0-1 1,-1 1-1,1-1 1,-1 0-1,1 0 1,-4 3-1,-28 39 739,11-27-227,-4 3 244,25-19-746,0 0 0,0 0 0,0 0 0,0 1 0,0-1 0,0 0 0,0 1 0,1-1-1,-1 1 1,0-1 0,1 1 0,-1-1 0,1 1 0,0-1 0,-1 1 0,1 1 0,0-3-17,0 1 1,0-1-1,0 0 0,0 0 0,0 0 0,0 0 1,0 0-1,0 0 0,0 0 0,0 0 1,0 0-1,0 0 0,0 0 0,0 1 0,0-1 1,0 0-1,0 0 0,0 0 0,0 0 0,0 0 1,0 0-1,0 0 0,0 0 0,0 0 1,0 0-1,0 0 0,0 1 0,0-1 0,0 0 1,0 0-1,0 0 0,0 0 0,1 0 0,-1 0 1,0 0-1,0 0 0,0 0 0,0 0 1,0 0-1,0 0 0,0 0 0,0 0 0,0 0 1,0 0-1,0 0 0,1 0 0,-1 0 1,0 0-1,0 0 0,0 0 0,0 0 0,0 0 1,0 0-1,0 0 0,0 0 0,1 0 0,196 0 1210,-191 0-1201,1-1 0,-1 1 0,0-1 0,0-1 0,8-1 0,8-3-214,-11 5 128,-1 0-1,14 0 1</inkml:trace>
</inkml:ink>
</file>

<file path=ppt/ink/ink4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46:13.58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0 63 2080,'0'-28'1115,"0"25"-742,0 1-53,0 0-248,0 0 0,-1 0 0,1 1 1,-1-1-1,1 0 0,-1 1 0,0-1 0,0 0 0,1 1 1,-1-1-1,0 1 0,0 0 0,0-1 0,-3-1 1,4 2-69,0 1 1,-1 0-1,1 0 1,0-1-1,0 1 1,-1 0-1,1 0 1,0 0-1,0 0 1,-1-1-1,1 1 1,0 0-1,-1 0 1,1 0-1,0 0 1,-1 0-1,1 0 1,0 0-1,0 0 1,-1 0-1,1 0 1,0 0-1,-1 0 1,1 0-1,-1 0 1,-7 1 42,-1 0-1,1 1 1,-13 5 0,-6 0 155,24-6-175,-1 0 0,1 0 0,0 1 0,-1-1 0,1 1 0,0 0 0,0 0 0,0 0 0,0 0 0,-4 4 1,0 2 97,0 0 0,-7 12 0,1-3 2,6-7-65,-3 2 35,1 0-1,1 1 0,0 1 1,-10 22-1,15-28-49,0 0-1,0 1 1,1 0-1,0 0 1,0 9 0,2-14-23,-1 0 1,1 1-1,1-1 1,-1 0 0,1 1-1,0-1 1,-1 0-1,2 0 1,-1 0 0,1 0-1,-1 0 1,1 0 0,3 5-1,0 0 7,-4-8-15,0 1-1,0-1 0,0 1 0,0-1 1,0 1-1,0-1 0,0 0 0,1 0 1,-1 1-1,0-1 0,1 0 0,-1 0 0,1 0 1,-1 0-1,1-1 0,-1 1 0,1 0 1,0-1-1,2 1 0,37 18 322,-34-15-263,0-1-1,0 1 0,0-1 1,1-1-1,-1 1 0,1-1 1,0 0-1,11 1 0,-4-4-26,-11 1-104,0 0 0,0 0 0,0 0 0,0 1 0,0-1 0,4 2 0,-6-1 28,0 0-1,0 0 0,-1 0 0,1 0 0,0 0 0,-1 0 0,1 1 0,-1-1 1,2 2-1</inkml:trace>
</inkml:ink>
</file>

<file path=ppt/ink/ink4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46:13.9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2 1824,'0'0'672,"0"0"-512,15 0-64,-15 0 1280,16 0-768,-1 0 128,1-16-448,15 16-64,0 0-128,16-15 0,-16 15-32</inkml:trace>
</inkml:ink>
</file>

<file path=ppt/ink/ink4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46:14.25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576,'2'0'14,"0"0"-1,-1 0 1,1 1-1,0-1 1,-1 0 0,1 1-1,-1-1 1,1 1 0,0 0-1,-1-1 1,1 1-1,-1 0 1,0 0 0,1 0-1,-1 0 1,0 0 0,1 0-1,-1 0 1,1 3-1,-2-4-13,2 1-3,-1 0 1,0 0-1,1 1 1,-1-1-1,0 1 1,0-1-1,0 1 1,0-1-1,0 1 1,0-1-1,-1 1 1,1 0-1,-1 0 1,1-1-1,-1 1 1,1 2-1,2 1 142,7 6-11,-10-11-118,1 1 0,-1-1 0,1 1 0,-1 0 0,0-1 0,1 1 0,-1-1 0,0 1 0,0 0 0,0-1 0,1 1 0,-1 0 0,0-1 0,0 1 0,0 0-1,0-1 1,0 1 0,0 0 0,0-1 0,0 1 0,0 0 0,-1-1 0,1 2 0,0 0 23,0-1-29,0-1 0,0 0 0,0 1-1,0-1 1,0 1 0,0-1 0,0 1 0,0-1 0,0 1 0,0-1 0,0 1-1,0-1 1,0 1 0,-1-1 0,1 1 0,0-1 0,0 1 0,0-1 0,-1 1-1,1-1 1,0 0 0,-1 1 0,1-1 0,0 0 0,-1 1 0,1-1 0,0 0-1,-1 1 1,1-1 0,-1 0 0,0 1 0,-5 3 197,0 7 599,0-7-355,1-1-29,3 10 953,2-11-1358,0-1 0,1 0 1,-1 0-1,0 0 1,0 0-1,0 0 0,1 1 1,-1-1-1,1 0 1,-1 0-1,1 0 1,-1 0-1,1 0 0,0 0 1,-1 0-1,1 0 1,0 0-1,0-1 1,0 1-1,0 0 0,-1 0 1,1-1-1,0 1 1,0-1-1,0 1 0,1 0 1,-1-1-1,0 0 1,0 1-1,2-1 1,6 5 60,50 21 451,-41-24-443</inkml:trace>
</inkml:ink>
</file>

<file path=ppt/ink/ink4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46:14.5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1 1248,'-15'0'448,"15"0"-352,0 0-32,15 15 416,-15-15-288,32 0 608,-1 0-416,0 0 224,16 0-352,-1 0 64,1 0-192,0 0 0,0 0-64,-16 0 224,16 0-160,-32 0-192,16 16 32</inkml:trace>
</inkml:ink>
</file>

<file path=ppt/ink/ink4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46:14.92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1248,'0'0'389,"0"0"-239,0 0 95,0 2 592,1 0-750,-1 0-1,1-1 0,0 1 0,0-1 1,0 1-1,0-1 0,0 0 1,0 1-1,0-1 0,1 0 1,-1 0-1,0 0 0,1 0 1,-1 0-1,1 0 0,1 1 1,35 18 560,-35-18-591,135 60 754,-130-58-777,1 0 0,11 7-1,-18-10-16,-1 0 0,1 0 0,-1 0 0,1 0 0,-1 0 0,1 0 0,-1 1-1,0-1 1,0 0 0,1 1 0,-1-1 0,0 1 0,0-1 0,-1 1 0,1 0 0,0-1 0,0 1 0,0 2-1,-2-2 29,0 0 0,0 0-1,-1 0 1,1 0 0,0 0-1,-1 0 1,1 0-1,-1 0 1,0-1 0,0 1-1,1 0 1,-1-1-1,0 0 1,0 1 0,0-1-1,-5 2 1,-32 15 254,3 8-106,26-21-117,0 0 0,0-1-1,-17 5 1,17-6-436,1 0 1,-1 1-1,0 0 1,-13 8-1,4 4-753</inkml:trace>
</inkml:ink>
</file>

<file path=ppt/ink/ink4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46:15.7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680 2976,'0'0'971,"0"-2"-603,0 0-332,0 1 0,1 0 0,-1-1 0,0 1 0,0 0 1,1-1-1,-1 1 0,1 0 0,-1 0 0,1 0 0,0 0 1,-1-1-1,1 1 0,0 0 0,0 0 0,-1 0 0,1 0 1,0 0-1,0 1 0,0-1 0,0 0 0,2 0 1,-1-1-3,1 1 1,-1 0 0,0-1 0,0 1 0,0-1 0,0 1-1,0-1 1,0 0 0,0 0 0,0 0 0,-1 0 0,3-4 0,17-20 45,68-51 352,-56 50-267,-13 12-92,23-14 1,-27 20-76,-1-1 0,-1-1 0,16-14 0,-8 1 39,18-27 0,-35 44-33,-1 1-1,-1-1 1,1 0-1,3-12 0,7-11 12,2 9-10,-13 18-4,-1-1 0,1 1 0,0-1 0,-1 1 0,0-1 0,0 0 0,0 0 0,0 0 0,-1 0 0,2-5 0,0-30 47,-3 36-47,0 0-1,0 0 1,0 0-1,0 0 0,1 1 1,-1-1-1,1 0 0,0 0 1,0 0-1,0 1 0,2-5 1,-2 5-6,0 0 0,0 0 0,0 0 1,0 0-1,-1 0 0,1-1 0,0 1 0,-1 0 1,0 0-1,0-1 0,0-3 0,0 0 33,0 11-4,0 15 36,0-14-36,-1 0 0,0-1-1,0 1 1,-1 0 0,0 0-1,0 0 1,-4 7 0,-7 23 21,8-4 51,1-18 26,1-5-67,1 0 0,0 0 1,1 0-1,0 1 0,1 10 0,-1-13-76,1-5 34,-1 1 0,1 0 0,0-1 0,0 1-1,0 0 1,0-1 0,1 1 0,-1 0 0,1-1 0,-1 1 0,2 3-1,9-1 154,-7 1 26,-4-5-181,0-1-1,1 1 0,-1-1 0,0 1 0,0-1 0,1 0 0,-1 1 1,0-1-1,1 0 0,-1 1 0,1-1 0,-1 0 0,0 1 0,1-1 1,-1 0-1,1 0 0,-1 1 0,1-1 0,-1 0 0,0 0 0,1 0 1,-1 0-1,1 0 0,-1 0 0,1 0 0,-1 0 0,1 0 0,-1 0 1,1 0-1,-1 0 0,2 0 0,1 0 42,0 0 0,-1 0-1,1 0 1,0-1 0,0 1-1,0-1 1,0 0 0,0 0 0,-1 0-1,4-1 1,-1-2-47,0 1 1,-1-1-1,1 0 0,3-5 0,-7 9-3,10-13 7,0 1 0,14-23 0,9-25-249,-23 49 182,1-4 4,-11 12 47,0 0-1,0-1 1,0 1-1,0-1 1,0-4-1,1-6-6,4-5 1,-5 16-3,0 0 1,0 0-1,0 0 0,0 0 1,0 0-1,-1-1 0,1 1 0,-1-5 1,0-64-273,2 66 16,7-1 79,-9 7 187,1 0 0,-1 0 0,0 0 0,0 0 0,0 1 0,1-1 0,-1 0 0,0 0 0,0 0 0,0 0 0,1 0 0,-1 0 0,0 0 0,0 0 0,0 0 0,0 0 0,1 1 0,-1-1 0,0 0 0,0 0 0,0 0 0,0 0 0,0 1 0,0-1 0,1 0 0,-1 0 0,0 0 0,0 0 1,0 1-1,0-1 0,0 0 0,0 0 0,0 0 0,0 1 0,0-1 0,0 0 0,0 0 0,0 0 0,0 1 0,0-1 0,0 0 0,0 0 0,0 0 0,0 1 0,0-1 0,0 0 0,-1 0 0,4 6-96,-1-4 122,-1 0 0,0 0 1,1 0-1,-1 0 0,0 1 0,0-1 0,0 0 0,0 1 0,0-1 0,-1 1 0,1-1 0,-1 1 0,1 3 0,-1 41 338,-1-24-197,1 68 405,0-88-544,0 0 0,0 1 0,-1-1 0,1 0 1,-1 0-1,0 0 0,0 0 0,0 0 0,-3 5 1,0 3 37,-6 12 219,9-20-271,-1 1 0,1-1 1,0 1-1,0-1 0,0 1 0,1-1 0,-1 1 0,1-1 0,0 1 0,0 5 0,0 4-514</inkml:trace>
</inkml:ink>
</file>

<file path=ppt/ink/ink4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46:16.14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0 31 1888,'-44'44'1141,"28"-29"-480,12-12-538,1-1 1,0 1 0,0 0 0,0 0 0,1 0 0,-1 0-1,1 0 1,0 1 0,-4 6 0,1 16 143,-1-10-259,5-13-6,-1 0 1,1 0-1,0 1 0,1-1 0,-1 0 1,0 1-1,1 4 0,0-6 23,0-1 1,0 0-1,1 1 0,-1-1 0,1 0 0,-1 1 0,1-1 0,0 0 1,-1 0-1,1 1 0,0-1 0,0 0 0,0 0 0,0 0 1,0 0-1,0 0 0,0 0 0,0 0 0,0-1 0,0 1 1,0 0-1,1 0 0,-1-1 0,3 2 0,-2-1-5,0-1 0,1 1-1,-1 0 1,1-1 0,-1 1 0,1-1-1,-1 1 1,1-1 0,-1 0-1,1 0 1,-1-1 0,5 0-1,-1-1 39,0-1 0,0 0-1,0 0 1,8-8 0,-5 5-27,-5 4-17,-1 0-1,1-1 0,-1 1 0,0-1 1,0 0-1,0 1 0,0-1 0,0-1 0,-1 1 1,0 0-1,1-1 0,-1 1 0,0-1 0,0 1 1,-1-1-1,1 0 0,-1 0 0,0 0 0,0 0 1,1-8-1,-2 11-15,0-1 0,0 0 0,0 0 0,0 0 0,1 1 0,-1-1 0,1 0 0,0 1 0,-1-1 0,2-2 0,-1 3-3,0 0-1,-1-1 1,1 1 0,-1 0 0,1 0-1,-1 0 1,0-1 0,1 1-1,-1 0 1,0-2 0,-4-18-139,2 14 129,1 0 1,-1 0-1,1-11 0,0 18 2,1-1 1,0 1-1,0-1 0,0 1 0,0-1 1,0 1-1,0-1 0,0 1 0,0-1 0,0 1 1,0-1-1,0 1 0,1-1 0,-1 1 1,0 0-1,0-1 0,0 1 0,1-1 1,-1 1-1,0-1 0,0 1 0,1 0 1,-1-1-1,0 1 0,1 0 0,-1-1 1,1 1-1,-1 0 0,0-1 0,1 1 0,0-1 1,6-3-588,-7 3 554,0 1 0,1-1 0,-1 0 0,0 0 0,1 0 0,-1 1 0,0-1-1,0 0 1,0 0 0,0 0 0,0 0 0,0 1 0,0-3 0</inkml:trace>
</inkml:ink>
</file>

<file path=ppt/ink/ink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34:39.3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6 2656,'0'0'960,"0"0"-736,16 31-64,-1-16 544,16 1-416,-15-16 96,31 16-224,-1-16 256,17-16-224,-17 0 32,1 1-128,0-16-1120,-16 15 576</inkml:trace>
</inkml:ink>
</file>

<file path=ppt/ink/ink4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46:16.52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6 32 2144,'0'-26'699,"0"21"-417,-3 5 33,1 0-99,-1 0 0,1 0 0,-1 0 0,0 1 0,1-1 0,-1 1 0,1-1 0,-1 1 0,1 0-1,-5 2 1,2 1-161,0-1 0,1 1 0,-8 8-1,11-11-19,-7 9 81,1-1-1,0 1 1,1 1-1,0 0 1,0-1-1,2 2 1,-6 16-1,1-7-26,-3 6 45,8-18-92,0 1-1,-4 12 0,7-18-22,0-1 0,1 1 0,-1 0 0,1-1 0,0 1 0,0 0 0,0 0 0,1 0 0,1 6 0,3 4 122,0 1 0,2-1 0,-1-1 0,15 22-1,-19-32-92,0-1-1,1 1 1,-1 0-1,1-1 1,0 1-1,0-1 1,0 0-1,0 0 1,0 0-1,3 1 1,5 3 53,6 7 99,-15-11-281,1 0 0,-1 0 1,0-1-1,1 1 0,-1-1 0,1 1 1,-1-1-1,1 0 0,0 0 0,0 0 1,-1 0-1,1-1 0,0 1 0,0-1 1,0 1-1,6-1 0,19 0-916</inkml:trace>
</inkml:ink>
</file>

<file path=ppt/ink/ink4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46:16.89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7 2656,'15'0'960,"-15"0"-736,16 0-64,-16-16 480,16 32-384,-1-16 256,16 0-288,-15 0 0,31 0-128,-16 0 224,0 0-192</inkml:trace>
</inkml:ink>
</file>

<file path=ppt/ink/ink4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46:17.22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2656,'0'6'410,"0"-4"-289,-1 0 0,1 0 0,0 0 1,0 0-1,1 0 0,-1-1 1,0 1-1,1 0 0,-1 0 1,1 2-1,3-2-25,3 4 27,-4 5-20,-3-9-92,0-1 1,0 1 0,1 0-1,-1-1 1,1 1-1,-1 0 1,1-1 0,0 1-1,0-1 1,-1 1 0,1-1-1,0 1 1,0-1 0,1 0-1,-1 0 1,0 1 0,0-1-1,1 0 1,1 1 0,8 5 77,-5-3-16,0 0-1,0 0 0,9 8 0,-12-9-27,-1 0 0,1 0 0,1-1 1,-1 1-1,0-1 0,1 0 0,-1 0 0,1 0 0,0 0 0,-1-1 0,1 1 0,6 0 0,5 3 68,-10-3-95,-4-1-6,1-1 0,-1 1 0,0 0 0,0-1 0,1 1 0,-1-1 0,0 0 0,0 0 0,1 1 0,-1-1 0,0 0 0,1 0-1,-1 0 1,0 0 0,1 0 0,-1 0 0,0-1 0,1 1 0,-1 0 0,0-1 0,1 1 0,-1-1 0,0 1 0,0-1 0,0 0 0,2-1 0,-2 2-1,-1-1-1,0 1 1,1-1-1,-1 1 1,0-1-1,0 1 1,1-1-1,-1 1 1,0-1-1,0 1 1,0-1 0,1 0-1,-1 1 1,0-1-1,0 1 1,0-1-1,0 0 1,0 1-1,0-1 1,-1 1-1,1-1 1,0 1-1,0-1 1,0 0-1,0 1 1,-1-1 0,1 1-1,0-1 1,-1 1-1,1-1 1,-1 0 19,-1-3-31,-1 0-1,1 1 1,-1-1-1,0 1 1,0 0-1,0-1 1,-6-2-1,-26-19-223,26 19 206,-6-4-20,11 6 67,-1 1 0,0 0 0,0 0 1,-8-3-1,-5 3 84</inkml:trace>
</inkml:ink>
</file>

<file path=ppt/ink/ink4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46:17.57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 17 3904,'-16'-16'1440,"16"16"-1120,0 0-96,0 16 96,0-16-224,0 15 192,0 1-192,0-1 256,0 16-224,-15-15-1504,15 0 704</inkml:trace>
</inkml:ink>
</file>

<file path=ppt/ink/ink4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46:17.9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3 0 2080,'0'32'768,"0"-32"-608,0 46-32,-15-30 192,15 0-192,-31 15-192,15 0 32</inkml:trace>
</inkml:ink>
</file>

<file path=ppt/ink/ink4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46:38.24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8 47 2400,'-39'-39'779,"39"38"-764,0 1-1,-1-1 1,1 1 0,-1-1 0,1 1 0,0-1 0,-1 1 0,1-1 0,-1 1 0,1 0 0,-1-1 0,1 1 0,-1 0 0,1-1 0,-1 1-1,0 0 1,1 0 0,-1-1 0,0 1 0,-8 2-149,13 3 83,20 9 33,-7-4-77,-7-5 89,0-1 0,-1 0-1,2 0 1,-1-1 0,13 2 0,-5-1-5,-10-3-30,1 1 0,-1-2 0,1 1 0,14-2 0,1 0 11,298 1 595,-175-1-305,194 5 24,-185 6-348,18-4 48,210 20 323,-150-8-171,7-5-67,29-8-53,6 5 16,513-16 29,-636 2-90,219 1 24,-27 1 90,-158-2-48,379-5-410,1068 9 1147,-999 8-517,3-1 141,-38-15 166,-21 1 40,-234 7-1004,-28 0-2762</inkml:trace>
</inkml:ink>
</file>

<file path=ppt/ink/ink4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45:02.80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9 0 2720,'0'0'891,"0"0"-545,0 0-154,0 0 43,0 0-64,0 3 101,0 83 815,-3-76-953,1-6-70,0-1-16,1 0 1,0 0-1,-1 0 1,1 0-1,0 0 1,0 0-1,1 0 1,-1 1-1,1-1 1,-1 4-1,1-4-8,0 0 0,-1 0 0,1 0 0,-1 0 0,0 1 0,0-1-1,0 0 1,-1 3 0,-4 9 38,1 16 88,-5 1-76,-6 27-106,15-55 32,0-1-1,0 1 0,1-1 1,-1 1-1,1-1 0,0 1 1,0 0-1,1 4 0,-1 5 7,1-2-3,0-8-11,-1 0 0,0 0 0,0 0 0,0 0 0,0-1 0,0 1 0,-1 0 0,1 0 0,-1 0 0,-1 3 0,1-4 0,1-2 2,-1 1 0,1 0 0,-1 0 0,1-1-1,-1 1 1,1 0 0,-1 0 0,1 0 0,0 0 0,-1 0 0,1 0-1,0 0 1,0 0 0,0 0 0,0 0 0,0 0 0,0-1 0,0 1-1,0 0 1,0 0 0,0 0 0,1 0 0,-1 0 0,0 0 0,1 0 0,-1 0-1,1 0 1,-1-1 0,1 1 0,0 1 0,0 0-9,-1-2-2,0 0 0,1 1 0,-1-1 0,0 1 0,0-1 1,0 1-1,0-1 0,1 0 0,-1 1 0,0-1 0,0 1 0,0-1 0,0 1 1,0-1-1,0 1 0,0-1 0,0 1 0,0-1 0,-1 1 0,1-1 0,0 0 1,0 1-1,0-1 0,0 1 0,-1-1 0,1 1 0,0-1 0,0 0 0,-1 1 1,1-1-1,0 0 0,-1 1 0,1-1 0,0 0 0,-1 1 0,1-1 0,-1 0 1,1 1-1,-1-1 7,0 1 0,1-1 1,-1 0-1,0 1 1,1 0-1,-1-1 0,1 1 1,-1-1-1,1 1 1,-1 0-1,1-1 0,0 1 1,-1 0-1,1-1 1,0 1-1,0 0 0,-1 0 1,1-1-1,0 1 1,0 0-1,0 1 0,0 11 101,0-11 48,2-4-251,9-9-747,-9 9 198</inkml:trace>
</inkml:ink>
</file>

<file path=ppt/ink/ink4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45:03.19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3072,'0'0'976,"0"0"-587,0 0-42,0 3 463,0 10 433,5-13-811,16 0-9,7 1 24,43-5 0,-47 0-343,-9 1-23,0 0 0,24 0 0,166 3 820,-202 0-1025,-1 0 0,1 0 0,0 0 0,-1 1 0,1-1 0,-1 1 0,1-1 0,-1 1 0,0 0 0,1 0 0,-1 0 0,0 0 0,1 0 0,-1 1 0,3 1 0,-5-3 94,0 0 1,0 0-1,0 1 0,0-1 0,1 0 0,-1 0 0,0 0 0,0 0 0,0 0 0,0 0 0,0 0 0,0 0 0,0 0 0,0 0 0,0 0 0,0 1 0,0-1 1,1 0-1,-1 0 0,0 0 0,0 0 0,0 0 0,0 0 0,0 0 0,0 1 0,0-1 0,0 0 0,0 0 0,0 0 0,0 0 0,0 0 0,0 0 0,0 0 0,0 1 1,0-1-1,0 0 0,0 0 0,0 0 0,0 0 0,-1 0 0,1 0 0,0 0 0,0 1 0,0-1 0,0 0 0,0 0 0,0 0 0,0 0 0,0 0 0,0 0 0,0 0 1,0 0-1,-1 0 0,1 0 0,0 0 0,0 1 0,-13 12-3266</inkml:trace>
</inkml:ink>
</file>

<file path=ppt/ink/ink4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45:03.52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2720,'0'13'891,"0"-13"-885,0 0 0,0 0 0,0 0 0,0 0 0,0 0 0,0 0 0,0 1 0,0-1 0,0 0 0,0 0 0,0 0 1,0 0-1,0 0 0,0 0 0,0 0 0,0 0 0,0 0 0,0 0 0,0 1 0,0-1 0,0 0 0,0 0 0,0 0 1,0 0-1,0 0 0,0 0 0,0 0 0,0 0 0,1 0 0,-1 0 0,0 0 0,0 0 0,0 0 0,0 0 0,0 1 0,0-1 1,0 0-1,0 0 0,0 0 0,0 0 0,0 0 0,0 0 0,1 0 0,-1 0 0,0 0 0,0 0 0,0 0 0,0 0 1,0 0-1,0 0 0,0 0 0,0 0 0,0 0 0,0 0 0,1 0 0,-1 0 0,2 0 59,0-1 0,0 1 0,0 0-1,0 0 1,0-1 0,0 1 0,0-1-1,0 1 1,0-1 0,-1 0 0,4-1-1,-3 0 57,1 1 0,0 0 0,0 0 0,0 0 0,0 0 0,-1 0 0,1 1 0,0-1 0,0 1 0,0 0 0,5 0 0,249 0 1666,-246 0-1736,0 1 0,1 0 0,-1 1 0,16 5 0,-19-5-7,-6-2-39,6 2 94,0 0-1,0 1 1,13 6 0,-17-8-246,-1 0 1,1 0 0,-1-1-1,1 1 1,0-1-1,-1 1 1,1-1 0,0 0-1,-1-1 1,5 0 0,16 0-4713,2 1 3456</inkml:trace>
</inkml:ink>
</file>

<file path=ppt/ink/ink4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45:04.52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7 62 3232,'-16'-16'1456,"15"16"-1425,0 1 1,0-1-1,0 0 1,0 0-1,0 0 1,0 0-1,-1 0 1,1 0-1,0 0 1,-1-1 0,2 1-30,0 0 0,0 0 1,0 0-1,0 0 0,-1 0 1,1 0-1,0 0 0,0 0 1,0 0-1,0 0 0,0 0 1,0 0-1,0 0 0,0 0 1,0 0-1,0 0 0,0 0 1,-1 0-1,1 0 0,0 0 1,0 0-1,0 0 0,0 0 1,0 0-1,0 0 0,0 0 1,0 0-1,0 0 0,0 0 1,0 1-1,0-1 0,-1 0 1,1 0-1,0 0 0,0 0 1,0 0-1,0 0 0,0 0 1,0 0-1,0 0 0,0 0 1,0 0-1,0 1 0,0-1 1,0 0-1,0 0 0,0 0 1,0 0-1,0 0 0,0 0 1,0 0-1,0 0 0,0 0 1,0 0-1,0 0 1,0 1-1,0 90 1171,0-85-1103,0 0-1,-1 0 1,0 1-1,-4 9 1,-1 8 30,4 2-17,0 0-1,3 43 1,0-22 154,-1 29 825,0-76-1057,0 0 0,0 0 0,0 0 0,0 0 0,0 0 0,0 0-1,0 0 1,0 0 0,0 0 0,0 1 0,0-1 0,0 0 0,0 0 0,0 0 0,0 0 0,0 0 0,0 0 0,0 0 0,0 0 0,0 0 0,0 0 0,0 1 0,0-1 0,0 0 0,0 0 0,0 0 0,0 0 0,-1 0 0,1 0 0,0 0-1,0 0 1,0 0 0,0 0 0,0 0 0,0 0 0,0 0 0,0 0 0,0 0 0,0 0 0,0 0 0,0 0 0,-1 0 0,1 0 0,0 1 0,0-1 0,0 0 0,0 0 0,0 0 0,0 0 0,0-1 0,0 1 0,0 0 0,0 0 0,-1 0-1,1 0 1,0 0 0,-6 1 105,6-1-74,0-1-36,1 1-1,-1 0 1,1-1-1,0 1 0,-1 0 1,1-1-1,-1 1 0,1-1 1,-1 1-1,0-1 1,1 1-1,-1-1 0,1 1 1,-1-1-1,0 1 0,1-1 1,-1 0-1,0 1 1,0-1-1,0 1 0,1-1 1,-1 0-1,0 1 1,0-1-1,0 0 0,0 1 1,0-1-1,0 0 0,0-43-505,0 41 432,0 0 0,0 1 0,0-1 1,0 1-1,1-1 0,-1 0 0,1 1 0,0-1 0,0 1 1,0 0-1,2-4 0,-2 4-33,0-1 1,0 1-1,0-1 0,0 1 1,-1-1-1,1 1 1,0-1-1,-1 1 0,0-1 1,0 1-1,0-5 0,1 0-165,0-1-1,0 1 0,4-13 0,-3 12 88,0 0 1,-1-1 0,2-15-1,-3 20 175,0-1-1,0 0 0,1 1 1,-1-1-1,1 1 0,0-1 1,1 1-1,-1 0 0,1-1 1,0 1-1,4-7 0,-3 6 40,0 0 0,-1 0 0,1-1 0,-1 1 0,3-11 0,-4 11-14,0 0 0,1 1 0,-1-1 0,1 1-1,0 0 1,1-1 0,-1 1 0,1 0 0,0 0 0,0 1-1,5-6 1,-8 8-16,14-12 344,19-16 0,-27 25-223,-1 0 1,1 0 0,0 1-1,0 0 1,0 0 0,0 0-1,1 1 1,7-2 0,-5 3-44,0 1 0,0 0 0,0 0 0,0 1 0,0 0 0,15 4 0,2-1 50,-2-1-36,-15-2-55,-1 0 0,1 0 0,-1 1-1,0 0 1,0 1 0,14 5 0,1 4 23,45 20 84,-54-26-32,0 0-1,20 13 0,-32-17-82,-1-1 0,1 0 0,-1 0 0,1 1 0,-1-1 0,0 0 0,0 1 0,0-1 0,0 1 0,0 0 0,0-1 0,0 1-1,0 0 1,0 0 0,-1 0 0,1-1 0,-1 1 0,0 0 0,1 0 0,-1 2 0,0-3-7,0 1 0,0-1 0,0 0 1,0 0-1,-1 1 0,1-1 0,0 0 0,-1 0 0,1 1 0,-1-1 1,1 0-1,-1 0 0,1 0 0,-1 0 0,0 0 0,0 0 0,1 0 0,-1 0 1,0 0-1,0 0 0,0 0 0,0-1 0,0 1 0,0 0 0,0-1 0,0 1 1,-3 0-1,-20 9 121,14-6-77,-1 0-1,-19 4 1,-126 13-188,132-16-71,14-2 92,1-1 0,0-1 0,-19 1-1,-11-2 279,36 0-161,0 0 0,0 0 0,0 0-1,0 0 1,0-1 0,0 1 0,1-1-1,-1 0 1,0 0 0,0 0 0,-3-2-1,4 2-24,0 0-1,0 0 0,-1 0 0,1 0 1,0 0-1,0 1 0,0-1 0,-1 1 1,1 0-1,0 0 0,-4 0 0,-7 0-330,10 0 101,3 0 133,0 0 99,0 0-1,0 1 0,0-1 0,0 1 0,0-1 0,0 1 0,0-1 0,0 1 1,0-1-1,0 1 0,0-1 0,0 1 0,0-1 0,0 1 0,1-1 0,-1 1 1,0-1-1,0 0 0,0 1 0,1-1 0,-1 1 0,0-1 0,1 0 0,-1 1 1,0-1-1,1 0 0,-1 1 0,0-1 0,1 0 0,-1 1 0,1-1 0,0 0 1,5 5-78,0 8-74,-4-10 183,0 0 1,1 0-1,-1 1 1,1-2-1,5 6 1,3 2 213,31 25 66,7 6-104,-23-17 352,30 22-1,-27-23-227,-11-8-201,-2-1 38,28 17 0,-20-19-77,15 10 240,-25-13-147,-1 1 0,19 18 0,-19-15 128,-10-11-544,0-2-1654,10 0 476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34:05.39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26 1824,'0'0'587,"0"0"-353,0 0 17,3 0 474,10 0 331,-13-3-746,0 3-303,0-1 1,0 1 0,0-1 0,0 1 0,0 0 0,0-1 0,0 1-1,0-1 1,0 1 0,0-1 0,0 1 0,1-1 0,-1 1 0,0-1 0,0 1-1,0 0 1,1-1 0,-1 1 0,0 0 0,1-1 0,-1 1 0,0 0-1,1-1 1,-1 1 0,0 0 0,1-1 0,-1 1 0,1 0 0,14-1 170,-13 1-162,0 0 0,0 0 1,0 0-1,1 0 1,-1 0-1,0 0 0,0-1 1,0 1-1,0-1 1,3 0-1,23-16 97,-22 13-105,0 0-1,0 1 1,0-1 0,0 1 0,14-4 0,-3 3 7,-5 1 49,24-8 1,-19 4-30,-1 0-191,26-8 0,18 0 23,-57 14 153,1 0 1,0 0 0,0 1-1,0-1 1,0 1 0,0 0 0,0 0-1,0 1 1,0-1 0,0 1-1,0 0 1,0 0 0,-1 0 0,1 0-1,4 3 1,4 0 53,-8-2-17,1 0 1,0 0 0,0 1-1,-1 0 1,1-1-1,-1 2 1,0-1-1,0 0 1,0 1 0,6 6-1,0 2 3,-7-10-20,-1 0 0,-1 1-1,1 0 1,0-1 0,2 7 0,-4-8-28,1 0 1,-1 1 0,1-1-1,0 1 1,-1-1 0,1 0-1,0 1 1,0-1 0,0 0-1,0 0 1,0 0 0,0 0-1,0 0 1,0 0 0,1 0-1,-1 0 1,0 0 0,0-1-1,1 1 1,-1 0 0,1-1-1,-1 1 1,0-1 0,1 1-1,-1-1 1,1 0 0,-1 0-1,1 0 1,2 0 0,56 0 685,-59 0-681,1 0-1,-1 0 0,1 0 1,-1-1-1,1 1 1,-1 0-1,1-1 0,-1 1 1,1-1-1,-1 0 0,1 0 1,0 0-1,11-6 118,-4 5-81,8-3 11,1-16 0,-17 20-62,0 1 0,-1-1 0,1 1 0,0-1 0,-1 1 0,1-1 0,0 1 0,0 0 0,0-1 0,-1 1 0,1 0 0,0 0 0,0 0 0,0 0 0,-1-1 0,1 1 0,0 0 0,1 1 0,-2-1-2</inkml:trace>
</inkml:ink>
</file>

<file path=ppt/ink/ink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34:39.8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07 110 1728,'-26'13'560,"13"-3"-331,10-7-216,-5 4 21,0 2 1,1-1-1,0 1 0,1 0 1,-10 16-1,6-5-4,1 1 145,-2-1 1,-14 19-1,22-34-104,-1 0 1,0 0-1,0-1 0,0 0 0,0 0 1,-1 0-1,0 0 0,0 0 0,0-1 1,0 0-1,0 0 0,-9 2 1,11-4-61,0 0 0,0 0 1,0-1-1,0 1 1,0-1-1,-1 0 1,1 0-1,0 0 0,0 0 1,0-1-1,0 1 1,0-1-1,-4-1 1,5 1-11,0 0 1,0-1-1,0 0 1,0 1 0,0-1-1,0 0 1,0 0-1,0 0 1,1 0 0,-1 0-1,1 0 1,-1 0-1,1-1 1,0 1 0,0-1-1,0 1 1,0-1-1,0 1 1,0-4 0,-4-25 19,2 21-30,-2-11-25,6 15 20,0 0-1,1 0 0,2-7 1,-3 10 1,1-9-36,1 1 1,0 0-1,1 0 1,0 0 0,1 0-1,7-10 1,-5 10-12,-5 7 20,1-1 1,0 1-1,1-1 1,-1 1 0,1 0-1,4-3 1,9 1-40,-8 4 67,2-4 8,-11 5 13,1 1 0,0-1 0,-1 0-1,1 1 1,0-1 0,0 1 0,-1 0-1,1-1 1,0 1 0,0 0 0,0-1-1,0 1 1,-1 0 0,1 0 0,0 0-1,0 0 1,0 0 0,0 0 0,0 0-1,0 0 1,0 0 0,-1 0 0,1 0-1,0 1 1,1-1 0,5 4 197,-1 1 0,-1-1 0,1 1 0,-1 0 0,1 1 0,3 5 0,12 12 213,26 34-30,-18-36-373,-1 1-6,-14-10 88,0-1 0,23 14 0,-16-19 85,-11-4-94,0 1-22,11 1 26,0-8-27,-10 1-41,7-2 8,-14 5-16,0-1 1,0 0-1,1 0 1,-1 0-1,0-1 1,0 1-1,-1-1 1,1 0-1,0 0 1,-1-1-1,1 1 0,-1-1 1,6-5-1,-2 2 88,-4 3-43,1-1-1,-1 0 0,0 1 1,5-8-1,-7 10-50,0-1 0,-1 1 0,1 0 0,-1 0 1,1-1-1,-1 1 0,0 0 0,0-1 0,1 1 0,-1 0 0,0-1 0,0 1 0,0-1 1,0 1-1,-1 0 0,1-1 0,0 1 0,0 0 0,-1-1 0,1 1 0,-2-3 0,-1-2 22,-1 0 0,0 1 0,0-1 0,-1 0 0,1 1-1,-1 0 1,-7-5 0,-4-5-66,-5-11-37,4 13 16,14 12 44,1-1 0,-1 0 0,0 0 0,0 0 0,1 0 0,-1-1 0,1 1 0,-4-6 0,2 1 2,3 5 6,-1 0 0,1 0 0,0 1 0,-1-1 0,1 0 0,-1 0 0,0 1 0,1-1-1,-1 1 1,0-1 0,0 1 0,0 0 0,-4-2 0,5 2-5,0 1 0,0-1 0,0 0 0,0 1 0,1-1 0,-1 0 0,0 0 0,0 0 0,1 0 0,-1 1 0,0-1 0,1 0 0,-1 0 0,1 0 0,-1-2 0,-5-8-228,-2 8-485,18 3 214</inkml:trace>
</inkml:ink>
</file>

<file path=ppt/ink/ink5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45:04.87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1 2720,'0'0'891,"0"3"-545,0 14 1321,0-7-1297,1-1 1,-2 1 0,1-1-1,-3 11 1,-5 8 72,13-7-182,-9-5-160,3-13-78,0 0-1,0 0 1,0 0 0,0 0 0,1 0-1,-1 1 1,1 5 0,0 51 766,0-60-1402</inkml:trace>
</inkml:ink>
</file>

<file path=ppt/ink/ink5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45:05.24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 16 1248,'16'-16'539,"-16"16"-225,0 0 833,0 3-870,1-1 1,-1 1-1,0-1 0,0 0 1,0 1-1,0-1 0,-1 1 1,1-1-1,-1 1 0,-1 3 0,-3 2-67,4-7-163,0 1 0,1-1-1,-1 1 1,0-1 0,0 1 0,1-1 0,-1 1 0,1-1-1,-1 1 1,1 0 0,0-1 0,-1 1 0,1 0 0,0 2-1,0 0 37,-1 1-1,0-1 0,0 1 0,-3 7 1,3-9-48,0 0 0,0 0 0,0 0 0,0 0 0,0 0 0,1 0 0,0 0 0,-1 0 0,1 0 0,0 1 0,1 5 0,1-4 8,0 1 0,1-1-1,-1 0 1,1 0 0,0 0-1,0 0 1,8 8 0,-9-11-15,0 0 0,0-1 0,1 1 1,-1-1-1,0 1 0,1-1 0,-1 0 0,1 0 1,0 0-1,-1 0 0,1-1 0,0 1 0,3 0 1,6-1 93,23 0 1,-11-1-38,36 1 192,-58 0-267,0 0 0,0 0-1,0-1 1,0 1 0,-1 0-1,1-1 1,0 1 0,0-1-1,0 0 1,0 0 0,0 1 0,-1-1-1,1 0 1,0 0 0,-1-1-1,1 1 1,-1 0 0,1-1-1,-1 1 1,0 0 0,1-1-1,-1 0 1,0 1 0,0-1-1,0 0 1,0 0 0,0 1-1,-1-1 1,1 0 0,0 0-1,-1 0 1,0 0 0,1 0-1,-1 0 1,0 0 0,0 0-1,0 0 1,0 0 0,0 0 0,-1 0-1,1 0 1,0 1 0,-1-1-1,0 0 1,1 0 0,-1 0-1,0 0 1,0 1 0,0-1-1,0 0 1,0 1 0,-1-1-1,-1-1 1,-14-13 417,-2 1 0,-32-20-1,32 23-117,13 8-289,1-1-1,0 1 0,-6-7 0,7 6-138,1 3-41,6 2 160,0-1-307,1 1 0,-1-1 0,0 1 0,1-1 0,-1 0 0,0-1 0,5-1 0,2-1-1136,8 1-930</inkml:trace>
</inkml:ink>
</file>

<file path=ppt/ink/ink5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45:07.2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3 32 2656,'0'-1'42,"0"0"1,0 0-1,0 1 1,0-1-1,0 0 1,-1 0-1,1 1 1,0-1-1,0 0 1,0 1-1,-1-1 1,1 0-1,0 1 1,-1-1-1,1 0 1,-1 1-1,1-1 1,-1 1-1,1-1 1,-1 1-1,1-1 1,-1 1-1,1-1 1,-2 0-1,2 1-25,-1 0 0,1-1-1,-1 1 1,1 0-1,-1-1 1,1 1 0,0 0-1,-1-1 1,1 1-1,0-1 1,-1 1 0,1-1-1,0 1 1,-1-1 0,1 1-1,0-1 1,0 1-1,0-1 1,-1 0 0,1 1-1,0-1 1,0 1 0,0-2-1,0-1 646,0 3-193,0 0-5,1 3-406,-1-1 1,0 0 0,1 0-1,-1 0 1,0 1-1,0-1 1,-1 0 0,1 3-1,-1 4 215,2 34 415,0-13-200,-5 55 0,-1-59-360,2-6-23,0 0 0,1 23-1,2-18-27,1-6-2,-1-1 1,-4 27 0,-1-21 34,2-14-43,1-1 0,1 1 1,-1 15-1,2 50 749,0-74-803,0 0 0,0 0 0,0 0-1,0 0 1,0 0 0,0 0 0,0 0 0,0 0 0,-1 0-1,1 0 1,0 0 0,-1 0 0,0 1 0,1-1 5,-1-1 0,0 0 0,1 1 0,-1-1 0,0 0 0,1 1 0,-1-1 0,0 0 0,0 0 0,1 0-1,-1 0 1,0 0 0,0 0 0,1 0 0,-1 0 0,-1 0 0,2-3-167,0-103-5563,0 59 4075</inkml:trace>
</inkml:ink>
</file>

<file path=ppt/ink/ink5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45:07.67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3 3488,'39'-26'1115,"-38"26"-1092,-1-1 0,1 1 0,0-1 1,0 1-1,0-1 0,0 1 1,-1 0-1,1-1 0,0 1 1,0 0-1,0-1 0,0 1 0,0 0 1,0 0-1,0 0 0,0 0 1,0 0-1,1 0 0,13 0 72,-4-1 88,0 1 1,1 0 0,-1 0 0,15 4-1,15 6 276,-33-8-381,0 0 0,0 0 0,-1 0-1,1 1 1,-1 0 0,0 1 0,8 4 0,-3-1 106,23 10 1,-17-11-96,-10-3-52,-1-1 0,1 1 0,-1 1 0,0-1 0,0 1-1,0 0 1,-1 1 0,10 7 0,28 33 694,-44-45-726,0 0 0,0 0 0,0 0 0,0 0 0,0 0 0,1 0 0,-1 0 0,0 0 0,0 0 0,0 0 0,0 0 0,0 0 0,0 0-1,0 1 1,0-1 0,0 0 0,0 0 0,0 0 0,0 0 0,1 0 0,-1 0 0,0 0 0,0 0 0,0 1 0,0-1 0,0 0 0,0 0 0,0 0 0,0 0 0,0 0 0,0 0 0,0 1 0,0-1 0,0 0 0,0 0 0,0 0 0,0 0 0,-1 0-1,1 0 1,0 0 0,0 1 0,0-1 0,0 0 0,0 0 0,0 0 0,0 0 0,0 0 0,0 0 0,0 0 0,0 0 0,0 0 0,-1 0 0,1 0 0,0 1 0,0-1 0,0 0 0,-3 3 4,0-1 0,-1 1 0,1 0 0,-1-1 0,1 0 0,-1 0 0,0 0 0,1 0 0,-1 0 0,0-1 0,0 0 0,0 0-1,-1 0 1,1 0 0,0-1 0,0 1 0,0-1 0,-6-1 0,-7 2-274,-30 6-1,28-4 24,0-1-1,-19 1 1,-118-3 130,153 0 83,1 0 0,-1 0 0,1 0 0,-1 0 0,1 1 0,-1-1 0,1 1 0,-1 0 0,1-1 0,-1 1 0,1 0 0,0 1 0,0-1 0,-1 0 0,-2 3 0,5-4 24,0 0 0,0 0 0,0 0 0,-1 1 0,1-1 0,0 0 0,0 0 0,0 0 0,0 0 0,0 1 0,0-1 0,0 0 0,-1 0 0,1 0 0,0 0 0,0 1 0,0-1 0,0 0 1,0 0-1,0 0 0,0 1 0,0-1 0,0 0 0,0 0 0,0 1 0,0-1 0,0 0 0,0 0 0,0 0 0,1 1 0,-1-1 0,0 0 0,0 0 0,0 0 0,0 0 0,0 1 0,0-1 0,0 0 0,1 0 0,-1 0 0,0 0 0,0 1 0,7 9 201,0 1 0,17 17 0,-2-2 144,12 16 210,10-6-166,5 5 21,6-4-138,-16 2-65,-13-24-112,-11-7-25,12 11 126,-19-12-103,1-2-1,12 8 0,-7-5 85,-8-5-95,0 0 0,0 0 0,1 0 0,-1-1 0,1 1 0,-1-2 0,1 1 0,-1-1 0,1 0 0,11 0 0,8-1-498,-23 0 37</inkml:trace>
</inkml:ink>
</file>

<file path=ppt/ink/ink5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45:08.07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8 0 3648,'-13'0'1173,"13"0"-1165,0 0 1,0 0-1,0 0 0,0 0 0,0 0 1,0 0-1,0 0 0,-1 0 0,1 0 1,0 0-1,0 0 0,0 0 0,0 0 0,0 0 1,0 0-1,0 0 0,0 0 0,0 0 1,0 0-1,0 0 0,-1 0 0,1 0 1,0 0-1,0 0 0,0 0 0,0 0 0,0 1 1,0-1-1,0 0 0,0 0 0,0 0 1,0 0-1,0 0 0,0 0 0,0 0 1,0 0-1,0 0 0,-1 0 0,1 0 1,0 0-1,0 0 0,0 1 0,0-1 0,0 0 1,0 0-1,0 0 0,0 0 0,0 0 1,0 0-1,0 0 0,0 0 0,0 0 1,0 0-1,0 1 0,0-1 0,1 0 1,-1 0 12,0 1 1,0-1 0,0 1-1,0-1 1,-1 1 0,1-1 0,0 1-1,0-1 1,0 1 0,0-1-1,0 1 1,-1-1 0,1 1 0,0-1-1,0 1 1,-1-1 0,1 1 0,0-1-1,-1 0 1,1 1 0,-1-1-1,1 0 1,0 1 0,-1-1 0,0 1-1,0-1 16,1 1-1,-1-1 0,0 1 1,1-1-1,-1 1 0,1-1 1,-1 1-1,1 0 0,-1-1 1,1 1-1,-1 0 0,1-1 1,-1 1-1,1 0 0,0 0 1,0-1-1,-1 1 0,1 0 1,0 0-1,0 0 0,0-1 0,0 1 1,0 0-1,0 0 0,0 1 1,1 7 157,-1-6-133,0-1 1,1 1-1,-1 0 0,0 0 1,-1 0-1,1 0 1,0 0-1,-1 0 0,0 0 1,-1 3-1,0-2-10,1-1 0,-1 0 0,1 1 0,-1 0 0,1-1 0,0 1-1,0 0 1,1-1 0,-1 1 0,0 7 0,1 15 253,1-26-298,-1 1 0,0-1 0,0 0 0,0 0 0,0 1 0,0-1 0,0 0 0,0 1 0,0-1 0,0 0 0,-1 1-1,1-1 1,0 0 0,0 1 0,0-1 0,0 0 0,0 0 0,0 1 0,-1-1 0,1 0 0,0 1 0,0-1 0,0 0 0,-1 0 0,1 1 0,-2 2 24,0 0 1,1 0-1,-1 0 0,1 0 1,0 0-1,-1 0 0,2 1 1,-1-1-1,0 1 1,1-1-1,-1 0 0,1 1 1,0-1-1,1 8 1,-1-10-7,0 1 418,-10-2-123,4 0-4030,6 0 1589</inkml:trace>
</inkml:ink>
</file>

<file path=ppt/ink/ink5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45:08.7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 18 3136,'-13'-13'1029,"41"11"1,4 1-487,-20 0-412,0 1 1,0 0-1,1 1 0,16 2 0,-23-1-71,0-1 0,0 1 0,0 0-1,-1 1 1,1-1 0,0 1 0,-1 0-1,0 0 1,6 5 0,17 21 126,-27-29-178,-1 0-1,1 1 0,-1-1 0,0 1 0,1-1 0,-1 1 0,0-1 1,0 1-1,1 0 0,-1-1 0,0 1 0,0-1 0,0 1 0,0 0 1,0-1-1,0 1 0,0-1 0,0 1 0,0 0 0,0-1 0,0 1 1,0-1-1,0 1 0,0 0 0,-1 0 0,1-1 10,0 1-8,0 0 0,1 0 1,-1-1-1,0 1 0,0 0 0,0 0 0,0 0 0,0 0 0,-1-1 1,1 1-1,0 0 0,0 0 0,0 0 0,-1 0 0,1-1 0,0 1 1,-1 0-1,1 0 0,-1-1 0,1 1 0,-1 0 0,1-1 0,-1 1 1,1 0-1,-1-1 0,0 1 0,1-1 0,-1 1 0,0-1 0,0 0 1,1 1-1,-1-1 0,0 1 0,-1-1 0,0 1 9,0 0 1,0 0-1,0 0 1,0 0-1,0 0 0,0 1 1,0-1-1,-2 2 0,3-1-16,0-1 0,-1 0 0,1 0 0,-1 0-1,1 0 1,-1 0 0,1 0 0,-1 0-1,1 0 1,-1-1 0,0 1 0,0-1 0,1 1-1,-4-1 1,5 0-5,0 0 0,0 0 1,0 0-1,0 0 0,0 0 0,0 0 0,0 0 1,0 0-1,-1 0 0,1 0 0,0 0 0,0 0 1,0 0-1,0 0 0,0 0 0,0 0 0,0 0 1,0 0-1,0 0 0,0 0 0,0 0 0,-1 0 1,1 0-1,0 1 0,0-1 0,0 0 0,0 0 0,0 0 1,0 0-1,0 0 0,0 0 0,0 0 0,0 0 1,0 0-1,0 0 0,0 0 0,0 0 0,0 0 1,0 0-1,0 1 0,-1-1 0,1 0 0,0 0 1,0 0-1,0 0 0,0 0 0,0 0 0,0 0 1,0 0-1,0 0 0,0 0 0,0 1 0,1-1 1,-1 0-1,0 0 0,0 0 0,0 10-109,0-10 111,0 1 0,0-1 0,0 0 0,0 0 0,-1 0 0,1 0 0,0 0 0,0 0 0,0 0 0,0 0 0,0 0 0,0 0 0,0 1 0,0-1 0,0 0 0,0 0 0,1 0 0,-1 0 0,0 0 0,0 0-1,0 0 1,0 0 0,0 0 0,0 0 0,0 0 0,0 1 0,0-1 0,0 0 0,0 0 0,0 0 0,0 0 0,0 0 0,0 0 0,0 0 0,0 0 0,1 0 0,-1 0 0,0 0 0,0 0 0,0 0 0,0 0 0,0 0 0,0 0 0,0 0 0,0 0 0,0 0 0,0 0 0,0 0 0,1 0 0,-1 0 0,0 0 0,0 0 0,0 0 0,0 0-1,0 0 1,0 0 0,2 0 4,-1 0 1,1 1-1,-1-1 0,1 0 0,-1 1 0,0-1 0,1 1 0,-1 0 0,0-1 0,2 2 0,11 5 70,-4-5-1,-1-1 0,1-1 1,-1 1-1,12-2 0,-7 1-70,23 0-1032,-9 0-2484</inkml:trace>
</inkml:ink>
</file>

<file path=ppt/ink/ink5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45:09.43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47 3232,'-13'0'1035,"13"0"-1028,0 0 0,0 0 1,0 0-1,0 0 0,0 0 1,0 0-1,0 0 1,-1 0-1,1 0 0,0 0 1,0 0-1,0 0 1,0 0-1,0 0 0,0 0 1,0 0-1,0 0 1,0 0-1,0 0 0,-1 0 1,1 0-1,0 0 1,0 0-1,0 0 0,0 0 1,0 0-1,0 0 0,0 0 1,0 0-1,0 0 1,0 1-1,0-1 0,0 0 1,0 0-1,0 0 1,0 0-1,0 0 0,-1 0 1,1 0-1,0 0 1,0 0-1,0 0 0,0 0 1,0 1-1,0-1 1,0 0-1,0 0 0,0 0 1,0 0-1,0 0 0,0 0 1,0 0-1,0 0 1,0 0-1,0 0 0,1 1 1,-1-1 8,-1 0-1,1 1 1,0-1-1,0 1 1,0-1 0,0 1-1,1-1 1,-1 0 0,0 1-1,0-1 1,0 1 0,0-1-1,0 0 1,0 1 0,1-1-1,-1 0 1,0 1 0,0-1-1,1 1 1,-1-1 0,0 0-1,0 0 1,1 1-1,-1-1 1,0 0 0,1 0-1,-1 1 1,0-1 0,1 0-1,0 0 1,6 5 427,-1 5-36,-6-8-370,1-1 1,0 1-1,0-1 0,0 1 0,-1-1 0,1 1 0,0-1 1,1 0-1,-1 0 0,0 0 0,0 0 0,2 2 0,15 4 154,-14-6-142,0 1-1,-1-1 0,1 1 0,0 0 0,6 4 0,-3-2-18,-3-1 7,1 1 1,0-2-1,0 1 1,-1-1 0,1 1-1,1-2 1,-1 1 0,0 0-1,6 0 1,22 9 99,-23-7-81,0 0-1,15 3 1,-13-5 1,0-1 0,-1 0-1,1-1 1,0-1 0,18-2 0,-7-3 54,-17 4-98,0 1 0,0 0 0,0 0 0,12-1 0,-14 2 17,0 0-1,1-1 0,-1 0 1,0 0-1,1 0 1,-1 0-1,0-1 1,0 0-1,0 1 0,0-2 1,0 1-1,0 0 1,6-6-1,-8 7-12,-1 0 1,1-1-1,-1 1 0,0 0 0,1-1 1,-1 1-1,0-1 0,0 1 0,0-1 0,0 0 1,0 1-1,0-1 0,-1 0 0,1 0 1,0 0-1,-1 1 0,0-1 0,1 0 1,-1 0-1,0 0 0,0 0 0,0 0 1,0 0-1,0 0 0,0 0 0,-1 0 1,1 1-1,-2-5 0,-3-5 66,5 10-84,0 0 0,-1 0-1,1 0 1,0 0 0,-1 0-1,0 0 1,1 0-1,-1 0 1,1 0 0,-1 0-1,0 0 1,0 0 0,0 0-1,0 1 1,1-1-1,-1 0 1,-2 0 0,-7-4-44,7 4 33,1 0-1,0 0 1,0 0 0,0-1 0,-1 1 0,1 0-1,1-1 1,-3-2 0,-5-4-25,8 6 25,0 0 1,0 0-1,-1 1 1,1-1-1,-1 1 1,0-1 0,1 1-1,-1 0 1,0 0-1,0 0 1,0-1-1,0 2 1,0-1 0,0 0-1,0 0 1,0 1-1,0-1 1,0 1 0,0 0-1,-4-1 1,0 1-6,1 0 0,-1 0 0,0 1 0,0 0 0,0 0 0,0 0 0,1 0 0,-1 1 0,0 0 0,-8 5 0,10-5-17,0 0 0,0 1 0,0-2 0,0 1 0,0 0 0,0-1 0,0 0 0,0 0-1,-9 1 1,8-1 14,0-1-1,0 1 0,0 1 0,0-1 0,1 1 1,-1-1-1,0 2 0,-6 3 0,-3 3 77,0 2 0,1 0-1,0 0 1,1 1 0,1 1 0,0 0-1,0 1 1,1 0 0,1 0 0,-8 17-1,13-22 25,1 0-1,0 1 1,0-1-1,1 1 0,1 0 1,0-1-1,0 1 1,1 18-1,0-24-77,0 1 0,0 0-1,0-1 1,1 1 0,0-1 0,0 1-1,0-1 1,1 1 0,0-1 0,-1 0-1,1 0 1,1 1 0,-1-2 0,1 1-1,-1 0 1,7 6 0,-8-9 0,7 8 28,0-1 0,0 0 1,1-1-1,0 1 0,0-2 0,1 1 0,0-2 0,0 1 0,1-1 1,20 7-1,-4-4 73,-1-2 1,1 0 0,35 2 0,71-5-507,-79-3-416,-7 0-1575</inkml:trace>
</inkml:ink>
</file>

<file path=ppt/ink/ink5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45:09.7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6 4736,'0'-15'1760,"0"15"-1376,0 0-96,0 0 448,16 0-448,0 0 256,15 0-320,15 0-64,-14 15-96,14-15 288,1 0-160</inkml:trace>
</inkml:ink>
</file>

<file path=ppt/ink/ink5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45:10.13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8 1 2976,'39'0'1339,"-5"0"-1115,-33 0-202,1 0 1,-1 0-1,1 0 1,0 0-1,-1 0 1,1 0-1,0 1 1,-1-1-1,1 1 1,-1-1-1,1 1 1,0-1 0,-1 1-1,0 0 1,1 0-1,-1 0 1,3 2-1,4 3 31,-3-4-35,-1 1-1,0 0 0,-1 0 1,1 0-1,0 0 0,-1 1 1,0 0-1,0-1 0,0 1 1,0 0-1,3 7 0,1 3 25,-1 0 1,8 26-1,-12-36-19,-1 1 1,0 0-1,-1-1 1,1 1-1,-1 0 1,0 0-1,0-1 1,0 1-1,-1 0 1,0 0-1,0-1 1,-2 9-1,-1-7 1,0 0 0,0 0 0,0 0 0,0-1 0,-1 1 0,0-1-1,-8 6 1,-2 3 20,-3 2 59,-1-1 1,0-1 0,-27 14-1,42-25-80,-9 4 144,0 1 0,-23 8 0,24-12 200,1 0 0,-14 8 0,23-12-342,1 1-19,0 0 1,0-1-1,0 1 0,1-1 1,-1 1-1,0 0 1,0 0-1,0-1 0,1 1 1,-1 0-1,0 0 1,1 0-1,-1 0 1,0 0-1,1 0 0,0 0 1,-1 0-1,0 2 1,1-3-6,0 0 0,0 1 1,0-1-1,0 1 1,0-1-1,0 0 1,0 1-1,0-1 1,0 1-1,0-1 0,1 1 1,-1-1-1,0 0 1,0 1-1,0-1 1,0 0-1,1 1 1,-1-1-1,0 0 0,0 1 1,1-1-1,-1 0 1,0 1-1,0-1 1,1 0-1,-1 0 0,0 1 1,1-1-1,-1 0 1,1 0-1,-1 1 1,0-1-1,1 0 1,-1 0-1,1 0 0,-1 0 1,0 0-1,1 0 1,-1 0-1,1 0 1,-1 0-1,0 0 1,1 0-1,0 0 0,6 3 106,-1 0-29,-4-2-40,1 0 1,0 1 0,-1-1 0,1 0-1,0 0 1,0 0 0,0-1 0,0 1-1,0-1 1,0 1 0,0-1 0,4 0-1,113 0 336,-74 0-342</inkml:trace>
</inkml:ink>
</file>

<file path=ppt/ink/ink5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45:10.4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 235 2656,'15'0'960,"-15"0"-736,-15 31-64,15-16 768,15 17-544,-15 14 352,16-14-448,-16 14 128,0 1-256,0-16 128,0 16-160,0-31 288,-16 15-224,1-16 256,-17-15-256</inkml:trace>
  <inkml:trace contextRef="#ctx0" brushRef="#br0" timeOffset="1">0 17 4800,'0'-16'1792,"0"16"-1408,0 0-96</inkml:trace>
</inkml:ink>
</file>

<file path=ppt/ink/ink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34:41.08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30 1056,'0'0'357,"0"11"-229,0 4-106,-1 3 408,1-1 0,4 29 0,0-26-38,0 0 0,-2 0 0,1 32 0,-2 22 118,-5 104 564,1-144-965,-7 113 155,10 40 558,0-182-739,0 0 0,0-1 0,0 1 1,-2 8-1,-6 5 461,8-18-519,0 1 0,0 0 0,1 0 0,-1 0 0,0-1 0,0 1 0,1 0 0,-1-1 0,1 1 0,-1 0 0,0-1 0,2 2 0,-3-3-12,0-1 0,0 0-1,0 1 1,0-1 0,0 0 0,0 0 0,0 0-1,1 0 1,-1 1 0,1-1 0,-1 0 0,1 0-1,0 0 1,0-4 0,0-75-157,-1 53 43,4-92-315,8 42-342,-7 26 357,10-64-542,0 41 674,32-100 0,-40 155 298,-4 12-10,0 0-1,1-1 0,0 1 1,1 0-1,0 0 1,0 1-1,1-1 0,-1 1 1,10-11-1,-5 11 16,0 0 0,0 1-1,0 0 1,1 0 0,0 1 0,0 0 0,0 1-1,1 0 1,-1 0 0,1 1 0,17-2-1,-22 4-27,1 1-1,0 0 0,-1 0 0,1 1 1,0 0-1,-1 0 0,1 0 0,-1 1 1,1 0-1,-1 0 0,12 6 0,3 1-14,-14-7 1,71 31 50,-68-28-17,0 1-1,0 0 1,-1 0-1,0 1 1,11 11-1,2 6 115,19 27-1,-39-48-119,0-1 0,-1 1-1,1-1 1,0 1-1,-1 0 1,0-1-1,0 1 1,0 0-1,0 0 1,0 0-1,0 0 1,-1 0-1,1 0 1,-1 0 0,0 0-1,0 0 1,0 1-1,-1 3 1,-1-2-2,0 1 0,0-1 1,0 1-1,-1-1 0,1 0 1,-1 0-1,-8 8 0,8-8-19,-1 0 0,0 0 0,-1 0 0,1-1 0,-1 0 0,0 0 0,0 0 0,0-1 0,-1 0 0,1 0 0,-1 0-1,-11 4 1,-2 1-14,-4 2 13,-17 8-200,-1-1-1,-60 16 1,70-25 240,-60 12 139,58-16-51,18-2-11,0 0 0,0 1 0,-22 7 1,35-9-86,1-1-8,-1 0-1,1 0 1,0 1-1,0-1 0,-1 1 1,1-1-1,0 1 1,0-1-1,0 1 1,0 0-1,0 0 0,0-1 1,0 1-1,0 0 1,0 0-1,0 0 0,0 0 1,0 0-1,1 0 1,-1 0-1,0 0 0,1 0 1,-1 1-1,1-1 1,-1 0-1,1 0 0,0 1 1,-1-1-1,1 0 1,0 0-1,0 3 0,-1 5 88,1-1-1,1 0 0,-1 1 0,1-1 0,1 0 1,-1 0-1,2 1 0,-1-1 0,4 8 0,1-2 123,0 1-1,6 25 1,7 18 228,-19-56-447,25 60 313,-22-54-296,1 0 0,-1 0-1,1-1 1,0 1 0,7 6-1,17 10-37,-6 4 31,-5-14 144,1 0 0,37 19 0,-32-19 12,-19-11-306,0 0-1,0-1 1,1 0 0,-1 0-1,0 0 1,1-1 0,-1 1 0,1-1-1,-1-1 1,1 1 0,0-1-1,6 0 1,-11 0 82,33 0-1126</inkml:trace>
</inkml:ink>
</file>

<file path=ppt/ink/ink5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45:12.29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091 2560,'0'0'832,"2"0"-517,0 0-283,0-1 0,0 1 0,-1 0 0,1-1 0,0 1 0,0-1 0,-1 0 0,1 0 0,-1 0 0,1 0 0,-1 0 0,1 0 0,-1 0 0,2-2 0,0 0 176,-3 3 90,3-2-52,2-6 21,1-1 0,-1 0 1,4-9-1,-8 18-265,5-16 170,-1 0-1,0-1 1,-1 1-1,3-19 1,-3 13-112,4-28 51,4-12 39,-11 58-123,3-8 76,-1-1-1,-1 1 1,1-22-1,-3-75-155,0 99 52,0 1 0,-1 0 0,-1 0 0,-2-11-1,1 11-15,2 0 0,-1 0 0,1 0 0,0-13 0,0-22 78,0 21-26,1 1 0,4-42 0,1 40-16,-2 9 112,-1-1-1,1-22 0,-3 31-58,0 0 0,1 0 0,-1 0 0,1 0 0,0 0 0,1 1 0,0-1 0,0 1 0,5-11 0,-2 6 42,3-6 19,0 1 0,2 0 0,0 0 0,0 0 0,17-17 0,-25 31-125,0 1-1,-1-1 0,1 1 0,0 0 0,0 0 1,1-1-1,-1 1 0,0 1 0,0-1 1,0 0-1,5 0 0,5-3 66,-1-9 221,-9 11-293,0 0 0,0 1 0,1-1 0,-1 1 0,0 0 0,1 0-1,-1-1 1,1 2 0,-1-1 0,1 0 0,0 0 0,-1 1 0,1-1 0,0 1 0,-1 0 0,1 0 0,0 0 0,0 0 0,-1 1 0,1-1 0,4 2 0,16 8-108,-21-9 127,1 1 1,-1-1-1,0 1 0,1-1 0,-1 1 0,0 0 0,0 0 0,0 0 0,2 3 0,-3-4-8,0 0 0,0 1 0,0-1 0,0 0 1,0 0-1,0 0 0,1 0 0,1 1 0,4 1 32,0 2 9,-5 8 4,-1-3 9,-1-5-2,1 0 0,-1 0-1,0-1 1,0 1 0,0 0 0,-1-1 0,0 1 0,-2 7-1,-9 8 186,-2 4-66,4-1-32,9-22-144,0 0 0,0 0 1,0 0-1,0 0 1,-1-1-1,1 1 1,0 0-1,-1 0 1,-1 0-1,-6 3 3,-4 7-143,10-9-6,3 1-69,0-2 134,0 1 79,-1 1 0,1-1 1,0 0-1,1 0 0,-1 0 1,0 0-1,0 0 0,1 0 0,1 4 1,9 0-346,-10-5 320,0-1 1,0 1-1,0-1 1,0 1-1,0-1 1,0 1 0,0-1-1,-1 1 1,1 0-1,0 0 1,0-1 0,0 1-1,-1 0 1,1 0-1,1 1 1,10 32-324,-9-24 318,2 4 60,3 16 85,-11-24-11,-2-1-21,5-3-64,-1 1-1,1-1 1,-1 1-1,1-1 1,0 1 0,0 3-1,0-6-23,0 0 11,0 0-1,0 1 1,0-1-1,0 0 1,0 0-1,0 1 1,0-1-1,0 0 0,0 1 1,0-1-1,0 0 1,0 1-1,0-1 1,-1 0-1,1 1 1,0-1-1,0 0 1,0 0-1,0 1 1,0-1-1,-1 0 0,1 0 1,0 1-1,0-1 1,-1 0-1,-6 9 113,4-6-75,-1 1-1,1 0 0,0-1 1,-1 1-1,0-1 1,0 0-1,0 0 0,-7 3 1,-15-1-80,17-1 4,8-4 31,1 0 1,-1 1 0,1-1 0,-1 0-1,0 1 1,1-1 0,-1 0 0,1 0-1,-1 0 1,0 1 0,1-1-1,-1 0 1,0 0 0,1 0 0,-1 0-1,0 0 1,1 0 0,-1-1 0,0 1-1,1 0 1,-1 0 0,1 0 0,-1 0-1,0-1 1,1 1 0,-1 0 0,1-1-1,-1 1 1,1 0 0,-1-1 0,1 1-1,-1-1 1,1 1 0,-1-1 0,0 0-1,-1-1-211,2-1-1040,0-10 326</inkml:trace>
</inkml:ink>
</file>

<file path=ppt/ink/ink5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45:12.63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8 1 3328,'0'0'1216,"0"0"-928,0 15-96,0 1 672,0-16-512,-16 15 416,16 1-448,-16 0 192,16 15-288,0-16 0,0 1-128,-15-1 160,15 1-160,0-16 256,0 0-224</inkml:trace>
</inkml:ink>
</file>

<file path=ppt/ink/ink5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45:30.36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2 2080,'0'0'667,"0"0"-411,0 0-91,3 0 91,-3 0-246,1 0 0,-1 0 0,1 0 0,-1 0 0,1 0 0,-1 0 0,1 0 0,-1 0 0,1 0 0,-1 0 0,1-1 0,-1 1 0,1 0 0,-1 0 0,0 0 0,1-1 0,-1 1 0,1 0 0,-1-1 1,0 1-1,1 0 0,-1-1 0,0 1 0,1 0 0,-1-1 0,0 1 0,1-1 0,-1 1 0,0 0 0,0-1 0,0 1 0,0-1 0,1 1 0,-1-1 0,0 1 0,0-1 0,0 1 0,0-1 0,0 1 0,0-1 0,0 0 0,0-2 204,0 3 164,0 0-95,0 0-11,0 0-64,0 0 122,0 0-74,0 0 38,0 0-150,0 0-214,0 0 22,1 1 62,0-1 0,0 0-1,0 0 1,0 0-1,0 0 1,0 0 0,0 0-1,0 0 1,0 0-1,2-1 1,-1 1 226,-2 0-54,0 0 49,0 0-70,0 0 1,0 0 4,0-15 710,3 15-805,7 0-32,-7 0 26,-3 0 128,0 0-31,0 0 20,0 0-90,0 0-106,0 0-28,0 0-20,0 0 26,0 0 117,0 0-16,0 0-31,0 0-28,0 0-74,0 0 0,3 2-58,23 24 20,-15-14 176,-9-9-60,1 0 0,-1-1 0,1 0 0,-1 1-1,1-1 1,4 2 0,4 1 24,-9-4-21,0 0-1,0 0 1,1 0-1,-1 1 1,0-1-1,0 1 1,0-1-1,1 3 1,0-2-1,0 1 0,0-1 0,1 0 0,-1 0 0,5 2 0,-5-2-9,1 0 0,-1 0 0,0 0 0,0 0 0,4 4 0,24 25-1,-27-28 21,-1 0 1,1-1 0,0 1-1,7 3 1,8 6 116,-19-12-139,0 0-1,1 1 1,-1-1-1,0 1 1,1-1-1,-1 1 0,0 0 1,0-1-1,1 1 1,-1-1-1,0 1 1,0-1-1,0 1 1,0 0-1,0-1 0,0 1 1,0-1-1,0 1 1,0 0-1,0-1 1,0 1-1,0-1 0,0 1 1,0 0-1,-1 0 1,1-1 7,0 3 138,0-3-22,0 0 32,0 0-22,3 0 65,7 0-64,-7 0 21,-3 0-48,0 0-22,0 0-42,0 0-85,0-3-208,0-7-710,0 7-85,0 1-1024,0-9 326,0 9-993</inkml:trace>
</inkml:ink>
</file>

<file path=ppt/ink/ink5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45:30.93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59 1 1472,'-2'0'475,"1"0"-465,1 0-1,-1 0 1,1 0 0,-1 0 0,1 0 0,-1 0 0,1 0 0,-1 0 0,1 0 0,-1 0 0,1 0-1,-1 1 1,1-1 0,-1 0 0,1 0 0,0 0 0,-1 1 0,1-1 0,-1 0 0,1 1 0,0-1 0,-1 0-1,1 1 1,0-1 0,-1 1 0,1-1 0,0 0 0,0 1 0,-1-1 0,1 1 0,0-1 0,0 1-1,0-1 1,0 1 0,0-1 0,-1 1 0,1-1 0,0 1 0,0-1 0,0 0 0,1 2 0,-1 0 619,0-2-106,0 0 202,0 0-208,0 0-47,0 0-124,0 0 166,0 0-165,0-1-308,0 0-1,0 0 1,0 0 0,0 0 0,0 0 0,0 0-1,0 0 1,0 0 0,0 0 0,0-2-1,0 1 122,0 4 6,-1 0-109,1-1-1,0 0 1,0 0 0,0 0-1,0 0 1,0 0 0,0 0 0,0 0-1,0 0 1,1 1 0,-2-1-70,-1-1 1,1 0-1,0 0 0,0 0 1,0 0-1,0 0 1,0 0-1,0 0 0,0 0 1,-1-1-1,-1 1 50,0 3-10,-12 12 154,-1-1 1,-25 17-1,25-18-147,15-11-33,-1-1 0,1 1 0,-1 0 0,0-1-1,0 0 1,0 1 0,0-1 0,0 0 0,-3 1 0,-7 2 2,8-3 36,0 0 1,0 0-1,0 1 1,0-1 0,1 1-1,-1 0 1,-3 3 0,-51 26 237,26-15-147,28-14-111,0-1-1,1 1 0,-1 0 0,1 0 1,-6 4-1,-2 7 67,-9-8 1,11 3 25,9-8-106,0 0-1,0 1 1,0-1 0,-1 0-1,1 1 1,0-1-1,-1 0 1,1 1 0,0-1-1,0 0 1,-1 0-1,1 1 1,0-1-1,-1 0 1,1 0 0,-1 0-1,1 1 1,0-1-1,-1 0 1,1 0 0,-1 0-1,1 0 1,0 0-1,-1 0 1,1 0 0,-1 0-1,0 0 1,-1 0 192,2 0-80,0 0-53,2-3-48,9-7-80,-9 7 22</inkml:trace>
</inkml:ink>
</file>

<file path=ppt/ink/ink5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45:32.76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63 1248,'2'0'40,"0"0"1,-1 0-1,1 0 0,-1-1 0,1 1 1,0 0-1,-1-1 0,1 0 1,-1 1-1,1-1 0,-1 0 1,0 1-1,1-1 0,-1 0 0,0 0 1,1 0-1,1-3 0,0 2 536,-3 2-170,0 0-70,0 0-48,2 0 256,11 0 640,-13-3-1120,0-7-75,0 10 10,0-1-1,0 1 1,0 0 0,0 0 0,0 0 0,0 0-1,0 0 1,0 0 0,0 0 0,0 0-1,0 0 1,0 0 0,0 0 0,0-1 0,0 1-1,0 0 1,0 0 0,0 0 0,0 0 0,0 0-1,0 0 1,0 0 0,0 0 0,0 0-1,0 0 1,0 0 0,0-1 0,0 1 0,0 0-1,1 0 1,-1 0 0,0 0 0,0 0-1,0 0 1,0 0 0,0 0 0,0 0 0,0 0-1,0 0 1,0 0 0,0 0 0,0 0 0,1 0-1,-1 0 1,0 0 0,0 0 0,0 0-1,0 0 1,0 0 0,0 0 0,0 0 0,0 0-1,0 0 1,0 0 0,1 0 0,-1 0 0,0 0 2,1 0 1,-1 0 0,1 0 0,-1 0-1,1 0 1,-1 0 0,1 0 0,-1 0 0,1 0-1,-1 0 1,1 0 0,-1-1 0,0 1-1,1 0 1,-1 0 0,1-1 0,-1 1 0,1 0-1,-1 0 1,0-1 0,1 1 0,-1 0-1,0-1 1,1 1 0,-1-1 0,0 1 0,0 0-1,1-1 1,-1 1 0,0-1 0,0 1-1,0-1 1,1 1 0,-1-1 0,0 1 0,0-1-1,0 1 1,0-1 0,0 1 0,0-1-1,0 0 1,0-2 57,0 3-75,0 0 11,0 0 95,0 0-21,13 0 27,-11 0 54,-2 0-81,0 0-170,0-2 21,0-5 27,0 14 52,0-5 49,0-2-37,0 0-102,-2 0 43,-5 0 111,14 0 2,-5 0-27,-4 0-12,-9 0-36,9 0-60,2 0 17,0 0-22,0 0 86,0 0 192,0 0-75,0 0-43,0 0-85,0 0-160,13 0 128,-11 0 85,-2 0 27,0 0-16,0 0-10,3 0 47,10 0-197,-13-2 165,0 1-64,0 1 0,0-1-1,0 1 1,0-1-1,0 1 1,0-1-1,0 1 1,0-1 0,0 1-1,0 0 1,0-1-1,1 1 1,-1-1-1,0 1 1,0-1 0,1 1-1,-1-1 1,0 1-1,0 0 1,1-1-1,-1 1 1,0 0 0,1-1-1,-1 1 1,1 0-1,-1-1 1,0 1-1,1 0 1,-1 0 0,1 0-1,-1-1 1,1 1-1,-1 0 1,1 0-1,-1 0 1,1 0 0,-1 0-1,1 0 1,-1 0-1,0 0 1,2 0-1,0 0-116,-2 0 0,0 0 0,0 0 59,0 0 90,0 0 33,0 0 100,0 0-47,0 0-11,0 0-59,0 0-90,0 0 26,0 0 102,0 0-11,0 0 5,0 0-21,-2 0-21,-5 0 11,14 0-55,-5 0-137,-4 0 42,-22 0 325,29 0-300,-12 0 169,4 0-34,3 2-171,0 9-325,0-9 123</inkml:trace>
</inkml:ink>
</file>

<file path=ppt/ink/ink5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45:34.7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2 386 2656,'0'0'837,"0"0"-501,0 0-96,3 0 208,-3 0-434,1 0 0,-1 0 0,1 0 0,-1 0 0,1 0 1,-1 0-1,0 0 0,1 0 0,-1 0 0,1 0 0,-1 0 0,1-1 0,-1 1 0,0 0 0,1 0 0,-1 0 0,1-1 0,-1 1 0,0 0 0,1-1 0,-1 1 0,0 0 1,1-1-1,-1 1 0,0 0 0,0-1 0,1 1 0,-1 0 0,0-2 0,2-17 566,-2 11-419,0 3-73,0 2-13,1-1 0,-1 0 0,0 1 0,0-1 0,-1 0 0,1 1 0,-1-1 0,-1-3-1,-4 2 124,5 5-189,1 0-1,-1 0 0,1 0 0,0-1 1,-1 1-1,1 0 0,-1-1 1,1 1-1,0 0 0,-1-1 1,1 1-1,0-1 0,0 1 1,-1 0-1,1-1 0,0 1 1,0-1-1,-1 1 0,1-1 1,0 1-1,0-1 0,0 1 1,0-1-1,0 1 0,0-1 1,0 1-1,0-1 0,0 1 0,0 0 1,0-1-1,0 0 0,0-1 2,0 1-1,0-1 0,0 1 1,0-1-1,0 1 0,-1-1 1,1 1-1,-1-1 0,1 1 1,-1-1-1,1 1 0,-1 0 0,0-1 1,0 1-1,1 0 0,-1 0 1,0-1-1,0 1 0,0 0 1,-1 0-1,1 0 0,-2-1 0,1 0 1,-6-4-36,-1 0 0,0 1 0,-9-4 0,18 9 24,-2-1-6,1 1 1,-1-1-1,0 1 1,1 0-1,-1-1 1,0 1 0,1 0-1,-1 0 1,-1 0-1,3 0 8,-29 3-21,13 1 39,9-1-9,0-2 0,1 1 0,-1-1 1,-10 1-1,16-2-13,-1 0 0,0 0 0,1 0-1,-1 0 1,0 1 0,1-1 0,-1 0 0,1 1 0,-1 0 0,0-1 0,1 1 0,-1 0 0,1 0 0,-3 1 0,-3 3 11,-4 0 51,9-5-47,0 1-1,0 1 0,-1-1 0,1 0 0,0 0 0,0 1 0,0 0 1,-2 1-1,-1 2 6,0 1 0,0 0 0,0 0 0,0 0 0,1 0 0,0 1 0,-3 7 0,5-10 28,1 1 0,0-1-1,0 1 1,0-1 0,0 1 0,1 0 0,-1-1-1,1 1 1,0 0 0,1-1 0,-1 1 0,1-1-1,1 6 1,2-1 28,0 0-1,1 0 0,0 0 1,0 0-1,8 8 1,-5-4-37,-5-10-23,-1 0-1,0 0 1,1-1-1,0 1 1,0-1 0,-1 0-1,1 1 1,1-1-1,-1 0 1,0-1 0,6 3-1,-2 0 26,8 2 114,0 0 1,1-1-1,16 3 0,-16-5-63,-13-2-62,1-1-1,0 1 1,-1-1-1,1 0 1,0 0-1,0-1 1,-1 1-1,1-1 1,-1 0 0,1 0-1,6-2 1,4-3 117,22-13 0,-12 5-85,-20 12-46,0 0 1,-1 0-1,1 0 0,-1-1 0,0 0 1,1 1-1,-2-1 0,1 0 0,3-4 1,0-2 50,-1 0 0,6-13 0,-6 13-39,15-22 90,-15 26-98,-2-1-1,1 0 1,5-11-1,2-24 1,9 7 5,-14 13-16,-4 11-4,1-3 17,0 4 25,-1-1 1,0 1-1,0-1 0,-1-17 0,-1-17-293,0 42 248,0 0 1,1 0-1,-1 0 1,0 1-1,1-1 0,-1 0 1,1 0-1,-1 0 1,1 1-1,2-4 1,1-6-20,-9-1-54,-2-5-7,7 16 81,0 1-1,0-1 0,0 0 0,0 1 1,0-1-1,0 0 0,0 1 0,0-1 1,0 0-1,0 1 0,0-1 0,0 0 1,0 1-1,1-1 0,-1 0 0,0 1 1,0-1-1,1 1 0,-1-1 0,1 0 1,-1 1-1,1-1 0,3 0-2,-4 1 4,0 0 0,0 0 0,0 0 0,0 0 0,0 0 0,0 0 0,0 0 0,0 0 0,0 0 0,0 0 0,0 0 0,0 0 0,1 0 0,-1 0 0,0 0 0,0 0 0,0 0 0,0 0 0,0 0 0,0 0 0,0 0 0,0 0 0,0 0 0,0 0 0,0 0 0,1 0 0,-1 0 0,0 0 0,0 0 0,0 0 0,0 0 0,0 0 0,0 0 0,0 0 0,0 0 0,0-1 0,0 1 0,0 0 0,0 0 0,0 0 0,0 0 0,0 0 0,0 0 0,0 0 0,0 0 0,0 0 0,0 0 0,0 0 0,0-1 0,0 1 0,0 0 0,-6-15-17,5 12-48,0 0 0,1 0 0,-1 1 1,1-1-1,0 0 0,0-3 0,0 2-694,0 15 457,1 15 352,0-17-26,-1 0 1,0-1-1,0 1 1,-1 0 0,-2 12-1,-3-6 212,5-12-191,-1 0 0,1 1 0,0-1 0,0 1 0,1-1 0,-1 1 0,1 0-1,0 5 1,0 157 409,0-153-413,1-1 0,0 0 0,4 16 0,-2-16 73,-1 1-1,0-1 1,-1 16-1,-1-24-34,1 0 0,-1 0 0,1 0 0,0 0 0,0-1 0,0 1 0,1 0 0,-1 0 0,4 5 0,-4-8-90,-1 0 1,0 0 0,0 0 0,1 0-1,-1 0 1,0 0 0,0 0-1,0 0 1,0 0 0,0 0 0,0 0-1,-1 0 1,1-1 0,0 1-1,0 0 1,-1 0 0,1 0 0,0 0-1,-1 0 1,1 0 0,-1 0-1,1-1 1,-1 1 0,1 0 0,-1 0-1,-1 0 1,-2 5-315,0 4-1102,5-17-2532,-1 4 1036</inkml:trace>
</inkml:ink>
</file>

<file path=ppt/ink/ink5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46:25.88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8 32 992,'0'-1'15,"0"0"0,1 0 0,-1 0-1,0 0 1,0 0 0,1 0 0,-1 0 0,0 0 0,1 0 0,-1 1-1,1-1 1,-1 0 0,1 0 0,-1 0 0,1 1 0,0-1 0,-1 0-1,1 1 1,0-1 0,-1 1 0,1-1 0,0 0 0,0 1 0,0 0-1,0-1 1,1 0 0,13-10 821,-15 11-350,0 0 90,0 0-219,1 1-338,-1-1-1,0 1 1,0-1 0,0 1 0,1-1 0,-1 1-1,0-1 1,0 1 0,0-1 0,0 1-1,0-1 1,0 1 0,0-1 0,0 1 0,0-1-1,0 1 1,-1 0 0,0 8 379,1-5-335,0 0 0,-1 0 0,0 0 0,0-1 0,0 1 0,-1 0 0,1 0 0,-1 0 0,-3 5 0,-12 27 155,11-12-153,-5 41 0,-3 12-51,3-38-6,-6 31 160,11-25-51,0-21-38,5-18-54,-1 0 0,1 0-1,0 0 1,-1 8 0,2 30 204,0-44-223,0 1 0,0-1-1,0 0 1,0 1 0,0-1 0,0 0-1,0 1 1,0-1 0,0 0 0,0 1-1,0-1 1,0 0 0,1 1 0,-1-1-1,0 0 1,0 0 0,0 1 0,0-1-1,0 0 1,1 0 0,-1 1 0,0-1-1,0 0 1,0 0 0,1 1-1,9 12 145,-4 0 196,4-8-164,-10-4-195,1 0 1,-1-1-1,0 1 1,1 0-1,-1 0 0,0 0 1,0-1-1,1 1 1,-1 0-1,0 0 1,0 0-1,0 0 0,0 1 1</inkml:trace>
</inkml:ink>
</file>

<file path=ppt/ink/ink5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46:26.23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1728,'15'0'640,"-15"0"-480,31 0-64,-15 0 928,0 0-576,-1 0 320,16 0-448,1 0-384,-1 0 0,0 0 512,16 0-256,-16 0 448,16 0-384,-16 0 96,-16 16-224,1-1-3936</inkml:trace>
</inkml:ink>
</file>

<file path=ppt/ink/ink5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46:26.58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1 2560,'-16'0'960,"16"0"-768,16 0-32,-16 15 704,15-15-512,17 0 288,-1 0-384,-16 0 192,32 16-224,0-16 288,0 16-288,15-16 32,-15 0-160,-1 15-2016</inkml:trace>
</inkml:ink>
</file>

<file path=ppt/ink/ink5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46:27.0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0 16 1312,'-13'-13'597,"26"24"-373,-12-11-170,0 1 1,1 0-1,-1 0 0,0 0 0,0 0 1,0 0-1,0 1 0,0-1 0,0 0 0,0 0 1,0 1-1,-1-1 0,1 0 0,-1 1 0,1-1 1,0 1-1,-1-1 0,0 1 0,1-1 0,-1 1 1,0-1-1,0 1 0,0-1 0,0 4 1,-1 5 128,-1 1 1,-4 19 0,0-2-5,6-14-123,-1-1 0,1 1 0,1 0 0,4 21 0,-2-20-1,-1 0 0,-1 0 0,0 0-1,-2 19 1,-10 26 84,9-44-88,1-5 3,0-1 0,-1 0-1,-1 0 1,-6 16 0,-4 16 250,13-39-271,-1 1 1,0-1-1,0 0 1,0 1-1,0-1 1,0 0-1,-1 1 1,-3 5-1,1-6 15,1 1-1,-1-1 0,0 0 1,0 0-1,-6 3 0,0 1 18,-34 21 239,43-27-292,0-1-1,-1 0 1,1 0-1,0 0 1,-1 0-1,1 0 0,0 0 1,-1 0-1,1 0 1,0 0-1,0-1 1,-1 1-1,1-1 0,0 1 1,0-1-1,0 1 1,-1-1-1,1 1 1,0-1-1,0 0 0,0 0 1,0 0-1,0 0 1,0 0-1,-1-1 1,1 1-16,0 0 0,0-1 0,0 1 0,0 0 1,0 0-1,0-1 0,0 1 0,0-1 0,0 1 0,1-1 1,-1 1-1,1-1 0,-1 0 0,1 1 0,0-1 1,0 1-1,-1-1 0,1 0 0,0 1 0,0-1 1,1-3-1,23-60 5,9-28-509,-22 55 333,-5 14-83,1 1 0,19-43 0,-18 49 66,17-25 0,14-8-208,-20 20 241,-15 23 168,0 0 0,0 0 0,1 0 0,0 0 0,1 0 0,-1 1 1,1 0-1,0 0 0,1 1 0,8-6 0,-10 8 73,0 1 1,0 0-1,0 0 0,0 0 0,1 0 1,-1 1-1,9-1 0,42 0 460,-52 1-543,-1 1-1,1 1 0,-1-1 1,1 0-1,-1 1 0,1 0 1,-1-1-1,1 1 0,-1 1 1,0-1-1,0 0 0,1 1 1,-1 0-1,0 0 1,-1 0-1,1 0 0,0 0 1,0 0-1,-1 1 0,0-1 1,1 1-1,-1 0 0,0 0 1,0 0-1,1 3 0,16 16 556,-17-20-505,0 0-1,0 0 1,0 0-1,0 0 0,-1 0 1,1 1-1,-1-1 0,1 0 1,-1 1-1,0-1 1,0 1-1,0 0 0,0-1 1,0 1-1,0 5 0,-6 12 167,2-9-104,0 7 130,2-15-209,1 0 0,-1 0 1,1 0-1,-1 0 0,0 0 1,0-1-1,0 1 0,0 0 1,-1 0-1,1-1 0,-1 1 0,0 0 1,-2 2-1,-53 41 293,55-44-340,-1 1-1,1-2 1,-1 1-1,1 0 1,-1-1-1,0 1 1,1-1-1,-1 0 1,0 1-1,0-1 1,0-1-1,0 1 1,0 0-1,-1-1 1,1 0-1,0 0 1,0 0-1,0 0 1,-6-1-1,-6 1-239,12 0 211,-1-1-1,1 1 1,-1 0-1,1-1 0,0 0 1,-1 0-1,1 0 1,0 0-1,0 0 1,-1-1-1,1 1 1,0-1-1,0 0 1,1 0-1,-1 0 1,0 0-1,1 0 1,-1-1-1,-3-4 0,5 6 39,0 0 0,0-1 0,-1 1-1,1 0 1,0 0 0,-1 0 0,0 0-1,1 0 1,-1 0 0,1 0-1,-1 1 1,0-1 0,1 0 0,-1 1-1,0-1 1,-2 1 0,4 0 0,0 0-1,0 0 1,-1 0 0,1 0-1,0 0 1,0 0 0,0 0 0,0 0-1,0 0 1,0 0 0,0 0 0,0 0-1,0 0 1,0 0 0,-1 0-1,1 0 1,0 0 0,0 0 0,0 0-1,0 0 1,0 0 0,0 0 0,0 0-1,0 0 1,0 0 0,0 0 0,0 0-1,0 0 1,-1 0 0,1 0-1,0 0 1,0 0 0,0 0 0,0 0-1,0 1 1,0-1 0,0 0 0,0 0-1,0 0 1,0 0 0,0 0 0,0 0-1,0 0 1,0 0 0,0 0-1,0 0 1,0 1 0,0-1 0,0 0-1,0 0 1,0 0 0,0 0 0,0 0-1,0 0 1,0 0 0,0 0-1,0 2-29,1-1 0,-1 1 0,0-1-1,1 1 1,-1-1 0,1 0 0,-1 1-1,1-1 1,-1 0 0,2 2 0,5 12-206,11 47 360,-11-44 105,17 28 0,-20-38-146,2 0 0,-1-1 1,1 0-1,0 0 0,1 0 0,9 7 0,1 0 69,0 0 45,27 18 0,-3-12 1,-5 7-106,-28-20-55,1-1-1,0 0 1,10 6-1,-9-8 406,-8-3-350,1 0 0,-1 0 0,0 1 0,0-1 0,0 0 1,0 1-1,0-1 0,2 3 0,-2-3-203,0 1 1,0 0-1,0-1 0,0 0 0,0 1 0,0-1 1,0 0-1,1 0 0,-1 0 0,0-1 1,1 1-1,-1 0 0,0-1 0,1 0 1,-1 1-1,1-1 0,-1 0 0,5-1 0,8 1-3413</inkml:trace>
</inkml:ink>
</file>

<file path=ppt/ink/ink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34:41.46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3552,'55'0'1611,"-1"0"-593,-51 0-924,1 0 0,-1 0-1,0 1 1,0 0 0,1 0-1,-1 0 1,0 0 0,5 2-1,2 2 141,-5-4-132,5 3 73,0-1-1,13 8 1,-20-10-153,0 1 0,-1-1 0,1 1 0,-1 0 0,0 0 0,1 0 0,-1 1 0,0-1 0,0 0 0,-1 1 0,1-1 0,1 4 0,2 25 293,-4-30-309,0 0 7,-1 0 1,1 0-1,-1-1 1,1 1-1,-1 0 0,1 0 1,-1 0-1,0 0 1,1 0-1,-1 0 1,0 0-1,0-1 1,0 1-1,0 0 1,0 0-1,0 0 1,0 0-1,0 0 0,0 0 1,0 0-1,0 0 1,0 0-1,-1 0 1,1 0-1,0 0 1,-1 0-1,1-1 1,-1 1-1,1 0 1,-2 1-1,1-1 1,-4 31 93,0-25-127,4-5 17,1-1 0,-1 1 0,0-1 0,0 0-1,0 1 1,1 0 0,-1-1 0,1 1 0,-1-1 0,1 1 0,0 0-1,-1-1 1,1 3 0,0-3-2,0 1 0,0 0 0,0-1 0,-1 1 0,1 0 0,0-1 0,-1 1 0,0-1 0,1 1 0,-1-1 0,0 1 0,0-1 0,0 0 0,0 1 0,0-1-1,0 0 1,-2 2 0,3-3 6,0 0 0,0 0 0,0 0-1,0 0 1,0 1 0,0-1 0,-1 0-1,1 0 1,0 0 0,0 0 0,0 0-1,0 0 1,0 0 0,0 0 0,0 0-1,0 0 1,0 1 0,0-1 0,0 0-1,0 0 1,-1 0 0,1 0 0,0 0-1,0 0 1,0 0 0,0 1 0,0-1-1,0 0 1,0 0 0,0 0 0,0 0-1,0 0 1,0 0 0,0 0 0,0 1-1,0-1 1,1 0 0,-1 0 0,0 0-1,0 0 1,0 0 0,0 0 0,0 0-1,0 1 1,0-1 0,0 0 0,0 0-1,0 0 1,0 0 0,0 0 0,1 0-1,-1 0 1,0 0 0,0 0 0,0 0-1,0 0 1,11 11 351,-11-11-333,1 1 0,-1-1 0,1 0 0,-1 1 0,1-1 0,0 0 0,-1 1 0,1-1 0,-1 0 0,1 0 0,0 0 0,-1 1 0,1-1 0,0 0 1,-1 0-1,1 0 0,0 0 0,-1 0 0,1 0 0,0 0 0,-1-1 0,1 1 0,0 0 0,2-1 47,9 2 42,-8-1-83,0 1-1,0-1 1,0 0-1,0-1 0,0 1 1,0-1-1,5-1 1,17-9 103,-22 10-159,0 0 0,-1-1 1,1 1-1,-1-1 1,1 0-1,-1 0 0,4-3 1,13-7-317,13 3-311,-23 7-258,0 0-1,15-6 0,19-7-859</inkml:trace>
</inkml:ink>
</file>

<file path=ppt/ink/ink5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46:27.41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4 0 3808,'-15'31'1408,"-1"-31"-1088,1 16-96,-1 0 512,16-1-448,-15 16 32,-1-15-192,16-1-160,0 17 0,0-1 448,0-16-224,0 1 192,16-16-224,-16 0-224,15 0 32,-15-16-3392,16 16 1888,-1-31-448</inkml:trace>
</inkml:ink>
</file>

<file path=ppt/ink/ink5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46:27.7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 32 2496,'0'0'33,"0"0"0,1 0 0,-1 0-1,1 0 1,-1 0 0,0 0 0,1 0 0,-1 0 0,1 0 0,-1 0 0,0 0-1,1 0 1,-1 0 0,1 0 0,-1 0 0,0 0 0,1 0 0,-1 1 0,1-1-1,-1 0 1,0 0 0,1 1 0,-1-1 0,0 0 0,1 0 0,-1 1 0,1-1-1,-7 8 384,3-6-408,3-1 26,-1-1 0,1 1 0,0-1 0,-1 1 1,1 0-1,0-1 0,-1 1 0,1-1 0,0 1 0,0 0 0,0-1 0,-1 1 1,1 0-1,0-1 0,0 1 0,0 0 0,0-1 0,0 1 0,0 0 0,0-1 1,1 1-1,-1 0 0,0 0 0,1 2 96,-1 3-11,1 1 1,-1 0-1,2 0 0,-1 0 0,1-1 0,3 7 0,-3-7-116,-1-2 16,0 0-1,1 0 0,-1 0 0,1 0 0,0-1 0,0 1 0,1 0 0,-1-1 0,1 0 0,-1 0 0,1 0 0,0 0 0,0 0 1,1 0-1,-1-1 0,1 1 0,6 3 0,-3-5 68,-1 0 0,1 0 0,-1 0 0,1-1 0,-1 0 1,1 0-1,12-2 0,-16 2-70,0-1-1,0 1 1,0-1 0,0 0-1,1 0 1,-1 0 0,-1 0-1,1 0 1,0-1-1,0 1 1,0-1 0,-1 0-1,1 0 1,-1 0 0,1 0-1,-1 0 1,0-1 0,3-3-1,0-7 135,-1 9-96,-4 4-52,1 0 0,-1 0-1,0 0 1,0 0 0,0 0-1,0 0 1,0 0 0,0 0-1,0 0 1,1 0 0,-1-1-1,0 1 1,0 0 0,0 0-1,0 0 1,0 0 0,0 0-1,0 0 1,0 0 0,0 0-1,0-1 1,0 1 0,0 0-1,0 0 1,0 0 0,0 0-1,0 0 1,0 0 0,0 0-1,0-1 1,0 1 0,0 0-1,0 0 1,0 0 0,0 0 0,0 0-1,0 0 1,0-1 0,0 1-1,0 0 1,0 0 0,0 0-1,0 0 1,0 0 0,0 0-1,0 0 1,0 0 0,-1-1-1,-4-11 33,3 3-19,-4-8 2,4 15-15,0-1-1,0 1 0,-1 0 0,1 0 0,-1 0 0,-3-2 0,-15-12-30,16 11-13,-1 0 1,0 1-1,-10-7 1,11 8 41,0 0 0,0-1 0,-7-6 1,12 10-4,-1 0 1,1-1 0,0 1-1,0 0 1,-1-1 0,1 1-1,0-1 1,0 1-1,-1 0 1,1-1 0,0 1-1,0-1 1,0 1 0,0-1-1,0 1 1,0-1 0,0 1-1,0-1 1,0 1-1,0 0 1,0-1 0,0 1-1,0-1 1,0 1 0,0-1-1,0 1 1,1-1 0,-1 1-1,0 0 1,0-1-1,0 1 1,1-1 0,-1 1-1,0 0 1,1-1 0,-1 1 1,1-1-28,0 1 0,-1 0-1,1-1 1,0 1 0,0 0-1,0 0 1,-1-1 0,1 1-1,0 0 1,0 0 0,0 0-1,0 0 1,1 0 0,14 0-1715</inkml:trace>
</inkml:ink>
</file>

<file path=ppt/ink/ink5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46:28.62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6 2 896,'13'0'304,"-13"0"-302,0 0 0,0 0 0,0 0 0,1 0 0,-1 0 0,0 0 0,0 0 0,0 0 0,0 0 0,0 0 0,0 0 0,0 0 0,0 0-1,0 0 1,0 0 0,1 0 0,-1 0 0,0 0 0,0 0 0,0 0 0,0 0 0,0 0 0,0 0 0,0 0 0,0 1 0,0-1 0,0 0 0,0 0 0,0 0 0,1 0 0,-1 0 0,0 0 0,0 0 0,0 0 0,0 0 0,0 0 0,0 0 0,0 0 0,0 0 0,0 1 0,0-1-1,0 0 1,0 0 0,0 0 0,0 0 0,0 0 0,0 0 0,0 0 0,0 0 0,0 0 0,0 0 0,0 1 0,0-1 0,0 0 0,0 0 0,0 0 0,0 47 1596,1-15-1229,-1 0 1,-2 0-1,-1 0 1,-9 40-1,-10 51 327,16-80-549,4-32-128,2-7-17,-1-1 0,1 0 1,-1 0-1,0 1 0,-2 4 0,-18 26 67,11 5 240,9-37-289,-1 0-1,1-1 0,0 1 0,-1 0 1,1-1-1,-1 1 0,0-1 0,-1 2 0,-6 4 70,-2 9 103,10-14-134,-1 1 0,0 0 0,1-1 0,-1 1 1,0-1-1,0 0 0,-1 1 0,1-1 0,-3 2 0,3-3-45,1-1-1,0 1 1,0-1-1,0 1 0,0-1 1,0 0-1,0 1 1,-1-1-1,1 0 1,0 0-1,0 0 1,0 0-1,-1 0 1,1 0-1,-2 0 1,3 0-4,-1-1 1,1 1 0,-1 0 0,0-1-1,1 1 1,-1 0 0,1-1-1,-1 1 1,1-1 0,-1 1-1,1-1 1,0 1 0,-1-1 0,1 1-1,-1-1 1,1 1 0,0-1-1,0 0 1,-1 1 0,1-2 0,-1-1 8,1 0 1,-1 0 0,1-1 0,0 1 0,0 0 0,0-1 0,1 1-1,-1 0 1,2-5 0,27-73-19,-8 18-242,32-63-1,-50 118 216,5-10-36,1 0-1,0 1 1,1 0-1,1 1 1,0 0 0,2 1-1,0 0 1,15-14-1,-16 17-14,0 0 0,0 2 0,1-1 0,0 1-1,16-8 1,-19 13 57,0 0 1,0 0-1,0 1 0,0 1 0,1 0 1,0 0-1,-1 1 0,17-2 0,-15 4 77,-10-1-32,1 1 0,0 0 0,0 0 0,0 0 0,0 0 0,0 0 0,0 1 0,-1-1 0,1 1 0,4 1 0,-2 1 23,0 0 0,1 0-1,-1 0 1,-1 1 0,1 0-1,-1 0 1,8 8-1,-10-10-21,-1 0 1,1 0-1,-1 1 0,1-1 0,-1 1 0,0-1 0,0 1 0,0-1 0,0 1 0,0-1 0,-1 1 0,1 0 1,-1-1-1,0 1 0,0 0 0,0-1 0,0 1 0,0 0 0,-1 4 0,-10 24 327,10-25-294,-1-1 0,0 1 1,0 0-1,0-1 0,0 0 0,-1 1 0,0-1 1,0 0-1,-1-1 0,-6 8 0,3-3 10,3-3-22,-1 0-1,0-1 1,-7 8 0,7-10-1,0 1-1,-1-1 1,-9 4 0,2-1 21,-33 20 53,36-19-127,-1-1 0,0 0 0,0 0-1,0-1 1,0-1 0,-1 0 0,-24 5-1,-21-4 73,28 0-136,-51 16 0,66-18-393,25-1 93,36 27-145,31 15 325,-34-23 250,-8 5 209,12-4-73,-34-16-175,-1 0 0,16 9 0,-15-6 85,11 8 7,-24-17-105,0 1-1,-1 0 1,1-1-1,0 1 1,0 0-1,-1 0 1,1 0-1,0 0 1,-1 0-1,1 0 1,-1 0-1,1 0 1,-1 0-1,1 0 1,-1 0-1,0 0 1,1 2-1,1 3 97,9 4 212,-9-7-74,-2-3-21,0 0-107,0 0-69,18 0 617,24 0-7752,-24 0 5396</inkml:trace>
</inkml:ink>
</file>

<file path=ppt/ink/ink5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46:30.06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4 1 2080,'0'0'768,"-16"16"-608,16 15-32,-15-31 832,15 31-544,-16 0 128,16 0-352,-15 16-32,15-16-96,-16 0 32,16-15-64,-15 15 416,15-31-256,0 16 0,0-1-128,0-15-64,0-15 32,15-1-3552</inkml:trace>
</inkml:ink>
</file>

<file path=ppt/ink/ink5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46:30.40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4 48 2912,'-9'8'286,"6"-6"-208,1 1 0,0-1-1,-1 0 1,1 1 0,0 0-1,1-1 1,-1 1 0,0 0-1,1 0 1,0 0 0,-1 0-1,0 6 1,-9 17 82,8-20-138,0 0 1,1 0-1,0 1 1,0-1 0,0 1-1,1-1 1,-1 1-1,1 7 1,1 8-13,-1-9 38,1 0 0,1-1 1,3 25-1,-3-34-20,0 1 0,0-1 1,0 0-1,0 1 0,1-1 1,-1 0-1,1 0 0,0 0 1,0 0-1,0-1 0,0 1 1,1 0-1,-1-1 0,1 1 1,-1-1-1,1 0 0,0 0 1,6 3-1,-8-4-14,0-1 1,0 0-1,1 1 1,-1-1-1,0 0 1,0 0 0,0 0-1,1 0 1,-1 0-1,0 0 1,0 0-1,0 0 1,1 0-1,-1-1 1,0 1-1,0 0 1,2-1-1,16-10 97,-17 9-78,12-7 194,-8 5-149,1 0-1,-1 0 1,6-7-1,-10 10-63,0-2-1,-1 1 1,1 0-1,0 0 1,-1 0-1,0-1 0,0 1 1,1-1-1,-1 1 1,-1-1-1,2-5 1,4-33 92,-1 17 10,-3 18-83,0 0-1,-1 0 0,0 0 1,1-11-1,-2-8-21,1 16-6,0 0 1,-1 0-1,-1 0 0,0 0 0,-2-12 0,-3 8 14,5 12-27,0-1 1,0 1-1,0-1 1,1 1-1,-1-1 0,1 1 1,-1-1-1,1 1 1,0-1-1,-1 1 1,1-1-1,0-1 0,0-25-1117,0 25 112,0 3-1371</inkml:trace>
</inkml:ink>
</file>

<file path=ppt/ink/ink5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46:31.79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 217 2720,'0'3'891,"-1"8"-631,1-9-240,-1 0-1,1 0 1,0 0 0,0 0-1,0 0 1,0 0 0,0 0 0,1 0-1,-1 0 1,0 0 0,1 0 0,0 0-1,-1 0 1,1 0 0,0 0 0,0-1-1,0 1 1,0 0 0,0 0-1,0-1 1,1 1 0,-1-1 0,1 1-1,-1-1 1,3 2 0,7 5 48,1-1-1,0 0 1,1 0 0,-1-1-1,1-1 1,0 0 0,1-1-1,-1 0 1,1-1 0,0-1-1,0 0 1,15 0 0,-13-2-1,3 1 21,1-2-1,-1 0 1,1-1-1,-1 0 0,27-8 1,-29 5 5,25-3 0,-22 6-21,-13 1-31,1 0 0,-1 0-1,8-2 1,-11 1-20,0 0 0,0 0 0,0 0 0,0 0 0,3-3-1,5-4 58,7 1 69,-16 7-120,0 0-1,0 0 1,0 0-1,0 0 1,0-1-1,-1 1 0,1-1 1,0 0-1,-1 0 1,0 0-1,1 0 1,-1 0-1,0-1 0,2-2 1,-1 1-21,-1-1 1,0 1-1,0-1 1,0 0-1,-1 1 0,0-1 1,0 0-1,0 0 1,0 0-1,-1 0 1,0 0-1,0 0 1,0 0-1,0 0 0,-1 0 1,0 0-1,0 0 1,0 0-1,-1 1 1,0-1-1,1 0 1,-2 1-1,-3-8 0,-54-61 74,52 67-84,0 0 0,0 1-1,0 0 1,-1 0 0,0 1-1,0 0 1,0 0 0,0 1-1,-1 0 1,-10-1-1,15 3-11,0 1 0,0-1-1,0 1 1,0 0 0,0 1-1,0-1 1,0 1 0,0 0-1,0 0 1,0 1 0,0-1-1,1 1 1,-1 0-1,-6 4 1,-2 2-45,1 0-1,0 0 1,0 1 0,-12 13-1,1-1-63,22-21 123,-16 14-71,1 0 0,1 1 0,0 1-1,-25 34 1,6 10 4,28-51 102,1 1 0,0 1 0,1-1 0,-5 18 0,8-22-6,0 0 0,0 0 0,0-1 0,1 1 1,0 0-1,0 0 0,1-1 0,0 1 0,0 0 1,3 10-1,0-7 7,0-1 0,0 0 0,1 0 0,0-1 0,0 1 0,12 11 0,-6-7 17,0-2 0,1 1 0,14 9 0,-18-15-4,0-1-1,0 1 1,1-1-1,0-1 0,0 0 1,0 0-1,0-1 1,14 2-1,4-1 238,43-2-1,-38-2-126,3 2-1,80-4 189,-50-8-68,-5 6-399,-11-5-1046,-2 7 288</inkml:trace>
</inkml:ink>
</file>

<file path=ppt/ink/ink5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46:32.13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110 2976,'-16'0'1120,"16"0"-896,32-16-32,-17 16 608,16 0-480,0-15 416,32-1-416,-16 16-384,-1-16 32,17 1 672,-17 15-320,1-16-1408,0 1 576,15 15-2784</inkml:trace>
</inkml:ink>
</file>

<file path=ppt/ink/ink5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46:32.47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9 0 896,'59'0'544,"-54"1"-483,1-1 0,-1 1 0,0 0 0,0 0 1,0 1-1,0 0 0,0-1 0,-1 2 0,1-1 0,8 6 0,-3-1-2,0 0-1,16 17 1,21 23 181,-45-46-225,0 1 1,-1 0-1,1 0 0,-1 0 1,1 0-1,-1 0 0,0 0 1,0 0-1,0 0 1,0 1-1,0-1 0,0 0 1,-1 1-1,1-1 0,-1 0 1,0 1-1,1-1 0,-1 1 1,0-1-1,0 0 0,-1 1 1,1-1-1,0 1 1,-2 4-1,0-3 44,0 1-1,0 0 1,0-1 0,-1 1-1,1-1 1,-1 0 0,0 0-1,0 0 1,0 0 0,-6 4-1,2-1-17,-1-1 0,0 0 0,0-1 0,0 0 0,0 0 0,-13 4 0,-62 21 28,24-9 498,28-4-128,12-5 55,13-9-342,5-3-145,1 0 0,-1 0 0,1 0 0,-1 0 0,1 0 0,0 0 0,-1 1 0,1-1 0,-1 0 0,1 0 1,0 1-1,-1-1 0,1 0 0,0 1 0,-1-1 0,1 0 0,0 1 0,-1-1 0,1 0 0,0 1 0,0-1 0,-1 1 0,1-1 0,0 1 0,0-1 0,0 0 0,0 1 0,0-1 0,0 1 0,-1-1 0,1 1 0,0-1 0,0 1 0,0-1 0,1 1 0,-1-1-5,0 0 0,0 1 0,0-1-1,0 0 1,0 0 0,0 0-1,0 0 1,0 0 0,0 0-1,0 1 1,0-1 0,0 0-1,0 0 1,0 0 0,0 0-1,0 0 1,0 0 0,0 1-1,0-1 1,1 0 0,-1 0-1,0 0 1,0 0 0,0 0-1,0 0 1,0 0 0,0 0 0,0 0-1,1 0 1,-1 0 0,0 0-1,0 0 1,0 1 0,0-1-1,0 0 1,0 0 0,1 0-1,-1 0 1,0 0 0,0 0-1,0 0 1,0 0 0,0-1-1,1 1 1,-1 0 0,0 0-1,0 0 1,0 0 0,0 0-1,0 0 1,0 0 0,1 0-1,-1 0 1,9 0 64,2 0 15,1 0 0,18-3 0,4-2 146,49-3 0,-63 7-269,-1 0 1,1-2-1,33-8 1,6-1-1638,-9 6 233,-3-7-463</inkml:trace>
</inkml:ink>
</file>

<file path=ppt/ink/ink5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46:32.83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52 328 2912,'-5'9'305,"4"-7"-229,-1 1 1,1 0-1,0 0 0,0-1 0,0 1 0,0 0 1,0 0-1,0 0 0,1 0 0,0 0 0,-1 0 1,2 6-1,-1 92 633,0 8-181,0-104-486,0 0-1,-1 0 1,1 0-1,-1 0 1,0 0-1,0-1 1,-1 1-1,1 0 0,-1 0 1,0-1-1,-4 7 1,1-4 81,-1 0 0,1-1 0,-1 1 1,-1-1-1,1-1 0,-10 7 0,9-6-73,0-1-1,-1 0 1,0-1 0,0 0-1,0 0 1,0-1-1,-1 0 1,1 0 0,-12 2-1,-7-3 167,-38-1 0,38-2 3,15 2-239,1-2 0,-1 1 0,1-2 0,-1 1 0,1-2 0,0 1 0,-18-8 0,17 4-71,0 0 1,-14-10 0,26 16 89</inkml:trace>
  <inkml:trace contextRef="#ctx0" brushRef="#br0" timeOffset="1">421 0 3552,'0'0'1312,"16"0"-992,-16 0-128,0 0 192,15 0-256,-15 0-256,16 16 64,15-1-3008</inkml:trace>
</inkml:ink>
</file>

<file path=ppt/ink/ink5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46:33.40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075 2656,'0'1'62,"0"-1"0,0 1 0,0-1 0,-1 1 0,1-1 0,0 1 0,0-1 0,0 1 0,0-1 0,0 0 0,0 1 0,1-1 0,-1 1 0,0-1 0,0 1 0,0-1 0,0 1 0,0-1 0,1 0 0,-1 1 0,0-1 0,0 1 0,1-1 0,-1 1 0,12-11 1374,-8 6-1233,-3 3-173,0 0 4,0 0 0,0 0 1,0 0-1,0-1 0,0 1 0,0 0 1,0-1-1,-1 1 0,1 0 0,0-1 1,-1 1-1,1-1 0,-1 1 0,1-1 1,-1 0-1,0 1 0,0-1 0,0 1 1,0-3-1,1-6 27,0 0 1,0 0-1,4-10 1,0-6 22,1-13-7,6-31 22,-6 40 3,-1-1-1,-2 1 0,-1-53 1,0 39 15,12-63 0,-2 14-170,-9 58 24,-2 18-49,0-1 1,2 1 0,0 0-1,7-24 1,-4 23 42,1 0-1,0 0 0,1 1 1,1 0-1,1 1 1,0 0-1,1 1 1,17-19-1,-15 22 42,1 0 0,-1 1 0,2 1 0,-1 0 0,2 1 0,-1 1 0,1 0 0,19-6-1,-6 4 21,-20 6-18,0 0 1,1 1 0,-1 0-1,1 1 1,0 0-1,10-1 1,-17 3 3,-1 0 0,0 0 1,0 1-1,0-1 0,0 1 0,0-1 0,0 1 1,2 0-1,-3-1-6,-1 1 1,1-1-1,-1 0 0,0 0 1,1 1-1,-1-1 0,1 0 1,-1 0-1,0 1 0,1-1 1,-1 1-1,1-1 0,-1 0 1,0 1-1,0-1 0,1 1 1,-1-1-1,0 0 0,0 1 1,1-1-1,-1 1 0,0 0 1,-31 17 665,-192 91 122,220-108-808,1 0-1,0 0 0,0 1 0,-1-1 0,1 0 0,0 1 1,1-1-1,-1 1 0,0 0 0,0-1 0,1 1 0,-1 0 0,1 0 1,-1 0-1,1 0 0,0 1 0,0-1 0,0 0 0,0 0 1,0 1-1,0-1 0,0 4 0,4-1-145,2-1 135,1 1-1,-1-1 1,1 0 0,0 0-1,11 4 1,16 9-52,50 45-147,-49-35 149,-32-25 75,1 0-1,0 0 1,0 0-1,-1 1 1,0-1-1,1 1 1,-1-1-1,0 1 1,0 0-1,0 0 1,1 3-1,-3-4 6,1-1 0,-1 0 0,0 1 1,0-1-1,0 1 0,0-1 0,0 0 0,0 1 0,0-1 1,0 0-1,-1 1 0,1-1 0,0 0 0,-1 1 0,0-1 1,1 0-1,-1 1 0,1-1 0,-1 0 0,0 0 0,0 0 0,0 0 1,0 0-1,0 0 0,-1 1 0,-12 10 37,0-2 0,-1 0 0,0-1 0,-31 14 0,28-14-12,-6 2-34,-1-1 0,0-1 0,-39 8 0,51-16 119,0 1 0,-25-2 0,27-1-33,6 1-46,7-2-168,11-11-711,3-3 198</inkml:trace>
</inkml:ink>
</file>

<file path=ppt/ink/ink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34:41.85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 2912,'0'0'923,"0"0"-550,0 0-117,3 0 240,5-1-234,-5 1-74,1 0 0,-1 0-1,1 0 1,-1 0 0,1 0 0,-1 1-1,1-1 1,4 2 0,10 9 244,-6-9-314,-11-1-109,0-1 0,0 0 0,-1 0 0,1 0 0,0 0 0,0 1-1,0-1 1,0 1 0,0-1 0,0 0 0,-1 1 0,1-1-1,0 1 1,0 0 0,-1-1 0,1 1 0,0 0 0,-1-1-1,1 1 1,-1 0 0,1 0 0,-1-1 0,1 1 0,-1 0-1,1 0 1,-1 1 0,5 6 31,-5-7-37,1-1 0,-1 0 0,0 0 0,0 0 0,0 0 0,0 0 0,0 0 0,0 0 0,0 0 0,0 1 0,0-1 0,1 0 0,-1 0 0,0 0 0,0 0 0,0 0 0,0 1 0,0-1 0,0 0 1,0 0-1,0 0 0,0 0 0,0 0 0,0 1 0,0-1 0,0 0 0,0 0 0,0 0 0,0 0 0,0 0 0,0 1 0,0-1 0,-1 0 0,1 0 0,0 0 0,0 0 0,0 0 0,0 0 0,0 1 0,0-1 0,0 0 0,0 0 0,0 0 0,-1 0 0,1 0 0,0 0 0,0 0 0,0 0 0,0 0 0,-1 0 0,-3 4 80,4-3-72,0 0 0,-1-1-1,1 1 1,0 0 0,-1 0 0,1 0-1,0-1 1,0 1 0,0 0-1,-1 0 1,1 0 0,0 0-1,0-1 1,1 2 0,-4 14 202,1-13-185,-1-1 1,0 1-1,0-1 0,0 1 1,0-1-1,0 0 1,-1 0-1,1 0 0,-7 2 1,3-1-25,1 0-35,5-3 26,1 1 0,-1-1 0,1 0 1,-1 0-1,1 0 0,-1 0 0,1 0 1,0 1-1,-1-1 0,1 0 0,-1 0 0,1 1 1,0-1-1,-1 0 0,1 1 0,0-1 1,0 0-1,-1 1 0,1-1 0,0 1 1,0-1-1,-1 0 0,1 1 0,0-1 1,0 1-1,0-1 0,0 1 0,-1-1 0,1 1 1,0-1-1,0 1 0,0-1 0,0 0 1,0 1-1,1 0 0,-1-1 1,-1 0-1,1 0 0,1 0 1,-1 1-1,0-1 1,0 0-1,0 0 1,0 0-1,0 0 1,0 0-1,0 0 1,0 1-1,0-1 0,0 0 1,0 0-1,0 0 1,0 0-1,0 0 1,0 0-1,0 0 1,1 1-1,-1-1 1,0 0-1,0 0 1,0 0-1,0 0 0,0 0 1,0 0-1,0 0 1,1 0-1,-1 0 1,0 0-1,0 0 1,0 0-1,0 0 1,0 0-1,1 0 0,-1 0 1,0 0-1,0 0 1,0 0-1,0 0 1,0 0-1,0 0 1,1 0-1,-1 0 1,0 0-1,0 0 0,0 0 1,0 0-1,0 0 1,0 0-1,1 0 1,22 2-124,0 8 154,-3-6-4,-12-3-14,-1 0 0,1 1 0,-1 0 0,0 0 0,9 5 0,-11-5-18,4 2 113,0 0-1,0 1 0,0 0 1,0 1-1,-1 0 1,0 0-1,0 1 0,9 10 1,-11-9-32,-2-4-34,-1 0-1,0 0 1,0 0-1,-1 1 0,1-1 1,-1 1-1,3 9 0,-3-7 72,-1 0-1,-1 0 0,1 0 0,-1 0 0,-1 1 0,1-1 0,-3 10 0,2-11-23,0-1-1,-1 1 0,1-1 0,-1 0 1,0 0-1,-1 0 0,1 0 0,-1 0 1,0 0-1,0-1 0,-5 5 0,-4 1 45,-1 0 0,0-2 0,-19 11 0,32-19-127,0 0 0,0 1-1,-1-1 1,1 0-1,0 0 1,0 0 0,0 0-1,0 0 1,-1 1 0,1-1-1,0 0 1,0 0-1,0 0 1,0 0 0,-1 0-1,1 0 1,0 0-1,0 0 1,0 0 0,-1 0-1,1 0 1,0 0 0,0 0-1,-1 0 1,1 0-1,0 0 1,0 0 0,0 0-1,-1 0 1,1 0 0,0 0-1,0 0 1,0 0-1,0-1 1,-1 1 0,1 0-1,0 0 1,0 0-1,0 0 1,0 0 0,-1 0-1,1-1 1,-10-9-134,10 10 117,0 0 0,-1 0 1,1 0-1,0 0 1,0-1-1,0 1 0,0 0 1,0 0-1,0 0 0,0 0 1,0 0-1,-1 0 1,1 0-1,0 0 0,0 0 1,0 0-1,0-1 0,0 1 1,0 0-1,0 0 1,0 0-1,0 0 0,0 0 1,0 0-1,0 0 0,0-1 1,0 1-1,0 0 1,0 0-1,0 0 0,0 0 1,0 0-1,0 0 0,0 0 1,0-1-1,0 1 1,0 0-1,0 0 0,0 0 1,0 0-1,0 0 0,0 0 1,0 0-1,0-1 0,1 1 1,-1 0-1,0 0 1,0 0-1,0 0 0,0 0 1,0 0-1,0 0 0,0 0 1,0 0-1,0 0 1,1 0-1,12-13-3541,2-3 949</inkml:trace>
</inkml:ink>
</file>

<file path=ppt/ink/ink5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46:33.74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7 1 2304,'-31'0'864,"31"0"-672,-16 15-32,16-15 448,0 32-352,0-1-32,0 0-128,16 0 416,0 0-288,-16 0-448,15 1 128,-15-1 704,0-16-320,0 1 96,0 0-224,0-16-1280</inkml:trace>
</inkml:ink>
</file>

<file path=ppt/ink/ink5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46:34.12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7 0 2400,'0'0'896,"0"0"-704,0 16-64,0-16 736,0 15-512,16 16 288,-16-15-384,0 15 0,15 0-160,1 0 96,-1-15-128,1 0 320,0 15-192,-1-16 672,1-15-480,-16 0-192,0 0-96,0 0-3712</inkml:trace>
  <inkml:trace contextRef="#ctx0" brushRef="#br0" timeOffset="1">203 125 2720,'-31'0'1024,"15"15"-800,1 16-64,-1-15 544,0 0-416,1 15 32,-16-16-192,15 17 64,-15-17-128,15 1-224</inkml:trace>
</inkml:ink>
</file>

<file path=ppt/ink/ink5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46:34.53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7 279 1728,'8'-8'188,"-6"6"-158,0 1 0,0 0 0,-1-1 0,1 1 0,-1-1 0,1 1 0,-1-1 0,0 0 0,0 1 0,0-1 1,0 0-1,0 0 0,0 0 0,0 0 0,0 0 0,-1 0 0,1 0 0,-1 0 0,1-4 0,-1-3 128,1 6 2,-1 0-1,0-1 1,0 1 0,0 0-1,0 0 1,-1 0 0,1-1-1,-1 1 1,-1-3 0,-26-10 795,25 15-892,0 0 0,0 1 0,0-1 0,1 1 0,-1-1 0,0 1 0,0 0 0,0 0 0,-5 1 0,-8-1 165,14 0-202,0 0 8,0 0 0,0 0 0,-1 0 0,1 1 1,0-1-1,0 0 0,0 1 0,-1-1 0,1 1 0,0 0 0,0 0 0,0 0 0,0 0 0,0 0 0,0 0 0,0 0 0,1 1 0,-1-1 0,0 1 0,-1 2 0,-4 2-9,1 0 0,1 0 0,-1 1-1,1 0 1,0 0 0,1 0 0,0 1-1,0 0 1,0 0 0,-4 15-1,3 19 24,-3-9 27,9-28-16,-1-1-1,1 0 1,-1 0 0,1 0-1,1 0 1,-1 0 0,0 0-1,1 0 1,0 0 0,0-1-1,0 1 1,0-1 0,1 1-1,-1-1 1,1 0 0,0 0-1,0 0 1,0 0 0,5 3-1,-7-6-41,0 0 0,-1 1 0,1-1 0,0 0 0,0 0 0,0 1 0,0-1 0,-1 0 0,1 0 0,0 0 0,0 0 0,0 0-1,0-1 1,-1 1 0,1 0 0,0 0 0,0 0 0,0-1 0,0 1 0,-1 0 0,1-1 0,0 1 0,1-2 0,17-16 229,-10 8-147,56-71 380,-57 71-424,7-11-38,-1 0 1,22-46 0,-36 67-18,47-109-208,-44 102 153,-1 0 0,1-1 0,1-9 1,2-4-159,1 7 75,-6 13 95,-1-1 1,1 1-1,0 0 0,-1-1 0,1 1 1,-1 0-1,1-1 0,-1 1 1,0-1-1,1-1 0,-1 24 345,1-2-194,-1 0 0,-1 1 0,-1-1 0,-1 1-1,-8 30 1,3-19 607,-8 53 0,12-58-299,1 20-86,4-38-406,-2 0 0,1 1 0,-2 8 0,-9 6-1188,10-18 248,0-1-1,1 0 1,0 0-1,0 8 1</inkml:trace>
</inkml:ink>
</file>

<file path=ppt/ink/ink5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46:49.65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041 1568,'2'-2'50,"0"0"-1,0 0 1,-1 0-1,0 0 1,1-1 0,-1 1-1,0-1 1,0 1-1,0-1 1,0 0 0,0 1-1,-1-1 1,0 0-1,1 1 1,-1-1 0,0 0-1,0 0 1,0 1-1,-1-5 1,1-3 307,0 5-300,0 1-1,1 0 0,-1-1 1,1 1-1,0 0 1,3-7-1,2-12 8,-1-24 27,6 0 15,-6 1 12,-3 33-50,2-12 108,3-44 1,-7 21 1,-3-80 119,-1 86-250,-5-88 220,10 89-200,-4-87 368,-2 89-313,-3-78-15,8-205-49,1 288-12,6-35 0,0-17 22,-7-8-62,0 86-38,1 0 1,0 0 0,0 0-1,4-10 1,-3 11 18,0-1 1,-1 1 0,0 0-1,1-10 1,-2 11 14,1 1 0,0-1 0,0 0 0,1 1 0,-1-1-1,1 1 1,0-1 0,1 1 0,-1 0 0,1 0 0,0 0 0,1 0 0,-1 1 0,1-1-1,0 1 1,6-6 0,-8 8-13,0 0 0,0 1 0,0-1 0,0 1 0,1 0 0,-1 0 0,0 0 0,0 0 0,1 0 0,-1 0 0,1 1 0,-1-1-1,3 0 1,37 1-112,-21 0 167,-9 1-14,1-1 0,-1 2 0,1 0 0,-1 1 1,16 5-1,-12-4 31,0 0 0,0-1 1,0-1-1,0 0 0,0-1 1,23-2-1,-15 1-64,58 0-436,142 3 916,-170 2-301,-22-1-82,0-2 0,43-3 0,-43-1-81,169-9-58,-7 19-110,20 0 198,-143-8-7,164 2 30,-157 3-49,159 3 174,-155-8-130,173 3 107,-171 1-126,162 5-4,-160-9-26,168 3 120,-170 1-90,165 5 23,265-9-348,-345-3 224,-111 0 52,53-2 4,-4 10 3,-56-2 0,277 0 133,-207-3-69,2 1 11,165-5-171,-231 1 66,288-4 65,-282 12-40,-16-1-22,77-3 0,-77-4 3,137-7-101,195 10-259,-293-3 267,-37-2 94,48-3 515,-59 9-322,82-4-436,-79-1 132,84-5-159,83 9 256,-144 0 119,119-3 97,-136-1-143,90-5-61,-96 8-35,-1-1-1,50-10 1,64-6-131,-22 5 104,-17 1 267,-66 8-51,62-12 0,108-30-332,-186 39 166,53-2 0,-50 6 15,42-7-95,-49 7 78,-5 1-51,-1-1 0,26-7-1,-35 6 84,0 0 0,0 1-1,0 1 1,24-1-1,-32 3 17,0 0 0,1-1 0,-1 0 0,0 0 0,7-3 0,10-2 12,-17 5-12,0 0 0,-1 1 0,1-1 0,9 1 0,9 1 95,-16-2-83,0 0 0,0 0-1,0-1 1,15-5 0,-20 6-18,-1 0-5,1 0 1,0 1-1,0-1 1,-1 1-1,1 0 1,4 0-1,97 0-451,-99 0 438,1 1 0,-1 0 0,0 0 0,1 0 0,6 3 0,-7-2 21,0-1 0,0 1 0,1-1 0,-1 0 0,8 0 0,-4-2-1,0 1-5,19 14 27,-15-9-21,-7 5-6,4-5 0,-10-4 0,1 0 0,-1 0 0,1 0 0,-1-1 0,0 1 0,0 0 0,0 0 0,1 0 0,-1-1 0,0 1 0,0 0 0,0 0 0,0 1 0,0-2 0,0 2 0,0 0-1,0-1 1,0 1 0,1-1 0,-1 1 0,0-1 0,1 1-1,-1-1 1,1 1 0,0-1 0,0 1 0,0 0 0,6 11 12,-6 4 23,-1-13-38,0-1 0,0 0 0,0 1 0,1-1 0,-1 0 0,1 0 0,1 4 0,2 3-103,-2-7 69,-1 0-1,0 0 0,0 0 0,0 0 0,0 0 0,0 1 0,-1-1 0,0 0 0,1 6 0,-1-2 58,1 0 0,0 1 0,4 12 0,-3-12 67,0 0-1,0 0 1,0 17-1,-1 13 50,0-18-145,-1 1-1,-4 27 0,-7 14 143,6 11-37,-5-8 11,3-3-1,-7 47 177,10-85-247,0-8-25,2 0 1,-1 19-1,3-28-35,-1-1-1,1 0 1,-1 1 0,-1-1 0,-1 7 0,-3 10 19,4-10 63,1 1-1,1 19 0,1-20-24,-1 1 1,-3 18-1,-2-9 1,2-12 25,1-1 1,1 1 0,-1 12-1,2-17-27,0-1 0,-1 0 0,1 1 0,-1-1 0,0 1 0,-1-1 0,1 0 0,-1 0 0,0 0 0,-4 7 0,-9 19 86</inkml:trace>
</inkml:ink>
</file>

<file path=ppt/ink/ink5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46:52.13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 2026 2144,'-1'-2'56,"0"0"1,0-1-1,0 1 0,0-1 1,1 0-1,-1 1 1,1-1-1,-1 1 0,1-1 1,0 0-1,0 1 1,0-1-1,0 1 0,1-1 1,-1 0-1,2-3 1,2-25 173,-4 22-92,1 0-1,0-1 1,4-12-1,1-8-4,-4 4-54,0-35 0,-1-3-29,10-19 9,-7 31-35,10-80 74,2-37 36,-1 16 20,-3 87-38,5-29 46,-16 70-91,0 12 16,4-22 0,-1 24-43,0-1 0,0 1 1,7-11-1,8-21 83,-9 12-65,-6 15-7,1-1 1,2 1-1,-1 0 1,2 0-1,17-28 0,-8 26-14,-12 13-48,1 0-1,-1-1 1,6-9-1,-6 8 8,0 1-1,0-1 0,1 1 1,0 0-1,0 1 1,1-1-1,-1 1 0,13-7 1,-17 11 5,0-1 8,1 1-1,-1-1 1,1 1-1,-1-1 0,1 1 1,0 0-1,0 0 1,0 0-1,-1 0 1,1 1-1,0-1 0,0 1 1,0 0-1,4 0 1,-3-1-50,-1 1 0,1-1 0,0 0 0,0 0-1,6-2 1,-7 2 24,1-1 0,0 1 0,-1 0 0,1 0 0,0 1 0,0-1 0,-1 1 0,1 0 0,0 0 0,0 0 0,4 1 0,4 1 10,4 2 4,1-1 0,28 1 0,503-4 372,-425 8-356,-1-1-82,-80-7 41,71 3 64,-75 1-8,67 5 379,552-9-486,-506 8 286,7-1-59,42 9-186,8 0 47,-165-16 32,96-3-5,-56-7-200,5 4 85,-5-4 177,-41 7-59,88-12 52,127-32-84,-201 35-101,31-4-60,-65 13 77,-1 1-20,-1-1 0,31-8 0,120-35 413,-113 30-293,97-13-1,35 9-58,-162 15-125,54-16 0,-15 3 13,-64 17 147,204-43 346,185-8-547,-340 40 264,-36 7-40,25-3 0,22 2-42,-42 4 4,95-9 50,-18 3 0,-6 1-1,-64 5-3,30-4 0,-30 2-52,29 0 0,45-4-20,-1 1 49,-65 7 10,-5 1 9,42-5-1,-51 1-25,94-7 35,-89 9-5,41-7-1,-36 4-57,30-1-163,-40 2 128,94-7-31,-82 10 94,-5 1 156,35-5 1,-32 0-45,-4 0-123,37-1-1,-44 4-40,33-5-1,-31 2 39,37 0 0,-19 4 89,1 1-209,44-5 0,-54 0 10,-5 0 153,41-1 0,273 5 314,-333 0-348,0-1 0,1 0 0,-1 0 0,11-3 0,-10 1 12,1 1 1,0 1 0,0 0 0,13-1-1,140 2-53,417 0 31,-556 1 8,35 6 0,-33-3 4,39 0-1,-40-4 0,-9-1 39,0 1 0,31 4 0,-25 1 5,-16-3-54,1 0 0,-1-1 0,0 0 0,0 0 0,8 0 0,12-2-35,-13 0 29,0 1-1,0 0 0,0 1 1,16 2-1,-26-2 5,10 3-28,-1-2 1,1 1-1,21 0 0,-25-2 64,1-1-1,-1 1 0,16 4 0,5 1-9,-11-4-54,32-2 0,-31 0 13,0 0 1,23 3-1,4 8 22,-3-6 5,-20 1 9,-18-4 1,0-1 0,0 1 0,0-1 0,11 0-1,-2-1 11,-7-1-15,-1 1-1,1 1 1,0-1 0,8 3-1,1 2-20,-11-4 4,-1 1 0,0-1-1,1 1 1,-1-2 0,1 1 0,7 0 0,33-1-26,-44 0 29,0 0 0,0 0-1,0 0 1,-1 1-1,1-1 1,0 1 0,-1-1-1,1 1 1,0 0 0,-1-1-1,1 1 1,1 1-1,-2-1 9,1 0-1,-1 0 0,1 0 1,0 0-1,-1-1 0,1 1 1,0 0-1,-1-1 0,1 0 1,0 1-1,-1-1 0,3 0 0,6 0-65,-7-1 44,0 1 0,0 0 0,-1 0 0,1 0 0,0 0 0,0 0 0,0 1 0,-1-1 0,1 1 0,3 1 0,0 8-62,7-5 96,2 8 21,-2 3-6,-12-15-28,-1 1-1,1-1 0,-1 1 1,1-1-1,-1 1 0,0-1 1,1 1-1,-1 0 0,0-1 1,0 1-1,0-1 0,-1 3 1,1 10-70,0-10 78,1 1 0,-1-1 0,1 0 0,0 0-1,1 0 1,-1 0 0,1-1 0,3 7 0,-4-8-18,-1 0 0,1 1-1,0-1 1,-1 0 0,1 1 0,-1-1-1,0 1 1,0-1 0,0 5 0,1 12-15,9 12 43,-5 0 48,2-4 84,12 55 50,-3 9-102,-14-81-73,-1 0-1,0 0 1,-2 20-1,1-10 11,-1-5-19,-1 0 0,-3 18 0,2-19 3,1 1-1,-1 18 0,3 216 122,1-220-71,7 35 0,-4-32-30,1 28 48,1-28-38,-4-17-11,1-1 0,-1 21 0,-1-12-10,-1-9 27,0 1 1,-3 24 0,-8-3 31,6 6 0,-11 25 129,14-57-186,0 0 1,-2-1-1,1 0 1,-1 1-1,-9 15 0,11-21-21,-1 0-1,1 0 1,0 0-1,1 0 1,-3 8-1,3-9-8,1-1-1,-1 1 1,0 0 0,0-1-1,0 1 1,-1 0 0,1-1-1,-1 0 1,1 1 0,-1-1-1,-2 3 1,-4 2 65,5-4-21,-1 0 0,1 0 0,0 1 0,1-1 0,-4 5 0,2 3 219,3-10-240,1 0 0,0 0 1,-1 0-1,1 0 0,-1 0 1,1 0-1,-1 0 0,0 0 1,1 0-1,-1 0 1,0 0-1,0 0 0,0 0 1,0 0-1,1-1 0,-1 1 1,-2 1-1,-7 3 62,-1 0 0,1 0 1,-1-1-1,0-1 0,0 0 0,-1 0 0,1-1 1,0 0-1,-21-1 0,-73 6-457,39-1-292,-54-3-27,120-3 693</inkml:trace>
</inkml:ink>
</file>

<file path=ppt/ink/ink5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46:55.5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7 2240,'13'-13'720,"-10"10"-448,-3 3-59,0 0 166,2 0-166,9 0-149,-9 0-10,10 0 95,-11 0-117,5 3 32,-5-1-66,1 0 1,-1 0-1,0 0 1,0 0-1,1 0 1,-1 0-1,0 0 1,-1 1-1,1-1 1,0 0-1,-1 1 1,1-1-1,-1 4 1,0 42 100,-1-19-1,1-7-18,-1 0 27,5 41-1,-1-46-108,2 23-33,-6-27 26,-3 23 1,2-24 70,-2 23 0,5 4 28,0-19 13,-1 1 0,-4 37 1,-1-35 24,2-13-70,1 1-1,1-1 0,-1 14 0,3-9 39,-1-12-67,0 1 0,0-1 0,0 1 0,0 0 0,0-1 0,-1 1 0,1-1 0,-3 6 0,1-3-4,0 0 10,0 1 1,0-1-1,0 1 0,1 0 1,0 0-1,0 6 0,1 2 218,1 8-83,-1-22-163,0-1 1,0 1-1,0-1 0,1 0 0,-1 1 0,0-1 1,0 1-1,1-1 0,-1 1 0,0-1 1,0 0-1,1 1 0,-1-1 0,1 0 0,-1 1 1,0-1-1,1 0 0,-1 1 0,1-1 1,-1 0-1,0 0 0,1 0 0,-1 1 0,1-1 1,-1 0-1,1 0 0,-1 0 0,1 0 1,-1 0-1,1 0 0,-1 0 0,1 0 0,5 3-439,-6-2 231,1 0 60,0-1 1,-1 1 0,1 0 0,0 0 0,0-1-1,-1 1 1,1 0 0,0-1 0,0 1 0,0-1-1,0 1 1,0-1 0,0 1 0,0-1-1,0 0 1,0 1 0,0-1 0,0 0 0,0 0-1,0 0 1,0 0 0,0 0 0,0 0-1,0 0 1,0 0 0,0 0 0,2-1 0,13-12-1359</inkml:trace>
</inkml:ink>
</file>

<file path=ppt/ink/ink5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46:56.02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2560,'0'16'960,"0"-16"-768,0-16-32,16 16 192,0 16-224,-1-16 32,1 0-96,-1 0 160,16-16-128,1 16 256,-1 0-224,0 0 256,16 0-256,-32 0 448,16 16-320,-15-16-1184</inkml:trace>
</inkml:ink>
</file>

<file path=ppt/ink/ink5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46:56.35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6 1888,'15'0'704,"1"0"-544,-1 0-32,1 0 128,15-16-160,0 16 544,16 0-384,-16 0 128,0 0-256,16 0-2592</inkml:trace>
</inkml:ink>
</file>

<file path=ppt/ink/ink5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46:57.17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8 327 1664,'0'109'731,"0"62"394,0-169-1103,0 0 0,0-1 0,0 1 0,0 0 0,-1-1-1,1 1 1,-1-1 0,1 1 0,-1-1 0,0 1 0,0-1 0,0 1 0,1-1 0,-1 1 0,-1-1 0,1 0 0,-2 2 0,3-3-7,0 1 1,-1-1 0,1 0 0,-1 1 0,1-1 0,-1 0 0,0 1 0,1-1-1,-1 0 1,1 0 0,-1 0 0,1 1 0,-1-1 0,0 0 0,1 0-1,-1 0 1,1 0 0,-1 0 0,0 0 0,1 0 0,-1 0 0,1-1 0,-1 1-1,0 0 1,0 0 0,1 0 14,-5-3 109,3 0-126,0 0 1,0 0 0,1 0-1,0 0 1,-1-1 0,1 1-1,0 0 1,1-1-1,-1 1 1,0-1 0,1 1-1,0-1 1,0 1-1,1-6 1,-1 7-15,0-1 2,0-1 1,0 1-1,0 0 1,1 0 0,0 0-1,-1 0 1,1 0-1,0 0 1,1 0 0,1-4-1,3-7-13,20-65-120,-2 5 365,22-54-105,-41 116-173,-1 0 1,2 0-1,0 0 0,0 1 0,1 0 0,0 0 1,1 0-1,0 1 0,11-10 0,3-3-90,-12 12 208,1 0 0,0 1 0,0 0 0,20-13 0,-20 17-14,1 1 1,1 0 0,-1 0-1,14-2 1,-18 5-46,0 0-1,0 1 0,0 0 1,0 0-1,1 1 0,-1 0 1,11 1-1,-12 1 4,0 0-1,0 1 1,0-1 0,0 1 0,-1 1-1,1-1 1,-1 1 0,0 0 0,0 1-1,-1-1 1,1 1 0,-1 0 0,7 9 0,-10-10 24,1 0 1,-1 1 0,0-1-1,0 0 1,0 1 0,-1-1 0,0 1-1,0 0 1,0 0 0,0-1 0,-1 1-1,1 0 1,-2 8 0,1-10-13,0 4 57,0-1 0,0 1 0,-1-1 0,0 1 0,0-1 1,-1 1-1,-4 11 0,3-11-6,-1-1-1,0 1 1,-1-1 0,1 0 0,-1-1 0,-8 9 0,-3 3 62,10-10-92,-1 0 1,0 0-1,0 0 1,0-1 0,-1 0-1,-15 9 1,-31 6 66,16-3-96,21-9-183,-24 8-1,12-6 4,20-7 56,0-1 0,0 0 0,0 0 0,0-1 0,-1 0 0,-15 1 0,15-3 18,7-1 59,1 1-1,-1 0 1,1 0 0,-1 0 0,0 0-1,1 0 1,-1 0 0,1 1 0,-1-1 0,1 1-1,-5 1 1,-6 24-635,39-8-59,-10-2 509,-13-12 240,0 0 0,0 0 0,1-1 1,0 1-1,-1-1 0,1 0 0,1 0 0,-1 0 0,0-1 1,1 0-1,-1 1 0,1-2 0,9 4 0,14-1 204,-16-2-106,0 0 0,-1 1 0,14 4 0,3 6 97,-21-9-111,0-1 1,0 0-1,9 3 1,44 9 707,-57-14-738,0 0 1,-1 0-1,1 0 0,0 0 0,0 0 0,-1 0 0,1 1 1,-1 0-1,5 3 0,-7-5-105,1 1-1,0-1 1,-1 0-1,1 1 0,-1-1 1,1 0-1,-1 1 1,1-1-1,0 0 1,-1 0-1,1 0 1,0 1-1,-1-1 1,1 0-1,0 0 1,-1 0-1,1 0 1,0 0-1,-1 0 1,1 0-1,0-1 0,-1 1 1,2 0-1,0-1-369,14 1-3224</inkml:trace>
</inkml:ink>
</file>

<file path=ppt/ink/ink5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46:57.52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 0 2656,'-16'16'960,"32"0"-736,-32 30-64,16-30 288,16 15-288,-16 0-64,0 16-64,0-16 448,0 0-256,0 1 256,-16-17-256,16 1 224,-15-1-256,15 1-1504,0-1 704,0-15-2112</inkml:trace>
</inkml:ink>
</file>

<file path=ppt/ink/ink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34:42.40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25 1824,'0'-13'587,"0"13"-583,0 0 0,0 0 0,0 0 0,0 0 0,0 0 0,0 0 0,0-1 1,0 1-1,0 0 0,0 0 0,0 0 0,0 0 0,0 0 0,0 0 0,0 0 0,0 0 1,0 0-1,0 0 0,0-1 0,0 1 0,0 0 0,0 0 0,0 0 0,0 0 1,0 0-1,0 0 0,1 0 0,-1 0 0,0 0 0,0 0 0,0 0 0,0 0 0,0 0 1,0 0-1,0-1 0,0 1 0,0 0 0,0 0 0,0 0 0,0 0 0,1 0 0,-1 0 1,0 0-1,0 0 0,0 0 0,0 0 0,0 0 0,0 0 0,0 0 0,0 0 1,0 0-1,0 0 0,1 0 0,-1 0 0,0 0 0,0 0 0,5-1 121,0 0 0,0-1 0,-1 1 0,1-1 0,8-5 0,-6 3 80,40-24 355,-19 12-416,-23 13-118,-1 1-1,0 0 1,1 0 0,-1 0-1,1 0 1,0 1 0,-1-1 0,1 1-1,7 0 1,-7 0 30,1 0 0,0 0-1,0-1 1,-1 0 0,10-4 0,-9 3 20,-1 1 1,0 0-1,1 0 1,-1 0-1,1 1 1,-1 0-1,1 0 0,10-1 1,-14 2-12,0 1 0,1-1 0,-1 0 1,0 1-1,0-1 0,0 1 0,0-1 0,0 1 0,0 0 1,0 0-1,0 0 0,0 0 0,-1 0 0,1 1 0,0-1 1,2 3-1,1 2 158,0-1 1,-1 2-1,6 8 0,-7-9-70,1 0 0,0 0 0,6 5 0,-7-7-112,0 0 0,0 0 1,0 0-1,4 8 0,-5-9-2,0 1-1,0-1 1,0 0-1,0 0 0,0 0 1,1 0-1,0-1 1,-1 1-1,1-1 1,4 4-1,-3-4 21,0 0 0,0 0 0,0 0-1,0-1 1,1 1 0,-1-1 0,0 0-1,10 1 1,39-1 517,-31-2-454,-16 1-107,-1 0 1,1-1-1,-1 0 1,1 0-1,-1 0 1,1 0-1,-1-1 1,0 0-1,8-4 1,19-10 16</inkml:trace>
</inkml:ink>
</file>

<file path=ppt/ink/ink5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46:57.85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63 2304,'0'65'1051,"1"-61"-996,-1 0-1,1 0 1,-1 0 0,1 0 0,0 0 0,1 0 0,2 7 0,5 12 258,-7-18-269,0 1 1,0-1-1,1 0 1,4 5-1,-6-7-15,1-1 0,0 0 0,0 0 0,0 0-1,0 1 1,0-2 0,0 1 0,1 0 0,-1 0-1,0-1 1,1 1 0,2 0 0,3 0 46,0-1 1,-1-1-1,1 1 0,0-1 1,-1 0-1,1-1 0,11-2 1,-16 1-56,1 1 0,-1-1 0,0 0 0,0-1 0,0 1 1,-1 0-1,1-1 0,-1 0 0,1 1 0,-1-1 1,0 0-1,0 0 0,0-1 0,0 1 0,0 0 1,-1-1-1,0 1 0,0 0 0,0-1 0,0 0 0,0 1 1,-1-1-1,1 0 0,-1 1 0,0-1 0,0 0 1,-1-6-1,-10-21 108,11 27-124,-1-1 1,0 1-1,0-1 1,-1 1-1,1 0 1,-1 0 0,0 0-1,0 0 1,0 0-1,-1 0 1,1 0-1,-1 1 1,0-1-1,0 1 1,0 0-1,-1 0 1,1 0-1,-1 0 1,-6-3-1,-1-1-84,5 4 8,0-1 0,0 0 0,-9-9 0,14 12 64,0-1 0,0 1 0,0 0 0,-1 0 0,1 0 0,0 0 0,-1 0 0,1 0 0,-1 0 0,1 0 0,-1 1 0,1-1 1,-1 0-1,1 1 0,-1-1 0,0 1 0,1 0 0,-1 0 0,-2-1-1,-11 1 239</inkml:trace>
</inkml:ink>
</file>

<file path=ppt/ink/ink5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46:58.3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2240,'2'4'83,"0"1"-1,1 0 1,-2 0 0,1 0-1,0 0 1,-1 0 0,0 1-1,0-1 1,-1 0 0,0 1-1,0 8 1,1 12-18,-4 83 521,2-101-550,-11 150 520,12 372 1027,0-519-1490,1 0-1,0 1 1,1-1-1,4 16 1,-3-19-44,-3-6-52,2 6-33,0 0-1,1 0 1,5 13-1,-5-14-1046,1 0-974,-3-7 1970,0 1 0,0-1 1,0 0-1,-1 0 0,1 0 0,0 0 1,0 0-1,-1 0 0,1 0 1,0 0-1,0 0 0,0-1 0,-1 1 1,1 0-1,1-1 0,27-12-1198</inkml:trace>
</inkml:ink>
</file>

<file path=ppt/ink/ink5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46:59.07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 0 2304,'0'0'752,"-2"0"-453,-5 2-127,9 5 0,-1-5-140,0 0 0,0 0 0,0 0 1,0 0-1,-1 0 0,1 0 0,-1 0 1,1 1-1,-1 3 0,0 53 487,3 110-24,7-88-330,-5-6-16,6-5 102,-7 180 115,-6-149-103,2 70 1145,0-155-1371,0-13-959</inkml:trace>
</inkml:ink>
</file>

<file path=ppt/ink/ink5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46:59.55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2144,'0'70'981,"0"281"1318,8-224-2035,-3-85-192,10 113 354,-12-58-5,-3-69-298,-1-17 23,1 1 0,-2-1 0,0 0 0,-4 16 0,4-18-54,1 9 227,1-15-269,0-1 0,0 1 0,0-1 1,0 0-1,-1 1 0,1-1 0,-1 1 1,1-1-1,-2 4 0,-9 7 137,9-10-385,2-6-1087,2-10-96,11-2-1627</inkml:trace>
</inkml:ink>
</file>

<file path=ppt/ink/ink5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47:00.2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82 2560,'2'24'493,"5"33"0,-4-36-319,1 28-1,-4-47-146,0 1-1,0 0 1,0 0 0,0 0-1,1-1 1,-1 1 0,1 0-1,0-1 1,-1 1 0,1 0-1,3 4 1,-3-5-14,0 0 1,0 0-1,0 1 0,0-1 1,0 0-1,-1 1 0,1-1 1,-1 1-1,0-1 0,1 1 1,-2 4-1,2 14 53,0-12-25,-1 1 1,0 0-1,0-1 0,-4 20 0,-2-17 162,5-10-178,0-1 0,0 1 0,0-1 0,1 1 0,-1-1 1,1 1-1,-1 0 0,1-1 0,-1 1 0,1-1 0,0 1 1,0 0-1,0 1 0,0 0-10,0 0 0,0 0 1,0 0-1,-1-1 0,1 1 0,-2 4 1,-5 0 55,7-6-58,-1-1 1,1 0 0,-1 0-1,1 1 1,0-1-1,-1 0 1,1 1 0,-1-1-1,1 1 1,0-1 0,0 0-1,-1 1 1,1-1-1,0 1 1,0-1 0,0 1-1,-1-1 1,1 1 0,0-1-1,0 1 1,0-1-1,0 1 1,0-1 0,0 1-1,0-1 1,0 0 0,0 1-1,0-1 1,0 2-1,3-2 222,-3 0-230,1 0 1,-1 0-1,1 0 0,-1 0 1,0 0-1,1 0 0,-1 0 1,1 0-1,-1 0 0,1 0 1,-1-1-1,0 1 0,1 0 1,-1 0-1,1 0 0,-1 0 1,0-1-1,1 1 0,-1 0 1,0 0-1,1-1 0,-1 1 1,0 0-1,1-1 0,-1 1 1,0 0-1,1-1 0,-1 1 1,0 0-1,0-1 0,0 1 1,0-1-1,1 1 0,-1 0 1,0-1-1,0 1 0,0-1 1,0 1-1,0 0 0,0-1 1,0 1-1,0-1 0,0 1 1,0-1-1,0 1 0,0-1 1,0-1 6,0 0 1,0 0-1,0 1 1,0-1-1,1 0 0,-1 0 1,1 1-1,0-4 1,1 2 6,0 0 1,0-1-1,-1 1 0,1-1 1,-1 0-1,0 1 1,0-1-1,-1 0 0,1 0 1,-1-6-1,1 2 0,0 1-1,0-1 0,0 1 1,1-1-1,0 1 0,5-10 1,-3 7-30,-1 0 0,4-20 0,-2-32 27,6-11 187,-9 51-154,3-24-77,12-6-240,-10 32 147,-4 9 77,3-7-107,1 0 0,9-18-1,-12 29 97,0 0 0,1 0 0,0 0 0,0 1 0,1 0-1,0 0 1,10-8 0,-6 5 32,0 1 0,1 0 1,0 1-1,1 0 0,-1 1 0,17-6 0,-15 9 96,-1 2 0,1-1 0,-1 2 0,20 0 0,-7 0 63,-17 1-75,-1-1 0,1 1-1,0 1 1,-1-1-1,1 1 1,-1 1-1,0-1 1,0 1-1,10 6 1,-5-2-22,0 0 0,-1 1 0,0 1 0,15 14-1,-22-18 33,1-1-1,-1 1 1,0 0-1,0 0 1,-1 0-1,1 1 1,-1-1-1,-1 1 1,1 0-1,-1 0 1,0 0-1,0 0 1,0 0-1,-1 0 1,0 0-1,0 1 1,-1-1-1,1 0 1,-2 1-1,1-1 1,-1 0-1,-1 9 1,1-11-11,-1 1 0,0 0 0,0-1 0,0 1 0,0-1 0,-1 1 0,1-1 0,-1 0 0,0 0 0,0 0 0,-1-1 1,1 1-1,-1-1 0,0 0 0,0 0 0,0 0 0,0 0 0,0-1 0,-1 1 0,1-1 0,-1 0 0,1-1 0,-1 1 0,-6 1 0,-10 0-6,-1 0-1,0 0 1,0-2-1,-27-2 0,15 0-99,16 2 3,12-1 13,0 0 0,0 0 0,0 0 0,0-1-1,-8-1 1,4-3-16,8 4-15,0 0 0,0 0 0,0 0 0,0 0 0,0 0 0,0 1 0,-3-1-1,5 1 53,0 0-1,0 0 1,-1 0-1,1 0 1,0 0-1,0 0 1,0 0-1,0 0 1,-1 0-1,1 0 1,0 0-1,0 0 1,0 0-1,-1 0 0,1 1 1,0-1-1,0 0 1,0 0-1,0 0 1,0 0-1,-1 0 1,1 1-1,0-1 1,0 0-1,0 0 1,0 0-1,0 0 1,0 1-1,0-1 0,0 0 1,0 0-1,0 1 1,2 12-272,1-6 155,0-1 1,1 1 0,-1-1-1,2 0 1,-1 0-1,1 0 1,6 5 0,5 6-62,23 17 1,-12-14 83,43 24 0,-42-27 53,-20-12 63,0 0 0,-1 0 1,9 8-1,0 4 247,-13-13-196,0 0 0,0-1 0,0 0 0,1 0 1,0 0-1,-1 0 0,1-1 0,5 3 0,-4-3 49,0 1 0,0 0 0,1-1 0,-2 2 0,1-1 0,0 1 0,-1-1 0,1 1-1,-1 0 1,0 1 0,3 5 0,-2 1-95,-5-10-169,1 0-1,-1 0 1,0 0-1,1 0 1,-1 0-1,1 0 1,0 0-1,-1 0 0,1 0 1,0 0-1,-1 0 1,1 0-1,0 0 1,0-1-1,0 1 1,0 0-1,2 0 1,12 5-1881,1 7-592</inkml:trace>
</inkml:ink>
</file>

<file path=ppt/ink/ink5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47:00.64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 0 2720,'-16'16'1024,"16"-16"-800,0 15-64,-16 1 1248,16 15-800,0 0 128,0 0-448,16 0 0,-16 16-160,0-16 512,16 1-384,-16-17 320,15 1-320,-15-1-576,0 1 160,0-16-4096,0-16 2336,0 1 224</inkml:trace>
</inkml:ink>
</file>

<file path=ppt/ink/ink5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47:00.97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3072,'5'0'133,"0"1"0,0-1 0,0 1-1,-1 1 1,1-1 0,0 1 0,-1-1 0,0 1 0,1 1 0,7 4 0,7 4-22,-12-8-68,0 1-1,-1 0 1,0 0-1,0 1 1,0 0 0,0 0-1,-1 0 1,8 10-1,-11-13-6,0 1-1,0 0 0,0 0 1,-1 0-1,1 0 0,-1 0 1,0 0-1,0 0 0,0 1 1,0-1-1,-1 0 0,1 1 1,-1-1-1,0 0 0,0 1 1,0-1-1,0 1 0,0-1 1,-1 0-1,-1 6 0,0-5 34,-1 0-1,1 0 0,-1-1 1,1 1-1,-1-1 0,0 1 1,0-1-1,-1 0 0,-3 3 0,-5 5 81,10-9-147,1-1 0,0 0-1,0 1 1,-1-1-1,1 0 1,-1 0-1,1 0 1,-1 0 0,1 0-1,-1-1 1,0 1-1,1 0 1,-1-1-1,0 1 1,0-1 0,-2 1-1,4-1-3,0 0 0,0 0 0,0 0 0,0 0-1,0 0 1,-1 0 0,1 0 0,0 0 0,0 0 0,0 0-1,0 0 1,0 0 0,0 0 0,0 0 0,0 0 0,0 0 0,0 0-1,-1 0 1,1 0 0,0 0 0,0 0 0,0 0 0,0 0-1,0 0 1,0 0 0,0 0 0,0 0 0,0 0 0,0 0 0,0 0-1,0 0 1,0 0 0,-1 0 0,1 1 0,0-1 0,0 0 0,0 0-1,0 0 1,0 0 0,0 0 0,0 0 0,0 0 0,0 0-1,0 0 1,0 0 0,0 1 0,0-1 0,0 0 0,0 0 0,0 0-1,0 0 1,0 0 0,0 0 0,0 0 0,0 0 0,0 0-1,0 13-455,6-13 458,64 0 330,-67 0-291,0 0-1,0 0 1,1 0-1,-1-1 0,0 0 1,0 1-1,0-1 1,6-3-1,6-2 75,5 5 130,-17 1-239,0 0 1,1 0-1,-1 0 0,0-1 0,0 1 1,1-1-1,2-1 0,23-11-1358</inkml:trace>
</inkml:ink>
</file>

<file path=ppt/ink/ink5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47:01.32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 0 3136,'0'0'1029,"0"0"-629,0 0-144,3 3 150,7 7-119,-10-10-272,1 1-1,-1-1 0,0 0 0,0 0 0,0 0 0,1 1 1,-1-1-1,0 0 0,0 1 0,0-1 0,0 0 0,1 0 0,-1 1 1,0-1-1,0 0 0,0 1 0,0-1 0,0 0 0,0 1 1,0-1-1,0 0 0,0 1 0,0-1 0,0 0 0,0 1 0,0 11 153,2 0-1,2 15 0,3 13 119,-3 5-77,10 66 208,-7-62-171,2 67-1,-9 54 418,-1-90-277,0-17 187,-3 0 0,-3 0 0,-27 109 0,26-141-358,-13 60-1654,16-44-240,4-41 825,-1-1 1,0 0 0,0 1-1,-4 6 1</inkml:trace>
</inkml:ink>
</file>

<file path=ppt/ink/ink5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47:04.19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6 1248,'62'0'448,"-31"0"-352,16 0-32,-31 0 832,-1 0-512,17 0 352,-17 0-448,-15 0 192,16-16-256,-16 16 0,0 0-128,0 0 0,-16 0-32,1 16-2592</inkml:trace>
</inkml:ink>
</file>

<file path=ppt/ink/ink5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47:08.9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2912,'0'0'1056,"0"0"-800,0 0-96,16 0 288,0 0-288,-1 0 0,16 0-96,1 16 224,14-16-160,17 0 160,-17 0-160,17 15 0,-1-15-64,-15 0-128,0 16 32,-16-16-32,-16 15 0,-15 1-3168</inkml:trace>
</inkml:ink>
</file>

<file path=ppt/ink/ink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34:42.73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 0 3904,'-31'16'1744,"31"-16"-1403,0 0 304,15 2 166,-11 0-753,-1 0 0,0 0 1,1-1-1,0 1 0,-1-1 0,1 0 0,0 0 1,0-1-1,-1 1 0,8-1 0,40-1 274,-25 0-227,1 1-1,40 5 0,-43-1-66,-8-1 40,-1 0 0,24 0 0,52-3-862,-88 0 554,1 0-1,0 0 0,-1-1 0,1 1 1,-1-1-1,1 0 0,-1 0 0,6-3 1,6-1-1949,-11 4 1738,0 0 1,0 1-1,1-1 0,6 1 1</inkml:trace>
</inkml:ink>
</file>

<file path=ppt/ink/ink5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47:09.3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2080,'8'1'200,"0"-1"1,0 2-1,0-1 1,0 1-1,0 0 1,11 5-1,26 7 466,-26-12-464,0 0 1,0-2-1,21-1 0,3 0-109,4 0-18,-21 0 60,0 1 0,44 5-1,-46 0-7,-14-3-59,-1 0 1,1 0-1,15 0 0,-15-2-10,14 0 94,-23 0-144,-1-1-1,1 1 0,0 0 0,-1 0 1,1 0-1,-1 0 0,1 0 0,-1-1 0,1 1 1,-1 0-1,1 0 0,-1-1 0,0 1 0,1 0 1,-1-1-1,1 1 0,-1-1 0,0 1 0,1-1 1,-1 1-1,0 0 0,1-1 0,-1 1 1,0-1-1,0 1 0,1-1 0,-1 1 0,0-1 1,0 1-1,0-1 0,0 0 0,0 0 0,0-15-3089,3 11 1295,10-8 726</inkml:trace>
</inkml:ink>
</file>

<file path=ppt/ink/ink5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47:09.66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 1 2656,'-26'0'837,"21"0"-619,7 2-100,3 3-70,-1-1 0,1 0 0,0 0 0,1 0 0,-1-1 0,0 0 0,1 0 0,0 0 0,0-1 0,0 0 0,0 0 0,7 1 0,2-1 19,14 4 37,20 17 83,-10-9-109,44 10 0,-38-12-58,-23-6 8,0 2 1,0 1 0,-1 1 0,32 19 0,-48-26 55,0 1 1,-1 0 0,1-1 0,-1 2 0,1-1-1,4 7 1,-8-9-45,1 0 0,-1 0-1,0 0 1,0 0 0,0 0 0,0 0 0,-1 0-1,1 1 1,0-1 0,-1 0 0,0 0-1,1 1 1,-1-1 0,0 0 0,0 0-1,0 1 1,-1-1 0,1 3 0,-5 8 105,-1 0-1,0 0 1,0 0 0,-1-1 0,-1 1-1,-14 16 1,13-18-75,-1-2 0,0 1-1,-1-1 1,1-1 0,-21 12 0,-10 9 87,-35 31 51,67-52-411,-1 0 1,-11 13-1,12-11-1066,7-8 579,4-2-108,11 0-1842</inkml:trace>
</inkml:ink>
</file>

<file path=ppt/ink/ink5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47:09.99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 1 576,'-2'1'14,"1"1"0,-1 0-1,1 0 1,0 0 0,-1-1 0,1 2 0,0-1-1,0 0 1,0 0 0,0 0 0,1 0-1,-1 1 1,1-1 0,-1 0 0,1 0 0,0 4-1,-2 8 4,-3 7 16,3-9 259,-1 0-1,2 0 1,-1 24 0,2 302 1932,0-331-2202,1 0 0,0 0 0,0 0 0,1 0 0,4 12 1,-4-14 9,-2-4-13,0 0 0,1 1 1,-1-1-1,0 0 0,0 0 0,0 0 1,0 0-1,0 0 0,0 0 0,0 0 0,0 1 1,0-1-1,0 0 0,-1 0 0,1 0 1,0 0-1,-1 0 0,1 0 0,-1 0 1,1 0-1,-1 0 0,0 0 0,1 0 1,-1-1-1,0 1 0,0 0 0,-1 1 0,0 0 19,0 0 277,2-4-166,0-10-182,-1 3-313,1 0-1,1 0 1,1-12-1,9-10-602,-9-1-699</inkml:trace>
</inkml:ink>
</file>

<file path=ppt/ink/ink5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47:10.37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4 2 3232,'11'-1'302,"-9"1"-258,1-1 1,-1 1-1,0 0 1,0 0-1,1 0 0,-1 0 1,0 1-1,0-1 0,1 0 1,-1 1-1,0 0 1,0-1-1,0 1 0,0 0 1,0 0-1,0 0 0,0 0 1,0 1-1,0-1 1,-1 0-1,1 1 0,0-1 1,-1 1-1,1 0 0,1 2 1,23 32 248,-21-28-157,1 0 0,-1 1 0,0 0 0,-1 0 0,1 0 0,-2 1 0,5 15 0,0 2 109,0-4-118,12 45 301,-19-63-376,0 0 0,-1 1 1,0-1-1,0 0 0,0 0 0,-1 0 0,0 1 1,0-1-1,0 0 0,-1 0 0,-3 7 0,1 0 74,3-6-79,-1 0 0,0 0-1,-1 0 1,0-1 0,1 1 0,-2 0-1,1-1 1,-1 0 0,0 0 0,0 0 0,0 0-1,-9 6 1,-10 5-31,0-1 0,-37 17 0,52-29-84,0 0 1,0 0-1,0-1 0,0 0 1,-1-1-1,1 1 0,0-2 1,-1 1-1,1-1 0,-11-1 0,-8 0-472,27 1 531,0 0 0,0 0 1,0 0-1,-1 0 0,1 0 0,0 0 1,0 0-1,0 0 0,-1 0 0,1 0 1,0 0-1,0 0 0,0 0 1,-1 0-1,1 0 0,0 0 0,0 1 1,0-1-1,0 0 0,-1 0 0,1 0 1,0 0-1,0 0 0,0 0 0,0 1 1,-1-1-1,1 0 0,0 0 0,0 0 1,0 0-1,0 0 0,0 1 1,0-1-1,0 0 0,0 0 0,-1 0 1,1 1-1,5 8-235,19 15-9,-13-14 228,-9-8 55,0 0-1,0-1 0,0 1 0,1-1 1,-1 0-1,0 1 0,0-1 0,1 0 0,-1 0 1,1-1-1,-1 1 0,1 0 0,0-1 1,-1 0-1,1 1 0,4-1 0,10 1 66,-11 0-59,-1 1-1,1-1 0,-1 1 0,0 0 0,0 0 0,8 4 0,1 4 28,8 3 18,11-4 42,-23-7-54,0 0 0,15 6 0,35 21 737,-58-29-751,0 1 1,0 0 0,1-1 0,-1 0-1,0 1 1,1-1 0,-1 0 0,4-1-1,-2 1-39,-1 0-133,-3 0-699,0 0-2800</inkml:trace>
</inkml:ink>
</file>

<file path=ppt/ink/ink5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47:10.73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 0 3488,'-16'31'1280,"16"-31"-992,-15 32-64,15-17 480,0 16-416,15 1-384,-15-1 32,0 0 480,0-16-224,16 17 224,-16-17-256,0 1 288,0-1-256,0-15-2784,15-15 1408,-15 15-1248</inkml:trace>
</inkml:ink>
</file>

<file path=ppt/ink/ink5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47:11.09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 16 1728,'0'0'35,"-1"0"-1,0 0 1,0 0-1,1 0 1,-1 0-1,0 0 1,0 0 0,1 0-1,-1 1 1,0-1-1,1 0 1,-1 0-1,0 1 1,1-1 0,-2 1-1,1 0-17,1 0 0,-1 0 0,1 0 0,0 0 0,-1 0-1,1 0 1,0 0 0,0 0 0,0 0 0,-1 0 0,1 0 0,0 0-1,1 1 1,-1 13 52,1-4 445,-1 0-1,-1 0 0,-2 17 1,0-18-273,-2 11 206,10 0-167,-2-11-198,0 2-33,-1-3 14,0 0 0,8 18 0,-9-24-35,1 0-1,-1-1 1,1 1 0,0-1-1,0 1 1,0-1-1,0 0 1,0 0-1,0 1 1,1-2 0,-1 1-1,1 0 1,3 2-1,-3-3 8,0 0 0,0-1-1,0 1 1,0-1 0,0 1-1,-1-1 1,1 0 0,0 0-1,0-1 1,0 1 0,0 0-1,0-1 1,4-1 0,-4 0 7,1 0 0,0 0 1,0-1-1,-1 1 0,0-1 0,1 0 1,-1 0-1,0 0 0,-1-1 1,1 1-1,0-1 0,-1 1 0,3-7 1,-3 1 25,0 0 0,-2 0 0,1-1 0,-1 1 0,0 0 0,-1-1 0,-3-16 0,3 21-77,-1 0 0,-1 0 0,1 1 0,0-1 1,-1 0-1,-5-5 0,6 7-21,-1 0-1,1-1 0,0 1 1,-1-1-1,2 0 1,-1 1-1,0-1 1,1 0-1,0 0 1,0 0-1,0 0 1,-1-6-1,0-6-529,-11 1 171</inkml:trace>
</inkml:ink>
</file>

<file path=ppt/ink/ink5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47:11.43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 1 1664,'0'0'528,"0"3"-325,0 7 63,-1-1 0,-5 19 0,0 3 40,4-4 289,1 46-1,2-33-322,-1 5 94,-3 105 388,-2-94-466,-3 64 106,16 13-259,0-4 200,-9-94-222,1-10 159,3 40-1,13 16 411,-15-79-816,-1 1-1,1 0 0,0 0 0,0-1 1,1 1-1,-1 0 0,0-1 0,1 1 1,0-1-1,-1 0 0,1 0 0,3 3 0,-3-3-64,-1-1 0,1 0-1,0 0 1,0 0 0,0 0 0,0 0-1,0-1 1,0 1 0,0-1-1,0 1 1,0-1 0,0 0-1,0 0 1,0 1 0,0-2-1,1 1 1,-1 0 0,0 0-1,2-1 1,40-12-1609</inkml:trace>
</inkml:ink>
</file>

<file path=ppt/ink/ink5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47:11.74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896,'0'0'304,"3"0"-192,-3 0-95,0 0 1,1 0-1,-1 0 1,1 0-1,-1 0 0,1 0 1,-1 0-1,1 0 1,-1 0-1,1 0 1,-1 0-1,0 0 0,1 1 1,-1-1-1,1 0 1,-1 0-1,0 0 0,1 1 1,-1-1-1,0 0 1,1 1-1,-1-1 0,0 0 1,1 1-1,-1-1 1,0 0-1,0 1 1,1-1-1,-1 1 0,2 20 1170,-2-12-933,1 11 456,5 25 0,0-3-258,-2 18 134,-5 64 0,0-46-201,1 221 297,0-39-500,-8-163 274,1-7 922,7-57-1692,0-17-134</inkml:trace>
  <inkml:trace contextRef="#ctx0" brushRef="#br0" timeOffset="1">343 468 3232,'-16'-31'1184,"16"47"-896,31-32-96,-15 16 1088,15 0-736,0 0 128,16 0-384,15 0 0,-15 0-160,0 0 352,0 16-256</inkml:trace>
</inkml:ink>
</file>

<file path=ppt/ink/ink5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47:12.08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0 1664,'-15'16'608,"46"-16"-480,0 0-32,0 0 1376,0 0-832,32 0 0,-17 0-384,1 0 128,15 0-256,-30 0-3360</inkml:trace>
</inkml:ink>
</file>

<file path=ppt/ink/ink5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47:12.4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0 3392,'-16'0'1248,"16"0"-960,0 32-64,16-17 1120,-16 32-768,0 0 192,0 15-448,16 0 0,-16-15-192,15 15 512,1-30-384,-16 14 192,0-14-288,0-17 480,0 16-352,0-15-2528,0-1 1216,0 1-3360</inkml:trace>
  <inkml:trace contextRef="#ctx0" brushRef="#br0" timeOffset="1">546 593 4992,'0'31'1824,"15"0"-1408,-15 0-128,0 0 480,0 0-480,0 16 544,-15 0-512,-16 0 224</inkml:trace>
</inkml:ink>
</file>

<file path=ppt/ink/ink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34:43.0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2560,'0'0'832,"6"2"-517,48 14 890,-33-6-517,41 8 762,-49-12-1253,0 1-1,0 0 0,-1 0 0,12 10 1,1-4 125,1 2-63,-25-14-218,0 0 0,0 0-1,0 0 1,0 0 0,-1 0 0,1 0 0,0 0-1,0 0 1,-1 0 0,1 0 0,-1 0 0,1 1-1,-1-1 1,1 0 0,-1 0 0,0 1 0,1-1-1,-1 0 1,0 2 0,0 1 14,-1-1 0,1 1 1,-1-1-1,0 1 0,0-1 0,0 1 0,0-1 1,-1 0-1,1 0 0,-1 1 0,0-1 0,0-1 1,-3 5-1,0-1 4,0-1-1,0 0 1,-1 0 0,1 0 0,-1-1-1,-7 5 1,-29 11 96,28-10-115,-8 4 48,-4-9 81,13-2-61,-1 1-13,14-4-135,-1 0 0,0 1 0,1-1 1,-1 0-1,1 0 0,-1 1 1,1-1-1,-1 0 0,0 0 0,1 0 1,-1 0-1,1 0 0,-1 0 0,0 0 1,1 0-1,-1 0 0,0 0 0,1 0 1,-1 0-1,1-1 0,-1 1 1,1 0-1,-1 0 0,0-1 0,1 1 1,-1 0-1,1-1 0,-1 1 0,1 0 1,-1-1-1,1 1 0,0-1 1,-1 1-1,0-1 0,-1-2-877</inkml:trace>
</inkml:ink>
</file>

<file path=ppt/ink/ink5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47:13.10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1 1056,'1'30'598,"-1"-9"-225,-3 40 0,-3-19 595,-1 53 0,7 201 29,0-288-948,1-1 0,0 0 0,0 0 0,1 0 0,4 12 0,-4-14 36,-1-1 0,0-1 0,-1 1 1,1-1-1,-1 1 0,1-1 1,-1 1-1,0 0 0,-1 5 1,0-3 116,1-1 182,0-5-117,0 0-128,0-5-91,0-1-49,-1 2-118,1 0 0,0 1 0,0-1 0,0 1 0,0-1 0,1 0 0,0 1 0,1-6 0,8-22-804,-8 21 297,-2-1 1,1-12-1</inkml:trace>
</inkml:ink>
</file>

<file path=ppt/ink/ink5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47:13.50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 16 3232,'13'-4'219,"0"1"-1,1 0 1,0 1 0,-1 0-1,1 1 1,0 1 0,26 2-1,-4 8 331,-25-8-464,-1 1 0,0 0 0,0 1 0,-1 0-1,1 0 1,-1 1 0,1 0 0,-2 1 0,14 10-1,-6-3 63,-2 0 0,1 1-1,13 19 1,-23-27-78,-1 1-1,0 0 1,0 0 0,-1 0-1,0 0 1,0 0-1,0 1 1,-1-1 0,0 1-1,-1 0 1,0 0 0,0-1-1,0 1 1,-2 12-1,-1 6 71,1-22-163,0-1 1,0 1-1,0-1 0,-1 1 0,0-1 1,1 0-1,-1 0 0,0 1 0,0-1 1,-1 0-1,1-1 0,-1 1 1,1 0-1,-1-1 0,0 1 0,0-1 1,0 0-1,0 0 0,-4 2 0,-1 0-178,-1 2-66,0 0 0,0-1 0,-1-1-1,1 1 1,-1-2 0,-17 5 0,11-6-125,-1-1 1,-20-1 0,14 0 187,11-1 102,0 0 0,0 0-1,0-1 1,-12-5 0,18 6 75,-2-1-16,0 1 0,0 1 0,-16 0 0,12 0-14,-1 2-115,8 5 34,2 0 125,2-6 28,1 1 0,-1 0-1,0-1 1,0 1-1,1 0 1,0-1 0,-1 1-1,1 0 1,0 0 0,-1 0-1,1-1 1,0 1 0,0 0-1,1 0 1,-1-1-1,0 1 1,1 0 0,-1 0-1,2 2 1,0 6 87,0 0 108,4 11 286,17 12 70,-11-5-129,-10-23-355,0 0 1,0 0-1,0 0 1,0-1-1,1 1 1,0-1-1,6 8 1,17 9 350,-13-7-260,-10-10-101,0-1-1,0 1 1,1-1-1,0 0 0,0 0 1,0 0-1,7 4 1,4 1 97,-1 0 0,-1 0 0,18 15 0,-24-14 47,-7-8-204,0-1-1,1 1 1,-1-1-1,0 1 1,0-1 0,1 0-1,-1 1 1,0-1 0,1 0-1,-1 1 1,1-1-1,-1 0 1,0 0 0,1 1-1,-1-1 1,1 0-1,-1 0 1,1 0 0,-1 1-1,1-1 1,-1 0-1,0 0 1,1 0 0,-1 0-1,1 0 1,-1 0-1,1 0 1,-1 0 0,1 0-1,-1 0 1,2-1-1,11 1 284,-11 0-620,-2 0-2100</inkml:trace>
</inkml:ink>
</file>

<file path=ppt/ink/ink5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47:13.83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1 2656,'-15'16'960,"15"-1"-736,15 1-64,-15-1 640,0 16-480,16-15 288,-16 15-352,0 0-160,15 1-32,-15-1 480,16-16-288,-16 1 128,-16-1-256,16-15-2464,0 0 1280,0 0-1280</inkml:trace>
</inkml:ink>
</file>

<file path=ppt/ink/ink5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47:14.1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 2 2560,'12'0'370,"-9"-1"-299,0 1-1,0 0 1,-1-1 0,1 2-1,0-1 1,0 0-1,0 0 1,0 1-1,0 0 1,3 1 0,1 1-30,-4-2 117,1 1-1,0 0 1,-1-1-1,0 1 0,1 0 1,-1 1-1,0-1 1,0 1-1,4 4 1,-6-4-83,0 0 0,0 0 0,-1 0 0,1 0 0,-1 0 0,0 0 0,1-1 0,-1 1 0,-1 0 0,0 4 0,1 2 81,0-4-76,-1 0 0,0 0 0,0 0 0,0 0 0,0-1 0,-1 1 1,0 0-1,0 0 0,0-1 0,0 1 0,-4 4 0,-4 9 57,-32 50-255,37-61 130,3-5 18,0 0 0,1 0 1,-1 0-1,0 0 0,0-1 1,-5 3-1,-4 4 50,11-7-86,0-1 1,0 0-1,0 0 0,0 0 0,-1 0 0,1 1 0,0-1 0,0 0 1,0 0-1,0 0 0,0 1 0,0-1 0,0 0 0,0 0 0,-1 1 1,1-1-1,0 0 0,0 0 0,0 0 0,0 1 0,0-1 0,0 0 1,1 0-1,-1 1 0,0-1 0,0 0 0,0 0 0,0 0 0,0 1 1,0-1-1,0 0 0,0 0 0,0 0 0,1 1 0,-1-1 0,0 0 0,0 0 1,0 1-1,2-1-10,-1 1 0,1-1 0,-1 1 1,0-1-1,1 0 0,-1 1 0,1-1 0,-1 0 1,1 0-1,-1 0 0,1 0 0,2-1 0,6 1 3,47 0 13,-54 0-35,0 0 0,0 0 0,1-1 0,-1 1 0,0-1-1,0 0 1,0 0 0,0 0 0,5-2 0,2-2-169,9 3-142</inkml:trace>
</inkml:ink>
</file>

<file path=ppt/ink/ink5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47:14.5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 1 2656,'0'148'1861,"0"156"-432,7-212-1146,-4-66-160,-1 0 0,-1 48-1,-5-47-28,0 21 89,9 7-26,-4-44-114,1 0-1,-2 0 0,1 0 0,-2 15 0,-5 6-114,3-19 272,0 0-1,0 21 1,3-31-373,-1 0 0,2 0 0,-1 0 0,0 0 0,1 0 0,-1 0 0,1 0-1,0-1 1,0 1 0,0 0 0,0 0 0,1-1 0,-1 1 0,1-1 0,-1 1 0,4 3 0,-3-5-9,-1 1 0,0-1 0,1 1 0,0-1 0,-1 0 0,1 0 0,0 0 1,-1 0-1,3 1 0,1-1-176,-1 0-1,0-1 1,0 0-1,8 0 1</inkml:trace>
</inkml:ink>
</file>

<file path=ppt/ink/ink5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47:14.90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8 17 1728,'-9'-12'500,"9"12"-494,0 0 0,0 0 0,0 0 0,0-1-1,0 1 1,0 0 0,0 0 0,0 0 0,0-1 0,0 1 0,0 0 0,0 0 0,0 0 0,0-1-1,0 1 1,1 0 0,-1 0 0,0 0 0,0 0 0,0 0 0,0 0 0,0-1 0,1 1 0,-1 0 0,0 0-1,0 0 1,0 0 0,1 0 0,-1 0 0,0 0 0,0 0 0,0 0 0,0 0 0,1 0 0,-1 0-1,0 0 1,0 0 0,0 0 0,1 0 0,-1 0 0,0 0 0,0 0 0,0 0 0,1 0 0,-1 0 0,0 0-1,0 0 1,1 0 0,-1 0-2,0 0 1,0 0-1,0 0 0,0 0 0,0 0 1,0 0-1,0 0 0,0 0 0,0 0 0,0 0 1,1 0-1,-1 0 0,0 0 0,0 0 0,0 0 1,0 0-1,0 0 0,0 0 0,0 0 0,0 0 1,0 0-1,0 0 0,1 0 0,-1 0 1,0 0-1,0 1 0,0-1 0,0 0 0,0 0 1,0 0-1,0 0 0,0 0 0,0 0 0,0 0 1,0 0-1,0 0 0,0 0 0,0 0 0,0 0 1,0 0-1,0 1 0,0-1 0,0 0 1,0 0-1,0 0 0,0 0 0,0 0 0,0 0 1,0 0-1,0 0 0,0 0 0,0 0 0,0 1 1,0-1-1,0 0 0,0 0 0,0 0 29,0 1 1,0-1-1,0 1 0,0 0 0,0-1 0,0 1 0,1-1 0,-1 1 0,0-1 1,0 1-1,0-1 0,1 0 0,-1 1 0,0-1 0,0 1 0,1-1 1,-1 1-1,0-1 0,1 0 0,-1 1 0,0-1 0,1 0 0,-1 1 1,1-1-1,0 1 0,0-1 6,-1 1-1,1-1 1,0 1-1,-1-1 1,1 1 0,-1-1-1,1 1 1,-1 0 0,1-1-1,-1 1 1,1 0 0,-1-1-1,0 1 1,1 0 0,-1 0-1,0-1 1,0 1 0,1 0-1,-1 0 1,0 0 0,0-1-1,0 1 1,0 0 0,0 0-1,0 1 1,0 72 1289,-3 130-219,-2-146-943,-3 87 207,1-6 110,-1 2-172,7-107-135,0 0 0,-13 67 0,9-77-53,1 0 0,1 1-1,-1 27 1,4-37 30,-1 1 1,-1 0-1,-8 27 0,6-19 38,4-22-239,0 0 1,-1-1-1,1 1 0,0-1 1,-1 1-1,1-1 1,-1 1-1,1-1 1,-1 1-1,0-1 1,1 0-1,-1 1 0,0-1 1,0 0-1,-2 3 1,0-2-2391,6-4 401,10-11-768</inkml:trace>
</inkml:ink>
</file>

<file path=ppt/ink/ink5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47:15.23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7 3808,'0'-31'1408,"16"31"-1088,15-15-96,-15 15 1088,-1 0-768,16 0 288,1 0-512,-1 0 32,0 0-224,0 0 352,-15 0-256,15 15-256,-31-15 0,15 16-4864</inkml:trace>
</inkml:ink>
</file>

<file path=ppt/ink/ink5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47:15.56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2656,'0'0'960,"0"16"-736,15-1-64,1-15 1344,-1 0-864,17 0 224,-1 0-512,16 0 128,-1 0-256,1 0-1184,-16-15 512,16 15-3232</inkml:trace>
</inkml:ink>
</file>

<file path=ppt/ink/ink5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47:15.90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1 32 1824,'0'-31'4853,"-3"33"-4784,-7 9 6,10-11-67,0 0-1,-1 0 1,1 0-1,0 1 1,0-1 0,0 0-1,-1 0 1,1 1-1,0-1 1,0 0 0,0 1-1,0-1 1,0 0-1,-1 0 1,1 1 0,0-1-1,0 0 1,0 1-1,0-1 1,0 0 0,0 1-1,0-1 1,0 0-1,0 1 1,1-1-1,-2 7 77,0-1 0,0 0 0,-3 9 0,-2 11 252,-1 16-38,4-21-164,-6 20 0,-16 82 322,22-103-390,0 12 179,1 1-1,3 36 0,0-16 746,-1-51-1222,-1 7 852,5-2-4848,9 6 639</inkml:trace>
</inkml:ink>
</file>

<file path=ppt/ink/ink5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47:29.23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1 548 320,'0'26'112,"0"-25"-110,0-1-1,0 0 1,0 0 0,0 1-1,0-1 1,0 0-1,0 1 1,0-1 0,0 0-1,0 1 1,0-1 0,0 0-1,0 1 1,-1-1 0,1 0-1,0 1 1,0-1 0,0 0-1,0 0 1,0 1-1,-1-1 1,1 0 0,0 0-1,0 1 1,-1-1 0,0 1 6,0 0 0,0 1 1,0-1-1,0 0 0,0 0 0,0 1 1,0-1-1,0 1 0,0-1 1,1 1-1,-1-1 0,1 1 1,-1 0-1,1-1 0,0 1 0,-1-1 1,1 4-1,0-3-3,0 0 0,0 0-1,-1 1 1,1-1 0,-1 0 0,0 0-1,1 0 1,-1 1 0,0-1 0,-2 3-1,-7 17 13,8-17 15,0 2 18,0-1 0,0 1 0,0 0-1,1 1 1,-1 12 0,2-5-5,1-8-37,-1 1 0,-1 0 0,1-1 0,-3 10 0,-1-1-80,2-10 43,0 1 0,1-1 0,-1 1 1,1-1-1,0 11 0,1-4 50,-2 0 1,0-1-1,-6 22 0,7-31-21,-1 11-5,1-1-1,0 1 1,1 0-1,1 14 1,0-7 38,-1 49 31,0 193-54,0-260-11,0 0 0,1 0 0,-1 1 1,1-1-1,0 0 0,0 0 0,0 0 0,2 5 0,2 3-12,10 25-72,-9-10 175,-3-18-47,0 0-1,1 0 1,1 0-1,6 9 1,-9-14-42,32 57-76,-31-55 58,1 0 1,0 0-1,0 0 0,1-1 1,0 1-1,-1-1 0,11 7 1,-13-10 6,1 0 0,-1 1 1,0-1-1,1 1 1,-1-1-1,0 1 1,0 0-1,0 0 1,1 2-1,-1-2 33,0 0 0,0 0 0,0 0 0,0 0-1,0-1 1,0 1 0,0-1 0,0 1 0,4 0 0,28 27 308,-22-23-243,1 0 1,26 8-1,-31-12-60,39 14 185,-11 0-79,-10-11-172,-13 1 12,-11-5 25,-1 0 0,0 0 0,1-1 1,-1 1-1,1-1 0,-1 1 0,1-1 0,-1 1 0,1-1 0,-1 0 1,1 1-1,1-1 0,-1 0 7,0 0 0,-1 0 0,1 0 0,0 1 0,0-1 0,-1 1 0,1-1 0,0 1 0,-1 0 0,1 0 0,-1-1 1,3 2-1,-3 0 3,0-2 0,1 1 0,0 0 0,-1 0 0,1 0 0,0-1 0,-1 1 1,1-1-1,0 1 0,-1-1 0,1 0 0,2 0 0,-2 0-1,-1 0-1,1 1 0,0-1 1,-1 0-1,1 1 1,-1-1-1,1 1 1,-1-1-1,1 1 0,-1 0 1,1-1-1,-1 1 1,1 0-1,-1 0 0,0 0 1,1 0-1,0 2 1,-1-2-11,0-1 1,-1 1 0,1-1-1,-1 0 1,1 1 0,-1-1 0,1 0-1,0 0 1,-1 1 0,1-1-1,0 0 1,-1 0 0,1 0 0,0 0-1,-1 0 1,1 0 0,0 0-1,-1 0 1,1 0 0,0 0-1,-1 0 1,1 0 0,0-1 0,2 1 9,-2 0 3,1 0 0,0 0-1,0 1 1,-1-1 0,1 0 0,0 1 0,0 0 0,-1-1 0,1 1 0,-1 0 0,1 0 0,1 1 0,-2-1-10,1 0 1,0 0-1,-1-1 0,1 1 0,-1 0 1,1-1-1,0 1 0,-1-1 1,1 1-1,0-1 0,0 0 1,1 0-1,-1 0-5,0 1 0,-1-1 0,1 0 0,-1 0 0,1 1 0,0-1 1,-1 1-1,1-1 0,-1 1 0,1 0 0,-1-1 0,3 3 0,-3-2 0,1 0 0,0 0 0,-1 0 0,1-1 0,0 1 0,0 0 1,0-1-1,-1 1 0,1-1 0,0 1 0,0-1 0,4 0 0,178 0 256,-174 1-218,0-1 0,0 2 0,17 4 1,-9-2-29,107 27 54,-122-30-28,1 0 0,-1 0 1,0-1-1,0 1 0,1-1 1,-1 0-1,4 0 0,12 1 12,-4 5-51,-12-5 1,0 0-1,0 1 1,1-2-1,-1 1 1,0 0 0,0 0-1,0-1 1,7 0 0,348 0 583,-339 2-555,0 0 0,-1 0 1,23 8-1,-22-6 46,0 0-1,1 0 1,25 0 0,-37-4-70,0 1 1,-1 0-1,1 0 1,8 3-1,-9-2-11,1 0-1,-1 0 0,1-1 1,9 0-1,21 0 10,-14 0 5,1-1 0,28-4 0,-40 1 0,12-1 0,43-2 0,-16 4 0,-30 1 0,-1 1 0,43 5 0,-40 0 1,-9-2 38,1-1 0,22 1-1,84-3-22,-80 1-22,-24 0 26,-1-1 0,34-4 0,-36 1-6,8-1-26,0 1 0,25 0 0,700 3 412,-661 8-451,-5-1 49,686-7 61,-685 8-92,1 0-62,-58-9 120,-8 1 26,36 3 1,-28 1-34,-5 0-3,36 1 0,-15-6-48,-27 1 14,0-1 1,0 2-1,23 3 1,-15 1 18,-13-3 0,1 0 0,-1 0 0,14 0 0,430-2 48,-436 1-11,34 6 1,-34-4-76,34 1 1,-20-3 36,-12 0 126,1-1-1,28-4 1,-26-1 6,-12 2-138,-1 1-1,1 1 1,12-1 0,450 2 348,-459-1-389,1-1-1,14-3 1,-14 2 43,1 1 0,17-1 0,497 3 42,-512-1-25,34-5 0,-35 2-5,36 0 0,-33 3 26,38-6 1,-38 4-23,38-2 1,-35 5-3,-6 1-3,-1-1 0,22-3 0,-14-3-41,-15 4-22,0 0 1,1 1-1,18-1 1,-3 2-43,-11 1 134,-1 0-1,0-2 1,0 1 0,16-4-1,2-6 185,0 4-86,0-4-21,0 5-69,0-6-128,-19 9 53,-8 1 37,0 0 1,-1 0-1,1 0 0,0 0 1,-1-1-1,1 0 0,-1 1 0,6-5 1,-5 4 4,0 0 0,0 0 0,0 0 0,1 0 0,-1 1 0,6-1 0,-5 0 3,0 1 0,1-1 0,-1 0-1,0 0 1,0-1 0,7-3-1,-8 4 13,0 0-1,0 0 0,0 0 1,1 0-1,-1 1 0,6-2 1,-5 2 24,0 0 1,1-1-1,-1 0 1,0 0 0,0-1-1,7-3 1,9-5 42,-16 8-97,0 0 0,0 1 1,0-2-1,0 1 0,6-5 1,1-9-33,-11 14 38,1 0-1,0 1 1,0-1-1,0 0 1,1 1-1,-1-1 1,0 1-1,6-4 1,-4 3 2,0 1 0,0-1 0,0 0 0,0 0 0,-1-1 0,0 1 1,1-1-1,-1 0 0,0 1 0,-1-1 0,4-7 0,0 0 19,1 0 0,14-18 0,10-16 29,26-43-8,-30 46 21,-18 30-36,-1-2 0,-1 1 0,7-15 0,14-27 194,-22 43-127,1 0 1,-2 0-1,9-25 0,-9 6 22,0 15-7,-3 10-62,-1 0-1,1-1 0,-1 1 1,0-1-1,0-10 1,-1 5-3,1-1 0,1 1 1,0-1-1,0 1 0,7-17 1,-5 14-64,0 0 1,-1-1-1,-1 1 0,1-18 1,-3-65 108,-1 41-30,1-101-99,0 150 49,0 0 0,-2-15-1,-9-3 1,6-13 10,-11-29-31,12 53-33,-12-29 0,9 29 59,-7-30 0,11 31-1,1 1-24,-1 0-1,0 0 1,-1 0-1,0 0 0,-11-20 1,9 20 3,-1 0-1,0 0 1,-1 1 0,-1 0 0,-16-18-1,10 15-30,0-1 75,-20-16-1,30 29-41,0-1 0,0 1-1,0 0 1,0 0 0,0 1-1,0-1 1,-1 1 0,0 0-1,-7-1 1,-12-1-34,9 2 19,-1-1-1,-18-6 1,6 1 17,-41-6-1,31 7-13,29 5-6,0 1 0,-1 0-1,-18 2 1,9-1 52,-3 1 64,6-1-27,0 0-1,-20-3 0,13-2-99,9 2-27,-1 1 0,-22-1 0,-121 3-223,112-1 403,21-1-82,0 2 1,-44 5-1,46 0-111,9-2 26,0-1 1,-24 1-1,7-3 192,9-1-105,0 1 1,-24 4-1,23 0-81,9 0-9,-1-2 0,-22 1-1,15-3 13,6-1 112,0 1-1,-20 4 0,24-2-33,-11 2 15,-45 3-1,53-7-113,1 1 0,-27 6 0,19-2-47,-22 0-27,23 1 113,16-5 24,-1 1 0,1-1 1,0 0-1,0 0 0,-8 0 0,-373-1 268,369 1-294,-35 6-1,36-4 8,-35 1 1,40-3 15,0 0 1,0 0 0,-12 4 0,11-2-21,0-1 0,-1-1-1,-14 1 1,-60-2-71,82 0 109,-1-1 0,1 1 1,0-1-1,0-1 1,-8-1-1,-8-3 19,4 4-13,1 0 0,-30 2 0,27 1 31,-29-3 0,17-4-10,18 4-47,-1-1 0,-23 1 0,16 3-46,-29 5 0,28-2-31,-34 0-1,-101-4-49,139-1 225,-30-5-1,31 2-70,-31 0 0,-263 4-298,302 0 270,0 1 0,1 0 0,-1 1 0,-11 2 0,3 1 2,-13 1 2,16-2-31,-1-1 0,-31 2-1,-9-6-12,31-1 62,0 2-1,-43 6 0,19 4 13,-9-5-21,27 1 5,16-4 7,1 0 0,-24 1 0,7-1 87,-51 10-1,57-8-72,17-2-27,1 0-1,-1 1 0,-7 2 0,5-1-16,1 0 0,-14 2 0,6-4-96,-1 0 0,-32-3 0,31 0 121,-1 1 0,-25 3-1,21 3 23,14-4-15,1 0 0,-1-1-1,-18 1 1,-107-2-68,126 1 27,-1-1 0,1 1 0,-1 1 1,-10 2-1,11-1 4,1-2 0,-1 1 0,0-1 1,-10 0-1,4-1 46,8-1-14,-1 1 0,0 1-1,1-1 1,-10 3 0,1 1-44,10-2 10,-1 0 0,1-1 1,-1 1-1,0-1 0,-6 0 0,-161-1-103,145 1 157,-52 11 0,53-7-13,4-1-31,9-1-21,-1 0-1,-22 0 1,30-3-1,-1 0 0,1 1 0,0 0-1,0 0 1,0 1 0,0 0 0,0 0 0,-8 4 0,6-2 79,0-1 1,-15 2-1,-5 2 64,-1 3 17,0-5-86,-1 5-134,1-4 28,0 4 74,0-5 10,15 0-20,9-3 0,1 0 0,-1-1 0,1 0 1,-1 0-1,-6 0 0,-39-1 95,-50 0-101,94 1-4,0-1 0,0 1 0,0 1 0,-10 2 0,11-2 22,-1 0 0,1-1 0,0 1 0,-10-1 0,11-1-24,0 1 1,0 0 0,0 0-1,0 0 1,1 1-1,-1 0 1,0 0-1,-5 3 1,-24 8-58,9-7 2,-29 9-49,36-8 117,7-2 19,0-1-1,0 0 0,0-1 0,-25 3 0,34-6-2,0 0-1,0 0 1,-1 1-1,1-1 0,0 1 1,0 0-1,0 0 0,-5 2 1,-11 3-17,-13-4-115,23-3 66,0 2-1,-19 2 0,10 1 50,9-1 7,-1-1 0,1-1-1,-1 1 1,-11-1 0,1-1 2,5-1 7,-1 1-1,-22 4 1,15 0 39,13-1-48,-1-1 0,1 0-1,-14-1 1,-181-1-141,200 0 128,-1 0 0,1-1 0,0 0 0,-1 0 0,-6-3 0,7 2 0,0 0 0,0 1 0,-1 0 0,1 0 0,-8 0 0,-5 1 26,7 1 47,1-1 1,0 0-1,-19-4 1,25 3-48,-4-1-43,0 0 0,0 0-1,-10-6 1,-1-3-127,7 8 94,8 2 37,0 0 0,0 0 0,0-1 0,0 0 0,1 1 0,-1-1 0,-3-3-1,-6-1-62,0 0-1,-26-8 0,31 12 78,-10-1 16,17 3-8,-1 0 1,1 0-1,-1 0 1,1 0-1,0 0 1,-1-1 0,1 1-1,-1 0 1,-1-2-1,-16-10-1,17 10-30,0 0 1,0 1-1,-1-1 1,1 1-1,-1 0 1,1-1 0,-1 1-1,1 0 1,-1 0-1,0 1 1,1-1-1,-1 1 1,0-1-1,0 1 1,-5 0-1,-129 0 91,135 0-75,0 0-1,1 0 1,-1 0-1,0 1 1,1-1-1,-1 1 1,1-1-1,-1 1 0,1 0 1,-1-1-1,1 1 1,-1 0-1,-1 1 1,-5 3-15,-23 10-59,0-9 310,23-2-216,7-3-13,-1 0-1,1 0 1,0 0-1,-1 0 1,1-1-1,-1 1 1,1 0-1,-1-1 1,0 1-1,1-1 1,-1 0-1,0 0 1,-1 1-1,0-1 22,-1 0 1,1 0-1,0 1 1,0 0-1,0-1 0,-1 1 1,1 1-1,-5 1 1,-2 2-17,-7 0-88,-16 8-28,22-8 77,0-1-1,-1 0 1,-18 4 0,-17 5 123,44-13-100,-4 3-36,-1-1 0,0 1 0,0-2 0,-15 2 0,21-3 64,0 0 0,1 1 0,-1-1 0,0 0 0,1 0 0,-1 1 0,0-1 0,1 1 0,-1-1 0,1 1 0,-1 0 0,1-1 0,-2 2 0,-10 4 40,11-5-66,0 0 0,-1-1 0,1 0 0,-1 1 0,1-1 0,0 0 0,-1 0 1,-3-1-1,1 1 36,1-1 0,-1 1 1,1 0-1,0 1 0,-1-1 1,1 1-1,-1 0 0,1 0 0,0 0 1,0 1-1,0-1 0,0 1 1,-6 3-1,1-1 15,11-4-138,1-1-50,0 1-1,0 0 1,-1 0-1,1 0 1,0 0-1,0 1 1,5 0-1,34 12-3203</inkml:trace>
</inkml:ink>
</file>

<file path=ppt/ink/ink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34:43.64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3 125 4064,'0'0'1307,"3"0"-801,4 1-279,-9 4 41,-1 4 48,11 9 62,-6-10-231,-1-1 0,0 1 0,-1-1 0,0 1 0,-1 10 0,1-1 38,0 5 185,0-11-166,0 1 0,-3 21-1,-2-10-27,3-13-112,0 0 0,0 1 0,0 15 0,2 97 470,0-117-466,-1 1 0,1 0 0,-1-1 0,-1 1 0,1 0 0,-5 8 0,4-8 21,0 1 30,-3 0 104,-9-6-128,13-2-106,0-1 0,0 1 0,0-1 0,0 1 0,-1-1 0,1 1 0,0-1 0,0 0-1,0 1 1,0-1 0,0 0 0,1 0 0,-1 0 0,0 0 0,0 0 0,0 0 0,1 0 0,-1 0 0,1 0-1,-1 0 1,1 0 0,-1-1 0,1 1 0,-1-2 0,-1-2-78,1 0 0,0 0 0,0 0 0,0 0 1,0-9-1,0-12-332,2 1 1,1-1 0,0 1 0,9-34-1,-7 43 305,11-36-269,11-5 49,-18 32 236,7-18-40,-8 32 105,0-1-1,1 1 1,12-13-1,11-16 2,-27 34 48,0 0 0,1 0 0,0 1 0,0-1 0,1 1 0,-1 1 0,1-1 0,0 1 0,0 0 0,1 0 1,-1 1-1,1-1 0,0 1 0,0 1 0,0 0 0,0 0 0,0 0 0,10-1 0,-8 2 68,-1 1-1,0 0 1,1 0 0,-1 0 0,0 1 0,0 0-1,1 1 1,-1-1 0,0 2 0,0-1 0,0 1 0,-1 1-1,15 7 1,-13-5-29,-1-1 0,1 1 0,-1 1 0,-1 0 0,1 0 0,-1 0 0,-1 1 0,1 0 0,-1 1 0,9 17 0,-11-20 51,-1 2 0,-1-1 1,1 0-1,-1 0 0,2 14 1,-4-19-78,1 0 1,-1 0-1,0 0 1,0 1-1,0-1 1,0 0 0,0 0-1,-1 0 1,1 0-1,0 0 1,-1 0-1,0 0 1,1 0-1,-1 0 1,0 0-1,0 0 1,0-1 0,0 1-1,0 0 1,-1 0-1,1-1 1,-1 1-1,1-1 1,-1 1-1,1-1 1,-1 0-1,-2 2 1,-32 12 89,31-12-136,0-1-1,0 0 0,0 0 1,0 0-1,0-1 0,-1 1 1,-9 0-1,-2 0-73,2 2 16,-16 0-54,-4-8-37,26 2 126,0 0 0,0 1 0,-10 0 0,-43 1-118,49-1 125,-21 2-36,32-1 61,1 0-1,0 0 0,-1 1 1,1-1-1,0 0 0,-1 1 0,1-1 1,0 1-1,-1 0 0,1-1 0,0 1 1,0 0-1,0 0 0,0 0 0,0 0 1,0 0-1,0 0 0,0 0 1,0 0-1,-1 1 0,2-1 25,-1 0 1,1 0-1,0 0 0,0 0 0,0 0 0,0 0 1,-1 0-1,1 0 0,1 0 0,-1 0 1,0 0-1,0 0 0,0 0 0,0 0 1,1 0-1,-1 0 0,0 0 0,1-1 0,-1 1 1,1 0-1,-1 0 0,1 0 0,-1 0 1,1-1-1,0 1 0,-1 0 0,2 0 1,4 7 253,-2-2-155,1 2 90,0 0 1,1-1-1,0 0 0,0 0 1,11 10-1,-2-5 25,0-1 0,1-1 0,32 17 0,12-7 23,47 29 240,-14-7 159,-65-29-457,-21-9-91,0-1 1,1 0-1,8 2 1,16-2-2695,-19-3 1088</inkml:trace>
</inkml:ink>
</file>

<file path=ppt/ink/ink5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55:44.93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221 2080,'-13'0'667,"13"0"-663,0 0 1,0 0 0,0 0 0,-1 0-1,1 0 1,0 0 0,0 0 0,0 0-1,0 0 1,0 0 0,0 0-1,-1 0 1,1 0 0,0 0 0,0 0-1,0 0 1,0 0 0,0 1 0,0-1-1,0 0 1,-1 0 0,1 0 0,0 0-1,0 0 1,0 0 0,0 0 0,0 1-1,0-1 1,0 0 0,0 0 0,0 0-1,0 0 1,0 0 0,0 0 0,0 1-1,0-1 1,0 0 0,0 0-1,0 0 1,0 0 0,0 0 0,0 0-1,0 1 1,0-1 0,0 0 0,0 0-1,0 0 1,0 0 0,0 0 0,0 0-1,0 1 1,0-1 0,1 0 0,-1 21 245,-1-21-225,1 0-1,0 1 0,0-1 1,0 0-1,0 1 1,0-1-1,0 0 1,0 1-1,0-1 0,0 0 1,1 1-1,-1-1 1,0 0-1,0 0 0,0 1 1,0-1-1,0 0 1,0 1-1,1-1 0,-1 0 1,0 0-1,0 1 1,0-1-1,1 0 0,-1 1 1,11 12 370,-8-7-314,-3-5-76,0 0-1,0-1 1,1 1 0,-1 0-1,1-1 1,-1 1 0,0-1-1,1 1 1,-1-1 0,1 1-1,-1-1 1,1 1 0,0-1-1,-1 1 1,1-1 0,-1 0-1,1 1 1,0-1 0,-1 0 0,1 0-1,0 1 1,-1-1 0,1 0-1,0 0 1,0 0 0,0 0-1,1 1 2,15 8 60,-14-6-53,1-1 1,-1 0-1,1 0 1,0 0-1,-1 0 0,9 2 1,-1-3-12,0 0-1,1-1 1,-1-1 0,1 0-1,-1 0 1,19-5 0,-9 2 55,6 0-12,-17 3-13,-1 0 1,1-1-1,0 0 0,-1-1 1,1 0-1,-1 0 0,0-1 1,15-9-1,-6 2 5,40-22 86,-54 31-110,0-1 0,0 0 0,0 1 0,0-1 0,0 0 0,-1-1-1,1 1 1,-1-1 0,0 0 0,0 1 0,3-7 0,-4 7 10,1 0 0,-1 1 0,0 0 0,0-1 0,1 1 0,0 0 0,-1 0 0,5-2 1,-6 3-15,1 0 0,0 0 1,0-1-1,0 1 0,0-1 1,-1 1-1,3-4 0,2-12 37,-4 8-28,9-15 91,-1 4 124,-10 19-214,0 0-1,0 0 0,0 1 1,0-1-1,0 0 0,0 0 0,0 1 1,0-1-1,0 0 0,0 0 1,0 0-1,-1 1 0,1-1 1,0 0-1,0 1 0,-1-1 0,1 0 1,-1 1-1,1-1 0,-1 0 1,1 1-1,-2-2 0,2 2-4,0-1 1,-1 1-1,1 0 0,0 0 1,-1-1-1,1 1 0,0 0 1,0-1-1,-1 1 0,1 0 1,0-1-1,0 1 0,0-1 0,-1 1 1,1 0-1,0-1 0,0 1 1,0-1-1,0 1 0,0-1 1,0 1-1,0 0 0,0-1 1,0 1-1,0-1 0,0 0 0,-1-4 37,-12 0 51,-3-8 25,15 12-121,0 0 0,0-1 0,-1 1 0,1 0 0,0 0-1,-1 0 1,1 0 0,-1 0 0,1 0 0,-1 0 0,1 1 0,-1-1 0,0 0 0,1 1 0,-1 0 0,0-1 0,0 1 0,-2 0 0,-18-2-63,18 2 35,-1-1 0,1 1 0,-1 0 0,1 1-1,-1-1 1,1 1 0,-1 0 0,-4 1 0,-6 2 40,-30 8 60,34-8-52,-1 0 0,1 1 0,-15 9 0,22-12-4,0 1 0,0 0 1,0 0-1,0 0 1,1 0-1,0 1 0,-1-1 1,1 1-1,0 0 0,1 0 1,-1 0-1,-2 7 0,-1 3 66,0 1-1,1 0 0,1 1 1,1-1-1,0 1 0,1-1 1,0 19-1,2-20-50,1 56 184,0-60-186,0 0 0,1 0 0,0 0-1,6 17 1,-5-20-22,0 0 0,0 0-1,0-1 1,1 1 0,0-1 0,1 1 0,-1-1-1,1 0 1,0-1 0,1 0 0,-1 1 0,1-1-1,0-1 1,7 5 0,9 4 40,-12-6-5,1-1 0,0 0 0,16 6 0,2-6 22,-14-4-22,8 3 74,-12-2-94,-1-1 0,1-1 0,12 1 0,11-2-326,-3 0 42</inkml:trace>
</inkml:ink>
</file>

<file path=ppt/ink/ink5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55:45.33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63 2560,'0'-16'960,"0"16"-768,0-15-32,0 15 1408,0 0-896,16-16 640,-16 32-768,16-32 192,-1 16-416,16 0-128,16 0-96,0 0 352,0 0-256,15-15-704,-15 15 256</inkml:trace>
</inkml:ink>
</file>

<file path=ppt/ink/ink5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55:45.65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2 94 1888,'-13'13'613,"13"-13"-603,0 1 1,0-1-1,-1 0 0,1 1 0,0-1 1,0 0-1,-1 1 0,1-1 0,0 1 0,0-1 1,0 0-1,0 1 0,0-1 0,-1 1 1,1-1-1,0 1 0,0-1 0,0 0 0,0 1 1,0-1-1,0 1 0,1-1 0,-1 1 1,0 347 3130,0-340-2920,0 1-1,-1-1 1,0 0 0,0-1-1,-1 1 1,0 0 0,0 0 0,-1 0-1,0-1 1,0 0 0,-1 1-1,-5 7 1,6-12-117,1 0 0,0 0 0,-1 0 0,0-1 1,1 1-1,-1-1 0,0 0 0,0 0 0,-1 0 0,1 0 0,-6 2 0,2-1 34,0 0-80,0 0 0,0 0 1,-1-1-1,1 0 0,0-1 1,-1 1-1,0-2 1,1 1-1,-12-1 0,5-1-34,0-1 0,1 0 1,0-1-1,-19-6 0,-15-6 8</inkml:trace>
  <inkml:trace contextRef="#ctx0" brushRef="#br0" timeOffset="1">141 16 3648,'0'-15'1344,"0"15"-1024,16 15-128,-16-15 992,0 0-704,15 0-128,1 0-224,-1 0-1440,1 16 704</inkml:trace>
</inkml:ink>
</file>

<file path=ppt/ink/ink5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55:46.47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983 1472,'0'13'595,"0"-18"568,3-32 172,2 23-1301,-4 10-27,1 1 1,-1 0-1,0-1 1,0 1-1,-1-1 1,1 1-1,-1-1 1,1-3 0,-2-8 11,1 6-29,0 0 0,0 0-1,3-14 1,-1 13-5,2-8 66,-1 0 1,1-24-1,-4 32-43,1 0 0,0 1 0,1-1 0,0 0 0,0 1-1,5-12 1,-2 9-59,4-24-1,-7 18-20,0 7 26,0 1-1,0 0 1,0 0-1,6-12 1,-5 13 42,0-1 1,2-15-1,-1 4 15,-1-1 0,10-26-1,-10 39 1,1-1-1,-2 1 1,0-1-1,0 0 1,0-10-1,1-3 13,8-16 9,-6-2-22,5 7 54,-9 31-45,1-8 65,1-1 1,0 1-1,1 0 0,1 0 0,-1 1 0,8-12 0,-9 17-25,0 0-1,-1 0 1,1-1 0,2-7-1,-5 10-32,1 0 1,1 0-1,-1 0 1,0 0-1,1 0 0,-1 0 1,1 0-1,0 0 0,0 1 1,0-1-1,1 0 0,-1 1 1,0 0-1,1 0 0,4-3 1,14-5 70,2 1 88,-19 7-179,1 0 0,-1 0 0,0 1-1,0-1 1,1 1 0,-1 0 0,1 0-1,-1 1 1,1-1 0,-1 1 0,1 0-1,5 0 1,2 0 44,-10 0-36,1-1 1,-1 1-1,1 0 0,-1 0 1,0 0-1,1 1 1,-1-1-1,1 0 0,-1 1 1,0 0-1,1-1 1,-1 1-1,0 0 0,1 0 1,-1 0-1,0 1 1,0-1-1,0 0 0,0 1 1,2 2-1,-1-1-10,1 0 0,0-1 0,-1 1 1,9 3-1,6 5 103,-17-10-89,-1-1-1,0 1 0,1-1 1,-1 1-1,0-1 1,1 1-1,-1-1 0,0 1 1,0 0-1,1-1 1,-1 1-1,0-1 0,0 1 1,0 0-1,0-1 1,0 1-1,0-1 1,0 1-1,0 0 0,0-1 1,0 1-1,0-1 1,0 1-1,-1 0 0,1 0 1,0-1 14,0 2-23,-1 1 0,1-1-1,0 0 1,-1 0 0,1 1-1,-1-1 1,0 0 0,0 0-1,0 0 1,0 0 0,0 0-1,0 0 1,-1 0 0,1 0-1,-1 0 1,1-1 0,-1 1-1,1 0 1,-1-1 0,0 0-1,0 1 1,0-1 0,-3 2-1,-8 2-216,7 5-42,-22 6-774,15-13 315,10-3 218,6 2-37,25 29-11,-20-13 583,-7-14-30,0 0 0,1-1 0,-1 1 0,1 0 0,4 6 0,8 9-50,-8-12 27,-1 1-1,1 0 1,-1 0 0,0 0-1,-1 1 1,6 15 0,-6-7 44,-3-9 109,1 0 1,0-1-1,1 0 1,3 8-1,-5-12-29,0-1-1,0 1 0,0-1 0,0 1 1,0-1-1,-1 1 0,1 0 1,-1-1-1,0 1 0,1 0 1,-1 0-1,-1-1 0,1 1 1,0 0-1,-1-1 0,1 1 0,-1 0 1,0-1-1,0 1 0,0-1 1,0 1-1,0-1 0,-1 0 1,1 1-1,-1-1 0,1 0 1,-1 0-1,0 0 0,-4 3 0,5-3-48,-1-1-1,0 1 0,0-1 0,0 1 0,0-1 0,0 0 0,0 0 0,0 0 0,0 0 0,0-1 1,0 1-1,-1 0 0,1-1 0,-3 1 0,-8 1 174,-2 2-85,-1-1-1,1 0 0,-28 0 1,33-3-98,0 0 0,0-2 0,0 1 0,-13-4 0,15 3-29,0 0 0,1 1 0,-1 0 0,-9 0 1,15 1-48,0 0 0,1 0 0,-1 0 1,0 0-1,1 0 0,-1-1 1,0 1-1,1-1 0,-2 0 0,-13-12-134</inkml:trace>
</inkml:ink>
</file>

<file path=ppt/ink/ink5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55:46.96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6 1888,'0'-13'613,"0"13"-608,0 0-1,0 0 0,0 0 0,0 0 1,0 0-1,0 0 0,0 0 1,0 0-1,0 0 0,0 0 1,0-1-1,0 1 0,0 0 1,0 0-1,0 0 0,0 0 0,0 0 1,0 0-1,0 0 0,0 0 1,0 0-1,0 0 0,0 0 1,0-1-1,0 1 0,0 0 0,0 0 1,0 0-1,0 0 0,0 0 1,0 0-1,0 0 0,0 0 1,0 0-1,1 0 0,-1 0 1,0 0-1,0 0 0,0 0 0,0 0 1,0 0-1,0 0 0,0 0 1,0 0-1,0 0 0,0 0 1,0 0-1,1 0 0,-1 0 0,0 0 1,0 0-1,0 0 0,0 0 1,0 0-1,0 0 0,0 0 1,9 0 461,0 0 1,0 1-1,14 3 1,-21-3-448,1-1 0,-1 1 0,0 0 0,1 0 0,-1 0 0,0 0 0,0 0 0,1 0 0,-1 0 0,0 1 0,0-1 0,0 1 0,-1 0 0,1 0 0,0-1 0,-1 1 0,3 3 0,16 42 1122,-17-42-999,-3-5-123,1 1 0,-1-1 0,1 1-1,-1 0 1,0-1 0,1 1 0,-1 0 0,0-1 0,0 1-1,1 0 1,-1-1 0,0 1 0,0 0 0,0 0 0,0-1 0,0 1-1,0 0 1,0 0 0,0-1 0,0 1 0,0 0 0,-1 0-1,1-1 1,0 1 0,0 0 0,-1-1 0,1 1 0,0 0 0,-1-1-1,1 1 1,-1-1 0,1 1 0,-1 0 0,1-1 0,-1 1-1,1-1 1,-1 1 0,0-1 0,0 1 0,-1 2 43,0-1 1,0 1 0,0 0-1,0 0 1,-2 4 0,4-5-20,-1 0 0,0 0 0,0-1 1,0 1-1,0 0 0,0 0 1,-1-1-1,1 1 0,0-1 1,-1 1-1,1-1 0,-3 2 0,-7 2 180,9-4-191,0 0-1,0 0 1,-1 0-1,1 0 1,0 1-1,0-1 1,0 1 0,-2 1-1,-24 26-36,25-27-70,3-1 70,1 0 1,-1 0-1,0 0 1,0-1-1,0 1 0,1 0 1,-1 0-1,0-1 0,1 1 1,-1 0-1,1-1 1,-1 1-1,1 0 0,-1-1 1,1 1-1,-1-1 0,1 1 1,0-1-1,-1 1 0,1-1 1,0 1-1,-1-1 1,1 1-1,0-1 0,0 0 1,-1 0-1,1 1 0,0-1 1,0 0-1,0 0 1,-1 0-1,1 0 0,0 0 1,1 0-1,39 0 88,-27-1-132,-9 1-986,8 0 241</inkml:trace>
</inkml:ink>
</file>

<file path=ppt/ink/ink5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55:47.31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16 3072,'-15'0'1120,"15"0"-864,15 0-64,-15 0 1088,0 0-736,16 0 128,15 0-384,0 0-64,-15 0-128,31-16-832,-1 16 384</inkml:trace>
</inkml:ink>
</file>

<file path=ppt/ink/ink5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55:47.65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3 2080,'36'-18'923,"-4"6"-341,-30 11-484,1 1 0,-1-1 0,1 1 1,0 0-1,-1-1 0,1 1 0,0 0 0,-1 0 1,1 1-1,0-1 0,-1 1 0,1-1 1,4 3-1,-5-2-70,0 0 0,0 0-1,0 0 1,0 1 0,-1-1 0,1 1 0,0-1 0,-1 1 0,1 0 0,-1-1 0,1 1-1,-1 0 1,0 0 0,0 0 0,0 0 0,0 0 0,0 0 0,0 1 0,0 1-1,0 5 201,0 0-1,0-1 0,-2 18 0,1-5 285,0-16-445,-1 0 0,1 0 0,-1 1-1,0-1 1,-1 0 0,1 0-1,-5 9 1,-21 33 223,4-7-79,-6 7-67,14-16-395,14-29 244,0-1-1,1 1 0,0-1 0,-1 1 0,1 0 0,0-1 0,0 1 0,0 0 1,0-1-1,0 1 0,0-1 0,0 1 0,0 0 0,1-1 0,-1 1 1,1-1-1,-1 1 0,1-1 0,0 1 0,-1-1 0,1 1 0,0-1 0,2 2 1,1 5 9,-4-7-5,1 0-1,-1 0 1,0-1 0,1 1 0,-1 0-1,1 0 1,-1 0 0,1-1 0,-1 1-1,1 0 1,0-1 0,-1 1 0,1 0-1,0-1 1,0 1 0,-1-1 0,1 1-1,0-1 1,0 0 0,0 1 0,0-1-1,0 0 1,-1 1 0,1-1 0,1 0-1,9 3-55,-11-3 56,0 1 0,1-1 0,-1 1-1,1-1 1,-1 0 0,0 1 0,1-1 0,-1 1 0,0-1 0,0 0 0,1 1 0,-1-1 0,0 1 0,0-1 0,1 1 0,-1-1-1,0 1 1,0 0 0,0-1 0,0 1 0,0-1 0,0 1 0,0-1 0,0 1 0,0 0 0</inkml:trace>
  <inkml:trace contextRef="#ctx0" brushRef="#br0" timeOffset="1">1 298 1248,'15'0'448,"-15"0"-352,32 0-32,-17 0 704,1 0-448,-1 0 64,16 0-224,-15 16-96,0-16-32</inkml:trace>
</inkml:ink>
</file>

<file path=ppt/ink/ink5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55:48.89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0 125 1664,'-31'-16'731,"27"16"-226,0-1 0,0 1 0,-1-1 0,1 1 0,0 1 1,-5 0-1,-4-1 12,2-1 1361,25 5-1004,-3-1-728,1 0 0,-1 0 1,1-1-1,0-1 0,0 0 0,14-1 1,137-8 819,-85 3-466,76 0 124,33-6-74,-89 7-357,180-10 195,-155 4-273,110-8 181,-90 12-184,-16-4-102,-10 5-10,-34-6 91,-21 6 165,-30 0 276,-18 2-358,0 1 1,20-1 0,-78 3-6180,28 0 3605</inkml:trace>
</inkml:ink>
</file>

<file path=ppt/ink/ink5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55:50.30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77 576,'0'0'171,"2"0"-91,-1 0-17,1 1 0,-1-1 1,0 0-1,1 0 0,-1 0 1,0 1-1,0-1 0,0 1 1,1-1-1,-1 1 0,0-1 1,0 1-1,0 0 0,0-1 1,0 1-1,0 0 0,0 0 1,0 0-1,0 0 0,-1 0 1,1 0-1,0 0 0,0 1 1,5 10 430,-2 0-1,1 1 1,-2-1 0,0 1 0,3 16 0,4 20 302,-10-45-752,4 8 178,-1 1 1,-1 0-1,2 21 1,-4-30-193,1 30 450,-1-32-432,1-1-1,-1 1 1,1 0 0,-1 0 0,1-1-1,0 1 1,-1 0 0,1 0 0,0-1-1,0 1 1,0-1 0,3 3-1,-4-4-21,0 0 1,0 1-1,0-1 0,1 0 0,-1 0 0,0 0 0,0 1 0,1-1 0,-1 0 0,0 0 0,1 0 0,-1 0 0,0 0 0,0 1 0,1-1 0,-1 0 0,0 0 0,1 0 0,-1 0 0,0 0 0,1 0 1,-1 0-1,0 0 0,1 0 0,-1 0 0,5 0 72,3 0 8,-1 0-1,1 0 0,-1 0 0,1-1 0,-1 0 0,1-1 0,-1 0 0,1 0 0,-1 0 0,0-1 1,10-5-1,64-57 228,-66 52-288,4-5 51,-2 0 0,28-37 1,25-49 30,-39 55-148,-30 47 5,-1 1 0,1 0 1,-1-1-1,1 1 0,-1-1 0,0 1 0,0-1 1,1 1-1,-1 0 0,0-1 0,0 1 0,-1-1 1,1-2-1,0 4-13,0-1-1,-1 1 1,1-1 0,0 1-1,0 0 1,0-1 0,0 1 0,-1-1-1,1 1 1,0 0 0,0-1-1,-1 1 1,1 0 0,0 0 0,-1-1-1,1 1 1,0 0 0,-1 0 0,1-1-1,0 1 1,-1 0 0,1 0-1,-1 0 1,1-1 0,0 1 0,-1 0-1,1 0 1,-1 0 0,1 0-1,0 0 1,-1 0 0,1 0 0,-1 0-1,1 0 1,-1 0 0,1 0 0,0 0-1,-1 0 1,1 1 0,-1-1-1,1 0 1,0 0 0,-1 0 0,1 1-1,-1-1 1,-4 3-617,-1 0 0,1 1 0,0-1 0,0 1 0,0 0 0,-5 6 0,9-8 467,0 0 0,0 0 1,0 0-1,1 1 1,-1-1-1,1 0 1,-1 0-1,1 0 1,0 0-1,0 1 1,0 1-1,0-3 151</inkml:trace>
</inkml:ink>
</file>

<file path=ppt/ink/ink5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55:50.8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2 1664,'0'0'528,"3"0"-325,-1 0-54,-1 0 1,1 1 0,0-1-1,0 1 1,-1-1-1,1 1 1,0 0 0,-1-1-1,1 1 1,-1 0 0,1 0-1,-1 0 1,1 0 0,-1 1-1,0-1 1,2 2 0,6 8 628,-1-1 1,12 19 0,-10-14-614,-3 3 7,-5-14-104,-1 0 0,0-1 0,1 1 1,0 0-1,4 6 0,0-2 57,1 0 0,10 9 1,-6-6 191,-9-9-268,0-1-1,-1 1 0,1-1 0,0 1 0,0-1 1,0 0-1,0 0 0,0 0 0,0 0 1,0-1-1,1 1 0,2 0 0,28 0 553,-14-1-421,-6-1-121,0 1 0,0-2-1,0 0 1,0-1 0,-1 0-1,1-1 1,-1 0 0,0-1-1,0 0 1,0-1 0,-1 0-1,0-1 1,13-10 0,-20 14-54,7-6 7,0 0 1,-1 0-1,-1-1 1,0 0-1,13-18 1,-2-14-312,-15 36 242,-1 0 0,1 0 0,10-9 0,-15 15 56</inkml:trace>
</inkml:ink>
</file>

<file path=ppt/ink/ink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34:44.01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3328,'62'0'4810,"-60"0"-4755,0 0 0,-1 0 0,1 1 0,0-1-1,0 0 1,-1 1 0,1 0 0,0-1 0,-1 1 0,1 0-1,-1 0 1,1 0 0,-1 0 0,1 0 0,-1 0-1,1 0 1,-1 0 0,2 3 0,14 11 162,-8-10-140,-7-4-61,-1 0 0,1 0 0,-1 0 0,0 0 0,1 0-1,-1 0 1,0 0 0,1 0 0,-1 1 0,0-1 0,0 1 0,0-1 0,0 0-1,0 1 1,0 0 0,-1-1 0,1 1 0,-1 0 0,2 2 0,1 5 64,-1-5-56,-1-1 0,0 1 1,0-1-1,0 1 0,0 0 0,0 0 0,-1-1 0,0 1 1,0 0-1,0 0 0,0 0 0,-1 4 0,-9 34 248,8-32-212,2-8-46,-1 0 0,1 1 0,-1-1 0,1 0-1,-1 0 1,1 0 0,-3 4 0,-21 15 125,18-15-97,1 2 0,-1-1 0,-8 15 1,9-13-116,0 0 0,-1-1 0,-14 16 0,20-24 75,-9 11 91,8-10-85,1-1 1,0 1-1,-1-1 1,1 0 0,0 1-1,0-1 1,-1 1-1,1-1 1,0 1-1,0-1 1,0 1 0,0-1-1,0 1 1,-1-1-1,1 1 1,0-1-1,0 1 1,0-1 0,0 1-1,1-1 1,-1 1-1,0-1 1,0 1 0,0-1-1,0 1 1,0-1-1,1 1 1,-1-1-1,1 1 1,27 15 1010,-25-15-989,0-1 0,-1 1 0,1 0 0,0-1 0,0 1 0,0-1 0,0 0 1,0 0-1,-1 0 0,5-1 0,5 0 28,-3 1 1,0-1 1,1 0 0,12-4-1,8-1 44,-7 4-15,-13 1-88,0 0 1,0-1-1,-1 0 1,1 0-1,12-6 1,10-3-1059,-20 7 284,0-1 0,0 1 0,-1-2 0,19-11 0,-25 14 482,2-2-212,1 0 0,-1 0-1,0-1 1,0 0 0,9-10 0,2-16-600</inkml:trace>
</inkml:ink>
</file>

<file path=ppt/ink/ink5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55:51.42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 156 2912,'-9'0'666,"8"0"-387,-1-1 0,1 1 1,0 0-1,-1 0 0,1 0 1,0 1-1,-1-1 0,1 0 1,-1 0-1,0 1 0,1 0-213,1-1-1,-1 1 1,1-1-1,-1 1 1,1-1 0,-1 1-1,1 0 1,-1-1-1,1 1 1,0 0-1,-1-1 1,1 1 0,0 0-1,0 0 1,0-1-1,-1 1 1,1 0-1,0 0 1,0-1-1,0 1 1,0 0 0,0 0-1,0 0 1,0 56 654,3-51-416,-2-5-281,0 0 0,0 0 0,1 0 0,-1 0 0,0 0 0,0 0 0,1 0 0,-1 0 0,1 0 0,-1-1 0,1 1 0,-1-1 0,1 1 0,-1-1 0,1 1 0,0-1 0,-1 0 0,1 0 0,0 0 0,-1 0 0,1 0 0,-1 0 0,1 0 0,0 0 0,-1-1 0,1 1 0,-1-1 0,1 1 0,-1-1 0,1 0 0,1-1 0,42-21 121,14 0-75,6-14-53,8 11-53,-32 3-113,-15 7 44,19-6-110,-21 10-817,29-19-1,-6 0-203</inkml:trace>
</inkml:ink>
</file>

<file path=ppt/ink/ink5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55:52.06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 140 1664,'-1'0'22,"1"0"0,0 0-1,-1 0 1,1 0 0,-1 0 0,1 0 0,-1 0-1,1 0 1,0 0 0,-1 0 0,1 0 0,-1 0-1,1 0 1,0 0 0,-1 0 0,1 0 0,-1 0-1,1 1 1,0-1 0,-1 0 0,1 0 0,0 0-1,-1 1 1,1-1 0,0 0 0,-1 0 0,1 1-1,5 7 311,-2-6-261,-2-1-13,-1-1 1,0 1-1,1-1 0,-1 1 0,0-1 1,1 1-1,-1-1 0,0 1 0,0-1 0,0 1 1,1 0-1,-1-1 0,0 1 0,0-1 1,0 1-1,0 0 0,0-1 0,0 1 0,0-1 1,0 1-1,0 0 0,0-1 0,-1 1 1,1-1-1,0 2 0,0-2 71,0 96 4559,0-95-4649,0 0 0,0 0 0,0 0 0,0 0 0,0 0 0,0 0 0,1 0 1,-1-1-1,0 1 0,1 0 0,-1 0 0,1 0 0,-1 0 0,1 0 0,-1-1 0,1 1 1,0 0-1,-1-1 0,1 1 0,0 0 0,-1-1 0,1 1 0,0-1 0,0 1 0,0-1 1,0 1-1,-1-1 0,1 1 0,0-1 0,0 0 0,0 0 0,0 1 0,0-1 0,0 0 1,0 0-1,1 0 0,4 0 100,-1 0 0,1-1 1,-1 1-1,0-1 0,7-2 0,54-17 558,-36 9-482,45-12 68,-23-2-196,-26 11-57,-4 3-16,-2 2-151,19-13-1,-14 5-569,38-36 1,18-25-334</inkml:trace>
</inkml:ink>
</file>

<file path=ppt/ink/ink5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48:29.96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5 33 2496,'0'-12'2383,"0"26"-1550,-1-4-735,0 0 1,0 0 0,-1 0-1,0 0 1,-1-1-1,-4 11 1,-8 29 411,8-22-219,-1 1 1,-23 52-1,18-55-159,-49 93 517,49-98-499,0 0 1,-1-1-1,-27 28 0,22-28 63,5-4 120,-29 24 1,42-38-318,0-1 1,-1 1-1,0 0 1,1-1-1,-1 1 1,1-1-1,-1 1 1,0-1-1,1 0 1,-1 1-1,0-1 1,0 0-1,1 0 1,-4-1-1,1 1 14,4 0-30,0 0 1,0 0-1,0 0 1,0 0-1,0 0 0,-1 0 1,1 0-1,0 0 1,0 0-1,0 0 0,0 0 1,0 0-1,-1 0 1,1-1-1,0 1 0,0 0 1,0 0-1,0 0 1,0 0-1,0 0 0,0 0 1,0 0-1,-1 0 1,1 0-1,0-1 0,0 1 1,0 0-1,0 0 0,0 0 1,0 0-1,0 0 1,0 0-1,0-1 0,0 1 1,0 0-1,0 0 1,0 0-1,0 0 0,0 0 1,0-1-1,0 1 1,0 0-1,0 0 0,0 0 1,0 0-1,0 0 1,0 0-1,0-1 0,0 1 1,0 0-1,0 0 1,0 0-1,1 0 0,-2-7-20,1 3 6,-1 1 0,1-1-1,0 1 1,1-1 0,-1 0-1,0 1 1,1-1-1,1-4 1,27-57-434,36-130-683,-54 164 1019,2 1 0,2 1 0,0 0 0,2 1 0,34-43 0,-44 61 140,1 1-1,1 0 0,-1 0 0,1 1 0,1 0 0,-1 1 0,1 0 1,1 0-1,-1 1 0,21-8 0,-28 13 35,1 0-1,-1 1 0,1-1 1,0 1-1,-1-1 1,1 1-1,-1 0 1,6 1-1,1 0 90,-6-1-105,0 0-1,0 1 1,1 0 0,-1 0-1,0 0 1,0 0 0,0 1 0,0 0-1,0 0 1,-1 0 0,1 0-1,0 0 1,-1 1 0,4 3-1,5 6 69,0-1-1,12 19 0,-23-29-98,14 20 185,-1 1 0,21 44 1,-5-9 25,-2-5-168,-7 5-42,-13-41 18,0-1 0,20 26 0,1 2 152,-17-20-102,10 16 264,-20-35-339,0 0-1,0 0 0,0 0 0,-1 0 1,0 0-1,1 0 0,-1 0 1,-1 1-1,2 7 0,-2 12-2939,0-24 2872,0 0-1,0 0 1,0 0-1,0 0 0,0 0 1,0 0-1,0 0 1,1 0-1,-1 0 0,0 1 1,0-1-1,0 0 1,0 0-1,-1 0 0,1 0 1,0 0-1,0 0 1,0 0-1,0 0 0,0 0 1,0 0-1,0 1 1,0-1-1,0 0 0,0 0 1,0 0-1,0 0 1,0 0-1,0 0 0,0 0 1,0 0-1,0 0 1,0 0-1,0 0 0,0 0 1,-1 0-1,1 0 1,0 0-1,0 0 0,0 0 1,0 0-1,0 0 1,0 1-1,0-1 0,0 0 1,0 0-1,0 0 1,-1 0-1,1 0 0,0 0 1,0-1-1,0 1 1,0 0-1,0 0 0,0 0 1,0 0-1,-13 0-2329</inkml:trace>
</inkml:ink>
</file>

<file path=ppt/ink/ink5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48:30.30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 0 3968,'-16'0'1472,"16"0"-1120,-16 0-128,16 0 864,16 0-640,-16 0 960,16 16-800,15-16 32,-16 0-352,16 0 224,1 0-288,30 0 160,-15 0-224,15 0-704,0-16 288,1 16-3104,-17 0 1888</inkml:trace>
</inkml:ink>
</file>

<file path=ppt/ink/ink5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48:30.63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41 5152,'15'0'1888,"-15"0"-1440,31 0-160,-15 0 480,15 15-480,0-30-32,16 15-160,15-16-1568,-15 16 800</inkml:trace>
  <inkml:trace contextRef="#ctx0" brushRef="#br0" timeOffset="1">764 1 3328,'0'0'1061,"0"2"-634,0 0-317,1 0 0,-1-1 0,0 1 0,1 0 1,0-1-1,-1 1 0,1 0 0,0-1 0,0 1 0,-1-1 1,1 1-1,0-1 0,2 2 0,2 4-122,6 13 256,-1 0-1,10 24 1,4 10-89,-13-32-111,37 83 157,-45-99-179,-2 1 1,1-1-1,-1 0 1,0 1-1,0-1 0,-1 1 1,1-1-1,-2 0 1,0 12-1,-2-3 102,0 0 0,-1-1 0,-9 23 0,10-30-11,-1 0 0,0 0 0,0 0 1,0-1-1,-1 1 0,0-1 0,0 0 0,-1-1 0,0 1 0,0-1 1,0 0-1,0-1 0,-11 6 0,8-4 7,-1-1 0,0-1 0,-1 0 0,-15 4 1,19-6-82,0-1 1,0 0-1,0 0 1,0 0 0,0-1-1,-1 0 1,-11-1-1,8-2-174,1 0 0,-1-1 0,0 0 0,1 0 0,-15-10 0,19 10-1,0-1 0,0 0 0,-9-9 1,15 14 134</inkml:trace>
</inkml:ink>
</file>

<file path=ppt/ink/ink5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48:30.99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4224,'16'0'1568,"-16"0"-1216,31 16-96</inkml:trace>
</inkml:ink>
</file>

<file path=ppt/ink/ink5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48:31.44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25 1664,'0'26'528,"3"-13"-325,23 72 1162,-24-72-1109,-1-1 0,0 1-1,0 0 1,-3 16 0,2 1-4,0 79 403,-1-101-575,0 0-1,0 0 1,-5 16-1,4-17-5,1 0 0,-1 1 0,0 13 0,2-21-74,0 1 11,0 0 1,0 0-1,0 0 1,0 0-1,0 0 0,0 0 1,0 0-1,0 0 1,-1 0-1,1 0 1,0 0-1,-1 0 0,0 1 1,-2 1 86,0 2 73,9 2-84,-6-6-86,3 1 111,-3-3-119,0-1 1,0 1-1,0-1 1,0 1-1,1-1 0,-1 1 1,1-1-1,-1 1 0,1-1 1,-1 1-1,1 0 0,0-1 1,1-1-1,-1 1-84,0 1 0,0-1 0,0 0 1,0 1-1,0-1 0,-1 0 0,1 0 0,-1 0 0,1 1 0,-1-1 0,0 0 1,0 0-1,1-2 0,-1-4-234,0 0 0,1 0-1,1 0 1,2-8 0,-2 6-57,0 0 0,0 0 0,-1-1 0,0-12 0,-1-14-61,-1 2 416,5-54 1,2 57 294,-4 23-32,0-1-1,-1 1 1,1-14 0,-3 3 58,1 11-22,-1 1 0,1-1-1,1 0 1,2-14 0,1 12 219,-1 0 1,8-15-1,-9 22-377,0 0-1,0 0 0,0 0 1,1 0-1,-1 1 0,1-1 1,0 1-1,0-1 0,4-2 1,-5 5-81,0 0 1,0 0 0,0 1-1,0-1 1,0 0 0,0 1 0,3-1-1,5-1 82,-4 0-28,6-1 32,-1 1 0,1 0 0,0 0 0,13 0 0,-11 3-24,1 1-1,0 1 1,-1 0-1,0 1 1,1 0-1,20 10 1,-30-11-51,0-1-1,1 1 1,-1-1 0,0 2 0,0-1 0,5 5 0,-9-7-27,1 1 1,0-1 0,-1 1-1,1 0 1,-1 0-1,0 0 1,0-1 0,0 1-1,0 0 1,0 0-1,0 1 1,0-1 0,0 0-1,-1 0 1,1 0 0,-1 0-1,0 4 1,0-2 3,-1 0 1,1 0 0,-1 0-1,-1 0 1,1 0 0,0 0-1,-1-1 1,0 1 0,0 0-1,0-1 1,-4 5 0,-2 4 16,-21 19 0,18-21-61,0-1-1,-1 0 1,0 0 0,0-2 0,-23 11 0,30-15-25,-23 13-138,27-15 153,0 0 0,0 0 0,0 0 0,0 0 0,0 0 0,0 0-1,0 0 1,0 0 0,0 1 0,1-1 0,-1 0 0,0 0 0,1 1 0,-1-1 0,1 0-1,0 1 1,-1-1 0,1 1 0,0 1 0,3 2-266,3 1 261,2 1-1,-1-2 0,1 1 0,-1-1 0,2 0 1,-1-1-1,0 1 0,1-2 0,0 1 1,15 3-1,-16-6 24,-1 1 0,0 0-1,0 0 1,-1 1 0,1-1 0,0 2 0,-1-1 0,0 1 0,1 0 0,-1 0-1,9 9 1,8 5-75,-17-13 65,-3-3 39,1 0-1,-1 0 0,0 1 1,0-1-1,0 1 0,-1-1 1,1 1-1,0 0 1,-1 1-1,0-1 0,0 0 1,3 7-1,-4-9 0,-1 0 0,0 1 0,0-1 0,1 0 0,-1 1 1,0-1-1,0 0 0,0 0 0,0 1 0,-1-1 0,1 0 0,0 0 0,0 1 0,-1-1 0,1 0 0,-1 0 0,1 0 0,-1 1 0,0-1 0,1 0 1,-1 0-1,-1 1 0,-1 1 21,1-1 1,-1 1-1,0-1 0,0 0 1,0 1-1,0-1 1,-4 1-1,-32 16 243,24-10-205,11-6-33,-1 0 1,0-1-1,0 1 1,0-1-1,0 0 1,0 0-1,0 0 1,-9 1-1,-28 7 126,36-9-134,-1 1 1,0 0-1,0 0 0,0 0 0,-8 5 0,5-5-1396,36-2-2326,5 0 1030</inkml:trace>
</inkml:ink>
</file>

<file path=ppt/ink/ink5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48:32.05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7 202 2400,'-33'0'951,"19"0"2508,14 3-3080,0 7-102,0-7 86,0-3-102,3 0 33,1 0-208,-1-1-31,0 1 1,0 0 0,0 0 0,0 1 0,0-1 0,0 1 0,3 0 0,7 3 38,-1-1-1,1-1 1,26 2-1,46-3 178,-47-2-137,120 2 315,260-4 408,-186-10-585,43 0-21,-187 11-190,94-4 33,32-10-8,-124 9-55,209-18 83,220-15 209,-293 21-51,-44-7-122,-19 8-113,-35 5-42,-89 11 20,-7 0 24,0-1 1,36-8-1,-48 6-44,-11 2 149,1 1 0,17-3 0,-25 5-215,0 0 1,0 0 0,0 0 0,0 0 0,0 1 0,0-1-1,-1 0 1,1 1 0,0 0 0,0-1 0,0 1 0,-1 0-1,1 0 1,0 0 0,-1 0 0,1 0 0,-1 0-1,2 2 1,1 0-363,-4-3 372,0 0-1,0 0 1,1 0 0,-1 0 0,0 0 0,0 0 0,0 0 0,0 1 0,0-1-1,1 0 1,-1 0 0,0 0 0,0 0 0,0 0 0,0 1 0,0-1 0,0 0-1,1 0 1,-1 0 0,0 1 0,0-1 0,0 0 0,0 0 0,0 0-1,0 1 1,0-1 0,0 0 0,0 0 0,0 0 0,0 1 0,-12 9-2309,-16 5 114</inkml:trace>
</inkml:ink>
</file>

<file path=ppt/ink/ink5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48:32.6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49 44 2240,'-13'-13'720,"13"13"-715,0 0-1,0 0 1,0 0 0,0 0 0,0 0 0,0 0-1,0 0 1,0-1 0,0 1 0,0 0-1,0 0 1,0 0 0,-1 0 0,1 0-1,0 0 1,0 0 0,0 0 0,0 0 0,0 0-1,0 0 1,0 0 0,0 0 0,-1-1-1,1 1 1,0 0 0,0 0 0,0 0 0,0 0-1,0 0 1,0 0 0,-1 0 0,1 0-1,0 0 1,0 0 0,0 1 0,0-1-1,0 0 1,0 0 0,0 0 0,-1 0 0,1 0-1,0 0 1,0 0 0,0 0 0,0 0-1,0 0 1,0 0 0,0 0 0,0 0 0,0 1-1,0-1 1,-1 0 0,1 0 0,0 0-1,0 0 1,0 0 0,-2 2 58,0-1-1,0 0 1,0 1 0,0-1 0,0 0 0,0 0-1,-1 0 1,1-1 0,-5 2 0,-6 2 482,0 12 90,-72 59 421,-15 10-465,28-27-100,42-31-322,-62 50 409,62-56-400,-46 35 375,68-49-465,0 0 0,-1-1 1,1 0-1,-1-1 1,0 0-1,-16 6 0,12-7 88,8-6-117,5 1-62,0 1 0,0-1 1,1 0-1,-1 0 0,0 0 1,0 0-1,1 1 0,-1-1 0,1 0 1,-1 0-1,1 1 0,-1-1 1,1 0-1,4-8 9,0-2-10,9-14 3,14-4-15,6-23-54,8 0 33,-6-7 32,47-65-265,-65 102 183,0 0 0,2 1-1,25-22 1,-41 40 100,1-1-1,-1 1 1,0 0 0,1 0 0,0 1-1,0-1 1,0 1 0,0 0 0,0 0-1,8-1 1,-9 3 24,0-1 0,-1 1 1,1 1-1,0-1 0,0 0 0,0 1 1,0 0-1,0 0 0,0 0 1,-1 0-1,1 1 0,0-1 0,-1 1 1,1 0-1,4 3 0,5 6 144,0-1 0,-1 2 0,0-1 0,13 20 0,42 58 270,-56-73-420,55 87 530,-54-82-445,-7-14-335,-1-1 1,0 1-1,-1 0 0,0 0 1,0 1-1,0-1 0,-1 1 1,0-1-1,0 1 0,1 14 1,-3-22 218,0 1-366,0 1 1,0 0 0,0-1-1,0 1 1,0 0 0,-1-1-1,1 1 1,-1 0 0,0 1 0,-12 13-2222</inkml:trace>
</inkml:ink>
</file>

<file path=ppt/ink/ink5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48:33.03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 172 4800,'-31'-15'1792,"31"15"-1408,15 0-96,-15 0 640,0 0-576,31 0 704,16 0-608,0 0-160,31 0-160,-16 0-480,16-16 224,0 0-4832,-16 16 2720</inkml:trace>
  <inkml:trace contextRef="#ctx0" brushRef="#br0" timeOffset="1">827 16 5888,'15'-15'2176,"-15"15"-1664,31 15-160,0-15 1120,1 0-864,14 0 480,-14 0-640,30-15-128,-31 15-192,16 0 64,0 0-128,-1 0-1088,-15 15 576,1-30-2656,-17 15 1728</inkml:trace>
</inkml:ink>
</file>

<file path=ppt/ink/ink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34:44.35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3 1 3488,'9'0'675,"-5"0"-283,1-1 0,-1 1 0,0 1 0,0-1 0,1 0 0,7 3-1,-7-1-99,-4-1-211,1-1 0,-1 1 0,1-1 0,-1 1 1,0 0-1,1-1 0,-1 1 0,0 0 0,0 0 1,1 0-1,-1 0 0,0 0 0,0 0 0,0 0 1,0 0-1,0 0 0,0 1 0,-1-1 0,1 0 1,0 1-1,-1-1 0,1 0 0,0 4 0,-1 9 344,1-10-347,-1 1 0,0-1 1,0 0-1,0 0 1,-1 0-1,1 0 0,-1 0 1,0 0-1,0 0 0,-1 0 1,1 0-1,-1 0 1,0-1-1,-4 7 0,-5 11 139,9-15-157,-1-1 1,0 0 0,0 0 0,0 0 0,-5 5 0,-49 37 275,53-44-312,1 0 1,-1 0 0,0 0 0,0-1 0,-7 4 0,-6 5-14,17-11-15,0 0 1,0 0 0,-1 0 0,1 0-1,0 0 1,0 0 0,0 1-1,0-1 1,0 0 0,0 0 0,0 0-1,0 0 1,-1 0 0,1 0 0,0 0-1,0 0 1,0 0 0,0 0-1,0 1 1,0-1 0,0 0 0,0 0-1,0 0 1,0 0 0,0 0-1,0 0 1,0 1 0,0-1 0,0 0-1,0 0 1,0 0 0,0 0 0,0 0-1,0 0 1,0 0 0,0 1-1,0-1 1,0 0 0,0 0 0,0 0-1,0 0 1,0 0 0,0 0 0,0 0-1,1 0 1,-1 1 0,0-1-1,0 0 1,0 0 0,0 0 0,0 0-1,0 0 1,0 0 0,0 0 0,1 0-1,-1 0 1,18 12-286,-14-10 216,0 0 1,0 0 0,0 1 0,6 5-1,16 14-31,-22-20 109,0 1 0,-1 0 1,0 0-1,1 0 0,-1 0 0,0 1 0,-1-1 0,1 1 0,-1 0 0,3 4 0,24 39 235,-28-44-206,0 0 1,-1-1-1,1 1 0,-1 0 0,1 0 0,-1 0 0,0 0 0,0 0 0,0 0 0,-1 4 0,0 1 87,2-6-91,-1 0 0,-1-1 1,1 1-1,0 0 0,0 0 0,-1-1 0,1 1 0,-1 0 0,1-1 0,-1 1 0,0 0 0,1-1 0,-1 1 0,0-1 0,0 1 1,0-1-1,-1 0 0,1 1 0,0-1 0,-3 2 0,0 0 24,1-1 0,-1 0 0,0-1 0,0 1 0,0-1 0,-6 2 0,0 0 8,-6 3 31,13-5-68,0 0-1,0 0 0,-1 0 1,1 0-1,0 0 0,-1-1 1,-4 1-1,-21-3 121,28 1-194,-1 1-1,0-1 1,1 0-1,-1 1 1,1-1-1,0 0 1,-1 0-1,1 0 0,0 0 1,-3-2-1,4 3 8,0 0 0,0 0-1,0 0 1,0 0-1,0 0 1,0 0 0,-1 0-1,1 0 1,0-1-1,0 1 1,0 0 0,0 0-1,0 0 1,0 0 0,0 0-1,0 0 1,0 0-1,0 0 1,0 0 0,-1-1-1,1 1 1,0 0-1,0 0 1,0 0 0,0 0-1,0 0 1,0 0 0,0-1-1,0 1 1,0 0-1,0 0 1,0 0 0,0 0-1,0 0 1,0 0-1,0 0 1,0-1 0,1 1-1,-1 0 1,0 0 0,0 0-1,0 0 1,0 0-1,0 0 1,0 0 0,0 0-1,0-1 1,0 1-1,0 0 1,0 0 0,1 0-1,-1 0 1,0 0 0,0 0-1,0 0 1,0 0-1,13-13-1727</inkml:trace>
</inkml:ink>
</file>

<file path=ppt/ink/ink5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48:33.3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7 2912,'15'-16'1056,"-15"16"-800,0 31-96,0-15 832,0 15-576,0 16 192,0-16-352,0 16-320,0-1 32,0-15 416,0 1-192</inkml:trace>
</inkml:ink>
</file>

<file path=ppt/ink/ink5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48:33.7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9 203 1664,'0'0'528,"2"0"-325,-1 1-150,0-1-1,0 0 1,0 0 0,0 1 0,0-1 0,0 0 0,0 1 0,0-1 0,0 1 0,-1 0 0,1-1 0,0 1-1,0-1 1,-1 1 0,1 0 0,0 0 0,-1-1 0,1 1 0,0 0 0,-1 0 0,0 0 0,1 0 0,-1 0 0,1 0-1,-1 1 1,10 32 1418,-8-23-1192,9 22 339,-6 12-68,3-2-172,-2-16-58,-2 1 0,1 27 0,-5-46-213,-1 0-1,-1 1 1,0-1-1,0 0 1,-1 0-1,-5 10 1,0 3 97,4-8 34,-2 0 0,0 0 1,0-1-1,-15 23 0,18-33-212,1 1 0,-1 0 0,0-1-1,0 0 1,0 1 0,0-1 0,-1-1 0,1 1-1,-1 0 1,0-1 0,0 0 0,1 1 0,-1-2-1,-1 1 1,1 0 0,0-1 0,0 0 0,-1 0-1,1 0 1,-5 0 0,1-1-31,1 0 1,0-1-1,0 0 0,-1 0 0,1-1 1,0 0-1,0 0 0,-8-4 0,13 4-65,0 1-1,-1 0 0,1-1 0,0 1 0,0-1 1,0 0-1,1 0 0,-1 1 0,0-1 0,-1-3 1,-5-5-1584,-10-22 1,0-15-768</inkml:trace>
  <inkml:trace contextRef="#ctx0" brushRef="#br0" timeOffset="1">63 1 4896,'15'0'1824,"-15"0"-1440,32 15-96,-17-15 64,-15 16-256,31-16-1088,-15 0 544</inkml:trace>
</inkml:ink>
</file>

<file path=ppt/ink/ink5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48:38.28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2 3232,'0'-26'1035,"0"21"-614,0 5-112,3 0 310,10 0 474,-13 3-682,0 0-327,0 0 0,1 0 0,-1 0 0,1 0 0,0 0 0,3 6 0,2 8 208,-5-9-197,0 1 0,0 0 0,-1 0 0,0 14 0,-1-6-16,2 25 55,0-27-98,-1 0 0,0 0 0,-4 23 0,-1-15 69,2-13-58,1 1 0,0-1 0,1 14 0,1 113 593,0-132-661,0-5-539,0 0 112</inkml:trace>
</inkml:ink>
</file>

<file path=ppt/ink/ink5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48:38.71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79 3808,'0'-46'2026,"0"45"-2008,0 1 0,0-1-1,0 1 1,0-1 0,-1 1-1,1-1 1,0 1 0,0-1-1,0 1 1,1-1 0,-1 1-1,0-1 1,0 1 0,0-1-1,0 1 1,0-1 0,0 1-1,1 0 1,-1-1 0,0 1-1,0-1 1,1 1-1,-1-1 1,0 1 0,1 0-1,-1-1 1,0 1 0,1 0-1,-1-1 1,1 1 0,-1 0-1,0 0 1,1 0 0,-1-1-1,1 1 1,-1 0 0,1 0-1,-1 0 1,1 0 0,-1 0-1,1-1 1,-1 1-1,1 0 1,-1 0 0,0 0-1,1 0 1,-1 1 0,2-1-1,-1 0 35,1 0-1,0 0 0,-1 0 0,1-1 0,-1 1 0,1 0 0,0-1 0,-1 1 0,2-2 0,1 0 22,-1 1 0,1-1 0,-1 0-1,1 1 1,-1 0 0,1 0 0,0 0-1,0 0 1,-1 1 0,8-1-1,7 1 104,-3 0-27,-1 0 1,17 3-1,16 7 70,-32-8-143,16 4 88,0 9-50,-15-6-63,-3-4-2,-10-3-30,1-1 1,-1 1 0,0-1-1,1 1 1,-1 0 0,0 1-1,0-1 1,0 0 0,0 1-1,-1-1 1,1 1-1,-1 0 1,1 0 0,-1 0-1,4 7 1,-6-8 5,13 27 400,-13-28-407,0 1 0,1-1 0,-1 1 0,0-1 0,0 1 0,1-1 0,-1 1 0,0-1 0,-1 1 0,1-1 0,0 1 0,0-1 0,-1 1 0,1-1 0,-1 1-1,1-1 1,-2 3 0,0-2 4,0-1 1,1 1-1,-1 0 0,0 0 0,0-1 0,-4 3 0,-3 2 31,-19 16 19,-53 29 0,65-43-86,0-1 0,-30 9 0,33-13-77,11-3 67,-1 1 0,0-1 0,1 1 0,-1 0 0,1-1 0,-1 1 0,-3 2 0,6-2 8,-1 0 0,0-1 0,0 1 1,0 0-1,1 0 0,-1 0 0,0 0 1,1 0-1,-1 0 0,1 0 1,-1 0-1,1 0 0,-1 0 0,1 0 1,0 0-1,-1 0 0,1 0 0,0 0 1,0 1-1,0-1 0,0 2 0,0-2 4,0 0-1,0-1 1,1 1-1,-1 0 0,0 0 1,0 0-1,1-1 0,-1 1 1,0 0-1,1 0 1,-1-1-1,1 1 0,-1 0 1,1-1-1,-1 1 0,1 0 1,-1-1-1,1 1 1,-1-1-1,1 1 0,0-1 1,0 1-1,21 8-181,-7-3 161,4 3 34,1-1-1,21 5 1,17 7 13,-40-12 24,25 16-1,-39-22-19,0 0 0,0 1 0,-1 0 0,1 0 0,0 0 0,-1 0-1,0 0 1,0 1 0,0 0 0,4 6 0,-6-9-6,-1 0-1,0 0 0,0-1 1,0 1-1,0 0 1,0 0-1,0-1 1,0 1-1,0 0 1,0 0-1,-1-1 1,1 1-1,0 0 1,0 0-1,-1-1 1,1 1-1,-1 1 0,-2 4 82,1 1-17,2-4-59,0-1 0,-1 0 0,0 0 0,1 0 0,-1 0 0,0 0 0,0 0 0,-2 3 0,-2 0 14,0 0-1,0 0 1,-1 0 0,1-1-1,-1 1 1,0-1 0,0-1 0,-9 5-1,-60 23 465,61-26-343,-46 18 205,13-15-74,14 0-150,30-8-133,0-1 0,0 1 1,0-1-1,1 1 0,-1-1 1,-3-2-1,0 1-7,-12 0-25</inkml:trace>
</inkml:ink>
</file>

<file path=ppt/ink/ink5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48:27.97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9 30 1248,'0'-29'3083,"0"32"-3032,-1 0 0,1 1 1,-1-1-1,0 0 0,0 0 0,-2 6 1,-3 7 170,4-7-137,1-1 1,0 1-1,1 0 0,1 14 0,-1-3 17,1 31 60,0-13 5,-5 47 0,-1-51-92,1 0 42,0 36 0,3-45 40,-6 34 0,3-33 22,0 35 0,4-51-101,-1 0 1,0 1-1,-1-1 0,0-1 0,-5 17 0,6-24-27,0 1-1,1 0 1,-1 0-1,1 0 0,0 0 1,0 0-1,0 0 0,0 3 1,1-2 55,-4-6-122,1 0 39,1 0-1,0 0 0,-1 0 0,1 0 0,0 0 0,0 0 1,0 0-1,1 0 0,-1-1 0,0 1 0,1 0 1,-1 0-1,1-4 0,-1-34 22,2 22-68,-1-8-5,-1 2-148,5-33-1,6 5-25,-5-7 38,-4 55 161,5-49-157,16-59 1,-19 99 146,2 1 0,-1 0-1,2 0 1,0 0 0,0 1 0,1 0 0,0 0 0,1 0 0,0 1-1,1 0 1,0 1 0,0 0 0,1 0 0,1 1 0,-1 1 0,1-1 0,0 2-1,1-1 1,23-8 0,-19 9 74,1 0 0,0 1 0,0 0 0,1 2-1,-1 0 1,1 1 0,-1 1 0,33 1 0,-18 6 36,0 1 0,33 11 0,-20-5-112,12 5 21,36 27 288,-89-44-259,0 1 0,0 0-1,0 0 1,-1 1 0,1-1-1,-1 1 1,0-1 0,1 1-1,-1 0 1,2 4 0,-4-6 1,1 1 0,-1-1 0,0 1 0,0 0 0,-1-1 0,1 1 0,0 0 0,0 0 1,-1 0-1,1-1 0,-1 1 0,0 0 0,0 0 0,1 0 0,-1 0 0,0 0 0,-1 0 1,1-1-1,0 1 0,0 0 0,-1 0 0,1 0 0,-1 0 0,-1 2 0,0-1-18,0 0-1,-1-1 1,1 1-1,0-1 1,-1 0-1,0 0 1,0 0-1,1 0 1,-1 0-1,0 0 1,-7 1-1,4 1 0,-18 6 4,0 0 0,-42 10 0,42-14-43,4 0 26,-1-2 0,0-1 1,-26 1-1,-62-4 10,47-1-82,-47 1-1045,110 0 1104,1 0-1,-1 1 1,1-1 0,-1 0 0,0 1-1,1-1 1,-1 1 0,0 0 0,1-1 0,1 2-1,11 5-52,-2-4 1,-8-2 43,0 0 0,0 1 0,0-1 0,0 1 0,0 0 0,-1-1 0,5 4 0,10 7 86,0 0-1,-1 1 0,-1 1 1,0 1-1,0 0 0,23 31 0,74 93 525,-60-78-248,-26-28-160,-14-15-85,1-2 0,1 1 1,30 24-1,-16-22-14,-21-15-34,0 1-1,0 0 1,12 11-1,-10-4 2,-8-10-32,-1 0-1,1 0 1,0 0 0,0 0-1,-1-1 1,1 1 0,0-1-1,1 1 1,-1-1 0,3 2-1,23 23 878,-25-24-901,-3-4-480,0-9-1542,0 9 534</inkml:trace>
</inkml:ink>
</file>

<file path=ppt/ink/ink5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48:28.42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6 4480,'0'-16'1664,"0"16"-1312,0 0-64,0 0 608,0 0-544,0 0 192,16 16-288,15-16 384,-15 0-352,15 0 0,16 0-160,-16 0 64,16 0-128,-16 0 128,0 0-128</inkml:trace>
</inkml:ink>
</file>

<file path=ppt/ink/ink5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48:28.8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4160,'15'0'1536,"-15"0"-1216,16 16-64,0-16 640,15 0-544,0 0 288,0 0-384,16 0-160,0 0-32,-1-16 128,1 16-96</inkml:trace>
</inkml:ink>
</file>

<file path=ppt/ink/ink5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48:42.10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32 2400,'13'0'779,"-13"0"-774,0 0 0,0 0 0,0 0 1,0 0-1,0 0 0,1 0 0,-1 0 0,0 0 1,0 0-1,0 0 0,0 0 0,0 0 1,0 0-1,0 0 0,0 0 0,0 0 1,0 0-1,0 0 0,1 0 0,-1 0 1,0 0-1,0 0 0,0 0 0,0 0 1,0 0-1,0 0 0,0 0 0,0-1 1,0 1-1,0 0 0,0 0 0,0 0 0,0 0 1,1 0-1,-1 0 0,0 0 0,0 0 1,0 0-1,0 0 0,0 0 0,0 0 1,0-1-1,0 1 0,0 0 0,0 0 1,0 0-1,0 0 0,0 0 0,0 0 1,0 0-1,0 0 0,0 0 0,0 0 1,0-1-1,0 1 0,0 0 0,0-1 89,0 0 0,0 0 0,0 0 0,0 0 1,0 0-1,0 0 0,0 0 0,0 0 0,0 0 0,0-2 0,0 3-31,1 0 0,-1 1 0,1-1 0,0 0 0,-1 0-1,1 0 1,0 0 0,-1 0 0,1 0 0,-1-1 0,1 1 0,0 0 0,-1 0 0,1 0 0,-1 0 0,1-1 0,0 1 0,-1 0 0,2-1-1,0-10 434,-2 11-483,0 0-1,0 0 0,0 0 0,0 0 0,0 0 0,0 0 1,0 0-1,0-1 0,0 1 0,0 0 0,0 0 0,0 0 1,0 0-1,0 0 0,0 0 0,0 0 0,0 0 0,0 0 1,0 0-1,0 0 0,0-1 0,0 1 0,0 0 0,0 0 1,0 0-1,0 0 0,0 0 0,0 0 0,0 0 0,1 0 1,-1 0-1,0 0 0,0 0 0,0 0 0,0 0 0,0 0 1,0 0-1,0 0 0,0-1 0,0 1 0,0 0 0,0 0 0,1 0 1,-1 0-1,0 0 0,0 0 0,0 0 0,0 0 0,0 0 1,0 0-1,0 0 0,0 0 0,0 0 0,0 0 0,1 1 1,-1-1-1,2 0 162,9 0 782,-11 15 276,1 16-557,-1-21-541,1 0 0,-2-1 0,1 1 0,-4 16-1,-3 13 241,2-10-100,-11 41 1,12-61-260,1 1 0,1 0 0,-1-1 0,2 1 1,-2 20-1,3-23 23,-1 0 1,0 0 0,0 0 0,-1 0 0,-4 13 0,4-15 16,1-4-20,1 1 0,-1 0 0,1-1 1,-1 1-1,1 0 0,0 0 0,0-1 0,0 1 1,0 0-1,0 0 0,0 0 0,1 2 1,-1-4-40,0 1 1,0-1 0,1 1 0,-1-1 0,0 1 0,0-1 0,1 1 0,-1-1 0,0 0 0,1 1-1,-1-1 1,1 1 0,-1-1 0,1 0 0,-1 0 0,0 1 0,1-1 0,-1 0 0,1 0 0,-1 1-1,1-1 1,-1 0 0,1 0 0,-1 0 0,1 0 0,0 0 0,-1 0 0,1 0 0,2 0-1891,-3 0 476</inkml:trace>
</inkml:ink>
</file>

<file path=ppt/ink/ink5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48:42.50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7 2816,'0'0'917,"2"-2"-565,11-11 1819,-13 13-2160,0 0 0,0 1 1,0-1-1,0 1 0,-1-1 0,1 1 1,0-1-1,0 1 0,0-1 1,0 1-1,0-1 0,0 1 0,0-1 1,0 1-1,0-1 0,0 1 1,1 0-1,-1 8 548,0 128 716,0-131-1259,1 0 0,-1-1 0,1 1 0,-1-1 0,4 10 0,-3-13-4,0 1 0,0 0 0,1 0 1,-1-1-1,1 1 0,0-1 0,0 1 0,0-1 1,0 0-1,0 0 0,0 0 0,0 0 1,4 2-1,15 5 66,2 0 153,-21-8-220,-1 0 0,1 0 0,0 0 0,-1-1 0,1 1 0,0-1 0,-1 1-1,1-1 1,0 0 0,-1 0 0,1 0 0,0 0 0,0 0 0,-1 0 0,1 0 0,3-1 0,-2-1 7,0 1 1,1-1-1,-1 0 1,0 0-1,0 0 1,0-1-1,-1 1 1,5-5-1,18-13 261,-22 18-258,-1 1 1,1-1-1,-1 0 0,1 1 0,-1-1 0,0-1 1,0 1-1,0 0 0,0 0 0,0-1 1,-1 1-1,1-1 0,-1 1 0,1-1 1,-1 0-1,1-4 0,0-1 43,-1 0 0,-1 0 0,0-16 0,0 12 11,0 11-67,0-1 1,0 0 0,0 1 0,0-1-1,-1 0 1,1 1 0,-1-1-1,1 0 1,-1 1 0,1-1-1,-1 1 1,0-1 0,-1-1 0,-4-9 13,4 3-11,-4-8 15,4 14-19,0 1 0,0 0 0,-1 0-1,1-1 1,-1 2 0,-3-4 0,-15-11 46,13 8-18,7 6-43,-1 0 0,1 0 0,-1 1 0,1-1 0,-1 1 0,0-1 0,0 1 0,1 0 0,-1-1 0,0 1 0,0 0 0,0 0 0,-1 0 0,1 1 0,0-1 0,0 0 0,0 1 0,-4-1 0,5 1-2,0 0-1,0 0 1,1 0 0,-1 0 0,0 0-1,0 0 1,0 0 0,0 0-1,1-1 1,-1 1 0,0 0 0,0-1-1,-1 0 1,2 1 3,-1-1 0,1 0-1,-1 0 1,1 0 0,0 1 0,0-1-1,0 0 1,-1 0 0,1 0 0,0 1-1,0-1 1,0 0 0,0-2 0</inkml:trace>
</inkml:ink>
</file>

<file path=ppt/ink/ink5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48:44.31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 11 3392,'-12'0'1272,"24"0"256,-12 0-899,0 0-32,2 0-127,21 1 605,-8 0-744,0-1 1,29-4-1,-32 1-291,30-2 32,-8 9-31,-16 0-2,7-2 103,32-2 0,-35 0-53,-15 0-37,-1 1 0,1 0 0,-1 0 0,1 0 0,9 4 0,0-1-65,12 1-280,-26-4 267,0 0 1,0 0 0,0 0-1,-1 0 1,1 0 0,0 1-1,-1-1 1,1 0 0,0 2-1,-1-3 24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34:05.76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3136,'16'15'1184,"-16"-15"-928,31 0-64,-15 0 96,15 0-192,0 0 96,0 0-96,16 0 160,-16 0-160</inkml:trace>
</inkml:ink>
</file>

<file path=ppt/ink/ink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34:55.9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 290 1312,'-1'-1'18,"1"1"0,0-1 0,0 1 0,0-1 0,0 1 1,0 0-1,0-1 0,0 1 0,0-1 0,0 1 0,0-1 0,0 1 0,0-1 0,0 1 0,0-1 0,1 1 0,-1-1 1,0 1-1,0 0 0,0-1 0,1 1 0,-1-1 0,0 1 0,1-1 0,10 11 694,-6-6-239,-3-1-294,1 1 0,0-1 0,-1 1 1,0-1-1,0 1 0,0 0 0,3 7 0,7 35 447,-1-6-445,-8-30-143,0-1-1,9 17 0,14 10 6,-4 12 25,-16-35-5,0 1-1,9 15 1,-13-27-39,0 0 1,0-1 0,1 1-1,-1 0 1,0-1-1,0 1 1,1-1-1,-1 0 1,1 0 0,-1 0-1,1 0 1,0 0-1,-1-1 1,1 1-1,0-1 1,-1 1 0,1-1-1,0 0 1,0 0-1,-1 0 1,1-1-1,0 1 1,0-1 0,-1 1-1,1-1 1,0 0-1,4-2 1,-5 1-23,0 0 0,-1 0 0,1 1 0,0-1 0,-1-1 0,3-2 0,2-4-6,20-22-28,-16 19 3,-1 1-1,17-14 0,-11 10 29,9-13 86,1 7-48,-19 15-85,-1-1-1,-1 1 0,1-1 1,-1 0-1,4-11 0,-3 9-53,-4 8 93,-1 0 0,1 0 0,0 0 1,0 0-1,0 0 0,-1 0 0,1 0 0,0 0 1,0 0-1,1 1 0,-1-1 0,0 0 0,0 1 0,0-1 1,0 1-1,1-1 0,-1 1 0,0-1 0,0 1 1,1 0-1,-1 0 0,2 0 0,-3 0 10,0 0 1,0 0-1,0-1 0,0 1 0,0 0 0,0 0 1,0 0-1,1 0 0,-1 0 0,0 0 1,0 0-1,0 0 0,0 0 0,0 0 0,0 0 1,0 0-1,0 0 0,0 0 0,0 1 0,1-1 1,-1 0-1,0 0 0,0 0 0,0 0 1,0 0-1,0 0 0,0 0 0,0 0 0,0 0 1,0 0-1,0 0 0,0 0 0,0 0 1,0 0-1,0 0 0,0 0 0,0 1 0,1-1 1,-1 0-1,0 0 0,0 0 0,0 0 0,0 0 1,0 0-1,0 0 0,0 0 0,0 0 1,0 0-1,0 1 0,0-1 0,0 0 0,0 0 1,0 0-1,0 0 0,0 0 0,-1 0 0,2 2 49,-1-1 0,0 1 0,0-1 0,1 0 0,-1 1 0,1-1 0,-1 1 0,1-1 0,0 0 0,-1 1 0,1-1 0,0 0 0,0 0 0,0 0 0,0 0 0,0 0 0,2 2 0,-2-2-13,1 1 1,0 0-1,-1 0 1,1 0 0,-1 0-1,1 0 1,-1 0-1,2 5 1,0 6 36,-3-11-60,1 0 0,-1 1 0,1-1 0,0 0 0,0 0 1,-1 0-1,1 1 0,1-1 0,-1 0 0,0 0 0,0 0 0,1-1 1,1 3-1,8 8 89,-6-7 21,-1 0-1,1 0 1,11 9 0,-14-13-111,-1-1 0,0 1 0,1 0 0,-1 0 1,0-1-1,1 1 0,-1-1 0,1 1 0,-1-1 0,1 0 0,-1 1 0,1-1 0,-1 0 0,1 0 0,-1 0 0,1 0 0,-1 0 0,1-1 0,-1 1 0,1 0 1,-1-1-1,1 1 0,1-2 0,-2 2-17,0-1 0,0 0 1,0 1-1,0-1 0,-1 0 0,1 0 1,0 0-1,0 1 0,-1-1 0,1 0 1,-1 0-1,1 0 0,0 0 1,-1 0-1,1-2 0,5-8-80,7 4-39,-6-2-14,0 0 0,-1 0-1,9-19 1,-6 12-52,12-17-1,10-7-79,45-45-1,27-32-260,-84 94 511,14-19 142,-4 19-11,-8-1-27,2 17-26,-16 2 11,-3 3-3,5 10 29,-8-7-89,2 3 68,0 0 0,0 0 0,0 0 1,0 0-1,-1 0 0,1 1 0,-1-1 0,0 1 1,-1-1-1,1 1 0,-1 0 0,1 9 0,0 3 179,-1-1 0,-2 24 0,0-10-84,1-24-130,0 1 1,-1-1-1,0 0 1,0 1-1,-3 6 0,-2 10 65,5 7-20,1-24-66,0 0 1,0 0 0,-1 0-1,1-1 1,-3 8-1,-7 8 88,4 5 117,0-13-123,5-12-102,0 1 1,1-1 0,-1 1-1,0-1 1,1 0 0,-1 1-1,1-1 1,-1 1-1,1-1 1,0 1 0,0 0-1,-1 1 1,1 10 43,0-11 287,0-2-95,0-2-155,0 0-91,1 1 0,-1 0 0,0 0 0,0-1 1,1 1-1,-1 0 0,0-1 0,1 1 0,-1 0 0,1 0 0,0 0 0,-1 0 0,1 0 0,0-1 1,0 1-1,0 1 0,0-1 0,0 0 0,0 0 0,0 0 0,0 0 0,1 0 0,-1 0-11,0 1-1,0 0 0,-1-1 1,1 1-1,0-1 0,0 1 1,0-1-1,-1 1 0,1-1 0,0 1 1,-1-1-1,1 0 0,0 0 1,-1 1-1,1-1 0,-1 0 1,1 0-1,-1 0 0,0 1 1,1-1-1,-1 0 0,0 0 0,1-1 1,5-12-372,-3 10 329,0 1-1,0 0 1,0 0 0,0 1 0,1-1 0,-1 1 0,5-3-1,29-14-260,-32 16 251,-2 2 55,-1 0-1,1 1 1,0-1 0,-1 1-1,1 0 1,-1 0-1,1 0 1,3 0 0,-4 0 54,-2 0-32,0 0 1,0 0-1,0 0 1,0 0-1,1 0 1,-1 0-1,0 0 1,0 0-1,0 0 1,0 0 0,0 0-1,0 0 1,0 0-1,0 0 1,0 0-1,0 0 1,1 0-1,-1 0 1,0 0-1,0 0 1,0 0-1,0 0 1,0 0-1,0 0 1,0 0-1,0 0 1,0 1-1,0-1 1,0 0 0,0 0-1,0 0 1,1 0-1,-1 0 1,0 0-1,0 0 1,0 0-1,0 0 1,0 0-1,0 0 1,0 0-1,0 1 1,0-1-1,0 0 1,0 0-1,0 0 1,0 0-1,0 0 1,0 0 0,0 0-1,0 0 1,0 0-1,0 0 1,0 0-1,0 1 1,0-1-1,0 0 1,0 140 1847,2-113-1736,11 53-1,-10-67-73,-3-11-22,1 1 0,-1-1 0,1 1 1,0 0-1,0-1 0,0 1 0,0-1 0,0 0 0,0 1 0,1-1 0,-1 0 0,1 0 1,0 0-1,2 3 0,-1-3 15,-1-1 0,1 0 0,0 1 0,-1-1 1,1 0-1,0 0 0,0-1 0,0 1 0,0-1 0,0 1 1,-1-1-1,1 0 0,4 0 0,-2-1-28,0 1 0,-1-1 0,1 0 0,0 0 0,-1-1-1,1 1 1,-1-1 0,7-4 0,37-24-48,-24 15-1,-10 7 27,1-1 14,1 0 0,-2-1 0,1-1 0,22-22 0,23-17 83,-56 47-66,-1-1 0,1 0 1,-1-1-1,0 1 0,0-1 0,0 1 0,-1-1 0,1 0 0,-1 0 0,2-8 0,-7 8 7,2 4-38,0-1 0,-1 1 0,1 0 0,-1 0 0,1 0 0,-1 0 0,1 0 0,-1 0 0,0 1 0,1-1 0,-1 0 0,0 1 0,0-1 0,1 1 0,-1 0 0,0 0 0,0 0 0,0-1 0,1 2 0,-1-1 0,0 0 0,0 0 0,0 0 0,1 1 0,-5 1 0,-3 1-14,-1 2 1,1-1 0,0 1-1,-10 7 1,14-9 8,0 1-1,0 0 1,1 0 0,-1 0 0,1 0-1,0 1 1,0-1 0,-5 10 0,3 7-38,4-11 34,-2 6-17,2-9 26,0-1 1,0 1-1,1-1 0,0 1 0,0 6 0,1 1 10,-1-10 10,1-1-1,0 1 1,0 0-1,0-1 1,0 1 0,1 0-1,0 0 1,-1-1-1,1 1 1,3 5 0,-2-6 14,1 0 1,-1 0 0,1 0-1,0-1 1,0 1 0,1-1-1,-1 0 1,0 0-1,1 0 1,-1 0 0,1-1-1,0 1 1,-1-1 0,1 0-1,0 0 1,0 0 0,0-1-1,0 1 1,0-1-1,5 0 1,1-1-40,1 1-1,-1-1 1,0-1-1,0 0 1,0 0-1,15-7 1,53-22-650,-73 29 644,-1 0 1,1-1-1,-1 1 1,1-1-1,-1 0 0,0-1 1,0 1-1,-1-1 0,1 1 1,5-9-1,5-4 28,48-36 59,14-23-342,-72 71 273,1 0 1,-1 0-1,1 1 0,0 0 1,0 0-1,8-4 0,-5 4 9,-7 2 13,0 1 0,0 0 1,0 0-1,0-1 1,0 1-1,0 0 0,-1 0 1,1 0-1,0 0 1,0 0-1,0 0 0,0 0 1,0 1-1,0-1 0,0 0 1,0 1-1,0-1 1,0 0-1,0 1 0,-1-1 1,1 1-1,0-1 1,0 1-1,-1-1 0,1 1 1,1 1-1,4 2 208,1-1-49,0 1 126,-5 10 3,-2 35 175,0-29-430,2 34 323,-2-49-292,0 1 0,0-1 0,-1 0 0,0 1 0,-2 7 0,3-12-71,0-1 0,0 0-1,0 0 1,0 1-1,0-1 1,-1 0 0,1 0-1,0 1 1,0-1 0,0 0-1,-1 0 1,1 0 0,0 1-1,0-1 1,0 0-1,-1 0 1,1 0 0,0 0-1,0 0 1,-1 1 0,1-1-1,0 0 1,0 0 0,-1 0-1,1 0 1,0 0 0,-1 0-1,1 0 1,0 0-1,-1 0 1,-5 1 225,6-4-252,0 2-1,1-1-1,-1 1 1,0-1-1,1 1 0,-1-1 1,1 1-1,-1 0 1,1-1-1,-1 1 0,2-2 1,5-11-155,-3 1-28,-3 9 135,0 0 0,0 0 0,0 1 0,1-1 0,0 0 0,0 1 1,2-5-1,1 1 6,0 1 0,1-1 1,0 1-1,0 0 1,0 1-1,0-1 1,1 1-1,11-7 0,-6 5-27,-1 1-1,23-9 1,-33 14 91,1 1 0,-1 0 1,0 0-1,0-1 0,0 1 0,0 0 0,0 0 1,0 0-1,0 0 0,0 0 0,0 0 0,0 0 0,0 1 1,1-1-1,-1 0 0,0 1 0,0-1 0,0 0 1,0 1-1,0-1 0,0 1 0,-1 0 0,1-1 0,0 1 1,0 0-1,1 1 0,6 4 50,-6-5-27,0 0 1,0 1 0,0-1-1,0 1 1,0 0 0,-1-1 0,1 1-1,-1 0 1,1 0 0,-1 0-1,1 0 1,-1 0 0,0 0-1,2 5 1,-2 0 111,0 0 0,0-1 0,-1 1 1,0 12-1,-1 2 87,0 6-97,-2-1 1,0 0 0,-2 0 0,-11 33 0,13-41-1965,3-2 464</inkml:trace>
</inkml:ink>
</file>

<file path=ppt/ink/ink6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48:44.64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1 2496,'-16'0'896,"16"0"-672,0 15-96,0-15 1152,16 16-736,-16-16 768,15 16-768,17-16 32,-1 15-384,16-15 192,-1 0-256,1 0 320,0 16-256</inkml:trace>
</inkml:ink>
</file>

<file path=ppt/ink/ink6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48:45.3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886 2912,'0'29'1589,"0"-29"-1577,0 0-1,0 0 1,0 0 0,0 0-1,0 0 1,0 0-1,0 0 1,0 0 0,0 0-1,0 0 1,0 0-1,0 1 1,0-1 0,0 0-1,0 0 1,0 0-1,0 0 1,0 0 0,0 0-1,0 0 1,0 0-1,0 0 1,0 0 0,0 1-1,0-1 1,0 0-1,0 0 1,0 0 0,1 0-1,-1 0 1,0 0-1,0 0 1,0 0 0,0 0-1,0 0 1,0 0-1,0 0 1,0 0 0,0 0-1,0 0 1,0 0-1,0 0 1,1 0 0,-1 0-1,0 0 1,0 0-1,0 0 1,0 0 0,0 0-1,0 0 1,0 0 0,0 0-1,0 0 1,0 0-1,1 0 1,-1 0 0,11 0 688,-9 0-636,1 1 0,0-1-1,0 0 1,0-1 0,0 1 0,0-1 0,0 1 0,0-1 0,0 0 0,-1 0 0,1 0 0,0 0 0,-1 0-1,1-1 1,-1 1 0,5-4 0,32-19 91,-28 19-142,-2-1 0,1 0 0,-1 0 0,1-1 0,-2 0 0,16-16-1,12-31 138,-21 35-87,1 0 0,27-23 0,-29 30-34,-2 0-1,1-1 1,-2 0-1,0-1 1,0 0 0,9-18-1,-8 7 0,-1 4 22,16-26 0,-23 40-41,0 1 0,0-1 0,0 0 0,-1 0 0,3-9-1,5-43 67,10-4-59,-13 17-84,-7 32 53,2 0 1,5-21-1,-4 26 73,-1-1 0,-1 1-1,1-1 1,-2 0 0,2-20 0,-3 27-24,2-16 168,-2 18-192,0 1 0,0-1 0,0 1 0,0-1 0,0 1 0,1 0 0,-1-1 1,0 1-1,1-1 0,-1 1 0,0 0 0,0-1 0,1 1 0,-1 0 0,1-1 0,-1 1 1,0 0-1,1 0 0,-1-1 0,1 1 0,-1 0 0,0 0 0,1 0 0,-1 0 0,1-1 1,-1 1-1,1 0 0,-1 0 0,1 0 0,0 0 0,-1 0-1,0 0-1,0 0 1,0 0 0,0 0 0,0 0-1,1 0 1,-1 0 0,0 0-1,0 0 1,0 0 0,0 0-1,0 0 1,0 0 0,0 0 0,0 0-1,0 0 1,0 0 0,1 0-1,-1 0 1,0 0 0,0 0 0,0 0-1,0 0 1,0 0 0,0 0-1,0 0 1,0 0 0,0 1-1,0-1 1,0 0 0,0 0 0,0 0-1,1 0 1,-1 0 0,0 0-1,0 0 1,0 0 0,0 0-1,0 0 1,0 0 0,0 0 0,0 1-1,0-1 1,0 0 0,0 0-1,0 0 1,0 0 0,0 0-1,0 0 1,0 0 0,0 0 0,0 0-1,0 0 1,0 1 0,0-1-1,0 0 1,1 58 524,0-18-362,-6 72 0,-1-81-180,4-27 8,1 1 0,0-1-1,0 1 1,1-1-1,-1 1 1,1 0-1,0-1 1,2 10-1,8 19 93,-7-16-38,-2-11-6,0-1 0,0 0 1,1 0-1,-1 0 1,1 0-1,3 5 0,-4-8-29,0 0 0,0-1 0,0 0 0,0 1 0,0-1 0,1 0 0,-1 0 0,1 0 0,-1 0 0,1 0 0,-1 0 0,1 0 0,-1 0 0,1 0 0,0-1 0,-1 1 0,1-1 0,0 1 0,0-1 0,0 0 0,-1 0 0,1 1 0,3-2 0,-3 1 2,0 0 0,1 0 0,-1 0 0,1-1 0,-1 1 0,0-1 0,0 0 0,1 0 0,-1 0 0,3-1 0,0-2 17,0 1 0,0-1 0,9-9 0,2-2-89,-12 11-1,1 0 0,-1-1 0,0 1 0,0-1 0,0 0 0,0 0 0,-1 0 0,0 0 0,0 0 0,-1-1 0,4-9 0,-3 5-20,41-131-515,-40 123 532,0 0 0,-1-1 0,1-35 0,-4 49 41,0-1 1,0 0 0,0 0 0,1 1 0,0-1-1,0 0 1,0 1 0,1-1 0,0 1-1,0-1 1,4-7 0,-4 11 22,0-1 0,-1 1 0,1-1-1,-1 0 1,0 1 0,1-1 0,-1 0 0,0 0-1,-1 0 1,1 0 0,0 0 0,-1 0 0,0 0 0,0-5-1,1 20 257,-1-2-82,0 1 1,-3 19-1,-7 16 245,4 12-134,-4-9-106,-6 55-134,15-93-49,-1 1 1,-1-1-1,0 0 0,-6 14 0,4-13 28,3-8 5,0 0 1,1-1-1,0 1 0,-1 0 1,1 1-1,1-1 0,-1 0 1,1 0-1,-1 0 1,2 6-1,-2-6 21,1 0 0,-1 0 0,1 0 0,-1 0 1,0 0-1,0-1 0,-1 1 0,1 0 0,-4 5 0,4-6-7,0 0 1,1-1-1,-1 1 0,1 0 0,0 0 0,0-1 0,0 4 0,0-2-268,0-1-1543,0-3 454</inkml:trace>
</inkml:ink>
</file>

<file path=ppt/ink/ink6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48:45.8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9 1 2720,'-2'0'133,"-1"0"0,0 0 0,1 0 0,-1 0 0,0 1 0,1-1 0,-1 1 0,1-1 0,-1 1 0,1 0 0,-1 0 0,1 0 0,-1 1 0,1-1 0,-4 3 0,6-3-94,-1-1 0,1 0 0,-1 1 0,1-1 0,-1 1 0,1-1 0,-1 0 0,1 0 0,-1 1 0,1-1 0,-1 0 0,1 0 0,-1 0 0,0 1 0,1-1 0,-1 0 0,1 0 0,-1 0 0,0 0 0,0 0 0,-5 0 150,4 2-133,-1 0 0,1-1 0,-1 1 1,1 0-1,0 0 0,0 1 0,0-1 1,0 0-1,0 1 0,1-1 0,-1 1 0,1 0 1,-1-1-1,0 5 0,-2 0 39,2-4-64,1 0 0,-1 1 0,0 0 0,1-1 0,0 1 0,0 0 0,0 0 0,0 0 0,0 7 0,2-9-8,-1 1-1,0-1 1,1 1 0,0-1-1,-1 1 1,1-1 0,0 0 0,0 1-1,0-1 1,1 0 0,-1 0-1,1 0 1,-1 0 0,1 0 0,-1 0-1,1 0 1,2 1 0,-1-1 9,-1 0 0,0 0 0,1 0 0,-1-1 0,1 1 1,-1-1-1,1 0 0,0 0 0,0 0 0,-1 0 0,1 0 0,0 0 0,4-1 0,13-4 3,-9 1-38,17-3-34,-7-4-43,-8 7 49,-11 3 51,1-1 0,-1 1 0,0-1 0,0 0 0,1 0 1,-1 1-1,0-1 0,0-1 0,0 1 0,0 0 0,0 0 0,0-1 1,1-1-1,5-4 84,10-11 116,-18 17-213,1 0 1,-1 1-1,1-1 0,-1 0 1,1 0-1,-1 0 0,0 1 1,1-1-1,-1 0 1,0 0-1,0 0 0,0 0 1,1 0-1,-1 1 1,0-1-1,0 0 0,0 0 1,0 0-1,-1 0 1,1 0-1,0 0 0,0 1 1,-1-3-1,-10-12 36,11 12-34,-1 1-1,-1 0 1,1 0 0,0 0 0,0 0 0,-1 1 0,1-1 0,-1 0 0,0 1 0,1-1-1,-1 1 1,0-1 0,-4-1 0,-1-2 16,5 4-1,-1-1 0,1 0 1,-1 1-1,1-1 0,-1 1 0,0 0 0,0 0 0,0 0 1,0 0-1,0 0 0,0 1 0,0-1 0,0 1 1,-4 0-1,5 0-25,0 0 1,1 0 0,-1 0-1,1 0 1,-1-1-1,1 1 1,-1 0 0,1-1-1,-1 1 1,1-1-1,-1 1 1,1-1 0,-1 0-1,1 0 1,0 0-1,-1 0 1,1 0 0,0 0-1,-2-2 1,2 3-8,-1-3-104</inkml:trace>
</inkml:ink>
</file>

<file path=ppt/ink/ink6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48:46.69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1232 3072,'-13'13'976,"11"-10"-587,2-3-15,0 0 553,0 0-260,0 0-43,-1-1-559,1 0-1,0 0 1,0 0-1,0 0 1,0 0-1,0 0 0,0 0 1,0 0-1,0-1 1,1 0-1,1-6 155,14-23 213,-14 26-367,0 3-32,-1-1 0,1 0-1,-1 0 1,0 0 0,0 0 0,0 0 0,-1 0-1,1 0 1,-1 0 0,1 0 0,-1-4 0,0 7-33,0-4 37,0 0 0,0 0 1,0 1-1,2-8 0,9-12 70,-7 2-80,-3 10-13,2 0-1,-1 1 0,6-13 0,-4 11 2,0-1 0,-1 1 0,-1-1 0,2-15-1,-3 12-6,2 0-1,7-27 0,3 0-9,8-20-113,5 11 51,8-42 106,-28 74-31,-1-1-1,6-35 1,-5 18-5,15-76-22,-17 96-11,-1 8 13,-1 1 0,-1-1 0,1 0 0,-1-11 1,1-6 16,11-53 1,-10 67-49,3-11 6,-4 18 66,-1 0 0,1 0 0,-1 0 0,0-8 0,-1 11-13,0-2 22,0-1-1,0 1 1,0-1 0,1 1-1,0 0 1,1-6 0,0 7-15,1 0 0,-1 0 0,1 0 0,0 0 0,0 1 0,0-1 0,5-3 0,-2 2-29,-1 1 0,1 0-1,-1 0 1,1 1-1,7-3 1,-7 3-22,-5 2 32,1 1 0,0-1 1,-1 1-1,1 0 0,-1-1 0,1 1 0,0 0 0,-1 0 0,1 0 0,0 0 0,-1 0 0,1 0 0,-1 1 0,1-1 0,0 1 0,-1-1 0,1 1 0,-1-1 0,1 1 0,-1 0 0,0 0 0,1 0 1,1 1-1,5 2 34,2 1 79,-8-4-90,1 0 0,-1 0 0,0 0 0,0 1 0,0-1 1,0 0-1,0 1 0,2 2 0,0-1 46,-2-1-32,0 0 1,0 0-1,1 0 0,-1 0 0,-1 1 0,1-1 1,0 0-1,0 1 0,-1-1 0,0 1 0,1 0 0,-1-1 1,0 1-1,0 0 0,-1 0 0,1 0 0,0-1 1,-1 1-1,0 0 0,0 0 0,0 5 0,-1-1 33,0-1-1,-1 0 0,0 1 0,0-1 1,0 0-1,-1-1 0,1 1 0,-2 0 1,1-1-1,-6 8 0,4-5-47,1-2 5,0 1 0,0-2 0,-1 1 0,0 0 0,-8 7 0,10-11-42,0 0 0,0-1 0,-1 1 0,1-1 0,0 1 0,-1-1 0,1 0 0,-1 0 0,0-1 0,1 1 0,-1-1 0,1 0 0,-7 0 0,-1 0-461,15 0-156,-1 0 577,0 0 1,0 0-1,0 0 1,0 1-1,-1-1 1,4 2-1,-1 1 2,0 1-1,0 0 0,0 0 0,0 1 1,5 6-1,2 2-38,-11-11 83,1-1-1,-1 1 0,1 0 1,-1 0-1,0 0 0,0 0 1,0 0-1,0 0 0,0 1 1,0-1-1,-1 0 0,1 0 0,0 3 1,2 8-24,-1-6 7,-1-6 31,-1 0 0,1 0 0,-1 0 0,0 0-1,1 0 1,-1 0 0,0 0 0,0 0 0,0 0 0,0-1 0,0 1 0,0 0-1,0 0 1,0 0 0,0 0 0,0 0 0,-1 0 0,1 0 0,0 0 0,-1 0-1,0 1 1,-1 5 58,-1 6 11,2-11-43,1 1-1,-1-1 1,1 0 0,-1 1-1,0-1 1,0 0 0,0 0-1,0 0 1,0 0-1,0 0 1,-1 0 0,1 0-1,-2 2 1,-3 1 28,1 1-1,-1-1 1,0 0 0,0 0-1,0-1 1,-1 0 0,-11 6-1,-8 1 181,18-7-242,2-1-52,5-3 47,1 0 0,-1 1 0,1-1 0,-1 0 0,1 0 0,0 0 0,-1 0 1,1 1-1,-1-1 0,1 0 0,0 0 0,-1 1 0,1-1 0,0 0 0,-1 1 0,1-1 0,0 0 0,-1 1 0,1-1 0,0 1 1,0-1-1,-1 0 0,1 1 0,0-1 0,0 1 0,0-1 0,0 1 0,0-1 0,0 1 0,-1-1 0,1 0 0,0 1 0,0-1 1,0 1-1,1 0 0,-1 1-90</inkml:trace>
</inkml:ink>
</file>

<file path=ppt/ink/ink6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48:47.03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 1 3648,'-15'15'1344,"15"-15"-1024,0 0-128,0 0 1184,0 0-800,0 16 480,0 0-608,0-1-352,0 16-64,-16-15 96,32-1-64,-16 1 128,0 15-128,0-15 320,0-1-192,0 1-800,0-16 320</inkml:trace>
</inkml:ink>
</file>

<file path=ppt/ink/ink6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48:47.3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3 16 4224,'31'0'1568,"-31"0"-1216,31 32-96,-31-17 64,32-15-224,-1 16 320,-16-1-224,16 1 160,-15 0-192,0-1 128,-1-15-160</inkml:trace>
  <inkml:trace contextRef="#ctx0" brushRef="#br0" timeOffset="1">297 1 4640,'0'0'1728,"0"0"-1344,-31 31-96,15-31 672,0 31-576,-15-15 416,16 15-480,-32 0-96,16 16-128,-16-16 128,16 0-128,15 16-1312,1-31 672</inkml:trace>
</inkml:ink>
</file>

<file path=ppt/ink/ink6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48:48.6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7 2912,'15'0'1056,"-15"0"-800,0 0-96,16 0 64,-16 0-160,15-15-224,1 15 64,-16-16 448,31 16-160,-31-16-96,16 16-32</inkml:trace>
</inkml:ink>
</file>

<file path=ppt/ink/ink6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48:50.63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6 3136,'0'-10'703,"0"4"3815,3 6-3835,288 0 4058,-289 0-4697,0 0-1,1 0 1,-1-1-1,0 1 1,0-1 0,0 0-1,0 1 1,0-1-1,4-2 1,1 1 79,-5 9-399,-2-5-1538,0-2 444</inkml:trace>
</inkml:ink>
</file>

<file path=ppt/ink/ink6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48:51.44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779 2976,'0'2'67,"0"-1"0,0 0 0,0 0 1,0 0-1,0 0 0,0 0 0,0 1 0,0-1 1,1 0-1,-1 0 0,0 0 0,1 0 0,-1 0 1,1 0-1,-1 0 0,1 0 0,0 0 0,-1 0 0,1 0 1,0 0-1,0 0 0,-1 0 0,1-1 0,0 1 1,1 1-1,2-1 208,-1 0 0,0-1 0,0 1 1,0-1-1,1 1 0,-1-1 0,6 0 0,-6 0 65,-1-1-297,0 1 0,0 0 0,0 0 1,0-1-1,-1 1 0,1-1 0,0 1 0,0-1 1,0 0-1,-1 0 0,1 0 0,0 0 1,-1 0-1,1 0 0,-1 0 0,1 0 0,1-3 1,11-6 127,-2 5-60,7-3 29,-13 2-81,1 0 1,-1-1 0,6-8 0,22-24 90,24-27-57,6-6 38,-49 57-84,0 0 0,-1-1-1,-1-1 1,-1 0 0,0-1 0,-1-1 0,-1 1 0,13-34-1,-20 43-29,3-8-4,-1 1 0,0-1 1,-1 0-1,-1 0 0,2-30 0,-4 31-13,0-1-1,5-16 0,-3 19-38,1-25 0,-4 36 33,0 0 0,0 0-1,0 0 1,1 1-1,-1-1 1,1 0-1,-1 0 1,1 1 0,0-1-1,0 0 1,2-4-1,-1 5 1,-1 0-1,0 0 0,0-1 0,-1 1 0,1 0 0,0-1 0,-1 1 0,1-1 0,-1 1 0,0-1 0,0-4 0,0 5 6,0-1-1,0 0 1,0 0-1,0 0 1,1 1-1,0-5 1,7-1-21,-7 8 20,-1-1 0,0 1-1,1 0 1,-1 0 0,0 0 0,1-1-1,-1 1 1,0 0 0,0-1-1,1 1 1,-1 0 0,0-1 0,0 1-1,1 0 1,-1-1 0,0 1 0,0 0-1,0-1 1,0 1 0,0-1-1,0 1 1,1 0 0,-1-1 0,0 1-1,0-1 1,0 1 0,-1-1-1,1-2-2,0 3 144,-1 3-109,-1-1 0,0 1 1,1-1-1,-1 1 0,1 0 1,0 0-1,0 0 0,0-1 1,0 1-1,1 0 0,-1 0 1,1 0-1,-1 4 1,-2 13 82,-13 27 223,4-17-240,-35 121-48,32-114-93,12-33 39,1 1 1,0-1-1,0 1 1,1 0-1,-1-1 1,1 1-1,0 0 1,0 0-1,1 0 1,-1 0-1,1 0 1,0 0-1,1 0 1,0 8-1,1-7 37,0 0-1,0 0 0,0 0 0,1 0 0,0 0 1,0-1-1,0 1 0,1-1 0,0 0 1,0 0-1,9 8 0,-12-11-18,1-1 0,0 1-1,0-1 1,0 1 0,0-1 0,0 0 0,0 0-1,0 0 1,0 0 0,1 0 0,-1-1 0,0 1-1,1-1 1,-1 1 0,0-1 0,1 0 0,-1 0-1,4 0 1,0-1 32,0 0-1,0-1 0,0 1 1,0-1-1,-1 0 1,9-5-1,48-24 197,-58 29-238,-1 0 1,0 0-1,0 0 0,0 0 1,0 0-1,0-1 0,-1 0 1,1 1-1,-1-1 0,0 0 1,0 0-1,0 0 0,0-1 1,2-4-1,5-8-21,14-17-24,-17 12 5,-4 10 18,8-20-23,6-28 91,-15 55-68,0 0-1,0 0 1,-1 0 0,1 0-1,-1 1 1,0-1 0,0-6-1,-1 8 2,1 0 0,0-1-1,0 1 1,0 0 0,0 0 0,0 0-1,1 0 1,-1-1 0,1 1 0,-1 0-1,1 0 1,0 0 0,0 0-1,0 0 1,0 0 0,0 0 0,0 1-1,1-1 1,-1 0 0,0 0 0,4-2-1,5-6-140,-7 7 22,-3 3 58,0 3 16,0 17 423,1-11-209,-1 0 0,0 0-1,-1 0 1,0 0-1,0 0 1,0 0 0,-1-1-1,-1 1 1,-5 13 0,2-7 28,1 1-1,0 0 1,-5 29 0,7-30-164,-5 19 48,6-25-26,-1 2-1,1-1 1,1 0-1,-1 12 1,2 56 476,0-78-549</inkml:trace>
</inkml:ink>
</file>

<file path=ppt/ink/ink6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48:51.86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 1 3392,'0'0'1088,"0"0"-651,0 0-5,0 0 645,0 0-186,0 2 320,0 211 863,1-208-2052,-1 0-1,-1-1 0,1 1 1,-2 8-1,-2-5 34,0 4 39,8 11-26,-2-17-350,-1 0-1,0 1 1,0-1 0,0 9-1,2-5-2895,-2-9 3013,-1-1 1,1 0-1,0 1 1,0-1-1,0 0 0,-1 0 1,1 1-1,0-1 1,0 0-1,0 0 1,0 0-1,0 0 0,1 0 1</inkml:trace>
</inkml:ink>
</file>

<file path=ppt/ink/ink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34:57.3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8 157 1984,'16'-15'891,"-15"15"-816,0 0 0,0 1 0,0-1 0,0 0 0,0 0 0,0 0 1,0 0-1,0 0 0,0-1 0,2 1 0,-3 0-66,0 0-1,0 0 1,0 0 0,0 0-1,0 0 1,0 0-1,0 0 1,0 0 0,0 0-1,1 0 1,-1 0 0,0 0-1,0 0 1,0 0-1,0 0 1,0 0 0,0 0-1,0 0 1,0 0-1,0 0 1,0 0 0,0 0-1,1 0 1,-1 0-1,0 0 1,0 0 0,0 0-1,0 0 1,0 0-1,0-1 1,0 1 0,0 0-1,0 0 1,0 0-1,0 0 1,0 0 0,0 0-1,0 0 1,0 0 0,0 0-1,0 0 1,0 0-1,0-1 1,0 1 0,0 0-1,0 0 1,0 0-1,0 0 1,0 0 0,0 0-1,0 0 1,0 0-1,0 0 1,0 0 0,0-1-1,0 1 1,0 0 25,0-1-1,0 1 1,0-1 0,0 1 0,0-1 0,0 1-1,1-1 1,-1 1 0,0-1 0,0 1 0,0-1-1,0 1 1,1-1 0,-1 1 0,0-1 0,1 1-1,-1 0 1,0-1 0,1 1 0,-1 0 0,0-1-1,1 1 1,-1 0 0,1-1 0,0 1 0,0-1 7,-1 1 0,1-1 0,0 1 1,-1-1-1,1 1 0,-1-1 1,1 0-1,-1 1 0,1-1 0,-1 0 1,1 1-1,-1-1 0,0 0 0,1 0 1,-1 1-1,0-1 0,1 0 1,-1 0-1,0 1 0,0-1 0,0 0 1,0 0-1,0 0 0,0 0 1,0-1-1,0-71 785,-3 68-804,-23-21 15,26 26-28,-1-1-1,1 1 1,-1 0 0,1-1-1,-1 1 1,0 0 0,1-1 0,-1 1-1,0 0 1,1 0 0,-1 0-1,1-1 1,-1 1 0,0 0-1,1 0 1,-1 0 0,0 0-1,1 0 1,-1 0 0,0 0-1,1 1 1,-1-1 0,0 0-1,-2 1 29,-7-1 3,7-1-41,0 1-1,0 0 1,0 0-1,-1 0 1,1 1 0,0-1-1,0 1 1,0 0 0,0 0-1,0 0 1,0 0-1,0 0 1,0 1 0,0-1-1,0 1 1,-3 2-1,-7 5-2,0 0 0,1 0 0,0 1 0,0 1 0,1 0 0,1 0 0,-11 15 0,16-15 120,0 0 0,0 0 0,1 0 0,-3 14 0,-9 50 214,12-52-296,3-21-24,1 0-1,-1 0 1,1 1-1,0-1 0,0 0 1,0 1-1,0-1 0,0 0 1,1 1-1,-1-1 1,1 0-1,-1 1 0,1-1 1,0 0-1,0 0 1,0 0-1,2 3 0,0 1 25,-3-5-24,1 0 0,0 0-1,-1 0 1,1 0 0,0 0-1,0 0 1,0 0 0,-1 0 0,1-1-1,0 1 1,0 0 0,0-1-1,0 1 1,0 0 0,1-1 0,-1 1-1,0-1 1,0 0 0,2 1-1,25 0-130,-14-2-5,-8 1 61,0-1-1,0 0 1,0 0 0,-1-1 0,1 0-1,0 0 1,-1 0 0,1-1 0,-1 1-1,0-1 1,9-7 0,-12 8 48,4-2-36,1-1-1,-2 1 1,10-11 0,-13 14 62,-1-1-1,1 0 1,-1 0 0,1 0 0,-1 0 0,0 0 0,0 0 0,0 0 0,0-1-1,0 1 1,0 0 0,-1 0 0,1-1 0,-1-2 0,1 3-13,-1 1 0,0-1 0,0 0 0,0 1 1,1-1-1,-1 1 0,1-1 0,-1 0 0,1 1 0,0-1 0,0 1 1,-1 0-1,1-1 0,0 1 0,0 0 0,1-1 0,0-1 0,1 1-118,-3 6 279,0 4 106,0 0 1,0 0-1,1 0 1,2 9 0,-2-14-228,0 0 1,0 0 0,0-1 0,1 1 0,-1 0-1,1-1 1,-1 1 0,1-1 0,0 0 0,0 1 0,0-1-1,0 0 1,0 0 0,1 0 0,2 1 0,73 44-752,-52-31-2666,-8-1 917</inkml:trace>
</inkml:ink>
</file>

<file path=ppt/ink/ink6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48:52.60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402 1664,'0'26'528,"0"-21"-325,0-5 90,3 0 646,-2 0-825,1 0 1,-1 0 0,0 0 0,0 0 0,1-1 0,-1 1 0,0 0 0,0-1 0,0 1-1,0-1 1,1 1 0,-1-1 0,0 0 0,0 0 0,0 1 0,0-1 0,0 0-1,0 0 1,-1 0 0,1 0 0,0 0 0,0 0 0,0-1 0,4-11 280,0 0 0,0 0-1,2-16 1,5-12-76,-2 15-112,-6 17-124,0-1 0,-1 0 0,4-18 0,-1-14-5,6-38-23,35-149-49,-34 129-6,5-23 0,6-25 161,-19 114-88,-2 14-9,-1 3 12,0 1 1,9-27 0,-6 26-52,-1-1 1,4-28-1,-5 24 20,8-34-1,0 4 210,-7 30-37,8-27 0,-10 43-163,0 0 0,1 0 0,0 0 0,0 0 0,0 0 0,1 0 0,0 1-1,8-9 1,1-2 53,-11 10-84,3-2 4,-4 8-24,-1 0 0,1 0 0,0-1 1,0 1-1,0 0 0,-1 0 0,1 0 0,0 0 1,0 1-1,-1-1 0,1 0 0,0 0 1,0 0-1,0 1 0,0-1 0,25 11 147,-23-10-133,0 0 1,0 1 0,-1-1 0,1 1 0,-1 0-1,1 0 1,-1 0 0,0 0 0,0 0-1,0 0 1,0 1 0,0-1 0,0 1-1,0-1 1,-1 1 0,0 0 0,1-1 0,-1 1-1,1 5 1,6 9 85,-5-10-13,0 1 1,-1 0-1,0 0 0,0 0 0,0 0 0,-1 1 0,0-1 0,-1 0 0,-1 13 1,1-17-71,0-1 0,0 1 1,-1 0-1,0-1 1,0 1-1,0-1 1,0 1-1,0-1 0,-4 6 1,-20 27 81,12-19-67,-1-2-11,-16 17 1,14-17 27,11-11-91,-1 1 0,1-2 0,-1 1 0,0 0 0,-7 2 0,7-3-4,6-3 26,0 0 0,-1 1 0,1-1 0,-1 0 0,0 0 0,1 1 0,-1-1 0,1 0 0,-1 0 1,1 0-1,-1 0 0,1 0 0,-1 0 0,0 0 0,1 0 0,-1 0 0,1 0 0,-2 0 0,3 0 6,-1 0 0,1 0 0,-1 0 0,1 0-1,0 0 1,-1 0 0,1 0 0,-1 0 0,1 0 0,0 0 0,-1 0 0,1 1-1,-1-1 1,1 0 0,-1 0 0,1 1 0,-1-1 0,1 1 0,7 3-47,18 7-226,-13-4 189,0 0 0,22 16-1,-23-16 68,9 6-36,-15-11 44,-5-2 25,0 1 1,0-1-1,0 0 1,0 0-1,0 0 1,0 1-1,0-1 0,0 0 1,0 1-1,0-1 1,0 1-1,-1-1 1,1 1-1,0 0 0,0-1 1,0 1-1,-1 0 1,1 0-1,0-1 1,-1 1-1,1 0 0,-1 0 1,1 0-1,-1 0 1,1 0-1,-1 0 1,1 0-1,-1 0 0,0 0 1,0 0-1,1 0 1,-1 0-1,0 0 0,0 0 1,0 0-1,0 0 1,0 0-1,-1 2 1,0 9 97,-4-8 23,-4 3 34,2 2-80,6-7-57,0-1 0,0 1 0,0-1 0,-1 0 0,1 1-1,0-1 1,-1 0 0,1 0 0,-1 0 0,1 0 0,-1 0 0,1 0 0,-1 0 0,1 0-1,-1-1 1,-3 2 0,-65 24 404,7-11-336,60-14-126,-1 0 1,0-1 0,1 1-1,-1-1 1,-7 0 0,7 0-54,2-1-32,4-1-277,11-8-1443,2 7 523</inkml:trace>
</inkml:ink>
</file>

<file path=ppt/ink/ink6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48:53.02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2 0 4640,'0'0'1504,"-2"0"-912,-11 0 1418,13 3-943,-1-3-998,1 1-1,0 0 1,0 0-1,0 0 1,-1-1-1,1 1 1,0 0-1,-1 0 1,1-1-1,0 1 1,-1 0-1,1-1 1,-1 1-1,1 0 1,-1-1-1,0 1 1,1-1-1,-1 1 1,0-1-1,1 1 1,-1-1-1,0 1 1,0-1 0,0 1-1,0-1-43,-1 1 0,1-1 0,0 1 0,0 0 0,0-1 0,0 1 0,0 0 0,0 0 0,0 0 0,0 0 0,1 0 0,-1 0 0,0 0 0,0 0 0,1 0 0,-1 0 0,1 0 0,-1 1 0,1-1 0,-1 0 0,1 0 0,0 1 0,0-1 0,0 0 0,-1 3 0,2 7 29,-1-7-40,0 1 0,0-1 0,-1 1 0,1-1 0,-2 7 0,-4 4 87,5-13-93,0-1 0,0 1-1,1 0 1,-1 0 0,0 0 0,1 0 0,0-1 0,-1 1 0,1 0 0,0 0 0,0 0-1,0 0 1,0 0 0,0 0 0,0 0 0,1 2 0,10 27-45,-8-17 10,-3-12 36,0 0 0,1 1 0,-1-1 0,1 0-1,-1 0 1,1 0 0,0 1 0,0-1 0,0 0 0,0 0 0,1 0 0,-1 0 0,1-1-1,1 3 1,7 7 70,9 9 201,-18-19-265,0 0-1,0 0 1,0 0 0,0 0-1,1 0 1,-1 0 0,0-1-1,0 1 1,1 0 0,-1-1-1,0 1 1,3 0 0,7-5 19,-9 3-34,0 0 0,-1 0-1,1 0 1,-1 1 0,1-1 0,0 1-1,0-1 1,-1 1 0,4-1 0,-3 1 9,0 0 1,1-1 0,-1 1-1,0-1 1,0 0 0,0 1 0,0-1-1,0 0 1,0 0 0,0-1-1,0 1 1,0 0 0,0-1-1,0 1 1,-1-1 0,1 1 0,-1-1-1,3-3 1,4-3 88,-7 7-90,0 0 0,-1 1 0,1-1 0,0 0-1,0 0 1,-1-1 0,1 1 0,0 0 0,-1 0-1,1 0 1,-1 0 0,1 0 0,-1-1 0,0 1 0,0 0-1,1 0 1,-1-1 0,0 0 0,-1-3 12,1 1 0,-1 0 1,0 1-1,-4-9 0,0-3 45,-5-11 15,9 25-80,1-1 1,-1 0-1,1 0 0,-1 1 0,0-1 1,0 1-1,0-1 0,0 0 1,0 1-1,0 0 0,0-1 1,0 1-1,-1 0 0,1 0 1,-1-1-1,-2 0 0,-5-5-21,-1-9-22,-29-13-543,36 27 340,6 2 166,7 0 107,-7 0 138,-1 0-133,14 0-961,13 0-5187,-14 0 3903</inkml:trace>
</inkml:ink>
</file>

<file path=ppt/ink/ink6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48:53.38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3808,'0'0'1408,"0"0"-1088,0 0-96,0 0 1088,15 0-768,-15 0 480,16 16-576,-16-1 96,16 1-320,-1-1-64,-15 17-96,31-17 224,-15 16-160,-1-15 160,1-1-160,0 1-2304,-16 0 1152</inkml:trace>
</inkml:ink>
</file>

<file path=ppt/ink/ink6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48:53.7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5 0 6816,'-47'31'2528,"47"-31"-1984,-63 31-128,32-15 544,16 15-608,-1 0-224,-15 0-96,15 1-1248,1 14 672</inkml:trace>
</inkml:ink>
</file>

<file path=ppt/ink/ink6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48:54.72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 32 2720,'0'0'891,"0"0"-545,0 0-154,0 0 43,0 0-102,0 0-21,-3 0 38,-23 0 2719,24 0-2261,2 0 192,0 0-278,0 0-100,2 0-150,5 0-40,-2 1-174,0-1-1,0 0 1,0 0-1,-1-1 1,1 1-1,6-2 0,-3-1-18,-2 1-5,0 0 0,0 0 0,1 0 0,-1 1 0,0 0 1,14 1-1,29-1 100,110 4 356,-133 1-398,20 0 24,43-12-15,135 4-59,-116 6-31,-45-2 11,152-3 52,-143-1-38,152-5 40,223 9-124,-374 0 24,134 3 64,-74 7 19,170-7 210,-193-3-106,253 0-152,-188-8 25,3 0 120,1118 8-156,-1161 8-95,-7 0 14,1170-8-1045,-443 0 433,-839 0 766,1 2 1,-1 0-1,23 7 0,-35-8-23,1 0 0,-1-1-1,0 1 1,1-1-1,-1 0 1,1 0-1,3 0 1,0-1 17,-3 1 168,-8 0-80,-12 0-38,-14 0-42</inkml:trace>
</inkml:ink>
</file>

<file path=ppt/ink/ink6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48:55.80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3 741 3328,'-39'13'1061,"29"-8"-634,8-4-350,1 0 1,0 1-1,0-1 1,0 1-1,0-1 1,0 1-1,0-1 1,0 1-1,1 0 1,-1-1-1,0 1 1,1 0-1,-1-1 1,1 4-1,2 0 574,1-2-579,0 0 1,0-1-1,0 1 0,0-1 1,0 0-1,0 0 0,1 0 1,-1 0-1,1 0 0,-1-1 1,1 0-1,0 1 0,-1-1 1,1-1-1,0 1 0,0 0 1,0-1-1,0 0 0,-1 0 0,1 0 1,0 0-1,0-1 0,0 0 1,5-1-1,12-5 24,1 0 0,-1-2 0,31-17-1,-30 15-62,123-74 148,-103 59-127,-35 21-33,29-18 104,58-46 1,-77 53-120,17-22 1,-22 25-10,-1 0 0,-1 3 7,-2-1 1,9-12 0,20-47 134,2 5-70,-16 5-170,3 8 21,-16 28 40,11-43 0,-17 49 0,-3 13 30,0 1 1,0-1-1,0 0 0,1 1 1,0-1-1,-1 1 0,4-6 0,4-4-48,0 2 138,-9 12-59,1 0 1,-1 0-1,1 0 0,-1 0 1,1 0-1,-1 0 0,1 0 0,-1 0 1,1 1-1,-1-1 0,0 0 1,1 0-1,-1 0 0,1 0 1,-1 1-1,0-1 0,1 0 1,-1 1-1,1-1 0,-1 0 1,0 0-1,1 1 0,-1-1 1,0 1-1,1 0 0,-1-1-3,0 0-1,1 0 1,-1 1-1,0-1 1,0 0-1,0 0 0,1 1 1,-1-1-1,0 0 1,0 0-1,0 1 1,0-1-1,0 0 0,0 1 1,1-1-1,-1 0 1,0 1-1,0-1 1,0 0-1,0 0 1,0 1-1,0-1 0,0 0 1,0 1-1,-1-1 1,2 31 460,0-9-314,-1 0 0,-4 26 0,-2-5-60,-1 49 0,7 32 110,0-113-189,0 0-1,-3 14 1,0-12-9,-2 10 6,6-20-20,-1 0 1,0 0-1,0 0 1,1-1-1,0 1 1,1 4-1,-1-3 25,0 0 1,1 0-1,-2 0 0,1 1 0,-1-1 0,1 7 1,-1-10-21,0 1 1,0-1-1,0 0 1,0 0 0,0 1-1,1-1 1,-1 0-1,0 0 1,1 1 0,-1-1-1,1 0 1,-1 0-1,1 0 1,0 0 0,-1 0-1,1 0 1,0 0-1,0 0 1,0 0 0,0 0-1,0 0 1,0 0-1,0-1 1,0 1 0,0 0-1,0-1 1,0 1-1,0-1 1,1 1 0,-1-1-1,2 1 1,-2-1-35,1 0 0,0 0 0,-1 0 0,1 0 0,0 0 0,-1 0 0,1 0 0,0-1 0,-1 1 0,1-1 0,-1 1 0,1-1 0,-1 0 0,1 1 0,-1-1 0,1 0 0,-1 0 0,0 0 0,1 0 0,-1 0 0,0 0 0,0-1 0,0 1 0,0 0 0,1-2 0,16-23-602,-9 19 467,-7 5 111,0 0 0,1 0 0,-1 0 1,0 0-1,0 0 0,2-5 0,2-4-178,-1 0-1,-1 0 1,5-16-1,10-47-473,-12 44 511,10-31-101,-7 27 85,7-39 0,-12 26 277,5 13 64,-9 33-117,1-8 148,0 1 0,0 0 0,7-13 0,-9 21-104,1-1 0,-1 1 0,0-1 0,1 1 0,-1-1 0,0 1 0,0-1 0,0 1 0,1-1 0,-1 1-1,0-1 1,0 1 0,0-1 0,0 0 0,0 1 0,0-1 0,0 1 0,0-2 0,-1 3-15,1-1 1,0 1-1,0-1 0,0 1 1,0 0-1,0-1 0,0 1 1,0-1-1,1 1 0,-1-1 1,0 1-1,0 0 0,0-1 1,0 1-1,1-1 0,-1 1 1,0-1-1,1 1 0,1 4 54,1-1 0,-2 1-1,1-1 1,0 1 0,-1-1-1,0 1 1,0 0 0,0 0-1,-1 0 1,0-1 0,0 1-1,0 0 1,0 0 0,-1 0-1,-1 8 1,-24 150 349,19-118-371,-7 50 331,11-84-291,1-1-1,-8 16 1,8-20-440,-1 0 0,1 1 1,0-1-1,1 1 0,-1-1 1,1 1-1,1-1 0,-1 8 1,1-13 63,0 0 0,0 0 0,0-1 0,0 1-1,0 0 1,0 0 0,0 0 0,1 0 0,-1-1 0,0 1 0,0 0 0,1 0 0,0 1 0,0-2 77,-1 1 0,1-1 0,0 1 0,0-1 0,0 0 0,-1 0-1,1 1 1,0-1 0,0 0 0,0 0 0,0 0 0,-1 0 0,3 0 0</inkml:trace>
</inkml:ink>
</file>

<file path=ppt/ink/ink6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48:56.14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8 0 5472,'0'13'1760,"0"-12"-1740,0-1 0,0 0 1,0 0-1,0 1 0,0-1 0,0 0 1,0 0-1,0 0 0,0 1 0,0-1 1,0 0-1,0 0 0,0 0 1,-1 1-1,1-1 0,0 0 0,0 0 1,0 0-1,0 0 0,0 1 0,-1-1 1,1 0-1,0 0 0,0 0 0,0 0 1,-1 0-1,1 0 0,0 0 0,0 0 1,0 1-1,-1-1 0,1 0 1,0 0-1,-1 0 0,-3 2 70,2-2-33,1 1 1,-1 0-1,1 0 1,-1 0-1,1-1 1,0 2-1,-1-1 1,1 0-1,0 0 1,0 0-1,0 0 1,0 1-1,0-1 1,0 1-1,0-1 1,0 1-1,0-1 1,1 1-1,-1-1 1,1 1-1,-1 2 1,0-3-26,-2 9 227,0-1 0,1 1 0,-2 13 0,3-20-240,1 0 1,0 0-1,0 0 1,0-1 0,0 1-1,0 0 1,1 0-1,-1-1 1,1 1-1,0 0 1,0-1 0,0 1-1,0-1 1,0 1-1,1-1 1,-1 1 0,1-1-1,2 3 1,11 14 102,-14-17-110,1 0 0,-1 1-1,1-1 1,0 0 0,0 0 0,0 0-1,0 0 1,0 0 0,4 2 0,-4-3 4,1 0 0,-1 0 1,1 0-1,-1-1 0,1 1 1,-1 0-1,1-1 0,0 0 1,0 0-1,-1 0 0,6 0 1,15-1 112,-11 1-67,-7 1-23,-1-1 1,0 0-1,0 0 0,1-1 0,-1 1 1,0-1-1,0 0 0,0 0 0,1 0 0,-1 0 1,-1-1-1,1 0 0,0 0 0,4-3 1,-2 2 47,11-8 54,-17 11-138,1 0 0,-1-1 0,0 1 1,1-1-1,-1 1 0,1-1 0,-1 1 1,0-1-1,0 1 0,1-1 0,-1 1 1,0-1-1,0 1 0,0-1 0,1 0 1,-1 1-1,0-1 0,0 1 0,0-1 1,0 0-1,0 1 0,0-1 0,0 1 0,0-1 1,-1 0-1,1 1 0,0-1 0,0 1 1,-1-2-1,-1-1 3,0 0 0,0 0 0,0 0 0,-1 0-1,1 0 1,-1 1 0,0-1 0,0 1 0,0 0 0,-3-3 0,-37-17 81,26 14-47,7 4-51,-1 0 1,-19-5-1,-7-3-160,33 10 31,5 2-13,12 0-44</inkml:trace>
</inkml:ink>
</file>

<file path=ppt/ink/ink6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48:56.79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 1218 3488,'0'8'324,"-1"-5"-148,1 1 0,0-1 0,0 1 0,0-1 1,0 0-1,0 1 0,1-1 0,1 6 0,1-8 36,-1 0 0,0-1 0,0 1 1,0-1-1,0 0 0,0 1 0,0-1 0,0 0 0,4-1 0,-5 1-98,0 0-103,-1 0 1,0 0 0,0 0-1,0 0 1,0 0-1,0 0 1,0 0 0,0 0-1,0 0 1,0 0-1,0 0 1,1 0 0,-1 0-1,0 0 1,0 0-1,0 0 1,0 0 0,0 0-1,0 0 1,0 0-1,0 0 1,0 0 0,0 0-1,0 0 1,1 0-1,-1 0 1,0 0 0,0 0-1,0 0 1,0 0-1,0 0 1,0 0 0,0-1-1,0 1 1,0 0-1,0 0 1,0 0 0,0 0-1,0 0 1,0 0-1,0 0 1,0 0 0,0 0-1,0 0 1,0-1-1,0 1 1,0 0 0,0 0-1,0 0 1,0 0-1,0 0 1,0 0 0,0 0-1,0 0 1,0 0-1,0-1 1,0 1 17,0 0 0,0-1 0,0 1 0,0-1 0,0 1 0,0 0 0,0-1 1,0 1-1,0-1 0,0 1 0,0-1 0,1 1 0,-1 0 0,0-1 0,0 1 0,0 0 0,1-1 0,-1 1 0,0 0 0,0-1 0,1 1 0,-1 0 0,0-1 0,1 1 0,-1 0 1,0 0-1,1-1 0,-1 1 0,0 0 0,1 0 0,6-5 254,-4 0-169,0 0 0,0 0 0,-1 0 1,3-6-1,-4 5-52,0 1 0,0-1 0,-1 0 0,0 1 0,0-11 0,-1-5-2,8-53-25,-1 23-28,-3 14 26,12-82 84,-2 36-133,-7 38-32,20-81 0,-7 51-147,42-105 0,-54 163 172,4-12-21,2-1 0,21-34 1,41-42 245,-67 96-130,1 2-1,-1-1 1,2 1-1,12-8 0,-3 2 31,-10 5 40,2 2 0,-1-1-1,18-8 1,-24 14-106,-1 1-1,1-1 1,-1 1-1,1 0 1,0 1 0,-1-1-1,1 0 1,0 1-1,0 0 1,-1 0-1,1 0 1,0 0-1,0 1 1,-1 0-1,8 1 1,-8-1-3,-1 0 1,0 0 0,0 1-1,0-1 1,0 0-1,0 1 1,0-1-1,0 1 1,0-1-1,2 4 1,-3-4-14,-1 0 0,1 0 1,0 0-1,0 0 0,-1 0 1,1 1-1,-1-1 0,1 0 1,-1 0-1,1 1 0,-1-1 1,0 0-1,0 1 0,1-1 1,-1 0-1,0 1 0,0-1 1,0 0-1,-1 1 0,1-1 1,-1 2-1,-24 62 441,6-21-293,11-26-359,-1 0 0,-23 31 0,19-30-372,7-11 55,0-1 0,-1 1 1,-9 7-1,7-6-117,9-9 536,1 0-1,-1 0 0,1 1 1,-1-1-1,0 0 0,1 0 1,-1 0-1,1 0 1,-1 0-1,1 0 0,-1 0 1,1 0-1,-1 0 0,1 0 1,-1 0-1,1 0 0,-1 0 1,1 0-1,-1-1 0,1 1 1,1-4-100,4-2-54,1 4 155,1 1 1,-1 0 0,0 1-1,1 0 1,-1 0 0,1 1-1,10 2 1,-14-1 107,0 0-1,0 0 1,0 1 0,-1-1-1,1 1 1,-1 0 0,0 1-1,0-1 1,0 0 0,0 1-1,3 4 1,-3-3 75,2 2 114,0 0 0,-1 0 0,0 1 0,0-1 0,2 9 0,-5-13-93,1 0 0,-2 0 0,1 1 0,0-1 0,-1 0 0,1 0 0,-1 0 0,0 1 0,0-1-1,0 0 1,-1 0 0,1 0 0,-1 1 0,0-1 0,-2 6 0,0-4 24,0 0 0,-1 1-1,1-1 1,-1-1 0,-1 1 0,1 0 0,-8 5-1,-42 28 807,11-10-423,33-18-463,8-8-54,1 0-1,0-1 0,-1 0 0,1 1 0,-1-1 1,1 0-1,-1 0 0,0 1 0,0-1 1,1-1-1,-1 1 0,0 0 0,0 0 0,0-1 1,0 1-1,0-1 0,0 1 0,-3-1 1,-11 0-817,16 0 310</inkml:trace>
</inkml:ink>
</file>

<file path=ppt/ink/ink6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48:57.15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2976,'0'0'971,"0"3"-603,0 7 21,-1-10-371,1 1 0,0-1 0,0 0 0,0 0 0,0 0 0,0 0 0,0 0 0,0 0 0,0 0-1,0 0 1,0 0 0,0 0 0,0 1 0,0-1 0,0 0 0,0 0 0,0 0 0,0 0 0,0 0 0,0 0 0,0 0 0,1 0 0,-1 0 0,0 0 0,0 0 0,0 1 0,0-1 0,0 0 0,0 0 0,0 0 0,0 0 0,0 0 0,0 0 0,0 0 0,0 0 0,0 0 0,0 0-1,1 0 1,-1 0 0,0 0 0,0 0 0,0 0 0,0 0 0,0 0 0,0 0 0,0 0 0,0 0 0,0 0 0,0 0 0,0 0 0,1 0 0,-1 0 0,0 0 0,0 0 0,0 0 0,0 0 0,1 0 65,0 0-1,0 0 1,-1 1 0,1-1 0,0 0 0,0 1 0,-1-1-1,1 0 1,0 1 0,-1-1 0,1 1 0,0-1-1,-1 1 1,1-1 0,0 1 0,-1 0 0,1-1-1,-1 1 1,1 1 0,10 17 1347,-10-17-1375,8 21 890,0-2-583,9 14 355,-16-30-697,1 1 0,-1-1 1,1 0-1,0 0 0,1 0 1,-1-1-1,6 7 1,51 49 971,-60-60-1056,1 0 1,-1 1 0,0-1 0,1 1 0,-1-1 0,0 1-1,0 0 1,1-1 0,-1 1 0,0-1 0,0 1-1,0-1 1,0 1 0,1 0 0,-1-1 0,0 1-1,0-1 1,0 1 0,0 0 0,0-1 0,-1 1 0,1-1-1,0 1 1,0 0 0,-1 0 0,1-1-1164,0-10-1711,0 7 922</inkml:trace>
</inkml:ink>
</file>

<file path=ppt/ink/ink6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48:57.50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2 0 5728,'0'16'2112,"0"-16"-1632,0 0-128,-16 15 1280,16 1-960,-15 15 512,15-15-704,-16 15 0,-15 0-288,15 0-32,1-15-96,-1 15-128,1 0 32,-1-15-1376,1-1 768,15-15-3360,0 0 2240</inkml:trace>
</inkml:ink>
</file>

<file path=ppt/ink/ink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34:58.59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6 1728,'15'-16'789,"-15"16"-666,0 0 32,0 0 21,13 13 677,-12-12-814,-1-1 1,1 1-1,-1-1 1,0 1-1,1 0 1,-1 0-1,0-1 1,0 1-1,1 0 1,-1-1-1,0 1 1,0 0 0,0 0-1,0-1 1,0 1-1,0 0 1,0 0-1,0-1 1,0 1-1,0 0 1,-1 1-1,1 4 121,0 114 1045,1-99-1135,1 1 0,5 22 0,-4-27-18,12 63 177,-13-73-173,-1 0 0,1 0 0,0 0 0,0-1 0,5 10 0,-4-1 120,-1-2 3,-1-12-175,-1-1-1,0 0 1,1 0 0,-1 1-1,0-1 1,1 0-1,-1 0 1,0 0 0,1 0-1,-1 0 1,1 1 0,-1-1-1,0 0 1,1 0-1,-1 0 1,1 0 0,-1 0-1,0 0 1,1 0 0,-1 0-1,1 0 1,-1 0-1,0-1 1,1 1 0,-1 0-1,1 0 1,-1 0 0,0 0-1,1-1 1,-1 1 0,0 0-1,1-1 1,2-1 15,0 0 0,-1-1-1,1 0 1,-1 1 0,0-1 0,0 0 0,0 0 0,0 0 0,0 0-1,0 0 1,-1-1 0,2-3 0,2-10 8,8-16-70,-10 26 37,0-1 0,0 0-1,-1 0 1,1 0 0,0-10 0,-1 7 6,0 0 0,1 1 0,4-12 0,0 4 9,-2 4-38,10-21-1,-13 32-1,0-1 0,0 1 0,0 0 0,1 0 0,-1 0 0,1 0 0,-1 1 0,1-1 0,0 1 0,0-1 0,5-2 0,-7 4 26,-1 1-1,1 0 1,0-1-1,-1 1 1,1 0-1,-1 0 1,1-1-1,0 1 1,-1 0-1,1 0 1,0 0-1,-1 0 1,1 0-1,0 0 1,-1 0-1,1 0 1,0 0-1,-1 0 1,1 0-1,0 0 1,-1 1-1,1-1 0,0 0 1,-1 0-1,1 1 1,-1-1-1,1 0 1,-1 1-1,2 0 1,-1 1 5,1 0-1,-1 0 1,1 1 0,-1-1-1,0 0 1,2 5 0,3 5 66,2 4-39,41 91 282,-42-89-271,0 1 69,1 0-1,17 28 0,-23-44-75,0 0-1,0 0 0,1-1 1,-1 1-1,1-1 0,0 0 0,0 0 1,6 3-1,3 4 129,-6-3-72,-6-6-81,0 0-1,0 1 0,0-1 1,0 0-1,0 0 0,0 0 1,0 0-1,0 0 0,0 1 0,0-1 1,0 0-1,1 0 0,-1 0 1,0 0-1,0 0 0,0 0 0,0 1 1,0-1-1,0 0 0,1 0 1,-1 0-1,0 0 0,0 0 1,0 0-1,0 0 0,1 0 0,-1 0 1,0 0-1,0 0 0,0 0 1,0 0-1,1 0 0,-1 0 1,0 0-1,0 0 0,0 0 0,0 0 1,1 0-1,-1 0 0,0 0 1,0 0-1,0 0 0,0 0 0,0 0 1,1 0-1,-1 0 0,0 0 1,0-1-1,0 1 0,0 0 1,1 0-1,7-5 139,-5 3-124,0 0-1,0 0 0,0 0 1,0 0-1,0 0 1,-1 0-1,1-1 1,-1 0-1,1 1 0,-1-1 1,0 0-1,0 0 1,1-4-1,7-7 45,-8 9-35,1 0-1,-1-1 1,0 1-1,0 0 1,-1-1 0,0 1-1,0-1 1,0 0-1,-1 1 1,1-1 0,-2-10-1,1 6 2,0 0-1,3-14 1,-1 14-9,2-1 0,-1 1 0,10-20 0,-8 20-15,0-1 0,4-18-1,-7 22-30,0-3-45,1 0 1,0 1-1,8-18 0,-10 26 79,1-3-149,-1 1 1,1 0-1,0 0 0,0 0 0,0 0 0,4-5 0,-3 7-30,-1 0 0,1 1 0,-1 0 0,1-1 0,-1 1 0,4 0 0,-6 0 170,5 0-3162,-5 0 922</inkml:trace>
</inkml:ink>
</file>

<file path=ppt/ink/ink6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48:58.83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5 1 2496,'10'0'1487,"-10"0"-594,-1 0-774,0 1-1,1-1 0,-1 1 0,1-1 0,-1 1 1,0-1-1,1 1 0,-1-1 0,1 1 0,-1-1 1,1 1-1,-1 0 0,1-1 0,0 1 1,-1 0-1,1-1 0,0 1 0,0 0 0,-1 0 1,1-1-1,0 1 0,0 0 0,0 0 1,0-1-1,0 1 0,0 0 0,0 1 0,0 3 33,1 0 151,-1-1-1,0 1 1,0 0-1,-1 0 1,0 0-1,-1 5 1,-42 65 1036,4-3-1227,36-63 56,4-9-166,-1 1 0,1 0-1,0 0 1,-1 0 0,1-1 0,0 1 0,-1 0 0,1 0 0,0 0 0,0 0 0,0 0 0,0-1 0,0 1 0,0 0 0,0 0 0,1 1 0,0-2-167,0 0 1,0 1 0,0-1-1,0-1 1,0 1 0,0 0-1,0 0 1,0 0 0,0 0-1,0-1 1,0 1 0,2-1-1,13-10-2980,-1 9 938</inkml:trace>
</inkml:ink>
</file>

<file path=ppt/ink/ink6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48:59.2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48 4480,'-16'-16'1664,"16"16"-1312,0 0-64,0 0 448,16 0-448,-16 0 608,15 0-512,1 0 416,-1 0-448,16-16 256,1 16-352,-1 0 128,0 0-224,0-15 128,0 15-160,0 0-480,1 0 160</inkml:trace>
</inkml:ink>
</file>

<file path=ppt/ink/ink6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48:59.65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9 0 3904,'-16'0'1440,"16"0"-1120,-15 16-96,15 15 1376,0-15-928,-16 30 416,16-14-608,0 30 128,0-15-352,-16 15 0,16-15-160,-15-1-64,15-14 0</inkml:trace>
</inkml:ink>
</file>

<file path=ppt/ink/ink6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49:00.23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872 3648,'0'0'1173,"3"-2"-703,7-9-199,-10 11-255,0 0 0,0 0 0,1-1 0,-1 1 0,0 0 0,0 0 0,0-1 0,1 1 0,-1 0 0,0 0 0,0 0 0,1 0 0,-1-1 0,0 1 0,1 0 0,-1 0 0,0 0 0,0 0 0,1 0 0,-1 0 0,0 0 0,1 0 0,-1 0 0,0 0 0,1 0 0,-1 0 0,0 0-1,1 0 1,-1 0 0,0 0 0,0 0 0,1 0 0,-1 0 0,0 0 0,1 0 0,-1 1 0,1-1-6,-1 0 0,0 0 1,0 0-1,1 1 0,-1-1 0,0 0 0,1 0 0,-1 0 0,0 0 0,1 0 1,-1 0-1,0 0 0,0 0 0,1 0 0,-1 0 0,0 0 0,1 0 0,-1 0 1,0 0-1,1 0 0,-1 0 0,0-1 0,0 1 0,1 0 0,-1 0 0,0 0 1,1 0-1,-1 0 0,0-1 0,0 1 0,1 0 0,-1 0 0,0-1 0,0 1 1,0 0-1,1-1 0,30-40 208,-24 35-145,0 0-1,0 1 0,8-4 0,-7 4 46,-1 0 1,1 0 0,6-6-1,35-49 367,-37 46-367,-1 0-1,15-24 0,3-3-53,-12 20-40,-8 11-6,0 0 0,-1-1 0,9-17 0,3-19 30,6-2 27,-19 32-43,-1 0 0,0 0 0,-2 0 0,0-1 0,-1 1 0,1-33 0,-3 39 61,-1 1 1,2-1-1,3-15 1,0 3 76,0-16 241,6 16-134,-6-3-53,2 12-136,-6 13-76,-1-1-1,1 1 0,0 0 1,-1-1-1,1 1 0,-1 0 1,1-1-1,-1 1 1,0-1-1,1-1 0,-1 4 5,0 0-1,-1 1 1,1-1-1,0 0 0,-1 0 1,1 1-1,-1-1 1,1 0-1,-1 0 0,0 2 1,-7 15 140,6-6-21,1-1 0,0 0 0,2 23 0,-1-16 59,-2 34 0,-2-26-111,0-6-15,-1 41-1,4-48-51,-4 24 0,0 3-10,5-37-1,1 0 1,-1-1 0,0 1 0,1-1 0,-1 1-1,1-1 1,1 3 0,-1-2 10,0 0 0,0 0 1,0 0-1,0 1 0,-1-1 0,0 0 0,1 4 1,-1-2 3,-1-4-12,1 0 0,0 0 0,0 0 0,0 0 1,0 0-1,0 0 0,0 0 0,0 0 0,1 0 0,-1-1 0,0 1 0,0 0 0,1 0 1,-1 0-1,1 0 0,-1 0 0,1 0 0,-1 0 0,1-1 0,-1 1 0,1 0 0,0 0 1,-1-1-1,1 1 0,0 0 0,0-1 0,-1 1 0,1-1 0,0 1 0,0-1 0,0 1 1,1 0-1,6 3 50,-7-3-48,1 0-1,-1 0 1,1 0-1,-1 0 1,1 0 0,-1-1-1,1 1 1,-1-1 0,1 1-1,0-1 1,-1 0-1,1 0 1,0 1 0,2-1-1,1-1-57,0 0 0,0 0-1,0 0 1,0 0-1,-1-1 1,1 0 0,0 0-1,-1 0 1,8-6 0,8-3-183,-8 5 58,-1-1 1,-1 0-1,0-1 1,0 0-1,0-1 1,-1 0 0,0-1-1,-1 1 1,0-2-1,0 1 1,9-20-1,4-17-275,5-2 187,-17 23 180,-1 1-1,-2-1 1,5-37-1,-8 49 99,-1 4 35,1-1 1,8-18-1,-1 4 228,-9 21-189,0 0-1,1 1 1,-1-1-1,1 1 1,0-1-1,1 1 1,-1-1-1,0 1 1,1 0-1,5-5 1,-4 4-10,-4 4-71,0 0-1,0 0 0,0 0 1,0 0-1,0 0 0,0 0 1,0 0-1,0-1 1,0 1-1,0 0 0,0 0 1,1 0-1,-1 0 0,0 0 1,0 0-1,0 0 0,0 0 1,0 0-1,0 0 0,0 0 1,0 0-1,1 0 1,-1-1-1,0 1 0,0 0 1,0 0-1,0 0 0,0 0 1,0 0-1,0 0 0,1 0 1,-1 0-1,0 0 0,0 0 1,0 1-1,0-1 1,0 0-1,0 0 0,0 0 1,1 0-1,-1 0 0,0 0 1,0 0-1,0 0 0,0 0 1,0 0-1,0 0 0,0 0 1,0 0-1,0 1 1,1-1-1,-1 0 0,0 0 1,0 0-1,0 0 0,0 0 1,2 2 46,-1-1-8,0 0 0,0 0 1,0 1-1,0-1 1,0 0-1,-1 0 0,1 1 1,0-1-1,0 1 0,-1-1 1,1 1-1,-1-1 1,0 1-1,1-1 0,-1 1 1,0-1-1,0 1 1,0-1-1,0 1 0,0 2 1,1 18 286,5 26 0,-2-24-139,0 33-1,-4 143 658,0-194-765,0 1-1,-1 0 1,0 0-1,0-1 0,-1 1 1,-3 9-1,2-10-101,1 12-276,2-17 194,0 1 0,0-1 0,0 1 1,0-1-1,0 0 0,-1 1 0,1-1 0,0 0 0,-2 3 1,-8 11-2951,7 1 876</inkml:trace>
</inkml:ink>
</file>

<file path=ppt/ink/ink6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49:00.60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 1 5056,'0'15'1888,"0"-15"-1472,0 16-128,0 0 1056,0 15-800,0-16 192,0 32-416,0-16 64,0 16-224,0 0 128,-15-16-160,-1 0 64,32 16-96,-32-32-832,16 1 384,0 0-4416,16-1 2624</inkml:trace>
</inkml:ink>
</file>

<file path=ppt/ink/ink6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49:01.43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482 3552,'0'29'3632,"0"-30"-3606,0 1-1,0-1 1,0 1 0,0-1 0,0 1 0,0 0 0,0-1 0,0 1-1,0-1 1,0 1 0,0 0 0,1-1 0,-1 1 0,0 0 0,0-1-1,0 1 1,1-1 0,-1 1 0,0 0 0,0 0 0,1-1 0,-1 1-1,0 0 1,1-1 0,-1 1 0,0 0 0,1 0 0,7-9 359,-8 8-355,1 0-1,-1 0 1,1 0-1,-1-1 1,0 1-1,0 0 1,0 0-1,0-1 1,0 1-1,0-2 1,0-1 38,0-1 1,0 1-1,0 0 1,1 0 0,1-6-1,11-27 49,-10 33-95,-1-1 0,0 1 0,0-1 0,0 1-1,-1-1 1,0 0 0,0 0 0,0 0 0,0-9 0,1-8 63,7-6 28,-5 15-71,10-31 70,16-91 0,-27 108-104,5-38 36,15-67 0,-13 86-100,-1 2 17,22-66 1,-5 48 64,-6 2-15,7 5-18,-17 34-48,10-27 0,39-103 88,-45 124 77,0 1 1,2 0-1,24-30 0,-31 44-38,1 1 0,0 0 0,0 1 0,1 0 0,17-11 0,-15 12-39,-2 1 3,2-1 1,-1 2-1,1 0 0,0 0 1,21-6-1,26-3 71,-59 16-92,1-1 0,-1 0 0,1 1 1,-1-1-1,1 1 0,0 0 0,-1 0 1,1-1-1,-1 1 0,1 0 0,-1 0 0,1 1 1,0-1-1,-1 0 0,1 0 0,-1 1 1,1-1-1,-1 1 0,3 1 0,-2-1 43,0 1 1,0 0-1,-1 0 0,1 0 0,-1 0 0,1 0 0,-1 0 0,0 1 0,2 2 1,-1 0 63,-1-4-100,0 1 0,-1 0 1,1-1-1,0 1 1,-1 0-1,1-1 0,-1 1 1,0 0-1,1 0 1,-1-1-1,0 1 0,0 0 1,0 0-1,0 0 1,-1-1-1,1 1 0,0 0 1,-1 0-1,-1 2 1,0 6 30,0-4-18,1 0 0,-1 0 1,-1-1-1,1 1 0,-1 0 0,0-1 0,0 1 1,-1-1-1,-4 6 0,-1 0-7,-1 0 0,-16 15 0,11-12-53,-11 15-130,-7-10-273,24-15 231,0 0 0,1 1 0,0 0 0,-8 7 0,8 1-193,8-13 380,0 1 0,0-1-1,0 0 1,-1 0 0,1 0-1,0 0 1,0 1 0,0-1-1,-1 0 1,1 0 0,0 0-1,0 0 1,-1 0 0,1 1-1,0-1 1,0 0 0,0 0-1,-1 0 1,1 0 0,0 0-1,-1 0 1,1 0 0,0 0-1,0 0 1,-1 0 0,1 0-1,0 0 1,0 0 0,-1 0-1,11 2-217,-3 2 184,1-1-1,-1 2 1,0-1 0,0 1 0,-1 0 0,0 0 0,1 0 0,-2 1 0,1 0-1,6 9 1,-11-13 51,3 2-10,-1 1 0,0 0-1,0 0 1,0 0 0,-1 0 0,1 1-1,-1-1 1,0 1 0,-1 0 0,1-1 0,0 11-1,-2-12 14,0-3-2,0 1 1,1 0-1,-1 0 0,0 0 1,-1 0-1,1-1 1,0 1-1,0 0 0,-1 0 1,1 0-1,-1-1 0,0 1 1,1 0-1,-1 0 0,0-1 1,0 1-1,0-1 1,0 1-1,0-1 0,0 1 1,-1-1-1,1 0 0,0 1 1,-3 1-1,-6 4 109,0-1 123,-20 12 0,-51 15 712,45-19-586,26-11-313,0 0 0,0 0 1,-1-1-1,1 0 1,-1-1-1,0 0 0,-20-1 1,24 0-119,-3 0-163,10 0 211,7 0-500,1-2-475,-8 2 992,4-3-600,1 1 1,-1 1-1,1-1 1,6-1-1,-1 2-118,0 0 0,14 1 0</inkml:trace>
</inkml:ink>
</file>

<file path=ppt/ink/ink6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49:01.80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3 1 3488,'0'0'1115,"0"0"-673,-3 0 38,-5 0 811,13 0-289,-12 2 129,6-1-1081,1 0-1,-1-1 1,1 1 0,0 0 0,0 0-1,-1 0 1,1-1 0,0 1 0,0 0-1,0 0 1,0 0 0,0 0-1,0-1 1,0 2 0,-3 14 553,1-12-567,0 0 0,0 0-1,1 0 1,-1 1 0,1-1-1,0 0 1,0 1 0,1-1 0,-1 1-1,1-1 1,0 1 0,1 8-1,-2 1-11,1-4 6,-1-1-1,2 1 0,-1-1 1,3 11-1,-2-15-6,1-1-1,-1-1 1,1 1 0,0 0-1,0 0 1,0-1 0,0 1-1,1-1 1,-1 1 0,1-1-1,4 3 1,-7-5-19,26 9 139,-25-10-134,-1 0 0,1 1 1,0-1-1,0 0 0,0 0 0,-1 0 0,1 0 0,0-1 0,0 1 1,0 0-1,-1 0 0,1 0 0,0-1 0,0 1 0,-1 0 0,1-1 0,0 1 1,-1-1-1,1 1 0,0-1 0,-1 1 0,2-2 0,-2 2 5,1 0-1,-1-1 0,1 1 1,-1 0-1,1-1 1,-1 1-1,1 0 0,-1-1 1,1 1-1,0 0 0,-1 0 1,1 0-1,-1 0 0,1 0 1,-1 0-1,1 0 1,0 0-1,-1 0 0,1 0 1,0 0-1,-1 0 0,1 0 1,-1 0-1,1 0 1,0 1-1,-1-1 13,0 0-24,1 0 0,-1 0 1,0 0-1,0 0 0,0 0 1,0 0-1,0 0 0,0 0 1,0 0-1,0 0 0,0 0 1,0 0-1,1 0 0,-1 0 1,0 0-1,0 0 0,0 0 1,0 0-1,0 0 0,0 0 1,0 0-1,0 0 0,0 0 1,0 0-1,0 0 0,1 0 1,-1 0-1,0 0 0,0-1 1,0 1-1,0 0 0,0 0 1,0 0-1,0 0 0,0 0 1,0 0-1,0 0 1,0 0-1,0 0 0,0 0 1,0 0-1,0 0 0,0-1 1,0 1-1,0 0 0,0 0 1,0 0-1,0 0 0,0 0 1,0 0-1,0 0 0,0 0 1,0 0-1,0 0 0,0-1 1,0 1-1,0-41 67,-3 35-90,2 5 35,0 0 1,0 0 0,0 0-1,0-1 1,0 1-1,0 0 1,0-1-1,0 1 1,1-1-1,-1 1 1,0-1-1,1 1 1,0-1-1,-1 0 1,1 1-1,0-1 1,-1-2-1,2 3-18,-1 1-1,0-1 0,0 1 1,0-1-1,0 1 0,0-1 1,0 1-1,0-1 1,0 1-1,0-1 0,0 1 1,0-1-1,0 1 0,0-1 1,-1 1-1,1-1 0,0 1 1,0-1-1,-1 1 1,1 0-1,0-1 0,0 1 1,-1-1-1,1 1 0,0 0 1,-1-1-1,1 1 0,-1 0 1,1-1-1,0 1 1,-1 0-1,1-1 0,-1 1 1,1 0-1,-1 0 0,1 0 1,-1 0-1,1-1 0,-1 1 1,1 0-1,-1 0 1,1 0-1,-1 0 0,1 0 1,-2 0-1,0 0-310,2 0 107,0 0 43,0 0 112,0 0 138,0 0-170,1-1-1,-1 0 1,0 0 0,1 1-1,0-1 1,-1 1 0,1-1-1,-1 0 1,1 1-1,-1-1 1,1 1 0,0-1-1,0 1 1,-1 0 0,1-1-1,0 1 1,0 0 0,0-1-1,0 1-228,-1 0 263,0 1 0,1-1 0,-1 0 0,0 1 1,0-1-1,1 0 0,-1 1 0,0-1 0,0 1 0,0-1 0,1 0 0,-1 1 1,0-1-1,0 1 0,0-1 0,0 0 0,0 1 0,0-1 0,0 1 0,0-1 0,0 1 1,0-1-1,-1 1 0</inkml:trace>
</inkml:ink>
</file>

<file path=ppt/ink/ink6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49:02.13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3136,'15'0'1184,"-15"0"-928,16 15-64,-1-15 1312,-15 16-864,0 0 704,16-1-768,-16 1 416,15-1-576,1 16-224,0 1-128,-1-1 128,1-16-96,-16 17 384,15-17-256,-15 1-2592,16-1 1312</inkml:trace>
</inkml:ink>
</file>

<file path=ppt/ink/ink6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49:02.50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6 1 4736,'-15'15'1760,"15"-15"-1376,-16 0-96,16 16 1504,-15-1-1024,-1-15 960,1 31-992,-17 1-160,17-1-384,-1 16-64,-15-16-64,0 0 32,15 0-64,-30 0-3456,14 0 1856</inkml:trace>
</inkml:ink>
</file>

<file path=ppt/ink/ink6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49:10.73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7 532 992,'-26'13'309,"24"-12"-300,0 0-1,1 0 1,-1 0-1,1 0 1,0 0-1,-1 1 1,1-1-1,0 1 1,0-1-1,-1 1 1,1-1-1,1 1 1,-1-1-1,0 1 1,0 0-1,0 0 1,1 0-1,-1-1 0,1 1 1,0 0-1,-1 0 1,1 0-1,0 0 1,0 0-1,0-1 1,1 4-1,-3 12-18,-2-5-26,3-9 31,-1 0 0,1 1 1,0-1-1,0 0 1,1 1-1,-1-1 0,1 1 1,-1-1-1,1 1 1,0-1-1,1 1 1,0 5-1,25 100 26,-18-75-40,-5-24 36,-1 0 1,0 1 0,-1-1 0,1 12 0,-2-15-2,1 0 0,0 0 0,1 0 1,-1 0-1,5 12 0,-4-14-23,-1-1-8,0-1-1,0 1 1,-1-1-1,1 1 1,-1 0-1,0-1 1,0 1-1,-1 5 1,1 0-6,0 6-4,0-11 26,0 0 0,0 0 1,0-1-1,0 1 1,-1 0-1,-1 5 0,1-7 7,0 0 1,0 0-1,1 0 0,-1 0 0,1 1 0,-1-1 0,1 0 0,0 0 0,0 1 0,0-1 1,0 0-1,0 0 0,0 1 0,1-1 0,-1 0 0,1 0 0,-1 0 0,2 4 1,-1-4-9,0 2-6,0 0 0,0 1 0,0-1 0,-1 0 0,0 1 0,0 8-1,1 12 2,10 7-11,-6-1-53,-1-15 46,-2-10 63,0 1-1,0-1 0,-1 1 0,0 0 1,0 6-1,-1-7-42,1 0 0,0 0 0,0 0 0,0 0 0,1 0 0,0-1 0,0 1 0,3 6 0,8 23-130,-7-4 53,4 0 64,-8-21 16,-2-8 0,0 0 0,1 0 0,-1 0 0,1 0 0,0 0 0,-1 0 0,3 3 0,18 15-75,-20-18 48,-1 0-1,1 0 1,0 0-1,0 0 0,-1 0 1,1 0-1,-1 3 1,2 5-83,1-1 133,1 0 1,0 0-1,0 0 1,10 15-1,-12-22 7,0 1 0,0 0-1,1-1 1,-1 0 0,1 1 0,-1-1 0,1 0 0,5 3 0,9 7 42,0 10-3,-14-17-57,1-1 0,-1 1 0,0-1 0,1 0 0,0 0 1,0 0-1,6 4 0,3 1-13,-1 0 20,1-1 1,-1 0 0,1-1 0,1-1-1,15 6 1,2-5-58,-20-5 33,-1 0 0,14 6 0,-4 0 53,-4-3 13,26 15 0,-3 6 25,-4-12-33,-20-9 27,28 13 0,-22-9-42,-8-3-19,-1 0-1,0 0 0,18 13 1,77 54 13,-99-68-32,15 11 0,0 10-27,-14-21 2,0 0 0,0-1-1,1 0 1,-1-1 0,11 3-1,3 1 66,2 0 152,1-1 0,49 4 0,-32-5-186,128 16 399,-139-15-438,-17-4-4,-1 0 0,21 1 0,214-3 277,-132-9-25,-78 5-190,37-1-84,-11-6 6,-33 8 57,-3 0 39,34-9 1,-9 0 185,100-9 0,42-17-113,-166 31-120,-12 2-25,0 0 1,0-2-1,21-11 0,26-9 331,-51 23-226,-6 1-67,0 1-1,1-1 0,-1-1 0,0 0 0,-1 0 0,9-6 0,-4 2-21,0 0 1,0 0-1,0 1 0,16-6 0,13-7 113,-31 15-30,-1 0-1,0 0 1,18-4 0,-10 5 59,-13 4-105,0-1 0,0 0 0,0 0 0,0 0 0,0-1-1,0 1 1,0-1 0,-1 0 0,7-4 0,21-17 136,0 12-48,-28 10-101,0-1 1,0 0-1,0-1 0,0 1 1,4-6-1,-2 3 19,0 1-1,0-1 1,8-4-1,78-56 323,-76 51-371,0 0-1,-1-1 0,21-28 0,-21 25 14,1-1 44,0 0 1,-1-1-1,-1 0 0,-1-1 0,10-25 0,-1-12 106,-2 22-74,-12 25-31,-1 0 0,6-14 0,0-7 167,-4 11-68,0 0 0,1 1 0,16-26-1,-21 38-136,0-1 0,0 1-1,-1-1 1,-1 0-1,2-9 1,4-9 129,-7 23-110,0 1 1,-1-1-1,1 1 1,-1-1-1,1 1 1,-1-1-1,0 1 1,-1-6-1,0-4 25,1-186 296,0 192-308,0 0-1,-1 1 1,0-1-1,0 1 1,-4-10-1,0 0 8,1-2-14,3 11-23,-1-1 1,0 1-1,-1-1 0,-3-7 1,-2 0 5,-12-29 99,17 37-106,1 0 0,-1 1 0,0-1 0,0 1 0,-1 0 0,0 0 0,-8-9 0,-4 4-7,14 9 4,1-1 1,-1 1 0,0-1-1,1 0 1,0 0 0,-2-4-1,2 3 3,-1 0-1,0 0 1,1 0 0,-2 1-1,1-1 1,0 0 0,-4-3-1,-7-5 36,6 6 40,1 0 1,0-1-1,-9-11 1,13 14-75,-1 0 0,0 0 0,0 0 1,0 0-1,0 1 0,-1-1 0,1 1 0,-1 0 0,0 0 0,0 1 0,-6-4 0,-7-4-79,0 0-1,-20-17 1,22 15 58,-1 1 0,-23-13 1,24 17-16,5 2 12,0 0 0,-17-11 0,16 7 36,-1 1 0,-1 0 0,1 1-1,-15-6 1,-41-18 17,60 28-28,-2-1-1,1 0 0,0 0 0,-17-12 0,22 14 4,1 0 0,-1 1 0,1-1-1,-1 1 1,0 0 0,-4-1 0,-22-8 41,15 0-8,12 7-36,0 1 1,0 0-1,-1 0 1,1 0-1,0 0 1,-1 1-1,1-1 1,-5 0-1,-16-9-118,17 7 74,-1 1 0,-13-5 0,4 4 26,9 2 19,1 0 0,-1 0 0,1 0 0,-8-4-1,8 2 0,0 2-1,0-1 0,0 1 0,0 0 1,0 1-1,0 0 0,0 0 1,-1 0-1,1 1 0,-13 1 0,-1-1-1,-285 0 56,302 0-53,1 0-1,0 0 0,0 1 0,-1-1 0,1 1 0,0 0 1,0 0-1,-6 2 0,-6 3 1,-16-1 16,0 6-15,2-6-22,9 5-54,-12-5 33,-12 6 32,26-9 5,8 0 0,0 0 0,-1 0 0,1 1 0,-11 4 0,1 1 0,1-1 0,-33 6 0,27-9 1,12-2 13,1 0 1,0 0-1,-17 7 0,-4 3 15,-46 22-10,70-30-40,0 0 0,0-1 0,-11 2-1,11-3 17,-1 1 0,1 0-1,-9 5 1,-89 38 5,106-45 0,-5 2 0,0-1 0,0 0 0,0 0 0,0 0 0,-1-1 0,1 0 0,0 0 0,-11 0 0,2 0-4,1 0 0,-15 4 0,14-2-59,-1 0-1,-17-1 0,10-2 1,6 0 93,0 0 0,-20 3 0,13 1 17,9 0 50,-1-2-1,-22 1 0,-53-3-32,78 0-86,0-1 1,0-1 0,-14-3 0,14 2 18,1 1 0,0 1 0,-15-1 1,-49 2-25,-72 0 245,107 2-300,-65 12-1,-57 6 17,109-16 94,-88 19 0,36 5-12,99-26-65,-2-1-107,-1 1 0,0 1 0,-14 5 1,20-6-434,8-1-76,22-4-630,5-10-1468</inkml:trace>
</inkml:ink>
</file>

<file path=ppt/ink/ink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34:59.2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3712,'0'16'1408,"0"-16"-1120,0 15-64,0-15 1024,0 0-736,0 0 128,16 16-352,-16-32 64,15 16-192,1 0-352,-16-15 96</inkml:trace>
</inkml:ink>
</file>

<file path=ppt/ink/ink6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49:12.42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6 15 1824,'-2'0'54,"0"0"-1,1 0 1,-1 0-1,0-1 1,1 1 0,-1 0-1,1-1 1,-1 0 0,1 1-1,-1-1 1,1 0-1,-1 0 1,1 1 0,0-1-1,0 0 1,-1 0 0,-1-3-1,3 4-48,0 0-1,0 0 0,0 0 1,0 0-1,0 0 1,0-1-1,0 1 0,0 0 1,-1 0-1,1 0 1,0 0-1,0 0 0,0 0 1,0 0-1,0 0 1,0 0-1,0 0 0,0-1 1,-1 1-1,1 0 1,0 0-1,0 0 0,0 0 1,0 0-1,0 0 1,0 0-1,0 0 0,-1 0 1,1 0-1,0 0 1,0 0-1,0 0 0,0 0 1,0 0-1,0 0 1,0 0-1,-1 0 0,1 0 1,0 0-1,0 1 1,0-1-1,0 0 0,0 0 1,0 0-1,0 0 1,0 0-1,-1 0 0,1 0 1,0 0-1,0 0 1,0 0-1,0 1 0,0-1 1,0 0-1,0 0 1,0 0-1,-11 11 172,11-11-164,0 0 0,-1 1 0,1-1 1,-1 1-1,1-1 0,-1 0 0,1 1 0,-1-1 0,0 0 1,1 0-1,-1 1 0,1-1 0,-1 0 0,1 0 0,-1 0 1,0 0-1,1 0 0,-1 0 0,0 0 0,0 0 0,-5 1-22,-12 9-160,5-7 94,11-2 72,0-1 1,-1 1 0,1-1-1,0 1 1,0 0 0,0 0-1,-1 0 1,1 0 0,0 0-1,0 0 1,0 1 0,1-1-1,-3 2 1,2-1-1,0 0 0,-1 0 1,1 0-1,0-1 0,-1 1 1,1-1-1,-1 0 0,1 0 0,-1 0 1,0 0-1,-3 1 0,2-1-5,-1 0-1,1 1 1,0-1-1,0 1 1,-7 4 0,7-3 2,0 0 0,0 0 1,0 0-1,0 0 0,1 0 1,0 1-1,-1-1 0,1 1 1,0 0-1,1 0 0,-4 6 1,-18 26 157,6-9-25,12-5 34,4-11-96,-3 9 13,-9 23 0,7-25-45,-8 39 1,-1 34-44,14-79-6,1-1-1,0 1 1,0 0 0,3 18 0,-1 5 108,-1-29-76,1 1 0,0 0 0,0-1 0,0 1 0,3 6 0,1 3 2,-1 2 1,-4-13-17,1 0 1,1-1 0,-1 1 0,0-1-1,1 1 1,0-1 0,3 6 0,5 4-7,-8-11-5,1 1 0,-1-1 0,1 1 0,-1 0 0,-1-1 0,1 1 0,1 6 0,-1 0-6,-1-8 19,-1 0 0,0 0 1,1 0-1,0 0 0,-1 0 1,1 0-1,1 3 0,22 15 200,-4 9-112,-6-11-133,-5-5 9,0 0-1,1-1 1,0 0 0,14 11 0,51 37 22,-64-52 12,1 0-1,0 0 1,13 6-1,-12-7-9,0 0-1,13 11 0,-17-11-22,3 2 5,1 0 1,0 0-1,0-1 1,23 9-1,15 1 6,96 19-1,-111-29 60,123 14-71,-108-16 2,113 15-156,33 5 107,-57-10-5,-75-14 173,-3 1-16,-36 0-56,-2 1-3,0-1 1,0-2-1,47-2 0,-41-3-10,-8 0 54,38-1 0,-7 6-15,-13 0-137,54-5-1,-62-1 110,-4 1 22,37 0-1,-27 2-35,67-12-1,-93 11 8,-4 2 0,0-1 0,-1-1 0,9-3 1,-7 2-4,1 1 1,13-4-1,5 3 3,-16 2-38,0 0 0,-1 0 0,14-6 0,-13 4 49,1 0 1,-1 1 0,18-2-1,-22 4 8,0 0 0,0-1-1,0 1 1,0-2 0,-1 1 0,1-1-1,-1 0 1,0-1 0,0 1-1,9-7 1,-2-2-2,-8 7-1,0 0-1,0 1 1,1-1 0,-1 1 0,14-5-1,-3 3 14,-11 4-64,0 0 0,-1 0 1,1 0-1,-1-1 0,1 1 1,-1-2-1,0 1 1,6-5-1,39-52 103,-10 27 38,-31 27-121,-1 0 1,1-1-1,-2-1 0,11-10 0,-7 1 42,-7 11-2,-1 1-1,1-1 1,1 1 0,4-5-1,-6 7 27,4-4 29,-1 1-1,8-12 1,-12 16-31,0-1 0,-1 0-1,1 0 1,-1 0 0,0 0-1,0 0 1,0 0 0,0 0 0,0 0-1,-1 0 1,1-6 0,-1 7-28,0 0-1,0 1 1,1-1 0,-1 1 0,0-1 0,1 1-1,-1-1 1,1 0 0,-1 1 0,1 0-1,0-1 1,1-2 0,-1 3-15,0-1 0,0 0 1,0 1-1,0-1 0,0 0 0,-1 0 1,1 1-1,0-1 0,-1 0 0,0 0 1,0 0-1,1-4 0,0-5 25,1 0 0,0 0 0,1 0 0,5-12 0,-6 18-20,4-8 6,-5 11-32,0 1 1,0 0-1,-1-1 0,1 1 1,0-1-1,-1 1 1,1-1-1,-1 1 1,0-1-1,0 1 1,1-1-1,-1-1 0,0-104 254,-3 100-161,2 4-70,-2-2 32,0 0 0,0-1-1,0 1 1,-1 0-1,0 0 1,-6-6-1,1 3-106,2 1 8,0 0 1,0 0-1,-7-10 1,8 9 64,0 1 0,0 0-1,0 0 1,-1 1 0,0 0 0,-1 0 0,1 0 0,-1 1 0,0 0 0,0 1 0,-11-5-1,-101-37 148,93 35-134,6 2-13,0 1 0,-34-9-1,-54-3 228,103 18-209,0 0 0,0 0 0,0 0 0,-7-4 0,-15-6 49,22 11-64,1 0-1,0 0 1,-11 1-1,-17-2 83,-7-10-42,25 7-63,-21-4 1,9 6 67,1 1 0,-35 3 1,22 0-33,-120-1-8,139 1 45,-40 7 0,34-4-59,-105 11-57,-21 4 9,126-15 63,-21 3-82,0 2 0,0 2 0,-51 20 0,56-16 6,-58 12 0,70-20-292,-63 22-2368</inkml:trace>
</inkml:ink>
</file>

<file path=ppt/ink/ink6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49:18.53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64,'16'0'32,"0"0"-32</inkml:trace>
</inkml:ink>
</file>

<file path=ppt/ink/ink6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49:18.8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56 2400,'39'0'1077,"-34"0"-1011,0 0-1,0 1 1,0 0 0,0-1-1,-1 1 1,1 1-1,0-1 1,-1 1 0,8 3-1,-9-4-17,-1 0-1,1 0 1,0-1 0,0 1-1,0-1 1,-1 0-1,1 1 1,0-1 0,0-1-1,4 1 1,5-1 84,460 1 1495,-266-8-1119,1 0-222,-128 8-193,162-2 81,-115-3-157,350-19 595,189-23 188,-88 1-325,-419 33-320,-20 7 69,-66 1-118,45-3 353,-104 8-701,0 0 0,16 3 1,-29-3 116,1 0 0,-1 0 1,1 0-1,-1 0 1,1 0-1,-1 1 0,1-1 1,-1 0-1,0 0 0,1 0 1,-1 1-1,1-1 1,-1 0-1,0 1 0,1-1 1,-1 0-1,0 1 0,1-1 1,-1 0-1,0 1 1,1-1-1,-1 1 0,0-1 1,0 0-1,1 1 0,-1-1 1,0 1-1,0-1 0,0 1 1,0-1-1,0 1 1,0-1-1,0 1 0,0-1 1,0 1-1,0-1 0,0 1 1</inkml:trace>
</inkml:ink>
</file>

<file path=ppt/ink/ink6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49:33.4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 1 1824,'-11'0'648,"22"0"645,-11 0-637,0 0 86,0 0-199,0 0 129,3 0-208,1 0-245,-2 0-138,0 0-1,1 0 1,-1 0-1,0 0 1,1 0 0,-1 1-1,0-1 1,4 2-1,2 3 137,-7-4-179,1 0 1,-1-1-1,1 1 0,-1 0 0,1 0 0,-1-1 0,1 1 1,-1-1-1,1 1 0,0-1 0,-1 0 0,1 1 0,0-1 1,2 0-1,20-1 292,-5 1-140,-1 0 1,25 3-1,-20 2-81,-13-2-33,1-1-1,-1 0 0,14-1 1,116-1 809,-137 0-1034</inkml:trace>
</inkml:ink>
</file>

<file path=ppt/ink/ink6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49:33.79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1 3072,'-16'31'1120,"16"-31"-864,0 16-64,0-1 1088,0-15-736,16 16 192,-1-16-416,16 15 0,16-15-192,0 0 512,0 16-384,-1-16-320,1 0 32</inkml:trace>
</inkml:ink>
</file>

<file path=ppt/ink/ink6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49:36.03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98 2304,'0'0'752,"0"2"-453,0 11 1082,3-13-917,7 0-107,-10 0-349,0 0 1,1 0-1,-1 0 0,0 0 0,0 0 1,0 0-1,0 0 0,0 0 0,0 0 1,0 0-1,0 0 0,0 0 0,0 0 0,0 0 1,1 0-1,-1 0 0,0 0 0,0 0 1,0 0-1,0 0 0,0 0 0,0 0 1,0 0-1,0 0 0,0 0 0,0 1 0,0-1 1,1 0-1,-1 0 0,0 0 0,0 0 1,0 0-1,0 0 0,0 0 0,0 0 1,0 0-1,0 0 0,0 0 0,0 0 1,0 0-1,0 1 0,0-1 0,0 0 0,0 0 1,0 0-1,0 0 0,0 0 0,0 0 1,0 0-1,0 0 0,0 0 0,0 0 1,0 1-1,0-1 0,0 0 0,0 0 0,0 1 9,0 0 0,0 0 0,0 0-1,0 0 1,0 0 0,0 0 0,0 0-1,1 0 1,-1 0 0,0 0-1,1 0 1,-1 0 0,1 0 0,-1 0-1,1-1 1,-1 1 0,1 0-1,0 0 1,-1 0 0,1-1 0,0 1-1,0 0 1,-1-1 0,1 1 0,0-1-1,0 1 1,0-1 0,1 1-1,3 1 16,-1-1 0,1-1 0,-1 1 0,1-1-1,6 1 1,18 1 28,-13 3-21,-10-3-20,1-1-1,-1 1 1,0-1-1,1 0 0,10 0 1,2-1 59,-1 1-2,-1-1-1,20-4 0,-13-1 29,-14 3-70,-1 0 0,1 0 0,15 0 0,-19 2-35,0-1 0,0 1 0,-1-2 0,1 1 0,0-1 0,0 0 0,-1 0 0,7-3 0,23-8 52,-33 13-45,6-2 58,0-1 0,0 1 0,13-7 0,-20 9-50,1-1-1,0 0 0,-1 1 0,1-1 0,0 0 0,-1 0 0,1 0 1,-1 0-1,1 0 0,-1 0 0,0-1 0,0 1 0,1 0 0,-1-1 0,0 1 0,0-1 0,0 1 0,0-1 0,-1 0 0,1 1 0,1-4 0,3-5 61,-3 5-59,0 0-1,0-1 0,0 1 0,-1-1 1,0 1-1,0-1 0,0 0 0,0-7 0,-1 6 5,0 5-16,0 0-1,0 0 1,0 0-1,0 0 0,0-1 1,-1 1-1,1 0 0,0 0 1,-2-3-1,-1-2 2,1 4 15,1-1-1,-1 1 1,0-1 0,0 1 0,0 0 0,0 0 0,0 0-1,-1 0 1,-5-5 0,-5 3-83,9-2 22,4 7 42,0-1 0,-1 1 0,1 0 0,0-1 0,0 1 1,-1-1-1,1 1 0,0 0 0,-1-1 0,1 1 0,-1 0 1,1-1-1,0 1 0,-1 0 0,1 0 0,-1-1 0,1 1 1,-1 0-1,1 0 0,-1 0 0,1 0 0,0-1 0,-1 1 0,1 0 1,-1 0-1,1 0 0,-1 0 0,1 0 0,-1 0 0,1 0 1,-2 1-1,-2-1 0,0 0 1,-1-1-1,1 1 0,0-1 1,0 0-1,-8-3 0,-8 0-29,19 4 27,-1 1 0,1-1 0,-1 0-1,1 0 1,-1 1 0,1-1 0,0 1 0,-1-1-1,-1 2 1,-4 1 3,-19 2 41,5 6-10,0-6-23,14-3-3,-1 0-1,1 0 1,-10 5 0,-107 55-411,118-59 395,2 0-1,-1 0 1,0 1 0,1 0-1,-1-1 1,1 1 0,-6 8-1,-24 38 178,17-24-70,16-24-92,-3 2 15,1 1 0,0 0-1,0 0 1,0 0-1,0 1 1,1-1-1,0 1 1,0-1 0,1 1-1,-1 0 1,0 9-1,2 110 835,0-117-855,1-1 0,1 1 0,-1-1 1,1 1-1,0-1 0,1 0 0,-1 0 1,2 0-1,5 10 0,-4-7 35,-2-5-20,-1-1-1,1 1 0,0-1 1,1 0-1,-1 0 0,1-1 0,0 1 1,5 3-1,34 21 87,-30-20-74,11 6 78,42 17 0,-63-30-99,8 4 17,0-2 1,0 0-1,0 0 1,12 1-1,-11-2 25,0 0 0,0 1-1,15 6 1,-13-3-14,-4-1-15,1-1 0,0 0 0,0-1 0,0 0 0,0 0 1,14 0-1,-23-3-7,0 0 1,0 1 0,0-1-1,0 0 1,0 1 0,0-1-1,-1 1 1,1-1 0,0 1-1,0 0 1,-1 0 0,4 2-1,-4-2 9,1-1-1,-1 1 1,1 0-1,-1 0 1,1-1-1,-1 1 1,1-1-1,-1 1 1,1-1-1,-1 1 1,1-1-1,3 0 1,5 0 72,-8 1-71,1-1 0,0 0 0,0 0 1,0 0-1,-1 0 0,1 0 0,0 0 1,0-1-1,-1 0 0,5-1 0,-2-8-741,-4 10 682,-1-1-1,1 1 1,0-1-1,0 1 1,0 0 0,-1 0-1,1 0 1,0-1-1,0 1 1,0 0-1,0 0 1,-1 0-1,3 0 1</inkml:trace>
</inkml:ink>
</file>

<file path=ppt/ink/ink6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49:37.75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06 0 1664,'0'0'528,"0"0"-325,0 0-38,0 0 203,0 0-144,0 3-117,0 4-47,0-1 81,0 1 0,0-1 0,2 12 0,9 16 264,-6 10 139,-1-20-347,-1-9-60,0 0 0,0 27 0,-2-1-2,0-7 339,-6 54-1,3-77-290,-1-1-1,0 1 0,0-1 1,-7 12-1,3-5-6,4-10-56,1-2-45,1 0 0,-1 0 0,0 0 0,-1-1 0,1 1 0,-1 0 0,0-1 0,0 0 0,-1 0-1,-5 5 1,-29 12 379,1 5-150,20-18-199,0 0 0,0-2 0,-37 9 0,11-3 56,31-7-147,2-2 100,0 0 1,-14 3 0,21-6-114,0 1-1,0-1 0,0 0 1,-1 0-1,1 0 0,0-1 1,0 1-1,0-1 0,1 0 1,-1 0-1,0 0 0,-4-1 1,3-1-192,-1 0 0,1-1 0,0 1 0,-7-8 0,-7-7-534</inkml:trace>
</inkml:ink>
</file>

<file path=ppt/ink/ink6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49:38.09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6 3328,'0'-16'1216,"0"16"-928,16 16-96,0-1 672,-16 1-512,15-16 128,1 16-288</inkml:trace>
</inkml:ink>
</file>

<file path=ppt/ink/ink6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49:38.45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8 0 2144,'-13'13'699,"13"-13"-689,0 0 1,-1 1 0,1-1 0,0 0 0,0 0 0,0 1 0,-1-1 0,1 0-1,0 0 1,0 1 0,0-1 0,0 0 0,0 1 0,0-1 0,-1 0 0,1 1-1,0-1 1,0 0 0,0 1 0,0-1 0,0 0 0,0 0 0,0 1-1,0-1 1,1 1 0,-1 53 821,0-50-754,-1-1 0,1 0 0,0 0-1,-1 0 1,0 1 0,1-1 0,-1 0-1,-3 6 1,-1 6 166,1-2 7,-10 24-1,3-9-26,1 18 75,-10-3 34,13-28-201,-8 21 0,4-4-32,3-12-42,2-1 0,0 1 0,1 1 0,1-1 0,-3 32 0,7-32-32,-1-17-15,1 0-1,-1 0 1,1 0-1,0 0 1,0 0-1,0 0 0,1 0 1,-1 0-1,1 0 1,0 0-1,0 0 1,0 0-1,0-1 1,0 1-1,0 0 1,1 0-1,-1-1 0,1 1 1,0-1-1,4 4 1,0 1 30,-4-4-22,1-1 0,-1 0 0,0 1 0,1-2 0,0 1 0,-1 0 0,1 0 0,0-1 0,0 1 0,0-1 0,0 0 0,5 2 0,1 0 57,0-1 1,0 1 0,17 1-1,-22-4-79,0 0 0,-1 0 0,1 0 0,0-1-1,0 1 1,0-1 0,-1 0 0,1 0-1,0 0 1,-1-1 0,1 1 0,-1-1-1,5-3 1,21-11-114</inkml:trace>
</inkml:ink>
</file>

<file path=ppt/ink/ink6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49:38.81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2560,'0'0'960,"0"0"-768,0 16-32,0-16 288,16 0-288,-1 0 416,1 15-320,15-15 160,0 0-256,1 16 64,14-16-128,-15 0 96,16 16-128,-16-32 384,1 16-224,-1 0-1952,0 0 928</inkml:trace>
</inkml:ink>
</file>

<file path=ppt/ink/ink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34:59.86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03 0 2496,'0'0'784,"0"0"-464,0 0-43,0 0 427,0 0-208,0 0-59,-2 0-149,-107 0 1003,101 1-1268,0 0 1,0 1-1,0-1 0,-10 5 0,-7 1 112,10-3 84,0 1 1,0 0 0,1 1-1,-23 12 1,29-13-77,1 0-1,-1 1 0,1-1 1,0 1-1,1 1 1,0-1-1,-1 1 1,2 0-1,-7 11 0,3-2-33,1 2-1,1-1 1,0 1-1,2 0 1,-6 30-1,11-39-96,0 0-1,0 0 1,1 0-1,0 1 1,0-1 0,1 0-1,1 0 1,0-1-1,0 1 1,6 12 0,-3-8 41,-5-9-12,0-1 0,1 0-1,0 1 1,0-1 0,0 0-1,0 0 1,1 0 0,-1 0-1,1-1 1,3 4 0,1-1 45,0 0 1,1-1-1,8 4 1,-3-2 5,-6-3-38,1 0-1,-1 0 1,0-1 0,9 1 0,2 1 93,-8 0-86,11 0-53,-1-9-168,-17 4 69,0 0-1,0 0 1,0 1-1,0-1 1,0 0-1,6 1 1,0 0-790,-8 0 756,0 0 1,1 1-1,-1-1 0,0 0 0,1-1 0,-1 1 0,0 0 0,1 0 0,-1-1 1,2 1-1,-3-1-50,1 0 0,-1 1 1,1-1-1,-1 1 0,1-1 1,-1 1-1,1-1 0,-1 0 1,0 1-1,1-1 0,-1 0 1,0 0-1,1 1 0,-1-1 1,0 0-1,0 0 0,0 1 1,0-1-1,0 0 0,0 0 1,0 1-1,0-2 0,0 0-93,-1 0 1,1 0-1,0 1 0,-1-1 1,0 0-1,1 1 0,-1-1 0,0 1 1,0-1-1,1 0 0,-1 1 0,-1 0 1,1-1-1,-2-1 0,2 2 252,1 1 1,0-1-1,-1 1 0,1-1 0,0 1 0,-1-1 0,1 1 1,0-1-1,0 0 0,0 1 0,-1-1 0,1 1 0,0-1 1,0 1-1,0-1 0,0 0 0,0 1 0,0-1 0,0 1 1,0-1-1,0 0 0,0 1 0,0-1 0,1 1 0,-1-2 1,0 2-11,0 0 28,0 0 0,0 0 0,0 0 0,0 0 0,0 0 0,0-1 0,0 1 0,0 0 1,0 0-1,0 0 0,0 0 0,0 0 0,0 0 0,0 0 0,0 0 0,0 0 0,0 0 0,0-1 0,0 1 0,0 0 0,0 0 0,0 0 0,0 0 0,0 0 0,0 0 1,0 0-1,0 0 0,0 0 0,0 0 0,0 0 0,0 0 0,0 0 0,0 0 0,0-1 0,-1 1 0,1 0 0,0 0 0,0 0 0,0 0 0,0 0 0,0 0 0,0 0 0,0 0 1,0 0-1,0 0 0,0 0 0,0 0 0,-1 0 0,1 0 0,0 0 0,0 0 0,0 0 0,0 0 0,0 0 0,0 0 0,0 0 0,-5 0 137,-12-1 423,17 1-518,-1 0 0,1 0-1,0-1 1,-1 1 0,1 0 0,-1 0 0,1-1 0,0 1-1,-1 0 1,1-1 0,0 1 0,-1 0 0,1-1 0,0 1 0,0-1-1,-1 1 1,1 0 0,0-1 0,0 1 0,0-1 0,-1 1-1,1-1 1,0 1 0,0-1 0,0 1 0,0 0 0,0-1 0,0 1-1,0-2 1,0 0 879,0 2 293,0 0-358,0 2 49,0 1-740,1-1 0,-1 0-1,1 0 1,0 0 0,0 0 0,0 0 0,2 3-1,-2-3-102,0 0 0,0 0 0,0 1 0,0-1 0,0 0 0,-1 0 0,1 0 0,0 3-1,1 0 33,-1-4-94,0 0-1,1 0 1,-1 0-1,0 1 1,-1-1-1,1 0 1,0 0-1,0 1 1,0-1 0,-1 0-1,1 1 1,-1-1-1,1 1 1,-1-1-1,1 1 1,-1-1-1,0 1 1,0-1-1,0 1 1,0 2-1,0 9-107</inkml:trace>
</inkml:ink>
</file>

<file path=ppt/ink/ink6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49:39.48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9 16 2816,'-13'0'917,"13"0"-911,0 0 1,0 0-1,0 0 0,0 0 0,0 0 0,0 0 0,0 0 1,-1 0-1,1 0 0,0 0 0,0 0 0,0 0 0,0 0 1,0 0-1,0 0 0,0 0 0,0 0 0,0 0 1,0 0-1,-1 0 0,1 0 0,0 0 0,0 0 0,0 0 1,0 0-1,0 0 0,0 0 0,0 0 0,0 0 0,0 0 1,0 0-1,0-1 0,0 1 0,0 0 0,0 0 1,0 0-1,-1 0 0,1 0 0,0 0 0,0 0 0,0 0 1,0 0-1,0 0 0,0 0 0,0-1 0,0 1 0,0 0 1,0 0-1,0 0 0,0 0 0,0 0 0,0 0 1,0 0-1,0 0 0,0 0 0,1-1 0,-1-9 224,0 7 170,0 3-123,0 3 38,0-2-312,0-1 0,0 1 0,0-1 1,0 0-1,0 1 0,0-1 1,0 1-1,-1-1 0,1 1 1,0-1-1,0 1 0,0-1 0,0 1 1,-1-1-1,1 1 0,0-1 1,0 0-1,-1 1 0,1-1 1,0 1-1,-1-1 0,1 0 0,0 1 1,-1-1-1,1 0 0,-1 0 1,1 1-1,0-1 0,-1 0 1,1 0-1,-1 1 0,1-1 0,-1 0 1,1 0-1,-1 0 0,1 0 1,-1 0-1,1 0 0,-1 0 1,1 0-1,-1 0 0,-5 3-19,-5 15 116,9-14-47,0 0 1,-1 0 0,1 0-1,-6 6 1,6-8-40,0 0-1,0 0 0,1 1 1,-1-1-1,1 0 1,-1 1-1,1 0 1,0-1-1,0 1 0,0 0 1,-1 3-1,1-2 0,0 0-1,-1 0 0,1 1 0,-1-1 1,-4 7-1,3-8-6,1 1 1,0 0 0,1 0-1,-1 0 1,0 1-1,1-1 1,0 0-1,0 0 1,1 1-1,-1-1 1,1 0 0,0 9-1,0-13-6,0 4-11,0 0 1,0 0-1,-1-1 0,-1 8 1,-1-1 14,3-10-1,-1 1 0,1-1 0,0 1 0,-1-1 1,1 1-1,0 0 0,0-1 0,-1 1 0,1-1 0,0 1 1,0 0-1,0-1 0,0 1 0,0 0 0,0-1 0,0 1 0,0 0 1,0-1-1,0 1 0,0 0 0,1-1 0,-1 1 0,0 0 0,0-1 1,1 1-1,-1-1 0,0 1 0,1-1 0,-1 1 0,0-1 0,1 1 1,-1-1-1,1 1 0,-1-1 0,1 1 0,0-1 16,-1 1-1,1-1 1,-1 0-1,0 1 1,0-1-1,1 0 1,-1 1-1,0-1 1,0 0-1,1 1 1,-1-1-1,0 0 1,0 1-1,0-1 1,1 1-1,-1-1 1,0 0-1,0 1 1,0-1 0,0 1-1,0-1 1,0 1-1,0-1 1,0 0-1,0 1 1,0 0-1,1 4 37,-1-5-49,1 1 0,0-1 0,0 1 0,-1-1 0,1 0 0,0 1 0,0-1 0,0 0 0,0 1 0,-1-1 0,1 0 0,0 0 1,0 0-1,0 0 0,0 0 0,0 0 0,0 0 0,-1 0 0,1 0 0,0-1 0,0 1 0,0 0 0,0 0 0,-1-1 0,3 0 0,-1 0 5,1-1 0,0 1 0,0-1 0,-1 0 0,1 0 0,2-2 0,12-14 48,-1 0 0,0-2-1,13-20 1,-14 16-123,-2 14-11,-12 8 63,0-1 0,-1 1 0,0-1 0,1 1 0,-1-1-1,0-3 1,0 6 12,0 0 0,0 0 0,0 0 0,0 0 0,-1 0 0,1-1 0,0 1 0,0 0 0,0 0 0,0 0 0,0 0 0,0 0 0,0 0 0,0-1 0,0 1 0,0 0 0,0 0 0,0 0 0,0 0 0,0 0 0,0 0 0,0-1 0,0 1 0,0 0 0,0 0 0,0 0 0,0 0 0,0 0 0,0 0 0,1-1 0,-1 1 0,0 0 0,0 0 0,0 0 0,0 0 0,0 0 0,0 0 0,0 0 0,0 0 0,0-1 0,1 1 0,-1 0 0,0 0 0,0 0 0,0 0 0,0 0 0,0 0 0,0 0 0,1 0 0,-1 0 0,0 0 0,0 0 0,0 0 0,0 0 0,1 0 11,-1 0 1,1 0-1,-1 0 0,1 0 1,-1 0-1,1 0 0,-1 0 1,1 0-1,-1 0 0,1 0 0,-1-1 1,1 1-1,-1 0 0,1 0 1,-1 0-1,0-1 0,1 1 1,-1 0-1,1-1 0,-1 1 0,0 0 1,1-1-1,-1 1 0,0 0 1,1-1-1,-1 1 0,0-1 1,0 1-1,1 0 0,-1-1 0,0 1 1,0-1-1,0 1 0,0-1 1,0 1-1,1-1 0,-1 1 1,0-1-1,0 1 0,0-1 0,-1 0 1,1-2 276,0 3-107,1 1-167,-1 0 0,0 0 0,0 1 0,0-1 0,0 0 0,0 0 1,0 0-1,0 0 0,0 0 0,-1 1 0,1 97 524,1-98-524,-1 1-1,0-1 0,0 1 1,1-1-1,-1 0 0,0 1 1,1-1-1,-1 0 0,1 1 1,0-1-1,1 3 0,-1-3 10,0 1-1,0 0 1,0 0-1,0 0 1,0-1 0,0 1-1,-1 0 1,1 0-1,-1 0 1,1 1 0,-1-1-1,0 3 1,0-5-20,0 0-1,0 0 1,0 1 0,0-1 0,0 0 0,0 0 0,0 1 0,0-1-1,0 0 1,0 0 0,0 1 0,0-1 0,0 0 0,0 0 0,0 1 0,0-1-1,0 0 1,0 0 0,0 0 0,0 1 0,1-1 0,-1 0 0,0 0-1,0 0 1,0 1 0,0-1 0,1 0 0,-1 0 0,0 0 0,0 0-1,0 0 1,1 1 0,-1-1 0,8-4 107,-7 4-97,1-1-1,-1 0 0,1 0 1,-1 1-1,1-1 0,-1 1 0,1-1 1,-1 1-1,4-1 0,0-1 26,4-8-21,-3 3-39,1 0 1,0 1-1,11-9 0,8-3 113,-6-8-43,9 6-112,31-25-235,-27 17 123,-20 23 107,-10-1-68,-3 6 132,0 0-1,1 0 1,-1-1-1,0 1 1,0 0-1,0-1 1,0 1-1,0 0 1,0-1-1,0 1 1,0 0 0,0 0-1,1-1 1,-1 1-1,0 0 1,0 0-1,0-1 1,1 1-1,-1 0 1,0 0-1,0-1 1,1 1-1,-1 0 1,0 0 0,0 0-1,1 0 1,-1 0-1,0-1 1,1 1-1,-1 0 1,0 0-1,0 0 1,1 0-1,-1 0 1,0 0-1,1 0 1,-1 0 0,0 0-1,1 0 1,-1 0-1,0 0 1,1 0-1,-1 0 1,0 0-1,0 1 1,1-1-1,-1 0 1,0 0-1,1 0 1,-1 0-1,0 0 1,0 1 0,1-1-1,4 11-42,2-7 47,-7-4 4,1 0-1,-1 1 1,0-1-1,1 0 1,-1 0 0,1 1-1,-1-1 1,0 0-1,1 1 1,-1-1-1,0 1 1,1-1-1,-1 0 1,0 1-1,0-1 1,1 1-1,-1-1 1,0 1-1,0-1 1,0 0-1,0 1 1,0-1-1,1 1 1,-1-1-1,0 1 1,0-1-1,0 1 1,0-1 0,0 1-1,-1-1 1,1 2-1,0 141 601,1-131-605,0 1 0,1 0-1,6 20 1,-7-29 0,0 4 4,0 0 1,0 0-1,-1 16 0,0-12 53,0-11-25,0 1-1,0-1 1,0 1-1,0 0 0,0-1 1,0 1-1,1-1 1,-1 1-1,1-1 1,-1 1-1,1-1 1,0 1-1,-1-1 1,1 0-1,0 1 1,0-1-1,0 0 1,0 0-1,2 2 1,-2-2-12,-1-1 0,0 0 0,1 0 0,-1 1 0,0-1 0,0 0 0,1 0 0,-1 0 0,0 1 0,0-1 0,0 0 0,1 1 0,-1-1-1,0 0 1,0 0 0,0 1 0,0-1 0,0 0 0,0 1 0,1-1 0,-1 0 0,0 1 0,0-1 0,0 0 0,0 1 0,0-1 0,0 0 0,0 1 0,0-1 0,-1 0 0,1 1 0,0-1 0,0 0 0,0 1 0,0-1 0,0 0 0,0 0-1,-1 1 1,1 0 0,0 0 66,0-1-77,1-1 0,-1 1 0,0 0 1,0 0-1,0-1 0,0 1 0,0 0 0,0 0 0,0-1 0,0 1 1,0 0-1,0 0 0,0-1 0,0 1 0,0 0 0,0-1 0,0 1 0,0 0 1,0 0-1,0-1 0,0 1 0,0 0 0,0 0 0,-1-1 0,1 1 1,0 0-1,0 0 0,0 0 0,0-1 0,-1 1 0,1 0 0,0 0 0,0-1 1,-9-12 212,6 9-182,2 1-44,1 0 0,-1 0 0,0 1 0,1-1 0,0 0 0,0 0 0,0 0 0,0 0-1,0 0 1,0 0 0,1 0 0,-1 0 0,2-3 0,9-15-111,-6 0 51,-3 14 52,0-1-1,0 1 1,5-10 0,1-3-59,-6 15 28,0 0 1,0 1 0,0-1 0,0 1 0,0-1 0,1 1 0,5-6-1,36-34-573,-43 43 607,-1 1 0,1-1 0,-1 1 0,1 0 0,-1-1 0,1 1 0,0 0 0,-1 0 0,1-1 0,0 1 0,-1 0 0,1 0 0,0 0 0,-1 0 0,1 0 0,0 0 0,-1 0 0,1 0 0,0 0 0,-1 0 0,1 0 0,0 0 0,0 1 0,1-1-19,0 0 35,-1 1 0,1-1 0,-1 1 1,0 0-1,1-1 0,-1 1 0,0 0 0,1 0 0,-1-1 0,0 1 0,0 0 0,0 0 0,0 0 0,0 1 0,0-1 0,0 0 0,0 0 0,0 1 0,-1-1 0,1 0 0,0 1 0,-1-1 0,1 3 0,2 1 66,-2-3-60,-1 0-1,1 0 1,-1 0-1,1 0 1,-1 0 0,0 0-1,0 0 1,0 0-1,0 0 1,0 2-1,0 6-35,-1 4 6,1 0 43,0 0 0,3 17 0,3-8 39,-4-17 9,-1 0 0,1 0-1,-1 1 1,0 10 0,-1 74 365,0-89-650</inkml:trace>
</inkml:ink>
</file>

<file path=ppt/ink/ink6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49:39.83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6 2912,'0'0'1056,"0"0"-800,15-16-96,-15 16 992,16 16-672,-16-16 0,31 16-288,-15-16 96,15 0-192,0 15 608,16-15-416</inkml:trace>
</inkml:ink>
</file>

<file path=ppt/ink/ink6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49:40.19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0 0 2656,'-32'0'960,"32"0"-736,0 31-64,0-15 896,-15 15-608,15 0 256,-16 16-416,1 0-32,15-1-160,-32 1 224,32 0-192</inkml:trace>
</inkml:ink>
</file>

<file path=ppt/ink/ink6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49:40.53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59 1 2816,'-5'0'228,"0"0"-1,0 0 1,0 1 0,0-1 0,1 1-1,-1 1 1,0-1 0,0 1-1,-8 4 1,3 1 279,-37 40 309,25-22-624,2 0 0,1 2 0,1 0 0,-17 35 0,9 3 176,-11 8 266,20-25-305,11-28-236,-2 4-7,-1-2-36,2 1 1,1 0-1,-6 40 1,9 111 179,4-122 41,-1-40-241,0 0 0,1 0 0,1-1 0,0 1 0,0-1 0,1 1 0,1-1 0,0 0 0,0 0 0,1 0-1,1-1 1,8 13 0,-13-21-240,1 1-1,1 0 0,-1-1 1,0 0-1,1 0 0,-1 1 1,1-2-1,-1 1 0,1 0 1,0 0-1,0-1 0,0 1 1,0-1-1,0 0 0,5 1 1,23 1-1566</inkml:trace>
</inkml:ink>
</file>

<file path=ppt/ink/ink6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49:44.58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3 32 2144,'0'-13'699,"0"10"-417,0 1-26,0-5-75,0 7 196,0 12 1097,-1-6-1438,1 0 0,-1 0-1,-1 0 1,-1 8 0,-3 10 41,4 8 10,2-23-52,0 1 0,-3 17 0,-8 17 45,6 0-27,-5-10 22,4-5-11,1-14 22,3-12-65,1 1 0,0-1 1,0 0-1,0 0 0,1 1 1,-1-1-1,0 6 0,1-8 0,0 0 0,0 0 0,0 0 0,0 0 0,0 0 0,1 0 0,-1 0 0,0 0 0,0 0 0,1 0 0,-1 0 0,0 0 0,2 1 0,-2-2-9,0 1-1,1-1 1,-1 0 0,1 0 0,-1 1-1,1-1 1,-1 0 0,1 0 0,-1 0 0,1 1-1,-1-1 1,1 0 0,-1 0 0,1 0-1,-1 0 1,1 0 0,-1 0 0,1 0-1,-1 0-8,1 0 0,-1 0-1,0 0 1,0 0 0,0 0-1,0 0 1,0-1-1,0 1 1,0 0 0,0 0-1,0 0 1,0 0 0,1 0-1,-1 0 1,0 1-1,0-1 1,0 0 0,0 0-1,0 0 1,0 0-1,0 0 1,0 0 0,0 0-1,0 0 1,0 0 0,1 0-1,-1 0 1,0 0-1,0 0 1,0 0 0,0 0-1,0 0 1,0 0 0,0 0-1,0 0 1,0 1-1,0-1 1,0 0 0,0 0-1,0 0 1,0 0-1,0 0 1,0 0 0,0 0-1,0 0 1,0 0 0,0 0-1,0 1 1,0-1-1,0 0 1,0 0 0,0 0-1,0 0 1,0 0 0,0 0-1,0 0 1,0 0-3,0 0 1,0 0-1,0-1 0,0 1 1,-1 0-1,1 0 0,0 0 1,0-1-1,0 1 1,0 0-1,0 0 0,-1 0 1,1 0-1,0-1 0,0 1 1,0 0-1,-1 0 1,1 0-1,0 0 0,0 0 1,-1 0-1,1 0 0,0 0 1,0 0-1,0 0 1,-1-1-1,1 1 0,0 0 1,0 0-1,-1 0 0,1 1 1,0-1-1,0 0 1,-1 0-1,1 0 0,0 0 1,0 0-1,0 0 0,-1 0 1,1 0-1,0 0 1,0 0-1,0 1 0,-1-1 1,1 0-1,0 0 0,0 0 1,0 0-1,0 1 1,-1-1-1,1 0 0,0 0 1,0 0-1,0 1 0,0-1 1,0 0-1,10-7-11,-9 5 19,1 0-1,-1 0 1,0 1-1,0-1 0,0 0 1,0 0-1,0 0 1,0 0-1,0 0 0,-1 0 1,1 0-1,-1-3 1,3-29 3,-3 25-52,0 1-1,1 0 0,1-9 1,3 1-124,-3 9 94,0 1 1,-1-1 0,0 1 0,0-1-1,0-9 1,-2-10-7,0 13 34,1 0 0,0 0-1,1 0 1,3-16 0,6-2-53,-8 24 59,-1 2 6,0 0 0,0 1 0,1-1 0,0 0 0,4-8 0,-5 11 15,0 1 1,1 0-1,-1-1 0,0 1 0,0 0 0,1 0 0,-1 0 1,1 0-1,-1 0 0,1 0 0,-1 0 0,1 0 0,-1 0 1,1 1-1,0-1 0,0 1 0,-1-1 0,1 1 0,0 0 1,0 0-1,-1 0 0,3 0 0,-2 0 29,-1 0-1,1 1 1,0-1 0,-1 0-1,1 1 1,0 0 0,-1-1-1,1 1 1,-1 0 0,3 2-1,5 2 158,-8-5-157,1 1-1,-1-1 1,0 1-1,1-1 1,-1 1-1,0 0 1,1 0-1,-1 0 1,0-1-1,0 1 1,0 0-1,0 1 1,0-1-1,0 0 1,0 0-1,0 0 1,0 1-1,-1-1 1,1 0-1,0 1 1,-1-1-1,1 0 1,0 3-1,7 19 110,-6-20-84,0 1 0,0 0-1,-1-1 1,1 1 0,-1 0 0,0 0 0,0-1 0,-1 1 0,1 7-1,-1-8 2,1 1 0,-1-1 0,0 0 0,1 0-1,0 0 1,0 1 0,2 4 0,1 8 77,-4-14-88,-1-1 0,1 1-1,0 0 1,-1-1 0,1 1-1,-1-1 1,0 1 0,-1 2 0,-3 10 218,3-9 106,-9 6-123,11-11-221,-1 1 0,1-1 0,-1 0 0,1 1 0,-1-1 0,1 0-1,-1 1 1,0-1 0,1 0 0,-1 0 0,0 0 0,1 0 0,-1 1 0,0-1-1,1 0 1,-1 0 0,0 0 0,1 0 0,-1 0 0,0-1 0,1 1-1,-1 0 1,0 0 0,-2-1 1,-8 1-108,15 0-365,19 0-40,-21 0 490,0 1 0,0-1 0,0 0 0,0 1 0,-1-1-1,1 1 1,0-1 0,0 1 0,0 0 0,0 0 0,-1 0 0,1 0 0,0 0 0,-1 0-1,1 1 1,2 2 0,1 2 1,0 0-1,8 15 1,-9-15-14,0 0-1,10 11 0,-11-14 68,-1 0-1,1 0 0,0 0 1,-1 0-1,0 1 0,0-1 0,0 1 1,0-1-1,0 1 0,1 5 0,-19 12 815,11-17-783,0 0-1,0 0 1,0-1 0,0 1 0,-1-1 0,-7 3 0,-13-1 46,5 6-37,-5-6 0,21-3-54,0 0-1,-1 1 1,1-1-1,-5 4 1,7-2-5,-2-1-67,-2-9-60,7 5 104,-3-1-110</inkml:trace>
</inkml:ink>
</file>

<file path=ppt/ink/ink6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49:44.97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 1 3136,'-18'0'1803,"11"0"-894,14 0-261,-2 2-190,-3 0-413,-1-1-24,0 0 1,0 0 0,1 0 0,-1 0-1,0 0 1,1 0 0,-1-1 0,0 1-1,1 0 1,-1-1 0,1 1 0,-1-1 0,1 1-1,-1-1 1,1 0 0,-1 0 0,1 1-1,-1-1 1,1 0 0,2-1 0,54 0 196,110 5 332,-116 3-430,-34-4-50,0-1 1,1 0 0,-1-2-1,0 0 1,31-4 0,-30 1 5,12-1 83,39-2 0,39 6 801,-108 0-997,1 0 0,0 0 0,-1 0 0,1 0 0,-1 0 0,1-1 0,-1 1 0,1 0 0,-1-1 0,1 0-1,-1 1 1,1-1 0,-1 0 0,1 1 0,-1-1 0,0 0 0,0 0 0,1 0 0,0-2 0,-1 2-16,2-1-603</inkml:trace>
</inkml:ink>
</file>

<file path=ppt/ink/ink6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49:45.4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6 78 2560,'-4'16'316,"3"-10"-178,-1 0 1,0-1-1,0 1 1,-1 0-1,-3 6 1,2-4-72,-3 6 177,1 0 0,-6 20 1,9-26-102,0 0 0,0 0 1,-1 0-1,0-1 1,0 0-1,-1 0 0,0 0 1,-8 9-1,8-11 36,1 0 0,0 1-1,-4 7 1,4-7-83,0 1 0,0-1 0,-8 8-1,11-12-63,-1-1 0,0 0 0,1 1 0,-1-1 1,0 0-1,0 0 0,0 0 0,0 0 0,0 0 0,0 0 0,0-1 0,0 1 0,0 0 0,0-1 0,0 0 0,-4 1 0,6-1-32,0 0 0,-1 0 0,1 0 0,0 0 1,-1 0-1,1 0 0,-1 0 0,1 0 0,0 0 0,-1 0 0,1 0 1,0 0-1,-1 0 0,1 0 0,0 0 0,-1 0 0,1 0 0,0-1 1,-1 1-1,1 0 0,0 0 0,-1 0 0,1-1 0,0 1 0,0 0 1,-1 0-1,1-1 0,0 1 0,0 0 0,-1 0 0,1-1 1,0 1-1,0 0 0,0-1 0,-1 1 0,1 0 0,0-1 0,0 1 1,0 0-1,0-1 0,0 1 0,0-1 0,7-15 8,-3 8 20,0 1-14,0 1 0,9-13-1,-8 14-12,-1 0 0,-1-1 0,1 0 0,-1 1 0,0-1 0,4-12 0,-3 5-14,10-26-38,12 0 14,-5-6 32,-18 36-36,1 0 1,0 0-1,0 0 0,1 1 1,0 0-1,1 0 0,7-9 0,-8 12 7,15-15-73,-19 20 126,-1-1-1,0 1 1,1-1-1,-1 1 1,1 0 0,-1-1-1,1 1 1,-1 0-1,1-1 1,0 1-1,-1 0 1,1-1 0,-1 1-1,1 0 1,-1 0-1,1 0 1,0 0 0,-1 0-1,1 0 1,0 0-1,-1 0 1,1 0-1,-1 0 1,1 0 0,0 0-1,-1 0 1,1 0-1,-1 1 1,1-1 0,0 0-1,0 1 1,4 14 327,6 9-231,-8-20-99,-1 0-1,0 0 0,0 0 0,0 0 1,-1 0-1,1 1 0,-1-1 0,0 1 1,0-1-1,0 8 0,0 1 68,0 0 0,1 0 0,6 20 0,-7-29-52,4 58 470,0-46-397,-4-13-73,0 0 1,0-1-1,0 1 0,0 0 1,-1 0-1,1 0 1,-1 0-1,1 0 0,-1 0 1,0 0-1,-1 0 1,0 6-1,0-7-14,1-1 0,-1 1 0,0 0 0,-1 0 0,1-1 0,0 1 1,0-1-1,-1 1 0,-1 1 0</inkml:trace>
</inkml:ink>
</file>

<file path=ppt/ink/ink6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49:45.7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7 3328,'0'-15'1216,"0"15"-928,15 0-96,-15 0 512,16 0-416,-16 0 384,31 0-384,-15 0 64,-1-16-224,32 16 224,-31-15-224</inkml:trace>
</inkml:ink>
</file>

<file path=ppt/ink/ink6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49:46.13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8 1 1888,'4'0'97,"0"0"1,-1 0-1,1 0 1,0 0-1,0 1 1,-1 0-1,1 0 1,0 0-1,3 2 1,12 3 164,-5-4 183,-12-2-368,0 0 1,0 0 0,0 0 0,0 1-1,0-1 1,-1 1 0,1-1 0,0 1-1,0 0 1,-1 0 0,1 0 0,0-1-1,-1 2 1,1-1 0,-1 0-1,1 0 1,-1 0 0,0 1 0,0-1-1,1 1 1,1 2 0,21 26 743,-8-10-349,16 24 0,-19-20-181,-2 0 0,0 1-1,9 37 1,-10-31-115,-1-4-8,-2 0 0,-1 0 1,-2 1-1,0 0 0,-2 0 0,-1 0 1,-1 0-1,-7 44 0,-2-28 179,-29 84 0,28-100-166,4-10-93,-1 0 1,-1-1-1,0-1 0,-1 1 0,-17 21 1,8-15-323,-1-1 1,-38 33-1,34-35-1494,-27 17 0,29-24 465,-23 10-1,44-23 1253</inkml:trace>
</inkml:ink>
</file>

<file path=ppt/ink/ink6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49:46.48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1 3808,'0'0'1408,"0"0"-1088,0-15-96,0 15 1312,0 0-896,16 0 224,-16 15-512,15-15 352,1 0-416,0-15 0,15 15-160,16 0 320,-16 0-224,31-16 448,-15 16-384,0 0-5760,-1 0 2976</inkml:trace>
</inkml:ink>
</file>

<file path=ppt/ink/ink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35:00.19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4640,'0'16'1728,"0"-16"-1344,15 15-96,-15-15 1024,0 0-768,0 0 64,0 0-384</inkml:trace>
</inkml:ink>
</file>

<file path=ppt/ink/ink6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49:47.52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63 1312,'0'0'421,"3"0"-245,7 0-21,-7 0 256,-1 0-91,292 0 2831,-185 7-3102,-39-1-2,119-3 159,-110-3-156,-4 0-17,190-3 30,-199 0-58,273-7 6,-227 11 11,259-4 52,-258-1-41,319-5 46,-133 6-68,-8-7-16,10 5-107,-139 0 69,237-3 235,-42 0 56,-10 0 91,570 8 1634,-917 0-1973,1 0-46,0 0 0,0 0 0,1 0 0,-1 0 0,0 0 0,0 0 0,1 0 0,-1 0 1,0 1-1,0-1 0,1 0 0,1 2 0,-3-2 13,1 1-1,-1 0 1,0 0 0,1 0 0,-1-1 0,0 1 0,0 0 0,1 0-1,-1 0 1,0 0 0,0-1 0,0 1 0,0 2 0</inkml:trace>
</inkml:ink>
</file>

<file path=ppt/ink/ink6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49:48.42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9 126 1888,'-1'-1'43,"0"1"0,-1 0 0,1 0 0,0 1 0,0-1 0,-1 0 0,1 0 1,0 1-1,0-1 0,0 0 0,-1 1 0,1-1 0,0 1 0,0 0 0,0-1 0,0 1 0,0 0 0,0 0 0,0-1 0,0 1 1,1 0-1,-1 0 0,0 0 0,0 0 0,0 2 0,0-3-24,1 1 0,0-1-1,0 0 1,-1 1 0,1-1 0,0 0 0,0 1-1,0-1 1,0 0 0,-1 1 0,1-1 0,0 0-1,0 1 1,0-1 0,0 0 0,0 1 0,0-1-1,0 1 1,0-1 0,0 0 0,0 1 0,0-1-1,0 0 1,0 1 0,0-1 0,1 1 0,-1-1-1,0 0 1,0 1 0,0-1 0,1 0 0,-1 1 0,0-1-1,0 0 1,0 0 0,1 1 0,-1-1 0,0 0-1,1 0 1,-1 1 0,0-1 0,1 0 0,-1 0-1,0 0 1,1 0 0,-1 1 0,0-1 0,1 0-1,5 3 245,2 10 228,-6-11-450,0 0 1,0-1-1,0 1 1,1-1-1,-1 0 1,1 1-1,-1-1 1,1 0-1,-1-1 1,1 1-1,0 0 1,4 0-1,3 1 134,11 3-78,-1-1 0,0-2-1,1 0 1,0-1 0,-1-1 0,26-3-1,27-8 134,-52 10-178,23-5 29,18-15 31,-27 15-60,-28 6-11,0-1 0,0 0-1,0-1 1,0 0-1,-1 0 1,12-5-1,-3-1 52,30-12 552,-44 19-615,0 1-1,0 0 1,0-1 0,1 1-1,-1-1 1,0 1 0,0-1-1,0 0 1,0 0 0,0 1-1,0-1 1,0 0 0,1-1 0,-1 1-10,-1 0 0,0 0 0,1 0 0,-1-1 0,0 1 0,0 0 0,0 0 0,0 0 0,0 0 0,0 0 0,0-2 0,0-6 60,0 7-65,0 1-1,-1-1 0,1 1 1,0-1-1,0 1 0,-1 0 1,1-1-1,-1 1 0,1-1 1,-1 1-1,0 0 0,1-1 1,-1 1-1,0 0 0,0 0 0,0 0 1,-1-2-1,-21-12 210,13 9-184,5 2-39,0 1 1,0 0 0,0-1-1,0 2 1,0-1 0,-1 1-1,1-1 1,-1 2 0,0-1-1,1 1 1,-1-1 0,0 1-1,0 1 1,0-1 0,-11 2-1,-116-1 27,128 0-42,0 0-1,0 0 1,0 0 0,0 1-1,0-1 1,1 1 0,-1 1-1,0-1 1,0 1 0,0 0-1,1 0 1,-1 0 0,-7 5-1,7-3-13,0-1 0,-1 0 0,0 0 0,0 0 0,0-1-1,0 0 1,-11 2 0,3-2-7,-14 4-13,19-1 45,0 0 0,0 0 0,-15 13 0,10-7 4,7-4 50,-1 0 0,1 0 0,1 1 0,-1 0 1,1 0-1,1 0 0,-1 1 0,2 0 0,-8 17 1,0-1 39,5-12-53,3-6-20,1 0 1,-1 0-1,-1 8 0,2 0-13,1-1 0,1 0 0,0 1 0,2 20-1,-1-8-38,0-4 25,0-9 33,0 1-1,1 0 1,4 23-1,-4-33 0,0 0-1,1 0 0,0 0 1,0 0-1,1 0 0,-1-1 1,1 1-1,0-1 0,0 0 1,0 0-1,1 0 0,-1 0 1,9 6-1,-3-4 34,0 0-1,0 0 1,1-1-1,-1 0 1,21 6-1,53 11 271,-76-21-310,19 5 147,1-2 1,0-1 0,33 0-1,-29-2-113,32 6 1,12 0-607,-7-7-1801,-37 0 1196</inkml:trace>
</inkml:ink>
</file>

<file path=ppt/ink/ink6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49:49.4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4 1 2080,'25'13'667,"-24"-13"-661,-1 0 1,0 0 0,1 0 0,-1 0-1,0 0 1,0 0 0,1 0-1,-1 1 1,0-1 0,0 0 0,0 0-1,1 0 1,-1 0 0,0 1 0,0-1-1,0 0 1,1 0 0,-1 0 0,0 1-1,0-1 1,0 0 0,0 0 0,0 1-1,1-1 1,-1 0 0,0 0-1,0 1 1,0-1 0,0 0 0,0 0-1,0 1 1,0-1 0,0 0 0,0 0-1,0 1 1,0-1 0,0 1 0,0 3 120,1 0 0,-1 0 1,1 0-1,0 0 1,1 0-1,-1 0 0,1 0 1,3 5-1,-5-7-56,1 0-1,-1 0 1,1 0-1,-1 0 1,0 0-1,0-1 1,1 1-1,-2 4 1,1-6-71,1 14 417,5 25 1,-2-23-119,-2 1 1,1 16-1,-3-1 36,1-9 144,-1 0-1,-4 24 1,-6-5 294,9-40-720,1 1 1,-1 0-1,1-1 0,-1 1 1,0 0-1,0-1 0,0 1 1,-1-1-1,1 0 0,0 1 1,-1-1-1,0 0 0,1 0 0,-1 0 1,-4 4-1,-2 1 97,6-5-115,0-1 1,1 1 0,-1-1 0,0 1-1,0-1 1,0 1 0,0-1 0,0 0-1,0 0 1,-1 0 0,1-1 0,0 1-1,0 0 1,-4 0 0,-7 2 137,10-2-142,-1 0-1,1 0 1,-1 0 0,1 0-1,-5 0 1,6-1-37,0-1 1,1 1-1,-1 0 1,0-1-1,1 1 1,-1-1-1,0 0 1,1 1-1,-1-1 0,1 0 1,-3-2-1,-14-12-68</inkml:trace>
</inkml:ink>
</file>

<file path=ppt/ink/ink6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49:49.77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2304,'0'0'864,"0"0"-672,15 0-32,-15 0 320,0 0-288,0 0 352,16 0-320</inkml:trace>
</inkml:ink>
</file>

<file path=ppt/ink/ink6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49:50.10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3 0 1888,'0'0'613,"0"0"-367,0 0 63,0 0 587,0 0-224,0 0 0,0 3-219,0 7 70,0-7-177,0-1 1,0 1-336,0 1 1,-1-1-1,0 0 0,1 0 0,-1 0 1,-3 6-1,-2 7-122,1 16-22,-2-5 90,-12 55 182,14-38-75,0-21-69,2-13-2,1 1 0,1-1 1,-1 14-1,2 69 28,0-91-17,0 0 1,0-1-1,0 1 0,0 0 1,1-1-1,-1 1 0,0-1 1,1 1-1,0 0 0,-1-1 1,1 1-1,0-1 0,0 1 0,1 1 1,3 5 69,0 2 16,-4-8-59,0 1 0,0-1-1,0 0 1,0 0 0,1 0 0,-1 0 0,1 0 0,1 2 0,10 9 113,-12-12-139,-1-1-1,1 0 1,-1 1 0,1-1 0,-1 0 0,1 1-1,0-1 1,-1 0 0,1 0 0,-1 1 0,1-1-1,0 0 1,-1 0 0,1 0 0,0 0 0,-1 0-1,1 0 1,0 0 0,-1 0 0,1 0 0,0 0 0,-1 0-1,2-1 1,0 1-104,14-3-957,-1-10 256</inkml:trace>
</inkml:ink>
</file>

<file path=ppt/ink/ink6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49:50.94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 33 1824,'-10'-11'574,"19"13"-295,-5 0-236,-1-1 1,1 1-1,0-1 1,0 0-1,0 0 1,5 0-1,51-1 960,-53 0-965,0 1 0,0-1 1,0 1-1,-1 1 0,11 2 1,-11-2-28,0 0 1,0-1-1,0 0 1,0 0-1,9 0 1,3-2 12,-5 1 9,-1 0-1,20 3 1,-8 3-3,-18-4-26,0-1-1,0 1 1,0-1 0,11 0-1,77-1 1208,-93 0-1175,-1 0 0,1 0 0,0 0 0,0 0 0,-1 0 0,1 0 0,0 0 0,-1-1 0,1 1 0,0 0 0,-1 0 0,1-1 0,0 1 0,-1 0 0,1-1 0,0 1 0,-1-1 0,1 1 0,-1-1 0,1 1 0,-1-1 0,1 1 0,-1-1 0,1 0 0,-1 0-13,1 1 1,-1-1 0,0 1-1,1-1 1,-1 1 0,0-1-1,1 1 1,-1 0-1,1-1 1,-1 1 0,1 0-1,-1-1 1,1 1-1,-1 0 1,1 0 0,-1-1-1,1 1 1,-1 0-1,1 0 1,0 0 0,-1 0-1,1 0 1,0 0-1,2 0 212,-3 0-96,0-2-117,0 1 1,0-1-1,0 1 0,0-1 1,-1 1-1,1-1 0,0 1 1,-1-1-1,1 1 0,-1 0 1,1-1-1,-1 1 1,0 0-1,1-1 0,-1 1 1,0 0-1,0 0 0,0 0 1,0 0-1,0 0 1,0 0-1,-2-1 0,0-1 29,-8-8-88,11 11 36,0 0 0,-1-1 0,1 1 0,0 0 0,-1 0 0,1-1 1,-1 1-1,1 0 0,0 0 0,-1 0 0,1-1 0,-1 1 0,1 0 0,-1 0 0,1 0 1,-1 0-1,1 0 0,0 0 0,-1 0 0,1 0 0,-1 0 0,1 0 0,-1 0 0,1 0 1,-1 1-1,1-1 0,-1 0 0,1 0 0,0 0 0,-1 0 0,1 1 0,-1-1 0,1 0 1,0 1-1,-1-1 0,1 0 1,-5 11-6,-8-6-132,10-4 130,1 1 0,0-1 0,-1 1 0,1-1 0,0 1 0,0 0 0,0 0 0,1 0 0,-1 0 0,0 1 0,1-1 0,-1 0 0,0 3 0,-2 4-8,0 0 0,-3 14 0,0 0-70,6-19 90,0-2 2,1-1 0,-1 1 0,0 0 0,1 0 1,-1-1-1,1 1 0,0 0 0,0 0 0,-1 0 0,1-1 0,0 1 1,1 0-1,-1 0 0,0 0 0,0-1 0,1 1 0,-1 0 1,1 0-1,0-1 0,-1 1 0,2 2 0,1 11 75,-3-14-74,0 0 0,-1 0-1,1-1 1,1 1 0,-1 0-1,0 0 1,0 0 0,0 0-1,0-1 1,1 1 0,-1 0-1,0 0 1,1-1 0,-1 2-1,5 1 54,-1-1 0,0 0 0,0 0-1,8 2 1,0-8 25,-11 3-73,1 0 0,-1 0 0,1 1-1,0-1 1,-1 1 0,1-1 0,0 1-1,0-1 1,2 1 0,6 0 57,-7 0-66,0 0 0,1 0-1,-1 0 1,0 0 0,0 0 0,0-1 0,1 1 0,-1-1-1,0 0 1,0 0 0,0 0 0,0-1 0,0 1 0,-1-1-1,1 1 1,3-4 0,38-23 157,-36 25-85,-2-1 51,-4-10 142,-2 3-460,0 9 6,0 2-70,-3 2 96,-7 11 42,10-12 115,-1 0 0,1-1 0,0 1 0,0 0 0,-1-1 0,1 1 0,0 0 0,0 0 0,0-1 0,0 1 0,0 0 0,0 0 0,0-1 0,0 1 0,0 0 0,0-1 0,1 1 0,-1 0 0,0-1-1,1 2 1,1 1 40,0 0-1,0-1 0,1 1 0,-1-1 0,1 1 1,-1-1-1,1 0 0,5 3 0,25 14 332,-31-18-355,1 0 0,0 0 1,0-1-1,0 0 0,0 1 1,0-1-1,0 0 0,0 0 1,-1 0-1,1-1 0,0 1 1,0-1-1,4-1 0,6-4 103,-12 5-103,0 0 0,1 0 1,-1 1-1,1-1 0,-1 0 0,1 1 1,-1-1-1,1 1 0,-1 0 1,1 0-1,-1-1 0,3 1 0,3 0 22,-5 1-26,0-1 1,0 0-1,0 0 0,0 0 1,0-1-1,0 1 0,1 0 1,-1-1-1,3 0 0,41-25 247,-45 25-258,0 1 0,0 0-1,0-1 1,0 1 0,0-1-1,-1 1 1,1-1 0,0 1-1,0-1 1,-1 1 0,1-1-1,-1 0 1,1 0 0,0 1-1,-1-1 1,1 0 0,-1 0-1,1 1 1,-1-1 0,0 0-1,1 0 1,-1 0 0,0 0-1,0 0 1,1-1 0,2-8-28,4 2-48,-6 8 71,-1 0 0,0-1 0,1 1 1,-1 0-1,0 0 0,1-1 1,-1 1-1,0 0 0,1-1 0,-1 1 1,0 0-1,0-1 0,0 1 0,1 0 1,-1-1-1,0 1 0,0 0 0,0-1 1,0 1-1,1-1 0,-1 1 0,0 0 1,0-1-1,0 1 0,0-1 1,0 1-1,0-1 0,0-2-153,2 6-112,9 7 197,-11-10 86,0 1 1,0-1-1,1 0 0,-1 0 0,0 1 0,0-1 0,0 0 0,1 0 0,-1 1 0,0-1 0,0 0 0,0 1 0,0-1 0,0 0 1,0 0-1,0 1 0,0-1 0,0 0 0,0 1 0,0-1 0,0 0 0,0 1 0,0-1 0,0 0 0,0 1 0,0 5 74,-1-3-61,1 0-1,0 0 1,0 0 0,0 0 0,0 0 0,0 0 0,1 0 0,-1 0-1,1-1 1,1 5 0,1-1 8,-2-2 4,1 0 0,0-1 1,-1 0-1,1 1 0,0-1 1,1 0-1,-1 0 0,1 0 0,4 5 1,0-5 61,-7-3-89,1 0-1,-1 0 1,1 0-1,-1 0 1,1 1 0,-1-1-1,0 0 1,1 0-1,-1 0 1,1 1-1,-1-1 1,0 0-1,1 1 1,-1-1-1,0 0 1,1 1-1,-1-1 1,0 0-1,1 1 1,-1-1-1,0 0 1,0 1-1,0-1 1,1 1-1,-1-1 1,0 1-1,0-1 1,0 1-1,0-1 1,0 0-1,0 1 1,0-1-1,0 1 1,0-1-1,0 1 1,3 5 316,-3-6-315,0 0 0,0 1 0,0-1 0,0 0 0,1 1 0,-1-1 0,0 0 0,0 1 0,1-1 0,-1 0 0,0 0 0,1 1-1,-1-1 1,0 0 0,1 0 0,-1 1 0,0-1 0,1 0 0,-1 0 0,0 0 0,1 0 0,-1 0 0,0 1 0,1-1 0,-1 0 0,1 0 0,-1 0-1,0 0 1,1 0 0,-1 0 0,1 0 0,-1 0 0,0-1 0,1 1 0,-1 0 0,1 0 0,-1 0 0,0 0 0,1 0 0,-1-1 0,0 1 0,1 0-1,-1 0 1,0-1 0,1 1 0,-1-1 0,13-7 158,-10 6-184,0 0 0,0 0 1,0 0-1,0-1 0,0 1 0,-1-1 0,1 0 1,-1 0-1,0 0 0,0 0 0,0 0 1,0-1-1,0 1 0,-1 0 0,1-1 0,0-4 1,7-14-229,-8 21 221,0 0 0,-1 0 1,1 0-1,0 0 0,0 0 0,0 0 0,-1 1 1,1-1-1,0 0 0,0 1 0,0-1 0,0 0 1,0 1-1,0-1 0,0 1 0,1-1 0,-1 1 1,1-1-1,21-1-595,-18 5 453,6 10 101,-6 0 101,5-8 43,-3 6 123,-7-10-189,0 0 1,1 0 0,-1 0 0,1 0-1,-1 0 1,1 0 0,0 0-1,-1 0 1,1 0 0,0 0-1,0 0 1,-1-1 0,1 1-1,0 0 1,1 0 0,0 0 21,0-1 0,-1 1 0,1-1 0,0 1 0,0-1 1,-1 0-1,1 1 0,0-1 0,0 0 0,0 0 0,1-1 1,8 1-2653,2 0 894</inkml:trace>
</inkml:ink>
</file>

<file path=ppt/ink/ink6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49:51.27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19 1888,'0'0'704,"0"0"-544,16 31-32,-1-31 352,1 15-288,-1 1 128,17-16-192,-17 16 160,16-16-192</inkml:trace>
  <inkml:trace contextRef="#ctx0" brushRef="#br0" timeOffset="1">359 1 2816,'0'0'1056,"0"0"-832,0 0-64,0 15 832,0 1-576,0 15 192,0 0-352,-16 16 256,32 0-288</inkml:trace>
</inkml:ink>
</file>

<file path=ppt/ink/ink6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49:51.66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53 0 3552,'-36'0'1611,"-3"0"-476,39 0-1111,-1 0-1,1 1 1,-1-1-1,1 0 1,0 0-1,-1 0 0,1 0 1,0 0-1,-1 0 1,1 1-1,-1-1 1,1 0-1,0 0 0,0 1 1,-1-1-1,1 0 1,0 0-1,-1 1 0,1-1 1,0 0-1,0 1 1,-1 0-1,-58 45 708,48-36-671,1 0 0,0 1 0,1-1 0,0 2 0,1-1 0,-11 20 0,-35 83 231,46-97-240,-4 12 94,0 1 0,3-1 0,0 2 0,2-1 0,-4 39 0,6-4-1,2-43-67,-2 16 75,10-3-29,-2-21-65,-1-2-127,-1-1 167,1 0 1,0-1 0,1 1 0,8 20-1,-9-28-241,-1-1-1,0 1 1,1-1 0,-1 0-1,1 1 1,0-1-1,0 0 1,0 0-1,0 0 1,0 0-1,0-1 1,1 1-1,-1 0 1,0-1-1,1 0 1,0 1-1,-1-1 1,1 0-1,-1-1 1,1 1-1,0 0 1,0-1-1,0 1 1,-1-1-1,5 0 1,22 0-1601</inkml:trace>
</inkml:ink>
</file>

<file path=ppt/ink/ink6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49:52.4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 1 1408,'0'0'448,"0"0"-267,0 0-37,0 3 219,0 223 2874,-1-222-3201,1 1 0,0-1-1,-1 0 1,0 0 0,0 1 0,0-1-1,-1 0 1,1 0 0,-1 0 0,0 0-1,-3 4 1,3-5-15,0 0 0,0 1 1,1-1-1,-1 0 0,1 1 0,0-1 0,0 0 0,0 1 0,1 0 1,-1-1-1,0 5 0,1 7 464,3-15-373,-2 0-114,-1 0-1,1 0 1,-1 0-1,1 0 1,-1-1-1,1 1 1,0 0-1,-1 0 1,1-1-1,-1 1 1,1 0-1,-1 0 1,1-1-1,-1 1 1,0-1-1,1 1 1,-1 0-1,1-1 0,-1 1 1,0-1-1,1 1 1,-1-1-1,0 1 1,0-1-1,1 0 1,-1 1-1,0-1 1,0 1-1,0-1 1,0 1-1,0-1 1,0 0-1,2-29-304,-3 25 234,1 0 1,0 1 0,1-1-1,1-8 1,8-10-173,-8 4 70,0 0 1,-1 1 0,-3-24-1,2 4 89,0 34 99,1-1-1,-1 1 1,1 0 0,0-1 0,1 1 0,-1 0 0,1-1-1,0 1 1,5-7 0,4-14-72,-10 23 52,-1 1 7,0 1-1,0-1 1,0 0 0,0 1 0,0-1-1,0 0 1,1 1 0,-1-1 0,0 0-1,1 1 1,-1-1 0,0 0 0,1 1-1,-1-1 1,0 1 0,1-1 0,-1 1-1,1-1 1,-1 1 0,1-1 0,-1 1-1,1-1 1,0 1 0,-1-1 0,1 1-1,1-1 1,4-2 36,7-7 97,-12 10-116,-1-1 0,0 1 0,1 0 0,-1-1 0,0 1 0,1 0 0,-1 0 0,1 0 0,-1-1 0,1 1 0,-1 0 0,0 0 0,1 0 0,-1 0 0,1 0 0,-1 0 0,1 0 0,-1 0 0,1 0 0,-1 0 0,1 0 0,-1 0 0,1 0 0,-1 0 0,0 0 0,1 0 0,-1 0 0,1 1 0,-1-1 0,1 0 0,-1 0 0,0 1 0,1-1 0,-1 0 0,1 1 0,-1-1-16,5 13 223,0-8-168,-4-4-43,0 0 0,0 0 0,0 0 1,0 0-1,0 1 0,0-1 0,-1 0 0,1 0 0,0 0 0,-1 1 0,2 1 0,8 18 105,-7-11 159,-3-7-247,1 24 322,-1-25-311,1 0 0,-1 0 0,-1 0 0,1 0 0,0 0 0,0 0 0,-1-1 0,1 1 1,-1 0-1,1 0 0,-2 1 0,-8 3 204,4 4-64,-6-5 49,-1 6-188,10-9-340,3-2 20,1 3 129,-1-1 116,0 0 1,1 0 0,-1 0-1,1 0 1,0 0 0,0 0-1,-1-1 1,1 1 0,0 0-1,1 0 1,-1-1 0,0 1-1,0-1 1,3 2 0,29 42-230,-25-39 264,1 0-1,0 0 0,0 0 0,17 7 0,-4-1 68,-21-12-61,0 1-1,0-1 1,-1 1-1,1 0 1,-1-1-1,1 1 1,0 0 0,-1-1-1,1 1 1,-1 0-1,1 0 1,-1-1-1,0 1 1,1 1 0,1 2 27,8 9 93,-10-12-116,1-1-1,-1 1 0,0-1 0,1 1 0,-1-1 0,0 1 0,0-1 0,1 0 0,-1 1 0,0-1 0,0 1 0,0 0 0,0-1 0,0 1 0,0-1 0,0 1 1,0-1-1,0 1 0,0-1 0,0 1 0,0-1 0,0 1 0,0-1 0,-1 1 0,1-1 0,0 1 0,0-1 0,0 1 0,-1-1 0,1 0 0,0 1 0,-1-1 1,1 1-1,0-1 0,-1 0 0,1 1 0,-1 0 0,1-1-10,-4 2 37,-1 1 0,1-1 1,0 1-1,-1-1 0,1-1 1,-8 3-1,6-2-6,-1 0-1,1 1 1,-8 4-1,12-5-26,0-1 0,-1 1 0,0 0 0,1-1 0,-1 0 0,0 1 0,0-1 0,0 0 0,0-1 0,0 1 0,0 0 0,0-1 0,0 0 0,-4 0 0,5 0 1,0 1 0,-1-1 0,1 0 0,0 0 0,0 1-1,0-1 1,0 1 0,0 0 0,1 0 0,-1 0 0,0 0 0,-3 1 0,4-1-13,0 0 1,0 0 0,0-1-1,-1 1 1,1 0-1,0-1 1,-1 1 0,1-1-1,0 0 1,-1 1-1,-2-1 1,1 0-506,3 0 155</inkml:trace>
</inkml:ink>
</file>

<file path=ppt/ink/ink6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49:52.77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7 3232,'0'0'1035,"0"0"-614,0 0-112,3 2 310,-1 0-538,1 0 1,-1-1-1,1 1 1,-1-1-1,1 0 0,0 0 1,-1 0-1,1 0 1,0 0-1,0-1 1,0 1-1,0-1 1,3 0-1,49 0 712,-29-1-556,-3 2-82,-6-1-47,-1 0 1,21-3-1,10-8 26,0 6 20,-23 1-100,-9 1 74,1 0 0,22 0 0,27 3-342,-46-1-139,-18 1 289,-1 0 0,0-1 1,1 1-1,-1 0 1,1 0-1,-1 0 0,1 0 1,-1 0-1,0-1 1,1 1-1,-1 0 0,1 0 1,-1 0-1,0-1 1,1 1-1,-1 0 0,0-1 1,1 1-1,-1 0 1,0-1-1,0 1 1,1 0-1,-1-1 0,0 1 1,0-1-1,0 1 1,0 0-1,1-1 0,-1 1 1,0-1-1,0 11-1141</inkml:trace>
</inkml:ink>
</file>

<file path=ppt/ink/ink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35:01.07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8 1472,'26'-13'475,"-24"12"-418,0 0 0,-1 1 0,1-1 0,0 1 0,0-1 0,-1 1 0,1 0 0,0 0 0,0 0 0,0 0 0,-1 0 0,1 0 0,0 0 0,0 0 0,-1 1 0,1-1 0,0 1 0,0-1 0,-1 1 0,1 0 0,-1 0 0,1 0 0,0 0 0,-1 0 0,0 0 0,1 0 0,-1 0 0,2 2 0,1 1 148,-1 1 1,1-1-1,-1 1 1,1 0-1,-1 0 1,-1 0-1,1 0 1,3 11-1,-2-2-14,4 29-1,-6-27-68,1 15-22,-1 0 0,-3 33 0,0-21 32,2-22-68,0-14 112,-1-1 0,0 0 0,0 0 0,-2 13 0,5-22-59,-2 2-113,1-1 0,-1 0-1,0 0 1,0-1 0,0 1 0,0 0 0,0 0-1,0 0 1,-1-1 0,2-4 0,1-6-30,10-11-43,-1 0-105,-2-2-1,12-40 1,-19 50 103,-2 11 43,0 0 0,0 0 0,0 1-1,0-1 1,1 0 0,0 1-1,0-1 1,3-4 0,0 1-18,-4 7 33,0 0-1,0 0 1,0-1-1,0 1 1,0-1-1,0 1 1,-1-1-1,1 1 1,-1-1-1,1 1 1,-1-1-1,1 1 1,-1-1-1,0 0 1,0-1-1,3-7-46,-3 10 62,0 0-1,0 0 1,0 0-1,0 0 1,1 0-1,-1 0 0,0 0 1,0 0-1,0 0 1,0 0-1,1 0 1,-1 0-1,0 0 1,0 0-1,0 0 0,1 0 1,-1 0-1,0 0 1,0 0-1,0 0 1,0 0-1,0 0 1,1 0-1,-1 0 1,0 1-1,0-1 0,0 0 1,0 0-1,0 0 1,1 0-1,-1 0 1,0 0-1,0 1 1,1 0 11,0 1 0,0 0 0,0-1 0,-1 1 0,1 0 0,0 0 1,-1-1-1,1 1 0,-1 0 0,0 0 0,1 0 0,-1 3 0,0 151 1113,1-144-999,0 1 0,1 0 0,6 20 0,-7-29-113,0 3 25,2 3 51,-1-1 1,1 1-1,8 16 0,-3-16 4,-3-14 3,-2 1-53,10-2 9,-9 2-78,1 0 0,-1 0 0,0 0 0,-1-1-1,1 1 1,-1-1 0,1 0 0,-1 0-1,0 0 1,4-8 0,11-50-588,-5 23 356,-10 29 230,0-1-1,0 1 1,1 0 0,1 0-1,0 1 1,9-15 0,30-35 69,-42 56-66,0 0 0,0 0 0,0 1-1,1-1 1,-1 0 0,1 1-1,-1 0 1,1 0 0,0 0 0,0 0-1,0 0 1,6-2 0,-1 0-29,-1-1 18,-2 3 111,1 15 187,-3-4-120,-1 1 0,1-1 0,-1 1 0,-1 0-1,0 0 1,-1 0 0,0 0 0,-2 18 0,-8 19 145,3-4-106,-7 38 249,9-64-346,3-11-29,1 0 0,-1 0 0,1 0 0,0 0 0,0 12 0,1-16-61,0-1-1,-1 1 1,1-1-1,0 0 1,-1 1-1,1-1 1,-1 0-1,0 1 1,1-1-1,-2 1 1,-1 8-438,3-10 330,0 0 0,1 1 0,-1-1 0,1 0 0,-1 1 0,0-1 0,1 0 0,-1 0 0,1 0 0,-1 1 0,1-1 0,-1 0 0,1 0 0,-1 0 0,1 0 0,-1 0 0,1 0 0,-1 0 0,1 0 0,-1 0 0,1 0 0,-1 0-1,2 0 1,11 0-1193</inkml:trace>
</inkml:ink>
</file>

<file path=ppt/ink/ink6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49:53.13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2 1 3072,'-34'44'1643,"22"-35"-1419,11-8-189,-1 1 0,1-1-1,0 0 1,-1 0 0,1 0 0,0 1 0,-1-1-1,1 1 1,0-1 0,0 1 0,0-1 0,1 1-1,-1-1 1,0 1 0,0 0 0,0 2-1,-6 18 254,-1-1 0,-21 40 0,27-58-255,0-1 0,1 1 0,-1-1-1,1 1 1,-1 0 0,1-1-1,0 1 1,0 0 0,1 0 0,-1 0-1,0 0 1,1 0 0,0 0-1,-1 5 1,1-8-31,0 0 0,1 0 1,-1 0-1,0 0 0,0 0 0,0 0 0,0 1 0,0-1 0,0 0 1,0 0-1,0 0 0,0 0 0,0 0 0,0 0 0,0 0 1,0 0-1,0 0 0,0 0 0,0 1 0,-1-1 0,1 0 0,0 0 1,0 0-1,0 0 0,0 0 0,0 0 0,0 0 0,0 0 1,0 0-1,0 0 0,0 0 0,0 0 0,0 0 0,0 0 0,0 1 1,0-1-1,0 0 0,-1 0 0,1 0 0,0 0 0,0 0 0,0 0 1,0 0-1,0 0 0,0 0 0,0 0 0,0 0 0,0 0 1,0 0-1,-1 0 0,1 0 0,0 0 0,0 0 0,0 0 0,0 0 1,0 0-1,-1-1-4,0 1 0,1 0 0,-1 0 0,0-1 0,0 1 0,1 0 0,-1-1 0,0 1 0,1 0 0,-1-1 1,1 1-1,-1-1 0,0 1 0,1-1 0,-1 1 0,1-1 0,-1 0 0,1 1 0,0-1 0,-1 0 0,1 1 0,0-1 0,-1 0 0,1 1 1,0-1-1,0 0 0,0 0 0,-1 1 0,1-1 0,0 0 0,0 0 0,0 1 0,0-1 0,0 0 0,1 0 0,-1 1 0,0-1 0,0 0 1,0 0-1,1 1 0,-1-1 0,0 0 0,1 1 0,-1-1 0,0 0 0,1 0 0,3-1-2,3-4 3,-3-6 1,-4 10 0,1-1 0,-1 1 0,1 0 0,0-1 0,0 1 0,0 0 0,0 0 0,0 0 0,0 0 0,1 0 0,2-3 0,-1 1-3,-1 1 1,1-1-1,-1 1 1,0-1-1,0 0 1,0 0-1,1-4 1,-2 5-8,0 0 1,0 0 0,1 0-1,-1 0 1,1 1 0,2-5-1,9 0-96,-11 3 1,4-3-110,12 4 30,-17 3 187,1 0 0,-1 0 0,0 0 0,1 0 1,-1 0-1,1 0 0,-1 0 0,0 0 0,1 1 0,-1-1 1,0 0-1,1 1 0,1 0 0,2 10 190,-1-9-131,2 3 102,-5-3-128,-1-1 0,1 0 1,-1 0-1,0 1 0,0-1 0,0 0 0,1 0 1,-1 1-1,-1 2 0,1-1 29,0 0 0,0 0 0,0 0 0,1 0 0,-1 0 0,1 1 0,1 3 0,-1-2-25,2 1-10,-1 1 0,0 0 0,-1 0 0,1 0 0,0 13 0,-2-12 45,1-1 0,0 0 0,0 0 0,1 0-1,4 12 1,-4-14-42,8 18 266,-9-21-263,0 0 1,0 0-1,0 0 0,0 0 0,0 0 1,-1 0-1,1 0 0,-1 0 0,1 4 1,-1-4-218,-3-2-1114,-10 0 310</inkml:trace>
</inkml:ink>
</file>

<file path=ppt/ink/ink6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49:53.45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6 3232,'16'0'1184,"-16"0"-896,0 0-96,0 0 864,0 0-608,0 0 32,31 0-288,-15 0 288,-1 0-256,1-16-32,15 16-128</inkml:trace>
</inkml:ink>
</file>

<file path=ppt/ink/ink6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49:53.81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4 1 2912,'0'0'1056,"0"0"-800,0 46-96,16-14 1120,-16-1-736,16 15 1056,15 1-928,-31 0 32,15-16-416,-15 16 352,16 0-352,-32-1 288,1 1-320,-48 0-2112,17 0 992,-48-16-3040,1 0 2176</inkml:trace>
</inkml:ink>
</file>

<file path=ppt/ink/ink6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49:55.03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90 2080,'0'52'667,"0"-50"-642,0-1 1,0 1-1,0 0 1,0-1 0,0 1-1,1 0 1,-1-1-1,0 1 1,1 1 0,10 28 235,-5-12 805,-6-18-1012,0 1 0,1-1 0,-1 0 0,0 1 0,1-1 0,0 0 0,-1 1 0,1-1 0,0 0 0,0 0 0,0 0 0,0 0 0,0 0 0,0 0 0,1 1 1,-1 0 10,0-1 1,0 0 0,0 0 0,0 0 0,0 0 0,0 0 0,1 0 0,-1-1 0,0 1 0,1 0 0,-1-1 0,0 1 0,1-1 0,1 1 0,0-1 82,-1 0 1,0-1-1,0 1 1,0-1-1,0 0 1,0 1-1,0-1 1,-1 0-1,3-2 1,6-2 54,0 0 45,-1 2-92,-1-2 1,0 1-1,0-1 1,-1 0 0,1-1-1,12-13 1,42-40 194,-23 24-65,55-65-1,-37 18 75,-18 26-26,5 1-350,-10 1-1067,-29 46 805,2 0 0,12-12 0,-19 20 275</inkml:trace>
</inkml:ink>
</file>

<file path=ppt/ink/ink6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49:55.8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640,'0'15'256,"0"-15"-192,15 63-32,1-32 480,-1 16-288,1 15-32,0-15-96,15-1 608,-16 1-352,16-31 960,1 15-736,-1-31 576,16 0-672,15-47 32,-15 0-320,46-15 32,-15-16-128</inkml:trace>
</inkml:ink>
</file>

<file path=ppt/ink/ink6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49:56.6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19 2656,'0'15'960,"0"-15"-736,16 47-64,-16-31 288,0-1-288,16 16 288,-16-15-256,0 15 320,15-15-288,16-1 1024,-15-15-704,31-15 192,-1-1-448,48-62-96,-1 0-128,32-31-544,15-15 256</inkml:trace>
</inkml:ink>
</file>

<file path=ppt/ink/ink6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49:57.73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31 3904,'-16'-15'1440,"16"15"-1120,0-16-96,0 16 608,16 0-512,-1 0 288,16 0-352,-15 0 0,31 16-160,-16-16 160,0 15-160,16-15 256,-16 16-224,0-16-320,0 16 96</inkml:trace>
</inkml:ink>
</file>

<file path=ppt/ink/ink6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49:58.0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1 2496,'-15'0'896,"15"0"-672,15 16-96,1-16 1024,-16 0-672,15 0 352,16 0-480,1 0 32,-1 15-256,31-30 416,0 15-288,16-16-1120,16 16 480</inkml:trace>
</inkml:ink>
</file>

<file path=ppt/ink/ink6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49:58.40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2 120 2720,'-26'13'891,"26"-13"-882,0 0 1,0 0 0,0 0 0,-1 0 0,1 0 0,0 0 0,0 0 0,-1 0 0,1 0 0,0 0 0,0 0-1,0 0 1,0 1 0,-1-1 0,1 0 0,0 0 0,0 0 0,0 0 0,0 0 0,-1 1 0,1-1-1,0 0 1,0 0 0,0 0 0,0 1 0,0-1 0,0 0 0,0 0 0,-1 0 0,1 1 0,0-1 0,0 0-1,0 0 1,0 1 0,0 4 79,-1 16 644,1-20-698,0-1 0,0 1 1,0 0-1,1 0 0,-1 0 0,0-1 0,0 1 0,0 0 1,0 0-1,1 0 0,-1-1 0,0 1 0,1 0 0,-1 0 1,1-1-1,-1 1 0,1 0 0,-1-1 0,1 1 0,25 5 504,8 4-187,13-5-69,-31-2-227,-5-1 2,0-1-1,13 1 1,26-7 232,-27 2-153,104-12 284,-107 13-393,-13 1-11,1 0 0,-1 0 0,8-2 0,24-18 138,-17 15-101,-19 6-27,-1 0-1,1 0 0,0-1 1,-1 0-1,1 1 0,0-1 1,-1 0-1,1 0 0,-1-1 1,1 1-1,-1 0 1,0-1-1,0 0 0,1 1 1,-1-1-1,0 0 0,-1 0 1,1 0-1,0 0 0,2-4 1,-4 5-19,1 0 1,-1 1 0,0-1 0,0 0-1,1 1 1,-1-1 0,0 0 0,0 1 0,0-1-1,0 0 1,0 1 0,0-1 0,0 0-1,0 0 1,0 1 0,0-1 0,0 0-1,-1 1 1,1-1 0,0 0 0,-1-1-1,-12-12 78,10 11-82,1 0 0,-3-2-6,-1 0-1,0 0 1,0 0 0,0 1 0,0-1 0,-1 1 0,1 1 0,-11-5-1,-9-1-7,-1 1-1,0 2 0,0 0 1,0 2-1,-47-2 0,55 7 29,0 1 0,0 1-1,-32 9 1,19-4 109,20-5-94,0 1 0,1 0 0,-1 0 0,1 1 0,0 0 0,0 1 0,-18 14 0,4 0 22,-37 39 0,37-33-19,19-21-41,1 1 0,0-1-1,0 1 1,0 0 0,0 0-1,1 1 1,0-1 0,1 1-1,-1 0 1,1 0 0,1 0-1,-1 1 1,1-1 0,-2 12-1,4-9 27,-1 0-1,1 0 0,0 1 0,1-1 1,1 0-1,4 19 0,-4-22 19,0 0 1,1 1-1,0-1 0,0 0 0,1-1 0,0 1 0,0-1 0,0 1 1,9 7-1,-7-8 3,1-1 1,-1 0-1,1-1 1,1 1-1,-1-1 1,0-1-1,1 0 1,0 0-1,11 3 1,80 13 390,-68-14-257,-7-1-101,43 2 0,-13-10-366,-25 0 96,61 2-214,-89 2 408</inkml:trace>
</inkml:ink>
</file>

<file path=ppt/ink/ink6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49:58.86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16 3328,'-16'-16'1216,"16"16"-928,0 0-96,0 0 1376,0 0-896,0 0 0,16 16-416,0-16 192,15 0-256,0 0 448,16 0-352,-1 0-128,1 0-96</inkml:trace>
</inkml:ink>
</file>

<file path=ppt/ink/ink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35:02.01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4 141 3488,'0'-1'51,"1"1"0,-1-1-1,0 1 1,0-1 0,0 1 0,0-1 0,0 1-1,0-1 1,0 1 0,0-1 0,0 1 0,0 0-1,0-1 1,-1 1 0,1-1 0,0 1 0,0-1-1,0 1 1,0-1 0,-1 1 0,1 0 0,0-1-1,0 1 1,-1-1 0,-10 11 1115,6-6-594,-1 2-258,1 0 0,-1 0 0,1 0 0,1 1 0,-1-1 0,1 1 0,-5 11 0,9-17-303,-12 28 209,1 0 0,-10 48 1,16-31-275,-1-25 149,4-18-72,1 0 0,0 0 0,1 1-1,-1-1 1,0 0 0,1 0 0,0 0-1,0 0 1,0 1 0,0-1 0,1 6-1,10 22 170,-9-18-138,-2-10-41,1-1 0,-1 1 0,1 0 1,0-1-1,0 1 0,0-1 0,1 4 1,-1-5-9,0 0-1,0-1 1,0 1 0,-1 0 0,1 0 0,0-1 0,0 1 0,0 0 0,0-1-1,0 1 1,0-1 0,0 1 0,0-1 0,0 0 0,0 1 0,1-1 0,-1 0 0,0 0-1,0 0 1,0 0 0,2 0 0,10 1 28,11-2-107,-24 1 71,1 0 0,-1-1 0,1 1 0,-1 0 0,1 0 0,0-1 0,-1 1 0,1 0 0,-1-1 0,0 1 0,1-1 0,-1 1 0,1-1-1,-1 1 1,1 0 0,-1-1 0,0 1 0,1-1 0,-1 0 0,0 1 0,0-1 0,0 1 0,1-1 0,-1 1 0,0-1 0,0 0 0,0 1 0,0-1 0,0 1-1,0-1 1,0 0 0,0-1 15,0 0 0,1 1-1,-1-1 1,0 0 0,1 1-1,-1-1 1,1 1-1,0-1 1,1-2 0,-2 3-5,1 0 1,0 0-1,-1-1 1,1 1 0,-1 0-1,1-1 1,-1 1-1,0-1 1,1-1-1,-5-13-35,2 13 18,1 0 1,0 0 0,0 0 0,1 0 0,-1-1 0,1 1 0,-1-6 0,1-66-114,0 71 109,1 1-1,-1 0 0,1 0 1,-1-1-1,1 1 0,0 0 1,0 0-1,0 0 1,1 0-1,1-3 0,-1 2-10,-2 4 21,0-1 1,1 1-1,-1-1 0,0 1 1,0-1-1,1 1 1,-1 0-1,0-1 1,1 1-1,-1-1 1,0 1-1,1 0 0,-1-1 1,0 1-1,1 0 1,-1-1-1,1 1 1,-1 0-1,1 0 1,0-1-1,7-3-14,0 0 11,-1 0 0,1 0 0,0 1 0,13-4 0,9 2-41,33-8-11,-35 8 87,1 0 0,-1 2 0,53 1 0,-57 1 19,35-7 0,-38 5 34,31-1 0,-53 4-83,1 0 0,-1-1-1,1 1 1,-1 0 0,0 0 0,1-1-1,-1 1 1,0-1 0,1 1 0,-1 0 0,1-1-1,-1 1 1,1-1 0,-1 1 0,1-1-1,0 1 1,-1-1 0,1 0 0,-1 1 0,1-1-1,0 0 1,0 1 0,-1-1 0,1 0-1,0 1 1,0-1 0,0 0 0,0 1 0,0-1-1,0 0 1,0 1 0,0-1 0,0 0-1,0 1 1,0-1 0,0 0 0,1 1 0,-1-1-1,0 0 1,0 1 0,1-1 0,-1 0-1,0 1 1,1-1 0,-1 1 0,1-1 0,-1 1-1,0-1 1,1 1 0,0-1 0,-1 1-1,1-1 1,-1 1 0,1 0 0,-1-1 0,1 1-1,0 0 1,-1-1 0,2 1 0,-33-1-36,19 0 74,-1 1-1,1 0 0,0 1 0,-17 2 0,18 0-72,0-1-1,0 1 0,0 1 1,0 0-1,-13 8 1,19-10 5,0 1 1,0 1 0,1-1 0,-1 1 0,1 0 0,0 0 0,0 0 0,1 0 0,-1 1-1,1 0 1,0 0 0,0-1 0,-4 11 0,-11 27-54,8-27 69,8-12 16,0 0 0,0-1 0,0 1 0,1 0 0,-1 0 0,1 0 0,-1 0 0,1 0 0,0 0 0,1 0 0,-1 1 0,0-1 0,1 0 0,0 4 0,-1 4 16,1-7 12,0 0-1,0 0 0,0-1 1,1 1-1,-1 0 1,1 0-1,1 4 1,-2-7-20,1 1 0,0-1 0,-1 0 0,1 0 0,0 0 0,0 0 1,0 0-1,-1-1 0,1 1 0,0 0 0,0 0 0,0 0 0,1-1 1,-1 1-1,0-1 0,0 1 0,0-1 0,0 1 0,1-1 1,-1 0-1,0 1 0,0-1 0,1 0 0,-1 0 0,0 0 0,0 0 1,2 0-1,14 0-236,0-1 0,19-3 1,-29 3 77,0-1 0,-1 0 0,1 0 0,-1 0 0,1-1 0,-1 0 1,0 0-1,10-8 0,49-49-586,-54 52 704,-1 0 0,0-1 0,-1-1 0,0 1 0,15-22 0,-7 3 41,-1-1 0,16-39-1,-11 20 17,-11 27 75,8-24-1,-16 39-85,8-23 24,-9 27-36,-1 0-1,1 1 0,0-1 1,0 0-1,0 1 0,0-1 1,1 0-1,-1 1 0,0-1 1,1 1-1,-1 0 0,3-2 1,-4 3 6,0-1 0,1 1 0,-1 0 0,0 0 1,1-1-1,-1 1 0,0 0 0,1 0 0,-1 0 1,1 0-1,-1 0 0,0-1 0,1 1 0,-1 0 0,1 0 1,-1 0-1,1 0 0,-1 0 0,0 0 0,1 0 1,-1 0-1,1 1 0,-1-1 0,0 0 0,1 0 0,-1 0 1,1 0-1,-1 1 0,1-1 0,0 1 26,-1 1 0,1-1-1,-1 1 1,0-1 0,1 0 0,-1 1 0,0-1-1,0 1 1,0-1 0,0 1 0,0 1-1,0 18 277,1 3-107,-4 38-1,0-44-186,-2 13 56,0 39 0,4-27-7,0-24-33,0 1-1,2-1 1,3 20 0,-3-34 13,0-1 0,1 0 0,-1 0 0,1 1 0,0-1 0,5 7 0,-6-9-30,1 0 0,0 0 0,-1 0 1,1 0-1,0 0 0,0 0 1,0 0-1,0-1 0,0 1 1,0-1-1,1 0 0,-1 0 0,0 0 1,5 2-1,0-2 8,0 0 0,15-1 0,-18 0-3,0 1 0,0-1 0,1-1 0,-1 1 0,0-1 0,0 1 0,0-1 0,0-1 0,0 1 0,7-4 0,2 0 6,5-3-18,-1 0 1,0-1-1,0-1 1,23-18-1,-35 24 5,-1 0 0,1-1 0,-1 0 0,0 0 0,0 0 0,0 0 0,-1-1 0,5-9 0,3-6 52,-1 7-29,3-8-8,-7-6-34,-4 14-4,2-1-4,-4 14 13,1 0 1,-1 0-1,1 0 1,-1 0-1,0 0 0,1-1 1,-1 1-1,0 0 1,0 0-1,0 0 0,0-1 1,0 1-1,0 0 0,0 0 1,0 0-1,-1-1 1,1 1-1,0 0 0,-1 0 1,1 0-1,-1 0 1,1 0-1,-1 0 0,1 0 1,-1 0-1,0 0 1,0 0-1,1 0 0,-3-1 1,1-1-5,1 2-3,0 0-1,1 0 1,-1 0-1,0 0 1,0 1-1,0-1 0,0 0 1,1 1-1,-1-1 1,0 0-1,0 1 1,0-1-1,0 1 0,0 0 1,-1-1-1,1 1 1,0 0-1,0-1 1,0 1-1,0 0 1,0 0-1,0 0 0,-1 0 1,1 0-1,0 0 1,0 0-1,0 1 1,0-1-1,-1 1 0,-5 2 14,1 0 0,0 0 0,0 1 0,1-1 0,-1 2 0,1-1 0,0 0 0,0 1 0,0 0 0,0 0 0,1 1 0,0-1-1,0 1 1,1 0 0,-5 9 0,1 0 9,1 1-1,0-1 1,1 1-1,1 0 1,-4 21-1,7-28 10,-1 0 1,2-1-1,-1 1 0,1 0 0,0 0 0,1 0 0,0 0 0,4 14 0,-3-19 9,0 0 0,1 0-1,-1 0 1,1-1 0,4 5 0,0 1 23,24 35 105</inkml:trace>
</inkml:ink>
</file>

<file path=ppt/ink/ink6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49:59.28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7 1 2144,'39'0'699,"-24"2"-417,-11 0-266,9 2 162,24 12-1,-32-14-78,-1 1 0,1 0 0,0 0 0,-1 1 0,1-1-1,-1 1 1,0 0 0,0 0 0,4 7 0,-3-3 28,0 0 0,-1 0 0,5 9-1,-8-13-94,0 0 0,0 0 0,0 0 0,0 0 0,0 0 0,-1 0 0,1 0 0,-1 0 0,0 0 0,-1 0 0,0 4 0,-1 4 31,-2 0 0,1-1 0,-1 1 0,-1-1-1,0 0 1,-1 0 0,0 0 0,-1-1 0,-11 14 0,-15 17 204,19-27-142,0-2 0,-1 0 1,-20 13-1,-7-4-29,8 2-48,6-15 5,12-2-20,13-5-24,0 0 1,0 0-1,0 0 1,0 0 0,0 0-1,0-1 1,-1 1-1,1-1 1,-5 0-1,-2 0-147,9 0 136,1 0-1,0 0 1,0 0 0,0 0 0,0 0-1,0 0 1,0 0 0,0 0 0,0 0-1,0 0 1,0 0 0,0 0 0,-1 0-1,1 0 1,0 0 0,0 0 0,0 0-1,0 0 1,0 0 0,0 0 0,0 0-1,0 0 1,0 0 0,0 0 0,0 0-1,-1-1 1,1 1 0,0 0 0,0 0-1,0 0 1,0 0 0,0 0 0,0 0-1,0 0 1,0 0 0,0 0 0,0 0-1,0 0 1,0 0 0,0 0 0,0-1-1,0 1 1,0 0 0,0 0 0,0 0-1,0 0 1,0 0 0,0 0 0,0 0 0,0 0-1,0 0 1,0 0 0,0-1 0,0 1-1,0 0 1,0 0 0,0 0-3,0 0 0,0-1 0,0 1 0,0 0 0,0 0 0,0-1 0,0 1 0,0 0 0,0 0 0,0-1 0,0 1 0,0 0 0,0 0 0,0-1 0,0 1 0,0 0 0,0 0 0,0-1 0,0 1 0,1 0 0,-1 0 0,0-1 0,0 1 0,0 0 0,0 0 0,1 0 0,-1 0 0,0-1 0,0 1 0,8 3-67,-7-2 90,1 0 0,0 0 0,0-1 0,-1 1 0,1 0 0,0-1 0,0 1-1,0-1 1,3 1 0,6-1 45,-6-1-49,-1 1-1,0 0 1,1 1-1,-1-1 1,7 2-1,10 9 30,8-6 213,2 5-54,-30-9-191,8 1 73,-1 0 0,0 0 0,13 7 0,-18-8-71,0 0 1,1-1-1,-1 1 0,1-1 0,-1 1 1,1-1-1,-1 0 0,6-1 0,-1 0-479,-6 1 8</inkml:trace>
</inkml:ink>
</file>

<file path=ppt/ink/ink6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49:59.98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90 0 2560,'1'10'318,"0"-5"-180,-1 0 0,0 0 0,-1 0 0,1 0 0,-3 9 1,0 4-80,-1 12 217,0 0-1,2 33 0,2 118 962,0-167-1075,-1 0 1,0 0-1,-4 18 0,0-11 364,-14 30 0,13-38-287,-1 0 0,0-1 0,0 1 0,-10 11 0,14-20-192,-1 0 0,1 0 0,0 0-1,-1 0 1,0-1 0,0 1 0,0-1 0,0 0 0,0-1 0,-1 1-1,1-1 1,-1 1 0,-7 1 0,4-1 9,-1 0 0,0 0 0,0-1 0,0 0 0,-1-1 0,1 0 0,0 0 0,-12-2 0,21 1-53,-12 0 20,0 0 1,0-1 0,0-1-1,0 0 1,0-1-1,-12-4 1,-23-9-61</inkml:trace>
</inkml:ink>
</file>

<file path=ppt/ink/ink6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50:00.3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2 2400,'0'-32'896,"0"32"-704,0 0-64,15 0 96,-15 16-160</inkml:trace>
</inkml:ink>
</file>

<file path=ppt/ink/ink6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50:00.66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38 1 1888,'0'0'613,"0"0"-367,0 0 95,0 0 699,0 3-251,-1 5-481,0 0 0,0 1 1,-1-1-1,0 0 0,-6 16 0,-21 42 12,13-31-110,5-11-75,-1-1-1,-17 25 1,19-32-65,-17 26 54,-58 103 158,54-71-138,13-26-59,1-15 12,13-25-73,0 0 0,0 0 0,1 0-1,0 0 1,-4 16 0,2 22 61,-3-4 11,8-41-84,0 1 0,1-1-1,-1 1 1,0-1 0,0 0 0,1 1-1,-1-1 1,1 1 0,1 1-1,1 4 48,-1-1-33,-2-4-16,1 0-1,-1 0 1,1 0-1,0 0 1,0 0-1,0 0 1,0 0-1,0 0 1,0 0-1,0 0 1,1 0-1,-1-1 1,1 1-1,-1-1 1,1 1-1,0-1 1,-1 0-1,1 1 1,0-1-1,0 0 1,4 1-1,25 14 66</inkml:trace>
</inkml:ink>
</file>

<file path=ppt/ink/ink6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50:01.4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26 1408,'346'0'2976,"-306"-3"-2605,65-11 1,-97 13-326,-2-1 36,1 1 0,0-1 1,-1 0-1,9-4 0,-8 2 167,1 1 0,15-5 0,-11 4 86,-10 4-280,0-1 0,0 0-1,0 0 1,0 0 0,-1 0-1,1-1 1,0 1-1,0 0 1,-1-1 0,1 1-1,-1-1 1,1 0-1,-1 0 1,0 1 0,0-1-1,0 0 1,0 0-1,0 0 1,0 0 0,0 0-1,0 0 1,-1 0 0,1 0-1,-1-5 1,0 7-43,0-1-1,0 0 1,0 0 0,0 1 0,1-1 0,-1 0-1,0 0 1,0 1 0,0-1 0,1 0-1,-1 1 1,0-1 0,1 0 0,-1 1 0,0-1-1,1 0 1,-1 1 0,1-1 0,-1 1 0,1-1-1,-1 1 1,1-1 0,-1 1 0,2-1 0,-2 1-16,1-1 0,-1 1 0,1 0 0,-1-1 0,1 1 1,-1 0-1,1-1 0,-1 1 0,0-1 0,1 1 0,-1-1 0,0 1 1,1-1-1,-1 1 0,0-1 0,0 1 0,0-1 0,1 1 1,-1-1-1,0 1 0,0-1 0,0 0 0,0 0 0,0 1 3,0 0-1,0-1 0,0 1 0,0 0 1,0 0-1,0 0 0,0 0 0,0 0 0,0 0 1,0 0-1,0 0 0,0 0 0,0 0 1,0-1-1,0 1 0,0 0 0,0 0 0,0 0 1,0 0-1,0 0 0,0 0 0,0 0 1,0 0-1,0 0 0,0 0 0,0 0 0,0 0 1,0-1-1,0 1 0,0 0 0,0 0 1,-1 0-1,1 0 0,0 0 0,0 0 0,0 0 1,0 0-1,0 0 0,0 0 0,0 0 1,0 0-1,0 0 0,0 0 0,0 0 0,-1 0 1,1 0-1,0 0 0,0 0 0,0 0 1,0 0-1,0 0 0,0 0 0,0 0 0,0 0 1,0 0-1,-1 0 0,1 0-3,-1 0 0,0 1-1,0-1 1,0 0 0,0 1 0,1-1 0,-1 1 0,0-1-1,0 1 1,1-1 0,-1 1 0,0-1 0,1 1-1,-1-1 1,0 1 0,1 0 0,-2 1 0,-12 20-155,-4 6 29,-6-7 72,14 7 70,5-20 12,-1 0 0,0 0 0,0-1 0,-1 0 0,-11 10 0,7-8-52,-16 21 0,6-2 13,6-14 130,13-13-90,0 0 0,0 1 0,0 0 0,0-1-1,0 1 1,0 0 0,1 0 0,-1 0 0,0 0 0,1 0 0,0 1 0,0-1 0,-1 0 0,1 1 0,1-1 0,-1 1-1,0-1 1,0 1 0,1-1 0,0 1 0,-1 4 0,1-6-14,0 2 36,0 0 0,0 1 0,0-1 0,1 0 0,-1 1 0,1-1 0,1 6 0,-1-8-35,0 0 0,0 0 0,-1 0 0,1 0-1,0 0 1,0 0 0,0 0 0,0 0 0,0-1 0,0 1 0,0 0 0,0-1 0,0 1 0,1-1-1,-1 1 1,0-1 0,0 0 0,0 1 0,1-1 0,-1 0 0,0 0 0,1 0 0,-1 0 0,0 0-1,2 0 1,1 0 3,0-1-1,0 1 0,1-1 1,-1 0-1,0 0 1,0 0-1,6-4 0,13-3 35,-18 6-40,-1 0 0,0 0 0,0-1 0,0 1 0,0-1 0,0 0 0,0 0 0,-1 0 0,4-4 0,2-4 11,15-21-1,-11 17-12,-11 13-7,-1 1-1,1-1 0,0 0 1,-1 0-1,0 1 0,1-1 1,-1 0-1,0 0 0,1-3 1,3-21-69,7 2-176,-12 24 218,0-1 1,1 0-1,-1 0 0,1 1 1,0-1-1,-1 1 0,1-1 1,0 0-1,-1 1 0,1-1 1,0 1-1,0-1 0,-1 1 1,1 0-1,0-1 0,0 1 0,0 0 1,-1-1-1,2 1 0,-2 0 23,1 0 0,-1 0 0,0 0 0,0 0 0,0 0 0,0 0-1,0 0 1,0 0 0,0 0 0,0 0 0,0 0 0,0 0 0,1 0-1,-1 0 1,0 0 0,0 0 0,0 0 0,0 0 0,0 0-1,0 0 1,0 0 0,0 0 0,0 0 0,0 0 0,0 0 0,1 0-1,-1 0 1,0 0 0,0 0 0,0 0 0,0 0 0,0 0 0,0 1-1,0-1 1,0 0 0,0 0 0,0 0 0,0 0 0,0 0 0,0 0-1,0 0 1,0 0 0,0 0 0,0 0 0,0 0 0,0 1 0,0-1-1,0 0 1,0 0 0,0 0 0,0 0 0,0 0 0,0 0 0,0 0-1,0 0 1,0 1 0,0 0-9,0 1 0,-1-1 0,1 1 0,0-1 1,-1 1-1,1-1 0,-1 1 0,0-1 0,0 1 0,1-1 0,-2 2 0,1-1 18,0-1 0,0 1-1,0 0 1,0 0 0,0-1-1,1 1 1,-1 0 0,1 0-1,-1 0 1,1 0 0,-1 3-1,1 4 31,0 1 0,-2 0 0,1 0 0,-5 16-1,2-13 1,2 1 7,1 0 0,0 1 0,0-1 0,3 19 1,-1-1 184,-2-19-83,1-10-106,0-1 1,-1 1 0,1-1 0,0 1 0,0-1 0,0 1 0,1-1 0,-1 1 0,1-1 0,-1 1-1,2 2 1,1-2 70,6 3 50,-6-3-97,-5-2-14,3-2-28,-1-1 1,0 1-1,1-1 1,-1 0-1,1 1 1,0-1-1,-1 1 1,1 0-1,0-1 1,0 1-1,2-3 1,0-2 34,16-40 180,-12 30-214,-2 6-11,0 0 1,11-17-1,14-9-69,16-24-189,-44 57 205,0-1 0,0 1 1,0 0-1,1-1 0,0 1 0,-1 1 0,1-1 1,0 0-1,1 1 0,-1-1 0,0 1 0,1 0 1,4-2-1,5-1-199,9-2 69,-22 7 174,0 0 0,1-1 0,-1 1 0,0 0 0,0 0 0,1 0 0,-1 0 0,0 0 0,1 0 0,-1 0 0,0 0 0,0 0 0,1 0 0,-1 0 0,0 0 0,1 1 0,-1-1 0,0 0 0,0 0 0,1 0 0,-1 0 0,0 0 0,0 1 0,1-1 0,-1 0 0,0 0 0,0 0 0,0 1 0,1-1 0,-1 0 0,0 0 0,0 0 0,0 1 0,0-1 0,0 0 0,1 0 1,-1 1-1,0-1 0,0 0 0,0 1 0,0-1 0,0 0 0,0 0 0,0 1 0,0-1 0,-8 8 186,8-7-175,-1 1 0,1-1 0,0 0-1,-1 0 1,1 1 0,0-1 0,0 0-1,0 1 1,0 1 0,1 1 12,-1-1 0,0 0 0,-1 0 1,1 0-1,0 0 0,-1 0 0,-1 4 1,-6 14 187,-21 34 0,19-36-1,-16 37 0,15-30 83,7-18-186,3-8-91,1 1 0,0-1 0,0 1 0,0-1 0,-1 1 0,1-1 0,0 1-1,0-1 1,0 1 0,0-1 0,0 1 0,0-1 0,0 1 0,0-1 0,0 1 0,0-1-1,0 1 1,0-1 0,1 1 0,-1-1 0,0 1 0,0-1 0,0 0 0,1 1 0,-1 0-1,0-1-6,1 0-1,-1 1 1,0-1-1,0 0 0,1 0 1,-1 0-1,0 0 1,0 0-1,0 1 1,1-1-1,-1 0 0,0 0 1,1 0-1,-1 0 1,0 0-1,0 0 0,1 0 1,-1 0-1,0 0 1,0 0-1,1 0 1,-1 0-1,0 0 0,1 0 1,-1 0-1,0 0 1,0 0-1,1 0 0,-1 0 1,0-1-1,0 1 1,1 0-1,-1 0 1,0 0-1,0 0 0,0-1 1,1 1-1,-1 0 1,5-13 289,-2 9-274,0 0-1,-1 0 0,1 0 0,1 0 1,-1 1-1,4-4 0,10-10-26,-4-1-8,-9 11 18,1 1 1,0-1-1,1 1 0,-1 0 0,9-6 0,-5 4 3,-3 4-7,0 0 0,-1-1 0,8-8 0,13-26-46,-23 36 23,1 0 1,-1 0-1,1 1 0,0-1 1,8-2-1,17-12-801,-5 4 251,-24 13 557,0-1 1,0 1-1,0 0 1,0 0-1,1 0 1,-1 0-1,0 0 0,0-1 1,0 1-1,0 0 1,1 0-1,-1 0 1,0 0-1,0 0 1,0 0-1,1 0 1,-1 0-1,0 0 1,0 0-1,0 0 1,1 0-1,-1 0 1,0 0-1,0 0 1,0 0-1,1 0 0,-1 0 1,0 0-1,0 0 1,0 0-1,1 0 1,-1 0-1,0 0 1,0 0-1,0 0 1,1 1-1,-1-1 1,0 0-1,0 0 1,0 0-1,0 0 1,1 1-1,1 1 13,1 0-1,-1 0 1,0 1 0,0-1 0,0 1-1,0-1 1,0 1 0,0 0 0,-1 0-1,1 0 1,-1 0 0,0 0-1,0 0 1,0 0 0,0 0 0,-1 1-1,1-1 1,-1 6 0,0 20 202,-1-12 4,1 0 1,4 27-1,2-21 2,-5-17-87,1 0 1,-1 1 0,0-1-1,1 11 1,-2 14 193</inkml:trace>
</inkml:ink>
</file>

<file path=ppt/ink/ink6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50:01.8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96 4480,'16'16'1664,"-16"-16"-1312,31 0-64,-15 0 384,-1 0-416,16 0 256,1-16-288</inkml:trace>
  <inkml:trace contextRef="#ctx0" brushRef="#br0" timeOffset="1">452 0 2656,'0'0'960,"0"0"-736,-15 16-64,15-1 1120,-16 1-736,0 15 128,16 16-384,-31 0 0,16 15-160,-1-15-2240,1-1 1120</inkml:trace>
</inkml:ink>
</file>

<file path=ppt/ink/ink6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50:02.23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10 1 3488,'0'0'1115,"-3"0"-673,2 0-384,-1 0-1,0 0 1,0 1-1,1-1 1,-1 1-1,0-1 1,1 1-1,-1 0 1,1 0-1,-1-1 1,1 1-1,-1 0 1,-1 2-1,-21 21 697,10-9-489,-51 43 109,-13 11-129,35-22-110,1 2 1,3 2 0,3 1 0,1 2-1,3 1 1,2 2 0,3 0-1,-24 75 1,33-79 1,2 1 0,-10 59 0,23-80 39,0 0 0,2 1 0,6 51 0,-4-76-196,0 0 0,1-1 0,0 1 0,1 0 0,0-1 0,0 1 0,1-1 0,0 0 0,0 0 0,1-1 0,7 10 0,19 17-348</inkml:trace>
</inkml:ink>
</file>

<file path=ppt/ink/ink6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50:02.5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8 42 1984,'13'-26'640,"-12"25"-618,-1 1 1,1-1-1,-1 1 1,0-1-1,1 1 0,-1-1 1,0 0-1,1 1 1,-1-1-1,0 1 0,0-1 1,0 0-1,0 1 1,1-1-1,-1 0 0,0 1 1,0-1-1,0 0 1,0 1-1,-1-1 0,1 1 1,0-1-1,0-1 0,0 2-8,-1 1-1,1-1 0,0 0 0,0 0 0,0 0 0,0 0 0,0 1 0,0-1 0,0 0 0,0 0 0,0 0 0,0 1 0,-1-1 0,1 0 0,0 0 0,0 0 0,0 1 0,0-1 0,0 0 0,0 0 0,0 0 0,1 1 0,-1-1 0,0 0 0,0 0 0,0 0 0,0 0 0,0 1 0,0-1 0,0 0 0,0 0 0,0 0 0,0 0 0,1 1 0,-1-1 0,0 0 0,0 0 0,0 0 0,0 0 0,0 0 0,1 0 0,-1 1 0,0-1 0,0 0 0,1 0 0,2 2 150,-3-2-153,0 0 1,0 0 0,1 0 0,-1 0-1,0 0 1,0 1 0,1-1 0,-1 0-1,0 0 1,0 0 0,1 0 0,-1 1-1,0-1 1,0 0 0,0 0 0,0 1 0,1-1-1,-1 0 1,0 0 0,0 0 0,0 1-1,0-1 1,0 0 0,0 1 0,0-1-1,0 0 1,0 1 0,-3 11 251,2-9-205,0 0 0,0 0 0,0 0-1,0 0 1,0 0 0,1 0 0,-1 0-1,1 5 1,0 9 41,0 0 0,-1 0 0,-1 0-1,-1 0 1,-7 23 0,6-24-70,-10 33 246,-12 70 0,21-59-88,0-27-98,2-19-21,1 1 0,-1 16-1,3-27-117,0 0 0,0-1 0,0 1 1,-1-1-1,0 1 0,0 0 0,0-1 0,0 1 0,0-1 0,-1 1 0,-2 3 0,3-4-42,-1 12-397</inkml:trace>
</inkml:ink>
</file>

<file path=ppt/ink/ink6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50:03.01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7 2720,'0'-13'891,"0"13"-885,0 0 0,0 0 0,0 0 0,0 0 0,0 0 0,0 0 0,0 0 0,0 0 0,0 0 0,0-1 0,0 1 1,0 0-1,0 0 0,0 0 0,0 0 0,0 0 0,0 0 0,0 0 0,0 0 0,0 0 0,0 0 0,0-1 0,0 1 1,0 0-1,0 0 0,0 0 0,0 0 0,0 0 0,0 0 0,0 0 0,0 0 0,0 0 0,1 0 0,-1 0 0,0 0 0,0 0 1,0 0-1,0 0 0,0 0 0,0 0 0,0 0 0,0 0 0,0-1 0,0 1 0,0 0 0,1 0 0,-1 0 0,0 0 1,0 0-1,0 0 0,0 1 0,0-1 0,0 0 0,0 0 0,0 0 0,1 0 0,14-1 383,-6 1-108,0 0-1,0 0 1,0 0 0,12 3-1,0 8 45,-1-6-175,-15-4-131,-1 0 0,1 0 0,-1 0 0,1 1 0,-1 0 0,6 3 0,-3-1-2,-1-1 0,1 0 1,0 0-1,11 3 0,-10-4 48,-1 1 0,15 6 1,-20-7-20,1-1 0,-1 1 1,0 0-1,1 0 0,-1 0 1,0 0-1,0 0 0,0 0 0,-1 0 1,1 1-1,2 4 0,-3-6-27,-1-1-1,1 1 0,-1 0 1,1-1-1,-1 1 1,0 0-1,1 0 0,-1-1 1,0 1-1,0 0 0,0 0 1,1-1-1,-1 1 0,0 0 1,0 0-1,0-1 0,0 1 1,0 0-1,0 0 0,0 0 1,-1-1-1,1 1 0,0 0 1,0 0-1,-1-1 0,1 1 1,0 0-1,-1-1 0,1 1 1,0 0-1,-1-1 0,1 1 1,-1 0-1,1-1 0,-2 2 1,0-2-12,0 1 1,0 0-1,0 0 1,0-1 0,0 1-1,0-1 1,0 0-1,0 0 1,-4 0-1,5 0 2,-1 0 0,0 0 0,1 1 0,-1-1 0,0 0 0,1 1 0,-1-1-1,0 1 1,1-1 0,-1 1 0,1 0 0,-1-1 0,-1 2 0,-9 4 128,-17 0-20,22-5-161,0 1 0,0 1 0,0-1-1,1 1 1,-1 0 0,-11 9 0,17-12 31,1 1-1,-1-1 1,1 1 0,0-1 0,-1 1-1,1-1 1,0 1 0,0 0 0,-1-1-1,1 1 1,0 0 0,0-1 0,0 1-1,0 0 1,0-1 0,0 1 0,0 0-1,0-1 1,0 1 0,0 0 0,0-1-1,0 1 1,1 0 0,-1 2-32,0-1 38,0-1 0,1 1 0,-1 0 1,1 0-1,-1 0 0,1-1 0,0 1 0,-1 0 0,1 0 0,0-1 0,0 1 1,0-1-1,1 1 0,-1-1 0,0 1 0,0-1 0,1 0 0,-1 0 0,1 0 0,-1 1 1,1-1-1,-1-1 0,4 3 0,12 9-20,17 32 96,-29-39-62,-1 1-1,1 0 0,5 10 0,-3-5 12,-2-4 3,4 6 13,-9-12-31,0-1-1,1 1 1,-1-1-1,0 1 1,0-1-1,0 1 1,0 0-1,0-1 1,0 1-1,0-1 1,0 1-1,0-1 1,-1 1-1,1-1 1,0 1-1,0-1 1,0 1-1,0-1 1,-1 1-1,1-1 1,0 1-1,-1-1 1,1 0-1,0 1 1,-1-1-1,0 1 1,-11 9 117,0-1 0,-24 12 1,21-12-77,6-3-31,0-1 1,-1 0-1,0-1 0,0 0 1,-17 4-1,18-5 4,-1 0 0,1 1 0,1 0 0,-16 10 0,6 2 21</inkml:trace>
</inkml:ink>
</file>

<file path=ppt/ink/ink6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50:03.34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 1 1888,'-31'15'1189,"32"-15"-1077,0 0-1,0 0 1,0 0-1,0 0 0,0 0 1,0 0-1,0 0 1,0 0-1,0 0 1,1 0-1,-1 1 1,0-1-1,0 0 1,0 1-1,1 0 57,5 1 112,-1 1-36,1-1 0,-1-1 1,1 1-1,-1-1 0,1 0 0,10 0 0,81-1 876,577 0 1318,-672 0-3916,-3 0 396</inkml:trace>
</inkml:ink>
</file>

<file path=ppt/ink/ink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35:03.0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 118 2080,'-13'13'667,"13"-13"-660,0 0 0,0 1 1,-1-1-1,1 0 0,0 0 0,0 1 1,0-1-1,0 0 0,0 0 1,-1 1-1,1-1 0,0 0 1,0 1-1,0-1 0,0 0 1,0 1-1,0-1 0,0 0 1,0 1-1,0-1 0,0 0 0,0 0 1,0 1-1,0-1 0,0 0 1,1 1-1,-1-1 0,0 0 1,0 1-1,0-1 0,0 0 1,0 0-1,1 1 0,-1-1 1,13 34 194,0-11 220,-11-14-301,4 8 115,17 4 319,0 6-173,-21-23-344,1-1-1,-1 1 0,1-1 0,0 1 0,0-1 0,0 0 0,1 0 0,-1 0 0,1-1 0,-1 1 0,1-1 0,0 0 0,0 0 0,0 0 0,5 1 0,-1-1 3,0 1 0,0-1 0,1-1 0,-1 0 0,0 0 0,1-1 0,-1 1 0,0-2 0,1 1 0,-1-1 0,10-3 0,-1 0 15,-11 3-44,0 0 0,0 0 0,0-1 0,0 0 0,0 0 0,-1-1 0,1 1 0,-1-1 0,0 0 0,1-1 0,5-4 0,-10 6 4,1 1-1,-1 0 1,1-1-1,-1 1 1,0-1-1,0 1 1,0-1-1,0 0 1,0 1-1,0-1 1,0 0-1,0 0 1,-1 1-1,1-1 1,-1 0-1,0 0 1,1 0-1,-1 0 1,0 0-1,0 0 1,0 0-1,0 0 1,0 0-1,-1-3 1,-15-44 278,16 48-292,-2-6 4,1 0-1,-1 0 1,-1 1 0,1-1-1,-1 1 1,0-1-1,-1 1 1,-7-11 0,-33-16-203,42 31 184,0 0-1,-1 1 0,1-1 0,0 1 0,0-1 0,-1 1 0,1 0 0,-1 0 0,1 0 1,-5-1-1,6 2 3,0 0 0,-1-1 0,1 1 0,0 0 0,0 0 0,-1 0 0,1 0 0,0 0 0,-1 0 0,1 0 0,0 1 0,-1-1 0,1 0 0,0 1 0,0-1 0,-1 1 0,1-1-1,0 1 1,0 0 0,-2 0 0,3 0 4,-1 1 0,0-1 0,1 0 0,-1 0 0,1 1 0,-1-1 0,1 0 0,-1 1-1,1-1 1,0 0 0,0 2 0,-2 6 4,-18 53 187,14-45-137,0 1-1,-4 26 1,8-36-16,1 1 0,0 0 0,0 1-1,1-1 1,0 0 0,1 0 0,0 0 0,0 0-1,1 0 1,0 0 0,1-1 0,0 1 0,0-1-1,1 1 1,0-1 0,6 9 0,-9-15-21,1 0-1,-1 1 1,1-1 0,0 0 0,0-1 0,0 1 0,0 0-1,0 0 1,0-1 0,0 1 0,1-1 0,-1 0 0,0 0-1,1 0 1,-1 0 0,1 0 0,0 0 0,-1-1-1,1 1 1,4-1 0,2 2 8,4 1 5,-9-2-31,-1 0 1,1 0-1,0 0 1,7 0-1,44-9-338,-36 5 17,-1 0-1,1-2 0,-1 0 1,0-1-1,0 0 1,30-18-1,-37 19 36,-1 0 0,0-1 1,-1 0-1,1-1 0,-1 0 0,-1-1 0,1 0 1,-1 0-1,0 0 0,7-12 0,-10 11 214,0 0 0,-1-1-1,0 0 1,2-11 0,6-11 29,-1 15 39,2-8 116,-8-9 248,-3 16-136,9-18 355,-9 23-174,-1 11-308,-1-1-1,0 1 0,1 0 1,0 0-1,-1-1 1,1 1-1,0 0 0,0 0 1,0 0-1,0 0 0,1 0 1,-1 0-1,0 0 1,3-2-1,4-4 240,-7 6-241,1 1-1,0-1 0,-1 0 0,1 1 0,0-1 1,0 1-1,4-3 0,-5 4-57,0 0 1,0-1-1,-1 1 1,1 0-1,0 0 1,0 0-1,0 0 1,0 1-1,-1-1 1,1 0-1,0 0 1,0 0-1,0 1 1,-1-1-1,1 0 0,0 1 1,0-1-1,-1 1 1,1-1-1,0 1 1,-1-1-1,1 1 1,0-1-1,-1 1 1,2 1-1,4 5 161,0 1-1,-1 0 1,0 0-1,0 1 1,-1 0-1,0 0 1,-1 0-1,1 0 1,2 17-1,11 25 274,9-2-142,-17-30-227,0 1 17,1 0 1,1-1 0,0 0 0,2-1-1,17 21 1,-25-35-21,-1 1 0,1-1 0,1 0 0,5 4 0,-9-6-139,1-1 0,-1 0 1,1 0-1,0 0 1,0-1-1,-1 1 0,1 0 1,0-1-1,0 0 0,4 0 1,-6 1-28,-1-1 0,1 0 0,-1 0 0,1 0-1,-1 0 1,1 0 0,-1 0 0,1 0 0,-1 0 0,1 0 0,-1 0 0,1 0 0,-1 0 0,1-1 0,-1 1 0,1 0 0,-1 0 0,0 0 0,1-1 0,-1 1 0,1 0 0,-1 0-1,1-1 1,-1 1 0,0 0 0,1-1 0,-1 1 0,0-1 0,1 1 0,-1 0 0,0-1 0,0 1 0,1-1 0,-1 1 0,0-1 0,0 1 0,0-1 0,0 1 0,1-1 0,-1 1-1,0-1 1,0 1 0,0-1 0,0 1 0,0-2 0,0 0-1801</inkml:trace>
</inkml:ink>
</file>

<file path=ppt/ink/ink6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50:03.7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0 1 3904,'-26'13'1253,"25"-13"-1228,1 1-1,-1-1 1,0 0-1,1 1 1,-1-1-1,0 1 1,1 0-1,-1-1 1,1 1 0,-1-1-1,1 1 1,-1 0-1,1-1 1,-1 1-1,1 0 1,0 0-1,-1-1 1,1 1-1,0 1 1,-16 28 198,-54 114 1660,33-38-1347,9-25-154,26-77-348,1-1 0,-1 1 0,0-1 0,0 1 0,-1-1 0,1 0 0,-1 0 0,0 0 0,-4 4 0,4-4 53,0-1 0,0 1 0,1 0 0,-1 0 0,1 1 0,-4 6 0,-5 3 350,11-13-428,0 0 0,0 1 1,0-1-1,0 0 0,-1 0 0,1 0 0,0 1 0,0-1 0,-1 0 0,1 0 0,0 0 0,0 1 0,-1-1 0,1 0 0,0 0 0,0 0 0,-1 0 0,1 0 0,0 0 1,-1 1-1,1-1 0,0 0 0,0 0 0,-1 0 0,1 0 0,0 0 0,-1 0 0,1 0 0,0 0 0,-1 0 0,1-1 0,0 1 0,0 0 0,-1 0 0,1 0 0,0 0 1,-1 0-1,1 0 0,0-1 0,0 1 0,-1 0 0,1 0 0,0 0 0,0-1 0,0 1 0,-1 0 0,1 0 0,0-1 0,-1 1 54,4-7 17,-1 5-79,-2 0 0,1 1 0,0-1 0,0 0 0,0 0 0,-1 0 0,1 0 0,-1 1 1,1-5-1,-1-1-15,1 0 0,0 0 0,0 0 0,1 0 0,0 0 0,4-10 0,22-40-69,-10 20 40,-3 3-323,38-62 1,-52 95 357,21-32-251,-20 31 233,1 0 0,-1 0 1,0-1-1,1 1 0,-1 1 1,1-1-1,0 0 0,0 1 0,-1-1 1,1 1-1,6-2 0,-6 2 29,0 1 1,1-1-1,-1 1 0,0 0 1,0 0-1,1 0 0,-1 0 1,0 1-1,0-1 0,1 1 1,-1 0-1,0 0 0,0 0 1,0 0-1,0 1 0,0-1 1,0 1-1,0 0 0,-1 0 1,1 0-1,-1 0 0,1 0 1,-1 0-1,0 1 0,1-1 1,-1 1-1,-1 0 0,1 0 1,0-1-1,-1 1 0,2 4 1,3 20 181,-4-13-98,8 25 105,-5 16 64,1-22-125,-3-19 33,-1 1 1,0 16-1,-1-6 68,-2 29 374,0-50-685,1 1 0,-1-1 0,0 0 0,0 1 0,-1-1 0,1 0 0,-1 0 0,0 0 0,-2 4 0,-12 10-529</inkml:trace>
</inkml:ink>
</file>

<file path=ppt/ink/ink6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50:04.07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6 4640,'0'-15'1728,"0"15"-1344,15 0-96,1 0 544,0 15-512,15-15 288,-16 0-352,32 0 288,0 0-320,15-15 96,-15 15-192</inkml:trace>
</inkml:ink>
</file>

<file path=ppt/ink/ink6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50:04.4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7 0 2656,'0'0'960,"0"0"-736,62 63-64,-31-48 1248,-15 32-800,31 15 768,-16 32-832,0 15 576,0 0-640,-15 31 320,-16-15-480,-31 15 672,15-31-544,-31 0 416,-15-46-512,-16-1-2784,0-15 1312</inkml:trace>
</inkml:ink>
</file>

<file path=ppt/ink/ink6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50:26.4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6 172 3232,'0'26'1035,"2"-16"-614,24 32 304,-21-32-496,-5-8-186,1-1 0,-1 1 0,1-1 0,0 0 0,-1 1 0,1-1 0,0 0 0,0 1 0,0-1 0,0 0 0,0 0 0,0 0 0,1 0 0,-1 0 0,2 1 0,1 0 33,1 1-1,-1-1 0,0-1 0,1 1 0,0-1 0,-1 0 1,7 1-1,7 2 203,-10-2-187,3 1 10,0 0 1,0-1-1,1-1 0,15 1 1,5-3 68,37-8 0,-50 6-94,-3 1-4,11-2 93,39-10 0,-58 12-100,0-1 1,-1 0-1,1 0 0,-1 0 1,0-1-1,0 0 1,0-1-1,-1 0 0,9-8 1,-13 12-35,-1 0 1,0-1-1,0 1 1,1-1-1,-1 1 1,0-1-1,-1 1 1,1-1-1,0 0 1,0 1-1,-1-1 0,1 0 1,-1 0-1,1 0 1,-1 1-1,1-4 1,-2 1-3,1 0 0,-1 0 0,0 0 0,1 0 0,-4-6 0,-1-8 24,4 14-48,0-1 0,0 1 0,-1-1 0,1 1 0,-1-1 0,0 1 0,0 0 0,-1 0 0,1 0 0,-1 0 0,0 1 0,0-1 0,-5-4 0,-4-3-58,0 0 1,-1 0 0,0 2 0,-22-13-1,27 17 24,-1 1 0,0 0-1,0 0 1,0 1 0,0 1-1,-1-1 1,1 2 0,-1-1-1,-13 1 1,-52 1 72,70 0-58,0 0 0,0 1 0,0 0 0,0 0-1,0 1 1,0-1 0,0 1 0,0 0 0,1 0 0,-1 1 0,-8 5 0,5-3 4,-9 6 30,0 1 0,0 1 0,2 0 0,0 1 0,-14 16 0,-7 7 133,15-15 64,1 1-1,-20 29 0,32-41-122,1 0-1,0 1 1,1 0-1,0 0 1,1 1 0,0-1-1,-5 24 1,10-29-71,-1 0 1,1 1-1,0-1 1,1 1-1,-1-1 0,2 0 1,-1 0-1,1 1 1,0-1-1,5 10 0,-2-4 77,1 0 0,1-1 0,1 0 0,12 16 0,-12-19-31,0-1 0,0 0-1,1 0 1,0-1 0,0 0-1,0 0 1,1-1 0,0-1-1,1 0 1,-1 0 0,1-1-1,0 0 1,0-1 0,0 0-1,18 2 1,31 0 145,109 21-42,-149-23-248,-4-1-384,1 1-1,26 7 1,3 6-275</inkml:trace>
</inkml:ink>
</file>

<file path=ppt/ink/ink6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50:26.85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2 4576,'0'0'1664,"0"0"-1280,15 0-96,1 0 608,-16 0-544,31 0 64,0 0-256,16-16 32,0 16-96,15-16 96,1 16-128</inkml:trace>
</inkml:ink>
</file>

<file path=ppt/ink/ink6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50:27.2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68 390 2304,'13'13'752,"-13"-13"-741,0 1 1,0-1-1,1 0 1,-1 0-1,0 1 1,0-1-1,0 0 1,1 0-1,-1 1 1,0-1-1,0 0 1,0 1-1,0-1 1,0 0-1,0 0 1,0 1-1,1-1 1,-1 0-1,0 1 1,0-1-1,0 0 1,0 1-1,0-1 1,-1 0-1,1 1 1,1 11 69,-1 3 380,0 0 1,-3 21 0,-1-18-300,1 2 26,0-1 0,0 33-1,3-23 10,1 7 11,-2 1 0,-10 63 0,9-89-92,0 0 1,-1-1-1,-1 0 0,1 1 1,-2-1-1,1-1 0,-1 1 0,-1-1 1,0 1-1,0-1 0,-1-1 1,0 0-1,0 0 0,-11 9 1,-24 14 352,36-26-423,1 0-1,-1-1 1,0 1-1,-1-2 1,1 1-1,-1-1 1,0 0-1,0 0 1,0 0-1,0-1 1,0-1 0,-11 3-1,-104 11 648,117-14-758,-1 0-1,1-1 1,0 0-1,-1 0 1,1 0-1,0-1 1,-1 0-1,1 0 1,0 0-1,0 0 1,0-1-1,0 0 1,-8-4-1,-18-9-691</inkml:trace>
  <inkml:trace contextRef="#ctx0" brushRef="#br0" timeOffset="1">468 1 4384,'0'0'1632,"0"0"-1248,15 15-128,-15-15 224,16 0-320</inkml:trace>
</inkml:ink>
</file>

<file path=ppt/ink/ink6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50:28.02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 1155 3552,'-13'0'1147,"13"0"-1139,0 0 0,0 0 0,0 0 0,0 0 0,-1 0 0,1 0 1,0 0-1,0 0 0,0 0 0,0 0 0,0 0 0,0 0 0,0 0 0,0 0 1,0 0-1,0 0 0,-1 0 0,1 0 0,0 0 0,0 0 0,0 0 1,0 0-1,0 0 0,0 0 0,0 0 0,0 0 0,0 0 0,0 0 1,0 0-1,0 0 0,-1 0 0,1 0 0,0 0 0,0-1 0,0 1 1,0 0-1,0 0 0,0 0 0,0 0 0,0 0 0,0 0 0,0 0 1,0 0-1,0 0 0,0 0 0,0-1 0,0 1 0,0 0 0,0 0 1,0 0-1,0 0 0,0 0 0,0 0 0,0 0 0,0 0 0,0 0 1,0-3 463,-1 0 0,0 0 0,0 1 0,0-1 0,0 1 0,-2-4 0,1 2-630,10-2 462,-7 4-241,-1-1 0,1 0 0,0 1 0,-1-1 0,0 0 0,1 0 0,-1 0 0,0 1 0,0-1-1,-1-4 1,0-3 109,1 5-129,0 1-15,0 0-1,0-1 1,0 1 0,1 0 0,-1 0 0,1 0-1,0-1 1,0 1 0,1 0 0,-1 0 0,1 1-1,0-1 1,3-5 0,10-28 15,-7 21 5,0-1 1,7-28 0,4-12 34,7-18 8,23-60-145,-20 70-26,-9 8-5,-3 31 40,-5 10 21,1-6-45,14-35 0,-19 37-7,2 1 0,0 0-1,16-23 1,-20 34 63,0 0-1,0 0 1,0-1 0,-1 0-1,0 0 1,-1 0 0,4-11-1,-1 3 2,1 1 0,1 0 0,0 1-1,1 0 1,19-22 0,-10 12 144,-14 19-91,-1 0 0,1 0 0,0 1 1,0 0-1,1 0 0,11-8 0,-13 10-31,-1 0-1,1 1 1,0 0 0,1 0 0,5-2-1,-7 3-15,0 1 1,-1-1-1,1 1 0,0 0 1,0 0-1,-1 0 0,1 1 0,0-1 1,-1 1-1,1-1 0,4 3 0,0 0 30,0 1 0,0 0 0,-1 0 0,1 0 0,-1 1 0,0 0 0,8 10 0,-12-13 5,0 1-1,0 0 1,0 0-1,-1-1 1,1 1 0,-1 0-1,0 1 1,0-1-1,0 0 1,0 0-1,-1 0 1,1 1-1,-1-1 1,0 0-1,0 0 1,0 1-1,0-1 1,-1 4-1,1 6 97,0-10-101,0 0 1,-1 0-1,1-1 0,0 1 0,-1 0 1,0 0-1,0-1 0,1 1 1,-2 0-1,1-1 0,0 1 0,0-1 1,-1 1-1,0-1 0,1 0 1,-1 0-1,0 0 0,0 0 0,0 0 1,0 0-1,0 0 0,-1 0 1,1-1-1,-4 2 0,-20 18 206,21-17-174,0 1-1,-1-1 1,-11 7-1,6-4 11,8-5-49,-1 0 0,1 0 0,-1 0 0,0-1 0,0 1-1,1-1 1,-6 1 0,-3 2 24,-2 2-3,13-5-44,0 0-1,-1 0 0,1-1 1,0 1-1,-1 0 1,1-1-1,-1 1 0,1-1 1,-1 0-1,1 1 1,-1-1-1,-1 0 0,-8 0-671,19 0 199,0 3 324,67 41-122,-51-31 177,12 7 29,0 13 25,-25-21-4,-10-11 68,1 1-1,-1-1 1,1 1-1,-1 0 1,0 0-1,0 0 1,0 0 0,0 0-1,0 0 1,0 0-1,0 0 1,-1 0-1,1 0 1,-1 0-1,0 0 1,1 0-1,-1 1 1,0-1-1,0 0 1,-1 0-1,1 0 1,0 1-1,-1-1 1,1 0-1,-1 0 1,1 0-1,-3 3 1,0-1 28,-1 0 1,1-1-1,-1 1 0,0-1 1,0 0-1,-6 3 1,-31 17 199,29-18-154,-1 0 0,-23 5 1,7-2 3,26-7-92,1 0 0,-1 0 0,1-1 0,-1 1 0,1-1 0,-1 1 0,0-1 0,1 0 0,-1 0 0,1 0 0,-1-1 0,1 1 0,-1-1 0,1 1 0,-1-1 0,1 0 0,-1 0 0,1 0 0,0 0 0,-1 0 0,1 0 0,0-1 0,-4-2 0,6 3-18,-1 1 0,1-1-1,0 1 1,-1-1 0,1 1 0,0-1-1,-1 0 1,1 1 0,0-1 0,0 0-1,0 1 1,-1-1 0,1 0 0,0 1 0,0-1-1,0 0 1,0 1 0,0-1 0,0 0-1,0 1 1,1-1 0,-1 0 0,0 0-1,1-1-64,-1-11-743,0 13 775,0 0-1,0-1 0,-1 1 0,1 0 1,0 0-1,0 0 0,0 0 1,0 0-1,0 0 0,0 0 0,0 0 1,0 0-1,0 0 0,0-1 1,0 1-1,0 0 0,0 0 0,0 0 1,1 0-1,-1 0 0,0 0 1,0 0-1,0 0 0,0 0 0,0 0 1,0 0-1,0-1 0,0 1 1,0 0-1,0 0 0,0 0 0,0 0 1,0 0-1,0 0 0,0 0 0,0 0 1,1 0-1,-1 0 0,0 0 1,0 0-1,0 0 0,0 0 0,0 0 1,0 0-1,0 0 0,0 0 1,0 0-1,0 0 0,0 0 0,1 0 1,-1 0-1,0 0 0,0 0 1,0 0-1,0 0 0,0 0 0,13 0-1914</inkml:trace>
</inkml:ink>
</file>

<file path=ppt/ink/ink6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50:28.54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2 16 4224,'0'0'1365,"0"-3"-826,0-10 1322,-2 13-1221,-2 0-443,1 0-91,0 0-1,1 0 0,-1 0 1,0 1-1,0-1 0,1 1 1,-4 0-1,-2 3-124,5-3 26,-1 1 0,0-1 0,1 1 0,0 0 0,0 0 0,-1 1 0,1-1 0,0 1 1,1-1-1,-5 5 0,-14 22 167,14-21-126,0 1 0,1 0 1,0 0-1,1 1 0,-5 10 1,4-5-3,1-5-10,1-1 0,0 2 0,1-1 0,0 0 0,1 1 0,-2 19 0,4-21 48,0 0-1,0-1 1,1 1-1,4 15 1,-5-23-66,1 1 1,0 0 0,-1 0-1,1 0 1,0-1-1,0 1 1,0 0 0,0-1-1,0 1 1,0-1 0,0 1-1,0-1 1,1 1-1,-1-1 1,0 0 0,1 0-1,0 0 1,-1 0-1,1 0 1,-1 0 0,1 0-1,0 0 1,0-1 0,0 1-1,-1-1 1,1 1-1,0-1 1,0 0 0,3 1-1,29-1 452,-31 0-450,-1 0 1,1-1 0,0 1-1,-1-1 1,1 1-1,0-1 1,-1 0 0,1 0-1,-1 0 1,1 0 0,-1 0-1,0-1 1,1 1 0,-1-1-1,0 1 1,0-1-1,0 0 1,0 0 0,0 0-1,-1 0 1,1 0 0,1-3-1,0-1 2,0 1-1,-1 0 0,1-1 1,-1 0-1,-1 1 0,1-1 1,-1 0-1,0 0 0,0 0 1,-1 0-1,0 0 0,0-9 1,0-44 52,-1 44-60,1 6-50,-1-1 0,2 1 0,-1-1 1,3-10-1,-1 15-11,0-1 0,1 1 0,0 0 0,3-5 0,4 5-438,-6-2-748,0 2 232,9 4-4125,0 1 2753</inkml:trace>
</inkml:ink>
</file>

<file path=ppt/ink/ink6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50:28.88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4064,'0'0'1307,"0"0"-801,0 0-159,3 3 234,-2-1-524,1 0 0,-1 0 0,0 0 0,0 0 0,0 0 0,0 0 0,0 1 0,0-1 0,0 0 0,0 5 0,2 6 169,10 11 73,-2-3-140,-2 0-1,-1 1 1,9 33 0,-15-40-127,-2-10-19,1 0-1,-1 0 1,2 0 0,0 4 0,19 25 115,-11-4-3,-9-26-90,0 0 0,0 0-1,0-1 1,0 1-1,1-1 1,2 5 0,11 9 194,-14-15-243,1-1 0,-1 0 0,0 0 1,0 1-1,0-1 0,1 0 1,-1 1-1,-1-1 0,1 1 0,0 0 1,0-1-1,0 1 0,-1 0 0,1-1 1,-1 1-1,0 0 0,1-1 0,-1 4 1,-3-5-1299,-7 0-2165,7 0 1034</inkml:trace>
</inkml:ink>
</file>

<file path=ppt/ink/ink6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50:29.24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3 0 3808,'0'0'1408,"0"0"-1088,-15 16-96,-1-16 1216,16 15-832,-15 1 192,-1 15-480,1 0 0,-1 0-192,-15 1 160,31-17-192,-31 16 32,15 1-64,1-17-1312,-1 1 672</inkml:trace>
</inkml:ink>
</file>

<file path=ppt/ink/ink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35:03.33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8 0 2240,'-16'0'832,"16"0"-672,0 0 0,-15 0 960,15 0-640,-16 16 928,1 15-800,-32 0 256,16 0-512,0 32 96,-1-17-288,-14 1-64,14-16-64,17 0 96,-1 1-64,1-17-224,15 1 64</inkml:trace>
</inkml:ink>
</file>

<file path=ppt/ink/ink6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50:30.47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4 3072,'0'-10'676,"0"2"3005,0 3-3543,1 4 61,-1 2-185,0-1 0,0 1 0,1-1-1,-1 1 1,0-1 0,1 1 0,-1-1 0,0 1-1,1-1 1,-1 0 0,1 1 0,-1-1-1,0 0 1,1 1 0,-1-1 0,1 0 0,-1 1-1,1-1 1,0 0 0,-1 0 0,1 0-1,-1 1 1,1-1 0,-1 0 0,1 0 0,0 0-1,5 2 105,0 7-14,-1-1 1,0 1-1,5 9 1,-10-17-102,9 22 278,0-2-2,1-7-111,-7-9-126,0-1 0,0 1 0,0 0 1,3 8-1,-5-10-33,0 0 27,0-1 1,-1 1 0,1-1-1,0 0 1,0 1-1,0-1 1,1 0 0,-1 0-1,0 0 1,1 0 0,0 0-1,2 2 1,-2-1 1,0 0 0,0-1 0,0 1 0,-1 0 0,3 4 0,-3-5-32,-1 0-1,1 0 1,0 0-1,0-1 0,1 1 1,-1 0-1,0-1 1,0 1-1,1 0 0,-1-1 1,1 0-1,2 2 1,1 0 28,-5-3-25,1 0-1,0 0 1,-1 1 0,1-1 0,-1 0-1,1 1 1,0-1 0,-1 1-1,1-1 1,-1 0 0,1 1 0,-1-1-1,1 1 1,-1-1 0,0 1-1,1 0 1,-1-1 0,0 1 0,1-1-1,-1 1 1,1 1 0,1 3 5,8 8-4,-9-13-6,-1 0-1,0 0 0,1 1 0,-1-1 0,0 0 1,1 1-1,-1-1 0,0 0 0,0 1 0,1-1 1,-1 0-1,0 1 0,0-1 0,0 1 1,0-1-1,0 0 0,1 1 0,-1-1 0,0 1 1,0-1-1,0 1 0,0-1 0,0 0 0,0 1 1,0-1-1,-1 1 0,2 4 60,6 0 31,-6-5-85,-1 0 0,0 0-1,1 1 1,-1-1 0,0 0 0,1 0 0,-1 0 0,0 1-1,1-1 1,-1 0 0,0 1 0,1-1 0,-1 0 0,0 1-1,0-1 1,1 0 0,-1 1 0,0-1 0,0 1-1,0-1 1,0 0 0,0 1 0,0-1 0,1 1 0,-1-1-1,0 0 1,0 1 0,0-1 0,0 1 0,-1 0 0,1 1 151,0-2 64,0 0-80,0 0 16,0 0-150,0 0-378,3-2-373,7-9-1456,-7 9 645</inkml:trace>
</inkml:ink>
</file>

<file path=ppt/ink/ink6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50:30.82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21 1 3712,'0'0'1221,"0"0"-757,0 0-96,0 0 421,0 0-229,0 0 6,-2 2-140,-11 13 340,-18 27-1,29-39-708,-1 0 1,1 0-1,0-1 1,-1 0-1,1 1 0,-1-1 1,0 0-1,0 0 0,-5 3 1,-8 5 173,-140 109 1119,94-82-1030,49-27-257,11-8-46,-1 1-1,0-1 1,0 0-1,0 0 1,0 0-1,0-1 1,0 1-1,0-1 1,0 1-1,-5 0 1,1 1 17,0 1 1,0 0-1,0 1 0,1 0 0,0 0 1,-11 10-1,15-12-18,4-1-107,-2-1 97,8 5-311,-3-9-1441,-2-1 490,-3 4 1119,1 0-1,0-1 0,0 1 1,0 0-1,-1-1 1,1 1-1,0 0 1,0 0-1,0 0 1,0 0-1,-1 0 1,1 0-1,2 0 1</inkml:trace>
</inkml:ink>
</file>

<file path=ppt/ink/ink6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50:32.3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4 2912,'0'0'923,"0"0"-550,0 0-106,0 0 277,0 0-86,0 0 251,0 0-191,0 0 42,0 0-176,0 0 21,0 0-42,0 0 266,0 0-208,2 0-127,-1 0-282,-1 0 1,1 0-1,0 0 1,-1 0-1,1 0 1,-1 0-1,1 0 1,-1-1 0,1 1-1,-1 0 1,1 0-1,0-1 1,-1 1-1,0 0 1,1-1-1,-1 1 1,1 0-1,-1-1 1,1 1-1,-1-1 1,0 1 0,1 0-1,0-2 1,-1 1-1,0 1 0,1-1 0,-1 1 0,1-1 0,-1 1 0,1-1 0,-1 1 0,1-1 0,0 1 0,-1-1 0,1 1 0,-1 0 1,1-1-1,0 1 0,-1 0 0,1-1 0,0 1 0,0 0 0,-1 0 0,1 0 0,0 0 0,-1 0 0,1 0 0,1 0 0,73 0 788,-72 0-765,1-1-1,-1 1 0,0 0 0,0-1 0,0 1 0,1-1 1,-1 0-1,6-3 0,6-1 32,-2 2-21,1 2 1,0 0-1,0 0 1,20 3 0,1-1 136,46-1 389,-37 0-208,-44 0-1243</inkml:trace>
</inkml:ink>
</file>

<file path=ppt/ink/ink6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50:32.7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2 3392,'0'0'1088,"0"0"-651,0 0-47,0 0 495,0 0-187,0 0 209,0 0-267,0 0 27,0 0-246,0 0-42,0 0-134,0 0 59,3 0-107,33 1 329,-16 1-349,0-2-1,0-1 1,24-3-1,-26 0-131,-8 1-2,-1 1-1,1 0 0,0 1 0,11 0 0,52 1 134,-70 0-162,0 0-1,0-1 1,1 1 0,-1-1-1,0 1 1,0-1-1,6-3 1,7 0 32,-15 5-40,0-1-1,0 0 1,0 0 0,1 0-1,-1 1 1,0-1-1,0 0 1,0 1 0,0-1-1,2 2 1,-1-1 64,-1 0 1,1-1-1,-1 1 1,1 0-1,0-1 0,-1 1 1,1-1-1,0 0 0,-1 1 1,1-1-1,2 0 1,6 0 297,-10 0-365,0 0 0,0 0 0,1 0 1,-1 0-1,0 0 0,0 0 1,0 0-1,0 0 0,0 0 0,0 0 1,0 0-1,0 0 0,0 0 0,0 0 1,1 0-1,-1 0 0,0 0 1,0 0-1,0 0 0,0 0 0,0 0 1,0 0-1,0 0 0,0 0 0,0 0 1,0 0-1,0 0 0,1 0 1,-1 0-1,0-1 0,0 1 0,0 0 1,0 0-1,0 0 0,0 0 0,0 0 1,0 0-1,0 0 0,0 0 1,0 0-1,0 0 0,0 0 0,0-1 1,0 1-1,0 0 0,0 0 0,0 0 1,0 0-1,0 0 0,0 0 1,0 0-1,0 0 0,0 0 0,0 0 1,0-1-1,0 1 0,0 0-26,0-1 0,0 1 0,0-1 0,0 1 0,0-1 0,0 1 0,0-1 0,0 1 0,0-1 0,0 1 0,0-1 0,0 1 0,1-1 0,-1 1 0,0-1 0,0 1 0,1 0 0,-1-1 0,0 1 0,1-1 0,-1 1-1,0 0 1,1-1 0,-1 1 0,1 0 0,-1-1 0,0 1 0,1 0 0,-1 0 0,1-1 0,-1 1 0,1 0 0,-1 0 0,1 0 0,-1 0 0,1 0 0,-1 0 0,1 0 0,-1 0 0,1 0 0,-1 0 0,1 0 0,-1 0 0,1 0 0,-1 0 0,1 0 0,-1 0-633</inkml:trace>
</inkml:ink>
</file>

<file path=ppt/ink/ink6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50:35.83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6 1824,'0'0'587,"0"0"-353,0 0-63,0 0 197,0 0-11,0 0 337,0 0-161,0 0 96,0 0-192,3 0 43,1 0-334,0 1 40,0-1-1,1 0 1,-1 0 0,0 0-1,1-1 1,6-1 0,-7-5-86,0 2-11,9 4-6,296 1 2541,-478 0-2486,169 0-139,0 0-1,0 0 0,0 0 1,0 0-1,0 0 0,0 0 1,0 0-1,0 0 0,-1 0 0,1 0 1,0 0-1,0 0 0,0 0 1,0 0-1,0 0 0,0 0 1,0 0-1,0 0 0,0 0 1,0 0-1,-1 0 0,1 0 1,0 0-1,0 0 0,0-1 1,0 1-1,0 0 0,0 0 0,0 0 1,0 0-1,0 0 0,0 0 1,0 0-1,0 0 0,0 0 1,0 0-1,0 0 0,0 0 1,0 0-1,-1-1 0,1 1 1,0 0-1,0 0 0,0 0 1,0 0-1,0 0 0,0 0 0,0 0 1,0 0-1,0 0 0,0 0 1,0-1-1,0 1 0,1 0 1,-1 0-1,0 0 0,0-7-258,0 14 46,0-4 0,28-3 118,-23 2-42,-4-1 131,0 0 15,1 0 0,-1 1 1,0-1-1,0-1 0,0 1 1,1 0-1,-1 0 0,0 0 1,1-1-1,-1 1 0,1-1 1,-1 1-1,0-1 1,1 1-1,-1-1 0,1 0 1,0 0-1,-1 0 0,4 0 1,5 0 257,-7 0-100</inkml:trace>
</inkml:ink>
</file>

<file path=ppt/ink/ink6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50:37.94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1 217 2912,'0'0'923,"0"0"-550,0 0-69,0 3 405,0 0-478,0 0 5,0 0 0,0 0 0,0-1-1,1 1 1,-1 0 0,0 0 0,2 2-1,14 24 304,12-14-326,-26-14-197,1 0 1,-1 0-1,0-1 0,1 1 0,-1-1 0,0 1 0,1-1 0,-1 0 0,5-1 0,12 3 95,-10 0-68,-6 0-29,1-2-1,-1 1 0,0 0 1,0 0-1,6-1 0,37-7 99,1 5-56,-32 2-44,30-4 0,74-22 260,-113 25-192,0-1-1,0-1 1,0 1 0,0-1 0,0 0-1,8-6 1,-1 1-30,-13 8-47,1 0 0,-1 0-1,1-1 1,-1 1 0,0 0 0,1 0 0,-1-1-1,1 1 1,-1 0 0,0-1 0,1 1 0,-1 0-1,0-1 1,1 1 0,-1-1 0,0 1 0,1 0-1,-1-1 1,0 1 0,0-2 0,13-18 98,0 9-32,-7-12-31,0 10-17,-5 12-16,-1 0 0,1-1 0,0 1 0,0-1 0,-1 1 0,1-1 0,-1 0 0,1 1 0,-1-1 0,0 0-1,0 1 1,1-1 0,-1-1 0,0-42-26,-1 44 23,1 0 0,0 0 0,0-1 0,0 1 0,-1 0 0,1 0 0,-1-1-1,1 1 1,-1 0 0,1 0 0,-1 0 0,0 0 0,0 0 0,1 0 0,-1 0 0,0 0 0,0 0 0,0 0 0,0 0 0,0 1 0,0-1-1,0 0 1,-1 1 0,1-1 0,-2 0 0,-5-4 28,-39-26 135,44 29-167,0 0 1,0 0-1,0 0 0,-1 1 0,1-1 0,-1 1 0,1 0 0,-1 0 1,-7-1-1,0 0-28,-6-2-4,10 2 33,0 0 0,0 1 0,0 0 0,0 0 0,0 1 0,0-1 0,-12 2 0,-7 10 6,6-7-48,12-3 17,1 0 0,0 0 1,-1 1-1,1 1 0,-9 3 1,6-1-48,-7 3-58,-20 14 0,31-18 107,0 1 0,1 0 0,-1-1 1,1 2-1,0-1 0,-7 12 0,7-10 24,-37 61-213,-36 72 805,75-133-550,1 0 1,-1 0-1,1 0 1,0 0-1,-1 14 0,0-2 35,-2 5-5,3-19-64,1 0 0,0 1 0,0-1 0,0 1 0,1-1 0,-1 1 0,1-1 0,2 9 0,1 1 43,1 1 1,1-1 0,0 0 0,1-1 0,1 1 0,9 14-1,-13-25-14,0-1-1,1 0 0,-1 0 0,1 0 0,-1 0 1,1-1-1,0 0 0,0 0 0,5 3 0,41 12 259,-34-12-173,-1 0-88,1-2-1,0 0 1,16 1-1,-5 0-55,23 6 33,-6-5 170,-21 1-89,-17-4-57,0-1 0,0 1 0,1-1 0,10 0 0,-2-1 9,-9-1-24,0 1 0,1 0 0,-1 1 1,0-1-1,7 3 0,2 3-17,-14-5-33,0 0-1,0 0 0,1-1 0,-1 1 0,0 0 0,1-1 0,-1 1 1,1-1-1,-1 0 0,3 1 0,1-4-652,5-7-1509,-7 7 614</inkml:trace>
</inkml:ink>
</file>

<file path=ppt/ink/ink6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50:38.44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63 3904,'0'-10'899,"0"4"2052,3 6-2417,-1 0-476,-1 0 0,1-1 0,0 1 0,0-1 0,-1 1-1,1-1 1,0 0 0,-1 0 0,1 0 0,-1 0 0,1 0 0,-1 0 0,1 0 0,1-2 0,-3 3-44,0 0 0,1-1 0,-1 1 0,0 0 0,0 0 0,0 0 0,1-1 0,-1 1 0,0 0 0,1 0-1,-1 0 1,0 0 0,1 0 0,-1-1 0,0 1 0,0 0 0,1 0 0,-1 0 0,0 0 0,1 0 0,-1 0 0,0 0 0,1 0 0,-1 0 0,1 0 0,21 1 274,1 0-117,-1-1-1,28-4 1,-26-2-62,-18 4-82,0 0 0,0 1 1,0 0-1,8 0 0,48 1 650,-57-3-335,6-7 26,-9 7-139,-2 3 11,-2 0-59,-9 0 49,9 0-353,2 0-912,0 0 241</inkml:trace>
</inkml:ink>
</file>

<file path=ppt/ink/ink6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50:39.87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70 16 3072,'15'-16'1595,"-15"29"-1172,0-8-340,1 5 52,-1-5-63,1-1 1,-1 1-1,-1-1 0,1 1 0,-1-1 0,-1 9 0,-5 11 163,-1-1-1,0 0 1,-2 0 0,-17 29-1,11-29 21,-28 30-1,26-33-139,-7 6 36,-1-1-1,-32 24 1,27-24-85,30-25-65,-11 12 42,-2-1 0,0 0 1,0-2-1,0 1 0,-1-2 0,-26 11 1,-4-7 64,12-5 34,23-4-104,-11 1 52,0-8 73,11 1-80,-3 0-10,12 3-67,0 0 0,1 0 0,-1 0 0,0 0 0,0 0 1,0-1-1,0 1 0,0 0 0,0-1 0,0 1 0,0-1 0,1 1 1,-1-1-1,0 1 0,0-1 0,1 1 0,-1-1 0,0 0 1,1 1-1,-1-1 0,0 0 0,1 0 0,-1 0 0,1 1 1,-1-1-1,1 0 0,-1-2 0,0 2-10,1 0 0,-1 0-1,1 0 1,-1 0 0,1 0 0,-1 0 0,1-1-1,-1 1 1,1 0 0,0 0 0,0-1-1,0 1 1,0 0 0,0 0 0,0-1 0,0 1-1,0 0 1,0-1 0,1 1 0,-1 0 0,0 0-1,1 0 1,-1-1 0,1 1 0,0-1-1,5-15-72,-1 8 29,0 0 0,1 1 0,0 0 0,0 0 0,1 0 0,13-12 0,-17 17 27,0-1-23,1 1 0,1-1 1,-1 0-1,1 1 0,-1 0 0,1 0 0,9-4 0,-10 6 16,-1 0-1,0 0 1,1 1-1,-1-1 1,0 1-1,1 0 1,-1-1-1,1 2 1,-1-1-1,0 0 1,1 1-1,-1-1 0,1 1 1,2 1-1,-1 0 99,0 1 0,0-1 0,0 1 0,0 0 0,-1 0 0,0 1 0,1-1 0,-1 1 0,0 0 0,-1 0 0,1 0 0,-1 0-1,0 1 1,0 0 0,0-1 0,-1 1 0,4 8 0,-1 19 170,-4-29-223,2 10 96,0-1 0,0 1 0,0 21 0,-3 156 1269,0-188-1405,0 0 1,0 0-1,-1 0 1,1 0-1,-1 0 1,1 0-1,-1 0 1,0 0-1,-1 2 1,2-3-26,0-1 1,-1 1-1,1 0 1,0-1-1,-1 1 0,1-1 1,0 1-1,0 0 1,0-1-1,-1 1 1,1-1-1,0 1 1,0 0-1,0-1 1,0 1-1,0 0 1,0-1-1,0 1 1,0 0-1,1-1 1,-1 1-1,0-1 1,0 1-1,1 0 0,-1-1 1,0 1-1,0-1 1,1 1-1,-1-1 1,1 1-1,-1-1 1,0 1-1,1-1 1,-1 1-1,2 0 1,0 4-3815,-2 8 1116</inkml:trace>
</inkml:ink>
</file>

<file path=ppt/ink/ink6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50:40.25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8 9 3232,'0'0'1035,"0"0"-614,0-3-101,0-2 9,0 4 108,-1 2-415,1-1 0,0 1 0,0-1 0,-1 1 0,1-1 0,0 1 0,-1-1 0,1 1 0,0-1 0,-1 0 0,1 1 0,-1-1 0,1 0 0,-1 1 0,1-1 0,-1 0 0,1 1 0,-1-1 0,1 0 0,-1 0 0,1 0 0,-1 1 0,1-1 0,-1 0 0,1 0 0,-2 0 0,-3 2 148,2 2-101,1-1-1,0 0 0,0 0 0,0 1 0,1-1 0,-3 6 0,2-3-11,0-1 0,-1 1 0,-5 8-1,-50 48 472,41-39-322,6-9-106,0 0 1,-14 29-1,22-37-80,0-1 1,1 1-1,-1 0 0,-1 12 1,3-17-6,1 0 1,0 1-1,0-1 1,0 0-1,0 1 0,0-1 1,0 0-1,0 0 1,0 1-1,0-1 1,1 0-1,-1 1 1,0-1-1,1 0 1,-1 0-1,1 0 0,-1 1 1,1-1-1,0 0 1,0 0-1,-1 0 1,1 0-1,0 0 1,0 0-1,0 0 1,0-1-1,0 1 0,0 0 1,2 0-1,-1 1 9,0-1-1,1 0 0,-1 1 0,1-1 1,0 0-1,-1-1 0,1 1 1,0 0-1,0-1 0,0 1 0,-1-1 1,1 0-1,0 0 0,0 0 0,0-1 1,-1 1-1,1-1 0,0 1 0,5-3 1,-5 2-10,25-4 104,-7-5 79,-9 7-134,-11 3-54,0 0 0,-1 0-1,1 0 1,0 0 0,0-1-1,0 1 1,0 0 0,0-1 0,0 1-1,0-1 1,-1 1 0,1-1 0,0 1-1,0-1 1,-1 1 0,1-1-1,0 0 1,-1 1 0,1-1 0,-1 0-1,1 0 1,-1 0 0,1 1 0,-1-1-1,1 0 1,-1-1 0,2-2 9,0 1 1,0 0-1,-1-1 0,1 0 1,-1 1-1,0-1 1,0 0-1,-1 0 1,1 1-1,-1-8 0,0-83 78,0 92-96,0-1 0,0 0 0,1 0 0,-1 0 0,1 0 0,-1 0 0,1 1 0,0-1 0,0 0-1,2-3 1,0 1-115,1 1 0,-1-1 0,1 1 0,6-6 0,21-21-2759,-16 15 1370</inkml:trace>
</inkml:ink>
</file>

<file path=ppt/ink/ink6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50:40.59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2976,'0'0'1120,"0"0"-896,0 0-32,0 0 800,0 0-576,0 16 480,16-1-544,-16 16 256,16 1-352,-1-1 0,1 0-160,-16 0 352,15 0-224,1 0 32,-1-15-160,-15 0-128,0-1 0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34:06.11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16 2816,'-15'0'1056,"15"0"-832,46 0-64,-30 0 64,31 0-160,-16 0-32,31 0 0,-15 0-128,0 0 64,15-15-1888,-15 15 1056</inkml:trace>
</inkml:ink>
</file>

<file path=ppt/ink/ink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35:03.71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3 1 4800,'-13'0'1557,"10"0"-954,0 2-321,-7 11-154,9-11-139,1 0 0,-1 0 0,1 0-1,-1 0 1,1 0 0,0 0-1,0 0 1,0 0 0,0 0-1,0 2 1,0 6-30,0 2 24,0-2 20,0-1 0,0 0 0,3 13 0,0-8 35,0 1 6,0 1-1,-1 0 1,0 17 0,-2 105-140,0-132 165,-1 0 0,0 0-1,0-1 1,-4 13 0,3-12-453,0 1 1,1 0 0,-2 9 0,3-16-689</inkml:trace>
</inkml:ink>
</file>

<file path=ppt/ink/ink7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50:40.98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9 0 4064,'-16'16'1504,"16"-16"-1184,-15 31-64,-1-15 704,1 15-576,-1 0 256,0 16-352,1 0 160,-1-16-224,-15 0 0,16 0-128,-1 0 288,16-15-192,-16-1-800,16-15 320,-15 0-3424,15 0 2048</inkml:trace>
</inkml:ink>
</file>

<file path=ppt/ink/ink7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50:41.32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 17 2080,'-13'-13'667,"14"12"-199,6-2-665,1 7 3408,3 13-2454,-9-13-629,0 0 0,1 0 0,-1 0 0,1 0 0,5 6 0,42 49 390,-19-32-280,1-2 0,53 30 0,-8-6 520,-75-48-775,-1 0 1,1 0-1,-1 1 0,0-1 1,1 0-1,-1 0 1,0 1-1,0-1 0,0 1 1,0-1-1,0 1 1,-1-1-1,1 1 0,0 0 1,-1-1-1,1 1 1,-1 0-1,1-1 0,-1 1 1,0 0-1,0 0 1,0-1-1,0 1 0,0 3 1,0-2-199,0-3 175,0 1 0,0-1-1,0 0 1,0 0-1,0 0 1,0 0-1,0 0 1,0 0 0,0 0-1,0 0 1,0 0-1,0 0 1,0 1 0,0-1-1,0 0 1,0 0-1,0 0 1,0 0-1,0 0 1,0 0 0,0 0-1,0 0 1,0 0-1,0 0 1,0 0-1,-1 1 1,1-1 0,0 0-1,0 0 1,0 0-1,0 0 1,0 0 0,0 0-1,0 0 1,0 0-1,0 0 1,0 0-1,0 0 1,0 0 0,-1 0-1,1 0 1,0 0-1,0 0 1,0 0 0,0 0-1,0 0 1,0 0-1,0 0 1,0 0-1,0 0 1,0 0 0,0 0-1,-1 0 1,1 0-1,0 0 1,0 0-1,-13 0-1617</inkml:trace>
  <inkml:trace contextRef="#ctx0" brushRef="#br0" timeOffset="1">419 17 3904,'-16'15'1440,"16"-15"-1120,-47 32-96,32-1 800,-1-16-608,-31 17 256,32-1-384,-32 0 32,16 0-192,0 16 224,-1-16-224,1 0 320,0 0-256,0-15-1024,15 15 448</inkml:trace>
</inkml:ink>
</file>

<file path=ppt/ink/ink7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51:04.87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24 89 480,'10'-12'148,"-10"12"-147,0 0 1,0-1 0,0 1-1,0 0 1,-1 0-1,1 0 1,0-1-1,0 1 1,0 0-1,0 0 1,0 0 0,0 0-1,0-1 1,0 1-1,0 0 1,0 0-1,-1 0 1,1 0-1,0-1 1,0 1-1,0 0 1,0 0 0,0 0-1,-1 0 1,1 0-1,0 0 1,0 0-1,0 0 1,-1 0-1,1-1 1,0 1 0,0 0-1,0 0 1,-1 0-1,1 0 1,0 0-1,0 0 1,0 0-1,-1 0 1,1 0 0,0 0-1,0 0 1,0 1-1,0-1 1,-1 0-1,1 0 1,0 0-1,0 0 1,-3 0 51,3 0 70,0 0-38,0 0 1,-3 3-22,-6 5-34,2-1-11,0 0 0,0 0 0,-7 10 0,-35 48 483,4-12-430,-63 58 0,73-81-16,-42 39 32,-58 66 162,117-117-146,-14 22-1,17-22 103,-16 17 0,30-33-185,-1-1 0,1 0 0,0 1 0,-1-1 0,1 0 0,-1 0 0,1 0 0,-1 0 0,1 0 0,-1 0 0,0-1 0,1 1 0,-1-1 0,0 1 0,0-1 0,-2 1 0,2-1 91,1-3-111,1 0 0,1 1 0,-1-1 0,0 0 0,1 0 0,-1 0 0,1 1 0,0-1 0,0 0 0,2-3 0,1 0 20,0 0 1,0 1-1,10-9 0,20-22-83,-23 22-112,2 0 1,0 1-1,25-19 0,-12 13-41,-1-1 1,-1-2-1,21-24 0,113-125-265,-104 109 404,-40 44 187,1 0 0,1 2 0,26-23 0,-25 26 62,-4 4 31,16-16 1,-24 20-170,0 1 0,1 0 0,-1 0 0,1 0 0,0 0 0,0 1 0,0 0 0,0 0 0,0 1 0,1-1 1,-1 2-1,1-1 0,12-1 0,13-4 156,-23 4-143,-6 2-25,0 0 1,1 0-1,-1 1 0,0-1 0,5 0 0,22 6 236,-18-2-145,-8-2-87,0 0 0,0 0 1,0 0-1,-1 1 0,1 0 0,0-1 0,-1 1 0,1 0 0,-1 1 0,0-1 1,0 1-1,0-1 0,4 5 0,0 1 5,-1 2 0,1-1 0,6 15 0,-3-6 20,0 1 29,-1 0 0,-1 0 0,-1 1 0,6 25 1,-3-9 116,19 42 0,10 29 40,-29-77-286,-4-12-8,6 27 0,-8-21 137,0-6 113,9 34 1,-10-44-165,-1-2 23,0-1 1,0 1-1,-1-1 1,0 1 0,0 0-1,0 9 1,-1-13-22</inkml:trace>
</inkml:ink>
</file>

<file path=ppt/ink/ink7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51:05.23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2 1472,'4'0'272,"43"2"2064,-43-2-2253,0 1-1,0 0 0,0 0 1,0 0-1,0 0 0,-1 1 1,1 0-1,5 2 0,-6-2-39,0 0 0,0 0 0,1 0 0,-1-1 0,0 1 0,1-1-1,-1 0 1,1 0 0,-1-1 0,1 1 0,6 0 0,-2-2 19,-1 0 1,1 0-1,13-3 1,-11 1-21,0 1 0,-1 1 0,17-2 0,-14 3 33,1-2-1,0 0 0,20-6 0,-29 7-61,27-1 141,-27 2-125,0 0 0,0 0 0,0 0 0,9-3-1,10-8 212,-22 11-249,-1-1 1,1 1-1,0-1 0,0 1 0,-1-1 0,1 0 1,-1 1-1,1-1 0,0 0 0,-1 1 1,1-1-1,-1 0 0,0 0 0,1 1 0,-1-1 1,1 0-1,-1 0 0,0 0 0,0-1 0,0 0-471,-2 2-1082,-11 0 442</inkml:trace>
</inkml:ink>
</file>

<file path=ppt/ink/ink7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51:06.29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832,'0'0'251,"0"2"-150,0 11 368,3-13-165,-1 1-250,-1-1-1,1 0 1,-1 0-1,1 1 1,0-1-1,-1 1 1,1-1-1,-1 1 1,0 0-1,1 0 1,1 1-1,-2-1 18,1 0-1,0 0 1,-1 0-1,1-1 1,0 1-1,0 0 1,0-1-1,0 1 1,-1-1-1,1 1 1,3-1-1,211 0 1717,-212 0-1763,0 0-1,-1-1 1,1 0 0,0 1 0,0-1-1,5-3 1,-8 4-18,0-1 0,0 1 1,0 0-1,0-1 0,0 1 0,0 0 0,0-1 0,0 1 1,0 0-1,0 0 0,0 0 0,0 0 0,0 0 0,0 0 1,0 0-1,0 0 0,0 0 0,0 0 0,0 1 0,0-1 1,0 0-1,-1 1 0,1-1 0,0 1 0,0-1 0,0 1 1,0-1-1,0 1 0,-1 0 0,2 0 0,1 2 143,-3-3-117,0 0-208,0 0 54</inkml:trace>
</inkml:ink>
</file>

<file path=ppt/ink/ink7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51:06.65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6 1312,'234'0'2928,"-233"0"-2914,0 0-1,-1 0 1,1 0-1,0 0 1,0 0 0,-1 0-1,1-1 1,0 1 0,0 0-1,-1 0 1,1-1 0,0 1-1,-1 0 1,1-1-1,-1 1 1,1 0 0,0-1-1,-1 1 1,1-1 0,-1 1-1,1-1 1,-1 0 0,1 1-1,0-2 1,-1 2 1,0-1 0,0 1 0,1 0 0,-1-1 0,0 1 1,1-1-1,-1 1 0,1-1 0,-1 1 0,1 0 0,-1-1 0,1 1 0,-1 0 1,1 0-1,-1-1 0,1 1 0,-1 0 0,1 0 0,-1 0 0,1 0 0,0-1 1,-1 1-1,2 0 0,0 0 92,-2 0-38,-2 0-10,-9 0-129,9 0-378,2 0 107</inkml:trace>
</inkml:ink>
</file>

<file path=ppt/ink/ink7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51:07.99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917 736,'0'-13'224,"0"13"-222,-1 0-1,1 0 1,0 0 0,0 0-1,0-1 1,0 1 0,0 0-1,0 0 1,0 0 0,0 0-1,0 0 1,0 0 0,0 0 0,0 0-1,0 0 1,0 0 0,0-1-1,0 1 1,0 0 0,0 0-1,1 0 1,-1 0 0,0 0-1,0 0 1,0 0 0,0 0-1,0 0 1,0 0 0,0 0-1,0 0 1,0-1 0,0 1 0,0 0-1,0 0 1,0 0 0,0 0-1,0 0 1,1 0 0,-1 0-1,0 0 1,0 0 0,0 0-1,0 0 1,0 0 0,0 0-1,0 0 1,0 0 0,0 0-1,0 0 1,1 0 0,-1 0 0,0 0-1,0 0 1,0 0 0,0 0-1,0 0 1,3 0 16,0-1 0,0 0-1,0 0 1,-1 0 0,1 0 0,0-1-1,-1 1 1,1-1 0,-1 0 0,1 0 0,-1 1-1,0-1 1,4-4 0,29-35 53,-35 40-71,65-90 32,-37 60 85,48-41 1,-26 30-1,-1-10-144,8 11-10,-47 31 29,0-1 1,9-11-1,-11 13 4,-1 0 27,-1 1-1,0-1 0,-1 0 1,0 0-1,7-17 0,-1 2 74,12-15 117,-17 12 47,-4 13-120,4-10 56,-4 18-135,-1 0 0,0 0 0,1 0 0,-1-11 0,-1-28 233,0 43-204,-3 4-4,3-1-84,-1 0 15,-1 0-1,1 0 1,0 1-1,0-1 0,0 0 1,1 1-1,-1-1 1,0 0-1,0 1 0,1-1 1,-1 1-1,1-1 0,-1 1 1,1-1-1,0 1 1,-1-1-1,1 1 0,0 0 1,0 2-1,0 2 12,-1 1 0,1 0 0,-2 0 0,1-1 0,-1 1 0,0 0-1,-3 7 1,0-3-6,1 1 0,-2 13-1,3-6 4,2-11-15,0-1 0,-1 0 0,0 1 0,0-1 0,-5 12 1,4-14-9,1 0 1,0 0-1,0 0 1,0 0-1,-2 10 1,4-13 4,0 0 0,0 0 0,0 0 0,0 0 0,0 0 0,1-1 0,-1 1 0,1 0 0,-1 0 0,1 0 0,0 0 0,-1-1 0,1 1-1,0 0 1,0-1 0,0 1 0,1 0 0,-1-1 0,3 3 0,9 12 111,-10-9-8,1-1 68,9-4-45,-5-1-71,-6-1-47,1 1-1,-1-1 0,0 0 1,1 0-1,-1 0 1,0 0-1,1 0 1,-1-1-1,0 1 1,1 0-1,-1-1 0,0 0 1,0 0-1,0 0 1,3-1-1,24-21 29,-22 17-30,0 1 0,-1-1 0,1 0 0,-1 0 0,-1-1 0,6-7 0,7-9 11,-11 15-29,0-1 1,-1 1-1,0-2 1,0 1-1,-1 0 0,0-1 1,-1 0-1,0 0 1,3-14-1,-3 8 30,11-35 89,11-4-66,-5-3-261,7-16-214,-26 70 439,0 1 0,0-1 0,1 1 0,0-1 0,-1 1 0,1 0 0,4-3 0,-3 2 137,-3 5-91,-1 0 0,1 0 0,-1 0 0,0 0 0,1 0 0,-1 0 0,0 0-1,0 0 1,0 0 0,0 0 0,0 0 0,0 0 0,0 2 0,1 39 339,0-20-259,-1-1-1,-5 34 1,-21 98 230,24-138-344,2-10-17,-1 0 0,1 0 0,-2 0 0,0 4 0,-19 28 9,15-12 18,4-11 33,-8 9 296,7-10-220,2-11-126,1 0 0,-1 1 1,1-1-1,-1 0 0,0 0 0,0 0 1,0 1-1,0-1 0,0 0 0,0 0 0,-1 0 1,1-1-1,-2 3 0,-10 12 47,7-3-53,6-13-11,-1 1 0,0-1 0,0 0 0,0 0 0,1 1 0,-1-1 0,0 0 0,0 0 0,0 0 0,1 0 0,-1 1 0,0-1 0,-2-1 0</inkml:trace>
</inkml:ink>
</file>

<file path=ppt/ink/ink7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51:08.3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2 1 2240,'-26'13'720,"16"-6"-448,10-7-272,-4 4 59,1-1-1,-1 1 1,0-1 0,-7 4-1,-2-2 246,0 1 128,12-5-394,0 0-1,0 0 1,1 0-1,-1 0 1,0 1-1,1-1 1,-1 0 0,1 1-1,-1 1 1,0 0-6,0-1 1,1 1 0,-1-1 0,-1 1-1,1-1 1,0 0 0,0 1 0,-1-1 0,1 0-1,-5 4 1,-3 3 19,1-1 4,-1 0 1,-7 12-1,14-18-42,0 1 0,0 0 1,0 0-1,1 0 0,-1 0 0,1 1 0,0-1 1,0 0-1,0 0 0,0 1 0,1-1 0,-1 6 1,1-8-7,-1 0 0,1 0 0,0 0 0,0 0 0,0 0 0,0 0 0,0 0 0,1 0 0,-1 0 0,0 0 0,0 0 0,1 0 0,-1 0 1,0 0-1,1-1 0,-1 1 0,1 0 0,-1 0 0,1 0 0,0 0 0,-1-1 0,1 1 0,0 0 0,-1 0 0,1-1 0,0 1 1,0-1-1,0 1 0,0-1 0,0 1 0,-1-1 0,1 1 0,0-1 0,0 0 0,0 0 0,0 1 0,0-1 0,2 0 0,0 0 10,0-1-1,0 1 1,0-1-1,0 1 1,0-1-1,0 0 0,0 0 1,0-1-1,0 1 1,4-4-1,-5 4-8,-1 1 0,0-1 0,0 0-1,0 0 1,0 0 0,0-1 0,0 1-1,0 0 1,0 0 0,0 0 0,0-1 0,0-1-1,9-12 214,-3 8-158,-6 6-59,1 0 1,-1 0-1,1 0 0,-1-1 1,0 1-1,1-1 0,-1 1 1,0-1-1,0 0 0,0 1 1,0-1-1,-1 0 0,1 0 1,0 1-1,-1-1 0,1 0 1,-1 0-1,0 0 0,1 0 1,-1-3-1,0 4-4,0-1-1,0 1 1,0 0 0,0 0-1,-1 0 1,1-1-1,0 1 1,-1 0 0,1 0-1,-1 0 1,1 0 0,-1-1-1,1 1 1,-1 0-1,0 0 1,1 0 0,-1 0-1,0 0 1,0 1-1,0-1 1,0 0 0,0 0-1,0 0 1,0 1 0,0-1-1,-2 0 1,-5-5 19,7 5-18,0-1-1,0 0 0,0 1 1,0-1-1,0 0 0,0 0 1,0-1-1,1 2-2,-4-8-77,-1 0-1,0 0 1,-7-8-1,13 17-90,0 0-1,-1-1 1,1 1-1,0 0 1,0-1-1,0 1 1,-1 0-1,1 0 1,0 0-1,0 0 1,0 0-1,0 0 1,1 0-1,14 0-1179</inkml:trace>
</inkml:ink>
</file>

<file path=ppt/ink/ink7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51:09.6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028 1248,'0'-13'389,"0"12"-386,0 1 0,0 0-1,0 0 1,0 0-1,0 0 1,0 0 0,0 0-1,0 0 1,0 0-1,0 0 1,0 0 0,0 0-1,0-1 1,0 1 0,0 0-1,0 0 1,0 0-1,0 0 1,0 0 0,0 0-1,0 0 1,0 0 0,0 0-1,0 0 1,0-1-1,0 1 1,0 0 0,0 0-1,0 0 1,0 0-1,0 0 1,0 0 0,0 0-1,1 0 1,-1 0 0,0 0-1,0 0 1,0 0-1,0 0 1,0 0 0,0 0-1,0 0 1,0 0 0,0 0-1,0 0 1,0 0-1,1 0 1,-1 0 0,0 0-1,0 0 1,0 0 0,0 0-1,0 0 1,0 0-1,0 0 1,0 0 0,1 0 93,1-1 0,-1 1 0,0 0 0,0 0 0,0 0 0,0 0 0,0 0 0,0 0 0,0 0 0,1 1 0,-2-2-37,0 0 0,0 0 1,0 0-1,0 0 0,0 0 1,0 0-1,0 1 0,0-1 1,0 0-1,1 0 0,-1 0 1,0 0-1,1 0 0,-1 0 1,1-1-1,7-12 231,-5 10-193,0-1 1,0 0-1,-1 0 1,0 0-1,3-9 1,-1-6 124,-2 9-107,0 0 0,1 1 0,4-13 0,-2 6-36,0 0 0,-1 0 0,1-19 0,7-28-80,0 22-22,23-74 24,-31 103 24,3-22 0,3-13-5,11-12-63,-11 0 13,-8 42 26,6-26 1,5 1-1,21-72 40,-30 103 37,0 0 0,1 1-1,1 0 1,0 0 0,0 0 0,1 1 0,0 0 0,10-11 0,-15 19-58,-1 1-9,0 0 0,-1 0 0,1 0 0,0 0 0,-1 1 0,1-1 0,0 0 1,0 0-1,0 1 0,0-1 0,0 1 0,0-1 0,0 1 0,0-1 0,0 1 0,0 0 1,0-1-1,0 1 0,0 0 0,0 0 0,0 0 0,0-1 0,0 1 0,0 0 0,0 1 0,0-1 1,1 0-1,1 1 0,-2 0-31,3 0-27,-1 1 0,0-1 0,0 1 0,0 0 0,0 0 0,5 5-1,-7-2 118,0-1-1,0 1 1,0 0-1,-1 0 1,0 0-1,-1 8 1,1 5 59,0-10-70,0 1 30,0 0 1,0 1 0,0-1 0,-2 0-1,1 0 1,-1 0 0,0 0 0,-7 16-1,1-4 95,6-17-162,1 1 0,-1 0 0,0-1 0,-1 0 0,1 1 0,-1-1 0,-5 6 0,-5 6 79,10-9-61,3-7-35,0 0 1,0 1-1,0-1 0,0 1 0,-1-1 0,1 1 1,0-1-1,0 0 0,-1 1 0,1-1 0,0 1 1,0-1-1,-1 0 0,1 1 0,0-1 1,-1 0-1,1 1 0,0-1 0,-1 0 0,1 0 1,-1 1-1,1-1 0,0 0 0,-1 0 0,1 0 1,-1 0-1,1 1 0,-1-1 0,1 0 0,-1 0 1,1 0-1,-1 0 0,1 0 0,0 0 1,-1 0-1,-2 0-75,6 0-144,-1 0 191,0 0 0,0 1 0,0 0 1,1-1-1,-1 1 0,0 0 0,0 0 0,0 0 0,0 0 0,0 1 0,-1-1 0,1 1 0,2 1 0,26 28-130,-15-15 115,-14-15 41,1 1 0,-1-1-1,0 1 1,1-1-1,-1 1 1,0 0-1,0-1 1,0 1-1,0 0 1,0 2-1,1 25 228,-2-28-218,0 1 0,0-1 0,0 0-1,0 0 1,0 1 0,-1-1 0,1 0 0,-1 0 0,1 0 0,-1 0 0,1 0 0,-1 0 0,1 1 0,-1-1 0,0-1-1,0 1 1,0 0 0,1 0 0,-1 0 0,0 0 0,0 0 0,0-1 0,0 1 0,0 0 0,0-1 0,-1 1 0,1-1 0,0 1-1,0-1 1,0 0 0,0 0 0,-1 1 0,1-1 0,0 0 0,0 0 0,-3 0 0,2 0 6,1 0 0,-1 0 0,0 1 1,0-1-1,1 0 0,-1 1 0,0-1 0,1 1 1,-1 0-1,1 0 0,-1 0 0,-1 1 0,1-1-17,1 0 0,-1-1 0,1 1 0,-1 0-1,1 0 1,-1-1 0,0 1 0,0-1 0,1 1 0,-1-1-1,0 0 1,-2 0 0,-6 0-26,6 0 57,1 0 1,-1 0-1,1 0 0,-1 0 0,1 1 0,-7 1 0,0 8 96,-18-7 15,17-3-3791,21 0 1675,-7 0 655</inkml:trace>
</inkml:ink>
</file>

<file path=ppt/ink/ink7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51:10.04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0 1 1312,'-13'0'421,"13"0"-418,0 0 0,-1 0 1,1 0-1,0-1 0,0 1 0,0 0 0,0 0 0,0 0 0,0 0 0,0 0 0,0 0 0,0 0 0,0 0 1,-1 0-1,1 0 0,0 0 0,0 0 0,0 1 0,0-1 0,0 0 0,0 0 0,0 0 0,0 0 0,0 0 0,0 0 1,0 0-1,-1 0 0,1 0 0,0 0 0,0 0 0,0 0 0,0 0 0,0 0 0,0 0 0,0 0 0,0 0 1,0 1-1,0-1 0,0 0 0,0 0 0,0 0 0,0 0 0,0 0 0,0 0 0,0 0 0,0 0 0,0 0 0,0 0 1,0 1-1,0-1 0,0 0 0,0 0 0,0 0 0,0 0 0,0 0 0,0 0 0,0 2-139,0 0 301,1 0 1,-1 0 0,0 0-1,0 0 1,-1 0 0,1 0-1,0 1 1,-1-1 0,-1 3-1,-1-3 88,-4 4 172,2 17-68,-8 3-263,11-24-49,0 1 0,0 0 0,1 0 0,-1 0 0,1 0 0,0 0 0,0 0 0,0 0 0,0 0 0,0 1 0,0 5 1,2 2 35,-1-4 6,0-1 0,0 1 0,0-1 0,-3 10 0,3-15-72,0 0-1,0 0 1,-1 0 0,1 0 0,-1 1 0,1-1 0,-1 0 0,1 0 0,-1 0-1,1-1 1,-1 1 0,0 0 0,1 0 0,-1 0 0,0 0 0,0-1-1,0 1 1,0 0 0,0-1 0,0 1 0,0-1 0,0 1 0,0-1 0,0 1-1,0-1 1,0 0 0,0 1 0,0-1 0,0 0 0,0 0 0,-2 0-1,0 0 61,1 0-182,-11 0 1</inkml:trace>
</inkml:ink>
</file>

<file path=ppt/ink/ink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35:04.08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5 219 4064,'-13'-13'1307,"12"12"-1277,1 1 0,-1-1 0,1 1 0,-1 0 0,1-1 0,-1 1 0,1 0 0,-1 0 0,1-1 0,-1 1 0,0 0 0,1 0 0,-1 0 0,1 0 0,-1 0 0,0 0 0,1 0 0,-1 0 0,1 0 0,-1 0 0,0 0 1,1 0-1,-1 0 0,1 0 0,-2 1 0,2-1 42,0 0-62,0 0 0,0 0 0,0 0 1,0 0-1,0 0 0,0 0 0,0 0 0,-1 0 1,1 0-1,0 0 0,0 0 0,0 0 0,0 0 1,0 0-1,0 0 0,0 0 0,0 0 0,0 0 1,0 0-1,-1 0 0,1 0 0,0 0 0,0 0 1,0 0-1,0 0 0,0 0 0,0 0 0,0 0 1,0 0-1,0 0 0,0 1 0,0-1 0,0 0 1,0 0-1,0 0 0,0 0 0,0 0 0,-1 0 1,1 0-1,0 0 0,0 0 0,0 0 0,0 0 1,0 1-1,0-1 0,0 0 0,0 0 0,0 0 1,0 0-1,0 0 0,0 0 0,0 0 0,0 0 1,0 0-1,0 0 0,1 1 0,-2-1 17,1 1-1,0 0 0,0-1 1,0 1-1,-1 0 0,1-1 1,0 1-1,-1 0 1,1-1-1,0 1 0,-1 0 1,1-1-1,-1 1 0,1-1 1,-1 1-1,1-1 1,-1 1-1,1-1 0,-1 0 1,0 1-1,1-1 0,-1 0 1,0 1-1,1-1 1,-1 0-1,0 0 0,1 0 1,-1 1-1,0-1 0,1 0 1,-1 0-1,0 0 1,-1 0-1,1 0-18,-1 0 1,1 0-1,0 0 0,-1 1 1,1-1-1,0 1 0,-1-1 1,1 1-1,0-1 0,-1 1 1,1 0-1,0-1 0,0 1 1,0 0-1,0 0 0,0 0 1,0 0-1,0 0 0,0 0 1,-1 1-1,-13 29-13,14-29 8,1 0 0,-1 0 0,1 0 0,-1 0-1,1 0 1,0 0 0,0 0 0,-1 0 0,2 0 0,-1 2 0,0 6 2,0-6-4,0 0 0,0 0 0,0 0 0,-2 6 0,-9 13-65,10-18 57,0-1 1,1 1-1,-1-1 0,1 1 0,0 7 0,1 13 6,-2-15-12,1-7-2,-1 1 1,1 0-1,0-1 1,0 1-1,1-1 1,-1 1-1,1-1 0,1 6 1,36 74 82,-34-75-94,-4-7 32,0 0 0,1 0 0,-1 0 0,0 0 0,0 0 0,0 0-1,0 0 1,0 0 0,0 0 0,0 0 0,-1 0 0,1 0 0,0 0-1,0 0 1,-1 0 0,1 0 0,-1 0 0,1 0 0,-1 0-1,1 0 1,-1 0 0,0 0 0,1 0 0,-1-1 0,0 1 0,1 0-1,-3 1 1,2-2 1,1 1-1,-1-1 0,1 1 0,-1-1 0,1 0 0,-1 1 0,1-1 0,-1 0 0,0 1-1,1-1 1,-1 0 0,0 0 0,1 0 0,-1 0 0,0 0 0,1 0 0,-1 0 0,0 0 0,1 0 0,-1 0 0,0 0 0,1 0-1,-1 0 1,0-1 0,-2 1 23,2 0-20,1 0 0,-1 0 0,0 0 0,0 0 0,0 0 1,0 0-1,0 0 0,1 0 0,-1 1 0,0-1 0,0 0 0,0 0 1,-1 2-1,-1 1 29,-2 0 11,-2-9-25,7 6-23,-3-3-81,3 0-390,0-28-2345,0 3 1348</inkml:trace>
  <inkml:trace contextRef="#ctx0" brushRef="#br0" timeOffset="1">545 0 1888,'0'0'704,"0"0"-544,16 0-32,-16 0 768,0 16-512,0 15 608,16-15-544,-32 15 320,16 16-448,0-1-96,0 1-128,0 16 192,0-1-160,0-15-96,0 15-64,0-31-2656,0 0 1472</inkml:trace>
</inkml:ink>
</file>

<file path=ppt/ink/ink7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51:10.4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2 0 2400,'0'0'896,"0"0"-704,0 16-64,0-1 672,16 1-480,-16 0 224,15-16-320,-15 15-128,16 1-64,-1-1 160,-15 1-96,0-1 256,16 1-224,-16-16-1248,0 0 608,0 0-1856,-16 0 1344</inkml:trace>
  <inkml:trace contextRef="#ctx0" brushRef="#br0" timeOffset="1">250 31 2816,'0'0'1056,"0"0"-832,-16 32-64,1-17 640,-1 1-480,-15-1 64,15 1-224,-30 15 192,14 0-224,-14-15-320,15 15 96</inkml:trace>
</inkml:ink>
</file>

<file path=ppt/ink/ink7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51:10.8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4 1 3488,'-15'15'1280,"15"-15"-992,-16 63-64,-15-48 224,0 16-288</inkml:trace>
</inkml:ink>
</file>

<file path=ppt/ink/ink7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51:11.51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6 1 1472,'-16'0'544,"16"0"-416,0 31-32,-15-15 576,15 30-384,-31 1 256,31 0-320,-16 15 0,0-15-128,1 0 160,15-1-160,-16-14-256,1-1 96,15-16 416,-16 17-160,16-17 64,0 1-160</inkml:trace>
</inkml:ink>
</file>

<file path=ppt/ink/ink7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51:12.03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 64 160,'47'-28'53,"-40"25"14,0 0 0,0 0 0,1 1 0,14-2 0,5-2 654,-11 2-363,1 0 0,0 1 0,18 0 0,-26 3-218,1 0 0,-1 1-1,1 0 1,-1 1 0,0 0-1,0 0 1,15 6 0,-6-1-2,-10-4-81,0-1 0,0 2 0,0-1 0,-1 1 0,11 7 0,-10-5 6,0 1 0,-1-1 0,1 1 0,-1 1 0,-1-1 0,11 17 1,-14-20-15,-1 1 0,1-1 0,-2 1 1,1-1-1,0 1 0,-1 0 1,0 0-1,0 0 0,0 0 0,-1 0 1,1 0-1,-1 0 0,0 0 1,-1 0-1,1-1 0,-3 8 0,2-6-23,-1 0-1,0-1 0,0 1 0,-1-1 0,1 0 0,-1 0 0,0 0 1,-1 0-1,1 0 0,-1-1 0,-5 6 0,1-4 40,1 0-1,-1 0 0,0-1 1,0 0-1,-1-1 0,-14 7 0,6-4-47,0 0-39,-24 7 1,39-13 18,-6 0-14,0 2 1,0-1-1,-13 7 0,20-9-1,1 0-1,-1 1 0,0-1 0,0 0 0,1 1 1,-1-1-1,0 0 0,0 1 0,1-1 0,-1 1 1,1 0-1,-1-1 0,0 1 0,0 0 0,2 0 10,-1-1-1,0 1 0,1 0 0,-1-1 0,1 1 1,-1-1-1,1 1 0,-1-1 0,1 0 0,-1 1 0,1-1 1,0 1-1,-1-1 0,1 0 0,0 1 0,-1-1 1,2 0-1,73 34-470,-68-31 446,-1 0 1,1 1-1,-1 0 1,0 0-1,6 5 1,12 8-17,-7-8 60,23 9 1,-28-14 85,0 1 0,-1 0 0,0 1 0,0 0 0,0 1 0,17 14 0,-27-20-50,1 0-1,-1 0 1,0 0-1,0 1 1,0-1-1,0 0 1,0 1-1,0-1 1,0 1-1,-1-1 1,1 1-1,-1 0 0,1-1 1,0 3-1,-1-3-16,0 1 0,-1-1 0,1 0 0,0 0 0,-1 0 0,1 0 0,-1 1 1,1-1-1,-1 0 0,1 0 0,-1 0 0,0 0 0,0 0 0,1 0 0,-1 0 0,0 0 0,0-1 0,0 1 0,0 0 0,0 0 0,0-1 0,-1 1 0,1 0-23,-3 1 39,1 1 1,-1-1-1,0 0 1,0-1-1,0 1 1,-1-1-1,1 1 1,0-1-1,0-1 1,-7 2-1,-20 6 62,12-2-27,-38 6 0,-100-9-38,106-4-95,36 1 98,-1-1 0,1-1 0,-20-5 0,20 4 53,8 2-120,0 0 1,1-1 0,-1 0-1,0-1 1,-8-3 0,14 5 6,0 1 1,1 0 0,-1 0 0,0-1-1,0 1 1,1 0 0,-1-1-1,0 1 1,1-1 0,-1 1 0,0-1-1,1 1 1,-1-1 0,1 1 0,-1-1-1,1 0 1,-1 1 0,1-1-1,-1 0 1,1 1 0,0-1 0,-1 0-1,1 0 1,0 1 0,0-1-1,0 0 1,-1 0 0,1 0 0,0 1-1,0-1 1,0 0 0,0 0-1,0 0 1,1 1 0,-1-1 0,0 0-1,0 0 1,0 0 0,1 1-1,-1-1 1,0 0 0,1 1 0,-1-1-1,0 0 1,1 0 0,-1 1-1,1-1 1,0 1 0,-1-1 0,2 0-1,2-3-342,0 0-1,1 0 0,0 1 1,0-1-1,10-4 0,-12 7 226,-1 0 1,1 0-1,0 0 0,0 1 1,0-1-1,-1 1 0,1 0 0,0 0 1,3 0-1</inkml:trace>
</inkml:ink>
</file>

<file path=ppt/ink/ink7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51:12.4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2976,'0'0'1120,"0"0"-896,16 0-32,-1 0 160,1 0-224,-1 0 32,1 16-96,15-16-128,0 0 32,-15 15 224,15-15-96</inkml:trace>
</inkml:ink>
</file>

<file path=ppt/ink/ink7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51:12.74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2496,'15'0'896,"-15"0"-672,63 0-96,-32 0 96,0 0-160</inkml:trace>
</inkml:ink>
</file>

<file path=ppt/ink/ink7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51:15.96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 3 1664,'-12'0'615,"24"0"34,-12 0-350,0 0 133,2 0-91,0 0-287,0 0-1,-1 1 1,1-1 0,-1 0-1,1 1 1,-1-1 0,1 1-1,-1 0 1,1-1 0,-1 1-1,2 1 1,-2-1-15,1 0 0,0 0 1,0 0-1,-1 0 0,1 0 0,0-1 0,0 1 1,0-1-1,0 1 0,0-1 0,3 0 1,14 0 278,-9-1-163,0 1 0,-1 1 0,1-1 0,9 3 0,10 5 26,-16-12-113,-5 0-40,20-1 68,-13-1 28,-12 5-86,0 0 1,0 0-1,0 0 1,1 0-1,-1 0 0,0 1 1,0-1-1,7 1 0,47 0 501,-57 0-536,0 0 0,0 0 0,0 0 0,0 0 0,0 0 0,0 0-1,0 0 1,1 0 0,-1 0 0,0 0 0,0 0 0,0 0 0,0 0 0,0 0 0,0 0 0,0 0-1,0 0 1,0 0 0,0 0 0,1 0 0,-1 0 0,0 0 0,0 0 0,0 0 0,0 0 0,0 0-1,0 0 1,0 0 0,0 0 0,0-1 0,0 1 0,0 0 0,0 0 0,0 0 0,0 0 0,0 0-1,1 0 1,-1 0 0,0 0 0,0 0 0,0 0 0,0 0 0,0 0 0,0-1 0,0 1 0,0 0-1,0 0 1,0 0 0,0 0 0,0 0 0,0 0 0,0 0 0,0 0 0,0 0 0,0 0 0,-1-1-1,2 1 33,-1 1-1,0-1 0,0 0 0,0 0 0,0 0 1,0 1-1,0-1 0,0 0 0,1 0 0,-1 0 1,0 0-1,0 0 0,0 0 0,0 1 0,1-1 1,-1 0-1,-3 0 72,3 0 70,0 0-80,-2 0-362,-9 0-902,9 0 320</inkml:trace>
</inkml:ink>
</file>

<file path=ppt/ink/ink7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51:18.7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 810 1888,'-11'0'758,"19"0"-396,-2 3 321,-5-2-645,0 1 1,1-1-1,-1 0 1,1 0-1,-1 0 1,1 0-1,-1 0 1,1 0 0,0-1-1,-1 1 1,1 0-1,0-1 1,0 1-1,-1-1 1,1 0 0,0 0-1,0 0 1,0 1-1,-1-2 1,1 1-1,0 0 1,0 0-1,0 0 1,-1-1 0,4-1-1,41-19 252,2-2-73,-42 21-195,2-1-2,-1 0 0,1-1-1,7-5 1,34-30 23,-5 13-6,-29 18 20,0-1 0,18-15 0,0-8 29,14-11-2,-5 9-20,15-36 170,-44 53-191,16-16 0,10-3-37,-24 10-72,-7 10 20,18-20-29,-13 6 50,-10 23 17,0 0 1,0 0-1,1 0 0,6-10 0,2 2-43,-7 9 28,0 0-1,0 0 1,-1 0-1,0-1 1,5-12-1,-7 14 23,0 1 0,0-1 0,0 1 0,0 0-1,0 0 1,1-1 0,0 2 0,0-1 0,0 0 0,0 1 0,1-1-1,-1 1 1,8-5 0,-9 6 14,1 0 0,-1 0 1,1 0-1,-1 0 0,0 0 0,1-1 0,-1 1 0,-1-1 0,3-3 1,-3 4-23,1 0 1,-1 0-1,0 0 1,1 1-1,-1-1 1,1 0-1,0 1 1,-1-1-1,1 1 1,0-1-1,0 1 1,4-2-1,-5 2-8,0 0-1,1 0 0,-1 0 0,0 0 0,0 0 0,0-1 1,0 1-1,-1 0 0,1 0 0,0-1 0,0 1 0,-1-1 1,1 1-1,0-2 0,0 0-89,0 13 257,-2-7-126,1 0-1,0 1 1,-1-1-1,1 0 1,-1 0-1,0 0 1,0 0-1,0 0 1,-3 4-1,-2 7 9,-20 56 210,-26 60 204,48-121-432,2-7-8,0 1 0,1 0 0,0 0 0,0 0 0,0 0 0,0 0 0,0 0 0,1 0 0,-1 0 0,1 0 0,-1 5-1,1 37 70,0-45-65,0 1 0,0-1 0,0 1 0,0 0 0,1-1 0,-1 1 0,0 0 0,0-1 0,0 1 0,0-1 0,0 1 0,1-1 0,-1 1 0,0-1 0,1 1 0,-1-1 0,0 1 0,1-1 0,-1 1 0,1-1 0,-1 1 0,0-1 0,1 1 0,-1-1 0,1 0 0,-1 1 0,1-1 0,0 0 0,-1 0 0,1 1 0,0-1 0,23 1 389,-12-2-243,-7 1-135,1-1-1,-1 0 1,0 0 0,0-1-1,0 1 1,0-1 0,0 0 0,0 0-1,-1-1 1,6-3 0,8-4-95,-6 3 72,-1 0-1,0 0 1,0-1-1,0-1 0,-1 0 1,-1-1-1,0 1 0,0-2 1,0 1-1,12-24 1,1-5-140,30-80 0,-46 105 97,11-17-42,-6 12-39,-8 4 31,-3 14 86,0 0 0,-1 0 0,1 1 0,1-1 0,-1 0 0,0 0 0,0 0 0,0 0 0,0 1 0,1-1 0,-1 0 0,0 0 0,1 0 0,-1 0 0,1 1 8,-1-1 0,0 1 0,0 0 0,0 0 0,0 0 0,0 0 0,1 0 0,-1 0 0,0-1 0,0 1 0,0 0 0,0 0 0,1 0 0,-1 0 0,0 0 0,0 0 0,0 0 0,0 0 0,1 0 0,-1 0 0,0 0 0,0 0 0,0 0 0,1 0 0,-1 0 0,0 0 0,0 0 0,0 0 0,0 0 0,1 0 0,-1 0 0,0 0-1,0 0 1,0 0 0,0 1 0,1-1 0,-1 0 0,0 0 0,0 0 0,0 0 0,0 0 0,0 0 0,0 1 0,1-1 0,-1 0 0,0 0 0,0 0 0,0 0 0,0 1 0,0-1 0,0 0 0,0 0 0,0 0 0,0 1 0,0-1 0,0 0 0,-8 26 123,3 5 12,-2-4 96,-12 55 116,17-62-309,1-13-2,0 0 0,-1 1 0,1-1 0,-1 0 0,-1 0 0,-3 8 0,4-10-17,-1 0 0,1 1-1,0-1 1,1 0-1,-1 1 1,1-1 0,0 1-1,0-1 1,1 10-1,0-11-4,0 1 0,-1-1 0,1 1 0,-1 0 0,0-1 0,0 0 0,0 1 0,-1-1-1,1 0 1,-1 1 0,-4 5 0,-7 9 126,11-14-52,1-5-66,1 1 0,0-1 1,0 1-1,-1 0 0,1-1 0,0 1 0,-1-1 0,1 1 0,-1 0 0,1-1 0,-1 1 1,1-1-1,-1 0 0,1 1 0,-1-1 0,1 1 0,-1-1 0,1 0 0,-1 1 0,0-1 1,0 0-1,-4 3 29,-8 7 126,10-7-298,1-1-748,-11 11 220</inkml:trace>
</inkml:ink>
</file>

<file path=ppt/ink/ink7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51:19.09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2 14 2144,'-13'-13'699,"13"14"-663,0-1 1,-1 1-1,1 0 1,0 0-1,-1 0 1,1-1 0,0 1-1,0 0 1,0 0-1,0 0 1,0 0-1,0-1 1,0 3 0,0 4 198,0-5-167,0 0 0,0 0-1,0 0 1,0 1-1,0-1 1,0 0 0,-1 0-1,1 0 1,-2 3 0,-3 3 146,4-7-181,0 1 0,1-1-1,-1 0 1,0 1-1,0-1 1,1 1 0,-1 0-1,1-1 1,-1 1-1,1-1 1,0 1 0,-1 0-1,1-1 1,0 4 0,0 13 13,-1-6 113,1-1 0,0 1 0,4 23 0,2-20 14,-5-13-158,0-1 0,-1 1 0,1-1 0,0 1 0,-1-1 0,1 1 0,-1 0 0,0-1 0,1 1 0,-1 0 0,0-1 0,0 1 0,0 0 0,0-1 0,0 1 0,-1 0 0,0 2 0,-2 3 175,0 0 0,-8 12 0,2-3 2,6-9-129,3-7-89,0 1 0,0-1 0,0 1 0,0-1 0,-1 0 0,1 1-1,0-1 1,0 1 0,0-1 0,-1 0 0,1 1 0,0-1 0,-1 1 0,1-1 0,0 0 0,-1 1 0,1-1 0,0 0 0,-1 0 0,1 1 0,0-1 0,-1 0 0,1 0 0,-1 0 0,1 1 0,-1-1 0,1 0 0,-1 0 0,1 0 0,0 0 0,-1 0 0,1 0 0,-1 0 0,1 0 0,-1 0 0,-2 0-582</inkml:trace>
</inkml:ink>
</file>

<file path=ppt/ink/ink7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51:19.79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45 12 1664,'13'0'528,"-13"0"-525,0 0 1,0 0 0,0 0-1,0 0 1,0 0-1,0 0 1,0 0-1,0 0 1,0 0-1,0 0 1,1 0 0,-1 0-1,0 0 1,0 0-1,0 0 1,0 0-1,0 0 1,0 0-1,0 0 1,0 0 0,0 0-1,0 0 1,1 0-1,-1 0 1,0 0-1,0-1 1,0 1-1,0 0 1,0 0 0,0 0-1,0 0 1,0 0-1,0 0 1,0 0-1,0 0 1,0 0-1,0 0 1,0 0 0,0 0-1,0 0 1,0-1-1,0 1 1,0 0-1,0 0 1,0 0-1,0 0 1,0 0 0,0 0-1,0 0 1,0 0-1,0 0 1,0 0-1,0-1 1,0 1-1,0 0 1,0 0 0,0-8 603,0 16-14,-2-3-220,-4 1-180,1 1 1,1 0-1,-6 10 0,3-7-107,-79 116 699,69-101-616,-68 80 252,40-52-261,31-36-74,-1-1-1,-1 0 0,-30 23 1,2-15 74,10-1-48,13-17-49,11-4-36,-1 2 11,-16 5-45,26-9 6,0 1 0,0-1 0,0 0 0,0 0 0,-1 0 0,1 0 0,0 0 0,0 0 0,0 0 0,0 0 1,-1-1-1,1 1 0,0 0 0,0-1 0,0 1 0,0-1 0,0 1 0,0-1 0,0 1 0,-2-2 0,0-2 20,0 1 1,1-1-1,-1 1 1,0-1-1,1 0 0,0 0 1,0 0-1,0 0 0,1-1 1,-1 1-1,1 0 1,0-1-1,0 1 0,1-1 1,-1 1-1,1-1 0,0 1 1,1-8-1,9-24 34,-5 8-73,-4 16-1,1 0-1,1 0 0,4-13 1,25-42-273,-29 60 277,0 0-1,0 1 0,1-1 0,0 1 0,1 0 0,-1 1 0,1-1 0,0 1 0,1-1 0,-1 2 1,1-1-1,0 0 0,12-6 0,-14 10 8,1-1 0,-1 1 0,0 0 0,0 1 1,0-1-1,1 1 0,-1 0 0,0 0 0,7 0 0,3 1-19,-11-1 36,1 0 1,-1 0-1,1 0 1,0 1-1,-1-1 1,1 1-1,-1 0 0,0 0 1,1 0-1,-1 1 1,6 2-1,-5 0 33,1 0 0,0 0 0,-1 0-1,0 1 1,0 0 0,3 5 0,17 16 204,-17-20-179,-1 0 1,0 1 0,8 13-1,33 68 421,-37-72-355,-1 1 1,8 20-1,-14-29-51,0 1 0,-1 0 0,0 0 0,0 0 0,-1-1 0,0 15 0,-3 9 462,2-30-507,-1 0 1,1 0-1,-1 0 1,1 0-1,-1-1 1,0 1-1,0 0 1,1 0-1,-1 0 1,-1-1-1,1 1 1,-1 1-1,-1 0-56</inkml:trace>
</inkml:ink>
</file>

<file path=ppt/ink/ink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35:04.56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94 2496,'13'-13'784,"-13"13"-771,0 0 1,1-1-1,-1 1 0,0 0 1,1 0-1,-1-1 0,0 1 1,1 0-1,-1 0 0,1 0 1,-1 0-1,0-1 0,1 1 1,-1 0-1,1 0 0,-1 0 1,1 0-1,-1 0 0,1 0 1,-1 0-1,0 0 0,1 0 1,0 1-1,56-1-194,-54 0 163,20 0 46,0 0 0,0-2 0,0 0 0,38-10 0,-31 4 154,0 0-1,0 3 0,1 0 1,48 0-1,-72 4 53,0 1 0,0-1 0,1-1 0,-1 1 0,12-5 0,-14 4-33,10-1 594,-15 3-779,0 0 1,1 0-1,-1 0 1,0 0 0,0 0-1,0 0 1,0 0-1,0 1 1,0-1-1,0 0 1,0 0 0,0 0-1,0 0 1,1-1-1,-1 1 1,0 0-1,0 0 1,0 0-1,0 0 1,0 0 0,0 0-1,0 0 1,0 0-1,0 0 1,0 0-1,0 0 1,0 0 0,1 0-1,-1 0 1,0 0-1,0 0 1,0 0-1,0 0 1,0 0-1,0 0 1,0-1 0,0 1-1,0 0 1,0 0-1,0 0 1,0 0-1,0 0 1,0 0-1,0 0 1,0 0 0,0 0-1,0 0 1,0-1-1,0 1 1,0 0-1,0 0 1,0 0 0,0 0-1,0 0 1,0 0-1,0 0 1,0-11 676,0 11-677,0 0-1,0 0 0,0 0 1,0 0-1,0 0 1,0 0-1,0 0 1,0 0-1,0 0 0,0-1 1,0 1-1,0 0 1,0 0-1,0 0 1,0 0-1,0 0 1,0 0-1,0 0 0,0 0 1,0 0-1,0 0 1,0-1-1,0 1 1,0 0-1,0 0 0,0 0 1,0 0-1,0 0 1,0 0-1,-1 0 1,1 0-1,0 0 1,0 0-1,0 0 0,0 0 1,0 0-1,0 0 1,0 0-1,0 0 1,0 0-1,0 0 0,0 0 1,0-1-1,-1 1 1,1 0-1,0 0 1,0 0-1,0 0 1,0 0-1,0 0 0,0 1 1,0-1-1,0 0 1,0 0-1,0 0 1,-1 0-1,-25 0 678,21 2-645,0 3-30,3-3-25,0-1-1,0 0 1,1 1-1,-1-1 1,1 1-1,-1 0 1,1-1-1,0 1 1,0 0-1,-1 0 1,1 0-1,0 0 1,1 0-1,-1 0 1,0 0-1,0 0 1,1 0-1,0 0 1,-1 0-1,1 0 1,0 1-1,0-1 1,0 0-1,0 0 1,0 0-1,1 0 1,0 5-1,9 34 88,-9-31-63,1 0 0,1 0 1,0-1-1,7 17 0,21 47-71,-29-70 89,0 1-1,0 0 1,0 0-1,0 0 0,-1 0 1,0 0-1,0 0 0,0 0 1,0 0-1,-1 0 1,1 1-1,-1-1 0,-1 6 1,1-5 33,0-3 13,0 0 1,0-1-1,0 1 1,0 0 0,-1-1-1,1 1 1,-1 0-1,1-1 1,-1 1 0,0-1-1,0 1 1,1-1-1,-1 0 1,0 1 0,0-1-1,-1 0 1,1 1-1,0-1 1,-2 1 0,3-1-82,-1 0 50,-1 0 0,1 1 0,-1-1 0,1 0 0,-1 0 0,0 1 0,0-1 0,1-1 0,-1 1 0,-3 1 0,-23 0 717,17-4-586,11 1-175,-1 0 0,1 0 1,0 0-1,-1 1 0,1-1 0,0 0 0,0 0 0,0 0 0,-1 1 0,1-1 0,0 0 0,0 0 0,1-1 1</inkml:trace>
</inkml:ink>
</file>

<file path=ppt/ink/ink7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51:20.15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9 48 1824,'0'0'587,"0"0"-353,0 2-74,0-1-147,0-1 0,0 0 0,0 1-1,0-1 1,0 1 0,0-1 0,0 0 0,0 1-1,0-1 1,0 1 0,0-1 0,0 1 0,-1-1-1,1 0 1,0 1 0,0-1 0,0 0 0,-1 1-1,1-1 1,0 0 0,-1 1 0,1-1-1,0 0 1,0 0 0,-1 1 0,1-1 0,0 0-1,-1 0 1,1 1 0,-1-1 0,-6 5 161,2 8 183,-6 0-103,9-12-198,0 1 0,1 0 0,-1 0 0,1-1 0,-1 1 0,1 0 0,0 0 0,-2 4 0,-2 20 290,-8-2 159,-1 4-406,13-26-84,1-1 1,-1 1-1,1-1 0,0 1 1,-1-1-1,1 1 0,0 0 0,0-1 1,0 1-1,0-1 0,1 1 1,-1-1-1,0 1 0,1-1 1,-1 1-1,2 2 0,8 9 241,-9-13-228,-1 1-1,1-1 0,-1 1 1,1-1-1,-1 0 1,1 1-1,0-1 0,-1 0 1,1 0-1,0 0 1,-1 1-1,1-1 0,-1 0 1,1 0-1,0 0 1,-1 0-1,1 0 1,0 0-1,-1 0 0,1 0 1,0 0-1,-1-1 1,2 1-1,0 0 46,1 0-51,0 0 0,0 0 0,0 0 0,0-1 0,0 1 0,0-1 0,0 0 0,0 1 0,-1-1 0,1 0 0,0-1 0,-1 1 0,1 0 0,0-1 0,4-3 0,4-2 45,-7 5-54,-1 1 1,1-1 0,-1-1 0,1 1 0,-1 0 0,0-1 0,0 1 0,0-1 0,0 0 0,-1 0-1,1 0 1,-1-1 0,4-5 0,-5 4-10,-1 0 0,0 0 0,0 0 0,0 0 0,0 0 1,0 0-1,-1 0 0,0 0 0,0 0 0,-1 0 0,-3-8 0,3 8-21,-3-10-24,5 11 26,-2 0-1,1 0 0,0 0 0,-1 1 1,0-1-1,0 0 0,0 1 0,0-1 1,0 1-1,-1 0 0,0 0 1,-3-4-1,-7-6 32,12 13-21,1-1 0,-1 1 0,1-1-1,0 1 1,-1-1 0,1 1 0,0-1 0,0 0 0,-1 1 0,1-1 0,0 1 0,0-1 0,0 1 0,0-1-1,0 0 1,0 1 0,0-1 0,0 0 0,0 1 0,0-1 0,0 1 0,0-1 0,0 1 0,0-1 0,1 0-1,-1 0-5,0-1-101</inkml:trace>
</inkml:ink>
</file>

<file path=ppt/ink/ink7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51:20.48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2080,'16'16'768,"-16"-16"-608,31 16-32,-31-16 768,16 31-512,-1-16 352,1 1-448,-1 15 256,-15 0-288,16-15-64,-16-1-128,16 1 224,-1 0-160,-15-1 384,0 1-288,0-16-1792,0 0 832</inkml:trace>
</inkml:ink>
</file>

<file path=ppt/ink/ink7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51:20.81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8 1 3808,'-32'15'1408,"32"-15"-1088,-31 31-96,16-15 960,-1-1-704,-15 1-64,31 15-256,-31-15 96,0-1-160</inkml:trace>
</inkml:ink>
</file>

<file path=ppt/ink/ink7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51:25.1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18 2080,'-13'-13'667,"10"11"-411,3 2 5,0 0 422,0 0-155,0 0 74,0 0-228,0 0-71,0 0-137,3 2-49,0 0-79,0 0-1,0 0 1,0 0-1,0-1 1,1 1 0,-1-1-1,1 0 1,-1 0-1,1 0 1,-1-1-1,1 1 1,0-1 0,-1 0-1,1 0 1,0 0-1,4-1 1,14-1 216,29-8 0,-37 7-212,0 1 55,1 1-1,-1 0 0,24 2 1,-10 0-483,-25-1-1848</inkml:trace>
</inkml:ink>
</file>

<file path=ppt/ink/ink7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51:25.45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 0 3072,'-32'0'1120,"48"0"-864,15 16-64,0-1 384,1-15-352,-1 0 128,0 0-224,16-15-64,-1-1-32,-14 16 224,-1 0-128,0 0-32,0 0-64,-15 0 320,-16 0-192,0 0-2272</inkml:trace>
</inkml:ink>
</file>

<file path=ppt/ink/ink7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51:27.45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27 1664,'3'3'528,"7"10"-325,-7-6-164,-3-6-18,1-1 0,-1 1 0,0-1 1,1 1-1,-1 0 0,1-1 0,-1 1 0,0-1 0,1 1 1,-1-1-1,1 1 0,0-1 0,-1 1 0,1-1 0,-1 0 1,1 1-1,0-1 0,-1 0 0,1 1 0,0-1 0,-1 0 1,1 0-1,0 0 0,-1 0 0,1 0 0,1 1 0,0-1 19,1 1 4,-1 1-1,1-1 1,-1 1-1,1-1 1,-1 1-1,1 0 0,-1 0 1,0 0-1,0 0 1,3 3-1,15 15 375,-13-16-354,1 1 0,-1-1 0,1-1 0,0 1 0,0-1 0,0-1 0,0 1 0,1-1 0,-1-1 0,0 0 0,12 1 0,-1-2 55,-3 0-13,-1 0 0,23-3 1,-2-7 127,-8 5-122,-16 3-57,0 0-1,0 0 1,13-6 0,-17 5 31,1-1 0,0 0 0,-1-1 0,14-10-1,-17 12-13,-1-2-1,0 1 1,0 0-1,0-1 0,0 0 1,-1 1-1,0-1 0,3-7 1,-5 11-57,-1 0-1,1-1 1,-1 1 0,1-1 0,-1 1-1,0-1 1,0 1 0,0-1 0,0 1-1,0-1 1,0 1 0,0-1 0,0 1-1,0-1 1,-1 1 0,1-1 0,-2-1 0,-13-24 96,4 7-51,10 17-58,-1 0 0,1 0 0,-1 0-1,0 0 1,0 0 0,0 0 0,0 1 0,-1-1 0,1 0-1,-1 1 1,1 0 0,-1 0 0,0 0 0,0 0-1,0 0 1,0 1 0,-7-3 0,10 3-3,-2 1-23,-1-1 1,1 0-1,0 0 0,0 1 0,-1 0 0,1-1 1,0 1-1,-1 0 0,1 0 0,0 0 1,-1 0-1,-3 1 0,-26 9-123,23-6 118,5-3 12,1 0 1,-1 0-1,1 0 0,0 1 1,0 0-1,0-1 0,0 1 1,0 0-1,0 0 0,-3 3 1,-6 6-25,-6 2-36,12-9 54,-1 1-1,0 0 0,1 1 1,0 0-1,-6 7 0,-3 5 65,1 2 0,1-1 0,1 2 0,0-1 0,-13 38-1,17-32 16,0 1-1,-6 49 0,13-65-39,0 1 1,0-1-1,2 1 1,-1-1-1,1 0 1,1 1-1,0-1 1,1 0 0,5 17-1,-3-17 17,0-1 0,0 0 0,1-1 0,0 1-1,0-1 1,1 0 0,1-1 0,11 12 0,-13-15 11,1 0-1,0-1 1,0 1 0,0-1-1,0 0 1,1-1 0,-1 0 0,1 0-1,0-1 1,0 1 0,0-2-1,9 2 1,55 2 228,-31 0-126,-14-1-27,33 0 0,-17-3 65,-24 0-156,1 0-1,-1-2 0,30-4 0,-45 4-328,-1-1 0,1 0 0,-1 0 0,1 0 0,-1 0 0,0 0 0,0-1 0,0 1 0,-1-1 0,1 0 1,0 0-1,-1 0 0,0 0 0,0 0 0,4-7 0,-5 5-146,-1 1 0,1 0 0,-1 0 0,0-8 0</inkml:trace>
</inkml:ink>
</file>

<file path=ppt/ink/ink7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51:29.37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6 416,'0'0'128,"0"0"-96,0 0 0,0 0 192,0 0-128,0 0-32,0 0-32,0 0 160,0 0-96,0 0 32,0 0-64,0 0 96,0 0-96,0 0-96,16-15 0,-16 15 32,0 0 0,0 0-864</inkml:trace>
</inkml:ink>
</file>

<file path=ppt/ink/ink7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51:29.00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48 4320,'-16'-47'1600,"16"47"-1248,16 0-96,-16 15-288,0-15-32,0 16 384,15 0-160,-15-16-1984</inkml:trace>
</inkml:ink>
</file>

<file path=ppt/ink/ink7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51:34.8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58 10 1568,'-12'-10'421,"12"10"-408,0 1-1,0-1 1,-1 0-1,1 0 1,0 1-1,0-1 1,0 0-1,0 0 1,-1 1-1,1-1 1,0 0-1,0 1 1,0-1-1,0 0 1,0 1-1,0-1 1,0 0-1,0 1 1,0-1-1,0 0 1,0 1-1,0-1 1,0 1-1,-4 19-24,-6 3 52,6-15 167,0-1 0,-4 14 1,1 12 336,-4 12 266,-51 158 1233,55-184-1538,-1 0 0,-21 34-1,20-38-81,-1 0 0,-20 22 0,26-32-368,-1-1 1,0 1 0,0-1-1,0 0 1,0 0-1,-1-1 1,1 1-1,-1-1 1,-8 3-1,12-6-43,0 1-1,0-1 1,0 0-1,0 0 1,0 1-1,0-2 1,0 1 0,0 0-1,0 0 1,0-1-1,0 1 1,1-1-1,-1 1 1,0-1-1,0 0 1,0 0-1,1 1 1,-1-1-1,0-1 1,1 1-1,-1 0 1,1 0-1,-1-1 1,-1-2-1,0 1-188,0-1-1,0 1 1,0-1-1,0 0 1,1 0-1,0 0 1,0-1-1,0 1 1,0 0-1,0-6 1,-1 0-592,2 0 0,-1 0-1,1-20 1,1-29-2020</inkml:trace>
</inkml:ink>
</file>

<file path=ppt/ink/ink7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51:35.63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2 4736,'0'-31'1760,"0"31"-1376,15 0-96,1 0-672,-1 16 160,1-16-608,15 0 480,-15 15-2592</inkml:trace>
</inkml:ink>
</file>

<file path=ppt/ink/ink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35:11.05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2 896,'0'-16'1973,"3"16"-1418,32 1 981,3 0-896,37-5 0,-70 3-612,211-11 866,-141 12-773,208-3 137,-220 1-208,108-4 81,-14 11-46,-72-2-47,147 0 65,32-1-30,-24 11-56,-3 0 14,-131-9-5,225 11 60,438 1 52,-572-17-2111,-194 1-1301</inkml:trace>
</inkml:ink>
</file>

<file path=ppt/ink/ink7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51:36.84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32 2304,'-15'0'864,"15"0"-672,0 0-32,0 0 1312,0 0-832,0 0 800,15-16-832,1 16 32,15 0-384,16 0-32,0-15-128,-1 15 160,1 0-160,0 0-2144,0 0 1120,-1 0-2624</inkml:trace>
</inkml:ink>
</file>

<file path=ppt/ink/ink7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51:40.62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1824,'0'0'672,"0"0"-512,0 0-64,0 0 512,0 0-352,0 0 192,0 0-288,0 0 352</inkml:trace>
</inkml:ink>
</file>

<file path=ppt/ink/ink7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51:40.9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0 0 2656,'-32'16'960,"32"15"-736,-15 0-64,-1 0 704,16 1-512,-15 14-224,15 1-96,-16 0 256,0-16-192,16 0 0,0 0-64,0-15-128,0 0 64,0 15-192</inkml:trace>
</inkml:ink>
</file>

<file path=ppt/ink/ink7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51:42.02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9 96 1568,'13'-13'501,"-13"12"-486,1 1 0,-1-1 0,0 1 0,1-1 0,-1 1 0,0-1 0,0 1 1,1-1-1,-1 0 0,0 1 0,0-1 0,0 1 0,1-1 0,-1 1 0,0-1 0,0 0 0,0 1 0,0-1 0,0 1 0,0-1 0,-1 0 0,1 1 0,0-1 0,0 1 0,-1-2 0,1 2 37,1-10 959,-1 8-917,0 1 0,0 0 0,0-1 0,0 1 0,0-1 1,0 1-1,0-1 0,-1 1 0,1-1 0,0 1 0,-1 0 0,0-3 1,-10-1 353,7-2-251,1 2-41,-10 4 120,11 1-266,1-1 0,-1 1 0,1 0 0,0 0 0,-1-1 0,1 1 0,-1-1 0,1 1 0,0-1 0,0 0 0,-3-1 0,2 1 0,1 0-1,-1 0 1,0 0-1,0 0 1,0 0 0,0 0-1,0 1 1,0-1 0,0 1-1,0 0 1,0-1 0,-3 1-1,-7-1-10,7 1 86,-1-1 1,1 1-1,-1 0 1,0 1-1,1-1 1,-1 1-1,-5 2 1,3-1-31,3-1-35,0 1 1,-1 0 0,1 0-1,0 0 1,1 1 0,-1-1-1,0 1 1,1 0-1,-7 6 1,0 3 89,1 0 0,0 1 0,0 0 1,2 1-1,0 0 0,-13 29 0,6-3 166,-14 61 0,23-67-249,1 1 1,1 0 0,2 0-1,3 39 1,0-22 63,-1-50-88,-1 8 7,1-1 1,0 1-1,1 0 0,0 0 1,1-1-1,0 1 1,0-1-1,1 1 0,5 10 1,-3-10 13,0 0 1,1-1 0,13 17-1,-16-23-6,1 1-1,-1-1 1,0 0-1,1 0 0,0 0 1,0 0-1,0-1 1,0 0-1,0 0 1,0 0-1,0 0 1,9 2-1,-2-2 14,-1-1-1,0-1 1,1 1 0,-1-2-1,1 0 1,-1 0-1,0 0 1,13-5 0,-15 4-8,0 0 1,-1-1-1,0 0 1,0 0-1,0-1 1,0 1-1,0-2 1,-1 1-1,1-1 1,-1 0-1,0 0 1,5-7-1,7-13 90,-1-1-1,25-54 0,-38 73-102,22-42 75,-18 24-109,0-1-1,-1 0 0,4-37 0,-9 50 7,1-3 4,2-15-4,-6 16 9,-1 1-1,-1-1 1,0 1-1,-1 0 1,0 0-1,-1 0 1,-1 1-1,-8-14 1,-14-20-98,23 36 42,5 10 35,0 0 1,-1 0-1,1 0 1,-1 0 0,1 0-1,-1 0 1,1 0 0,-1 0-1,0 0 1,1 0 0,-1 0-1,0 0 1,0 0-1,0 1 1,1-1 0,-1 0-1,0 0 1,0 1 0,0-1-1,0 1 1,0-1-1,0 1 1,-1-1 0,1 1-1,0 0 1,0-1 0,0 1-1,0 0 1,0 0 0,0 0-1,-1 0 1,1 0-1,0 0 1,-2 1 0,-7-1-990,10 0 975,0 0 0,0 0 0,0 0-1,0 0 1,0 0 0,-1 0 0,1 0 0,0 0 0,0 0-1,0 0 1,0 0 0,0 0 0,0 0 0,0 0 0,0 0 0,0 0-1,0 0 1,-1 0 0,1 0 0,0 0 0,0 0 0,0 0-1,0 0 1,0 0 0,0-1 0,0 1 0,0 0 0,0 0-1,0 0 1,0 0 0,0 0 0,0 0 0,-1 0 0,1 0-1,0 0 1,0 0 0,0 0 0,0 0 0,0 0 0,0-1-1,0 1 1,0 0 0,0 0 0,0 0 0,0 0 0,0 0-1,0 0 1,0 0 0,0 0 0,0 0 0,0 0 0,0-1 0,0 1-1,0 0 1,0 0 0,0 0 0,0-10-1812,0 7-16</inkml:trace>
</inkml:ink>
</file>

<file path=ppt/ink/ink7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51:43.6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 95 1568,'0'0'501,"0"0"-303,0 0 26,-3 0 405,-6-1-99,12-2 157,-2 2-641,-1 1 0,1-1 0,0 0-1,0 1 1,-1-1 0,1 0 0,0 1 0,-1-1 0,1 0 0,-1 0-1,1 0 1,0-1 0,-1-29 2071,2 28-2010,24-23 58,-25 26-155,-1-1 0,1 1-1,-1-1 1,1 1 0,-1 0-1,1-1 1,0 1 0,-1 0-1,1 0 1,0 0 0,-1-1-1,1 1 1,0 0 0,-1 0-1,1 0 1,0 0 0,-1 0-1,1 0 1,0 0 0,-1 0-1,1 0 1,0 1 0,0-1-1,1 0 26,0 0-23,0 0 0,0 0 0,-1 0 0,1-1 0,0 1 0,0-1-1,-1 1 1,1-1 0,0 0 0,-1 1 0,1-1 0,1-1 0,-2 1-3,1 0 0,-1 0 0,1 0 0,-1 0 0,1 1 0,0-1 0,-1 0 0,1 1 0,0 0 0,0-1 0,-1 1 0,3 0 0,149 0 1234,-150 0-1057,-1-1-159,0 1 0,0 0-1,1-1 1,-1 1-1,0 0 1,0 0-1,0 0 1,3 1 0,4 0 75,100-1-3164,-62 0-436</inkml:trace>
</inkml:ink>
</file>

<file path=ppt/ink/ink7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51:44.18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8 12 1824,'0'-1'24,"0"1"1,0-1-1,0 1 1,0 0-1,0-1 1,0 1-1,0-1 1,0 1-1,0 0 1,0-1-1,0 1 1,0-1-1,0 1 1,0 0-1,0-1 1,0 1-1,0-1 1,-1 1-1,1 0 1,0-1-1,0 1 1,0 0-1,-1-1 1,1 1-1,0 0 0,0-1 1,-1 1-1,-7 5 295,6-2-299,1-3 8,1 1 1,0-1-1,-1 0 0,1 0 1,0 1-1,0-1 1,-1 0-1,1 1 0,0-1 1,0 1-1,-1-1 1,1 0-1,0 1 0,0-1 1,0 0-1,0 1 1,0-1-1,-1 1 0,1-1 1,0 1-1,0-1 1,0 0-1,0 1 0,0-1 1,0 1-1,1 0 1,-2 4 84,0-5-91,0 0 0,0 1 1,1-1-1,-1 1 0,0-1 0,0 0 1,0 0-1,1 0 0,-1 0 0,0 1 1,0-1-1,0 0 0,0 0 0,-1-1 1,-13 4 192,2 7 20,13-10-234,0 1 1,0-1-1,-1 0 1,1 1-1,0-1 1,0 0-1,0 0 1,-1 0-1,1 1 1,0-1-1,0 0 1,-1 0-1,1 0 1,0 0 0,-1 1-1,1-1 1,0 0-1,0 0 1,-1 0-1,1 0 1,0 0-1,-1 0 1,1 0-1,0 0 1,-1 0-1,1 0 1,0 0-1,-1 0 1,1 0-1,0 0 1,0 0-1,-1 0 1,1 0-1,0-1 1,-1 1-1,1 0 1,-1 0-5,1-1 0,0 1-1,0 0 1,-1 0 0,1 0 0,0 0 0,-1 0 0,1 0 0,0 0 0,-1 0 0,1 0 0,0 0 0,0 0-1,-1 0 1,1 0 0,0 0 0,-1 0 0,1 0 0,0 0 0,-1 0 0,1 0 0,0 0 0,0 0-1,-1 0 1,1 1 0,0-1 0,-1 0 0,1 0 0,0 0 0,0 0 0,-1 1 0,1-1 0,0 0-1,0 0 1,0 1 0,-1-1 0,-9 11 110,10-11-102,-1 0 0,1 1 0,0-1 0,0 0 0,-1 1 1,1-1-1,0 0 0,0 0 0,-1 0 0,1 1 0,0-1 0,-1 0 0,1 0 0,0 0 1,-1 0-1,1 1 0,0-1 0,-1 0 0,1 0 0,-1 0 0,1 0 0,0 0 1,-1 0-1,1 0 0,0 0 0,-1 0 0,1 0 0,-1 0 0,1-1 0,0 1 0,-1 0 1,0 0-1,-5-1-553,6 14 959,-3-7-198,-3 0-97,1-3-27,1 1 1,0 0 0,0 0-1,0 1 1,0-1-1,1 1 1,-4 6-1,5 7 40,2-14-52,0 1 0,0-1 1,-1 1-1,0-1 0,-1 6 0,-8 19 115,6-20-197,1 0-1,0 0 1,1 0 0,0 0-1,0 1 1,0 10 0,2 180 266,2-195-144,9 5 129,-9-7-129,-2-3-121,0 0 1,0 1-1,-1-1 0,1 0 1,0 1-1,0-1 0,0 0 1,0 1-1,0-1 0,0 0 1,-1 1-1,1-1 0,0 1 1,0-1-1,0 0 0,0 1 1,0-1-1,0 0 0,1 1 1,-1-1-1,0 1 0,0-1 1,0 0-1,0 1 0,0-1 1,0 0-1,1 1 0,-1-1 1,0 0-1,0 1 0,0-1 1,1 0-1,-1 1 0,0-1 1,1 0-1,-1 0 0,0 0 1,0 1-1,1-1 0,-1 0 1,0 0-1,1 0 0,-1 1 1,1-1-1,-1 0 0,0 0 1,1 0-1,20 1-217,-16-1 213,85 0 856,-87 0-571,-3 0-288,3 0-837,10 0-298,2 0-1878</inkml:trace>
</inkml:ink>
</file>

<file path=ppt/ink/ink7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51:44.53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2 1664,'0'15'608,"0"-15"-480,16 0-32,-16 0 672,0 0-448,15 0 0,1 0-192,0-15 128,-1 15-160,16-16 608,1 1-416,-1 15-3136</inkml:trace>
</inkml:ink>
</file>

<file path=ppt/ink/ink7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51:48.5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47 139 1824,'-26'-13'587,"24"12"-558,1 1 1,-1-1 0,0 0 0,1 1 0,-1 0 0,0-1-1,0 1 1,1 0 0,-1 0 0,0 0 0,0 0 0,0 0-1,1 0 1,-3 1 0,-4 0 93,-16-2 205,17 0-164,-1 1 0,0 0-1,0 1 1,-15 2 0,-11 8 231,19-9-294,-14 3 107,16 1-56,0 0 0,1 1 1,-1 0-1,2 1 0,-1 1 0,1-1 1,0 2-1,1 0 0,0 0 0,-12 16 0,14-13-6,-1 0-1,2 1 0,0 0 0,-10 30 0,-10 60 484,22-78-501,3-19-89,-1 5 46,1-1 0,0 1 0,0 11 0,7 19 76,-2-21-93,-1-4 4,0 1 19,1 0 0,5 18 0,-6-29-68,0-1-1,0 0 1,1-1-1,0 1 1,0 0-1,1-1 1,-1 0 0,1 0-1,7 8 1,-2-5 43,1-1 0,-1 0 0,1-1 0,1 0 0,-1 0 1,1-1-1,0-1 0,0 0 0,22 5 0,-7-3 55,0-1-1,1-1 1,-1-1 0,29-2-1,-17-2 40,-1-1 0,52-11 0,-76 11-116,-1 0 0,0-1 0,0-1 1,0 0-1,-1 0 0,1-1 1,-1-1-1,0 0 0,11-8 0,-4 2 42,0-2-1,-1-1 0,0 0 1,-2-1-1,1 0 0,-2-1 1,21-33-1,-26 31-46,0 1 0,-2-1 0,0 0 0,4-26-1,-2 4 47,2-42-1,-10 65-77,-1 0 0,0 0 0,-1 0 0,-7-32 1,1 21-15,-1 0 0,-14-30 1,19 49-8,-1 1 1,-1 1-1,0-1 1,0 1-1,0-1 1,-1 2-1,-1-1 1,1 1-1,-1-1 1,0 2-1,-1-1 0,0 1 1,0 0-1,-17-8 1,20 11 12,0 1 1,-1 0-1,1 0 0,-1 1 1,1-1-1,-1 1 0,0 1 1,0-1-1,1 1 0,-1 0 1,0 0-1,0 1 0,1-1 1,-1 1-1,-7 3 0,-17 1-25,3-2-52,7 0-40,-42 9-1,-52 15-83,28-7 47,70-16 92,0 1 1,0 1-1,1 0 1,0 1 0,0 1-1,1 0 1,0 1-1,0 1 1,-20 18 0,25-20-28,6-5 46,0 0 0,0 0 0,0 1-1,0-1 1,-4 7 0,6-8 33,0-1 0,1 0 0,0 0 0,-1 1 0,1-1 0,0 0 0,-1 1 0,1-1 0,0 0 0,0 0 0,0 1 0,0-1 0,0 0 0,1 1 0,-1-1 0,0 0 0,1 1 0,-1-1 0,0 0 0,1 0 0,0 0 0,-1 1 0,1-1 0,1 1 0,1 2-3,0 0-1,0 0 1,1-1-1,-1 1 1,1-1-1,0 0 1,0 0-1,0-1 1,0 1-1,1-1 1,6 3-1,8 2-15,32 7 0,8 3 115,-27-4-45,-16-6-40,0-1 1,1-1 0,25 6 0,-42-11-2,33 4 168,0 2 1,59 18-1,-77-20 1,0-1 1,0 0-1,0-1 0,27 1 1,4-3-2301,-38 0 1294,-6 3-2244,11 7 927,3-7 187</inkml:trace>
</inkml:ink>
</file>

<file path=ppt/ink/ink7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51:48.95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50 4640,'15'0'1728,"1"0"-1344,15 0-96,-15 0 448,15 0-448,0 0-96,0 0-128,16 0 128,-16 0-96,0 15-448,1-15 160,-17 16-2368,1-16 1408,-1 15-1376</inkml:trace>
  <inkml:trace contextRef="#ctx0" brushRef="#br0" timeOffset="1">188 374 2720,'-16'31'1024,"16"16"-800,-15 0-64,15-16 640,-16 0-480,16 0 0,-15 1-192,15-1 128,-16 0-160,16-15 256,0-1-224,-16-15-2784,16 0 1440,16 0-384</inkml:trace>
  <inkml:trace contextRef="#ctx0" brushRef="#br0" timeOffset="2">905 250 3488,'-3'0'1115,"3"0"-1105,0 0 0,0 0 0,-1 0 0,1 0 0,0 0 0,0 0 0,0 0 1,-1 0-1,1 0 0,0 0 0,0 0 0,0 0 0,-1 0 0,1 0 0,0 0 1,0 0-1,0 0 0,-1 0 0,1 0 0,0 0 0,0 0 0,0 0 1,-1 0-1,1 0 0,0 0 0,0 0 0,0-1 0,0 1 0,0 0 0,-1 0 1,1 0-1,0 0 0,0 0 0,0-1 0,0 1 0,0 0 0,0 0 0,-1 0 1,1 0-1,0-1 0,0 1 0,0 0 0,0 0 0,0 0 0,0-1 0,0 1 1,0 0-1,7-9 170,-8 8-163,1 1 0,-1-1-1,0 1 1,0 0 0,0 0 0,1-1 0,-1 1-1,0 0 1,0 0 0,0 0 0,0 0-1,1 0 1,-3 0 0,1 0 0,0 0 0,0-1 0,0 1 0,0-1 1,0 1-1,0-1 0,1 0 0,-1 1 0,0-1 0,-2-2 1,3 2-31,-1 0 1,0 0 0,0 0-1,0 1 1,0-1 0,0 0-1,0 1 1,0-1 0,0 1-1,-3-1 1,-2 2-36,5-1 37,0 0 0,0 0 0,0 0 0,0 0-1,0 0 1,-1-1 0,1 1 0,0 0-1,-3-2 1,-3-3 17,7 4 2,0 0-1,-1 0 0,1 0 0,-1 1 0,1-1 0,-1 0 1,1 1-1,-1-1 0,0 1 0,1 0 0,-1-1 0,1 1 1,-3 0-1,-58 0 905,60 0-927,1 0-1,-1 0 1,0 0 0,1 1 0,-1-1-1,1 1 1,-1-1 0,1 1 0,-1-1-1,1 1 1,0 0 0,-2 1 0,-10 4-17,7-4 47,4-2-5,0 1 0,0-1 0,0 1 0,0 0 0,0 0 0,0 0 0,0 0 0,0 0 0,0 0 0,0 0 0,1 1 0,-1-1 0,0 1 0,1-1 0,-1 1 0,1 0 0,0-1 0,0 1 0,-1 0 0,1 0 0,-1 4 0,-23 38 208,18-32-168,0 0 1,1 0-1,0 1 0,-6 21 0,-6 23 78,-5-10 94,16-34-110,0 0-1,1 1 0,-8 26 0,-1 20 220,13-56-338,2 0 0,-1 0-1,0-1 1,1 1 0,0 0 0,0 0 0,0 6 0,1 2-6,-1-11 27,0 0 0,0 0 0,1 0 0,-1-1 0,0 1 0,1 0 0,-1 0 0,0-1 0,1 1 0,-1 0 0,1 0 0,-1-1 0,1 1 0,-1-1 0,1 1 0,-1 0 0,1-1 0,0 1 0,-1-1 0,1 0 0,0 1 0,0-1 0,-1 1 0,1-1 0,0 0 0,0 0 0,0 1 0,-1-1 0,1 0 0,0 0 0,0 0 0,0 0 0,1 0 0,6 1 22,1-1-1,14-1 1,-6 0 11,17 0 12,-24 0-19,0 0 0,0 1 0,0 1 0,0 0 0,15 3-1,6 6 15,-18-7-129,-10-3 46,-1 0 0,0 1-1,0-1 1,1 1 0,-1 0 0,0-1 0,0 1 0,0 0 0,0 0-1,0 1 1,0-1 0,0 0 0,0 1 0,2 1 0,-1 0-251,1 0 0,-1-1 0,1 1 1,8 3-1,6 6-1900,-16-10 1446,-4-2 39,-11 0-1209</inkml:trace>
  <inkml:trace contextRef="#ctx0" brushRef="#br0" timeOffset="3">500 530 3392,'-16'0'1248,"16"0"-960,16 0-64,15 0 640,0 0-512,0 0-224,16 0-96,15 0 256,-15 0-192,15 0-3104,1 0 1632,-1-15-96</inkml:trace>
  <inkml:trace contextRef="#ctx0" brushRef="#br0" timeOffset="4">1808 16 6304,'-15'-16'2336,"15"16"-1824,15 0-128,1 0 224,0 0-416,-1 16-96,1-16-32,15 15 64,0-15-64,0 16-4448,16 15 2368,-47-15-608</inkml:trace>
</inkml:ink>
</file>

<file path=ppt/ink/ink7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51:49.29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5408,'16'0'1984,"15"0"-1536,31 0-128,-31 0-96,16 0-192,0 0-1088</inkml:trace>
</inkml:ink>
</file>

<file path=ppt/ink/ink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35:11.62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 1 896,'-1'0'16,"1"0"1,-1 0-1,1 0 1,0 0-1,-1 0 0,1 0 1,-1-1-1,1 1 1,-1 1-1,1-1 1,-1 0-1,1 0 0,-1 0 1,1 0-1,-1 0 1,1 0-1,0 0 0,-1 1 1,1-1-1,-1 0 1,1 0-1,0 1 1,-1-1-1,0 1 0,11 10 1257,-6-7-481,-2-2-713,-1-1 1,1 0 0,-1 0 0,1 0-1,-1 0 1,1 0 0,-1-1-1,1 1 1,0 0 0,-1-1 0,1 1-1,3 0 1,28 0 526,-27-1-632,-1 1 51,1-1 1,0 1 0,-1 0 0,7 2 0,19 4 229,-6-4-61,1-2 0,31-1 1,-12-1 59,11 1-46,142-3 400,-16-7-278,31 5 134,-137 2-354,401-7 207,451 10-18,-469 8-43,6-1-198,-179-7-68,-34 3 52,-29 7 6,-13-4 27,-92-1-36,92 2 167,-13 6 72,-189-13-262,7 2 10,0-1-42,-1 1 0,1 0 0,22 7 0,-24-6-204,-10-3-2722,-16 0 1102</inkml:trace>
</inkml:ink>
</file>

<file path=ppt/ink/ink7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51:50.59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7 136 2144,'14'-25'404,"-9"17"-288,0-1-1,0 1 0,1 0 1,11-12-1,5 1-34,16 4 729,-21 7-491,-13 5-251,0 1-1,0 0 1,0 1 0,0-1-1,0 1 1,1 0 0,-1 0-1,8-1 1,-7 2-5,1 1-1,-1 0 1,1 0 0,-1 0 0,0 1 0,1 0-1,-1 0 1,0 0 0,0 1 0,-1-1-1,6 5 1,-5-3 9,1 0-1,0 0 1,-1 1-1,0 0 1,0 1-1,0-1 1,-1 1 0,5 6-1,-3 1 76,0 1 0,-1 0 0,-1 0-1,0 1 1,2 15 0,-1-5-9,-2-11-83,0 0 1,-1 0 0,-1 0 0,0 0-1,-1 1 1,-1-1 0,0 0-1,-1 0 1,-1 0 0,0 0-1,0 0 1,-2 0 0,0-1 0,0 0-1,-1 0 1,-1 0 0,-11 17-1,6-14 140,-20 22 0,-12 1 119,23-17-101,15-15-150,0-1-1,0 1 1,-1-1-1,0 0 1,0-1 0,-14 9-1,9-8 0,0-1 0,0 0 0,0-1 0,-1 0 0,0-1 0,1 0 0,-21 1 0,29-5-58,0 0 1,1 1-1,-1-1 0,1-1 1,0 1-1,-1 0 0,1-1 1,0 0-1,0 1 0,0-1 1,0-1-1,0 1 0,0 0 0,0-1 1,1 1-1,-1-1 0,1 0 1,0 0-1,0 0 0,-3-6 1,4 8-19,1 0 0,0 0-1,0 0 1,0 0 0,-1-1 0,1 1 0,0 0 0,0 0 0,1 0 0,-1 0 0,0 0 0,0 0 0,0 0 0,1 0 0,-1 0 0,1 0 0,-1 0 0,1 0-1,-1 0 1,1 0 0,-1 0 0,1 0 0,0 0 0,1-1 0,0 0-96,0 0-1,1-1 0,-1 1 1,1 0-1,-1 0 1,5-2-1,-6 3 93,0 1-1,0 0 0,0 0 1,0-1-1,0 1 0,0 0 0,0 0 1,0 0-1,0 0 0,0 0 1,-1 0-1,1 1 0,0-1 0,0 0 1,0 0-1,0 1 0,0-1 1,0 0-1,0 1 0,0-1 0,-1 1 1,1-1-1,0 1 0,0-1 1,-1 1-1,2 1 0,4 2-105,6 3 126,-1 1-1,0-1 0,-1 2 1,0 0-1,14 16 1,-8-9 117,34 33 356,71 55-1,-110-97-366,0-1-1,20 10 1,7 4-1023,-31-15 667,-3-2-49,-1 0 0,1-1 0,0 1 0,0-1 0,0 0-1,0 0 1,1 0 0,-1 0 0,1-1 0,-1 0 0,1 0 0,-1 0-1,1 0 1,-1-1 0,7 0 0,20 0-1943</inkml:trace>
</inkml:ink>
</file>

<file path=ppt/ink/ink7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51:50.9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4320,'0'0'1600,"15"0"-1248,1 15-96,0-15 352,15 0-384,0 0 544,31 16-448,-15-16-64,31 15-160,-16-15 64,0 0-96,1 0 256,-16 0-192</inkml:trace>
</inkml:ink>
</file>

<file path=ppt/ink/ink7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51:52.03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2 1 3488,'-6'15'426,"-6"27"705,4-17-992,3-10 40,1 0-1,0 0 1,1 0 0,1 1-1,-1 15 1,2-15 87,-1 0 1,-4 19-1,2-11-84,2-9-46,-4 17 155,-17 17-9,7-1-70,10-28-102,-9 21 0,10-29-61,0 0 41,-8 24 1,7 4 3,4-20-55,-4 10 34,4-21-49,1-1 0,-1 1 0,1 14 0,1-20-12,0 1 0,1 0 1,0-1-1,-1 1 1,1-1-1,1 0 1,-1 1-1,0-1 1,1 0-1,-1 0 1,1 1-1,4 3 1,-3-3 9,1 1 0,1-1 0,-1 0 0,1 0 0,-1-1 0,1 0 0,0 0 0,0 0 0,1 0 0,10 3 0,-1-1 47,-1-1-1,30 5 1,-22-7-20,0 0 1,1-2-1,41-3 1,-53 2-67,43-5-90,0-2-1,-1-2 1,0-2-1,-1-3 1,0-2-1,77-37 1,-117 47 113,-1 1 0,0-2 0,0 1 0,9-10-1,1-1-50,-11 10 24,-5 5 57,1-1 0,-1-1 0,0 1 1,-1-1-1,1 0 0,-1 0 1,0 0-1,0 0 0,4-8 0,3-6 150,-9 16-155,0 0 0,0 1 0,-1-1 0,1 0 0,0 0-1,-1 0 1,0 0 0,0 0 0,0 0 0,0 0 0,0 0 0,-1-1-1,0 1 1,1 0 0,-1 0 0,0 0 0,-1-5 0,-1-2-19,-1 1 1,0-1-1,0 1 0,-1 0 1,-9-17-1,3 19-75,10 7 58,-1 0 0,1 0 0,-1-1 0,1 1 0,-1 0 0,1-1 0,0 1 0,-1 0 0,1-1 0,0 1 0,-1 0 0,1-1 0,0 1 0,0-1 0,0 1 0,-1-1 0,1 1 0,0 0 0,0-1 0,0 1 0,0-1 0,0 1 0,-1-1 0,1 1 0,0-1 0,0 1 0,0-1-1,0 1 1,1-1 0,-1 1 0,0-1 0,0 0-1,0 0 0,0 1 0,0-1 1,0 1-1,0-1 0,0 0 0,0 1 0,0-1 0,0 0 0,0 1 0,-1-1 0,1 1 0,0-1 0,0 1 0,-1-1 0,1 1 0,0-1 0,-1 1 0,1-1 0,-1 1 0,1-1 0,0 1 0,-1-1 0,1 1 0,-1 0 1,1-1-1,-1 1 0,1 0 0,-1-1 0,0 1 0,1 0 0,-1 0 0,1 0 0,-1-1 0,0 1 0,1 0 0,-1 0 0,1 0 0,-1 0 0,0 0 0,1 0 0,-2 0 0,-3 1-27,0 0 0,0 0-1,1 1 1,-9 2-1,0 1 4,-4-1-4,4-1 16,-22 8 1,-85 36-202,111-44 221,-1 1 0,1 1 0,0-1 1,0 2-1,0-1 0,1 1 0,0 0 0,0 1 0,-9 9 0,15-13-8,0-1 0,0 1 0,0 0 0,0-1 0,-2 7 0,3-8 6,1-1-1,0 1 0,-1 0 0,1-1 0,0 1 1,0-1-1,-1 1 0,1 0 0,0-1 0,0 1 1,0 0-1,0-1 0,0 1 0,0 0 0,0 0 1,0-1-1,0 1 0,0 0 0,0-1 0,0 1 1,1 0-1,-1-1 0,0 1 0,0-1 0,1 1 1,-1 0-1,1-1 0,-1 1 0,0-1 0,1 1 1,-1-1-1,1 1 0,-1-1 0,2 1 0,1 0 13,0 0-1,0 0 1,0-1-1,0 1 1,0-1-1,0 0 0,0 0 1,0 0-1,0 0 1,0 0-1,0-1 1,0 1-1,5-3 0,1 1 13,1-1-102,0 1 0,1 0-1,-1 0 1,12 0-1,3 3-126,-16 0 200,0-1 0,0 0 0,0 0 0,0-1 1,12-2-1,-5-3 27,-13 5-20,0 0 1,0-1 0,0 1-1,1 1 1,-1-1-1,1 0 1,4 1-1,39 0-236,-47 0 233,0 0-1,0 0 1,0 0 0,0 0 0,0 0 0,0 0 0,0 0 0,0 0 0,0 0 0,1 0-1,-1 0 1,0 0 0,0 0 0,0 0 0,0 0 0,0 0 0,0 0 0,0 0-1,0 0 1,0 0 0,0 0 0,0 0 0,1 0 0,-1 0 0,0 0 0,0 0-1,0 0 1,0 0 0,0 0 0,0 0 0,0 0 0,0 0 0,0 0 0,0 1-1,0-1 1,0 0 0,0 0 0,0 0 0,0 0 0,0 0 0,0 0 0,0 0-1,0 0 1,0 0 0,0 0 0,0 0 0,0 1 0,0-1 0,0 0 0,0 0-1,0 0 1,0 0 0,0 0 0,0 0 0,0 0 0,0 0 0,0 2-7,1 0 1,-1 0 0,1-1-1,-1 1 1,1-1 0,-1 1 0,1 0-1,0-1 1,0 1 0,0-1-1,0 1 1,0-1 0,0 0-1,0 1 1,0-1 0,2 2-1,11 14-59,-10-9 81,1 0 0,0 0 1,1-1-1,0 1 1,0-1-1,1 0 0,-1-1 1,14 10-1,-14-12 24,-1 0-1,1 0 1,1-1 0,-1 0-1,0 0 1,1 0 0,0-1-1,0 0 1,-1 0-1,1-1 1,0 0 0,9 1-1,-10-2-21,10 0 64,0-1 0,22-3 0,-32 3-80,1-1-1,-1 0 0,0 0 1,1-1-1,-1 1 1,0-1-1,-1-1 1,10-6-1,17-16-4,-26 22 66,0-1 0,0 0 0,-1 0 0,0 0-1,0-1 1,8-11 0,8-8 179,-19 22-232,1 1-1,-1 0 1,0-1-1,0 1 1,0-1-1,0 0 1,0 0-1,-1 0 1,0 0 0,1 0-1,-1 0 1,0 0-1,0 0 1,0 0-1,-1 0 1,1-7-1,1-8-2,-2 10-511,-4 21 282,2-8 226,-1 1 18,1 1-1,0 0 0,1 0 0,-1 0 0,1 13 0,1 227 1576,0-244-1184,0-8-166,0 0-244,0 0-1,1 0 1,0 0-1,0 1 1,0-1-1,0 0 1,1 1-1,0-1 1,4-7-1,7-9-21,11-25-1,-1 4 39,4-5-67,11-15-503,-32 54 320,0 1 1,0-1-1,11-7 0,-8 6 12,-9 9 216,0 0 0,0 0 0,0 0 1,0 0-1,0-1 0,0 1 0,0 0 0,0 0 0,1 0 0,-1 0 1,0 0-1,0 0 0,0 0 0,0 0 0,0 0 0,0 0 0,0-1 0,0 1 1,0 0-1,1 0 0,-1 0 0,0 0 0,0 0 0,0 0 0,0 0 1,0 0-1,0 0 0,0 0 0,1 0 0,-1 0 0,0 0 0,0 0 0,0 0 1,0 0-1,0 0 0,0 0 0,1 0 0,-1 0 0,0 0 0,0 0 1,0 1-1,0-1 0,0 0 0,0 0 0,0 0 0,0 0 0,0 0 1,1 0-1,-1 0 0,0 0 0,0 0 0,0 0 0,0 1 0,0-1 0,0 0 1,0 0-1,1 1 2,0 0 0,0 1 1,0-1-1,0 0 0,0 1 0,0-1 1,0 1-1,0-1 0,-1 0 0,2 4 1,0 24 282,-2 184 1704,0-214-2052,0-8-1346,0 0 1,3-14-1,-2 21 1286,-1 1-1,1-1 1,0 0-1,0 0 0,1 1 1,-1-1-1,0 0 1,1 1-1,1-2 1</inkml:trace>
</inkml:ink>
</file>

<file path=ppt/ink/ink7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51:52.4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41 5056,'0'-16'1888,"15"32"-1472,17-16-128,-17 15 128,16 1-288,0-1 32,16 1-96,-16 0 288,16 15-160,-16-16-2784,0-15 1408,1 16-1792</inkml:trace>
  <inkml:trace contextRef="#ctx0" brushRef="#br0" timeOffset="1">546 0 4800,'-15'0'1792,"15"0"-1408,-16 47-96,16-16 288,-16-15-384,16 31 0,-15-1-128,-1 17 160,1-16-128,15 15-512,0-15 192</inkml:trace>
</inkml:ink>
</file>

<file path=ppt/ink/ink7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51:53.65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55 64 2400,'-13'-26'779,"1"7"-279,11 18-465,1 1 1,-1-1 0,1 1 0,-1-1 0,1 0-1,-1 1 1,1-1 0,0 0 0,-1 0 0,1 1-1,0-1 1,0 0 0,-1 0 0,1 1 0,0-1-1,0 0 1,0 0 0,0 0 0,0 0 0,0 1-28,0 0 0,0 0 0,0-1 0,0 1 1,0 0-1,0 0 0,0 0 0,0 0 1,0 0-1,0 0 0,0 0 0,0 0 1,0 0-1,0 0 0,0-1 0,0 1 1,0 0-1,0 0 0,0 0 0,0 0 0,0 0 1,0 0-1,0 0 0,0 0 0,0 0 1,0 0-1,0 0 0,0 0 0,0-1 1,0 1-1,0 0 0,-1 0 0,1 0 0,0 0 1,0 0-1,0 0 0,0 0 0,0 0 1,0 0-1,0 0 0,0 0 0,0 0 1,0 0-1,0 0 0,-1 0 0,1 0 1,0 0-1,0 0 0,0 0 0,0 0 0,0 0 1,0 0-1,0 0 0,0 0 0,0 0 1,-1 0-1,-3 0 106,0 1 0,-1 0-1,1-1 1,0 1 0,0 1 0,-1-1 0,1 1 0,0-1 0,0 1 0,1 0-1,-6 4 1,-6 5 156,-20 19 0,15-12-80,-7 7 8,0 1 1,2 2 0,-37 52-1,-106 179 890,153-234-976,-43 80 310,33-46-74,2 1 1,-23 96-1,38-113-201,2 0-1,2 1 1,2 60 0,1-87-115,1-1 0,1 1 0,1-1 0,0 0 0,2 1 0,-1-1 0,2 0 0,12 30 0,-10-32 18,0 0 0,1 0-1,1 0 1,0-1 0,0-1 0,1 1 0,1-2 0,0 1 0,1-1 0,20 14 0,17 8-221,81 40 1,-109-62-721,28 10 0,27-3-415</inkml:trace>
</inkml:ink>
</file>

<file path=ppt/ink/ink7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51:54.42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6 1730 1472,'-26'-13'475,"26"13"-460,-1-1 1,1 1 0,-1 0 0,0-1 0,1 1 0,-1 0 0,0-1 0,1 1 0,-1 0-1,0 0 1,1 0 0,-1 0 0,0-1 0,0 1 0,1 0 0,-1 0 0,0 0 0,1 0-1,-1 1 1,0-1 0,-1 0 0,0 1 141,0-2 329,4-1 63,6-6-185,-1 0-1,-1 0 1,1-1 0,9-18 0,4-8 108,36-49 0,-10 16-430,-6-4 68,-12 17-17,63-129 184,-46 89-296,66-104 1,-52 101 119,-7-9 54,-24 53-95,-1 3-18,22-62 0,-43 95-37,66-161 22,-42 122-27,21-50 0,-49 100 0,0 1 0,1 1 0,-1-1 0,7-9 0,5 2 92,-13 12-74,0 1 1,0-1-1,0 0 0,0 1 1,0-1-1,0 0 0,-1 0 1,1 1-1,0-1 0,-1 0 1,1 0-1,0 0 1,-1 0-1,1 0 0,-1 0 1,1 0-1,-1 0 0,0 0 1,1 0-1,-1 0 0,0-2 1,0 1 317,0 7 32,-1 5-257,0 0-1,-4 16 1,-1 1 26,-22 189 364,25-186-469,0 9 46,3 47-1,1-39 46,-2-43-75,1 0 1,0 0-1,0 0 1,1 0-1,-1 0 1,1 0-1,0 0 1,0 0-1,0 0 1,1 0 0,-1 0-1,1 0 1,0-1-1,0 1 1,0-1-1,1 1 1,-1-1-1,1 0 1,5 5-1,-8-7-34,0 0 0,1-1-1,-1 1 1,1-1-1,-1 1 1,1-1-1,-1 1 1,1-1 0,-1 1-1,1-1 1,0 1-1,-1-1 1,1 1 0,0-1-1,-1 0 1,1 0-1,0 1 1,-1-1 0,1 0-1,0 0 1,0 0-1,-1 0 1,1 1-1,0-1 1,0 0 0,-1-1-1,1 1 1,0 0-1,-1 0 1,1 0 0,0 0-1,0 0 1,-1-1-1,1 1 1,0 0 0,-1-1-1,1 1 1,0 0-1,0-2 1,4 0 104,-1 0-63,-1-1 0,1 0 0,-1 1 0,0-1 0,0 0 0,0-1 0,0 1 0,0 0 0,-1-1 0,1 0 0,-1 1 0,0-1 0,2-7 0,4-10 86,8-33 0,-2 7-41,-2 16-85,21-60 18,-21 53 151,-7 23-76,6-28 0,-9 31-115,1-6-72,8-28-1,-10 43 55,0-1-1,-1 1 0,1-1 0,-1 1 1,1-1-1,-1 1 0,0-1 0,-1-5 1,0 0-21,3-13-179,-2 16-1051,-4 18 878,1-2 437,0-1-1,1 1 0,0 0 0,0 0 0,1 16 1,0-9 29,0 0 0,-1-1 0,0 1 1,-8 23-1,6-25-8,0 1-1,1 0 1,1 0-1,1 0 1,0 17-1,0-17 43,0 0 1,-1 1-1,-5 18 0,5-23 17,0 4 78,0-1 0,2 30 0,1-15 620,-1-29-856,0 1 0,0-1-1,0 0 1,-1 0 0,1 1-1,0-1 1,-1 0-1,1 0 1,-1 0 0,1 1-1,-1-1 1,1 0 0,-1 0-1,0 0 1,0 0 0,0 0-1,-1 1 1,-1 2-2415,13-25-1770,-7 16 1280</inkml:trace>
</inkml:ink>
</file>

<file path=ppt/ink/ink7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51:54.76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7 9 3552,'-13'0'1147,"13"0"-1139,0 0 0,0 0 0,0 0 0,0 0 0,0 0 0,0 0 1,0 0-1,0 0 0,0 0 0,0 0 0,0 0 0,-1 0 0,1 0 0,0 0 1,0 0-1,0 0 0,0 0 0,0 0 0,0 0 0,0 0 0,0 0 1,0 0-1,0-1 0,-1 1 0,1 0 0,0 0 0,0 0 0,0 0 1,0 0-1,0 0 0,0 0 0,0 0 0,0 0 0,0 0 0,0 0 1,0 0-1,0 0 0,0 0 0,0-1 0,0 1 0,0 0 0,0 0 1,0 0-1,0 0 0,0 0 0,0 0 0,0 0 0,0 0 0,0 0 1,0 0-1,0-1 0,0 1 0,0 0 0,0 0 0,0 0 0,0 0 1,0-6 1316,0 8-426,0 14-42,0 32-495,0-43-190,-1 3-106,1-1 0,-1 1-1,-1-1 1,-2 9-1,2-8 15,0-1-1,1 1 1,0 0-1,-1 8 1,2-11-25,0 0 1,-1 0-1,0 0 1,0 0-1,-3 8 1,2-8 38,0 1-1,1-1 1,0 1 0,0-1 0,0 11 0,1 10 412,0-24-260,0 1-1,0 10-90</inkml:trace>
</inkml:ink>
</file>

<file path=ppt/ink/ink7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51:56.63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26 41 2400,'0'-1'88,"0"-1"-1,1 0 1,-1 0-1,0 1 1,1-1-1,-1 0 1,1 1 0,-1-1-1,1 1 1,0-1-1,0 1 1,0-1-1,1-1 1,2-4-13,-1-3 402,-3 20-52,-1-6-191,1 1 0,-1-1 1,0 0-1,0 0 0,-4 8 1,1 2-4,-4 23 231,6-26-351,0-1-1,-1 1 1,0-1 0,-1 0 0,0 0-1,-7 13 1,5-14-56,0 0 0,-1-1 0,0 0 0,-1 0-1,-10 8 1,-40 29 396,49-39-351,-6 5 88,-1-1-1,0-1 1,-30 13-1,15-11 155,-35 7 1,-97 26 622,160-44-952,1 1 0,0-1 0,0 0 0,-1 1 0,1-1 1,0 0-1,-1-1 0,1 1 0,0 0 0,-4-1 0,-30-10 56,34 11-67,1 0-1,-1 0 1,0-1-1,1 1 1,-1-1-1,1 1 1,-1-1-1,1 0 1,-1 1-1,1-1 1,0 0-1,-1 0 1,1 0-1,0 0 1,0 0 0,-1 0-1,1 0 1,0-1-1,0 1 1,0 0-1,1-1 1,-1 1-1,-1-2 1,-3-6-1,3 5-19,-1 0 1,0 0 0,1-1-1,0 1 1,-2-6 0,4 8 12,-1 1 0,1-1 1,0 0-1,0 0 1,-1 0-1,1 1 0,0-1 1,1 0-1,-1 0 0,0 0 1,0 0-1,1 1 0,-1-1 1,1 0-1,0 0 1,-1 1-1,1-1 0,2-2 1,18-22 20,-11 7-59,14 1-74,-4-5-267,-18 22 357,0 0-1,0 0 1,0 0 0,0 1 0,0-1 0,0 1 0,3-1 0,5-1-82,0-1-33,11-2-158,13 13 54,-20-6 237,13 4 50,-15 0 16,0 1 0,-1 0 0,0 1 0,18 16 0,-5-3 42,-12-12-41,-7-5-32,0-1 0,0 1 0,0 0-1,-1 1 1,0-1 0,0 1 0,0 0-1,-1 0 1,1 0 0,3 9 0,51 87 272,-54-93-249,0 0 0,0 0 1,0 1-1,-1-1 0,0 1 0,0 0 0,1 12 0,3 11 262,-4-19-211,0-4 19,-1 1 0,0-1-1,-1 1 1,1 17 0,-2-11 211,0-1-100</inkml:trace>
</inkml:ink>
</file>

<file path=ppt/ink/ink7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51:57.02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4 26 2656,'0'0'837,"0"0"-501,0-3-26,1-5 2113,-4 19-1577,-1-4-713,1 1 1,0 0 0,-3 14-1,6-21-123,-3 9 77,0 0 0,-1-1 1,-7 12-1,8-15-53,0 0 0,0 1-1,0-1 1,1 1 0,-1-1 0,1 1 0,1 0 0,0 0 0,-1 9 0,1-4 5,1-10-26,-1 1 1,1 0-1,0 0 0,0 0 1,0 0-1,1 0 1,-1 0-1,1-1 1,-1 1-1,3 4 0,7 11 163,-8-8-119,-2-9-47,-1-1 1,1 1-1,0 0 0,0 0 0,0-1 1,1 1-1,-1 0 0,0-1 0,0 1 0,0 0 1,0-1-1,1 1 0,-1 0 0,0-1 0,1 1 1,-1 0-1,0-1 0,1 1 0,-1-1 0,1 1 1,-1-1-1,1 1 0,-1-1 0,1 1 1,-1-1-1,1 0 0,0 1 0,-1-1 0,1 0 1,-1 1-1,1-1 0,0 0 0,-1 0 0,1 1 1,0-1-1,0 0 0,-1 0 0,1 0 1,0 0-1,-1 0 0,1 0 0,1 0 0,4 0 40,-3 0-20,0 0 1,0 0-1,0 0 1,-1 0-1,1 0 1,0-1-1,0 1 0,0-1 1,0 1-1,0-1 1,-1 0-1,1-1 1,0 1-1,-1 0 0,1-1 1,-1 1-1,4-4 1,3-3 151,-6 5-158,0 1 0,0-1 0,0 0-1,0 0 1,0 0 0,-1 0 0,0-1 0,1 1 0,-1-1 0,0 1 0,-1-1 0,1 0 0,-1 0 0,0 0 0,0 0 0,0 0 0,0 0 0,0 0 0,-1-5 0,0 3-15,1-4 23,-1 1-1,-1-1 1,1 1-1,-2-1 1,1 1 0,-1 0-1,-1 0 1,-4-14-1,-1 8 32,-13-30-270,21 44 185,0 0 0,0 0 0,-1 1 0,1-1 1,0 0-1,-1 0 0,1 0 0,0 0 0,-1 0 0,1 0 0,-1 1 0,1-1 0,-1 0 0,0 0 0,1 1 0,-1-1 0,0 1 0,0-2 0,-6-3-323,-1-1 49,8 6 295,0 0 0,0 0 0,0 0 0,-1 0 0,1 0-1,0 0 1,0 0 0,0 0 0,-1 0 0,1 0 0,0 0 0,0 0 0,0 0 0,0 0 0,-1 0 0,1 0 0,0 0 0,0 1 0,0-1 0,0 0 0,-1 0 0,1 0 0,0 0 0,0 0 0,0 0 0,0 1 0,0-1 0,0 0 0,-1 0 0,1 0 0,0 0 0,0 1-1,0-1 1,0 0 0,0 0 0,0 0 0,0 0 0,0 1 0,0-1 0,0 0 0,0 0 0,0 0 0,0 1 0,0-1 0,0 0 0,0 0 0,0 0 0,0 0 0,0 1 0,0-1 0,0 0 0,0 0 0,0 0 0,8 6 6,-7-5-3,-1 0 0,1 0 0,-1-1 0,0 1 0,1 0-1,-1 0 1,0 1 0,0-1 0,0 0 0,0 0 0,0 0 0,0 0 0,0 1 0,0-2-2,0 29 32</inkml:trace>
</inkml:ink>
</file>

<file path=ppt/ink/ink7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51:57.36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6 2496,'16'-15'896,"-16"15"-672,31 0-96,-15 0 928,-1 15-608,1 1 480,-1 15-576,16 0 192,-15 16-320,15 0 0,0-1-128,0-14 160,-15-1-160,0-16 384,15 17-256,-16-17 384,-15-15-352,16 0-2720</inkml:trace>
</inkml:ink>
</file>

<file path=ppt/ink/ink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35:13.6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288 1824,'2'-1'44,"0"0"-1,1 0 0,-1 0 1,0 0-1,0 0 0,-1 0 0,1-1 0,0 1 0,0-1 1,-1 1-1,1-1 0,0 1 0,-1-1 0,0 0 1,1 0-1,-1 0 0,0 0 0,2-3 0,-2 2-12,1 1-1,0 0 1,0 0 0,0 0-1,0 0 1,0 0-1,0 0 1,1 1 0,-1-1-1,0 1 1,4-2-1,10-7 201,124-97 515,-111 86-705,-2-2 0,44-47 0,5-13 60,-1 10-5,-14-4 44,8-12-109,-34 51-127,67-82-128,-42 36 384,67-89-59,-17 45 155,-95 112-152,1 1 1,24-19-1,11-10 21,-50 42-146,1 1 1,0-1 0,-1 1 0,1-1 0,0 1-1,0 0 1,0 0 0,0-1 0,1 1 0,-1 1 0,0-1-1,0 0 1,1 0 0,3 0 0,6-2 51,-2 0 108,-9 2-126,-1 1 0,1 0 1,0-1-1,-1 1 0,1 0 0,0 0 0,-1-1 0,1 1 1,0 0-1,0 0 0,-1 0 0,1 0 0,0 0 0,-1 0 1,1 0-1,0 0 0,0 0 0,-1 0 0,1 1 0,0-1 1,-1 0-1,1 0 0,0 1 0,-1-1 0,1 0 0,-1 1 1,1-1-1,0 0 0,-1 1 0,1-1 0,-1 1 1,1-1-1,-1 1 0,1 0 0,-1-1 0,0 1 0,1 0 0,4 4 13,0 1 0,-1 0-1,1 0 1,-2 0-1,1 1 1,0-1-1,2 9 1,15 51 68,-16-46-67,4 15-31,-5-18 6,0-1 1,1 0-1,10 22 0,24 24 201,-25-39-149,13 21 103,62 76 0,77 80 19,-23-41 53,-63-68-304,-66-78 105,0-1-1,0 0 0,22 13 1,6-4-46,-6 5 0,-24-20 33,1-1 0,-1 0 0,1-1 0,0 0 0,0-1 0,22 3 0,-14-3 62,31 10 0,-49-12-69,5 2 62,1 0 0,0-1-1,1 0 1,-1 0 0,0-1-1,15 1 1,-12-2-84,36-2-112,-44 2 130,0-1 1,1 0-1,-1 0 0,0 0 0,0 0 0,1-1 1,-1 0-1,6-3 0,4-4 48,21-13 84,-32 20-133,1 0 0,-1 0-1,0 0 1,0 0 0,0-1 0,0 1 0,-1-1-1,1 0 1,-1 0 0,1 0 0,-1 0 0,0 0-1,0 0 1,-1-1 0,4-6 0,0-2-2,55-98 24,-37 66-14,1 0 0,3 1 1,1 2-1,2 1 0,59-62 1,64-64-238,-84 95 193,-50 53 50,-1-1 1,0 0 0,27-41 0,-4-4-8,-17 29 13,-18 24-65,9-11-38,-14 21 62,0 0 1,1 0 0,-1 0-1,0 0 1,0 0 0,0 1-1,1-1 1,-1 0 0,0 1-1,1-1 1,-1 1 0,1-1-1,-1 1 1,1 0-1,-1-1 1,1 1 0,1 0-1,-2 1 7,1-1-1,-1 1 1,1-1-1,-1 1 0,0 0 1,1-1-1,-1 1 1,0 0-1,1 0 0,-1 0 1,0 0-1,0 0 0,0 0 1,0 1-1,0-1 1,0 0-1,0 0 0,1 3 1,17 31 52,-16-28-32,10 21-64,14 53-1,-18-52 73,23 52 0,-29-76-6,5 11 22,0 1-1,0 1 1,-2-1 0,5 21 0,0 7-41,1 0 1,3-1 0,2-1-1,40 76 1,-18-46 101,-13-8-27,10-5-31,-15-20-15,-16-29-21,0-1 0,1 1 1,9 10-1,3 0-2,25 22 0,-26-28 0,27 34 0,-41-46-1,-1 1 6,1 1 1,1-1-1,-1-1 1,0 1-1,1 0 0,0-1 1,0 0-1,0 1 1,0-2-1,7 5 0,-6-4-4,-1 0 0,1-1-1,-1 1 1,0 1 0,-1-1-1,1 1 1,4 5 0,2 2-28,-9-10 25,0-1 0,0 1 1,0-1-1,-1 1 0,1-1 0,0 1 0,0-1 0,0 1 0,0-1 0,0 0 1,2 1-1,2 1 3,-1-1 5,-1 1 0,0-1 0,0 1 0,0 0 0,0 0 0,-1 0 0,1 1 0,0-1 0,-1 1 0,0-1 0,1 1 0,-1 0 0,0 0 0,2 5 0,-4-8-2,0 1 0,0-1-1,1 0 1,-1 1-1,0-1 1,0 1-1,1-1 1,-1 1-1,0-1 1,1 0 0,-1 1-1,1-1 1,-1 0-1,0 1 1,1-1-1,-1 0 1,1 0-1,-1 1 1,1-1 0,0 0-1,22 11 34,-22-11-36,0 0 0,0 0 0,0 0 0,0 1 0,0-1 0,0 0 0,-1 1 0,1-1 0,0 1 0,0-1 0,0 1 0,-1-1 0,1 1 0,0-1 0,0 1 0,-1 0 0,1-1 0,0 2 0,4 4 34,-4-5-22,0-1 0,1 1 0,-1-1 0,0 1-1,1-1 1,-1 0 0,1 1 0,-1-1 0,0 0 0,1 0 0,-1 0 0,1 0 0,1-1 0,15-2 72,-8-7-47,2 6-79,-9 4 33,-1-1 1,0 1-1,1-1 0,-1 0 0,0 0 1,0 0-1,0 0 0,0 0 1,0 0-1,0-1 0,4-2 0,-1-1 31,1 0-1,0 0 1,0 0 0,6-3-1,20-14 31,0 1-30,-15 10-17,-1 0 1,23-21-1,49-67 85,-80 89-91,3-3 5,-2 4 9,13-21-1,-10 7 8,-1 0 0,0-1-1,10-37 1,-10 27 26,22-45-1,-12 40-79,1 1-1,3 1 1,29-33 0,-32 43 30,2 1 0,1 2 1,31-24-1,-2 12-29,-15-3 27,-13 23 5,-10 8 0,-9 3 0,1 0 0,-1-1 1,10-11-1,9-7-49,2 6-165,-9 2 60</inkml:trace>
</inkml:ink>
</file>

<file path=ppt/ink/ink7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51:57.75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5 1 4384,'-15'15'1632,"15"-15"-1248,0 32-128,0-17 1056,-16 16-768,16 0 192,-15 1-416,15 14-64,-16-15-160,16 1 160,-16-17-160,1 16-2144,-16 1 1120</inkml:trace>
</inkml:ink>
</file>

<file path=ppt/ink/ink7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51:58.14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25 1472,'0'-13'475,"0"13"-472,0 0 0,0 0 1,0-1-1,0 1 0,0 0 1,0 0-1,0 0 1,0 0-1,0 0 0,0 0 1,0 0-1,0 0 0,0 0 1,0 0-1,0-1 1,0 1-1,0 0 0,0 0 1,0 0-1,0 0 0,0 0 1,0 0-1,0 0 0,0 0 1,1 0-1,-1 0 1,0 0-1,0 0 0,0-1 1,0 1-1,0 0 0,0 0 1,0 0-1,0 0 0,0 0 1,0 0-1,0 0 1,0 0-1,0 0 0,1 0 1,-1 0-1,0 0 0,0 0 1,0 0-1,0 0 1,0 0-1,0 0 0,0 0 1,0 0-1,0 0 0,0 0 1,1 0-1,-1 0 0,0 0 1,0 0-1,0 0 1,2 0 290,-1 0 0,1-1 1,0 1-1,0-1 1,-1 1-1,1-1 0,0 0 1,-1 1-1,1-1 1,-1 0-1,1 0 0,-1 0 1,0 0-1,3-3 0,-4 4-267,1-1-1,-1 1 0,1 0 0,-1-1 1,1 1-1,-1 0 0,1-1 0,0 1 1,-1 0-1,1 0 0,-1 0 0,1 0 1,-1-1-1,1 1 0,0 0 0,-1 0 1,1 0-1,-1 0 0,1 0 0,0 0 1,-1 1-1,1-1 0,-1 0 0,1 0 1,0 1-1,0-1 22,48 0 1013,-46 0-1028,0 0 0,0 0 0,0 1 0,0-1 0,0 1 0,0 0 0,4 2 0,17 4 39,-2-5 9,41-1 0,2 1 51,-19 2 62,-2 0 58,82-2 0,48-12-6,23 5-102,541-21 325,-481 20-293,-4-8 176,-54 2-181,-7 7-139,-92 0 6,96-3 180,-146 7 107,72-11 0,-87 11-85,-29 1-186,0 0 1,-1 0-1,1 0 0,0-1 0,8-2 1,-13 3-61,-1 0 1,1 0 0,0-1 0,0 1-1,0 0 1,0-1 0,-1 1-1,1 0 1,0-1 0,0 1 0,-1-1-1,1 0 1,0 1 0,1-2-1,-3 2-14,1-1 0,0 1 0,0 0-1,0 0 1,-1-1 0,1 1-1,0 0 1,0 0 0,-1 0-1,1-1 1,0 1 0,0 0-1,-1 0 1,1 0 0,0 0 0,-1-1-1,1 1 1,0 0 0,-1 0-1,1 0 1,0 0 0,-1 0-1,1 0 1,0 0 0,-1 0-1,-36-2-1654,-7 2-2442</inkml:trace>
</inkml:ink>
</file>

<file path=ppt/ink/ink7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51:58.9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576 4576,'5'0'1450,"2"-1"-1268,-1 0-1,0 0 0,12-3 0,-10 1-17,1 1 1,0 1-1,0-1 1,10 1-1,10-1-3,52-9-1,-53 6-140,-13 2 39,0-1-1,0-1 0,0 0 1,15-7-1,55-33 192,7-3 94,165-88 165,-249 131-506,19-10 19,-1-2 1,0-1 0,27-25-1,-49 39 21,0 0-1,-1 0 1,0-1-1,0 1 0,-1-1 1,3-5-1,10-16 88,-8 17-112,-5 7-17,0-1-1,0 1 1,0-1-1,0 0 1,0 0 0,0 0-1,-1 0 1,0 0-1,1 0 1,-1 0-1,0-1 1,-1 1-1,1 0 1,-1-1-1,1-5 1,-1-37-76,0 45 60,0 0 0,0 1 0,0-1 1,0 1-1,0-1 0,0 0 0,0 1 0,0-1 0,0 1 0,0-1 0,0 1 1,0-1-1,-1 1 0,1-1 0,0 0 0,0 1 0,-1-1 0,1 1 1,0 0-1,-1-1 0,1 1 0,-1-1 0,1 1 0,0-1 0,-2 1 0,2-1 2,-1 1-1,0 0 0,1 0 0,-1 0 0,0 0 0,1 0 0,-1 1 0,0-1 0,1 0 0,-1 0 0,0 0 1,1 0-1,-1 1 0,0-1 0,1 0 0,-1 1 0,0-1 0,0 1 0,-3 2-21,1 0 0,-1 0 0,0 1 0,1-1 0,0 1 0,-4 5 0,-6 15 39,-8 11 77,6-19 33,12-13-80,-1 1 1,1-1-1,-1 1 1,1 0-1,0-1 1,1 2-1,-5 5 1,1 4 48,0 0 0,0 0 0,-4 18 0,9-27-54,0 0 0,0 1 0,1-1 0,-1 1 0,2 9 0,-1-13-19,0 1 0,1-1 1,0 1-1,-1-1 0,1 1 1,0-1-1,0 0 0,0 1 1,0-1-1,1 0 0,-1 0 1,1 0-1,2 3 0,9 11 108,-13-15-103,0-1 1,0 1-1,1 0 1,-1 0-1,1 0 1,-1 0-1,0 0 1,1-1-1,-1 1 1,1 0-1,0 0 1,-1-1 0,1 1-1,0 0 1,-1-1-1,1 1 1,0-1-1,0 1 1,-1-1-1,1 1 1,0-1-1,0 0 1,0 1-1,0-1 1,0 0-1,-1 0 1,1 1-1,0-1 1,0 0-1,0 0 1,0 0 0,0 0-1,0 0 1,0 0-1,0-1 1,0 1-1,0 0 1,0 0-1,-1-1 1,1 1-1,0 0 1,0-1-1,0 1 1,0-1-1,0 0-14,14-6-189,22-15 1,-32 19 147,-1-1-1,0 1 1,0-1-1,0 0 1,0 0-1,-1 0 1,1-1 0,-1 1-1,3-7 1,14-21-98,-14 22 52,0 0 1,9-18-1,-8 9 27,-4 9 31,1-1 0,1 1 0,7-13 0,-10 19 15,1 0-1,-1-1 0,0 1 0,0-1 0,1-7 1,-2 10-6,0-1 0,-1 1 1,1-1-1,0 1 0,0-1 1,1 1-1,-1 0 0,0-1 1,1 1-1,1-2 0,0-1-274,-3-2 154,0 17 149,0 18 151,1-1 288,-1-20-370,1 1 0,-2-1 0,1 0 0,-1 1 0,-2 8 0,-1 0 13,2-9-38,0-1 0,1 0 0,-1 1 0,2-1 0,-2 11 0,3 19 96,0-12 136,0-1 0,-6 42 0,-6-41 23,10-8-145,2-14-139,-1 1-1,0-1 0,0 1 0,-1-1 0,1 0 0,0 1 0,-1-1 0,1 0 0,-3 5 0,-2 1 74,4-7-106,0 1 1,0-1 0,1 1-1,-1-1 1,0 1-1,1-1 1,-1 1 0,1 0-1,-1-1 1,0 4-1,1-5-14,0 0-1,0 1 0,0-1 0,0 0 1,0 0-1,1 0 0,-1 0 0,0 0 1,0 0-1,0 0 0,0 0 0,0 0 1,0 0-1,0 0 0,0 1 1,-1-1-1,1 0 0,0 0 0,0 0 1,0 0-1,0 0 0,0 0 0,0 0 1,0 0-1,0 0 0,0 0 0,0 0 1,0 1-1,0-1 0,0 0 0,0 0 1,0 0-1,0 0 0,0 0 1,0 0-1,-1 0 0,1 0 0,0 0 1,0 0-1,0 0 0,0 0 0,0 0 1,0 0-1,0 0 0,0 0 0,0 0 1,0 0-1,0 0 0,-1 0 1,1 0-1,0 0 0,0 0 0,0 0 1,0 0-1,0 0 0,0 0 0,-11 0-1561,9 0-2234</inkml:trace>
</inkml:ink>
</file>

<file path=ppt/ink/ink7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51:59.36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9 63 2720,'-2'-1'236,"-9"-13"177,10 14-302,1-1 1,0 1-1,-1-1 1,1 0 0,0 1-1,-1-1 1,1 0 0,0 1-1,0-1 1,-1 0-1,1 1 1,0-1 0,0 0-1,0 0 1,0 1-1,0-1 1,0 0 0,0 1-1,0-1 1,0 0 0,1 0-1,-1 0 1,-1 3 90,-1 0 0,1 0 1,-1 0-1,1 0 0,-1 0 1,0-1-1,-2 3 0,-12 13 670,10-9-587,3-4-286,0 0 0,0 0 0,0 1 1,1-1-1,-1 0 0,1 1 0,-2 6 0,3 0-69,0 0 1,0 0 0,2 11 0,-1-4 36,0-15 36,0 0-1,0 1 0,0-1 0,1 0 0,0 0 0,-1 1 0,1-1 0,1 0 1,-1 0-1,0 0 0,4 5 0,-2-3 15,1-1 1,-1 0-1,1 0 1,0 0-1,1-1 1,-1 1-1,6 3 1,-5-4 20,1-1 1,0 1 0,-1-1-1,1 0 1,0 0-1,0-1 1,0 0 0,0 0-1,0 0 1,0-1-1,0 0 1,10 0 0,-10-1 6,0 1 1,-1-1 0,1 0-1,0-1 1,0 0 0,-1 1-1,1-1 1,-1-1 0,0 1-1,0-1 1,0 0 0,0-1-1,7-5 1,-9 6-18,0-1-1,0 1 1,0-1 0,-1 0-1,1 0 1,-1 0-1,0 0 1,0 0 0,0 0-1,-1-1 1,0 1 0,0 0-1,0-1 1,0 1-1,0-1 1,-1 0 0,0 1-1,0-6 1,-1 2-8,0 1 0,-1-1 0,0 1 0,0-1 0,-1 1 0,1 0 0,-2-1 0,1 1 0,-8-11 0,9 15-11,-1-1 0,2 0 0,-1 0 0,-3-8 0,-3-7-38,-3 8-70,10 10 79,0 1 1,0-1 0,0 1-1,0-1 1,0 0-1,0 0 1,0 1 0,1-1-1,-1 0 1,0 0-1,0 0 1,1 0 0,-1 0-1,1 0 1,-1 0 0,1 0-1,-1 0 1,1 0-1,0 0 1,-1-3 0,1 2-739,0 2-500,0 0-2790</inkml:trace>
</inkml:ink>
</file>

<file path=ppt/ink/ink7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52:03.28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920 1664,'3'0'528,"-1"0"-240,1 0 0,-1 0 0,0 0-1,1 0 1,-1 0 0,1 0 0,-1-1 0,1 0 0,-1 1 0,4-2 0,-5 0-235,1 0 0,-1 1 1,1-1-1,-1 0 1,1 0-1,-1 0 1,0 0-1,0 0 0,0 0 1,0 0-1,0 0 1,-1 0-1,1-3 0,10-13 153,-8 13-56,0 1 0,-1 0 0,0 0-1,3-7 1,1-21 362,-3 15-259,2-11 309,15-46-1,-12 50-384,-1 0 1,-1 0-1,3-35 0,8-28 47,-11 62-171,5-42-1,-8 44 34,8-34 1,20-36-178,-26 83 72,0 0-1,0 0 1,1 1 0,0 0-1,8-8 1,8-12-14,-14 18-7,1 0 1,0 1-1,19-16 0,-5 4-20,-22 20 61,1 1 0,-1 0 0,0 0 0,0 0 0,1 0 0,-1 0 1,0 0-1,1 0 0,-1 0 0,1 0 0,-1 0 0,1 1 0,0-1 0,-1 1 0,1-1 0,0 1 0,-1 0 0,1-1 0,2 1 0,-2 0 24,1 0 0,0 0 0,-1 0 0,1-1 0,0 0-1,-1 1 1,1-1 0,-1 0 0,1 0 0,3-2 0,-4 2 4,0 0 0,0 0 0,0 0 0,0 0 0,1 1 0,-1-1-1,0 1 1,1-1 0,-1 1 0,3 0 0,3 2-93,13 9 27,-19-10 56,-1 0 0,1 0 0,-1 0 0,1 0 0,-1 1 0,1-1 0,-1 1 0,0-1 0,0 1 0,0 0 0,0-1 0,0 1 0,0 0 0,0 0 0,0-1 0,-1 1 0,1 0 0,-1 0-1,1 0 1,-1 0 0,0 4 0,1-2 57,-1 1 0,-1-1 0,1 1 0,0 0 0,-1-1 0,-2 8 0,2-10-49,0 0-1,-1 0 0,1 0 1,-1 0-1,1 0 0,-1 0 1,0-1-1,1 1 0,-1 0 0,0-1 1,0 1-1,-1-1 0,1 0 1,0 0-1,-4 2 0,-3 2 28,5-3-44,1 0 0,0 0 1,0 0-1,-1-1 0,1 1 0,-1-1 1,1 0-1,-1 0 0,1 0 0,-1-1 1,-4 1-1,-9 1 0,-6 4-5,17-4-5,0 0 0,0-1 1,0 0-1,-1 0 0,-6-1 0,-63 0-406,76 0 396,-1 0-1,1 0 1,0 0-1,-1 0 1,1 0-1,-1 0 1,1 0-1,-1 0 1,1 0 0,-1 0-1,1 0 1,-1 0-1,1 0 1,0 0-1,-1 0 1,1 0-1,-1 1 1,1-1-1,-1 0 1,1 0-1,0 1 1,-1-1-1,1 0 1,0 0-1,-1 1 1,1-1-1,0 0 1,-1 1-1,1-1 1,0 0-1,0 1 1,-1-1 0,1 1-1,0-1 1,0 0-1,0 1 1,-1-1-1,1 1 1,0-1-1,0 1 1,0-1-1,0 1 1,0-1-1,0 1 1,0-1-1,1 2-8,-1 0 0,1-1 0,0 0 0,0 1 0,0-1 0,0 1 0,0-1 0,0 0 0,0 0 0,0 1 0,0-1 0,1 0-1,-1 0 1,2 1 0,18 9-56,-16-9 67,1 1 0,-1 0 0,0 0 1,0 0-1,5 5 0,11 21-62,-9-14 46,-5-6-16,0 0-1,-1 0 0,6 11 1,-2-2 1,-7-13 73,0-1 1,-1 1-1,0 0 1,0 0 0,0-1-1,0 1 1,0 1-1,-1-1 1,0 0-1,0 6 1,-1-9-4,0 0-1,0 0 1,0-1-1,0 1 1,-1 0-1,1 0 1,-1-1-1,1 1 1,-1 0-1,0-1 1,0 1-1,1 0 1,-1-1-1,0 1 1,0-1-1,-1 0 1,1 1-1,0-1 1,0 0-1,-1 1 1,1-1-1,-1 0 1,1 0-1,-1 0 1,1-1-1,-1 1 1,1 0-1,-1 0 1,0-1-1,-3 1 1,-4 1 20,0 0 1,-1-1-1,1-1 0,-16 0 1,12 0-23,-125 0 179,137 0-222,0 0 0,0 0 1,0 0-1,0 0 0,0 0 0,0 0 0,0 0 1,0-1-1,0 1 0,0 0 0,0-1 0,0 1 0,-1-1 1,2 0-31,-1 1 1,1 0-1,0-1 1,0 1-1,-1-1 1,1 1 0,0-1-1,0 1 1,0-1-1,-1 1 1,1-1-1,0 1 1,0-1 0,0 1-1,0-1 1,0 1-1,0-1 1,0 0-1,0-2-574</inkml:trace>
</inkml:ink>
</file>

<file path=ppt/ink/ink7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52:03.63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8 4800,'13'-13'1557,"-13"12"-1523,0 1 0,1-1 1,-1 1-1,1 0 0,-1-1 0,1 1 0,0 0 1,-1 0-1,1 0 0,-1-1 0,1 1 0,-1 0 0,1 0 1,0 0-1,-1 0 0,1 0 0,-1 0 0,1 0 0,0 0 1,-1 0-1,1 0 0,-1 0 0,1 0 0,0 0 1,0 1-1,-1-1 42,5 3 436,2 2-355,-6-3-100,1-1 0,0 1 1,-1-1-1,1 1 0,0-1 0,-1 1 1,0 0-1,1 0 0,-1 0 0,0 0 1,0 0-1,0 0 0,0 0 0,-1 0 1,1 0-1,0 0 0,-1 0 0,0 1 0,1 2 1,-1 164 774,0-164-828,0-1 0,0 1 0,-1-1 0,0 1 0,1 0 0,-2-1 0,1 0 0,0 1 0,-1-1 0,0 0 0,-4 7 0,4-7-71,0 0 1,0-1 0,0 1-1,0 1 1,-1 6-1,-2 2-350,-2-5-172,6-8 541,1 1-1,-1-1 1,1 0 0,0 0-1,-1 1 1,1-1 0,0 0-1,0 0 1,-1 1 0,1-1 0,0 0-1,0 1 1,-1-1 0,1 0-1,0 1 1,0-1 0,0 1-1,-1-1 1,1 0 0,0 1 0,0-1-1,0 1 1,0-1 0,0 0-1,0 1 1,0-1 0,0 1-1,0 2-809</inkml:trace>
</inkml:ink>
</file>

<file path=ppt/ink/ink7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52:03.96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3904,'0'0'1440,"15"0"-1120,-15 15-96,16-15 864,-16 16-640,15 0 672,1-1-640,-1 1-32,17 15-288,-17-16-160,1 1-32,-1 0 320,-15-1-192,16 1 288,-16-1-256,16 1-608,-16-16 256,0 0-2816</inkml:trace>
</inkml:ink>
</file>

<file path=ppt/ink/ink7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52:04.30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8 1 4640,'-15'15'1728,"15"1"-1344,-16-1-96,0 17 672,16-17-576,-15 32-96,15-16-160,-31 0 96,31 0-128,-32 1-384,17-17 160,-16 1-3488,15-16 1984,-15 0-480</inkml:trace>
</inkml:ink>
</file>

<file path=ppt/ink/ink7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52:05.50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81 2144,'0'-3'48,"0"0"1,0 1-1,0-1 1,1 0-1,-1 1 0,0-1 1,1 0-1,0 1 1,0-1-1,-1 1 1,2-1-1,-1 1 0,0 0 1,0-1-1,1 1 1,-1 0-1,1 0 1,0 0-1,-1 0 0,1 0 1,0 0-1,0 0 1,1 1-1,3-3 1,25-12 932,-28 15-881,-1 0 1,1 1 0,0-1-1,0 1 1,0-1-1,-1 1 1,1 0-1,0 0 1,0 0-1,4 1 1,5 0 105,-8-1-145,0 0 0,0 0 0,0 1 0,0-1 0,-1 1 0,1 0 0,0 0 0,0 1 0,0-1 0,-1 1 0,1 0 1,-1 0-1,5 3 0,0 2 59,0 0 1,-1 0 0,11 15 0,-5-5 119,19 19 72,-13-14-57,-1-1 0,20 32 1,9 31 156,-3 2 1,49 141-1,-72-164-70,21 104 0,-35-124-102,-2-1 0,-2 1-1,-3 64 1,-3-78-125,-1-1 1,-1 0-1,-2 0 1,-1 0-1,-1-1 1,-1 0 0,-1-1-1,-2 0 1,-1-1-1,0 0 1,-28 34-1,21-33-204,-1-2 1,-1 0-1,-1-1 0,0-2 0,-49 33 0,-44 10-2738,18-14 753</inkml:trace>
</inkml:ink>
</file>

<file path=ppt/ink/ink7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52:07.6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4 47 5312,'-31'-46'1952,"47"46"-1504,-1 0-128,1 15-160,-1 1-160,1-1 128,-16 17-64,0 14-96,-16 1 0,1-16 320,-16 16-192,-1 0-3168,17-16 1664,-16-31-1088</inkml:trace>
</inkml:ink>
</file>

<file path=ppt/ink/ink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35:14.09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 143 2656,'-13'-13'837,"26"8"-282,-7 2-428,0 0-11,0 0 0,0 0-1,0-1 1,0 0 0,5-5-1,-2 2-69,0 0 0,1 0 0,-1 1 0,2 0 0,-1 0 0,13-4 0,5-3-80,-21 10 5,0 0 0,0 1 0,0 0 0,0 0 0,0 1 1,10-1-1,2-1-67,6-2 10,-16 2 113,1 1-1,-1 1 1,16-1 0,-7 1 98,-11 0 30,0 1-1,0 0 0,0 0 0,15 3 0,-21-3-111,0 0 0,0 1-1,1-1 1,-1 0 0,0 1 0,1 0 0,-1-1 0,0 1-1,0 0 1,0-1 0,0 1 0,0 0 0,0 0 0,0 0-1,0 0 1,0 0 0,0 0 0,-1 0 0,1 1 0,0-1-1,-1 0 1,1 0 0,0 0 0,-1 1 0,0-1-1,1 0 1,-1 1 0,0-1 0,0 0 0,0 1 0,0 2-1,0 209 1292,0-180-1206</inkml:trace>
</inkml:ink>
</file>

<file path=ppt/ink/ink7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52:08.1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96 156 2976,'0'-47'1339,"1"46"-1331,-1 1 1,0-1-1,0 1 1,0-1 0,0 1-1,0-1 1,0 1-1,0-1 1,0 1 0,0-1-1,0 1 1,-1-1-1,1 1 1,0-1 0,0 1-1,0 0 1,0-1 0,-1 1-1,1-1 1,0 1-1,-1-1 1,1 1 0,0 0-1,0-1 1,-1 1-1,1 0 1,-1-1 0,1 1-1,0 0 1,-1 0 0,0-1-1,-6-3 111,0-9-55,2 9-75,-1 0 0,1 0-1,0 1 1,-1-1-1,0 2 1,-9-5 0,-44-12 186,27 10-110,-1 2 0,-62-7 0,72 13 48,0 1-1,0 1 0,0 1 1,0 1-1,-27 6 0,28-4 34,10-2-47,-1 0 1,1 1-1,-1 0 0,1 0 1,-15 10-1,19-10-24,0 1 1,0 1-1,0-1 1,1 1-1,0 0 1,0 1-1,1 0 1,0 0-1,0 0 1,1 1-1,0 0 1,-5 9-1,3-3 18,0 1-1,2 0 1,-1 0 0,2 0-1,0 0 1,1 1 0,-3 30-1,6-31-40,1-1-1,1 1 1,0 0-1,0-1 1,2 1-1,-1-1 0,2 0 1,0 0-1,1 0 1,0-1-1,1 0 1,1 0-1,14 19 0,-14-23 2,1 0-1,0-1 0,0 0 1,0-1-1,1 0 0,20 11 1,-1-5 109,36 12 1,-43-17-124,31 9-56,83 16 0,-76-21-1282,5 1-365,-2-10-1856</inkml:trace>
</inkml:ink>
</file>

<file path=ppt/ink/ink7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52:08.58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3808,'2'2'1227,"1"2"-1149,1-2 0,-1 1 0,1 0 0,0-1 0,-1 1 1,1-1-1,0 0 0,0-1 0,1 1 0,-1-1 1,5 2-1,3 1 194,34 17 121,1 2-167,-25-15-136,-12-5-50,-1 0 0,0 0 0,0 1 0,0 1 0,0 0 0,-1 0 0,11 8 0,-13-6 3,0 0 0,0 1-1,-1-1 1,0 1 0,0 0-1,-1 0 1,6 14 0,-9-11 188,1-1 1,-1 0 0,-1 1-1,0-1 1,-1 1-1,-2 17 1,2-26-204,0 0 0,0-1 0,0 1 0,0-1 1,0 0-1,0 1 0,-1-1 0,1 0 0,0 1 0,-1-1 0,1 0 0,-1 0 0,1 0 1,-1 0-1,0-1 0,-2 2 0,-15 10 187,6 1-156,10-10-230,4-3 138,0 0-1,0 0 0,0 0 1,0 0-1,1 0 1,-1 0-1,0-1 0,0 1 1,0 0-1,0 0 0,0-1 1,2 0-1,28-25-2910,-16 23-453</inkml:trace>
</inkml:ink>
</file>

<file path=ppt/ink/ink7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52:08.93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3 31 2816,'0'0'46,"0"-1"0,0 0 0,0 0 1,0 1-1,0-1 0,1 0 0,-1 0 0,0 1 0,0-1 1,0 0-1,1 1 0,-1-1 0,0 0 0,1 1 1,-1-1-1,1 1 0,-1-1 0,1 0 0,-1 1 0,1-1 1,-1 1-1,1-1 0,-1 1 0,2-1 0,-2 1-28,1-1 0,-1 1-1,1 0 1,-1-1 0,1 1-1,-1 0 1,0-1 0,1 1-1,-1-1 1,1 1 0,-1-1-1,0 1 1,0-1 0,1 1-1,-1-1 1,0 1 0,0-1-1,0 1 1,1-1 0,-1 1 0,0-1-1,0 0 1,0 0 0,0-2 739,0 4-708,0 0 1,1-1-1,-1 1 1,0 0-1,0-1 1,0 1-1,0 0 0,0 0 1,0-1-1,0 1 1,0 0-1,0-1 1,-1 1-1,1 0 1,0 0-1,0-1 0,0 1 1,-1 0-1,1-1 1,0 1-1,-1-1 1,0 2-1,-10 11 101,9-12-104,-4 6-22,0 0-1,0 0 1,1 0-1,-5 9 1,-3 5 279,10-16-259,1 0 0,-1 0 0,2 0 0,-1 0 0,0 0 0,1 0 0,0 1 0,0-1 0,1 0-1,-1 1 1,1-1 0,1 9 0,-1-12-40,0 0-1,1 0 1,-1 0-1,1 0 1,-1 0-1,1 0 1,0 0-1,-1 0 1,1 0-1,0-1 1,0 1-1,1 0 1,-1 0-1,0-1 1,1 1-1,-1-1 1,0 1-1,1-1 1,3 3-1,2 2 18,-4-3-14,1 0 0,0 1 0,0-2 0,0 1 0,0 0 0,1-1 0,-1 0 1,1 0-1,-1 0 0,1 0 0,0-1 0,6 1 0,3 0 16,1-1 1,25-1-1,-13-1 460,-24 2-439,0-1 1,0-1-1,0 1 0,-1 0 1,1-1-1,0 0 0,0 1 1,0-1-1,-1 0 0,4-2 1,-1 0 12,0-1 0,-1 1 0,1-1 0,4-6 0,-8 10-49,0 0 0,-1-1 0,1 1 0,-1-1 0,1 1 0,-1-1 0,1 1 0,-1-1 0,1 1 0,-1-1 0,1 1 0,-1-1 0,0 0 0,1 1 0,-1-1 0,0 1 0,1-1 0,-1 0 0,0 0 0,0 1 0,0-1 0,0 0 0,0 1 0,0-1 0,0 0 0,0 0 0,0 1 0,0-1 0,0 0 0,0 1 0,0-1 0,0 0 0,-1 1 0,1-1 0,0 0 0,-1 1 0,1-2 0,-4-7 51,-3-15 63,6 19-119,0-1 1,0 1-1,-1-1 1,0 1-1,0-1 1,-1 1-1,1 0 1,-1 0-1,0 0 1,-6-7-1,-15-6-94,16 5-175,1 10-101,17 3-445,8 0-367,11 0-2287</inkml:trace>
</inkml:ink>
</file>

<file path=ppt/ink/ink7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52:09.41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2 79 4160,'-2'-3'164,"1"0"-39,0 1 1,0 0-1,0 0 1,0 0-1,-1 0 1,1 0-1,-1 0 1,-3-3-1,3 4-4,0 0-1,0 0 0,0 0 1,0 0-1,0 1 1,0-1-1,-1 1 0,1 0 1,0-1-1,0 1 1,0 0-1,-3 1 0,2-1-44,0 1 0,0 0 0,0 0 0,0 0 0,0 0 0,0 0 0,0 1 0,1-1 0,-1 1 0,1 0 0,-1 0 0,1 0 0,-1 0 0,1 0 0,0 0 0,-2 4 0,0-2-8,0 1 0,1 0 0,0-1 0,0 2 0,0-1-1,0 0 1,-2 9 0,-11 46 279,15-56-364,0-1 0,0 1 0,1-1 0,-1 1 0,1-1 0,0 1 0,0 0 0,1 4 0,-1 2-6,0-8 19,0-1 0,0 1 1,1 0-1,-1-1 1,0 1-1,1 0 0,-1-1 1,1 1-1,-1-1 0,1 1 1,-1-1-1,1 1 1,0-1-1,2 3 0,1 4 53,-3-6-19,1 0-1,-1 0 0,0 0 0,1 0 0,-1 0 1,1 0-1,-1 0 0,1-1 0,0 1 0,0-1 1,0 1-1,0-1 0,0 0 0,0 1 0,0-1 1,3 1-1,-1-1 8,0 0 0,0-1 1,0 1-1,0-1 0,0 0 1,0 0-1,0 0 0,0 0 0,0-1 1,0 1-1,6-3 0,-3 1-15,0 0 0,0 0 0,0-1 0,-1 0 0,1-1 0,-1 0 0,7-4 0,-10 5-9,1 1-1,0 0 1,0 1-1,-1-1 1,7-1-1,-6 2-5,-1 0 1,1 0-1,-1 0 0,0 0 1,1-1-1,-1 1 1,0-1-1,0 0 0,0 0 1,0 0-1,0 0 0,-1-1 1,1 1-1,-1-1 0,1 1 1,-1-1-1,0 0 1,0 0-1,0 0 0,1-4 1,1 0 19,-1 0 0,-1 0 0,1 0 1,-1 0-1,0-1 0,-1 1 0,1-1 0,-1 1 1,-1-1-1,0 0 0,0 1 0,-1-9 1,0-7-30,1 22-1,1-2-9,-1 0 0,-1-1 0,1 1 0,0 0-1,-1 0 1,1-1 0,-3-4 0,3 7-10,-1 0 0,0 0 0,0 0 1,1 0-1,-1 0 0,0 0 0,0 0 0,0 0 1,0 0-1,0 1 0,0-1 0,0 0 0,0 1 1,0-1-1,-1 1 0,1-1 0,0 1 0,0 0 1,0-1-1,-1 1 0,1 0 0,0 0 0,0 0 1,-1 0-1,-1 0 0,2 0 13,1 0-1,-1 0 1,1 0-1,0 0 1,-1 0-1,1-1 1,0 1-1,-1 1 1,1-1-1,-1 0 1,1 0-1,0 0 1,-1 0-1,1 0 1,0 0-1,-1 0 1,1 0-1,-1 1 1,1-1-1,0 0 1,-1 0-1,1 0 1,0 1-1,0-1 1,-1 0-1,1 0 1,0 1-1,0-1 1,-1 0-1,1 1 1,0-1-1,0 0 1,0 1-1,-1-1 1,1 0-1,0 1 1,0 0-34,1 0 1,0 0-1,-1 0 0,1-1 0,-1 1 1,1 0-1,0-1 0,-1 1 1,1 0-1,0-1 0,0 1 0,0-1 1,-1 1-1,1-1 0,0 1 1,0-1-1,0 0 0,0 1 0,2-1 1,46 16-1734,-37-13 1477,-7-1 173,0 0-1,0-1 1,0 0-1,0 0 0,0 0 1,1-1-1,-1 1 1,0-1-1,0-1 1,7 0-1,10-3-176,-5 1 229,0 0 0,0-1 1,-1-1-1,18-7 0,-3-14 917,-26 24-632,4-3 212,-9 4-413,0 1 0,1 0 1,-1 0-1,0 0 0,0-1 0,0 1 1,0 0-1,0 0 0,0 0 1,0-1-1,0 1 0,0 0 0,0 0 1,0-1-1,0 1 0,0 0 1,0 0-1,0-1 0,0 1 0,0 0 1,0 0-1,0 0 0,0-1 1,0 1-1,0 0 0,0 0 0,0 0 1,0-1-1,0 1 0,-1 0 1,1 0-1,0 0 0,0-1 0,0 1 1,0 0-1,-1 0 0,1 0 1,0 0-1,0-1 0,-2 1 35,1-1 1,0 1-1,0 0 0,-1-1 1,1 1-1,0 0 0,-1 0 1,1 0-1,0 0 0,-1 0 1,1 0-1,0 0 0,-1 0 1,1 0-1,0 1 0,-1-1 1,-1 1-1,0 4-26,0 0 1,0 0-1,0 1 0,-1 5 0,3-5-49,0 0-1,0 0 1,0 0-1,1 1 0,0-1 1,0 0-1,1 1 1,0-1-1,0 0 1,0 0-1,5 12 1,-1-4 33,0 0-1,1-1 1,1 0 0,8 13 0,-10-20 1,1 1-1,-1-1 1,1 0-1,0 0 1,0-1-1,1 0 1,0 0-1,0 0 1,14 6-1,10 7 90,-26-14-20,1 1 0,-1 0 0,6 5 0,-7-5 62,-4-5-131,0 0 0,0 0 0,0 0 1,0 0-1,1 0 0,-1 0 0,0 0 0,0 0 1,0 0-1,0 1 0,0-1 0,0 0 1,0 0-1,0 0 0,0 0 0,0 0 0,1 0 1,-1 0-1,0 0 0,0 1 0,0-1 0,0 0 1,0 0-1,0 0 0,0 0 0,0 0 0,0 0 1,0 0-1,0 1 0,0-1 0,0 0 0,0 0 1,0 0-1,0 0 0,0 0 0,0 0 1,0 0-1,0 1 0,0-1 0,0 0 0,-1 0 1,1 0-1,0 0 0,0 0 0,0 0 0,0 0 1,0 0-1,0 1 0,0-1 0,0 0 0,0 0 1,0 0-1,-1 0 0,1 0 0,0 0 1,0 0-1,-2 2 46,-1-1 0,1 1 0,-1-1 0,1 1 0,-1-1 0,1 0 1,-1 0-1,0 0 0,1 0 0,-1-1 0,0 1 0,0-1 0,-4 1 0,-46-2 733,25 0-449,25 1-302,-29-2 69,30 2-132,0 0 0,0-1 0,0 1 0,1-1-1,-1 1 1,0-1 0,0 0 0,1 0 0,-1 0 0,0 0 0,1 0 0,-3-2-1,2 1-420,4 1-61,11 1-180</inkml:trace>
</inkml:ink>
</file>

<file path=ppt/ink/ink7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52:10.33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9 49 1824,'3'-4'150,"0"1"-1,-1-1 1,1 1 0,3-9 0,6-6 114,-12 17-235,0 1 0,1 0 0,-1-1 0,1 1 0,-1 0 0,1-1 0,0 1 0,-1 0-1,1 0 1,-1-1 0,1 1 0,-1 0 0,1 0 0,0 0 0,-1 0 0,1 0 0,-1 0 0,1 0 0,0 0-1,-1 0 1,1 0 0,-1 0 0,1 0 0,0 1 0,0-1 0,-1 0 30,3 0 309,-1 3-21,0-2-262,-1 1 0,0-1 0,0 1 0,0-1 0,0 1 0,0 0 0,0-1 0,0 1 1,-1 0-1,1 0 0,-1 0 0,1-1 0,-1 4 0,1 0 70,-1 1 1,0-1-1,0 1 0,-2 11 0,-24 193 784,25-206-916,-2 44 191,-3 0 1,-18 70 0,11-77-238,-3 12 184,1 9 218,14-58-338,0-1-1,0 1 1,1-1-1,-1 1 1,1 0-1,0-1 1,0 7 0,0-10-33,0 1-1,0 0 1,1 0 0,-1 0 0,0 0 0,0-1 0,1 1 0,-1 0 0,0 0 0,1-1 0,-1 1 0,1 0 0,0 1 0,0-2-7,-1 0 1,0 0-1,1 0 1,-1 1-1,0-1 0,1 0 1,-1 0-1,1 0 1,-1 0-1,0 0 0,1 0 1,-1 1-1,1-1 0,-1 0 1,1 0-1,-1 0 1,0-1-1,1 1 0,-1 0 1,1 0-1,-1 0 0,1 0 1,-1 0-1,0 0 1,1-1-1,-1 1 0,1 0 1,18-12-492,11-5-1634,-23 15 1801,0-1-51,1 0 0,-1-1 1,8-5-1,-3 1-459,-1-2 1,13-13-1,-24 23 819</inkml:trace>
</inkml:ink>
</file>

<file path=ppt/ink/ink7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52:10.65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6 32 4160,'-16'-31'1536,"32"47"-1216,-16-1-64,0 1 416,0-1-416,0 16-32,0 1-128,-16 14 416,16 17-288,0 15-96,-15 15-64,15-31 192,-16 16-128,16-31 96,-15 15-128,-16-15-1888,-1-16 960,1 1-2816</inkml:trace>
</inkml:ink>
</file>

<file path=ppt/ink/ink7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52:12.05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 186 4480,'-26'-39'1445,"22"32"-1079,5 4-172,2 1-91,0-1-1,0 1 0,0 0 1,0 0-1,0 1 1,1-1-1,-1 1 1,1-1-1,5 0 0,39-7 471,-27 6-421,31-8 142,23 6 207,-50 3-381,28-3-95,82 2 1,-70 8-92,91 3 52,-105-9 29,98 4 92,-119 1-79,20 0 19,85-14 129,-129 10-127,0 0 1,0-1-1,0 1 0,-1-1 1,1 0-1,0-1 0,6-2 0,-11 4-39,0-1 0,0 1 0,0-1 0,0 1 0,0-1 0,0 1 0,0-1 0,-1 0 0,1 1 0,0-1-1,0 0 1,-1 0 0,1 0 0,0 1 0,-1-1 0,1 0 0,-1 0 0,1 0 0,-1 0 0,1 0 0,-1 0-1,0 0 1,0 0 0,1 0 0,-1-1 0,0 1 0,0 0 0,0 0 0,0 0 0,0 0 0,0 0 0,-1 0 0,1 0-1,0 0 1,0 0 0,-1 0 0,1 0 0,-1 0 0,1 0 0,-1 0 0,0-1 0,-1-2 8,0 1 1,-1-1-1,1 1 0,-1 0 1,0 0-1,0 0 1,0 0-1,0 0 1,-5-2-1,7 3-11,-1 1-1,0 0 1,0 0-1,0 0 1,0 0 0,0 0-1,0 0 1,0 1-1,0-1 1,0 1-1,0-1 1,0 1 0,0 0-1,0 0 1,-1 0-1,1 0 1,0 0-1,-3 1 1,0 1 16,-1 1 1,1 0-1,0 0 0,-1 0 1,1 1-1,1 0 0,-6 5 1,5-4-31,1 1 1,0-1-1,1 1 1,0 0-1,-5 11 1,1-2-35,1-1-39,1 1 1,1-1 0,-5 24 0,4-15 54,4-16 35,-1 0-1,1 0 0,1 1 0,-1-1 0,1 0 0,2 10 1,-1 3 80,-1-11 37,1 9 231,0-17-353,0-1-1,0 1 1,0 0-1,0 0 1,0 0-1,0 0 1,0-1-1,0 1 0,0 0 1,0-1-1,2 2 1,5 2-17,-6-3 31,-1 0 1,0 0-1,1 0 1,-1 0-1,1-1 1,-1 1-1,1 0 1,-1-1-1,1 1 1,0-1-1,-1 0 1,1 0-1,1 1 1,12-1 27,-8 0-157,0 0-1,0 0 0,0 0 0,10-3 0,-3-4-6,-12 6 111,-1 1-1,0-1 1,0 0 0,1 1-1,-1-1 1,1 1 0,-1-1 0,0 1-1,1-1 1,1 1 0,3-3 48,-5 2-37,0 0-4,0 0 1,0 0 0,0 0-1,0 0 1,0-1-1,-1 1 1,1 0 0,0-1-1,0 1 1,-1 0 0,1-1-1,-1 1 1,1-1 0,-1 1-1,0-1 1,0 1 0,1-1-1,-1 1 1,0-4 0,-1 5-7,1-1 1,0 1-1,0 0 0,0-1 1,0 1-1,0-1 1,0 1-1,1-1 1,-1 1-1,0 0 0,0-1 1,0 1-1,0-1 1,0 1-1,1 0 0,-1-1 1,0 1-1,0 0 1,1-1-1,-1 1 1,0 0-1,0-1 0,1 1 1,-1 0-1,0 0 1,1-1-1,-1 1 1,0 0-1,1 0 0,0-1 1,6-3-62,-1-7-60,-6 10 120,1 0-1,-1-1 1,1 1-1,-1 0 1,1 0-1,-1 1 1,1-1-1,0 0 1,-1 0-1,1 0 1,0 0-1,0 0 1,0 1-1,-1-1 1,3 0-1,72-31-158,-53 23 159,-20 8 11,0-1 1,0 1-1,0 0 1,0 1-1,0-1 0,0 0 1,0 1-1,1-1 1,-1 1-1,4-1 0,-4 1-9,0 0-1,-1 0 1,1 0 0,0-1-1,-1 1 1,1 0-1,-1-1 1,1 0-1,-1 1 1,1-1-1,-1 0 1,1 0 0,-1 0-1,0 0 1,1 0-1,-1 0 1,2-2-1,0 1-53,-3 2 74,0 0 16,-3 2-32,2 0-13,-1-1 1,1 0-1,0 1 1,0-1-1,0 1 1,0-1 0,0 1-1,0-1 1,1 1-1,-1 0 1,1-1-1,-1 1 1,1 0-1,-1 2 1,-2 1-20,2-3 37,0-1 1,0 1-1,0-1 1,0 0-1,0 1 0,0 0 1,0-1-1,1 1 1,-1-1-1,0 1 0,1 0 1,-1 3-1,-1 29 5,2-29-31,0 21-6,3-21-5,10 5 59,-9-8 20,0-1-1,-1-1 1,1 1 0,0 0 0,0-1 0,0 0 0,0 0 0,0 0-1,6-1 1,10 0 130,-18 1-168,1 0-1,-1 0 1,0 0 0,1 0 0,-1 0-1,0-1 1,1 1 0,-1-1-1,0 0 1,0 1 0,1-1-1,-1 0 1,0-1 0,0 1 0,0 0-1,0 0 1,0-1 0,2-2-1,12-9-45,-13 12 45,0-1 0,0 0 0,0 0 0,0 0-1,-1 0 1,1-1 0,0 1 0,-1-1 0,0 0 0,0 0 0,1 0 0,-2 0 0,3-3-1,5-9 32,-5 9-27,-1-1 0,0 0-1,3-9 1,-4 9-6,1 0-1,0 0 1,5-8 0,20-35-188,-26 45 83,4-4-110,-6 9 205,0 0-1,0-1 0,0 1 0,0 0 0,1 0 0,-1 0 0,0 0 0,0 0 0,1 0 0,-1 0 0,0 0 0,0 0 0,0 0 0,1 0 0,-1 0 0,0 0 0,0 0 0,1 0 0,-1 0 0,0 0 0,0 0 0,1 0 0,-1 0 0,0 0 0,0 0 0,0 0 0,1 0 0,-1 0 0,0 1 0,0-1 0,0 0 0,1 0 0,-1 0 1,0 0-1,0 0 0,0 1 0,0-1 0,0 0 0,1 0 0,4 11-353,-1-9 256,2 4-4,-1 20 53,0-10 49,-3-10 4,0 1 1,-1-1 0,1 1 0,-2-1-1,1 8 1,-1 95 367,0-108-347,1-1 0,-2 1 0,1 0-1,0 0 1,0-1 0,0 1 0,0 0 0,0 0 0,0-1-1,-1 1 1,1 0 0,0-1 0,-1 1 0,1 0 0,-1-1-1,1 1 1,0-1 0,-1 1 0,1-1 0,-1 1 0,1-1-1,-1 1 1,0-1 0,0 1 0,0 0-6,1-1-1,-1 0 1,1 0 0,0 1 0,-1-1-1,1 1 1,-1-1 0,1 0 0,0 1-1,-1-1 1,1 1 0,0-1 0,-1 1-1,1-1 1,0 1 0,0-1 0,-1 1-1,1 0 1,0-1 0,0 1-1,0-1 1,0 1 0,0 1 0,0 0 139,0-4 49,0-1-185,1 0 1,0 0-1,-1 0 0,1 0 1,0 0-1,1 0 0,-1 1 1,0-1-1,1 0 0,0 1 1,2-4-1,8-15-19,27-82 12,-28 77-161,-6 12 90,-4 9 33,0 1 1,1 0-1,0 0 1,0 0-1,0 0 1,0 0-1,1 0 1,-1 1-1,1-1 1,6-5-1,7-10-44,-11 11 0,1 1 0,1 0 0,11-11 0,-17 17 58,0 0 0,-1 1 1,1-1-1,0 0 0,0 1 1,0-1-1,0 0 0,0 1 0,0-1 1,1 1-1,-1 0 0,0-1 1,0 1-1,0 0 0,0 0 0,0 0 1,0 0-1,1 0 0,-1 0 1,0 0-1,0 0 0,0 0 1,0 0-1,1 0 0,-1 1 0,0-1 1,0 1-1,0-1 0,0 1 1,0-1-1,0 1 0,0-1 0,0 1 1,1 1-1,2 2 18,-1 0 0,0 0 0,0 0 0,-1 0 0,1 0 0,-1 0 0,0 1 0,0-1 0,0 1 0,-1-1 0,0 1 0,2 8 0,-2 4 108,0 0 0,-2 24 0,1-8 43,-1-27-125,1 0 0,-1-1 0,-1 1 0,1 0-1,-3 5 1,3-6 51,-1 0-1,1 0 0,0 0 1,-1 10-1,2-7 8,-1 11 223,0-18-307,1-1 1,0 1 0,0-1 0,0 0 0,-1 1 0,1-1 0,0 1-1,-1-1 1,1 0 0,0 1 0,-1-1 0,1 0 0,0 0-1,-1 1 1,1-1 0,0 0 0,-1 0 0,1 0 0,-1 1 0,1-1-1,-1 0 1,1 0 0,-1 0 0,1 0 0,0 0 0,-1 0-1,1 0 1,-1 0 0,0 0 0,-2 0 37,6 0-267,7 0-349,-1 0 0,1-1 1,0 0-1,-1 0 0,1-1 1,-1 0-1,18-7 0,5-3-644,-9 4 204,41-21 1,-37 10 717,-19 13 214,1 0-1,12-7 1,-15 10 149,0 0 1,0-1-1,0 1 0,-1-1 1,1-1-1,-1 1 0,0-1 0,-1 0 1,1 0-1,-1 0 0,0 0 0,0-1 1,0 0-1,4-9 0,20-32 1959,-27 45-1899,0-1 0,0 1 0,0-1 0,-1 1 0,0-1 0,1 0 0,-1 1 0,0-1 0,0 0 0,-1-2 0,1 4-97,0 0 0,0 0-1,0 0 1,-1 0 0,1 0 0,0 1 0,-1-1 0,1 0 0,0 0 0,-1 0 0,1 1-1,-2-2 1,2 1-20,-1 1-1,1 0 1,0 0-1,-1-1 0,1 1 1,0 0-1,-1 0 1,1 0-1,-1 0 0,1 0 1,0-1-1,-1 1 1,1 0-1,-1 0 1,1 0-1,-1 0 0,1 0 1,0 0-1,-1 0 1,1 1-1,-1-1 1,1 0-1,0 0 0,-1 0 1,1 0-1,-1 0 1,0 1-1,0 0 4,-1 0 1,1 1-1,-1-1 0,1 1 1,0-1-1,0 1 0,-1-1 1,1 1-1,0 0 0,0-1 0,1 1 1,-2 2-1,-8 25-44,8-23-9,1-4 33,1-1-1,0 1 1,-1-1 0,1 1-1,0-1 1,0 1-1,0-1 1,0 1-1,0 0 1,0-1-1,1 1 1,-1-1-1,1 3 1,25 66-213,-26-69 221,1 1 0,-1 0 0,1 0 0,0-1 0,0 1 0,-1 0 0,1-1 0,0 1 0,1-1 0,-1 1 0,0-1 0,0 0 0,0 1 0,1-1 0,-1 0-1,3 2 1,8 6 40,1 5 52,-12-11-78,1-1 0,0 0-1,0 0 1,0 0 0,0 0 0,0 0-1,0 0 1,1 0 0,-1-1 0,1 1-1,-1-1 1,1 0 0,-1 1 0,4 0-1,7 0 96,-10-1-90,-1-1 1,0 0-1,1 1 1,-1-1-1,0 1 1,0 0-1,0 0 0,0 0 1,1 0-1,-1 0 1,-1 0-1,1 1 1,0-1-1,2 3 0,9 9 70,-13-13-90,0 0 0,0 0 0,1 0 0,-1 0 0,0 0 0,0 0 0,0 0 0,0 0 0,0 0 0,0 0 0,0 0 0,0 1 0,0-1 0,0 0 0,1 0 1,-1 0-1,0 0 0,0 0 0,0 0 0,0 0 0,0 0 0,0 1 0,0-1 0,0 0 0,0 0 0,0 0 0,0 0 0,0 0 0,0 0 0,0 1 0,0-1 0,0 0 0,0 0 0,0 0 0,0 0 0,0 0 0,0 0 0,0 0 0,0 1 0,0-1 0,0 0 0,0 0 0,-1 0 0,1 0 0,0 0 0,0 0 0,0 0 0,0 0 0,0 0 1,0 1-1,0-1 0,0 0 0,0 0 0,-1 0 0,1 0 0,0 0 0,-4 3 24,-1 0 0,1 0 0,-1 0 0,1-1 0,-1 1 0,0-1 0,0-1 0,0 1 1,-1-1-1,1 0 0,0 0 0,0 0 0,-1 0 0,1-1 0,0 0 0,-7-1 0,-4-4-4,10 3-12,-1 1 0,1-1 0,-1 1 0,0 0 0,-6 0 0,6 1 1,-1-1-1,1 0 1,0-1 0,0 1-1,-12-5 1,14 4-25,4 2-16,1 0 0,-1 0 1,0-1-1,0 1 0,0 0 1,1 0-1,-1-1 1,0 1-1,1 0 0,-1-1 1,0 1-1,1-1 0,-1 1 1,0-1-1,1 1 0,-1-1 1,1 1-1,-2-2 0,3 1-19,0 1-1,-1-1 0,1 1 0,-1-1 0,1 1 0,0-1 0,-1 1 0,1-1 0,0 1 0,-1-1 0,1 1 1,0 0-1,0-1 0,-1 1 0,1 0 0,0 0 0,1-1 0,2 0-88,0 1 1,1-1-1,-1 1 0,8 0 1</inkml:trace>
</inkml:ink>
</file>

<file path=ppt/ink/ink7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52:12.77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 1 2240,'-10'12'643,"10"-12"-636,0 0 0,0 0 1,0 0-1,0 0 0,0 1 0,0-1 0,1 0 0,-1 0 0,0 0 0,0 1 1,0-1-1,0 0 0,0 0 0,0 0 0,0 0 0,0 1 0,0-1 0,1 0 0,-1 0 1,0 0-1,0 0 0,0 0 0,0 1 0,1-1 0,-1 0 0,0 0 0,0 0 0,0 0 1,0 0-1,1 0 0,-1 0 0,0 0 0,0 0 0,0 0 0,1 0 0,-1 0 1,0 0-1,0 0 0,0 0 0,1 0 0,-1 0 0,0 0 0,0 0 0,0 0 0,1 0 1,-1 0-1,0 0 0,0-1 0,3 1 137,-3 0-16,0 0 144,0 0-59,0 0 27,0 2-218,0 0 0,0-1 0,0 1 0,1-1 0,-1 1 0,1 0-1,-1-1 1,1 1 0,-1-1 0,1 1 0,0-1 0,-1 0 0,1 1 0,0-1 0,0 0 0,0 0-1,0 1 1,2 0 0,0 1 314,-19-3 443,16 0-635,0 0-59,0 0-5,0 0-85,0 0-182,0 0 102,0 0 261,0 0 0,3 0-32,7 0-70,-7 0-10,-3 0 86,0 0-22,0 0 32,0 0-107,0 0-224,0 0 75,2 2 128,1 0-34,-2-1-26,0 0 0,0-1-1,0 1 1,0 0-1,0 0 1,-1 0 0,1 0-1,0 0 1,0 0-1,0 1 1,-1-2-196</inkml:trace>
</inkml:ink>
</file>

<file path=ppt/ink/ink7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52:14.5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7 32 2816,'1'-19'689,"-1"19"-675,0 0 0,0-1 1,1 1-1,-1 0 0,0 0 0,0 0 0,0 0 0,0-1 0,0 1 0,1 0 0,-1 0 0,0 0 1,0 0-1,0 0 0,1 0 0,-1 0 0,0 0 0,0-1 0,0 1 0,0 0 0,1 0 1,-1 0-1,0 0 0,0 0 0,1 0 0,-1 0 0,0 0 0,0 0 0,0 0 0,1 0 0,-1 1 1,0-1-1,0 0 0,6 0 86,-6 0-94,0 0-1,1 0 0,-1-1 1,0 1-1,0 0 0,0 0 1,1-1-1,-1 1 0,0 0 1,0-1-1,0 1 0,0 0 1,0 0-1,0-1 0,0 1 1,1 0-1,-1-1 0,0 1 1,0 0-1,0-1 0,0 1 1,0 0-1,0-1 0,0 1 1,-1-1-1,1 1-5,0-2 112,0 2 352,0 0-107,0 0 32,0 2-58,0 2-200,0-1-1,-1 0 1,1 0-1,-1 0 1,0 0 0,-3 6-1,-2 8 81,-1 15 99,-4 13-81,7-29-120,0-1-1,1 0 1,1 1-1,-1 17 1,1-3 4,-42 217 783,15-125-565,28-116-317,0 2 50,0 0 1,0-1-1,-1 1 0,-1-1 0,1 1 0,-5 7 1,-2 7 122,7-17-54,0 0 1,0 0-1,0 0 0,-1 0 0,-5 8 0,5-10 187,6-6-112,0-2-174,0 0 1,0 0-1,0-1 0,0 1 0,-1-1 0,3-7 0,1-4-113,-2 4 52,0 1 0,-1-1 0,-1 0 0,2-14 0,-2 11-5,0 0 1,8-27 0,-3 23-169,0 0 0,1 1 0,17-29 0,-16 33 57,-9 14 116,1 1 0,-1-1 1,0 0-1,1 0 1,-1 0-1,1 0 1,0 0-1,-1 1 1,1-1-1,0 0 0,-1 1 1,3-2-1,-3 2 19,1 0 0,0 0 0,0 0-1,-1 0 1,1 1 0,0-1 0,-1 0 0,1 1-1,0-1 1,-1 0 0,1 1 0,0-1-1,-1 0 1,1 1 0,-1-1 0,1 1 0,-1 0-1,1-1 1,-1 1 0,1 0 0,3 3 27,-1 0 0,0 0 0,0 1 0,0-1 0,-1 1 0,0-1 0,0 1 0,0 0 0,0 0 0,-1 0 0,1 0 0,-1 0 0,0 5 0,1 11 140,-3 41 0,0-28-98,2-5-9,0-16-28,0-1 0,-2 1-1,1 0 1,-4 16 0,0-15 105,1 0 0,0 0 1,0 17-1,3-29-125,0-1 0,0 1 0,0 0 0,0 0 0,-1-1 1,1 1-1,0 0 0,-1 0 0,1-1 0,-1 1 0,0 0 0,1-1 0,-1 1 0,-1 1 0,-4 9 52,5-7 0,0 0-1,0 0 0,1 0 0,0 9 0,0-7-219,3-2-1212,7 6-330,-7-9-2518</inkml:trace>
</inkml:ink>
</file>

<file path=ppt/ink/ink7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52:18.39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0 32 1472,'16'-16'667,"-16"0"1909,-16 16-2283,-93 0 299,107 0-590,1 1 0,-1-1 0,0 0 0,1 0 0,-1 1 0,1-1 1,-1 1-1,0-1 0,1 1 0,-1 0 0,1 0 0,0-1 0,-2 3 0,-5 1 1,-3 1 47,9-4-29,-1 0 0,1 0 0,0 0 0,0 0 0,0 1 1,1-1-1,-1 0 0,0 1 0,0-1 0,-1 3 0,-1 0 10,0 0-9,0-1 0,1 1-1,-1 0 1,-3 6-1,2 3 176,-6-8-31,6 8 20,-5 0-111,9-13-82,1 1-1,0-1 1,-1 1-1,1-1 1,-1 1 0,1-1-1,0 1 1,0-1-1,-1 1 1,1-1-1,0 1 1,0 0-1,0-1 1,-1 1 0,1-1-1,0 1 1,0 0-1,0-1 1,0 1-1,0 0 1,0 5 40,-11 7 282,9-8-102,2 6-149,0-11-64,0 0-1,0 0 0,0 0 0,-1 0 1,1 0-1,0 0 0,0 0 0,0 0 1,0 0-1,0 0 0,0 1 0,0-1 1,0 0-1,0 0 0,0 0 0,0 0 1,0 0-1,1 0 0,-1 0 0,0 0 1,0 0-1,0 0 0,0 1 0,0-1 1,0 0-1,0 0 0,0 0 0,0 0 1,0 0-1,0 0 0,0 0 0,0 0 1,0 0-1,0 0 0,0 0 1,0 0-1,1 0 0,-1 0 0,0 0 1,0 0-1,0 0 0,0 0 0,0 0 1,0 0-1,0 0 0,0 0 0,0 0 1,0 0-1,1 0 0,-1 0 0,0 0 1,0 0-1,0 0 0,0 0 0,0 0 1,0 0-1,8 1-5,-2-1 53,0 1 0,1-1 1,-1 0-1,0-1 0,0 0 1,9-1-1,-7-3-20,-7 4-20,0 0 0,1 0 0,-1 0 0,1 0 0,-1 1 0,1-1 0,-1 0 1,1 1-1,0 0 0,-1-1 0,1 1 0,0 0 0,-1 0 0,4 0 0,26 0-17,-18 0-1782</inkml:trace>
</inkml:ink>
</file>

<file path=ppt/ink/ink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35:15.38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7 483 1312,'-13'0'421,"11"0"-245,-1 0-58,-3 1 49,2-1-94,0 0 0,0 0 0,0 0 0,0 0 0,0 0 0,-1-1 0,-4-1 1,-51-24 246,57 25-328,-1 0 1,1 0-1,-1 1 1,1-1 0,-1 1-1,1 0 1,-1 0-1,-5 1 1,0-1-17,-17-2 15,26 2 9,0 0 0,0 0 0,-1 0 0,1 0 0,0 0 0,0 0 0,0 0 0,0 0 0,0 0 0,0 0 0,0 0 0,-1 0 0,1 0 0,0-1 0,0 1 0,0 0 0,0 0 0,0 0 0,0 0 0,0 0 0,0 0 0,0 0 0,0 0 0,0 0 0,0-1 0,-1 1 0,1 0 0,0 0 0,0 0 0,0 0 0,0 0 0,0 0 0,0 0 0,0-1 0,0 1 0,0 0 0,0 0 0,0 0 0,0 0 0,0 0 0,0 0 0,0 0 0,0-1 0,0 1 0,1 0 0,8-7-76,-7 7 70,0-1 1,0 0 0,0 1 0,0 0-1,0-1 1,0 1 0,0 0 0,0 0 0,0 0-1,2 0 1,6 1 20,112-1-20,-115-1 23,1 1 0,-1-1 0,0-1 0,0 1 0,12-6 0,-14 6-4,-2 0 8,0 0-1,0 1 1,0-1-1,1 1 1,-1 0-1,5 0 0,8-1 187,-16 0-198,1 1 1,-1 0-1,1-1 0,-1 1 0,1-1 0,-1 1 0,1 0 0,-1-1 0,0 1 0,1-1 0,-1 1 0,0-1 0,0 1 0,1-1 0,-1 0 0,0 1 0,0-1 0,0 1 0,0-1 0,1 1 0,-1-1 0,0 0 0,0 1 0,0-1 0,-1-1 0,1 2 2,1 0-1,-1-1 1,0 1 0,0-1-1,0 1 1,0-1-1,0 1 1,0-1 0,0 1-1,0-1 1,0 1 0,-1-1-1,1 1 1,0-1 0,0 1-1,0-1 1,0 1 0,-1-1-1,1 1 1,0 0 0,-1-1-1,1 1 1,0-1 0,-1 1-1,1 0 1,0-1 0,-1 1-1,1 0 1,0 0 0,-1-1-1,0 1 1,-6-5 319,0-10 42,-5 3-135,9 9-185,0 1 0,0-1 0,1 1 0,-1-1 0,1 0 0,0 0 0,-1 0 0,2 0 0,-4-7 0,-1-11 96,4 14-122,0-1-1,0 1 1,-5-10 0,5 14-26,1 0 1,-1-1-1,0 1 0,1-1 1,0 1-1,-1-1 0,2 0 1,-1 1-1,0-1 0,1 0 1,-1 0-1,1 1 0,0-1 1,0 0-1,1-4 0,10-23-65,-10 25 60,1 0 0,0 0 0,0 0-1,1 0 1,0 0 0,0 1 0,0-1-1,1 1 1,4-6 0,-5 8 4,-1-1 5,1-1 1,0 1-1,1 0 0,-1 1 1,1-1-1,0 1 0,-1-1 1,1 1-1,1 0 0,6-3 0,25-18-40,-9 6-127,-7 12-67,-9 4-107,17-8-1632,-9 7 544</inkml:trace>
</inkml:ink>
</file>

<file path=ppt/ink/ink7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52:19.6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 203 2656,'-13'1'625,"22"-1"540,-2 0-771,0 0 0,-1-1-1,11-1 1,-1-2-313,0 0-1,0 2 1,0 0 0,0 1-1,26 1 1,-42 0-80,23 0 49,-6 0-8,0 0 0,20-3 0,-25 1-23,6 0 91,0-2-1,-1 1 0,1-2 1,24-10-1,-41 14-108,0 1 0,0-1 0,0 0-1,0 0 1,0 0 0,0 0 0,0 0 0,0 0 0,-1 0 0,1 0 0,0 0 0,-1 0 0,1 0 0,0 0 0,-1-1 0,1 1 0,-1 0-1,0 0 1,1-1 0,-1 1 0,0 0 0,0-2 0,-2-2-44,-30-24 267,21 23-226,-1 1 0,-1 0 0,1 0 0,-15-2 0,24 6 5,0 1 0,-1 0 0,1 0 1,0 0-1,0 1 0,-1-1 0,1 1 0,0-1 1,0 1-1,0 0 0,0 1 0,0-1 1,0 0-1,0 1 0,0 0 0,0-1 0,-2 4 1,-15 6-41,12-6 44,0 0-1,0 0 1,0 0 0,0 1-1,1 1 1,0-1 0,-12 15-1,13-7 1,5-7-3,-4 3 6,4-6-1,-1-1 1,1 0-1,0 0 1,0 0-1,0 1 1,1-1-1,-1 5 0,3 0 39,-1-6-42,0-1 0,0 1 0,0-1 0,0 1-1,0-1 1,0 1 0,0-1 0,1 0-1,-1 0 1,0 1 0,3 0 0,22 9 63,-5-1 54,7-5-11,-24-4-90,8 3 48,1-2 1,-1 1-1,22 0 1,29-3-119,-60 0 22,0 0 0,0 0 1,1-1-1,-1 1 1,0-1-1,0 0 0,0 0 1,0 0-1,5-2 0,3-2-48,4 0-134,-11 4 174,0 0 1,-1 0 0,1 0 0,0-1 0,0 0-1,-1 0 1,1 0 0,-1 0 0,0 0 0,1-1-1,-1 0 1,3-4 0,-3 5 11,-1-1 0,0-1 0,0 1 0,0 0 0,0 0 0,0-1 0,-1 1 0,0-1 0,1 0 0,-2 1 0,2-6-1,-1 3-1,1 0-1,0 0 1,4-8-1,7-12-9,-6 14 46,-1 0 1,0 0 0,6-20-1,-12 30-9,2-6 7,0 0 0,1 0 0,5-13 0,-5 16-2,2-4 26,-5 9-33,0-1 0,0 1 0,1 0 0,-1 0 0,0 0 1,0 0-1,0 0 0,1 0 0,-1 0 0,0 0 0,0 0 0,0 0 0,1 0 0,-1 0 0,0 0 0,0 0 1,1 0-1,-1 0 0,0 0 0,0 0 0,1 0 0,-1 0 0,0 0 0,0 0 0,0 0 0,1 0 0,-1 0 0,0 0 1,0 0-1,0 1 0,1-1 0,-1 0 0,0 0 0,0 0 0,0 0 0,0 1 0,1-1 0,-1 0 0,0 0 0,0 1 8,1-1-7,-1 0-1,0 1 1,0-1 0,1 0 0,-1 1 0,0-1 0,0 0 0,0 1 0,1-1 0,-1 0-1,0 1 1,0-1 0,0 0 0,0 1 0,0-1 0,0 0 0,0 1 0,0-1 0,0 1-1,0-1 1,0 0 0,0 1 0,0-1 0,0 1 0,0 7 124,0 0-64,1-2 0,0 1 0,3 10-1,-1-8 38,-1 0-1,0-1 0,0 17 0,-2-10-38,1-8-40,-1 1 0,0 0 0,-1-1 0,-1 10 0,-3-2 37,3-8 31,0-1-1,1 0 0,0 0 0,0 1 1,0 11-1,1-8 238,0-7-111,0-3-113,2-3-42,9-14 58,-9 13-122,0 0 0,1 0-1,-1 0 1,1 0-1,5-5 1,-1 1-11,0 1 0,0-1 0,-1 0 0,0-1 0,5-11 0,-7 14 0,-1 1-1,1-1 0,0 1 1,0 0-1,0 1 1,6-6-1,-8 8-14,0 0-1,1 0 0,-1 0 0,1 0 1,-1 0-1,1 1 0,0-1 0,0 1 1,0 0-1,0 0 0,0 0 1,0 0-1,5 0 0,-8 1 28,0 0 1,0 0-1,1 0 0,-1 0 1,0 0-1,0 0 0,1 0 1,-1 0-1,0 0 0,0 0 1,0 0-1,1 0 1,-1 0-1,0 1 0,0-1 1,0 0-1,0 0 0,1 0 1,-1 0-1,0 1 0,0-1 1,0 0-1,0 0 0,0 0 1,0 0-1,1 1 0,-1-1 1,0 0-1,0 0 0,0 1 1,0-1-1,0 0 0,0 0 1,0 1-1,6 13 143,-1-1-1,-1 2 1,0-1 0,-1 0-1,0 1 1,-1 0 0,0 17-1,-2-28-102,0-1 0,1 0 0,0 0-1,0 1 1,0-1 0,0 0 0,0 0-1,1 0 1,-1 0 0,1 0 0,0 0-1,2 3 1,7 13 27,-8-1-228,-3-3 16</inkml:trace>
</inkml:ink>
</file>

<file path=ppt/ink/ink7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52:20.22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36 96 1824,'0'-8'197,"1"4"129,-1 0-1,0 1 0,0-1 1,0 0-1,0 0 0,-1 1 1,-1-8-1,-27-4 1067,-33-16-480,59 30-874,0 0 0,0 0 0,0 1 0,0-1 0,1 1 0,-1 0 0,0-1 0,0 2 0,0-1 0,-4 1 0,-1-1 8,5 0-43,1 0-1,0 1 1,0-1 0,0 0 0,0 1-1,0 0 1,0-1 0,0 1 0,0 0-1,0 0 1,0 0 0,0 0 0,0 0-1,0 1 1,1-1 0,-1 0 0,1 1-1,-1 0 1,1-1 0,-3 3 0,-4 5 29,7-7-40,-1 0 0,1-1-1,0 1 1,0 0 0,-1 0-1,1 0 1,1 0 0,-1 0-1,0 0 1,0 0-1,1 0 1,-1 0 0,1 0-1,0 1 1,-1-1 0,1 0-1,0 0 1,0 0 0,1 1-1,0 3 1,1 3-49,1 1 1,0 0-1,6 13 0,2 3 33,-8-17 18,0 1 1,9 15 0,14 11 5,-5 6 32,0-12 91,5 8 45,-24-34-139,0-1 0,0 1 0,-1 0 0,0-1 0,0 1 0,0 0 0,0 0 0,0 0 0,-1 6 0,1-1 100,-1-8-107,0 0-1,0 0 0,0 0 1,0 1-1,0-1 0,0 0 1,0 0-1,-1 0 1,1 0-1,0 0 0,-1 2 1,0-2-6,0 0 0,0 0 0,0-1 1,0 1-1,0 0 0,0 0 1,0-1-1,0 1 0,0-1 0,-1 1 1,1-1-1,0 1 0,-2-1 0,-6 4 30,5-3-28,1 1 1,-1-1 0,1 0-1,-1 0 1,0 0 0,0-1-1,1 1 1,-1-1 0,0 0-1,0 0 1,0 0 0,-4-1-1,-10-3 30,8 1 94,1 1 0,-1 0 0,0 1 0,-11 0 0,10 1 9,-1 0 0,-20-4 0,28 3-135,0 0 0,-1-1 0,1 1 0,0-1 0,0 1 0,0-1 0,1-1 0,-1 1 0,0 0 0,1-1 0,-5-4 0,6 5-12,-1 0-30,1 0-1,-1-1 1,1 0-1,0 1 1,0-1 0,0 0-1,0 0 1,-2-4-1,4 6-15,0-1-1,0 0 1,0 1 0,0-1-1,0 1 1,0-1-1,0 1 1,0-1-1,1 0 1,-1 1-1,1-1 1,-1 1-1,1-1 1,-1 1-1,1 0 1,0-1 0,0 1-1,0 0 1,0-1-1,2-1 1,25-30-1260,3-12-2548</inkml:trace>
</inkml:ink>
</file>

<file path=ppt/ink/ink7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52:21.40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1 48 4320,'0'-44'2256,"0"44"-2249,0 0 1,0-1 0,0 1-1,0 0 1,0 0 0,0 0 0,0 0-1,0 0 1,0 0 0,0 0-1,0 0 1,0 0 0,0 0-1,0-1 1,0 1 0,0 0-1,0 0 1,0 0 0,0 0-1,0 0 1,0 0 0,0 0-1,0 0 1,0 0 0,0 0-1,0 0 1,0-1 0,0 1-1,0 0 1,0 0 0,0 0-1,0 0 1,1 0 0,-1 0-1,0 0 1,0 0 0,0 0-1,0 0 1,0 0 0,0 0-1,0 0 1,0 0 0,0 0-1,0 0 1,0 0 0,1 0-1,-1 0 1,0 0 0,0 0-1,0 0 1,0 0 0,0 0-1,0 0 1,0 0 0,0 0-1,0 0 1,2 0-7,0 1-1,0-1 1,0 0 0,-1 1-1,1-1 1,0 1 0,-1 0-1,1 0 1,-1-1-1,1 1 1,-1 0 0,1 1-1,-1-1 1,1 0 0,-1 0-1,2 3 1,0-1 16,0 0 1,0 0 0,-1 1-1,1 0 1,-1-1 0,0 1-1,0 0 1,-1 0 0,1 0-1,-1 0 1,2 6-1,-1 1 114,-1 1-1,0 21 0,-1-30-105,0 0-1,0 1 1,0-1-1,-1 0 0,0 0 1,1 0-1,-1 0 0,0 0 1,-1 0-1,-1 4 1,-3 7 53,-25 79 341,-3 11 106,8-52-349,4 10-15,17-44 14,-1 0-1,-1-1 1,0 0 0,-11 18 0,-11 14 123,27-36-218,2-10 139,0-3-48,0-6 15,0 2-163,1 0 0,0 0 1,0-1-1,0 1 0,1 0 0,-1 0 0,1 0 0,5-7 0,8-20 36,47-151-507,-60 179 443,-1-1 0,1 1-1,0-1 1,0 1 0,0 0 0,1 0 0,-1 0 0,1 0-1,-1 0 1,7-4 0,5-6-34,-1-4-80,-13 16 97,1-1-1,0 0 0,0 1 1,0-1-1,0 1 1,0-1-1,0 1 0,1-1 1,-1 1-1,0 0 1,1-1-1,-1 1 0,1 0 1,-1 0-1,1 0 1,0 0-1,-1 1 0,1-1 1,0 0-1,0 1 1,0-1-1,-1 1 0,5-1 1,-5 2-18,1-1 0,0 1 0,-1 0 0,1-1 0,-1 1 0,1 0 0,-1 0 0,1 0 0,-1 0 0,1 1 0,-1-1 0,0 0 0,0 1 0,0-1 0,0 0 0,0 1 0,0-1 0,1 3 0,18 38 42,-16-32 36,-1 1 0,2 13-1,2 6 80,3 2-11,-5-1 70,-2-19-130,0-2 46,-1-1 1,0 1-1,0 0 0,-1 17 0,-1-26-78,0 1 0,0 0 0,1-1 0,-1 1 0,0-1 0,1 1-1,-1 0 1,1-1 0,0 1 0,-1-1 0,1 1 0,0-1 0,0 0 0,0 1 0,0-1 0,0 0 0,2 2 0,-3-3 4,1 1 1,-1-1 0,0 0 0,1 1-1,-1-1 1,0 0 0,1 1-1,-1-1 1,0 0 0,0 1 0,1-1-1,-1 0 1,0 1 0,0-1 0,0 1-1,0-1 1,0 0 0,0 1-1,1-1 1,-1 1 0,0-1 0,0 1-1,0-1 1,0 0 0,0 1 0,-1 0-1,2 4 37,0-5-61,0 0 1,0 1 0,0-1 0,0 0 0,0 0-1,0 0 1,0 0 0,0 0 0,0 0 0,0 0 0,-1 0-1,1 0 1,0-1 0,0 1 0,0 0 0,0 0-1,0-1 1,0 1 0,0-1 0,-1 1 0,1-1-1,0 1 1,0-1 0,0 0 0,1 0-57,0 0 1,0 0 0,0 0-1,0 0 1,0 0-1,0 0 1,0 1-1,3-1 1,27 1-1683,-32 2 1541,0 1 194,0-1-1,0 1 1,0-1-1,-1 1 1,1-1 0,-1 1-1,1-1 1,-1 1-1,0-1 1,0 0-1,0 1 1,0-1-1,0 0 1,0 0-1,-1 0 1,1 0-1,-3 3 1,2-4 10,1 0 2,0 0 0,0-1 0,1 1 0,-1 0 0,0-1 0,0 1-1,1 0 1,-1 0 0,0 0 0,1 0 0,-1 0 0,1 0 0,-1 0 0,1 0 0,-1 0-1,1 0 1,0 0 0,-1 0 0,1 0 0,0 0 0,0 0 0,0 0 0,0 0 0,0 0-1,0 0 1,0 1 0,0-1 0,1 2 0,15 25-40,-1-23 79,-9-3-49,-1 0 39,0 0-1,0 0 1,0-1 0,0 0 0,0 0-1,1 0 1,-1-1 0,0 1 0,1-1-1,-1-1 1,8 0 0,-10 0-15,28-9 174,-28 9-145,-1 0 0,1 0 1,-1 0-1,0-1 0,0 1 0,0-1 0,1 1 1,-1-1-1,-1 0 0,1 0 0,2-2 0,7-12 128,-7 12-180,0-1 0,-1 0 0,1 0 0,-1 0 0,0-1 0,0 1 0,-1-1 0,0 1 0,0-1 0,0 0 0,-1 0 0,2-8 0,-3-214 1,-1 238-22,0-1 0,-4 19 0,-1 3 92,1 5-10,2-7 40,-8 28 0,-35 111 140,15-82-201,21-62 29,-12 40 0,17-39-50,1-1 0,1 0-1,1 1 1,1 33 0,1-52 24,0-1-1,1 1 1,0-1 0,0 1-1,0-1 1,1 0 0,3 10-1,-3-12-30,-1 0-1,1 0 0,0 0 1,0 0-1,0-1 0,0 1 1,0 0-1,1-1 0,-1 1 1,1-1-1,0 0 0,-1 0 1,6 2-1,-8-3 2,1-1-1,0 0 1,0 0-1,0 0 1,0 1 0,0-1-1,0 0 1,0 0 0,0 0-1,0 0 1,0 0-1,0-1 1,0 1 0,0 0-1,0 0 1,0-1-1,0 1 1,0-1 0,0 1-1,0 0 1,0-1-1,-1 0 1,1 1 0,0-1-1,0 1 1,-1-1 0,1 0-1,0 0 1,-1 1-1,1-1 1,-1 0 0,2-2-1,2-3-13,-1 0 0,0 0-1,4-10 1,-7 15 5,1 1-1,10-29 104,0 0-1,10-48 0,-18 52-36,-1 1 0,-3-37 0,0 13-101,1-105-694,0 151 712,0 0 0,0 0 0,0 1 1,0-1-1,1 0 0,-1 0 0,0 0 0,1 1 0,-1-1 0,1 0 0,0 1 0,0-1 0,-1 0 0,1 1 0,0-1 0,0 1 0,1 0 0,-1-1 0,0 1 0,0 0 0,1-1 0,-1 1 0,1 0 1,-1 0-1,1 0 0,-1 0 0,4-1 0,1 0-37,0 1 1,1 0 0,-1 0 0,0 0 0,1 0-1,9 1 1,321 0 39,-326 0 47,-1 0-1,1-1 1,-1 0 0,1-1-1,-1 0 1,0 0 0,11-5-1,41-11 125,-60 17-126,0 0 0,0 1-1,-1-1 1,1 0 0,0 0 0,-1 0 0,1 0-1,0-1 1,-1 1 0,0 0 0,1-1 0,-1 1-1,0-1 1,1 1 0,-1-1 0,0 1 0,0-1 0,0 0-1,-1 0 1,1 0 0,1-2 0,-1-3 17,0 1 1,0-1 0,-1 1 0,0-13-1,0 7-428,0 10-156</inkml:trace>
</inkml:ink>
</file>

<file path=ppt/ink/ink7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52:21.80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2 14 2656,'-26'-13'837,"26"13"-827,0 0-1,0-1 0,0 1 1,0 0-1,0 0 0,-1 0 0,1 0 1,0 0-1,0 0 0,0 0 1,0 0-1,-1 0 0,1 0 1,0 0-1,0 0 0,0 0 1,0 1-1,-1-1 0,1 0 1,0 0-1,0 0 0,0 0 1,0 0-1,-1 0 0,1 0 1,0 0-1,0 0 0,0 1 1,0-1-1,0 0 0,0 0 1,0 0-1,-1 0 0,1 0 1,0 1-1,0-1 0,0 0 1,0 0-1,0 0 0,0 0 0,0 1 1,0-1-1,0 0 0,0 0 1,0 0-1,0 0 0,0 1 1,0-1-1,0 0 0,0 0 1,0 6 186,-2-1 679,0-3-803,1 0 0,-1 1 0,1-1-1,-1 0 1,1 0 0,0 1 0,0-1 0,1 1 0,-1-1 0,0 1 0,1-1 0,-1 1 0,1 3 0,0 40 414,1-25-283,-2-7-70,0 0 1,-1 0-1,-3 13 1,3-16-58,0 1 0,-1 21 0,3 94 244,0-125-297,0-1-1,0 1 0,1 0 0,-1-1 1,0 1-1,1-1 0,-1 1 0,1 0 0,0-1 1,-1 1-1,1-1 0,0 0 0,0 1 1,0-1-1,0 0 0,0 1 0,2 1 0,-2-3-6,-1 0-1,1 1 0,-1-1 1,1 1-1,-1-1 0,1 0 1,0 0-1,-1 1 0,1-1 0,0 0 1,-1 0-1,1 0 0,0 0 1,-1 1-1,1-1 0,0 0 1,-1 0-1,1 0 0,0-1 1,-1 1-1,1 0 0,-1 0 0,2 0 1,0-1 54,0 1-54,0 0 0,-1 0 0,1 0 1,-1-1-1,1 1 0,0 0 0,-1-1 1,1 0-1,-1 1 0,1-1 0,-1 0 0,1 0 1,-1 1-1,0-1 0,2-2 0,5-2-579,21-11-3565</inkml:trace>
</inkml:ink>
</file>

<file path=ppt/ink/ink7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52:57.95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59 896,'11'-11'250,"-6"5"-36,0 0 1,0 1-1,1 0 1,9-6 0,17-3 1107,-23 10-1041,1 0 0,14-8 0,-13 5-262,-1 1 1,1 0-1,16-6 0,10-4-80,-24 10 64,-7 2 25,0 1-1,1-1 1,-1 2 0,1-1 0,0 1 0,0 0 0,0 0 0,0 1-1,0 0 1,9 0 0,-2 0 38,-9 0-44,0 1-1,0 0 0,-1 0 0,1 0 0,0 0 0,0 1 0,-1-1 0,1 1 1,0 0-1,6 3 0,10 19 86,-7-10-8,-12-11-84,1-1 0,-1 1 0,0 0 0,0 0 0,0 0 0,0 1 0,0-1 0,-1 0 0,1 1 0,0-1 1,-1 1-1,0-1 0,0 1 0,1 3 0,1 4 47,0 1 1,-1 0 0,-1 0-1,0 0 1,-1 0 0,0 0-1,0 0 1,-1 0 0,0 0-1,-1-1 1,-1 1 0,1 0-1,-2-1 1,1 1 0,-9 14-1,-3 0 26,-1 0-1,-1 0 0,-1-2 0,-1 0 0,-1-1 0,-1-1 0,-1-1 0,-43 30 0,58-45-17,-1-1 0,0 1 0,-1-1 0,1 0 0,0-1 0,-1 0 0,-12 2 0,11-2 46,-11 2-8,16-5-137,1-1 0,-1 0 0,1 0 0,-1 0 0,-4-2 0,7 3 18,0-1 0,0 0 1,0 1-1,1-1 0,-1 0 0,0 0 1,1 0-1,-1 0 0,1-1 0,-1 1 1,1 0-1,0 0 0,0-1 0,-1 1 1,1-1-1,-2-2 0,2-4-10,0 0 1,0 1-1,1-1 0,0 0 1,0 0-1,0 1 0,3-12 1,-1 14-36,0 1 0,0 0 1,1-1-1,-1 1 0,1 0 0,0 0 0,0 1 1,0-1-1,1 1 0,3-4 0,-2 4 16,1 0 0,-1 1-1,1 0 1,0 0 0,0 0-1,0 0 1,0 1-1,0 0 1,0 1 0,0-1-1,0 1 1,12 1 0,0 0 65,0 2 1,1 0 0,17 5 0,-7 0 42,-10-3-12,-1 1-1,23 9 1,-16 2-84,-9-5-3,50 23 61,-43-23 100,4 1 24,-16-9-45,0 1 0,-1 0 0,0 1 0,0 0 0,0 1 0,10 9 0,-17-13-56,1 0-1,-1 0 0,1-1 0,0 1 1,0-1-1,0 0 0,0 0 1,1 0-1,6 2 0,8-12-1423,-15 7 1165,0 0-1,0 1 0,0-1 0,8 1 0</inkml:trace>
</inkml:ink>
</file>

<file path=ppt/ink/ink7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52:58.63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4 16 1824,'0'0'587,"0"-2"-353,0-11 1873,-2 13-2011,-1 0-64,0 1 0,1 0 0,-1 0 0,0 0 0,1 0 0,-1 0 1,1 0-1,-1 1 0,1-1 0,0 1 0,0 0 0,-1-1 0,1 1 0,0 0 0,-2 4 0,-8 8 270,-12 19-1,10-14-191,-3 1-22,1 0-1,2 2 1,0 0-1,-16 34 1,24-43-11,0 1 0,1 0 1,1 1-1,0-1 0,1 1 1,1-1-1,-2 30 0,4-39-63,1 0 0,-1 0-1,1 0 1,0 0-1,0 0 1,0 0-1,1 0 1,0 0-1,0 0 1,0-1 0,1 1-1,-1-1 1,1 1-1,0-1 1,0 0-1,1 0 1,-1 0-1,1-1 1,0 1 0,0-1-1,0 0 1,0 0-1,7 3 1,-5-3 9,1 0 1,-1-1 0,1 1-1,-1-1 1,1-1-1,0 1 1,0-1-1,9 0 1,9 2 36,0 2 12,-16-3-40,1 0 1,-1-1-1,1 0 0,0 0 1,-1-1-1,15-2 0,-6-2 75,0-1 0,-1-1-1,1 0 1,-1-2 0,17-9-1,-30 13-73,1 1 1,-1 0-1,-1-1 0,1 0 0,0 0 0,-1 0 0,0 0 0,0-1 0,0 1 0,-1-1 0,0 0 1,1 0-1,1-8 0,-1 7 10,0-4-5,0 0 0,0 1-1,-1-1 1,0-1 0,-1 1 0,0 0 0,0 0-1,-1 0 1,-1-1 0,-2-17 0,-2 9-16,0 0 1,0 0-1,-2 1 1,-15-30-1,20 42-21,-1 0 0,0 1 0,0-1 0,-1 1 0,0 0 0,0 0 0,0 0 0,0 1 0,-1-1 0,-8-5 0,5 4-32,4 2 6,0 1 0,-1 0 0,1 1 0,0-1 0,-1 1 0,0 0 0,1 0 0,-10-3 0,11 5 31,0 0 0,0 0 0,0 0 1,0 0-1,0 1 0,1-1 0,-1 1 0,0-1 1,0 1-1,0 0 0,1 0 0,-1 0 1,0 1-1,1-1 0,-1 1 0,1-1 0,-3 3 1,-6 3 3,5-3-165,0-1 1,0 2-1,-9 7 1,7-5-9,1-1 0,-1-1 0,0 0 0,-1 0 0,-17 8 0,-15 9-118,-37 24-103,60-33 245,12-10 93,5-3 35,1 0-1,-1 1 1,1-1 0,-1 0 0,1 0-1,0 0 1,-1 0 0,1 1-1,-1-1 1,1 0 0,0 0-1,-1 1 1,1-1 0,0 0 0,-1 1-1,1-1 1,0 0 0,-1 1-1,1-1 1,0 1 0,0-1-1,-1 0 1,1 1 0,0-1-1,0 1 1,0-1 0,0 1 0,0-1-1,0 1 1,0-1 0,-1 0-1,1 1 1,0-1 0,1 1-1,-1 0 1,2 4-176,0-3 186,0-1 0,0 0-1,0 1 1,1-1 0,-1 0-1,0 0 1,0 0 0,1-1-1,-1 1 1,1 0-1,-1-1 1,0 1 0,1-1-1,-1 0 1,1 0 0,4-1-1,25 5 441,-23-2-317,-6 0-86,0-1-1,1-1 1,-1 1 0,0 0 0,5-1-1,24-4 152,-23 2-127,0 0 1,17 0-1,-19 2-23,1-1 0,0 0 0,-1-1 0,9-2 0,-8 2 15,-1 0-1,1 1 1,-1 0-1,10-1 1,-13 2-17,0 0-1,0 0 0,-1-1 1,1 0-1,0 1 1,0-1-1,-1-1 0,1 1 1,-1-1-1,7-3 1,-7 4-17,-1 1 1,1-1 0,0 0-1,0 1 1,0 0 0,0-1-1,0 1 1,0 0-1,0 0 1,3 1 0,3 0 21,-7-1-52,0 0-1,-1 0 1,1 0-1,0 0 1,-1 1-1,1-1 1,0 1 0,-1-1-1,1 1 1,0-1-1,-1 1 1,1 0-1,-1 0 1,3 1 0,3 3-431,-2-3-231,5 4-988,-7-2 1323,0 0 0,0 0-1,-1 0 1,3 6 0,-5-10 339</inkml:trace>
</inkml:ink>
</file>

<file path=ppt/ink/ink7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52:58.97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7 2720,'31'-15'1024,"-31"15"-800,46 0-64,-14-16 0,-1 16-128,16 0 256,-16 0-160,0-16 32,16 16-96,-32 0 160,16 0-128,-15 0 96,-16 0-96,0 0-3008,0 0 1568</inkml:trace>
</inkml:ink>
</file>

<file path=ppt/ink/ink7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52:59.3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1 2976,'-16'15'1120,"16"-15"-896,0 16-32,0 0 448,0-1-384,0 1-224,0-1-64,0 17 576,16-17-320,-16-15 224,0 16-288</inkml:trace>
</inkml:ink>
</file>

<file path=ppt/ink/ink7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52:59.6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9 17 1728,'-13'-13'560,"10"11"-331,0 2-47,2-1-80,-11 2 473,12 1-442,0-1-129,1-1-1,-1 1 0,-1-1 1,1 1-1,0-1 1,0 1-1,0-1 0,0 0 1,0 1-1,0-1 1,0 1-1,-1-1 1,1 1-1,0-1 0,0 0 1,-1 1-1,1-1 1,0 1-1,-1-1 0,1 0 1,0 1-1,-1-1 1,1 0-1,0 0 0,-1 1 1,1-1-1,-1 0 1,1 0-1,-1 1 0,-16 0 124,13-1-100,-1-2 48,-6-9 96,11 11-156,-1-1 0,1 1 0,-1 0 0,1-1 0,-1 1 1,0 0-1,1-1 0,-1 1 0,1 0 0,-1 0 0,0 0 1,1-1-1,-1 1 0,0 0 0,1 0 0,-1 0 0,0 0 1,1 0-1,-1 0 0,0 0 0,1 1 0,-1-1 0,0 0 1,-2 1 52,1-1-27,0 0 1,-1 1 0,1-1 0,0 1-1,0 0 1,0-1 0,0 1-1,0 0 1,0 0 0,0 1 0,0-1-1,0 0 1,0 1 0,1-1 0,-1 1-1,0-1 1,1 1 0,-1 0 0,1 0-1,0-1 1,0 1 0,0 0 0,0 0-1,0 1 1,0-1 0,0 0 0,1 0-1,-2 4 1,0 2 27,-14 33 86,14-37-119,0 0 0,0 0 0,1 1 1,-1-1-1,1 1 0,0-1 0,0 0 0,0 1 0,1 0 0,0-1 0,0 1 0,0 4 0,0 0 108,-1 20 178,0-27-264,1 0 0,0-1 0,-1 1 0,0 0 0,1-1 1,-1 1-1,0-1 0,0 1 0,0-1 0,0 1 0,0-1 1,-2 2-1,3-2-51,-1-1 0,1 1 1,0-1-1,-1 1 0,1-1 0,0 1 0,-1 0 1,1-1-1,0 1 0,0 0 0,0-1 1,-1 1-1,1 0 0,0-1 0,0 1 1,0 0-1,0-1 0,0 1 0,0 0 1,0-1-1,1 1 0,-1 0 0,0 0 1,1 1-44,-1-1 25,-1 0 0,1 0 0,0 0 0,0 0 0,1-1 0,-1 1 0,0 0 0,0 0 0,0 0 0,0 0 0,1-1 0,-1 1 0,1 1 0,4 0 18,0-2 1,1 1-1,-1 0 1,0-1-1,0 0 1,0 0-1,1 0 1,-1-1-1,8-2 0,-12 3-3,0-1 2,0 1-1,-1-1 0,1 1 1,0-1-1,0 1 0,0-1 1,0 1-1,0-1 0,-1 1 1,1 0-1,0 0 1,0 0-1,0-1 0,0 1 1,0 0-1,0 0 0,0 0 1,0 0-1,0 1 0,0-1 1,0 0-1,0 0 0,0 1 1,0-1-1,-1 0 0,1 1 1,0-1-1,0 1 0,0-1 1,1 2-1,-1-2-9,30 6-220,-2 9 496,-25-8-122,-4-7-142,1 0 0,-1 1 0,0-1 0,0 1 0,1-1 0,-1 1 1,0-1-1,1 0 0,-1 1 0,0-1 0,1 0 0,-1 1 1,1-1-1,-1 0 0,0 0 0,1 1 0,-1-1 0,1 0 0,-1 0 1,1 0-1,-1 0 0,1 0 0,-1 0 0,1 1 0,-1-1 1,1 0-1,-1 0 0,1 0 0,-1-1 0,1 1 0,0 0 0,0 0 9,0 0-1,0 0 1,-1 0-1,1 0 0,0 0 1,0 0-1,0 0 0,0 0 1,-1 1-1,1-1 1,0 0-1,0 1 0,1 0 1,-2-1-8,1 1 0,-1 0 0,1 0 0,-1 0 0,0-1 1,0 1-1,0 0 0,1 0 0,-1 0 0,0 0 0,0-1 0,0 1 1,0 2-1</inkml:trace>
</inkml:ink>
</file>

<file path=ppt/ink/ink7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53:00.00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2 2816,'0'-12'1126,"0"21"-721,0-9-396,0 0 1,0 0-1,0 0 1,0 0-1,0 0 1,0 1-1,0-1 1,0 0-1,0 0 1,0 0 0,0 0-1,0 0 1,0 0-1,0 0 1,0 0-1,0 0 1,0 0-1,0 1 1,0-1-1,0 0 1,0 0-1,0 0 1,0 0 0,0 0-1,0 0 1,0 0-1,0 0 1,0 0-1,1 0 1,-1 0-1,0 0 1,0 0-1,0 1 1,0-1 0,0 0-1,0 0 1,0 0-1,0 0 1,0 0-1,0 0 1,0 0-1,1 0 1,-1 0-1,0 0 1,0 0 0,0 0-1,0 0 1,0 0-1,0 0 1,0 0-1,0 0 1,0 0-1,0 0 1,0 0-1,1 0 1,-1 0 0,5 0 156,0 0 46,0 0 1,-1 0-1,1 0 0,0 0 1,0-1-1,5-1 1,-7 0-174,1 0-1,-1 1 1,1-1 0,-1 1 0,1 0 0,0 0-1,-1 0 1,1 0 0,0 1 0,7-1-1,2 2 60,-9-1-59,0 0 1,1 0-1,-1 0 1,1 0-1,-1-1 0,9-2 1,-4 1 5,1-1 8,1 1 0,-1 0 0,0 0-1,12 0 1,-1 2-65,39 0 215,-16 0-3754,-28 0 1850</inkml:trace>
</inkml:ink>
</file>

<file path=ppt/ink/ink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35:16.2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6 406 1056,'13'0'357,"-13"0"-351,0 0-1,1 0 1,-1 0 0,1 0-1,-1-1 1,0 1-1,1 0 1,-1 0-1,1 0 1,-1 0 0,0-1-1,1 1 1,-1 0-1,0 0 1,0-1-1,1 1 1,-1 0-1,0 0 1,1-1 0,-1 1-1,0 0 1,0-1-1,4-4 30,-2 4-13,-1-1 1,0 0-1,1 1 0,-1-1 1,1 1-1,0-1 1,-1 1-1,1 0 0,0 0 1,0-1-1,0 1 0,0 0 1,0 1-1,0-1 0,0 0 1,0 1-1,3-1 1,1-2 243,7-7 188,-7 7-303,-5 3-127,-1-1 0,1 1 0,-1 0 1,1 0-1,-1 0 0,1 0 0,-1-1 0,1 1 0,-1 0 0,0-1 0,1 1 0,-1 0 0,1-1 0,-1 1 0,0 0 0,1-1 1,-1 1-1,0-1 0,0 1 0,1-1 0,-1 1 0,0 0 0,0-1 0,0 1 0,0-1 0,1 1 0,-1-1 0,0 1 1,0-1-1,0 1 0,0-1 0,0 1 0,0-1 0,0 1 0,0-1 0,-1 1 0,1-1 0,0-1 31,0 1-1,0 0 0,0-1 1,0 1-1,0 0 1,-1-1-1,1 1 1,-1 0-1,1 0 0,-1-1 1,1 1-1,-1 0 1,1 0-1,-1 0 1,0 0-1,0 0 0,0 0 1,0 0-1,0 0 1,0 0-1,-1-1 0,-2 0 62,0 0 0,0 0 0,0 0 0,-8-2 0,-9-4 219,-57-39 1190,18 16-986,59 30-548,-1 0 0,1 0 0,0 0 0,-1 0 1,1-1-1,0 1 0,0 0 0,0-1 0,0 1 0,0-1 0,0 1 0,0-1 0,0 1 0,1-1 1,-1 0-1,1 1 0,-1-1 0,1 0 0,0 1 0,-1-1 0,1 0 0,0 0 0,0 1 0,0-1 1,1-3-1,-1 0-32,1 3 27,-1 1 0,1-1 0,0 0 0,0 0 0,0 1 0,0-1 0,0 1 0,0-1 0,1 1 0,-1-1 0,0 1-1,1 0 1,-1 0 0,1 0 0,-1 0 0,1 0 0,2-1 0,3-3 24,0 1-1,15-5 1,14 4 134,-10-6-208,-25 11 61,0 0 0,0 0 1,0 0-1,0-1 0,0 1 0,0 0 0,-1-1 1,1 1-1,0 0 0,0-1 0,0 1 0,-1-1 0,1 0 1,0 1-1,0-1 0,-1 0 0,1 1 0,0-2 0,4-4 20,2 1 13,-7 5-26,0 0 1,1 0 0,-1-1 0,1 1-1,-1 0 1,0 0 0,1-1-1,-1 1 1,0 0 0,0 0 0,1-1-1,-1 1 1,0 0 0,0-1-1,1 1 1,-1 0 0,0-1 0,0 1-1,0-1 1,1 1 0,-1 0-1,0-1 1,0 1 0,0-1 0,0 1-1,0 0 1,0-1 0,0 1-1,0-1 1,0 0 0,-3-4 96,2 4-84,0 0-1,0-1 1,0 1 0,0 0-1,0-1 1,0 1 0,1 0-1,-1-1 1,0 1 0,0-4-1,-2-24-130,3 29 111,0-1-1,0 1 1,0 0 0,0-1-1,0 1 1,0-1-1,0 1 1,0 0-1,0-1 1,1 1-1,-1-1 1,0 1-1,0 0 1,0-1-1,0 1 1,1-1-1,-1 1 1,0 0-1,0-1 1,1 1-1,-1 0 1,0 0-1,0-1 1,1 1-1,-1 0 1,0-1-1,1 1 1,-1 0-1,1 0 1,0-1 0,5-3-34,-2-3 12,0 2 86,9 4-1211,0 1 494</inkml:trace>
</inkml:ink>
</file>

<file path=ppt/ink/ink7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53:11.35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63 2656,'0'0'837,"0"-2"-501,0-11 1062,3 13-1265,69 0 592,-67 0-677,-1 0-1,1-1 1,-1 1-1,1-1 1,-1 0-1,0 0 1,1 0-1,3-2 1,11-2 116,74-11 215,-70 14-288,39 1 1,-45 2-41,0-2 0,17-1 0,5-9 146,-33 10-165,0 0-1,0 1 1,0-1-1,8 1 0,11 1 249,45-1 472,-65 0-304,-5 0-160,0 0-149,0 0-64</inkml:trace>
</inkml:ink>
</file>

<file path=ppt/ink/ink7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53:11.9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2 31 2240,'13'-13'720,"-13"13"-710,0-1 1,0 1-1,0 0 1,1 0-1,-1-1 1,0 1-1,1 0 1,-1 0-1,0 0 1,0 0-1,1-1 0,-1 1 1,0 0-1,1 0 1,-1 0-1,0 0 1,0 0-1,1 0 1,-1 0-1,0 0 1,1 0-1,-1 0 1,0 0-1,1 0 0,-1 0 1,0 0-11,3 0 33,-1 0 1,1 0-1,-1 0 1,1 0 0,-1-1-1,4 0 1,5-10 440,-10 11-451,0-1-1,0 1 0,1 0 1,-1 0-1,0-1 1,1 1-1,-1 0 0,1 0 1,-1 1-1,0-1 0,1 0 1,-1 0-1,0 0 1,0 1-1,1-1 0,-1 1 1,0-1-1,0 1 0,1 0 1,0 0-1,14 6 287,7-1-84,-17-5-205,-1 0 1,1 1 0,-1 0 0,1 0-1,-1 0 1,0 0 0,0 1 0,0 0 0,0 0-1,7 6 1,-8-4 43,0 1 1,0-1-1,0 1 0,-1 0 1,5 11-1,-1-2 30,-5-11-59,0 0-1,0 1 1,0-1 0,-1 1-1,0 0 1,1-1-1,-2 1 1,1 0-1,0 0 1,-1 0 0,0-1-1,0 1 1,-1 6-1,-2-2 70,1 0 0,-1-1 0,-1 1-1,0 0 1,0-1 0,-7 12 0,-15 21 194,23-36-291,1-1 0,-1 0-1,0 0 1,0 0-1,0 0 1,0 0-1,-1 0 1,1-1-1,-1 0 1,0 1 0,0-2-1,-1 1 1,1 0-1,0-1 1,-1 0-1,-5 2 1,-38 20-97,31-13 34,-41 22-155,55-31 192,0-1-1,0 1 1,0 0-1,0-1 1,0 1-1,0 1 1,1-1 0,-1 0-1,1 1 1,-1-1-1,1 1 1,0 0-1,0 0 1,0-1-1,1 1 1,-3 6-1,4-9 15,-1 1 0,1-1 0,0 1 0,0 0 0,0-1-1,0 1 1,0 0 0,0-1 0,0 1 0,0 0-1,0-1 1,0 1 0,0 0 0,0-1 0,0 1-1,0 0 1,1-1 0,-1 1 0,0-1 0,0 1-1,1 0 1,-1-1 0,1 1 0,0 0 0,15 9 62,-4-3 85,-7-4-109,-1-1 1,1 0 0,0 0-1,0 0 1,0-1-1,0 1 1,0-1 0,1 0-1,6 0 1,52-1 232,-34-1-207,141 1 853,-168 0-715,-3 0-53,0 0-53,0 0-80,0 0-123,0 0-198,0 0-767,0 0 304</inkml:trace>
</inkml:ink>
</file>

<file path=ppt/ink/ink7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53:12.89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 1186 3072,'0'0'976,"0"0"-587,0 0-133,0 0 150,0 0-129,0-3 37,-1-24 307,0 12-433,1 0-1,0 0 1,4-22-1,22-127-22,-5-28-15,-16 161-182,11-32 0,-8 32 21,22-66 4,2-6 9,-22 65-2,21-52 0,-28 81 0,7-16-45,15-26 1,-13 28-11,-5 8 19,-4 9 49,-1 0-1,1 0 1,0 1 0,0-1-1,1 1 1,0 0 0,0 0-1,0 1 1,8-8-1,6-1 49,-5 4 39,16-16 1,-26 22-71,1-1 1,0 1-1,0 0 1,-1 1-1,2-1 0,-1 1 1,0 0-1,0 0 1,1 0-1,-1 0 1,9-1-1,-1 1 31,-1 1 0,0 0 0,16 2 0,-5-1 2,-21 0-54,1 0 1,-1 0-1,0 0 0,1 0 1,-1 0-1,0 0 1,0 0-1,1 1 0,-1-1 1,0 0-1,0 1 1,0-1-1,0 1 0,1-1 1,-1 1-1,0 0 1,0-1-1,0 1 0,0 0 1,0 0-1,0 0 1,0-1-1,-1 1 0,1 0 1,0 0-1,0 1 1,-1-1-1,1 0 0,-1 0 1,1 0-1,-1 0 1,1 0-1,-1 1 0,0-1 1,1 0-1,-1 0 1,0 1-1,0 0 0,0 5 84,-1 0 0,0 0-1,0 0 1,0 0 0,-4 10-1,1-4 106,0 4-33,4-12-145,-1-1 0,0 0-1,0 0 1,0-1 0,-1 1 0,1 0-1,-1 0 1,0-1 0,-4 7-1,-2-1-70,0-1-1,-1 0 1,1 0-1,-12 6 1,-15 14-332,27-20 172,4-4 88,0-1 0,1 1 1,-1 0-1,-4 7 0,7-9 102,1-1 0,-1 0-1,1 0 1,-1 1-1,1-1 1,0 0 0,-1 1-1,1-1 1,0 0-1,0 1 1,0-1 0,0 0-1,0 1 1,0-1-1,0 0 1,0 1-1,1-1 1,-1 0 0,1 1-1,-1-1 1,2 2-1,-2-2 11,1 0-1,-1 0 0,1 0 1,-1-1-1,1 1 0,-1 0 0,1 0 1,0-1-1,0 1 0,-1 0 0,1-1 1,0 1-1,0-1 0,0 1 0,-1-1 1,1 0-1,0 1 0,1-1 1,15 9-151,-1 6 25,-11-10 86,0 1 0,1-1 0,9 6 0,73 51 206,-85-60-134,-1 1 1,1-1 0,-1 1 0,0 0-1,1-1 1,-1 1 0,0 0-1,-1 0 1,1 1 0,-1-1 0,1 0-1,-1 0 1,2 7 0,-4-9-2,1 0 1,0 0-1,0 0 1,-1 0-1,1 0 0,-1 0 1,1 0-1,-1 1 1,1-2-1,-1 1 1,0 0-1,1 0 1,-1 0-1,0 0 0,0 0 1,1 0-1,-1-1 1,0 1-1,0 0 1,-2 0-1,-27 13 153,14-10-97,0-1 0,0 0-1,0-1 1,-1-1 0,-26-1 0,30 0-56,9-1-16,0 1 0,0 0 0,0-1 0,1 1-1,-1-1 1,0 0 0,0-1 0,1 1 0,-1 0 0,-5-4 0,4 2-9,-5-2-27,10 5 31,0 0 0,0 0 0,0-1-1,0 1 1,0 0 0,0 0 0,0 0 0,-1-1-1,1 1 1,0 0 0,0 0 0,0-1-1,0 1 1,0 0 0,0 0 0,0-1 0,0 1-1,0 0 1,0 0 0,0 0 0,0-1-1,0 1 1,0 0 0,1 0 0,-1-1 0,0 1-1,0 0 1,0 0 0,0 0 0,0-1-1,0 1 1,1 0 0,-1 0 0,0 0 0,0 0-1,0-1 1,0 1 0,1 0 0,-1 0-1,1-1-89,1 1-1,0-1 1,-1 1-1,1-1 1,-1 1-1,1 0 1,0 0-1,-1 0 1,1 0-1,0 0 1,2 0-1,3 0-596,8 0-352</inkml:trace>
</inkml:ink>
</file>

<file path=ppt/ink/ink7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53:13.24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0 1 3328,'-16'15'1216,"16"-15"-928,-16 31-96,16-31 512,-15 16-416,15 15 32,0-15-192,-16-1 256,16 1-192,-15-16 96,15 15-160,-16 1 160,16-16-192,-16 0 320,16 16-224,0-16-2208,0 0 1088</inkml:trace>
</inkml:ink>
</file>

<file path=ppt/ink/ink7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53:13.59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3 1 1888,'0'15'704,"0"-15"-544,0 0-32,16 0 1344,-16 16-832,15 0 224,1-1-512,15 1 128,-15-1-256,15 1 64,0-1-160,-15 1 160,15-16-192,-16 0 256,1 16-224,0-16-1856,-16 0 896</inkml:trace>
  <inkml:trace contextRef="#ctx0" brushRef="#br0" timeOffset="1">375 32 2816,'-16'0'1056,"16"0"-832,-31 31-64,16-31 896,15 16-608,-32-1 128,1 1-384,0-16 96,0 15-160,-16 1 64,16 0-96,-16-1 0,32 1-32,-17-1-896,17-15 448</inkml:trace>
</inkml:ink>
</file>

<file path=ppt/ink/ink7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53:14.5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1 440 992,'0'0'309,"3"0"-175,0 0-12,-1 0 165,0 0 0,0 0 0,0 0 0,0 0 0,0 0 0,0-1 0,0 1 0,0-1 0,2 0 0,2-9 75,0 5-160,-5 5-192,-1 0 1,1-1-1,-1 1 0,0 0 1,1 0-1,-1 0 0,0-1 1,1 1-1,-1 0 1,0-1-1,1 1 0,-1 0 1,0-1-1,0 1 0,1 0 1,-1-1-1,0 1 0,0 0 1,0-1-1,0 1 0,0-1 1,1 1-1,-1 0 0,0-1 1,0 1-1,0-1 0,0 1 1,0 0-1,0-1 0,0 0 1,0-2 133,0-10 117,0 11-112,0-1-21,0 3-118,0-1 0,0 1 0,0-1 0,0 1 0,0 0 0,0-1 0,0 1 0,0-1 0,0 1 0,-1-1 0,1 1 0,0-1 0,0 1 0,0 0 0,0-1 0,-1 1 0,1-1 0,0 1 0,0 0-1,-1-1 1,1 1 0,0 0 0,-1-1 0,1 1 0,0 0 0,-1 0 0,1-1 0,-1 1 0,1 0 0,0 0 0,-1 0 0,1-1 0,-1 1 0,1 0 0,-1 0 0,1 0 0,-1 0 0,1 0-1,0 0 1,-1 0 0,1 0 0,-1 0 0,1 0 0,-1 0 0,0 0 0,-1 0 11,1 0 0,-1 0 0,0 0 0,0 0-1,1-1 1,-1 1 0,0-1 0,-2 0 0,-2-4 35,5 4-50,0 1 0,0-1-1,0 0 1,0 1 0,1-1 0,-1 0 0,0 1 0,0 0 0,0-1-1,0 1 1,0-1 0,0 1 0,-1 0 0,1 0 0,0 0 0,0 0 0,0 0-1,0 0 1,0 0 0,0 0 0,0 0 0,0 0 0,0 0 0,-2 1-1,-6 2-4,-4 1 128,-1 1 1,-23 12 0,30-12-70,0 0 1,0 1-1,1 0 1,-7 8-1,11-12-40,0 0-1,0 1 1,0 0-1,1-1 0,-1 1 1,0 0-1,1 0 0,0-1 1,0 1-1,0 0 1,0 0-1,-1 4 0,3-4 13,-1 1 0,1-1-1,0 0 1,0 0 0,0 0-1,1 0 1,-1 0 0,1 0-1,-1 0 1,1-1 0,0 1-1,0-1 1,0 1 0,1-1-1,4 5 1,-3-5 4,0 0-1,0 0 1,0 0-1,0-1 1,1 1-1,-1-1 1,1 0 0,-1 0-1,1-1 1,-1 1-1,9-1 1,-9 0 1,0 0 0,0 0 1,1 1-1,6 1 0,-3 1 17,5 1 36,15-11 113,-9 3-126,-15 3-54,0 0-1,0 0 0,0 0 1,1 0-1,-1-1 0,-1 1 0,1-1 1,0 0-1,0 0 0,-1 0 1,1-1-1,-1 0 0,6-5 0,12-8-33,-18 14 10,0 0 1,0-1-1,1 1 0,-1-1 0,5-5 0,-5 2 19,1 0-1,-1 0 0,0 0 1,0-1-1,-1 1 0,3-11 1,7-44 108,-11 56-118,3-19 28,-1 9-44,0-1-1,0-22 1,-3-214-1523,-3 259 1467,0-1 39,2-4 14,-1 1 1,1 0 0,0-1-1,0 1 1,0 0 0,0 0-1,1 0 1,-1 0 0,1 0-1,-1 0 1,1 0 0,0 4-1,1 10 63,-1 3 34,-3 34 0,-8 3 21,9-41-79,-3 18 45,-16 12 103,19-39-145,1 1 0,-1-1 0,2 0 0,-1 1 0,1 9 0,-2 20 157,-4-13-89,4-18-58,1 0 0,-1 0 0,1 0 0,0 11 0,1 61-100,0-62-346</inkml:trace>
</inkml:ink>
</file>

<file path=ppt/ink/ink7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53:30.49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7 3392,'0'-10'764,"0"5"2674,2 5-2942,12 0-15,-7 1-412,-1-1 0,1 0 0,0 0 1,-1-1-1,12-2 0,-1-1 5,0 1-1,0 0 0,18 0 1,136 3 299,-163 0-316,0-1 1,0 0-1,0 0 1,11-4-1,-12 3 4,0 0 0,0 1 0,0 0 0,10-1 0,43 2-1405,-73 0 155</inkml:trace>
</inkml:ink>
</file>

<file path=ppt/ink/ink7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53:30.82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1 4064,'-15'0'1504,"15"0"-1184,15 0-64,1 0 704,-16 0-576,31 0 128,0 0-320,0 0 256,0 0-256,1 0 32,14 0-128,-15 0 0,1 0-32,-1 0 96,0 0-96</inkml:trace>
</inkml:ink>
</file>

<file path=ppt/ink/ink7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53:38.03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92 1472,'4'8'154,"-3"-5"-122,0 0 0,0-1 0,1 1 0,-1 0 0,0-1 0,1 0 1,0 1-1,0-1 0,0 0 0,0 0 0,0 0 0,0 0 0,0 0 0,1-1 0,3 3 0,1 0 15,-3-2-1,-1 0-1,1-1 0,0 1 1,-1-1-1,1 0 0,0 0 1,0 0-1,0 0 0,0-1 1,0 0-1,7 0 1,-3 1 57,1-1 0,-1 2 0,11 2 0,-13-2-72,1-1 1,0 1-1,-1-1 0,1-1 0,0 1 0,-1-1 0,11-1 0,105-25 214,-106 23-221,-11 3-9,-1-1 0,0 0-1,0 0 1,0 0 0,-1 0 0,1 0 0,0-1-1,0 0 1,-1 0 0,7-4 0,-3 0 56,1-1 1,-1 0-1,0 0 0,-1 0 1,0-1-1,0 0 0,9-17 1,0-4 226,-13 27-266,0-1 0,0 0-1,0 0 1,-1 0 0,1 0-1,-1 0 1,0 0 0,0 0 0,1-6-1,-2 5-3,0 1 0,0 0 0,-1 0 0,0 0 0,1 0-1,-1 0 1,0 0 0,-2-3 0,-3-11 130,3 5-16,2 8-102,-1 0 0,1 0 1,0 0-1,-1 0 0,0 1 0,0-1 0,-2-3 0,-3-5-2,-18-23 96,23 32-123,0 0 1,-1 1-1,1-1 1,-1 1 0,1 0-1,-1 0 1,0 0-1,0 0 1,0 0 0,-4-1-1,3 2-24,0 0 1,0 1-1,-1-1 0,-7 1 0,-19-2-51,22-1 51,6 2 10,-1 0 0,1 0 0,0 0-1,0 1 1,-6-1 0,-35 9 8,29-6-1,0 0 0,0 2 0,0-1 0,1 2 0,-1 0-1,-18 10 1,27-10 11,0 0 0,0 0-1,0 0 1,1 1 0,-1 0 0,1 0-1,-6 10 1,-3 3 86,7-10-46,0 1 1,1 0-1,-1 0 1,2 1 0,0 0-1,0 0 1,1 0-1,0 0 1,1 1-1,0-1 1,0 15-1,2-17-20,0 0 0,1 0-1,1 0 1,-1 0-1,2 0 1,-1 0-1,1 0 1,0 0-1,1 0 1,0-1-1,1 1 1,0-1-1,0 0 1,0 0-1,1 0 1,0-1-1,1 1 1,9 9-1,3 1-33,-6-5-7,1 0 1,22 16-1,-4-13 63,-15-9-23,7 5 7,45 20 222,-60-28-212,0-1-1,1-1 1,-1 0 0,1 0 0,0 0-1,0-1 1,11 0 0,-8-2 49,0 0 0,0-1 1,-1 0-1,1-1 1,12-5-1,127-39-1028,-104 32-1589</inkml:trace>
</inkml:ink>
</file>

<file path=ppt/ink/ink7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53:38.91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21 0 2240,'0'0'720,"0"3"-448,0 9-42,-1-2 56,1 0 0,3 20 0,3 1 74,-2 0 0,-2 0 0,-1 32 0,1-38-201,7 44 0,-7-56-163,-1-8 58,0 1-1,-1 0 0,0 0 0,0 0 0,-1 0 0,1 0 0,-1-1 0,0 1 0,-1 0 0,0-1 1,0 1-1,0-1 0,0 1 0,-1-1 0,0 0 0,0 0 0,0 0 0,-1 0 0,0-1 0,0 1 1,0-1-1,-6 5 0,2-4 50,0 1 0,0-1 0,0-1 1,-1 0-1,0 0 0,0-1 0,0 0 1,0 0-1,-1-1 0,1 0 0,-1-1 1,1 0-1,-14 0 0,-4-1 123,-1 1 2,-36-5 1,15-6-240,30 8-61,13 1 97,0 0-1,0 0 1,1 0 0,-1 0 0,-10-5 0,14 5-51,0 0 1,0-1-1,0 1 1,1 0-1,-1-1 1,0 1-1,1-1 1,-1 0-1,1 1 1,0-1-1,-1 0 1,1 0-1,0 0 1,0 0-1,0 0 1,0 0-1,1 0 1,-1 0-1,1 0 1,-1-3-1,-1-5-921,1-1-1,1-12 1</inkml:trace>
</inkml:ink>
</file>

<file path=ppt/ink/ink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35:17.0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 80 2144,'-31'-31'3104,"31"31"-3078,0-1 0,-1 0-1,1 1 1,0-1 0,0 0 0,0 1 0,0-1 0,0 1 0,1-1 0,-1 0-1,0 1 1,0-1 0,0 1 0,0-1 0,1 0 0,-1 1 0,0-1-1,0 1 1,1-2 0,28-13 385,-21 11-381,-1 1 0,1 0 0,12-2 0,-16 4-28,7-1 58,0 1 0,0 0-1,0 0 1,21 2-1,3 0 145,-31 0-150,0-1 1,0 1-1,0-1 0,0 1 1,0 0-1,0 0 1,-1 1-1,1-1 0,6 4 1,-5-2 16,-5-3-31,1 0-1,-1 0 1,1 1-1,0-1 1,-1 0 0,1 1-1,-1-1 1,1 1-1,0-1 1,-1 0-1,1 1 1,-1-1 0,0 1-1,1 0 1,-1-1-1,1 1 1,-1-1-1,0 1 1,1-1 0,-1 1-1,0 1 1,3 3 186,-1-1-133,0 0 0,0 0 0,-1 0 0,1 0 0,-1 1 0,0-1 1,0 1-1,0-1 0,-1 1 0,1-1 0,-1 1 0,-1 8 0,3 15 57,11 3-70</inkml:trace>
</inkml:ink>
</file>

<file path=ppt/ink/ink7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53:39.26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4320,'0'0'1600,"16"0"-1248,-16 16-96,15-16 64,-15 15-224,16-15-1920,-1 16 960,1-16-1536</inkml:trace>
</inkml:ink>
</file>

<file path=ppt/ink/ink7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53:39.59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13 1 2144,'-44'0'1269,"42"0"-490,-1 0-182,-16 0 113,9-1-505,0 1 0,0 0 1,-19 4-1,13-1-89,0 0 0,0 2 0,1 0 0,-1 0 1,1 2-1,0-1 0,1 2 0,-19 12 0,16-6 24,0 0 0,1 2 0,1 0-1,0 0 1,1 1 0,1 1 0,1 0 0,-19 38 0,16-28-50,2 1 1,1 0 0,2 1-1,0 0 1,-8 55 0,17-76-58,1 1 0,-1-1 0,2 1 0,0-1 0,0 1 0,1-1 0,0 1 0,0-1 0,1 0 0,0 0 0,1 0 0,0 0 0,0-1 0,1 0 0,9 13 0,-10-14 10,1-1 0,0 0-1,0 0 1,0 0 0,1-1 0,0 0 0,10 8 0,-1-5 8,0 0-1,22 8 1,-13-6-269,36 19-2203</inkml:trace>
</inkml:ink>
</file>

<file path=ppt/ink/ink7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53:39.93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0 89 1056,'13'-26'357,"-5"15"-229,-5 7-226,3-2 433,0-1 0,0 1 1,14-10-1,-15 14-167,0 0-1,0 0 1,0 0-1,0 1 1,1-1 0,7 0-1,-11 3-138,0-1-1,0 1 1,0 0-1,0 0 0,0-1 1,0 1-1,0 1 1,0-1-1,-1 0 1,1 0-1,0 1 0,-1-1 1,2 3-1,0-2 7,-1 0 0,0 1 0,0-1 0,0 1 0,0 0-1,0 0 1,-1 0 0,1 0 0,0 3 0,0 9 49,-1 0 0,0 0 1,-1 0-1,-4 29 0,0-23 30,-1-1 0,-1 1 0,-1-1 0,-1 0-1,-18 32 1,25-50-109,-7 14 113,6-10-70,-1 0-1,0 0 0,0-1 1,-1 1-1,1-1 1,-1 0-1,0 0 0,-1 0 1,-8 8-1,2-5 25,-1 0 0,0 0 1,0-1-1,-1-1 0,1 0 0,-17 5 0,23-9-57,1 0 0,-1-1 0,1 0 0,-1 1 0,1-2 0,-1 1 0,0-1 0,1 0 0,-1 0 0,0-1 0,1 1 0,-1-1 0,1 0 0,-1-1 0,1 0 0,-1 1 0,1-2-1,-7-3 1,10 5-9,1-1-1,-1 1 0,0-1 0,1 1 0,-1-1 0,1 0 0,0 0 1,0 0-1,-1 0 0,1 0 0,0 0 0,1 0 0,-1 0 0,0 0 0,1 0 1,-1 0-1,1-1 0,-1 1 0,1 0 0,0 0 0,0-1 0,0 1 1,1 0-1,-1-3 0,2-5-40,0 0-1,1 0 1,0 0 0,4-9-1,-4 12-38,-1 2 43,0 1 0,-1-1-1,2 1 1,-1-1 0,0 1 0,5-5 0,-5 7-8,0 1-1,-1-1 1,1 1 0,0-1-1,0 1 1,0 0 0,0 0-1,0 0 1,1 0 0,-1 0-1,0 0 1,0 0 0,1 1-1,-1 0 1,0-1-1,1 1 1,-1 0 0,3 0-1,0 0 40,-1 0-1,0 0 0,0 0 0,0 1 0,0 0 1,0 0-1,0 0 0,0 0 0,0 0 0,0 1 1,-1 0-1,1 0 0,-1 0 0,1 0 0,-1 0 1,0 1-1,1 0 0,-1-1 0,3 6 0,-5-7 15,4 3 52,-1 0 1,0 0-1,0 1 0,0 0 1,0 0-1,-1 0 1,0 0-1,0 1 0,4 9 1,-6-8-23,1-1 0,0 0 1,0-1-1,1 1 0,0 0 0,0-1 1,0 1-1,1-1 0,4 6 0,-4-5 4,1 0 0,0 0 0,0-1 0,0 0 0,1 1 0,11 6 0,-2 2 238,-13-12-251,-1-1 1,1 1-1,0-1 1,-1 1-1,1-1 1,0 0-1,0 1 0,0-1 1,3 1-1,2-1-11,0 0 0,0 0 0,0-1 0,10 0 0,-2 0-1141,0 0 200</inkml:trace>
</inkml:ink>
</file>

<file path=ppt/ink/ink7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53:40.3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8 31 1984,'0'0'26,"1"0"-1,-1 0 1,1 0 0,0 0-1,-1 0 1,1 0 0,-1 1 0,1-1-1,0 0 1,-1 0 0,1 1-1,-1-1 1,1 0 0,-1 1-1,1-1 1,-1 1 0,1-1-1,-1 0 1,0 1 0,1-1 0,-1 1-1,1-1 1,-1 1 0,0 0-1,1 0 1,0 1 77,-1 0 1,1 1-1,0-1 1,-1 1-1,1-1 0,-1 5 1,0 1 150,0 0-1,0 0 1,-1-1 0,-2 10 0,2-14-180,-3 10 153,1-1 0,1 1 0,-1 21-1,2-25-141,1 1 0,-1-1-1,-1 1 1,-2 10-1,1-11-39,2-1-1,-1 1 1,1 0-1,0 10 1,1-16-22,0 1 0,-1 0 1,1 0-1,-1 0 0,0-1 0,0 1 1,0 0-1,0-1 0,-1 1 1,-3 5-1,4-5 27,0-1 1,1 1 0,-1-1-1,1 1 1,-1-1-1,1 1 1,0-1-1,1 6 1,-1-2 86,1-6-131,-1-1-1,0 0 1,0 0 0,0 0 0,0 0 0,0 0-1,0 0 1,0 0 0,0 0 0,0 0 0,0 0-1,0 1 1,0-1 0,0 0 0,0 0 0,0 0-1,0 0 1,0 0 0,0 0 0,0 0 0,-1 0-1,1 0 1,0 0 0,0 0 0,0 1 0,0-1-1,0 0 1,0 0 0,0 0 0,0 0 0,0 0-1,0 0 1,0 0 0,0 0 0,0 0 0,0 0-1,0 0 1,-1 0 0,1 0 0,0 0 0,0 0-1,0 0 1,0 0 0,0 0 0,0 0 0,0 0-1,0 0 1,0 0 0,0 0 0,-1 0 0,1 0-1,0 0 1,0 0 0,0 0 0,0 0 0,0 0-1,-1 0 2,1 0 0,-1 0 0,1 0-1,0 0 1,-1 0 0,1 0 0,-1 0-1,1 0 1,-1 0 0,1 0-1,-1 0 1,1 0 0,-1 0 0,1 0-1,0-1 1,-1 1 0,1 0 0,-1 0-1,1-1 1,0 1 0,-1 0-1,1 0 1,-1-1 0,1 1 0,0 0-1,0-1 1,-1 1 0,1-1 0,0 1-1,0 0 1,-1-1 0,1 1-1,0-1 1,0 1 0,0-1 0,0 1-1,-1 0 1,1-1 0,0 1-1,0-1 1,0 1 0,0-1 0,0 0-1,1-2 12,0-1-1,0 0 0,0 1 1,0 0-1,3-5 0,1-4 58,0-19-6,13-34-20,-11 43-22,0 0-1,3-25 0,-8 24-10,-2 17-30,0 1 0,0-1 0,1 0 0,0 1 0,0 0 0,1-1 0,-1 1 0,1 0 0,0-1 0,4-5 0,7-10-146,-8 13 30,1 0 1,-1 0 0,10-9-1,-15 17 128,0 0 0,0 0 0,0-1 0,1 1-1,-1 0 1,0 0 0,0 0 0,0 0-1,0 0 1,1 0 0,-1 0 0,0-1-1,0 1 1,0 0 0,1 0 0,-1 0-1,0 0 1,0 0 0,0 0 0,1 0 0,-1 0-1,0 0 1,0 0 0,0 0 0,1 0-1,-1 0 1,0 0 0,0 0 0,0 0-1,1 0 1,-1 0 0,0 1 0,0-1 0,0 0-1,1 0 1,-1 0 0,0 0 0,0 0-1,0 0 1,0 1 0,0-1 0,1 0-1,0 1 8,1 0 0,0 0 0,-1-1-1,1 1 1,-1 1 0,1-1 0,-1 0 0,0 0-1,1 0 1,-1 1 0,0-1 0,0 1-1,0-1 1,0 1 0,0-1 0,0 1-1,0 0 1,-1-1 0,1 1 0,0 0-1,-1 0 1,0 0 0,1-1 0,-1 1-1,0 0 1,0 0 0,0 3 0,0 9 125,1-1 0,6 25 1,-5-26-20,0 0 1,1 21-1,-3 110 657,0-139-688,0 0-1,0 0 1,-1-1-1,0 1 1,0 0-1,0 0 1,0-1-1,0 1 1,-1 0-1,-3 5 1,5-7-55,-1 0 1,0 1 0,1-1-1,0 0 1,-1 1 0,1-1-1,0 0 1,1 5 0,-1-4-44,0-2 14,0-1 1,0 0-1,0 0 1,0 0-1,0 0 1,0 0-1,0 0 1,0 0-1,0 0 0,0 0 1,0 0-1,0 1 1,0-1-1,0 0 1,0 0-1,0 0 1,0 0-1,0 0 0,0 0 1,0 0-1,0 0 1,0 0-1,0 0 1,0 0-1,0 1 1,0-1-1,-1 0 0,1 0 1,0 0-1,0 0 1,0 0-1,0 0 1,0 0-1,0 0 1,0 0-1,0 0 0,0 0 1,0 0-1,0 0 1,0 0-1,-1 0 1,1 0-1,0 0 1,0 0-1,0 0 0,0 0 1,0 0-1,0 0 1,0 0-1,0 0 1,0 0-1,0 0 1,-1 0-1,1 0 0,0 0 1,0 0-1,-23 0-2710,31-3 869,-8 3 1643,0-1 0,1 0 0,-1 0 0,0 1 0,1-1 0,-1 0 0,0 0 0,0 0 0,0 1 1,0-1-1,0 0 0,0 0 0,0-2 0</inkml:trace>
</inkml:ink>
</file>

<file path=ppt/ink/ink7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53:40.7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1 3072,'31'-15'1120,"-31"15"-864,31-16-64,0 16 960,-15 0-672,46 0 416,-15 0-512,0 0 96,15 0-320,-15 0 128,0 0-160,-1 0 64,-30 0-96,-1 16-64,1-16 0,-16 0-1888,-16 0 1024</inkml:trace>
</inkml:ink>
</file>

<file path=ppt/ink/ink7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53:41.06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0 79 2560,'0'47'960,"-16"-16"-768,1 0-32,15-16 768,0 17-544,-16-17 64,16 1-288,0 15 384,-15-16-288,-1 1 96,16 0-224,-15-16-64,-1 0-32,16 0-384,0 0 192</inkml:trace>
  <inkml:trace contextRef="#ctx0" brushRef="#br0" timeOffset="1">250 1 2976,'3'0'971,"-2"0"-941,0 0 0,0-1 0,0 1 1,0 0-1,0 1 0,0-1 1,0 0-1,0 0 0,0 0 1,0 0-1,-1 1 0,1-1 1,0 0-1,0 1 0,0-1 0,0 1 1,0-1-1,0 1 0,-1 0 1,1-1-1,0 1 0,-1 0 1,1-1-1,0 1 0,-1 0 1,1 0-1,-1-1 0,1 1 1,-1 0-1,1 0 0,-1 0 0,0 0 1,1 0-1,-1 0 0,0 0 1,0 0-1,1 1 0,-2 3 240,1 1-1,0 0 0,-1-1 1,0 1-1,-3 8 0,-1 3-23,4 15 98,1-25-186,0 1 0,-1-1 0,-2 15 0,-1-6 24,2-10-139,0 1-1,0-1 1,1 1-1,0 0 1,0 6-1,2 2-2,-1-9-25,0 1 1,0-1 0,0 0-1,-1 1 1,-1 6-1,-5 0 27,6-12-17,1 0 0,-1 1-1,0-1 1,1 1 0,-1-1-1,0 1 1,1-1 0,0 1-1,-1-1 1,1 1 0,0-1-1,0 2 1,0 4 77,0-6-75,0 1-1,0 0 1,0-1 0,0 1-1,0 0 1,0-1-1,0 1 1,0 0 0,-1-1-1,1 1 1,-2 2-1,-8 1 118,7 0-37,3-4-109,0-1-1,0 0 1,0 1-1,-1-1 1,1 0 0,0 1-1,0-1 1,0 0 0,0 0-1,0 1 1,0-1 0,0 0-1,-1 1 1,1-1-1,0 0 1,0 0 0,0 1-1,-1-1 1,1 0 0,0 0-1,0 0 1,0 1-1,-1-1 1,1 0 0,0 0-1,-1 0 1,1 0 0,0 0-1,0 1 1,-1-1 0,1 0-1,0 0 1,-1 0-1,1 0 1,0 0 0,-1 0-1,1 0 1,0 0 0,-1 0-1,1 0 1,0 0-1,-1 0 1,1 0 0,0-1-1,0 1 1,-1 0 0,1 0-1,0 0 1,-1 0 0,1 0-1,0-1 1,0 1-1,-1 0 1,-4-11-1454,4 11 1379,0-1 0,1 1 0,-1 0 0,0-1 0,0 1 0,0 0 0,1 0 0,-1 0 1,0 0-1,0-1 0,0 1 0,0 0 0,-1 1 0</inkml:trace>
</inkml:ink>
</file>

<file path=ppt/ink/ink7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53:42.12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1 1 3328,'15'0'1216,"-15"0"-928,16 46-96,-1-30 960,17 15-672,-17 16 576,1 31-608,-16 0 192,0 31-384,0-31 192,-31-16-224,-1 0 480,1 1-384,-31-32-2304,15 0 1024,0-15-3424</inkml:trace>
</inkml:ink>
</file>

<file path=ppt/ink/ink7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53:45.1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6 4224,'0'-15'1568,"16"15"-1216,0 0-96,-1 0 576,-15 0-512,31 0 224,-15 0-320,31 0 128,-16 0-192,0 0 64,16 0-128,-16 0 0,-16 0-32,1 15-2368</inkml:trace>
</inkml:ink>
</file>

<file path=ppt/ink/ink7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53:45.55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32 4160,'-16'0'1536,"16"0"-1216,16 0-64,-1 0 1184,16 0-832,1 0 320,-1 0-544,15 0-96,17-16-160,15 16 416,-16-15-320,16 15-512,-16 0 128,-31 0-2816</inkml:trace>
</inkml:ink>
</file>

<file path=ppt/ink/ink7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53:45.9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3 16 4480,'16'-15'1664,"-32"30"-1312,16 16-64,0 0 608,-16 1-544,16 14 192,-15-14-288,15 30 320,-16-15-320,1 31 384,15-1-384,0-14-5952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34:06.6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8 375 1664,'-13'39'528,"12"-38"-508,1 1 0,-1-1 1,1 1-1,0 0 0,0-1 1,-1 1-1,1 0 0,0-1 0,0 3 1,0 66 453,1-60-382,0-5-27,-1-1 0,1 1 0,-1 0 0,-1 0 0,1-1 0,0 1 0,-1 0 0,-2 7 1,-2-4 121,4-7-144,0 1 0,0-1 0,0 1 1,0-1-1,1 1 0,-1-1 0,1 1 0,-1 0 0,1-1 0,-1 4 0,1-3 99,-3-4-12,2 0-83,-1 1 1,1-1-1,0 0 1,0 0-1,0 0 1,0 0-1,0-1 1,0 1-1,1 0 1,-1 0-1,0 0 1,1-1-1,0-2 1,-1-36 405,1 23-840,1 11 203,-1-1 0,1 1 0,0-1 0,1 1 0,0-1 0,0 1 0,1 0 0,5-13 0,3 1-494,22-30 0,-6 9 15,-7 7 268,-5 9 171,31-41 0,-11 23 248,52-56 1232,-82 93-1120,0 0 0,0 1 0,0-1 0,1 1 0,0 0 0,0 1 0,0 0 0,9-4 0,-6 4 90,-1 1 0,0 0 1,1 1-1,0 0 0,16 1 1,-3-1 142,40 3 301,-58-2-641,1 1 0,-1-1-1,1 1 1,-1 0-1,0 1 1,1-1 0,-1 1-1,0 0 1,0 0 0,4 3-1,18 21 100,10-5-27,-32-18-68,0 0 0,-1 0-1,1 1 1,-1 0-1,0-1 1,-1 1-1,4 5 1,-5-7-2,0 0 1,0 0 0,0-1 0,0 1 0,-1 0-1,1 0 1,0 0 0,-1 0 0,0 0 0,1 0-1,-1 0 1,0 0 0,0 0 0,0 0-1,0 0 1,-1 0 0,1 0 0,0 0 0,-2 3-1,-1-1-12,1 0 0,-2 0 0,1 0 0,0 0 0,-1-1 0,0 1 0,0-1 0,0 0 0,0 0 0,-5 2-1,-11 1-38,9-4 3,-23 9-4,-5-6 63,16 3-52,-34-19-273,47 11 329,9 0-36,-1-1 0,1 1 0,-1 0 0,1 0 0,-1 0 0,1 0 0,-1 1 0,1-1 0,-1 0 0,1 1 0,0-1 0,-4 2 0,0 8-186,0-6 95,4-4 85,1 0 1,-1 0-1,1 0 1,0 0 0,-1 0-1,1 0 1,0 1-1,-1-1 1,1 0 0,0 0-1,-1 0 1,1 1-1,0-1 1,0 0 0,-1 1-1,1-1 1,0 0-1,0 0 1,0 1 0,-1-1-1,1 0 1,0 1-1,0-1 1,0 0 0,0 1-1,0-1 1,-1 1-1,1-1 1,0 0 0,0 1-1,0-1 1,0 0-1,0 1 1,0-1 0,0 1-1,1-1 1,-1 0-1,0 1 1,0-1 0,0 0-1,0 1 1,0-1 0,0 0-1,1 1 1,-1-1-1,0 0 1,0 1 0,1-1-1,4 9 190,0-1-1,10 13 0,4 6 160,-10-15-269,1-1 0,1-1-1,-1 1 1,2-2-1,14 11 1,-13-11 75,1-1 0,28 12 1,-27-13 94,23 14 0,-34-19-201,0 0 0,0 0 1,0 0-1,0 0 0,7 2 0,2 0 60,-2 6-65,-9-9-79,1 0 0,0-1 0,0 1-1,-1-1 1,1 0 0,4 0 0,-7 0 31,18 0-160</inkml:trace>
</inkml:ink>
</file>

<file path=ppt/ink/ink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35:17.52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2 0 1888,'0'0'613,"-3"0"-367,-7 0 63,7 0 587,1 0-224,-2 1-583,1 0 1,0 1 0,-1-1-1,1 0 1,0 1-1,0 0 1,0 0 0,0 0-1,1 0 1,-1 0-1,0 1 1,1-1 0,-1 1-1,1 0 1,0-1-1,0 1 1,0 0 0,0 0-1,1 1 1,-1-1-1,1 0 1,0 0 0,0 1-1,-1 4 1,2-2-60,1 0 0,-1-1 0,1 1 1,1 0-1,-1-1 0,1 1 0,0-1 1,5 10-1,-4-8 16,-1 0 0,1 0 1,-1 0-1,-1 0 0,3 14 0,-1-2 13,7 15 101,-5-5 0,2-14 52,-7-14-192,1 1 0,0-1 0,0 1 0,-1-1 0,1 1 0,-1 0 0,1-1 0,-1 1-1,0-1 1,0 1 0,0 0 0,0-1 0,0 1 0,0 0 0,0-1 0,0 1 0,-1 2-1,0-2 4,1 0-1,-1 0 1,0 0-1,1-1 1,-1 1-1,0 0 1,0 0-1,0-1 1,0 1-1,-1-1 1,1 1-1,0-1 1,-1 0-1,1 1 1,-1-1-1,1 0 1,-1 0-1,0 0 1,1 0-1,-1 0 1,0-1-1,0 1 1,1 0-1,-1-1 1,0 1-1,0-1 1,0 0 0,0 1-1,-3-1 1,-7 2-16,2 0 12,0 1-1,-13 5 1,16-4-8,0-2 1,-1 1-1,-8 1 0,-2-2-10,-1-1 0,-25-1-1,19-1-23,-25 1-14</inkml:trace>
</inkml:ink>
</file>

<file path=ppt/ink/ink8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53:57.99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730 1408,'1'0'21,"-1"0"1,1 0-1,0 0 0,-1 0 1,1 0-1,0 1 0,-1-1 1,1 0-1,0 0 0,-1 0 1,1 1-1,0-1 0,-1 0 1,1 0-1,-1 1 0,1-1 1,-1 1-1,1-1 0,-1 0 1,1 1-1,-1-1 0,1 1 1,-1-1-1,1 1 0,0 0 1,-1 0-14,0-1 0,1 1 1,-1-1-1,0 1 1,1 0-1,-1-1 0,1 0 1,-1 1-1,1-1 1,0 1-1,-1-1 0,1 0 1,-1 1-1,1-1 1,0 0-1,-1 0 1,1 1-1,0-1 0,-1 0 1,1 0-1,0 0 1,-1 0-1,1 0 0,0 0 1,0 0-1,1 0 52,0 0 0,0 1 0,0-1 0,0 1 0,0-1-1,0 1 1,0 0 0,-1 0 0,1 0 0,2 1 0,-2-1-30,-1 0 0,1 0 1,0 0-1,0-1 0,0 1 1,0 0-1,0-1 0,0 1 1,0-1-1,3 1 0,7-1 170,-8 1-131,0-1 0,0 0 0,0 0 0,0-1 0,0 1 0,0-1 0,5-1 0,17-7 29,-1-1 1,0-2-1,0 0 0,-2-1 1,1-2-1,28-23 0,-29 19-105,48-37-60,-66 52 71,6-3 21,-1 0 0,0 0 0,0-1 0,-1-1 0,14-14 0,-9 4 43,1-1 2,18-17 0,-25 29-75,0-1 0,-1 0-1,0 0 1,-1-1 0,1 1-1,-2-2 1,9-20 0,-13 28 11,6-14 27,1-1 0,0 1 0,15-21 0,-21 33-25,1 0 0,-1 1 0,0-1 0,-1 0 0,1 0 0,-1 0 0,0-1 0,0-5 0,2-8-5,8-5-46,-6-2 33,1 13 63,-5 12-40,0 0 0,0-1-1,-1 1 1,1-1 0,-1 1-1,1-1 1,-1 1 0,1-1-1,-1 1 1,0-1 0,1 1-1,-1-2 1,0-88 910,0 98-865,0-1-32,0 1-1,0-1 0,-3 12 1,-10 57-46,11-59 45,-9 36 178,6 5-102,-2-21-119,5-27 16,0 0 0,1 0 0,0-1-1,0 1 1,1 0 0,0 0 0,1 0 0,2 14 0,1-5 16,-2-8 27,1 0-1,-2 1 0,2 12 1,-4-21-20,1-1-1,0 0 1,0 0 0,0 0-1,0 1 1,0-1 0,0 0 0,0 0-1,1 0 1,-1 0 0,0 1-1,1-1 1,-1 0 0,1 0 0,-1 0-1,1 0 1,-1 0 0,1 0-1,0 0 1,0 0 0,-1 0-1,1 0 1,0-1 0,0 1 0,0 0-1,0 0 1,0-1 0,0 1-1,0 0 1,0-1 0,0 1 0,0-1-1,0 0 1,1 1 0,-1-1-1,0 0 1,0 0 0,0 0 0,1 0-1,1 0 1,3 0 52,-1-1 0,0 0 1,1-1-1,-1 1 0,0-1 0,0 0 0,6-3 0,0-1-16,0-1 0,-1 0 0,0 0-1,-1 0 1,1-2 0,8-9 0,45-60 328,-62 76-373,3-3-6,0 0 0,0 0 0,-1 0 0,0-1-1,0 1 1,-1-1 0,1 0 0,-1 0 0,1-7 0,2-3-38,-3 9 22,0 1 0,-1-1 1,1 1-1,-1-1 0,-1-6 0,0-94-91,0 106 76,0-1 1,0 0-1,0 1 1,1-1-1,-1 1 1,0-1-1,1 1 1,-1-1 0,1 1-1,-1-1 1,1 1-1,-1-1 1,1 1-1,0-1 1,0 1-1,0 0 1,0 0-1,0-1 1,2 0-1,-3 1 8,3-2-202,-2 3 213,-1 0-1,1 0 0,0 0 0,0 1 0,-1-1 0,1 0 1,0 0-1,-1 0 0,1 1 0,0-1 0,-1 0 1,1 0-1,-1 1 0,1-1 0,0 1 0,-1-1 0,1 0 1,-1 1-1,1-1 0,-1 1 0,0 0 0,1-1 0,-1 1 1,1-1-1,-1 1 0,0-1 0,1 1 0,-1 0 1,0-1-1,0 1 0,0 0 0,1-1 0,-1 1 0,0 0 1,0 0-1,0-1 0,0 1 0,0 0 0,0-1 0,-1 2 1,3 10 35,3 4 17,-3-10-21,0 1 1,-1-1-1,0 1 0,0-1 0,0 8 0,-1 4 24,1-5 27,-1-1 0,-3 20 0,-8 2 47,6-3-11,-5 0-32,4-5-10,-9 29 244,4-32-143,11-21-139,-1 0 0,0-1 0,1 1 1,-1 0-1,1 0 0,0 0 0,-1-1 1,1 1-1,0 0 0,0 0 0,0 0 0,0 0 1,1 0-1,-1 1 0,1 2 290,-1-5-308,0-1 0,0 1 0,0-1 0,0 1 0,0-1 1,0 1-1,0 0 0,0-1 0,0 1 0,0-1 0,0 1 0,0 0 0,1-1 0,-1 1 0,0-1 0,0 1 0,0 0 1,1-1-1,-1 1 0,0 0 0,0-1 0,1 1 0,-1 0 0,0 0 0,1-1 0,-1 1 0,0 0 0,1 0 1,-1 0-1,1-1 0,6-4 104,-3-1-88,-4 5-44,1 1 0,-1 0 0,0-1 0,0 1 0,1-1 0,-1 1 0,0 0 0,1-1 0,-1 1 0,0 0 1,1-1-1,-1 1 0,1 0 0,-1-1 0,0 1 0,1 0 0,-1 0 0,1 0 0,-1-1 0,1 1 0,-1 0 0,1 0 0,-1 0 0,1 0 0,-1 0 0,1 0 0,-1 0 0,1 0 1,-1 0-1,1 0 0,0 0 0,15 0-1981,-1 0 534</inkml:trace>
</inkml:ink>
</file>

<file path=ppt/ink/ink8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53:59.30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0 1984,'0'0'640,"0"0"-389,0 0-38,0 0 256,0 0-111,0 0 63,0 3-101,0 13 162,1-6-301,-1 1-1,0-1 1,-4 18 0,-1-13 17,3-12-147,1 0 0,0 0 0,0 0 1,0 0-1,1 1 0,-1-1 0,1 0 0,-1 1 0,1 4 0,0 161 1112,0-159-726,0-7-165,0-6-213,0-7-512,0 7-1739</inkml:trace>
</inkml:ink>
</file>

<file path=ppt/ink/ink8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53:59.84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70 0 2304,'0'15'376,"-2"25"0,-9-11-77,11-27-288,-1 0 0,1 0 1,0 0-1,0 0 0,0 0 1,0 0-1,0 3 0,0 0 45,1-1 0,-1 1 0,-1-1 0,1 1 0,-1 0 0,1-1 0,-3 7 0,0 4 50,-10 30 311,11-39-341,-2 0 0,1 0 0,-1-1 0,1 1 0,-10 9 0,1 0 124,8-9-103,-1-1 1,1 1-1,-1-1 1,0 0-1,0-1 1,0 1-1,-1-1 1,0 0 0,1 0-1,-1-1 1,-1 0-1,1 0 1,-8 3-1,-4 0 53,0 0 0,0-1 0,-1 0 1,0-2-1,1 0 0,-20 0 0,14-3-26,17 1-98,-1-1 0,1 0-1,0 0 1,0-1-1,0 0 1,0 0 0,0 0-1,0-1 1,1 0 0,-1-1-1,-7-3 1,8 3-1,1 1 0,0-1 1,1 1-1,-1-1 1,-3-3-1,7 5-24,-1 0 1,1 0-1,0 0 0,0 0 0,0-1 1,0 1-1,1 0 0,-1 0 0,0-1 1,1 1-1,-1-1 0,0 1 0,1-1 1,0 1-1,-1-1 0,1 1 0,0-1 1,0-2-1,-1-17 11,0 18-5,1 1 0,-1-1 1,1 0-1,0 1 1,0-1-1,0 0 0,0 1 1,1-1-1,-1 1 0,1-1 1,0 1-1,0-1 0,-1 1 1,1-1-1,1 1 1,-1 0-1,0-1 0,1 1 1,-1 0-1,1 0 0,0 0 1,3-3-1,75-60-679,-69 57 587,-5 4 20,-1 0 1,2 0 0,-1 1-1,0 0 1,1 0 0,0 0-1,-1 1 1,1 0 0,0 0-1,0 1 1,1 0 0,-1 0-1,0 0 1,11 1-1,-8 1 117,-1-1-1,0 1 1,17 4-1,-21-4-36,-1 1-1,1-1 1,-1 1 0,1 0-1,-1 1 1,0-1 0,1 1-1,-1-1 1,6 7-1,37 48 312,-44-54-306,0 0 1,0 0 0,-1 1 0,1-1-1,-1 0 1,0 1 0,1-1-1,-2 1 1,1 0 0,0 0-1,-1 0 1,0 0 0,2 7-1,2 10 64,2-7 100,-6-13-164,0 0 0,-1 1 0,1-1 0,0 0 0,-1 1 0,1-1-1,-1 1 1,1-1 0,-1 0 0,0 1 0,1-1 0,-1 1 0,0-1 0,0 1-1,0-1 1,0 1 0,0-1 0,0 1 0,-1-1 0,1 1 0,0-1 0,-1 1 0,0 1-1,-4 5 48,4-7-43,0 0 0,0 1 0,0-1 0,1 1 1,-1-1-1,0 1 0,1-1 0,-1 1 1,1-1-1,-1 1 0,1 0 0,0-1 1,0 3-1,0-4-13,0 1 0,0-1-1,0 1 1,0-1 0,0 1 0,0-1 0,0 1 0,0-1 0,0 1 0,0-1 0,0 1 0,0-1-1,0 1 1,0-1 0,0 1 0,0-1 0,-1 1 0,1-1 0,0 1 0,0-1 0,-1 1-1,1-1 1,0 0 0,-1 1 0,1-1 0,0 0 0,-1 1 0,1-1 0,-1 0 0,1 1 0,0-1-1,-1 0 1,1 0 0,-1 1 0,1-1 0,-1 0 0,1 0 0,-1 0 0,1 0 0,-1 0 0,1 1-1,-1-1 1,1 0 0,-1 0 0,0-1 0,-2 1 117,3 0-203,0 0-677,0 0-2698</inkml:trace>
</inkml:ink>
</file>

<file path=ppt/ink/ink8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54:00.2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5 1 2560,'-29'0'2811,"24"2"-2433,-3 6-224,3-4-95,1 0 1,0 0 0,1 0 0,-1 0-1,1 1 1,0-1 0,0 1 0,0 0-1,1 0 1,-3 6 0,-6 12 173,7-15-81,1-1-1,-5 14 1,-8 39 146,16-59-296,0 0 0,-1 0-1,1 0 1,0 0-1,0 0 1,0 0 0,0 1-1,0-1 1,0 0-1,0 0 1,0 0 0,0 0-1,0 0 1,1 0-1,-1 0 1,0 0-1,1 0 1,-1 0 0,1 0-1,-1 0 1,1 0-1,-1 0 1,1 0 0,0 0-1,-1 0 1,2 0-1,4 7 20,-1 0-2,-5-6-10,1-1 1,-1 0 0,1 0-1,-1 0 1,1 0 0,0 0-1,-1 0 1,1 0 0,0 0-1,0 0 1,0 0 0,0 0-1,0 0 1,0 0 0,0-1-1,0 1 1,0 0 0,0-1-1,0 1 1,1-1 0,-1 1-1,0-1 1,0 0 0,0 1-1,1-1 1,-1 0 0,0 0-1,2 0 1,5-1 60,0-1 1,0 0-1,0-1 1,-1 1-1,1-1 0,-1-1 1,0 0-1,11-6 0,10-6 124,-26 15-185,0 0 0,0 0 0,0 0 0,0 0 0,0-1 0,0 1 0,0-1 0,0 0 0,0 1 0,1-4 0,-1 2-15,0-1 0,0 0 0,-1 0 1,0 0-1,1-6 0,4-2-18,-5 10 31,0 1 0,-1-1 0,1 0 0,0 0-1,0 1 1,-1-1 0,1 0 0,-1 0 0,0 0 0,1 0 0,-1 0-1,0 0 1,0 1 0,0-1 0,-1 0 0,1 0 0,0 0 0,-1-2-1,-1 0-8,0-1-1,0 1 0,-1 0 0,0 0 0,1 0 0,-1 1 1,-1-1-1,1 0 0,0 1 0,-1 0 0,0 0 1,1 0-1,-1 0 0,-1 1 0,1 0 0,-5-3 0,3 2-17,-1 0 0,1 0-1,0-1 1,1 0-1,-12-10 1,16 13 24,0-1 0,0 1 0,-1 0 0,1 0 0,0 0 0,-1 0 0,1 0 0,-1 0 0,0 0 1,1 0-1,-1 0 0,0 1 0,1-1 0,-1 1 0,0-1 0,-2 1 0,53 0-2852,-7 0-261</inkml:trace>
</inkml:ink>
</file>

<file path=ppt/ink/ink8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54:00.63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8 16 2304,'-32'-15'864,"17"15"-672,15 15-32,15 1 1024,1-16-672,0 15 64,15 1-352,0 15 160,0 0-256,16 1 256,-16-1-256,0 15 256,0-14-256,-15-1 96,-1-16-128,-15 17-128,0-17 0,0 1-2304</inkml:trace>
</inkml:ink>
</file>

<file path=ppt/ink/ink8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54:00.9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6 0 3232,'0'0'1184,"0"0"-896,-15 0-96,15 16 1312,0-1-864,-31 1 224,31 0-512,-16 15-224,0 16-64,1-1 416,-1 1-256,-15 0 64,0-16-192,-16 16-4128,0-16 2176,16 0-384</inkml:trace>
</inkml:ink>
</file>

<file path=ppt/ink/ink8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54:01.3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6 2720,'0'0'891,"0"0"-545,0 0-175,0 0-32,0 3-17,0-2-81,0 0-1,0 0 0,0 0 0,0 0 1,0 0-1,0 0 0,0 0 1,1 0-1,-1 0 0,0 0 1,1 0-1,-1 0 0,0 0 0,1 0 1,-1 0-1,1 0 0,0 0 1,-1-1-1,1 1 0,1 1 1,0-1 10,0 0 0,-1 0-1,1-1 1,0 1 0,1 0 0,-1-1 0,0 0 0,3 1 0,18 3 329,78 14 432,-33-7-440,-46-7-197,1-1-1,28 0 0,76-11 242,54 5 180,-3 1-269,50-8-66,22 4-64,12-4 113,-2 5-92,-24-6-68,-18 6-65,-18-5-5,33 7 7,-170 3-46,-10-1 52,63-11 1,-102 10 67,0 1 0,24 1 1,-26 1 42,-4-1 164,-13 2-38,-1 1-282,-1-1 0,1 0 0,0 0-1,0-1 1,-1 0 0,-10 1 0,-49-1-1176,33-2-745,-26 1 33</inkml:trace>
</inkml:ink>
</file>

<file path=ppt/ink/ink8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54:02.64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621 3072,'2'0'976,"0"0"-934,0 0 1,-1 1-1,1-1 1,0 0-1,-1 1 1,1-1-1,-1 1 1,1 0-1,-1 0 1,0-1-1,1 1 1,-1 0-1,0 0 1,1 0-1,-1 1 1,2 1-1,-2-2 25,1 1 0,-1-1 0,1 1-1,0-1 1,-1 0 0,1 1 0,0-1 0,0 0 0,0 0-1,0-1 1,0 1 0,0 0 0,0-1 0,0 1 0,0-1-1,0 1 1,3-1 0,132 0 877,-121-1-893,0 0-1,-1-1 1,0-1-1,1-1 1,-1 0-1,-1 0 0,1-2 1,-1 0-1,24-13 1,4-8 158,63-49 1,-85 60-169,-13 10-14,48-40 218,-3-11-111,2 8-161,-17 5 11,-36 42 21,6-7 16,0 1 1,-1-1 0,9-15 0,-13 18 9,0 0-1,0 0 1,-1 0 0,0 0-1,0 0 1,0-1 0,0 1-1,-1-8 1,-2 1-22,1 0-1,-1 0 1,-1 0 0,-1 0-1,1 1 1,-2-1 0,-7-14-1,9 20-40,-1 0-84,1 0-1,-1 0 1,0 1 0,-6-9 0,5 31-231,3-11 332,-1 1 50,1 1-1,0 0 1,1 0-1,0 0 1,-1 13-1,1-10 6,0-1 0,0 0 0,0 0 0,-1 0 0,-1 0 0,-3 9-1,2-6-5,1 1-1,-4 17 0,4 8 29,3 49-1,0-46-56,0-33-23,0 5 94,0 0 0,1 1 0,1-1-1,3 17 1,-5-27-47,1-1-1,0 0 1,-1 1 0,1-1-1,0 0 1,0 0-1,0 0 1,1 0 0,-1 0-1,0 0 1,1 0-1,-1 0 1,1 0 0,0 0-1,-1-1 1,1 1 0,0-1-1,0 1 1,0-1-1,0 0 1,1 0 0,-1 0-1,0 0 1,0 0-1,1-1 1,-1 1 0,0 0-1,1-1 1,-1 0-1,4 1 1,-1-2 5,1-1 1,0 1-1,-1-1 0,1 0 0,-1 0 1,0-1-1,0 1 0,0-1 0,6-4 1,-5 3-31,-3 2-4,15-8-51,-2-1 0,1 0 1,17-17-1,2-16-344,40-47-277,-67 79 615,-1-1 0,0 1 0,-1-1 1,8-17-1,0-2 16,-12 27 30,-1 0 1,0 0-1,0 0 0,0 0 1,-1-1-1,0 1 0,0-1 1,0 1-1,0-10 0,-2 6 118,-1 13 75,1-1-140,-1-1-1,1 1 1,-1-1 0,1 1 0,-1-1 0,-2 3 0,2-3-5,1 0 0,-1-1 0,1 1 0,0 0 0,0 0 1,-1 0-1,1 0 0,0 0 0,1 1 0,-1-1 0,0 0 0,1 0 1,-1 0-1,1 1 0,-1 2 0,-1 9 35,-24 105 275,21-97-296,1-2 72,0 1 1,2-1-1,-1 22 0,3-36-11,-1 1 0,0 0 1,0-1-1,0 1 0,-1 0 0,-3 8 0,3-8-54,1-4-17,0-1 1,1 1 0,0 0 0,-1-1-1,1 1 1,0 0 0,1 4-1,-1-5-41,0-1-1,0 1 0,0 0 0,0 0 1,0 0-1,0 0 0,-1 0 0,1-1 1,-1 1-1,0 3 0,-10 8-602,9-10-1834,2-3 240,0 0-1307</inkml:trace>
</inkml:ink>
</file>

<file path=ppt/ink/ink8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54:03.01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1 2304,'0'0'25,"-1"-1"-1,1 1 1,0 0 0,-1 0 0,1 0-1,0 0 1,-1 0 0,1 0 0,0 0-1,-1 0 1,1 0 0,0 0 0,0 1-1,-1-1 1,1 0 0,0 0 0,-1 0-1,1 0 1,0 0 0,0 0 0,-1 1-1,1-1 1,0 0 0,0 0 0,-1 1-1,1-1 1,0 0 0,0 0 0,0 0-1,-1 1 1,4 9 254,-2-9-248,0 1 1,0-1-1,-1 1 1,1-1-1,-1 1 1,1-1-1,-1 1 1,0-1-1,1 1 1,-1-1-1,0 1 0,0-1 1,0 1-1,0 0 1,0-1-1,0 1 1,-1-1-1,1 1 1,-1-1-1,0 2 1,0 0 4,-1 0 15,1 0 0,-1 0 1,1 1-1,0-1 0,-1 1 0,2-1 0,-1 1 0,0 0 1,1-1-1,-1 1 0,1 5 0,0 162 1234,0-159-1152,0 23 118,0-33-235,1-1 0,-1 0-1,0 1 1,1-1 0,-1 0 0,0 1-1,1-1 1,0 0 0,-1 1 0,1-1-1,0 0 1,-1 0 0,1 0 0,0 0 0,0 0-1,0 0 1,0 0 0,0 0 0,0 0-1,2 1 1,3 1 33,-4-2-1,1 1 0,-1-1 0,1 0 1,0 0-1,-1 0 0,5 0 0,-6-1-38,0 0 0,0 0 1,0 0-1,0 0 0,0 0 1,0 0-1,0-1 0,0 1 1,0-1-1,-1 1 0,1 0 1,0-1-1,0 1 0,0-1 1,0 0-1,0 1 0,-1-1 0,1 0 1,1-1-1,-1 1-9,4-3 20,-2 0 1,1 0-1,0-1 0,3-5 1,-6 8-9,0 1 0,-1-1 0,1 0 0,0 0 0,-1 1 1,1-1-1,-1 0 0,0 0 0,1 0 0,-1 0 0,0 0 0,0 0 0,0 0 0,-1 0 1,1 0-1,-1-2 0,-14-61 467,10 50-439,0 1 0,-1-1 1,-11-20-1,-8-21-158,25 53 115,-1 1 1,0-1-1,0 0 1,0 1-1,0-1 1,0 0 0,-1 1-1,1-1 1,-1 1-1,-2-3 1,4 5-4,0 0 1,0 0 0,-1 0-1,1 0 1,0 0-1,0 0 1,0 0 0,0 0-1,0-1 1,0 1-1,0 0 1,0 0 0,0 0-1,-1 0 1,1 0-1,0 0 1,0 0 0,0 0-1,0 0 1,0-1-1,0 1 1,0 0 0,0 0-1,0 0 1,0 0-1,0 0 1,0 0 0,0-1-1,0 1 1,0 0-1,0 0 1,0 0 0,0 0-1,0 0 1,0 0-1,0 0 1,0-1 0,0 1-1,0 0 1,0 0-1,0 0 1,0 0 0,0 0-1,1 0 1,-1 0-1,0 0 1,0-1 0,0 1-1,0 0 1,0 0-1,0 0 1,0 0 0,0 0-1,0 0 1,1 0 0,-1 0-1,10-11-448,-7 9-1115</inkml:trace>
</inkml:ink>
</file>

<file path=ppt/ink/ink8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54:03.7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 1092 2240,'-2'10'140,"-2"3"85,1 1 0,0-1 0,2 1-1,-1 15 1,2 3 2073,2-35-1764,-1 2-506,0 0 1,-1 1 0,1-1-1,-1 0 1,1 0 0,-1 0-1,1 0 1,-1 0-1,1 0 1,-1 0 0,0 0-1,1 0 1,-1 0-1,0 0 1,0 0 0,0 0-1,0-2 1,-4-20 429,2 16-353,1 1-1,0-1 1,0-9 0,-1-6 120,-4-30 0,2 29-114,0-33 0,4-212-127,1 223-49,12-81 0,-8 96 93,2 0 1,1 0-1,20-46 1,-16 50 111,1 0 1,0 1-1,2 0 1,1 2-1,24-29 0,2-2 159,-25 31-88,33-38-1,-45 57-177,2-4-44,0 1 0,0 1-1,0-1 1,1 1-1,-1 1 1,2-1-1,10-4 1,-18 9 6,-1 1 0,1 0 0,0-1 0,0 1 1,0 0-1,0-1 0,0 1 0,0 0 0,-1 0 1,1 0-1,0 0 0,0 0 0,0 0 0,0 0 1,0 0-1,0 0 0,0 1 0,0-1 0,-1 0 1,1 1-1,0-1 0,0 0 0,0 1 0,-1-1 1,1 1-1,0-1 0,0 1 0,-1 0 0,1-1 1,0 1-1,-1 0 0,1-1 0,-1 1 0,1 0 1,-1 0-1,1-1 0,-1 1 0,1 0 0,-1 0 1,0 1-1,2 3 26,-1 0 0,-1 0-1,1 0 1,-1 0 0,0 9 0,0-7 24,-1-1 11,1 0 1,-1-1-1,0 1 0,0 0 0,0-1 1,-1 1-1,0-1 0,0 0 1,-4 7-1,-2 2 156,-18 24 1,17-27-145,3-3-11,1-1-1,-2 0 1,1 0 0,-1-1-1,0 0 1,0 0 0,-16 9-1,12-7-40,-19 13-314,27-18 20,6-3-244,2 0 459,1 1 1,0 0 0,-1 0 0,1 0-1,-1 1 1,1 0 0,-1 0 0,0 1-1,0-1 1,0 1 0,0 0 0,0 0 0,-1 1-1,1 0 1,-1-1 0,0 1 0,5 7-1,-4-5 49,-1-1-1,1 1 1,-1 1 0,-1-1-1,1 1 1,-1-1-1,0 1 1,-1 0-1,1 0 1,-2 0-1,1 0 1,-1 0 0,1 13-1,-1-9 164,0-9-105,-1 0 0,0 1 1,0-1-1,1 0 1,-1 1-1,-1-1 0,1 0 1,0 1-1,-1-1 0,1 0 1,-1 0-1,0 1 1,1-1-1,-1 0 0,-2 3 1,2-4-16,-1 3 63,-1 0 1,0 0-1,0 0 1,-1 0-1,1-1 0,-1 1 1,0-1-1,0 0 0,0 0 1,-8 4-1,-14 4 313,-1-1 1,-52 13-1,71-22-303,1 0-1,-1 0 1,0-1 0,0 0-1,-13-1 1,18 0-69,1 1 0,-1-1-1,1 0 1,-1 1 0,1-1-1,-1 0 1,1-1 0,-4-1 0,5 2-39,1 1 0,-1-1 0,0 0 0,0 0 0,1 1 0,-1-1 0,0 0 0,1 0 0,-1 0 0,1 0 0,-1 0 0,1 0 0,-1 0 0,1 0 0,0 0 0,-1 0 0,1 0 0,0 0 0,0 0 0,0-1 0,0 0-65,0 1 1,0 0 0,1-1 0,-1 1 0,1 0 0,-1 0 0,1-1-1,-1 1 1,1 0 0,-1 0 0,1 0 0,0 0 0,0 0-1,0 0 1,-1 0 0,1 0 0,0 0 0,0 0 0,0 0-1,3-1 1,27-14-1831,-16 10 822,16-10-3347</inkml:trace>
</inkml:ink>
</file>

<file path=ppt/ink/ink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35:18.64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63 1152,'0'0'363,"0"0"-214,0 0 16,0 0 230,0 0-80,0 0 79,0 0-127,2 0-64,40 0 661,-37-2-763,-4 0-91,0 1-7,-1 0-1,1 0 1,-1 0-1,1 0 1,0 1-1,0-1 1,0 0-1,-1 0 1,1 0-1,0 1 1,0-1-1,2 0 1,0 0 37,1 1 1,-1 0 0,1-1 0,-1 2-1,7 0 1,-7-1-33,0 1 0,-1-1 0,1 0 0,0 0 0,-1 0 0,1 0 1,0-1-1,0 1 0,-1-1 0,1 1 0,2-2 0,1-3 27,-5 4-23,0 0-1,0 0 0,0 0 0,0 0 1,0 0-1,0 1 0,0-1 0,0 0 1,1 0-1,-1 1 0,2-2 1,2 0 0,0 0 1,0 0 0,1 0 0,-1 1 0,0 0-1,1 0 1,-1 0 0,1 1 0,6-1 0,-7 1-13,0-1 0,0 1 1,0-2-1,10-2 1,-10 2-5,1 1 0,-1-1 0,1 1 0,0 0 0,6 0 0,79 1 399,-88 0-230,-3 0 160,0 0-90,0 0-38,0 0-53,2 0 59,-1 0-200,-1 0-1,1 0 1,-1 0-1,0 0 1,1 0-1,-1 0 1,1 0-1,-1 0 1,1 0-1,-1 0 1,0 0-1,1 0 1,-1 0 0,1 0-1,-1 1 1,0-1-1,1 0 1,-1 0-1,0 1 1,1-1-1,-1 0 1,0 0-1,1 1 1,-1-1-1,0 0 1,1 1-1,-1-1 1,0 0-1,0 1 1,1-1-1,-1 1 1,0-1 0,0 0-1,0 1 1,0-1-1,0 1 1,0-1-1,0 0 1,1 1-1,-1-1 1,0 1-1,0-1 1,-1 1-1,1-1 1,0 0-1,0 2 1,0-1-4,0 1-1,0 0 1,0 0 0,1-1-1,-1 1 1,1 0-1,-1 0 1,2 2 0,1 4 32,0 0 0,0 0 1,3 13-1,-6-19-23,26 60 173,-20-28-1386,7 10 288</inkml:trace>
</inkml:ink>
</file>

<file path=ppt/ink/ink8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54:04.06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 1 3648,'-13'13'1173,"12"-13"-1145,1 1-1,0-1 1,-1 1 0,1-1-1,0 1 1,-1-1 0,1 1-1,0-1 1,0 1 0,-1-1-1,1 1 1,0 0 0,0-1-1,0 1 1,0-1 0,0 1-1,0 0 1,0-1 0,0 1-1,0-1 1,0 1 0,0 0-1,0-1 1,1 1 0,-1 0-1,0-1 43,0 250 2592,0-249-2646,0 1 0,0 0 0,0 0 0,-1 0 0,1 0 0,0 0 0,-1 0 0,0 0 0,1-1 0,-1 1 0,0 0 0,-2 3 1,2-4 2,0 0 0,0 1 0,1-1 0,-1 1 1,0-1-1,1 1 0,-1-1 0,1 1 1,-1-1-1,1 1 0,0-1 0,0 4 0,0 8 440,0-11-491,0-4-1280,0-8-187,0 7-1839</inkml:trace>
</inkml:ink>
</file>

<file path=ppt/ink/ink8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54:04.40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1 3488,'0'-26'1115,"1"22"-828,1 6-132,27 29 2309,-20-17-2179,1-1-1,17 19 0,20 23 48,0 0 88,-27-33-68,32 46 0,-49-65-284,-2 1-1,1-1 1,0 0-1,-1 1 1,0-1 0,2 5-1,-3-7-75,1 1 0,-1-1 1,0 0-1,1 1 0,-1-1 0,1 0 0,0 1 0,-1-1 1,1 0-1,0 0 0,1 2 0,8 4-631,-5-3-443,-4 3-2429,-1-18 1442,0 9 293</inkml:trace>
</inkml:ink>
</file>

<file path=ppt/ink/ink8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54:04.73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5 16 3712,'0'-15'1408,"0"15"-1120,0 0-64,0 15 672,0 1-544,-15-1 544,15 17-480,-16-1 192,-15 16-352,15-1-64,-15-15-128,0 1 288,-16-1-160,16-16-3968,15 1 2048,-15 15-896</inkml:trace>
</inkml:ink>
</file>

<file path=ppt/ink/ink8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54:05.8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 18 2240,'-12'0'2748,"26"0"-1411,186 0 519,-188-1-1825,0 0 0,0 0 0,0-1 1,12-4-1,-18 4-11,5 0 72,-1 1-1,0 0 1,1 1 0,14 1-1,2-1 155,-26 0-256,-1 0-1,1 0 1,0 0 0,0 0 0,0 0-1,0 0 1,-1 1 0,1-1-1,0 0 1,0 0 0,0 0 0,0 1-1,1 0 1,-2 0 2,1-1-1,-1 1 1,0 0 0,0 0-1,1 0 1,-1-1-1,0 1 1,0 0 0,0 0-1,0 0 1,1 0-1,-1-1 1,-1 3 0</inkml:trace>
</inkml:ink>
</file>

<file path=ppt/ink/ink8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54:06.25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16 2656,'-15'-16'960,"30"16"-736,-15 16-64,16-16 1184,0 0-768,15 0 192,-16 0-448,32 0 416,-16 0-416,0 16-64,1-16-160,-1 15 192,0-15-160,-15 16-32,15-16-64,0 0-3552</inkml:trace>
</inkml:ink>
</file>

<file path=ppt/ink/ink8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54:06.6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5 0 1312,'-3'0'41,"0"1"0,0-1 0,0 1 0,0-1-1,0 1 1,0 0 0,1 0 0,-1 0 0,0 1 0,0-1 0,1 1 0,-1-1-1,1 1 1,-1 0 0,1 0 0,0 0 0,0 0 0,0 0 0,0 1 0,-3 4 0,4-5 33,0 0 0,0 0 0,1-1 1,-1 1-1,0 0 0,1 1 0,-1 2 0,-1 4 218,-1 2-85,-1 0 1,0-1 0,-1 1-1,-6 9 1,-3 8 157,-4 25 117,15-43-362,0 1-1,-1-1 0,-7 15 1,-26 27 269,22-15-16,7-16-160,-10 17 120,9-22-30,-8 26 0,9-19-127,1-6 67,-7 36-1,9-9-44,-1-21-97,5-20-84,0 1 1,0 0-1,0-1 1,0 1-1,0 7 1,1-9-1,1 0 0,-1 0 1,0-1-1,1 1 1,-1 0-1,1 0 1,0-1-1,0 1 1,0 0-1,-1-1 1,1 1-1,1-1 1,-1 1-1,0-1 1,3 3-1,0 0 7,1-1 0,-1 0 0,1 1 1,0-2-1,1 1 0,-1 0 0,0-1 0,1 0 0,-1 0 0,1-1 0,-1 0 1,1 0-1,0 0 0,0 0 0,-1-1 0,1 0 0,0 0 0,0-1 0,0 0 1,8-2-1,22-7-600,-17 8-408,-16 2 766,1-1 1,0 1-1,-1 0 1,1-1 0,-1 0-1,1 0 1,-1 0-1,1 0 1,-1 0 0,0-1-1,0 1 1,0-1-1,0 0 1,4-3 0,-4 2-196,0-1 1,-1 0-1,1 0 1,-1 0-1,3-5 1</inkml:trace>
</inkml:ink>
</file>

<file path=ppt/ink/ink8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54:07.6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63 2560,'15'-16'1147,"-2"16"-540,-10 0-473,7 1 58,0 0 0,0 0 1,14 4-1,0 0-118,90 14 203,-101-17-261,138 24 144,-11-10 69,-102-13-114,47-3 0,-34-1-78,-35 0 29,1 0 1,-1-1 0,23-7-1,-17 6 154,-22 4-207,1-1-1,-1 0 1,1 0-1,-1 0 1,1 0-1,-1 0 1,1 0-1,-1 0 1,1 0-1,-1 0 1,1 0-1,-1 0 1,1-1-1,-1 1 1,1 0-1,-1 0 1,1 0-1,-1-1 1,1 1-1,-1 0 1,1 0-1,-1-1 1,0 1-1,1 0 1,-1-1-1,0 1 1,1-1-1,-1 1 1,0-1-1,1 1 1,-1 0-1,0-1 1,0 1-1,1-1 1,-1 1-1,0-1 1,0 1-1,0-1 1,0 1-1,0-1 1,0 1-1,0-1 0,0 0 1,0 1-1,0-1 1,0 1-1,0-1 1,0 0-1,0 0-16,0 0 0,0-1 0,0 1-1,0 0 1,-1-1 0,1 1 0,0 0-1,-1 0 1,1-1 0,0 1 0,-1 0-1,0 0 1,1 0 0,-1 0-1,0 0 1,1 0 0,-1 0 0,0 0-1,0 0 1,0 0 0,0 0 0,0 0-1,0 0 1,-2 0 0,-4-2-25,7 2 27,-1 1 1,1 0-1,-1 0 0,1 0 1,-1 0-1,1-1 0,-1 1 1,1 0-1,0 0 1,-1-1-1,1 1 0,-1 0 1,1-1-1,0 1 0,-1-1 1,1 1-1,0 0 1,0-1-1,-1 1 0,1-1 1,0 1-1,0-1 0,0 1 1,-1-1-1,1 1 1,0-1-1,0 1 0,0-1 1,0 1-1,0-1 0,0 1 1,0-1-1,0 1 1,0-1-1,0 1 0,0-1 1,1 0-1,-1 1-2,0-1 0,0 1 0,0-1 0,0 0 0,0 1 0,-1-1 0,1 0 0,0 1 0,0-1 0,0 1 0,0-1 0,-1 1 0,1-1 0,0 0 0,0 1 0,-1-1 0,1 1 0,-1-1 0,1 1 0,0-1 0,-1 1 0,1 0 0,-1-1 0,1 1 0,-1 0 0,1-1 0,-1 1 0,1 0 0,-1-1 0,0 1-1,1 0 1,-1 0 0,1 0 0,-1-1 0,1 1 0,-1 0 0,0 0 0,1 0 0,-1 0 0,0 0 0,0 0 0,0 1 4,1-1 0,-1 0 1,1 0-1,-1 0 0,1 0 0,-1 0 0,1 0 0,-1 0 0,1-1 0,-1 1 0,1 0 0,-1 0 0,1 0 0,-1 0 1,1-1-1,-1 1 0,1 0 0,-1 0 0,1-1 0,0 1 0,-1 0 0,1-1 0,-1 1 0,1-1 0,0 1 1,-1 0-1,1-1 0,0 1 0,0-1 0,-1 1 0,1-1 0,0 1 0,0-1 0,0 1 0,0-1 0,-1 1 0,1-1 1,0 1-1,0-1 0,0 0 0,0 1 0,0 0 0,0 0 1,0 0-1,1-1 0,-1 1 0,0 0 1,0 0-1,0 0 0,0 0 1,0 0-1,0 0 0,0 0 0,0 0 1,0 0-1,0 0 0,0-1 1,0 1-1,-1 0 0,1 0 0,0 0 1,0 0-1,0 0 0,0 0 1,0 0-1,0 0 0,0 0 0,0 0 1,0 0-1,0 0 0,0-1 0,0 1 1,0 0-1,0 0 0,0 0 1,0 0-1,0 0 0,-1 0 0,1 0 1,0 0-1,0 0 0,0 0 1,0 0-1,0 0 0,0 0 0,0 0 1,0 0-1,0 0 0,0 0 1,-1 0-1,1 0 0,0 0 0,0 0 1,0 0-1,0 0 0,0 0 1,0 0-1,-1 0-3,1 0 1,-1 0 0,0 0-1,1 0 1,-1 0-1,1 0 1,-1 0 0,1-1-1,-1 1 1,1 0-1,-1 0 1,1-1 0,-1 1-1,1 0 1,-1-1 0,1 1-1,-1 0 1,1-1-1,-1 1 1,1-1 0,0 1-1,-1 0 1,0-2-1,1 1 2,0 1 1,-1-1-1,1 1 0,-1-1 0,1 1 0,-1-1 0,1 1 0,-1-1 0,1 1 0,-1-1 0,0 1 1,1 0-1,-1-1 0,0 1 0,1 0 0,-1-1 0,0 1 0,1 0 0,-1 0 0,0 0 0,0 0 0,1 0 1,-1 0-1,-1 0 0,-13 2 1,-3 8-42,8-5-8,0 0 0,-17 6 0,21-8 86,-1 0 0,2 1 0,-1-1 0,0 1-1,-9 9 1,0-1 106,-76 53 199,85-61-339,1 0 0,0 0 0,-1 1 0,2 0 0,-1 0 0,0 0 0,-3 7 0,7-10 10,0 0-1,0 0 1,0 0-1,0 1 0,1-1 1,-1 0-1,1 0 1,-1 0-1,1 1 0,0-1 1,0 0-1,0 1 1,0-1-1,1 0 0,-1 0 1,0 1-1,1-1 1,0 0-1,-1 0 0,1 0 1,0 1-1,0-1 1,0 0-1,0 0 0,1-1 1,-1 1-1,1 0 1,2 3-1,-2-3 6,0-1 0,0 1 1,0 0-1,0-1 0,0 0 0,0 1 0,0-1 1,1 0-1,-1 0 0,0 0 0,1-1 0,-1 1 0,0 0 1,1-1-1,-1 0 0,1 1 0,-1-1 0,1 0 1,-1 0-1,1 0 0,-1-1 0,1 1 0,-1-1 1,1 1-1,-1-1 0,3-1 0,84-24-6,-86 25-8,0 0 0,0 0-1,0 0 1,0 0 0,0-1 0,-1 1 0,1-1 0,0 0 0,-1 0 0,1 0 0,-1 0-1,4-4 1,1-1 2,-5 5-3,0 1-1,-1-1 1,1 0-1,-1 1 0,0-1 1,1 0-1,-1 0 0,0 0 1,0 0-1,0 0 1,0 0-1,-1 0 0,1 0 1,0-1-1,-1 1 0,0 0 1,1 0-1,-1-1 1,0 1-1,0 0 0,-1-3 1,1 2-1,0-28-11,0-13-145,0 42-64,0 4 38,0 16-114,-1-11 286,0 0 1,1-1 0,0 1 0,1 0 0,-1 0 0,4 12 0,0-9 22,-2-7 19,-1 0 1,0 0-1,0 0 0,0 0 0,0 0 1,0 1-1,-1-1 0,1 0 0,-1 6 1,0 64 600,0-71-596,0-2-1,3 0 16,-2 0-46,1 0-1,-1-1 0,0 1 0,1 0 1,-1-1-1,1 1 0,-1-1 0,0 1 1,1-1-1,1-1 0,11-5 48,-2 4-29,-8 2-12,0 0 0,0-1-1,0 1 1,0-1 0,-1 1 0,1-1 0,4-3 0,12-10-84,1-1 0,28-31 0,-8 14 77,-33 27-18,1-1 0,-1 0 0,0 0 0,9-11 0,1-12-86,-16 25 85,0 1 1,0 0 0,1 0 0,4-6-1,6 2-45,-6-3-102,-7 10 150,0 0 0,1 0-1,-1 0 1,1 0-1,-1 0 1,1 0 0,-1 0-1,1 0 1,0 0 0,0 1-1,-1-1 1,1 0 0,0 0-1,0 1 1,1-2-1,-1 2 17,0 0 1,-1-1-1,1 1 0,0 0 0,-1-1 0,1 1 0,0 0 0,0 0 0,-1 0 0,1 0 0,0 0 0,0 0 0,-1 0 0,1 0 0,0 0 0,0 0 1,-1 0-1,1 1 0,0-1 0,0 0 0,-1 0 0,1 1 0,0-1 0,-1 1 0,1-1 0,0 0 0,-1 1 0,1-1 0,-1 1 0,2 1 0,-1-1 14,0 1 0,0-1 0,0 1-1,-1-1 1,1 1 0,0 0-1,-1-1 1,1 1 0,-1 0 0,1 0-1,-1 0 1,0-1 0,0 4-1,1 3 49,0-1 0,0 0 0,4 14 0,-3-13 9,0 0 1,0 0-1,0 16 1,-2 52 428,0-74-498,0-1-1,0 1 0,0 0 0,-1 0 0,1 0 0,-1 0 1,1 0-1,-1 0 0,0-1 0,1 1 0,-1 0 0,-2 3 1,2-4 10,0 0 1,0 1 0,0-1-1,1 1 1,-1-1 0,0 1-1,1-1 1,0 1 0,-1-1-1,1 1 1,0-1 0,-1 4-1,2-5 3,-1 1 0,0-1 0,0 1 0,0-1 0,0 1 0,0-1 0,0 1 0,0-1-1,0 1 1,0 0 0,0-1 0,0 1 0,0-1 0,0 1 0,-1-1 0,1 0 0,0 1-1,0-1 1,0 1 0,-1-1 0,1 1 0,0-1 0,-1 1 0,1-1 0,0 0 0,-1 1-1,1-1 1,0 0 0,-1 1 0,1-1 0,-1 0 0,1 0 0,-1 1 0,1-1 0,-1 0 0,1 0-1,-1 0 1,1 1 0,-1-1 0,1 0 0,-1 0 0,1 0 0,-1 0 0,1 0 0,-1 0-1,1 0 1,-1 0 0,0-1 0,0 2 113,1-4-49,0 3-86,0-1-1,0 1 1,0-1 0,0 1 0,0-1-1,0 1 1,0 0 0,0-1-1,0 1 1,0-1 0,0 1 0,1 0-1,-1-1 1,0 1 0,0 0-1,0-1 1,1 1 0,-1 0 0,0-1-1,0 1 1,1 0 0,-1-1-1,0 1 1,1 0 0,-1 0-1,0-1 1,1 1 0,7-8-27,-5-4 23,-2 10 4,-1-1 0,1 1 0,0 0-1,-1-1 1,1 1 0,0 0 0,1 0 0,-1 0 0,0 0-1,0 0 1,1 0 0,-1 0 0,4-2 0,54-56-175,-57 58 154,0 1 1,-1-1-1,1 1 1,0 0-1,0-1 1,0 1-1,0 0 1,0 0 0,0 0-1,1 1 1,-1-1-1,3 0 1,28 0-503,-17 1 292,-14 1 245,-1-1 0,1 1 0,-1-1 0,0 1 1,1-1-1,-1 1 0,0 0 0,1 0 0,-1 0 0,0 0 0,0 0 0,0 0 1,0 0-1,0 0 0,0 0 0,0 0 0,0 0 0,0 1 0,-1-1 0,1 0 0,0 1 1,-1-1-1,1 3 0,2 1 24,2 27 368,5-19-239,-9-13-156,-1 1 0,1-1 0,-1 1 0,0-1 0,1 1 0,-1 0 1,0-1-1,0 1 0,1-1 0,-1 1 0,0 0 0,0-1 0,0 1 0,0 0 1,0-1-1,0 1 0,0 0 0,0-1 0,0 1 0,0 0 0,0-1 0,0 1 1,-1 0-1,1 2 29,0 28 884,0-31-768</inkml:trace>
</inkml:ink>
</file>

<file path=ppt/ink/ink8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54:08.23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87 32 1664,'-13'-12'528,"12"11"-516,1 1 0,0-1 0,0 1-1,-1 0 1,1 0 0,0-1 0,-1 1 0,1 0 0,0 0 0,-1-1 0,1 1-1,-1 0 1,1 0 0,0 0 0,-1-1 0,1 1 0,-1 0 0,1 0 0,0 0-1,-1 0 1,1 0 0,-1 0 0,1 0 0,-1 0 0,1 0 0,-1 0 0,-4-1 200,3-9 892,2 10-1089,0 0-1,0 0 0,0 0 0,0 0 1,0-1-1,0 1 0,0 0 1,0 0-1,0 0 0,0 0 1,0 0-1,0 0 0,0 0 1,0 0-1,0 0 0,0 0 1,0-1-1,0 1 0,0 0 1,0 0-1,0 0 0,0 0 0,-1 0 1,1 0-1,0 0 0,0 0 1,0 0-1,0 0 0,0 0 1,0 0-1,0 0 0,0-1 1,0 1-1,0 0 0,0 0 1,0 0-1,0 0 0,0 0 1,-1 0-1,1 0 0,0 0 0,0 0 1,0 0-1,0 0 0,0 0 1,0 0-1,0 0 0,0 0 1,0 0-1,0 0 0,-1 0 1,1 0-1,0 0 0,0 0 1,0 0-1,0 0 0,-9 0 534,5 0-383,0-1 1,0 1-1,-1 0 1,1 1-1,0-1 1,0 1 0,-5 1-1,-5 2-46,0 1-1,1 0 0,-1 1 1,1 1-1,0 0 1,1 1-1,-1 0 0,2 1 1,-12 10-1,1 4 26,1 0 0,-27 40 0,39-49-93,-3 4 62,-19 23 0,-39 26 138,0 11 245,52-59-402,-47 58 207,46-48-73,-30 60 1,-4 35 81,46-109-283,-67 181 346,57-142-282,-16 88 0,9 43 146,14-94 6,2-28-58,2 1 0,7 128 0,9-88 156,-7-61-224,-2-20-31,1 0 1,1 1 0,9 37 0,29 39 330,-25-62-39,-13-31-308,7 14-144,12 24 1,-18-39-116,0 1-1,1-1 1,0 0 0,0-1 0,0 1 0,0-1 0,8 5 0,-5-3-529,-4-4 186,0 0 0,0 0 0,0 0-1,0-1 1,1 1 0,0-1 0,9 4-1,-6-5-734,1 0-1,15-1 1</inkml:trace>
</inkml:ink>
</file>

<file path=ppt/ink/ink8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54:09.48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4 1056,'1'-3'52,"0"0"-1,1 1 1,0-1-1,-1 0 1,5-4 0,-6 7-48,0 0 1,1-1-1,-1 1 1,1 0-1,-1 0 1,0 0-1,1-1 1,-1 1-1,1 0 1,-1 0-1,1 0 1,-1 0-1,0 0 1,1 0-1,-1 0 1,1 0-1,-1 0 1,1 0-1,-1 0 1,0 0-1,1 0 1,-1 0-1,1 0 1,-1 1-1,1-1 1,-1 0-1,0 0 1,1 0-1,-1 1 1,1-1-1,-1 0 1,0 0-1,1 1 1,-1-1-1,0 0 1,0 1-1,1-1 1,-1 1-1,1-1 7,-1 1 0,0-1 0,0 0 0,1 1 0,-1-1 0,0 0 0,1 0 0,-1 1 0,1-1 0,-1 0 0,0 0-1,1 0 1,-1 1 0,1-1 0,-1 0 0,0 0 0,1 0 0,-1 0 0,1 0 0,-1 0 0,1 0 0,-1 0 0,1 0 0,-1 0 0,0 0 0,1 0-1,-1 0 1,1-1 0,5 1 296,1 1-216,0 2 78,-5 8 89,-1 27 504,0-24-599,-1 0 0,0-1-1,-1 1 1,0 0 0,-1 0-1,-1 0 1,-8 25 0,-7 34 461,12-60-476,5-12-97,0 1-1,0-1 0,1 0 0,-1 1 0,1-1 0,-1 1 0,1-1 0,-1 1 0,1-1 0,0 1 0,-1-1 0,1 3 0,-1 5 348,5-18-12,14-25-87,-6 17-269,-4 8-26,-2 0 1,10-16-1,-10 12 23,1 0 1,0 0-1,1 1 1,1 0 0,16-18-1,-11 17-47,-9 8-9,1-1 0,-1 1 0,1-1 0,5-9 0,-8 10-10,-2 3 19,1 0 0,-1-1 1,1 1-1,-1 1 0,1-1 0,0 0 0,2-2 0,13-2-88,-8 4 19,2-4-138,-10 5 211,-1 1-1,1-1 1,0 1-1,0-1 0,0 1 1,0-1-1,0 1 1,0-1-1,0 1 1,0 0-1,0-1 1,0 1-1,0 0 1,0 0-1,0 0 1,0 0-1,0 0 0,0 0 1,0 0-1,0 0 1,0 1-1,0-1 1,2 1-1,0-1 43,0 1 0,-1 0 0,1 0 0,-1 0 1,1 0-1,-1 1 0,1-1 0,-1 1 0,0-1 0,0 1 0,0 0 0,0 0 0,0 0 0,0 0 0,0 0 0,-1 0 0,3 4 0,1 22 262,21 79 688,-24-97-1034,-1 1 0,-1-1 0,0 20 0,0-13 40,-1-9 86,0 1 0,0-1 0,0 1 0,-4 9 1,3-11 25,0 0 0,1-1 0,0 1-1,0 7 1,1-6-18,-1 12 361,0-20-437,1 0 0,0 1 0,0-1 1,0 1-1,-1-1 0,1 0 0,0 1 0,-1-1 0,1 0 1,0 1-1,-1-1 0,1 0 0,0 1 0,-1-1 0,1 0 0,-1 0 1,1 0-1,0 1 0,-1-1 0,1 0 0,-1 0 0,1 0 1,-1 0-1,1 0 0,-1 0 0,1 0 0,0 0 0,-1 0 1,0 0-1,1 0-18,0 0 1,0 0-1,0 0 0,0 0 1,-1 0-1,1 0 1,0 0-1,0 0 0,0 0 1,0 0-1,0 0 1,0 0-1,0 0 0,0 0 1,0 0-1,0 0 1,-1 0-1,1 0 1,0 0-1,0 0 0,0 0 1,0 0-1,0 0 1,0 0-1,0 0 0,0 0 1,0 0-1,0 0 1,0 0-1,0 0 0,0 0 1,-1 0-1,1 0 1,0-1-1,0 1 0,0 0 1,0 0-1,0 0 1,0 0-1,0 0 1,0 0-1,0 0 0,0 0 1,0 0-1,0 0 1,0-1-1,0 1 0,0 0 1,0 0-1,0 0 1,0 0-1,0 0 0,0 0 1,0 0-1,0 0 1,0 0-1,0-13-1337,0-3-2143</inkml:trace>
</inkml:ink>
</file>

<file path=ppt/ink/ink8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54:09.81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62 4640,'32'-15'1728,"-1"15"-1344,0-31-96,0 31 320,16 0-384,0-16 192,-1 16-256,1 0 64,0 0-128,-16 0 288,0 0-192,-15 0-3200</inkml:trace>
</inkml:ink>
</file>

<file path=ppt/ink/ink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35:19.1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57 2144,'13'0'699,"-11"0"-417,1 2-74,2 3-9,0-1 0,0-1 1,1 1-1,0-1 0,8 4 0,2-2 25,-9-2-177,0 0-1,0-1 1,0-1 0,0 1-1,1-1 1,-1 0 0,11-1-1,-3 1 39,-9 0-50,0-1-1,0 0 1,0 0-1,0 0 0,0-1 1,-1 1-1,1-2 0,9-2 1,27-17 151,-8 11-52,-23 2-81,0 0 0,-1-1 0,0 0 0,18-21 0,-7 8 12,-6 7-62,16-19-491,-12 3 147</inkml:trace>
</inkml:ink>
</file>

<file path=ppt/ink/ink8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54:10.15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6 1408,'0'16'512,"0"-1"-384,0 17-64,0-1 896,0 0-544,0 0 320,0 16-416,0 0 32,0-1-224,0-14 64,0-1-96,0-16 224</inkml:trace>
  <inkml:trace contextRef="#ctx0" brushRef="#br0" timeOffset="1">125 1 4480,'0'0'1664,"0"15"-1312,0 1-64,0-1-160,0 17-128,0-1 128,-16 16-64,16-1 256,0 1-192,-15 15 384,15-15-288,-16-16-1664,1 0 768,-1 1-2784</inkml:trace>
</inkml:ink>
</file>

<file path=ppt/ink/ink8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54:10.48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 48 3904,'-9'0'1284,"24"0"-454,25 0 138,28 0 24,27-7-574,-37 1-286,167 3 513,-1 1 11,-166-3-527,87-3 105,21-5 38,-141 11-83,44 1-1,-38 1 192,-27 1-259,-6 1-205,1 0-44,0-1 31,0 0 0,0 0 0,-1 0-1,1 0 1,0 0 0,-1-1 0,1 1-1,0 0 1,-1 0 0,1-1-1,-1 1 1,1-1 0,-1 0 0,1 1-1,-1-1 1,1 0 0,-1 0 0,1 0-1,-1 0 1,-2 0 0,-4 0-519,0 0 0,1 0 0,-1 1 0,0 1 0,1-1 0,-1 1 0,1 0 0,-1 1 0,-9 4 0,11-3 140,-1 1 0,1 0 0,-9 10 0</inkml:trace>
</inkml:ink>
</file>

<file path=ppt/ink/ink8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54:10.85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5 18 2304,'0'0'28,"-1"0"0,1 0 0,-1 0 0,1 0 1,-1 0-1,0 0 0,1 0 0,-1 0 0,1 0 0,-1 0 0,1 0 0,-1 0 1,1 0-1,-1-1 0,1 1 0,-1 0 0,1 0 0,0-1 0,-1 1 1,1 0-1,-1 0 0,1-1 0,0 1 0,-1-1 0,1 1 0,-1 0 0,1-1 1,0 1-1,0-1 0,-1 1 0,1-1 0,0 0 0,0 1-16,0-1-1,0 1 0,0-1 0,1 1 1,-1-1-1,0 1 0,1-1 1,-1 1-1,0 0 0,1-1 1,-1 1-1,0 0 0,1-1 0,-1 1 1,1 0-1,-1-1 0,1 1 1,-1 0-1,1 0 0,-1 0 1,1-1-1,-1 1 0,1 0 0,-1 0 1,1 0-1,-1 0 0,1 0 1,-1 0-1,1 0 0,-1 0 1,1 0-1,0 0 0,25 0 860,-19-1-764,1 0-1,-1 1 1,0 0-1,0 1 1,0 0-1,0 0 1,0 0-1,0 1 1,0 0 0,0 0-1,-1 0 1,11 7-1,-1 0-42,-2 2 1,1 0-1,-2 1 0,0 1 1,19 22-1,-23-25 1,-2 0 1,1 0 0,-2 1-1,1 0 1,-1 1-1,-1-1 1,0 1 0,6 23-1,-11-31-24,1 0-1,-1 0 1,0 0 0,0 0-1,0 0 1,0 0-1,-1 0 1,0 0 0,0 0-1,0 0 1,0 0-1,0 0 1,-1 0 0,0-1-1,0 1 1,0 0-1,-4 5 1,0-2 27,-1 0-1,1 0 1,-2 0-1,1-1 1,-16 11-1,9-9 59,-1 0 1,-25 10-1,5-3 34,-4 8 240,28-20-335,-1-1 1,0 0-1,1-1 1,-1-1-1,-23-2 1,9 2-17,22 0-33,0 0-1,0 0 0,1-1 0,-1 1 1,0-1-1,0 0 0,-4-1 0,7 2-14,0-1 0,0 1 0,0-1 0,0 0 0,1 1 0,-1-1 0,0 0 0,0 0 0,0 0 0,1 0 0,-1 1 1,0-1-1,1 0 0,-1 0 0,1 0 0,-1 0 0,1 0 0,0-1 0,-1 1 0,1 0 0,0 0 0,0 0 0,-1 0 0,1 0 0,0 0 0,1-2 0,-1-2-9,-1 3-11,1 0 0,0 1 0,0-1 0,0 0 0,0 0 0,0 1 0,0-1 0,1 0 0,-1 1 0,0-1 0,1 0 0,-1 1 0,1-1 0,0 0 0,0 1 0,0-1 0,-1 1 0,1-1 0,1 1 0,-1 0 0,0-1 0,0 1 0,0 0 0,1 0 0,2-2 0,0 0-36,0 1 1,1 0-1,-1 0 0,1 0 0,-1 0 0,1 1 0,0 0 0,-1 0 0,1 0 0,0 1 0,0-1 0,0 1 0,0 0 0,9 2 1,3 1 74,-1 1 1,31 12 0,-22-8 138,-2 0 53,-10-5-80,0 2 1,0 0-1,16 8 0,7 13 55,5-7-41,-6-4 81,-26-12-129,1 0 1,-1 0-1,1-1 1,0 0-1,-1 0 1,1-1-1,0-1 0,19 0 1,-13-1 87,-13 1-257,0 0 0,0 0 0,0 0 0,0-1 1,0 1-1,1-1 0,-1 0 0,-1 0 0,1 0 0,0-1 0,5-2 0,0 0-241,23-12-530</inkml:trace>
</inkml:ink>
</file>

<file path=ppt/ink/ink8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54:12.18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09 96 416,'-4'-2'22,"0"0"1,-1 0-1,1-1 1,-5-3-1,2-7 26,-6 8 133,-7-8 529,-4 0-182,1 4 154,19 7-588,0 1-1,0-1 1,0 1 0,0 0-1,0 0 1,0 0 0,0 1-1,-6-1 1,3 1 3,1 0 0,0-1 1,0 0-1,-11-4 0,-6-1 110,5 4-166,1 1-1,-1 0 1,1 1-1,-33 4 1,39-1 72,-1 1 1,-18 7-1,3 0-42,9-5-66,2 0 0,-1 2 1,1 0-1,0 1 0,-23 16 1,30-18-10,2 0 0,-1 1 1,1 0-1,0 0 0,-8 13 1,-21 45-115,29-50 135,-7 11 97,2 1 1,-15 56-1,17-39-51,-5 54 0,-48 334 342,56-389-87,-1 84-1,7-97-18,-2 0-1,-6 31 1,8-55-220,1-1-1,0 1 0,0 0 1,0-1-1,1 1 1,0-1-1,1 1 0,-1-1 1,5 11-1,-6-16-59,1 0-1,-1 0 1,0 0 0,1 0 0,-1 0-1,1 0 1,-1 0 0,1 0-1,0 0 1,-1-1 0,1 1 0,0 0-1,0 0 1,-1 0 0,1-1-1,0 1 1,0-1 0,0 1-1,0 0 1,1 0 0,1-1 5,0 1 0,-1-1 0,1 0 0,-1 0 0,1 0 0,4 0 0,7-1 87,101-7 86,1 0-207,-17 11 191,20 10-58</inkml:trace>
</inkml:ink>
</file>

<file path=ppt/ink/ink8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53:31.29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5 63 2240,'15'-12'571,"18"-13"1,-24 18-499,-6 5-23,0 0 1,-1 0-1,1 0 1,0 1-1,0-1 1,0 1 0,0 0-1,0 0 1,0 0-1,1 0 1,-1 0-1,0 0 1,1 1-1,-1 0 1,0 0-1,6 0 1,-2 0-30,-5 0 3,0 0 1,-1 0 0,1 0-1,-1 0 1,1 1-1,0-1 1,-1 0-1,1 1 1,-1-1 0,1 1-1,-1 0 1,1-1-1,-1 1 1,1 0-1,-1 0 1,2 2 0,6 3 133,-8-5-144,3 1 46,-1 0-1,0 0 1,1 1-1,-1-1 1,0 1-1,0 0 1,-1 0-1,1 0 1,0 0-1,-1 0 1,0 0-1,0 1 1,0-1-1,2 6 0,0 3 81,-1 0 0,0-1 0,1 20 0,0-6 58,1 2-70,-3-20-93,0 0 0,-1 1 0,0-1-1,-1 0 1,1 1 0,-1-1 0,-1 0 0,1 1 0,-1-1-1,0 0 1,-1 1 0,0-1 0,0 0 0,-4 7-1,0 4 70,3-10-55,0 0 1,0 0-1,-1 0 1,1 0-1,-8 9 0,6-10 1,-1 0-1,0 0 0,0-1 0,0 0 0,0 0 1,-1-1-1,0 0 0,-9 6 0,-36 10 90,14 4-18,29-19-49,-1 1 0,-15 7 0,23-12-64,-1-1-1,1 0 1,-1-1 0,1 1-1,-1 0 1,1-1-1,-1 1 1,0-1-1,1 0 1,-1 0 0,0 0-1,1 0 1,-1 0-1,0-1 1,-3 0-1,-15-10 25,9 9-27,11 2-4,0 0 0,0-1 0,1 1 0,-1 0-1,0 0 1,0-1 0,0 1 0,0 0 0,0-1-1,0 1 1,1-1 0,-1 1 0,0-1 0,0 1-1,1-1 1,-1 0 0,0 1 0,1-1 0,-1 0-1,1 0 1,-1 1 0,1-1 0,-1 0 0,1 0-1,-1 0 1,1-1 0,-5-5 41,4 5-46,0 1 0,0 0 0,0-1 0,1 1-1,-1-1 1,0 1 0,1-1 0,-1 1-1,1-1 1,-1 1 0,1-1 0,0 1 0,-1-1-1,1 0 1,0 1 0,0-1 0,0 0 0,0 1-1,1-1 1,-1 1 0,0-1 0,1 0 0,0-2-1,2-2-48,-1 2 2,-1 1 1,1-1-1,0 1 0,0-1 1,0 1-1,0 0 0,1 0 1,-1 0-1,6-5 0,-3 5-8,0 1-1,0 0 0,0-1 0,1 1 1,-1 1-1,1-1 0,-1 1 1,1 0-1,5 0 0,-9 1 54,0 0 1,0 0-1,-1 0 1,1 1-1,-1-1 0,1 0 1,0 1-1,-1-1 1,1 1-1,-1 0 0,1-1 1,-1 1-1,2 1 0,10 4 80,8 0-8,-17-5-55,0 0 0,0 0 1,0 0-1,0 0 0,0 1 1,0 0-1,0 0 0,-1 0 1,1 0-1,-1 1 0,1-1 1,4 6-1,-4-5 40,0 0-1,0 0 1,0 0-1,8 4 1,-9-5-19,0 0 1,1 0-1,-1 0 0,0 0 0,0 1 1,0-1-1,-1 1 0,1-1 1,-1 1-1,4 4 0,-2 0 16,-3-5-32,0 0 0,1 0 0,-1 0 0,0 0 0,1-1 0,0 1 0,-1 0 0,1-1 0,0 1 0,0-1 0,0 0 0,0 0 0,4 2 0,-3-1 13,0 0 1,0 1-1,-1-1 0,1 0 0,0 1 1,2 3-1,-3-4-3,-1 0-1,1 0 1,-1 0 0,1-1-1,0 1 1,0 0 0,-1-1 0,1 0-1,0 1 1,0-1 0,1 0-1,-1 0 1,0 0 0,0 0 0,0 0-1,1-1 1,-1 1 0,3 0-1,39-1 263,-42 0-275,-1 0-1,1-1 0,0 1 1,-1 0-1,1 0 0,0-1 1,-1 1-1,1-1 0,0 1 1,-1-1-1,1 0 0,-1 1 0,1-1 1,1-2-1,5-1 59,23-12-913,-15 13 298</inkml:trace>
</inkml:ink>
</file>

<file path=ppt/ink/ink8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53:32.17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32 2080,'0'0'667,"0"5"-411,0 34 485,-2-31-298,-1-4-292,2-1-73,-1 0 0,1-1 0,0 1 0,0 0 0,0 0 0,0 0 0,0 0 0,1 0 0,-1 0 0,1 0 0,0 5 1,-1 9 291,0 32 337,2-36 78,1-12-196,-1-6 165,1 1-733,-1 0-1,1 0 1,0 0 0,0 0 0,0 0 0,0 0 0,0 0 0,1 1-1,0 0 1,5-6 0,-7 8-26,1-1 0,-1 1 0,1-1 0,-1 0-1,0 1 1,0-1 0,0 0 0,0 0 0,1-2 0,6-13-40,20-40-19,-26 54 51,0 1-1,0-1 1,-1 1-1,2 0 1,-1 0-1,0 0 1,0 0-1,1 0 1,-1 0-1,1 1 1,-1-1-1,4-1 1,-1 1 3,-1-1 0,1 0 0,-1 0 1,6-5-1,-8 6-9,-1 1-1,1-1 1,0 1 0,0 0-1,0-1 1,0 1 0,0 0-1,0 0 1,0 0-1,0 1 1,1-1 0,-1 0-1,0 1 1,0 0 0,1-1-1,-1 1 1,0 0-1,5 0 1,-2 3 142,3 4-81,-2-1 204,1 0-1,-1 1 0,9 11 1,-10-8-20,-4-7-176,0-1 0,0 0 0,0 0 1,0 1-1,1-1 0,-1 0 0,1 0 0,1 1 0,-1-1-32,-1 0 1,1 0-1,-1 0 0,0 0 0,1 0 1,-1 0-1,0 0 0,0 0 0,0 0 0,-1 0 1,1 1-1,0-1 0,-1 0 0,0 1 1,1-1-1,-1 0 0,0 1 0,0 3 1,0-5-6,0 1 0,0 0 0,-1-1 0,1 1 0,0-1 0,0 1 1,-1 0-1,1-1 0,-1 1 0,0-1 0,1 1 0,-1-1 0,0 1 0,-2 2 1,-1 3 71,-5 13 89,8-16-135,-1 0 1,1 0-1,-1 0 0,0 0 0,0 0 1,0-1-1,-1 1 0,1-1 0,-1 0 1,0 1-1,0-1 0,0 0 0,0-1 1,-6 5-1,2-4-19,7-3-30,-1 0 1,1 0 0,-1 0-1,1 0 1,-1 1 0,1-1-1,-1 0 1,1 0 0,0 1-1,-1-1 1,1 0-1,0 1 1,-1-1 0,1 0-1,0 1 1,-1-1 0,1 1-1,0-1 1,-1 0 0,1 1-1,0-1 1,0 1-1,0-1 1,-1 1 0,1-1-1,0 1 1,0-1 0,0 1-1,0-1 1,0 1 0,0-1-1,0 1 1,0-1-1,0 1 1,0-1 0,0 1-1,1 0 1,-1-1-140</inkml:trace>
</inkml:ink>
</file>

<file path=ppt/ink/ink8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53:32.59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94 2816,'0'0'917,"3"0"-565,-1 0-169,-1-1 0,1 1 1,0 0-1,0-1 0,-1 0 0,1 1 0,-1-1 0,1 0 0,0 0 0,-1 1 0,1-1 0,-1-1 1,0 1-1,3-2 0,-4 2-139,1 1 0,-1 0 0,1-1 0,-1 1 1,1 0-1,-1-1 0,1 1 0,0 0 0,-1 0 1,1 0-1,-1-1 0,1 1 0,-1 0 0,1 0 0,0 0 1,-1 0-1,1 0 0,-1 0 0,1 0 0,0 0 0,-1 0 1,1 0-1,-1 0 0,1 1 0,0-1 0,0 0 40,5 0 97,-1-1 0,1 1 0,0-1 0,0-1 0,9-2 0,-10 2-84,-1 1 0,1 0 0,-1 0 1,1 0-1,5 0 0,-6 1-53,-1 0 1,0-1-1,0 1 1,1-1-1,-1 1 1,0-1-1,0 0 1,4-2-1,12-3 47,-9 5-43,-1 0 0,19 1 1,-18 1-7,-1-1 1,1-1-1,0 1 1,11-3-1,-8-1 18,-4 2-19,1-1 1,-1 2-1,1-1 0,17 1 1,17 1 598,-39-3-470,-4 2-158,1-1-1,-1 1 0,0 0 1,1 0-1,-1 0 1,1 0-1,0 0 0,-1 0 1,1 1-1,0-1 0,-1 1 1,1-1-1,0 1 1,2-1-1,1-2-6,6-7-143,-9 7 26</inkml:trace>
</inkml:ink>
</file>

<file path=ppt/ink/ink8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53:32.99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5 1 1728,'-13'0'560,"13"0"-556,0 0 0,0 0 0,0 0 0,-1 0 0,1 0 0,0-1 0,0 1 0,0 0 0,0 0 0,0 0 0,0 0 0,0 0 0,0 0 0,0 0 0,0 0 0,-1 1 0,1-1 0,0 0 0,0 0 0,0 0 0,0 0 0,0 0 0,0 0 0,0 0 1,0 0-1,0 0 0,0 0 0,0 0 0,0 0 0,-1 0 0,1 0 0,0 0 0,0 0 0,0 0 0,0 0 0,0 1 0,0-1 0,0 0 0,0 0 0,0 0 0,0 0 0,0 0 0,0 0 0,0 0 0,0 0 0,0 0 0,0 0 0,0 0 0,0 1 0,0-1 0,0 0 0,0 0 0,0 0 0,0 0 0,0 0 0,0 0 0,1 5 91,-1-3 5,1-1 0,-1 1 0,0 0 0,0 0 0,0 0 0,0 0 0,0 0 0,0-1 0,-1 1 0,1 0 0,-1 0 0,1 0 0,-1-1 0,0 3 0,-2 1 106,2-3-97,-1 1 1,1 0-1,0 0 1,0 0-1,0 0 1,0 0-1,0 0 1,0 0-1,1 0 1,0 0-1,0 4 1,0 3 172,1-7-174,-1 1 0,0 0 0,0-1 0,0 1 0,-1-1-1,1 1 1,-1-1 0,-1 6 0,-40 142 2057,41-148-2140,1 1-1,-1-1 1,0 1-1,1-1 0,0 1 1,-1-1-1,1 1 0,1 5 1,0 0 6,-1-7-24,0 0 0,0-1-1,0 1 1,-1 0 0,1-1 0,0 1-1,-1 0 1,1-1 0,-1 1 0,0-1-1,1 1 1,-1-1 0,-1 2 0,-4 10 58,6-12-16,-1 1 29,0-1-1,1 1 1,-1 0-1,1 0 1,0 0-1,-1 0 0,1 0 1,0 0-1,0 0 1,0 0-1,1 0 1,-1 2-1,3-6-584,-2 1 268,0-1 0,0 1 0,0 0 0,1 0 0,-2-1 0,1 1 0,0-1 0,0 1-1,0-1 1,-1 1 0,1-1 0,-1 1 0,1-1 0,-1 1 0,0-1 0,1 0 0,-1-2-1,0-11-2074</inkml:trace>
</inkml:ink>
</file>

<file path=ppt/ink/ink8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53:33.30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3 1 2560,'0'0'832,"0"0"-517,0 0-59,0 0 288,0 0-86,0 0 251,0 0-229,0 0-85,0 2-96,0 40 1103,-2-34-959,-7 12 378,-8 32 1,11-21-460,-4 1-58,5-1-138,0-15-102,3-10-40,0 1 0,1-1 0,0 1 0,0 0 0,0 6 0,1 94-616,0-107 542,0 0 1,0 0-1,0 0 1,0 0-1,0 0 1,0 0-1,0 0 1,0 0-1,0 0 1,0 0-1,0 1 1,0-1-1,0 0 1,0 0-1,0 0 1,0 0-1,0 0 1,0 0-1,0 0 1,0 0-1,0 0 1,0 0-1,0 0 1,0 1-1,0-1 1,0 0-1,0 0 1,0 0-1,0 0 1,0 0-1,0 0 1,0 0-1,0 0 1,0 0-1,1 0 1,-1 0-1,0 0 1,0 0-1,0 0 1,0 0-1,0 0 1,0 0-1,0 0 1,0 0-1,0 0 1,0 0-1,1 0 1,-1 0-1,0 0 1,0 0-1,0 0 1,0 0-1,0 0 1,0 0-1,0 0 1,0 0-1,13 0-1992</inkml:trace>
</inkml:ink>
</file>

<file path=ppt/ink/ink8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54:13.39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5 2 1248,'0'0'389,"5"0"-239,1 0-127,-3-1-8,0 1-1,0 0 0,0 0 1,0 0-1,0 0 0,0 0 1,0 1-1,0-1 0,0 1 1,3 1-1,2 3 14,-7-4-26,0 0 0,1 0-1,-1-1 1,1 1 0,-1 0-1,1 0 1,-1-1 0,1 1-1,0-1 1,-1 0 0,1 1-1,-1-1 1,1 0 0,3 0-1,6 1 45,0 1-1,0 1 0,0-1 0,12 6 1,-18-6-22,8 4 104,-11-5-110,-1 0 0,0 0 0,1 0 0,-1-1 0,1 1 0,-1-1 0,1 1 1,-1-1-1,1 1 0,-1-1 0,1 0 0,1 0 0,-1 0 12,-1 0 1,1 0-1,0 1 1,-1-1-1,1 0 1,-1 1-1,1-1 1,0 1-1,-1 0 1,1-1-1,-1 1 1,0 0-1,1 0 1,-1 0-1,0 0 1,1 0-1,1 2 1,-1 0 582,-2-3-63,0 0 314,0 0-251,0 0-37,0 0-240,1 0-326,-1-1-1,1 1 1,-1 0 0,0 0 0,1 0 0,-1 0 0,1 0 0,-1 0-1,1 0 1,-1 0 0,1 0 0,-1 0 0,1 0 0,-1 0-1,1 0 1,-1 0 0,1 0 0,-1 1 0,1-1 0,-1 0 0,0 0-1,1 1 1,-1-1 0,1 0 0,-1 0 0,1 1 0,-1 0-15,1 0 1,-1 0-1,1 0 1,-1 0 0,0 0-1,0 0 1,1 0 0,-1 0-1,0-1 1,0 1-1,0 2 1,2 13-28,11 3-2,-11-17 23,-1 0 0,1 0 0,-1 1-1,1-1 1,-1 1 0,0-1 0,0 1 0,0-1-1,0 1 1,0 0 0,0-1 0,-1 1-1,1 0 1,-1 0 0,0 5 0,0 4 12,-1-3 7,1 1-1,1-1 1,2 13 0,1-4-21,-2-8 7,0-1 0,0 1 0,-1 0 0,1 11 0,-2-1 67,0-1 55,-3 36 0,0-36-21,-1 11 90,-2 43-1,6-40-56,-3 71 102,-2-63-239,1-14-27,0 33 1,5-32 37,0-12 24,-1-1 0,-4 32 0,-2-23 88,4-18-59,0 0 0,1 0 0,0 1 0,0 6 0,1-11-4,0 0 0,0-1 0,0 1 0,-1 0 0,1-1 0,0 1 0,-1 0 0,1-1 0,-1 1 0,0-1 0,1 1 0,-1-1 0,0 1 0,-1 1 0,-3 5 139,2-2 48,3-5-225,0-1 0,0 0 1,0 1-1,0-1 0,0 1 0,0-1 1,0 0-1,0 1 0,-1-1 1,1 1-1,0-1 0,0 0 0,0 1 1,-1-1-1,1 0 0,0 1 0,0-1 1,-1 0-1,1 0 0,0 1 0,-1-1 1,1 0-1,0 0 0,-1 1 1,1-1-1,0 0 0,-1 0 0,1 0 1,-1 0-1,1 0 0,0 0 0,-1 1 1,1-1-1,-1 0 0,1 0 0,0 0 1,-1 0-1,1 0 0,-1-1 1,1 1-1,0 0 0,-1 0 0,1 0 1,0 0-1,-1 0 0,1 0 0,-1-1 1,1 1-1,0 0 0,-1 0 0,1-1 1,-19-9 391,7 6-266,5 2 10,-1-1 0,-14-7 1,14 7-110,-1 0 0,0 1 0,0 0 0,0 0-1,-14-1 1,-1 0-2,6 1 3,-13-3-723,-39-1 0,20 6-128</inkml:trace>
</inkml:ink>
</file>

<file path=ppt/ink/ink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35:20.96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4 2 1824,'0'0'587,"-2"0"-353,-4 0-244,2-1 181,1 1-1,-1 0 1,0 0 0,1 0-1,-1 0 1,1 1-1,-8 1 1,6 11-27,3-10-135,0 1 1,-1-1-1,1-1 1,-1 1-1,1 0 1,-1-1-1,0 1 1,-6 3-1,2-3 15,7-3-22,-1 0 0,1 0 1,-1 0-1,1 1 0,0-1 0,-1 0 0,1 0 0,-1 1 0,1-1 0,-1 0 0,1 1 0,0-1 0,-1 0 0,1 1 0,0-1 0,-1 0 0,1 1 0,0-1 0,-1 1 0,1-1 0,0 1 0,0-1 0,0 1 0,0-1 0,-1 1 0,1-1 0,0 1 0,0-1 0,0 1 0,0-1 0,0 1 0,0-1 0,0 1 0,0-1 0,0 1 0,0-1 1,1 1-1,-1 0 2,0 0 1,0 0-1,0 0 1,0 0-1,1 0 1,-1 0-1,0 0 1,1 0-1,-1 0 1,1 0-1,-1 0 1,1-1-1,0 1 1,-1 0-1,1 0 1,0-1 0,-1 1-1,1 0 1,0-1-1,0 1 1,0 0-1,-1-1 1,1 1-1,2 0 1,27 8 9,-16-5 3,-10-3-16,1 1 0,-2 0 0,1 0 0,6 4 0,-8-4-3,1 0 0,0 0-1,0 0 1,0-1 0,0 0-1,4 2 1,23-1-66,-25-2 65,-1 0-1,0 0 1,0 1-1,8 1 1,-9-1 16,-1-1 0,0 1 1,0 0-1,1 0 0,-1 0 1,0 0-1,0 1 0,0-1 1,-1 0-1,1 1 1,3 2-1,-4-2-1,0-1 1,-1 1 0,1-1-1,0 1 1,-1 0-1,1-1 1,-1 1-1,1 0 1,-1-1-1,0 1 1,0 0-1,0 0 1,0 2 0,0-3-8,0 1-1,0 0 1,0-1 0,0 1 0,-1 0 0,1-1 0,0 1 0,-1-1 0,0 1 0,1-1 0,-1 1 0,0-1 0,-1 3 0,-4 8-21,4-3 4,-4 8-13,-14 4-34,14-4 20,4-8 25,-4 2 4,5-11 11,1 1 0,-1 0-1,0 0 1,1 0 0,-1 0 0,1 0 0,-1 0 0,1 0-1,0 0 1,-1 0 0,1 0 0,0 0 0,0 0 0,0 0 0,0 0-1,0 0 1,0 0 0,0 0 0,0 0 0,0 0 0,0 0-1,1 0 1,0 2 0,9 20 95,-10-22-96,0-1 0,0 1 0,1-1 0,-1 1 0,0-1 0,0 1 0,1-1 0,-1 0 0,0 1 0,1-1 0,-1 1 0,0-1 0,1 0 0,-1 0 0,1 1 0,-1-1 0,1 0 0,-1 1 0,1-1 0,0 0 0,19 8-438,38 8 0,-48-14 264,0 0 54,-8-2 98,0 1 0,0-1 1,0 1-1,0-1 0,0 1 1,0 0-1,3 1 0,15 21-111,4-2 90,-23-19 43,0 0-1,-1 0 0,1 0 1,0 0-1,-1 0 0,1 0 1,0 3-1,0 5 1,4 6 10,-3-9 20,0 1 0,0 0 0,-1-1 1,0 1-1,0 0 0,0 0 0,-1 0 0,-1 0 0,1 0 0,-3 9 0,-1 2 104,1-10-37,1 1 0,0 0 1,0 18-1,1-19-79,1-1-1,-2 1 1,-3 15-1,3-18 27,0 0 0,1 0-1,0 1 1,0-1-1,0 0 1,1 0 0,0 1-1,0-1 1,3 12 0,1-2-41,-2-10-8,0 0 0,0 1 0,-1-1 0,0 1 0,0 8 0,-1-5 37,1-8-3,-1 1-1,0 0 1,0 0 0,0 0-1,0-1 1,0 1-1,-1 0 1,1 0-1,-1-1 1,-1 5 0,-26 8 184,26-14-126,-1 0-1,1-1 1,0 1 0,-1-1 0,1 0-1,0 0 1,-1 1 0,-3-2-1,2 1-13,2 0-46,2 0-59</inkml:trace>
</inkml:ink>
</file>

<file path=ppt/ink/ink8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54:14.25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 48 2400,'-26'-26'779,"26"25"-766,-1 1 0,1 0 0,0 0 0,-1 0-1,1-1 1,0 1 0,0 0 0,-1-1 0,1 1 0,0 0 0,0-1 0,-1 1 0,1 0 0,0-1 0,0 1 0,0 0 0,-1-1 0,1 1 0,0 0 0,0-1 0,0 1 0,0-1 0,0-10 153,0 11-162,0 0 0,0 0 0,0 0 0,0 0 0,0 0 0,0 0 0,0 0 0,0 0 0,0 0 0,0 0 0,0-1 0,0 1 0,0 0 0,0 0 0,0 0 0,0 0 0,0 0 0,0 0 0,0 0 0,0 0 0,0 0 0,0 0 0,0-1 0,0 1 0,0 0 0,0 0 0,0 0 0,0 0 0,0 0 0,0 0 0,0 0 0,1 0 0,-1 0 0,0 0 0,0 0 0,0 0 0,0 0 0,0 0 0,0 0 0,0 0 1,0 0-1,0 0 0,0 0 0,0 0 0,1 0 0,-1 0 0,0 0 0,0 0 0,0 0 0,0 0 0,0 0 0,0 0 0,0 0 0,0 0 0,0 0 0,1 0 0,12 2 103,-11 0-73,1 0 1,0 0 0,-1 0 0,1 1 0,-1-1 0,1 1 0,-1-1 0,0 1 0,0 0-1,-1-1 1,1 1 0,0 0 0,-1 0 0,0 1 0,2 4 0,12 23 313,-12-25-308,1 0 9,0 0 1,-1 1 0,0 0 0,3 8-1,0 25 231,-4-20-149,1 2-23,7 93 226,-10-74-258,-1 60 410,0-86-342,0 0-1,-1 1 1,-9 28-1,-4-3-585,-1 16-2854</inkml:trace>
</inkml:ink>
</file>

<file path=ppt/ink/ink8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54:14.85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10 2912,'-10'-9'911,"23"15"-526,13-1-220,-14 1-101,-11-5-60,1 0 1,-1 0-1,1 0 0,-1 0 1,1-1-1,0 1 0,-1-1 0,1 1 1,0-1-1,0 0 0,-1 0 0,1 1 1,0-1-1,2-1 0,42 1 90,92 3 271,-97 1-280,87 5-69,59-9-5,-177 0-20,0 1 0,0 0 0,0 1 0,0 0 0,15 5 1,-21-6 28,-1 0 0,1 0 1,-1-1-1,1 1 0,-1-1 1,1 0-1,0 0 1,5-1-1,-3 1 101,-6-1-109,0 1 0,1 0 1,-1 0-1,0 0 1,0 0-1,0 0 1,0 0-1,0 0 1,0 0-1,1 0 0,-1 0 1,0 0-1,0 0 1,0 0-1,0 0 1,0 0-1,0 0 0,1 0 1,-1 0-1,0 0 1,0 0-1,0 0 1,0 0-1,0 0 1,1 0-1,-1 0 0,0 0 1,0 0-1,0 0 1,0 0-1,0 0 1,0 0-1,0 0 1,1 1-1,-1-1 0,0 0 1,0 0-1,0 0 1,0 0-1,0 0 1,0 0-1,0 0 1,0 1-1,0-1 0,0 0 1,0 0-1,0 0 1,0 0-1,0 0 1,0 0-1,0 1 1,0-1-1,0 0 0,0 2 53,0 0 0,0-1-1,-1 1 1,1 0 0,-1 0-1,0-1 1,1 1-1,-1-1 1,0 1 0,0 0-1,0-1 1,0 1 0,0-1-1,0 0 1,-1 1-1,-1 1 1,-5 5 68,2-1-99,-1-1 0,1 0 0,-1 0-1,0 0 1,-1-1 0,1 0 0,-1 0 0,-9 3-1,-24 10-97,2 8 27,27-21 35,1-1 0,-15 4-1,-32 12 5,-30 14 26,-55 25 34,120-47-55,5-2 35,-34 12 0,38-17 48,1 0-1,-1 1 1,1 1-1,-22 14 1,11-6 14,4-2-69,19-12-35,0 0 1,1 0 0,-1 0-1,0 0 1,1 0 0,-1 0-1,1 0 1,-1 1-1,1-1 1,-1 0 0,1 0-1,0 1 1,0-1 0,0 0-1,-1 0 1,1 3-1,1-3 7,-1 1-1,1-1 0,-1 0 0,1 1 0,0-1 0,-1 0 0,1 1 0,0-1 1,0 0-1,0 0 0,0 0 0,0 1 0,0-1 0,0 0 0,0 0 0,0-1 1,1 1-1,-1 0 0,0 0 0,1-1 0,-1 1 0,0 0 0,4 0 1,0 1 16,15 3 14,131 21 235,-106-22-149,66-4 0,-54-1-65,55 1 220,-101 0-224,0-1 1,1-1 0,-1 1-1,16-6 1,-19 5-8,0 1 63,0 0 1,0 0-1,16 1 1,-12 0-31,-10 0-58,0 0 0,0 0 1,0 0-1,0 0 0,-1-1 0,1 1 0,0-1 0,0 1 0,0-1 0,-1 0 0,1 0 0,3-2 0,-4 2-213,1 0 1,-1 1-1,0-1 0,1 0 1,-1 0-1,1 1 0,-1-1 1,1 1-1,0 0 0,-1-1 1,1 1-1,2 0 0,-4 0-3371</inkml:trace>
</inkml:ink>
</file>

<file path=ppt/ink/ink8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54:15.2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8 16 2912,'-1'-2'76,"0"1"0,0 0 1,-1-1-1,1 1 0,-1 0 0,1 0 1,-1 0-1,1 0 0,-1 0 0,1 0 0,-1 1 1,0-1-1,1 1 0,-1-1 0,0 1 1,-2-1-1,1 1 191,3 0 277,0 18 623,0-8-940,-2 0 0,1 0-1,-3 10 1,-2 6 205,-12 98 389,3-47-221,-48 140 0,58-206-451,0 0 1,-1-1-1,-9 15 0,8-15-925,1 0 0,0 1 1,-6 15-1,-1 15-1427,10-7-554</inkml:trace>
</inkml:ink>
</file>

<file path=ppt/ink/ink8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54:26.51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7 1888,'0'0'613,"0"0"-367,0 0 26,0 0 458,0 0-202,3 0-64,19 1 119,-8 0-337,0-1 0,-1 0 1,28-5-1,-26 0-146,-12 4-69,0-1 0,0 1 0,1 0 0,-1 0 0,1 1 0,-1-1 0,1 1 0,3-1 0,19 2 84,-16 0-71,1-1 0,0 0 0,-1-1 1,15-2-1,-8-2 22,-11 3-42,1 0 1,-1 1-1,1 0 1,-1 0 0,8 0-1,77 1 72,-90 0-96,-1 0 0,1 0 0,0 0 0,0 0 0,0 0 0,-1 0 0,1 0 0,0 0 0,0-1 0,0 1-1,-1 0 1,1 0 0,0-1 0,0 1 0,-1 0 0,1-1 0,0 1 0,-1-1 0,1 1 0,0-1 0,-1 1 0,1-1 0,-1 0 0,1 1 0,0-2 0,-1 1 23,1 1 1,-1 0 0,0-1 0,0 1 0,1-1 0,-1 1 0,1 0-1,-1-1 1,0 1 0,1 0 0,-1-1 0,1 1 0,-1 0 0,1-1-1,-1 1 1,0 0 0,1 0 0,-1 0 0,1 0 0,-1-1-1,1 1 1,-1 0 0,1 0 0,0 0 0,0 0 0,-12 0 162,9 0-31,2 0 96,0 0-566,-3 0-1685,-7 0 256,7 0-757</inkml:trace>
</inkml:ink>
</file>

<file path=ppt/ink/ink8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54:26.86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8 0 2240,'0'16'832,"-16"-1"-672,16 16 0,0 1 448,0-17-352,0 16 480,0 0-448,-15 16 288,15-16-320,0 1 480,0-1-416,-16 0-480,16 0 64,-15-15 352,15 15-128,-16-16-32,16 1-64,0-16-2016</inkml:trace>
</inkml:ink>
</file>

<file path=ppt/ink/ink8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54:27.7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262 3072,'0'-15'1653,"2"15"-1103,9 0-129,-11 0-412,0 0 1,0 0-1,0 0 1,0 0 0,0 0-1,0 0 1,0 0-1,0 0 1,1 0-1,-1 0 1,0 0-1,0 0 1,0 0-1,0 0 1,0 0 0,0 0-1,0 0 1,0 0-1,0 0 1,0 0-1,1 0 1,-1 0-1,0-1 1,0 1-1,0 0 1,0 0 0,0 0-1,0 0 1,0 0-1,0 0 1,0 0-1,0 0 1,0 0-1,0 0 1,0 0-1,0 0 1,0 0-1,0 0 1,1-1 0,-1 1-1,0 0 1,0 0-1,0 0 1,0 0-1,0 0 1,0 0-1,0 0 1,0 0-1,0 0 1,0 0 0,0-1-1,0 1 1,0 0-1,0 0 1,-1 0-1,1 0 1,1-2 45,-1 1 1,0-1 0,0 1 0,1-1-1,-1 0 1,1 1 0,-1-1-1,1 1 1,0 0 0,0-1-1,1-1 1,-1 2 2,0-1-1,0 0 1,0 1 0,-1-1-1,1 0 1,0 0 0,-1 0-1,1 0 1,-1 1-1,1-1 1,-1-3 0,0-6 166,0 5-162,0 1 0,0-1 0,0 0-1,3-7 1,7-21 215,-5-7-85,6 4 43,-6-4-70,5 4 1,-5-4-54,6 5-22,7-74 65,29-116-192,-41 199 55,1 0 0,2 1 0,0-1 0,23-40 0,62-86-372,-80 132 228,-8 12 112,1 0 0,0 0 0,1 0 0,0 1 0,0 0 0,1 1 0,16-11 0,52-39 163,-45 33-164,-1 1-1,-2 15 58,-18 2-23,-11 5-23,1 1 1,0-1-1,0 1 0,-1-1 0,1 1 0,0-1 1,0 1-1,-1-1 0,1 1 0,0 0 0,0 0 1,0-1-1,0 1 0,0 0 0,-1 0 0,1 0 1,0 0-1,0 0 0,0 0 0,0 0 0,0 0 1,0 0-1,-1 0 0,1 1 0,2-1 0,-3 1 1,3 0-6,1 0 0,-1 1 0,0-1 0,0 1 0,0 0 0,0 0 0,-1 0 0,1 0 0,0 1 0,-1-1 0,1 1 0,-1-1 0,0 1 0,0 0 0,0 0 0,-1 0 0,4 6 0,-1 2-80,-2-9 65,-1 1 0,0 0 1,0 0-1,0 1 1,0-1-1,0 0 1,-1 0-1,1 0 0,-1 6 1,0-7 49,0 6 179,0 0-1,-1 0 1,-2 15 0,2-20-162,0 0 0,0 0 0,0 0 1,-1-1-1,1 1 0,0 0 0,-1-1 0,0 1 1,0-1-1,0 0 0,0 1 0,0-1 0,0 0 0,0 0 1,-4 2-1,-5 4 67,-1 0-51,0 0 0,-26 12 1,15-11-21,19-8-21,0 1-1,1-1 1,-1 1 0,-1-1 0,1 0-1,0-1 1,-7 1 0,-5-1-269,14 0-21,4 0-144,-1 0 406,-1 0-1,1 0 1,-1 0-1,0 0 0,1 0 1,-1 0-1,1 0 1,-1 0-1,0 0 0,1 0 1,-1 0-1,1 0 1,-1 1-1,0-1 1,1 0-1,-1 0 0,0 0 1,1 1-1,-1-1 1,0 0-1,1 0 0,-1 1 1,0-1-1,0 0 1,1 0-1,-1 1 0,0-1 1,0 0-1,1 1 1,-1 0-1,8 9-109,9 3 19,-12-10 58,0 1 0,0-1 1,-1 1-1,1 0 1,-1 0-1,0 1 0,4 4 1,-1 2-27,-4-4 21,1-2 0,0 1 0,9 9-1,-11-13 47,-1 0-1,1-1 0,-1 1 0,0 0 0,0 0 1,0 0-1,1 0 0,-2 0 0,1 0 0,0 0 1,0 1-1,0 2 0,0 28 277,-1-17 6,-1-13-237,1 1 0,0-1 0,-1 0 0,1 0 0,-1 0 0,0 0 0,0 0 0,-1 0 0,1 0 0,0 0 1,-1 0-1,-3 4 0,4-5-41,0-1 0,0 1 0,0-1 0,0 0 0,-1 0 0,1 1 1,0-1-1,-1 0 0,1 0 0,-1 0 0,1-1 0,-1 1 0,1 0 0,-1 0 1,0-1-1,1 1 0,-1-1 0,0 0 0,1 1 0,-1-1 0,-3 0 0,-9 2 53,-24 10 223,30-9-237,0 0 0,-1 0 0,1-1 0,0 0 0,-1 0 0,-10 0 0,-41-2 82,58 0-127,0-1 0,0 1 0,-1 0 0,1-1 1,0 1-1,0-1 0,0 0 0,0 0 0,0 0 0,0 0 0,0 0 0,0 0 1,0-1-1,0 1 0,1 0 0,-1-1 0,0 1 0,1-1 0,-3-3 0,-1-1-78,5 6 75,-1 0 0,1 0 0,0 0 0,0 0 0,0 0 0,0 0 1,0 0-1,0 0 0,0 0 0,0 0 0,-1-1 0,1 1 0,0 0 0,0 0 0,0 0 0,0 0 0,0 0 0,0 0 0,0 0 1,0 0-1,0-1 0,0 1 0,0 0 0,0 0 0,0 0 0,0 0 0,0 0 0,0 0 0,0-1 0,0 1 0,0 0 0,0 0 1,0 0-1,0 0 0,0 0 0,0 0 0,0 0 0,0-1 0,0 1 0,0 0 0,0 0 0,0 0 0,0 0 0,0 0 0,0 0 1,0 0-1,1 0 0,-1 0 0,0-1 0,0 1 0,0 0 0,0 0 0,0 0 0,0 0 0,0 0 0,1 0 0,12-13-835,2-3-2134</inkml:trace>
</inkml:ink>
</file>

<file path=ppt/ink/ink8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54:29.78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 1 1824,'0'0'587,"0"0"-353,0 0-74,0 0 160,2 2 11,0 0-250,-1-1 1,0 1-1,0-1 1,0 1-1,0 0 0,0-1 1,0 1-1,-1 0 1,1 0-1,0 0 0,-1 0 1,1 2-1,0 28 571,-1-29-623,0 163 1629,0-165-1647,0-1-1,1 0 1,-1 1 0,0-1-1,0 0 1,0 0 0,0 1-1,0-1 1,0 0 0,-1 1-1,1-1 1,0 0 0,0 1-1,0-1 1,0 0 0,0 1-1,0-1 1,0 0 0,-1 0-1,1 1 1,0-1 0,0 0-1,0 0 1,-1 1 0,1-1-1,-11 10 161,11-9-171,0-1-1,-1 1 1,1-1-1,0 1 1,-1-1-1,1 1 1,0-1 0,-1 1-1,1 0 1,0-1-1,0 1 1,0-1-1,0 1 1,0 0-1,-1-1 1,1 1-1,0-1 1,0 1 0,1 0-1,-1-1 1,0 1-1,0-1 1,0 1-1,0-1 1,1 2-1,-1-2-142,0 0-76,-1-1 93,1 1 0,0-1 1,0 1-1,0-1 0,0 0 1,0 1-1,-1-1 0,1 1 1,0-1-1,0 0 0,1 1 0,-1-1 1,0 1-1,0-1 0,0 0 1,0 1-1,0-1 0,1 1 0,-1-1 1,0 1-1,0-1 0,1 1 1,-1-1-1,0 1 0,1-2 1,12-11-1934</inkml:trace>
</inkml:ink>
</file>

<file path=ppt/ink/ink8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54:30.14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1824,'0'3'587,"0"-2"-562,0 1-1,0-1 1,0 1 0,1-1 0,-1 1 0,1-1 0,-1 0 0,1 1 0,0-1 0,1 2 0,4 11 245,-2-2 158,-2-4 10,1-1 1,7 15 0,13 29 535,14 27-15,-32-67-875,2 0-1,0-1 1,0 0 0,13 14-1,-16-20-66,-1 0-1,0 0 0,0 1 0,-1-1 1,1 1-1,-1 0 0,0-1 0,3 9 1,-1-1 146,-3-11-130,-1 0 0,1 0 0,-1 0-1,1 1 1,-1-1 0,1 0 0,0 0 0,-1 0 0,1-1 0,0 1 0,0 0 0,0 0 0,0 0 0,0 0-1,1 0 1,1 1-421,-13-15-678,7-2-2230</inkml:trace>
</inkml:ink>
</file>

<file path=ppt/ink/ink8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54:30.49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00 1 2912,'-1'0'124,"0"-1"1,-1 1-1,1 1 1,0-1-1,0 0 1,-1 0-1,1 0 1,0 1-1,0-1 1,0 0 0,-1 1-1,1-1 1,0 1-1,0 0 1,0-1-1,0 1 1,0 0-1,0 0 1,0 0-1,0-1 1,0 1-1,1 0 1,-1 0-1,0 0 1,0 2-1,-4 7 25,0 0 0,0 0-1,-1-1 1,0 0 0,-1 0 0,0 0-1,0-1 1,-10 9 0,-1-4-94,6-4 21,-21 18 1,20-14 0,0-2 0,-1 1 1,0-2-1,-29 16 1,29-17-145,-8 5-145,-27 16 574,45-27-590,-1-1 0,0 0-1,1 0 1,-1-1 0,0 1 0,0-1-1,0 0 1,-8 1 0,12-2 165,1-1 0,-1 1 0,1 0 0,-1 0 0,1 0 0,0 0 1,-1 0-1,1 0 0,-1 0 0,1 0 0,-1 0 0,1 1 0,-1-1 0,1 0 1,0 0-1,-1 0 0,1 0 0,-1 0 0,1 1 0,0-1 0,-1 0 0,1 0 0,-1 1 1,12 12-2429</inkml:trace>
</inkml:ink>
</file>

<file path=ppt/ink/ink8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54:30.84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0 419 2144,'0'-8'171,"0"7"-150,0 1 0,0-1 0,0 0-1,0 0 1,0 0 0,0 0 0,0 0-1,0 0 1,0 0 0,0 0 0,0 1-1,0-1 1,1 0 0,-1 0 0,0 0 0,1 0-1,-1 1 1,1-1 0,-1 0 0,1 0-1,-1 1 1,1-1 0,-1 0 0,1 1-1,0-1 1,-1 0 0,1 1 0,0-1 0,0 1-1,-1-1 1,1 1 0,0 0 0,0-1-1,0 1 1,0 0 0,-1-1 0,1 1-1,2 0 1,0-1 51,0 0 0,0 0 0,0-1 0,0 1 0,0-1 0,0 0 0,0 0 0,0 0 0,-1 0 0,1 0 0,-1-1 0,1 1 0,1-4 0,1-4 320,-4 8-290,0 0 0,0-1 1,0 1-1,0 0 0,1 0 0,-1 0 1,1 0-1,1-2 0,10-11 373,-7 2-17,0 8-266,-6 5-187,1 0 0,-1 0 1,1-1-1,-1 1 0,1 0 1,-1-1-1,0 1 0,1 0 1,-1-1-1,0 1 1,1 0-1,-1-1 0,0 1 1,1-1-1,-1 1 0,0 0 1,0-1-1,0 1 0,1-1 1,-1 1-1,0-1 1,0 1-1,0-1 0,0 1 1,0-1-1,0 1 0,0-1 1,0 1-1,0-1 0,0 1 1,0-2-1,-1 1 0,1 0 0,-1-1 0,1 1 0,-1-1 0,0 1 0,1 0 0,-1-1 0,0 1 0,0 0 0,0 0 0,0 0 0,0 0 0,0 0 0,0 0 0,0 0 0,0 0 0,-1 0 0,1 0 0,0 0 0,-1 1 0,1-1 0,0 1 0,-4-2 0,0 0-13,4 1 2,-1 1-1,0 0 1,0-1-1,1 1 1,-1 0-1,0 0 1,0 0-1,1 0 1,-1 1-1,0-1 1,0 0-1,1 1 1,-1-1-1,0 1 1,1-1-1,-1 1 1,0 0-1,-2 1 1,-7 3 38,-16 1 184,21-5-165,1 0 0,-1 0-1,0 0 1,0 1 0,1 0-1,-10 5 1,7-2 33,0 1 1,1 0-1,0 0 0,0 1 0,0 0 1,0 0-1,1 1 0,1 0 0,-1 0 1,1 0-1,0 0 0,1 1 1,0 0-1,-3 11 0,6-18-77,1 0-1,-1-1 1,1 1-1,0 0 1,0 0-1,-1-1 1,1 1 0,0 0-1,1 0 1,-1 0-1,0-1 1,0 1-1,1 0 1,-1 0 0,1-1-1,0 1 1,-1 0-1,1-1 1,0 1-1,0-1 1,0 1-1,0-1 1,0 1 0,0-1-1,1 0 1,-1 1-1,0-1 1,1 0-1,-1 0 1,1 0 0,-1 0-1,1 0 1,-1 0-1,1-1 1,0 1-1,-1 0 1,4 0-1,5 1 109,1 0-1,0 0 1,0-1-1,20-1 1,-30 0-105,5 0 21,1 0 0,-1-1 0,0 0 0,0 0 0,0-1 0,-1 1 0,1-1 0,0-1 0,-1 1 0,1-1 0,7-4 0,0-3 69,1-1 0,22-22 0,-32 28-98,1 0 1,-1 0-1,0 0 1,0-1-1,-1 1 0,1-1 1,-1 0-1,-1 0 0,1 0 1,-1 0-1,0 0 0,0 0 1,-1-1-1,1 1 1,-2-1-1,1 1 0,-1-10 1,1-6 22,-1 3-16,0 0 1,-3-25-1,-2 20-84,2 8 13,1 1 0,-1-21 0,3-41 227,0 339 1014,-1-242-917,-7 40 1,4-34-111,2-16-123,1 7-92,-2 0 0,0 0 1,-1 0-1,-1-1 0,0 1 0,-9 15 0,10-23-297,0 1-234,-1-1-1,0 0 1,-1 0 0,0 0 0,-13 14 0,10-15-744,-1 0 0,-12 7 0,21-15 1315</inkml:trace>
</inkml:ink>
</file>

<file path=ppt/ink/ink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35:24.01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79 1056,'0'0'357,"0"-3"-229,0-7 22,0 10-144,0 0 0,0 0 0,0 0 0,0-1 0,0 1 0,0 0 0,0 0 0,0 0 0,0 0 0,0 0 1,0 0-1,0 0 0,0 0 0,0 0 0,0 0 0,0 0 0,0-1 0,0 1 0,0 0 0,0 0 0,0 0 0,0 0 0,0 0 1,0 0-1,0 0 0,0 0 0,0 0 0,0 0 0,0 0 0,0 0 0,0-1 0,0 1 0,0 0 0,0 0 0,1 0 1,-1 0-1,0 0 0,0 0 0,0 0 0,0 0 0,0 0 0,0 0 0,0 0 0,0 0 0,0 0 0,0 0 0,0 0 1,1 0-1,-1 0 0,0 0 0,0 0 0,0 0 0,0 0 0,0 0 0,0 0 0,0 0 0,3 0 110,0-1 0,0 0 0,-1 0 0,1 0 1,-1 0-1,4-2 0,-2 1-129,-4 2 14,0 0 1,0 0-1,0 0 0,0 0 0,0 0 0,0 0 0,0 0 0,0 1 0,0-1 1,0 0-1,0 0 0,0 0 0,0 0 0,0 0 0,0 0 0,0 0 0,0 0 1,0 0-1,0 0 0,0 1 0,0-1 0,0 0 0,0 0 0,0 0 0,0 0 1,0 0-1,0 0 0,0 0 0,0 0 0,0 0 0,0 0 0,0 0 1,1 0-1,-1 1 0,0-1 0,0 0 0,0 0 0,0 0 0,0 0 0,0 0 1,0 0-1,0 0 0,0 0 0,0 0 0,0 0 0,1 0 0,-1 0 0,0 0 1,0 0-1,0 0 0,0 0 0,0 0 0,0 0 0,0 0 0,0 0 1,-1 0 9,6-6-6,-3 6 18,0-1 0,0 0 0,0 1 0,0 0 0,0-1 0,0 1 0,0 0 0,0 0 1,4 1-1,-5-1-67,0 0 43,-1 0 1,0 0-1,0 0 0,0 0 1,0 0-1,0 0 0,0 0 1,0 0-1,0 0 0,0 0 1,0 0-1,1 0 0,-1 0 1,0 0-1,0 0 0,0 0 1,0 0-1,0 0 0,0 0 1,0 0-1,0 0 0,0 0 1,0 0-1,0 0 1,1 0-1,-1 0 0,0-1 1,0 1-1,0 0 0,0 0 1,0 0-1,0 0 0,0 0 1,0 0-1,0 0 0,0 0 1,0 0-1,0 0 0,0 0 1,0 0-1,0-1 0,0 1 1,0 0-1,0 0 0,0 0 1,0 0-1,0 0 0,0 0 1,0 0-1,0 0 0,0 0 1,0 0-1,0-1 1,0 1-1,0 0 0,0 0 1,0-31 1664,0 21-1686,0 7-95,0 3 53,0 0 80,0 0 16,2 0-106,-1 0 0,1 0 0,0 0 0,-1 1 0,1-1-1,-1 1 1,1-1 0,-1 1 0,1-1 0,-1 1 0,1 0 0,-1 0 0,1 0 0,-1 0 0,0 0 0,0 0 0,3 2 0,-2 0-737</inkml:trace>
</inkml:ink>
</file>

<file path=ppt/ink/ink8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54:31.29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 108 1664,'-31'-16'731,"31"16"-401,0-13 1638,0 13-1950,0 0 0,0 0-1,0 0 1,0 0 0,0 0-1,0 0 1,0-1 0,0 1-1,0 0 1,0 0 0,0 0-1,0 0 1,0 0 0,0 0-1,0-1 1,1 1 0,-1 0-1,0 0 1,0 0 0,0 0-1,0 0 1,0 0 0,0 0-1,0 0 1,0-1 0,1 1 0,-1 0-1,0 0 1,0 0 0,0 0-1,0 0 1,0 0 0,0 0-1,1 0 1,-1 0 0,0 0-1,0 0 1,0 0 0,0 0-1,0 0 1,0 0 0,1 0-1,-1 0 1,0 0 0,0 0-1,0 0 1,0 0 0,0 0-1,0 0 1,1 0 0,-1 1-1,0-1 1,0 0 0,322 0 4819,-161-8-4221,8 0-192,-106 7-259,87-13 1,-96 6 4,76 0 1,-102 7-57,37-6-1,-39 3 344,32 1 0,-58 3-445,1 0 0,-1 0 0,1 0 0,-1 0 0,1 0 0,-1 0 0,1 0 0,-1-1-1,1 1 1,-1 0 0,1 0 0,-1 0 0,1 0 0,-1-1 0,1 1 0,-1 0 0,1 0 0,-1-1 0,1 1-1,-1-1-8,0 1-1,0 0 1,0 0-1,0-1 1,0 1-1,0 0 1,0 0-1,0 0 0,0-1 1,0 1-1,0 0 1,0 0-1,0-1 1,0 1-1,0 0 1,0 0-1,0 0 0,0-1 1,-1 1-1,1 0 1,0 0-1,0 0 1,0 0-1,0-1 1,0 1-1,-1 0 1,1 0-1,0 0 0,0 0 1,0-1-1,-1 1-31,-1-1 0,1 0 0,0 1 0,0-1-1,0 1 1,0-1 0,0 1 0,0 0 0,-1 0 0,1-1-1,0 1 1,0 0 0,0 0 0,-1 0 0,1 0-1,0 0 1,0 0 0,-1 1 0,1-1 0,-1 1 0,-25 9-1566,15-5 465,-22 6-1,26-10 489,1 1-1,-1 0 1,0 0 0,1 1 0,0 0 0,0 0 0,0 1 0,0 0 0,-7 5 0,-33 22-1161</inkml:trace>
</inkml:ink>
</file>

<file path=ppt/ink/ink8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54:31.73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 17 1728,'0'-13'560,"0"13"-556,0 0 0,0 0 1,0 0-1,0 0 0,0 0 0,0-1 1,0 1-1,0 0 0,0 0 0,0 0 1,0 0-1,0 0 0,0 0 0,0-1 1,0 1-1,0 0 0,0 0 0,0 0 1,1 0-1,-1 0 0,0 0 0,0 0 1,0 0-1,0-1 0,0 1 0,0 0 1,0 0-1,1 0 0,-1 0 0,0 0 1,0 0-1,0 0 0,0 0 0,0 0 1,0 0-1,1 0 0,-1 0 0,0 0 1,0 0-1,0 0 0,0 0 0,0 0 1,1 0-1,-1 0 0,0 0 0,0 0 1,0 0-1,0 0 0,0 0 0,0 0 1,1 0-1,-1 1 0,0-1 0,47 0 972,-45 0-931,3 0 56,-1 0-1,1 0 1,-1 1 0,1-1 0,-1 1-1,1 0 1,-1 0 0,0 1-1,1 0 1,-1-1 0,7 5 0,9 3 248,35 9 0,-39-13-241,0 0 1,0 0-1,0 2 1,-1 0-1,28 18 1,-41-24-93,26 23 108,-26-22-99,0 0 1,-1-1 0,1 1 0,-1 0 0,0 0 0,0 0 0,1 0 0,-1 0-1,-1 0 1,1 0 0,0 1 0,0-1 0,-1 0 0,1 5 0,-1-6-16,0 0 0,0 0 1,0 0-1,0 0 0,0 0 1,-1 0-1,1 0 0,0 0 1,-1 0-1,1 0 0,0 0 0,-1 0 1,1 0-1,-1-1 0,0 1 1,1 0-1,-1 0 0,0 0 1,1-1-1,-1 1 0,0 0 0,0-1 1,0 1-1,0 0 0,0-1 1,-1 1-1,-3 1 20,1-1 0,-1 1 0,0-1 0,-9 1 0,-3 0 48,-23 10 104,26-7-94,-23 4 0,-9-3 136,-1 4-43,3-5 144,20 1-171,18-4-139,0-1 0,0 1 0,0-1 1,-11 0-1,10-1 18,5 0-39,1 0 0,-1 0 0,1 0 0,-1 0 0,0 0 0,1 0 0,-1 0 0,-2 2 0,3-2 26,1 0-1,-1 1 0,1-1 0,-1 1 1,1-1-1,-1 1 0,1-1 0,-1 1 1,1 0-1,0-1 0,-1 1 0,1-1 1,0 1-1,-1 0 0,1-1 0,0 1 1,0 0-1,0 0 0,-1-1 0,1 1 1,0 0-1,0-1 0,0 1 0,0 0 0,1 0 1,-1 0-14,0-1 1,0 1 0,0-1-1,0 1 1,0-1 0,0 1-1,0-1 1,0 0-1,0 1 1,0-1 0,1 1-1,-1-1 1,0 1 0,0-1-1,0 0 1,1 1-1,-1-1 1,0 0 0,1 1-1,-1-1 1,0 0 0,1 1-1,-1-1 1,0 0-1,1 1 1,-1-1 0,1 0-1,-1 0 1,1 0 0,-1 0-1,1 1 1,20 0 121,-17-1-106,240 0 474,-232 0-478,-1-1 0,0 0-1,1-1 1,14-5 0,-17 5 16,1 1 119,1 0 0,-1 0-1,18 1 1,-12 1-135,-16-1-28,0 0 0,1 0 0,-1 0 0,0 0-1,0 0 1,0 0 0,0 0 0,0 0 0,0 0-1,0 0 1,0 0 0,0 0 0,0 0 0,1 0-1,-1 0 1,0 0 0,0 0 0,0 0 0,0 0-1,0 0 1,0 0 0,0 0 0,0 0 0,0 0-1,0 0 1,0-1 0,0 1 0,1 0 0,-1 0-1,0 0 1,0 0 0,0 0 0,0 0 0,0 0-1,0 0 1,0 0 0,0 0 0,0 0 0,0 0-1,0 0 1,0-1 0,0 1 0,0 0 0,0 0-1,0 0 1,0 0 0,0 0 0,0 0 0,0 0-1,0 0 1,0 0 0,0 0 0,0-1 0,0 1-1,0 0 1,0 0 0,0 0-59,0-1 0,0 1-1,0-1 1,0 1 0,0-1 0,0 1 0,0-1 0,0 1-1,-1-1 1,1 1 0,0 0 0,0-1 0,0 1-1,0-1 1,-1 1 0,1-1 0,0 1 0,-1 0-1,1-1 1,0 1 0,-1 0 0,1-1 0,0 1-1,-1 0 1,1 0 0,0-1 0,-1 1 0,1 0 0,-1-1-1,-16 0-3812,12 1 3302,3 0-1495</inkml:trace>
</inkml:ink>
</file>

<file path=ppt/ink/ink8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54:32.28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38 15 2912,'2'-2'77,"1"1"1,-1-1 0,0 1-1,1-1 1,-1 1-1,1 0 1,-1 0-1,1 0 1,0 1 0,-1-1-1,1 0 1,0 1-1,0 0 1,-1 0-1,1 0 1,0 0 0,0 0-1,-1 0 1,1 1-1,0-1 1,4 3-1,3 0 269,1 0 0,-1 1-1,0 1 1,14 8-1,-16-9-240,-1 1 0,0 0 0,0 1 0,-1-1 0,0 1 0,0 1 0,0-1 0,-1 1-1,0 0 1,0 0 0,5 11 0,13 31 602,32 99-1,-46-122-588,24 81 287,-18-38-114,10 121-1,-16 89 340,-16-85-118,3-146-261,-21 89-1,17-111-70,0 0 0,-2-1 0,0 0-1,-2 0 1,-15 22 0,-2-4 129,-54 62-1,13-26-152,-2-3 1,-132 106-1,90-98-350,-237 128-1,100-84-1634,25-4 485</inkml:trace>
</inkml:ink>
</file>

<file path=ppt/ink/ink8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58:11.4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 16 1664,'-11'1'2804,"22"-4"-1614,-4-2-952,-5 4-188,-1 0 0,1 0 0,-1 0 0,1 1-1,-1-1 1,1 0 0,-1 1 0,1-1 0,-1 1 0,1-1 0,0 1 0,-1 0 0,1 0 0,2 0 0,46 0 1614,145 0-1525,-179 0-136,0 2 0,-1 0 0,18 4 0,-20-3 17,0-1 41,6 2 164,32 11 1,-50-15-231,0 0-59,0 0 0,1 0 0,-1 1 0,1-1 1,-1 1-1,0-1 0,0 1 0,1 0 0,-1-1 0,0 1 1,0 0-1,0 0 0,0 0 0,0 0 0,0 0 1,0 0-1,0 0 0,0 0 0,0 0 0,-1 0 0,1 0 1,0 0-1,-1 1 0,1-1 0,-1 0 0,1 1 0,-1-1 1,1 3-1,-1 12-1152</inkml:trace>
</inkml:ink>
</file>

<file path=ppt/ink/ink8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58:11.83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2496,'0'0'896,"0"0"-672,15 0-96,1 0 928,15 0-608,-15 0 320,15 0-448,16 0 96,-1 16-256,1-16 64,-16 0-128,16 0-192,-16 0 32</inkml:trace>
</inkml:ink>
</file>

<file path=ppt/ink/ink8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58:12.20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78 2656,'16'-16'1173,"-15"16"-1086,0 0-1,0 0 0,0 0 0,0 0 1,0-1-1,0 2 0,0-1 1,0 0-1,0 0 0,2 0 1,2 0 171,1 0 0,0-1 0,-1 1 0,1-1 0,6-3 1,20-3 165,21 4 68,59 3 0,-53 1-351,66-9 35,-19 0-53,115 8 805,-220 0-940,1 0 0,0 0 1,-1 0-1,1 0 1,0-1-1,-1 1 0,1 0 1,0-1-1,-1 1 0,1-1 1,-1 0-1,1 0 0,-1 1 1,3-3-1,3-2-171,3-1-531,-14-1-748,1 5 1078,0-1-970</inkml:trace>
</inkml:ink>
</file>

<file path=ppt/ink/ink8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58:12.53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2 1 2496,'0'47'896,"0"-47"-672,-15 109-96,15-63 576,0 1-416,-16 16 320,16-17-352,-15 17-224,-1-17-32,-15 17 128,15-17-64,16 1 32,-15 0-32,-1 0 96,1-16-96,-1-16-3136,16 17 1696</inkml:trace>
</inkml:ink>
</file>

<file path=ppt/ink/ink8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58: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609 3328,'31'0'1216,"-31"0"-928,47 0-96,-16 0 512,15 0-416,17 0 384,15-15-384,0-1 128,15 0-256,-15 1-576,-16 15 224</inkml:trace>
  <inkml:trace contextRef="#ctx0" brushRef="#br0" timeOffset="1">1372 17 1472,'0'-13'475,"0"13"-472,0 0 0,0 0 1,0 0-1,0 0 0,0 0 1,0 0-1,0-1 1,0 1-1,0 0 0,0 0 1,0 0-1,0 0 0,0 0 1,0 0-1,0 0 1,0 0-1,0 0 0,0 0 1,0-1-1,0 1 0,0 0 1,0 0-1,0 0 0,0 0 1,0 0-1,0 0 1,0 0-1,0 0 0,0 0 1,0 0-1,-1 0 0,1 0 1,0 0-1,0-1 0,0 1 1,0 0-1,0 0 1,0 0-1,0 0 0,0 0 1,0 0-1,0 0 0,0 0 1,-1 0-1,1 0 1,0 0-1,0 0 0,0 0 1,0 0-1,0 0 0,0 0 1,0 0-1,0 0 0,0 0 1,0 0-1,-1 0 1,-61 0 2582,51 0-2302,7 0-202,-1-1 1,1 1 0,-1 0-1,1 1 1,-1-1-1,1 1 1,0 0-1,-1 0 1,-4 2-1,-27 23 281,5-9-91,20-11-173,0 0-1,0 1 1,1 0 0,0 0-1,-13 13 1,-8 16 264,2 1-1,1 1 1,1 2 0,-21 45-1,34-56-134,1 0 0,-15 57-1,0 56 109,24-118-288,1 0 0,1 0-1,2 0 1,2 30 0,0-36-18,1 0 1,1 0 0,1 0-1,0-1 1,2 0 0,10 23-1,-2-14-342,1-1 0,1 0 0,1-2 0,1 0 0,2-1 0,0 0 0,36 27 0,18 1-3707,-74-50 3996</inkml:trace>
</inkml:ink>
</file>

<file path=ppt/ink/ink8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58:14.16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413 896,'0'-26'304,"3"16"-192,12-32 416,-13 39-464,0-1 1,-1 1-1,1-1 1,-1 1-1,0-1 1,0 0-1,0 0 1,0 1-1,0-1 1,-1-7-1,0 5 42,1 0-1,0 0 1,0-1-1,3-9 1,2-8 273,-1-17 16,0 18-178,-2 13-140,-1-1 1,-1 1 0,1-17 0,-1 3 4,6-35 1,-2 18-14,0-37 155,6 0-42,-8 45-80,-1 5 84,11-51 0,34-90 827,-44 160-972,0 1 0,0 0 0,1 0 0,0 0 0,9-13 0,1 0 92,-4 2-22,0 0 0,8-27 0,11-24 175,-21 58-171,0-1-1,1 1 1,18-20 0,-8 10-20,2-5 32,10-10 2,18-23 181,-41 52-270,1 1 0,0 1 0,1-1 0,-1 2 0,19-9 0,3 1-14,-16 26 156,-9 0-22,4 0 186,-8-11-313,0-1 1,0 1 0,-1 0 0,1 0 0,-1 0 0,0 0 0,1 0-1,0 4 1,0 0-27,-1 1 0,-1 0 0,1 0 0,-2 11 0,1-6 44,0-9-6,0 0 0,0 0-1,-1 1 1,1-1 0,-1 0 0,0 0 0,0 0 0,0 0 0,0 0 0,-2 4 0,-4 7 15,3-3-46,0 1 0,-1-1-1,-1-1 1,0 1 0,-1-1 0,-10 13-1,9-15 9,-1-1-1,0-1 0,-1 1 1,1-2-1,-19 9 0,5-5-8,20-8-74,-1 1-1,0-1 0,1 0 0,-1 0 0,0 0 0,0 0 0,0 0 0,-5-1 0,9 0 57,0 0 0,0 0-1,0 0 1,0 0-1,0 0 1,0 0-1,-1 0 1,1 0 0,0 0-1,0 0 1,0 0-1,0 0 1,0 0-1,0 0 1,0 0 0,0 0-1,0 0 1,0 0-1,-1 0 1,1 0-1,0 0 1,0 0 0,0 0-1,0 0 1,0 0-1,0 0 1,0 0-1,0 0 1,0 0 0,0 1-1,0-1 1,0 0-1,0 0 1,0 0-1,0 0 1,-1 0 0,1 0-1,0 0 1,0 0-1,0 0 1,0 0-1,0 0 1,0 0 0,0 1-1,0-1 1,0 0-1,0 0 1,0 0-1,0 0 1,0 0 0,0 0-1,0 0 1,0 0-1,0 0 1,0 0-1,1 1 1,-2-1-2,1 1 0,0-1 0,0 0-1,0 1 1,0-1 0,0 1 0,0-1 0,0 0 0,0 1 0,0-1 0,0 1-1,1-1 1,-1 0 0,0 1 0,0-1 0,0 1 0,0-1 0,1 0-1,-1 1 1,0-1 0,0 0 0,1 1 0,-1-1 0,0 0 0,0 0-1,1 1 1,-1-1 0,0 0 0,1 0 0,-1 1 0,1-1 0,-1 0-1,0 0 1,1 0 0,-1 0 0,0 0 0,1 1 0,-1-1 0,1 0 0,-1 0-1,1 0 1,-1 0 0,0 0 0,1 0 0,-1 0 0,1-1 0,-1 1-1,1 0 1,0 0-1,0 0 0,0 0 0,-1 0-1,1 0 1,0 0 0,0 0-1,0 0 1,0 0 0,-1 0 0,1 0-1,0 1 1,0-1 0,-1 0 0,1 1-1,0-1 1,0 1 0,-1-1 0,2 1-1,4 9-24,-5-8 33,0 0-1,-1-1 0,1 0 0,0 1 1,0-1-1,0 1 0,0-1 0,0 0 1,0 0-1,0 0 0,1 1 0,1 0 1,7 4 0,-7-5 0,0 1 0,0-1 0,-1 1 0,1 0 0,0-1 0,-1 1 0,0 0 0,1 1 0,-1-1 0,3 5 0,0 3 2,-4-7-4,0-1 0,0 0 0,0 0 0,1 0 0,-1 0 0,0 0 0,1 0 0,2 2 0,-3-2-2,1 0-1,-1-1 1,1 1 0,-1 0 0,0 0 0,0 0 0,0 0 0,0 1-1,0-1 1,0 0 0,-1 0 0,1 1 0,-1-1 0,1 0-1,-1 1 1,0-1 0,0 4 0,0-6 9,0 0 1,0 1-1,0-1 0,0 0 1,0 1-1,0-1 0,0 0 1,0 1-1,0-1 0,0 0 1,0 1-1,0-1 0,0 0 1,0 0-1,0 1 0,0-1 1,-1 0-1,1 1 0,0-1 1,0 0-1,0 0 0,0 1 1,-1-1-1,1 0 0,0 1 1,-6 5 30,0 0 0,-1-1 0,1 1 0,-1-1 0,0-1 0,0 1 0,-1-1 0,1 0 0,-1-1 0,0 0 0,-9 3 0,-24-1-10,16 1-21,19-4-2,0-1-1,0 1 0,0-1 0,-8 0 0,10-1 10,0 1-1,0-1 1,0 1-1,0 0 1,-6 2-1,-4 1-33,14-4 17,-1 0 0,1 0 0,0 0 0,0 0 0,-1 0 0,1-1 0,0 1 0,0 0 0,0 0 0,-1 0 0,1 0 0,0 0 0,0 0 0,0-1 0,-1 1 0,1 0 0,0 0-1,0 0 1,0-1 0,0 1 0,-1 0 0,1 0 0,0 0 0,0-1 0,0 1 0,0 0 0,0 0 0,0-1 0,0 1 0,0 0 0,0 0 0,0-1 0,0 1 0,0 0 0,0 0 0,0-1 0,0 1 0,0-1 0,0-1-144</inkml:trace>
</inkml:ink>
</file>

<file path=ppt/ink/ink8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58:14.53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1888,'88'0'2299,"-87"0"-2300,-1 0 0,0 0 0,0 0 0,1 0 0,-1 0 1,0 0-1,1 0 0,-1 0 0,0 0 0,1 0 1,-1 0-1,0 0 0,1 0 0,-1 0 0,0 0 0,1 1 1,-1-1-1,0 0 0,0 0 0,1 0 0,-1 0 0,0 1 1,0-1-1,1 0 0,-1 1 0,15 9 41,-12-9 4,1 1 1,-1 0 0,-1-1 0,1 2-1,0-1 1,4 5 0,-6-6-29,0 0-1,-1 0 1,1 0 0,-1 0 0,1 0-1,-1 0 1,1 0 0,-1 0 0,0 0 0,1 1-1,-1-1 1,0 0 0,0 0 0,0 0-1,0 1 1,0-1 0,0 0 0,0 0 0,-1 0-1,1 0 1,0 1 0,-1-1 0,1 0 0,-1 0-1,1 0 1,-1 1 0,-8 14 299,5-9 8,0-1 1,-5 15-1,5-9-93,3-8-155,0 0 1,0 0-1,-1 0 0,1 0 0,-1-1 1,0 1-1,-3 4 0,0 0-40,0 0 1,1 1-1,-1 0 0,-4 16 0,6-12-52,3-10 9,0-1 1,-1 0 0,1 1-1,-1-1 1,0 0-1,0 0 1,1 0 0,-1 0-1,-1 0 1,1 0 0,0 0-1,0 0 1,-1 0-1,-1 2 1,1-2 2,1-1 1,-1 1-1,1 0 1,-1 0-1,1 0 0,0 0 1,0 0-1,0 1 0,0-1 1,1 0-1,-1 0 1,0 0-1,1 3 0,-4 8 1,-6 5 4,10-17 0,-1 0 1,1-1-1,0 1 1,0 0-1,0-1 1,-1 1-1,1 0 1,0 0-1,0-1 1,0 1-1,0 0 1,0-1-1,0 1 1,0 0-1,1 0 1,-1-1-1,0 1 1,0 0-1,0-1 1,1 2-1,0 0 2,1-1 0,-1 1-1,1-1 1,0 0-1,-1 1 1,1-1 0,0 0-1,0 0 1,0 0-1,0 0 1,0 0 0,0 0-1,0-1 1,0 1-1,0-1 1,0 1 0,0-1-1,0 0 1,0 0-1,0 0 1,0 0 0,1 0-1,-1-1 1,0 1-1,0 0 1,0-1 0,0 0-1,0 1 1,2-2-1,24-14-742,-27 16 538,-1-1 1,1 0-1,-1 0 0,0 0 1,0 1-1,1-1 1,-1 0-1,0 0 0,0 0 1,0 0-1,0 1 0,0-1 1,0-2-1</inkml:trace>
</inkml:ink>
</file>

<file path=ppt/ink/ink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35:24.5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59 65 1568,'0'0'501,"0"-3"-303,0-23 927,0 26-1123,0 0 0,0 0 1,0 0-1,0 0 0,0 0 0,0 0 1,0 0-1,0-1 0,0 1 0,0 0 1,0 0-1,0 0 0,0 0 0,0 0 1,0 0-1,0 0 0,0 0 0,0 0 1,0 0-1,0-1 0,0 1 0,0 0 1,0 0-1,0 0 0,0 0 0,0 0 1,0 0-1,0 0 0,0 0 0,0 0 1,-1 0-1,1 0 0,0 0 0,0 0 0,0 0 1,0-1-1,0 1 0,0 0 0,0 0 1,0 0-1,0 0 0,0 0 0,0 0 1,-1 0-1,1 0 0,0 0 0,0 0 1,0 0-1,0 0 0,0 0 0,0 0 1,0 0-1,0 0 0,0 0 0,0 0 1,-1 1-1,-180-1 35,172-1-33,1 0 0,-1 0-1,1 0 1,-11-4-1,13 3-1,-1 1 0,0-1 0,0 1-1,-7 0 1,9 1 10,-1 0-1,1-1 1,-1 1 0,1-1 0,-1 0-1,1-1 1,0 1 0,0-1-1,-7-3 1,12 4-17,-1 1-1,1 0 0,-1-1 1,0 1-1,1 0 0,-1-1 1,0 1-1,1 0 0,-1-1 1,0 1-1,1 0 0,-1 0 0,0 0 1,0 0-1,1 0 0,-1 0 1,0 0-1,1 0 0,-2 0 1,-7 1-266,8-1 267,1 0-1,0 0 1,-1 0-1,1 0 1,-1 0-1,1 0 1,-1 0-1,1 0 1,0 0-1,-1 0 1,1 0-1,-1 1 1,1-1-1,0 0 1,-1 0-1,1 0 1,-1 1 0,1-1-1,0 0 1,-1 0-1,1 1 1,0-1-1,-1 0 1,1 0-1,0 1 1,0-1-1,-1 1 1,1-1-1,0 0 1,0 1-1,-1-1 1,1 0-1,0 1 1,0-1-1,0 1 1,0-1-1,0 1 1,0-1-1,0 0 1,0 1-1,0-1 1,0 1-1,0-1 1,0 1-1,0-1 1,0 1-1,0 1 15,0 0-1,0-1 0,0 1 0,-1 0 0,1 0 1,0-1-1,-1 1 0,-1 3 0,-9 8 102,10-12-69,-1 1-1,0 0 1,1-1 0,-1 1-1,1 0 1,0 0-1,-1 0 1,-1 4 0,-2 20 224,-5-5-42,2 8-101,-10-3-49,-6 10 76,-38 104 5,44-93 21,15-41-180,2-5-2,0 2-1,0-1 1,0 0-1,0 0 1,0 0-1,0 0 1,0 4-1,1-5 6,0 0-1,0 0 0,1 0 1,-1-1-1,0 1 0,0 0 0,0 0 1,1-1-1,-1 1 0,1 0 1,-1 0-1,0-1 0,1 1 0,-1 0 1,1-1-1,-1 1 0,1 0 1,0-1-1,-1 1 0,1-1 0,0 1 1,-1-1-1,1 1 0,0-1 1,-1 0-1,3 1 0,-1 0 9,1 0-1,0 0 1,0-1-1,-1 1 1,1-1-1,0 0 1,0 0-1,0 0 1,0 0-1,4-1 1,4 1 33,37 0 90,-18 1-32,48-5 0,-45-1-76,-13 2 9,36-2 1,-27 4 33,-16 0-24,0 1-1,-1 0 0,1 1 0,16 3 0,2 9 30</inkml:trace>
</inkml:ink>
</file>

<file path=ppt/ink/ink8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58:14.88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2 1888,'0'0'704,"0"0"-544,0 0-32,16 0 192,-1 0-192,1 0 512,-1 0-352,1-16 160,0 16-288,15-16-2240</inkml:trace>
</inkml:ink>
</file>

<file path=ppt/ink/ink8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58:15.22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15 2080,'13'-13'667,"-13"13"-660,0 0 0,1 0 1,-1-1-1,0 1 0,0 0 0,1 0 1,-1 0-1,0 0 0,1 0 1,-1-1-1,0 1 0,0 0 1,1 0-1,-1 0 0,0 0 1,1 0-1,-1 0 0,0 0 1,1 0-1,-1 0 0,0 0 0,1 0 1,-1 0-1,0 0 0,0 0 1,1 1-1,-1-1 0,0 0 1,1 0-1,-1 0 0,0 0 1,0 0-1,1 1 0,-1-1 1,34 11 312,-30-10-149,1 0 0,-1 1 1,0 0-1,0-1 1,0 2-1,0-1 1,0 0-1,-1 1 1,1 0-1,-1-1 0,1 1 1,-1 1-1,0-1 1,0 0-1,3 7 1,0-3 76,5 8 126,-1 2-1,0-1 0,-1 1 0,0 1 0,10 32 0,19 92 786,-11 0-475,-24-113-510,-1 0-1,-3 54 1,-3-36 40,-2-1 0,-13 48 0,13-74-180,0-1 0,-1 1-1,-1-1 1,0-1 0,-2 0 0,0 0-1,-15 19 1,8-17-277,-1-1 1,-41 32-1,34-29-528,-25 24-3799</inkml:trace>
</inkml:ink>
</file>

<file path=ppt/ink/ink8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50:12.82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 1171 1664,'-12'0'1154,"21"0"-591,-9 0-557,0 0-1,0 0 1,0 0 0,0 0-1,0 0 1,1 0 0,-1 0-1,0 0 1,0 0-1,0 0 1,0 0 0,0 0-1,0 0 1,0 0-1,0 0 1,0 0 0,0 0-1,1 0 1,-1 0 0,0 0-1,0 0 1,0 0-1,0 0 1,0 0 0,0 0-1,0 0 1,0 0-1,0 0 1,0-1 0,0 1-1,0 0 1,0 0-1,0 0 1,1 0 0,-1 0-1,0 0 1,0 0 0,0 0-1,0 0 1,0 0-1,0 0 1,0 0 0,0-1-1,0 1 1,0 0-1,0 0 1,0 0 0,0 0-1,0 0 1,0 0 0,0 0-1,0 0 1,0 0-1,0 0 1,0-1 0,0 1-1,0-2 24,0 1 1,0-1-1,1 0 0,-1 0 0,1 1 0,0-1 0,-1 0 1,1 1-1,0-1 0,0 1 0,0-1 0,0 1 1,0-1-1,0 1 0,1 0 0,1-2 0,-2 2-6,1 0 0,-1-1-1,0 1 1,0 0 0,0 0-1,0-1 1,0 1 0,0-1-1,0 1 1,0-1 0,0 1-1,-1-1 1,1 1 0,-1-1-1,1 0 1,-1 1 0,0-1-1,1 0 1,-1-1 0,0-1 22,0 1 0,0 0 0,1 0 0,0 0 0,-1 0 0,1-1 0,1 1 0,0-3 0,4-9 72,-1-16 235,5-3-112,-8 19-164,4-14 45,15-21-14,-14 14-76,-5 23-11,1-1 0,6-19 0,1-2 46,13-39 38,50-121-178,-53 118-8,-4 14 57,-6 36 161,0-1 0,2 2 0,0-1 0,2 2 0,22-31 0,-10 24-40,-5 4 59,5 7-38,-6-2-5,-18 22-106,0 0 0,0 0 0,0 0 0,0 1 0,0-1 0,0 1-1,3-1 1,5-1 0,-1-1-17,0-1-1,0 0 0,0 0 1,15-10-1,-17 10 49,0 0 1,0 1-1,0 0 0,0 0 1,1 1-1,15-4 0,-9 3 107,-3 1-126,-1 1-1,1 0 1,0 0 0,14 2-1,1 0-68,-23-1 52,1 0-1,-1 1 1,1-1-1,-1 1 1,1 0-1,-1 0 1,0 0-1,4 2 0,8 2 60,-3-2 38,-10-3-82,-1 0 0,1 0-1,-1 0 1,1 0 0,-1 1-1,1-1 1,-1 1 0,1-1-1,-1 1 1,0 0 0,1-1-1,-1 1 1,0 0-1,1 0 1,-1 0 0,0 0-1,0 0 1,0 0 0,0 0-1,2 2 1,-2-1 29,0 1 20,1 0 0,-1-1 0,0 1 0,0 0 0,0 0 1,0 0-1,0 0 0,0 4 0,-1-4-33,-1-1 0,1 1 0,-1 0 0,0-1-1,0 1 1,0-1 0,0 1 0,0-1 0,0 1 0,-1-1 0,-2 3-1,-1 2 13,-1-1 0,0 0 0,0 0 0,0 0 0,-8 4 0,-43 29 136,40-28-181,-6 2-100,-1 3-299,24-16 388,0 0 1,0 1 0,-1-1 0,1 0-1,0 1 1,-1-1 0,1 0 0,0 0-1,-1 1 1,1-1 0,0 0 0,-1 0-1,1 0 1,-1 1 0,1-1 0,0 0-1,-1 0 1,1 0 0,-1 0 0,1 0-1,-1 0 1,1 0 0,0 0 0,-1 0-1,1 0 1,-1 0 0,-4 1-21,5-1 29,-1 0 1,1 1 0,0-1-1,0 0 1,0 0 0,0 1-1,-1-1 1,1 0 0,0 0-1,0 1 1,0-1-1,0 0 1,0 1 0,0-1-1,0 0 1,0 1 0,0-1-1,0 0 1,0 1 0,0-1-1,0 0 1,0 1 0,0-1-1,0 0 1,0 0 0,0 1-1,0-1 1,0 0-1,1 1 1,-1-1 0,0 0-1,0 0 1,0 1 0,0-1-1,1 0 1,-1 0 0,0 1-1,0-1 1,1 0 0,-1 0-1,0 0 1,0 0-1,1 1 1,-1-1 0,0 0-1,1 0 1,-1 0 0,0 0-1,0 0 1,1 0 0,-1 0-1,0 0 1,1 0 0,4 3-58,3 13-116,7 0 94,-10-11 44,0 1 0,0-1 0,7 10-1,6 11-14,-4-13 64,-11-10-3,1 0-1,0 0 0,-1 1 0,0 0 1,0 0-1,0 0 0,4 7 0,22 36 68,-29-45-55,1 0-1,0 0 1,-1 1 0,1-1-1,-1 0 1,0 0 0,0 1-1,0-1 1,0 0 0,0 0-1,0 1 1,-1-1 0,1 0-1,-1 0 1,1 0-1,-1 1 1,0-1 0,-1 2-1,-1-1 14,1 0-1,-1 0 1,0-1-1,0 1 1,0-1-1,0 0 1,0 1-1,-4 0 1,-31 16 179,23-13-151,8-3-15,0 0 0,0 0 0,0-1 0,0 0 0,0-1 0,-13 2 1,-1-2 94,-21-2 1,6 0 4,33 1-144,-1 0 0,1-1 0,0 1 1,0-1-1,-1 1 0,1-1 0,0 0 1,0 0-1,0-1 0,0 1 0,0-1 1,0 1-1,1-1 0,-1 0 0,0 0 1,1 0-1,-1 0 0,-3-6 0,6 8-10,-1-1 1,1 1-1,-1-1 0,1 1 0,0-1 0,-1 0 0,1 1 1,0-1-1,0 1 0,0-1 0,-1 0 0,1 1 0,0-1 0,0 0 1,0 1-1,0-1 0,0 0 0,0 1 0,0-1 0,0 0 0,0 1 1,1-1-1,-1 0 0,0-2-28,1 2-35,-1 0-1,0-1 0,0 1 0,1 0 0,-1 0 0,0-1 0,1 1 1,-1 0-1,1 0 0,0 0 0,-1 0 0,1 0 0,0 0 1,0 0-1,-1 0 0,1 0 0,0 0 0,0 0 0,0 0 1,0 0-1,0 1 0,0-1 0,1 0 0,-1 1 0,2-1 1,5-4-558,10-11-821</inkml:trace>
</inkml:ink>
</file>

<file path=ppt/ink/ink8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50:13.35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4 32 3328,'0'0'1061,"-3"0"-634,-2 0-369,-11 2 537,15-2-576,1 0 1,-1 0-1,1 1 0,-1-1 1,1 0-1,0 0 0,-1 1 0,1-1 1,0 0-1,-1 1 0,1-1 1,0 0-1,-1 1 0,1-1 1,0 0-1,0 1 0,-1-1 0,1 1 1,0-1-1,0 1 0,0-1 1,0 1-1,-1-1 0,1 0 0,0 1 1,0-1-1,0 1 0,0-1 1,0 1-1,-2 5 375,-17 5-125,15-9-226,0 0 0,0 1 1,1-1-1,-7 6 1,6-4 27,0-1 1,0 0-1,0 0 1,-8 4-1,9-6-21,-1 1-1,1 0 0,0 0 1,0 1-1,0-1 1,0 0-1,1 1 1,-1 0-1,0 0 1,-2 4-1,-13 19 212,6-16-120,10-9-109,0 1 0,0 0 1,1-1-1,-1 1 0,0 0 1,1 0-1,-1 0 0,1 0 1,0 0-1,-2 3 0,-2 3 66,4-6-82,0-1 0,0 0 1,0 1-1,1-1 0,-1 1 1,0-1-1,1 1 0,-1-1 0,1 1 1,0 0-1,-1-1 0,1 1 0,0 1 1,0 6 67,-1-7-69,1-1 0,0 0 0,0 1 0,0-1 0,0 0 0,0 1 0,1-1 1,-1 0-1,0 1 0,1 1 0,0-3-3,-1 1 0,1-1 0,-1 1 0,1-1 0,0 1 0,-1-1 0,1 0 0,0 1 1,-1-1-1,1 1 0,0-1 0,-1 0 0,1 0 0,0 0 0,0 1 0,-1-1 0,1 0 0,0 0 0,0 0 0,-1 0 1,1 0-1,1 0 0,19 0 124,-15 1-96,0-1 0,0 1-1,0-1 1,0-1-1,0 1 1,0-1-1,0 0 1,0-1-1,0 1 1,0-1-1,0 0 1,10-6-1,-12 6-24,0 0-1,-1 0 1,1 1 0,0 0-1,0-1 1,6 0-1,-7 2-1,1-1-1,-1 0 0,1 0 1,-1 0-1,0 0 1,0-1-1,1 1 0,-1-1 1,0 0-1,-1 0 1,6-3-1,-5 1 1,0 2 1,-1 0 1,0 0 0,0 0 0,0 0 0,0 0 0,0 0 0,0-1 0,-1 1 0,1-1 0,-1 1 0,0-1 0,0 0 0,0 0 0,0 1 0,0-1 0,0 0 0,-1 0 0,1 0 0,-1 0-1,0 0 1,0-5 0,0-1-1,1 6-12,-1 1 0,0-1 1,0 0-1,0 0 0,0 0 0,0 0 0,-1 0 0,1 0 0,-1 0 1,-1-3-1,-1 0-40,1 0 8,-2 0 0,1 0-1,-1 0 1,0 0 0,-4-5 0,-5-2-23,12 13 40,1-1 0,-1 1 0,1-1 0,0 1-1,-1-1 1,1 1 0,0-1 0,0 0 0,-1 1 0,1-1 0,0 1 0,0-1 0,0 1 0,0-1 0,0 0 0,0 1 0,0-1 0,0 1 0,0-1 0,0 0 0,0 1 0,0-1 0,0 1 0,0-1 0,1 0 0,-1 0-11,0 1 22,0-1-1,0 0 0,0 0 1,0 1-1,0-1 1,0 0-1,0 0 1,0 1-1,0-1 1,0 0-1,1 0 1,-1 1-1,0-1 1,0 0-1,1 1 1,-1-1-1,1 0 1,-1 1-1,1-1 1,-1 0-1,1 1 1,0-1-1,0 0-88,1 1-1,-1-1 0,0 1 1,0 0-1,1 0 1,-1 0-1,0 0 1,1 0-1,-1 0 0,2 0 1,6 0-1004,7 0-206</inkml:trace>
</inkml:ink>
</file>

<file path=ppt/ink/ink8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50:13.70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2080,'0'0'667,"0"0"-411,0 0-16,0 3 346,0-3-562,0 1-1,0-1 0,0 1 0,0-1 1,0 0-1,0 1 0,0-1 1,0 1-1,0-1 0,0 0 1,0 1-1,0-1 0,1 1 1,-1-1-1,0 0 0,0 1 0,0-1 1,1 0-1,-1 1 0,0-1 1,0 0-1,1 1 0,-1-1 1,0 0-1,1 0 0,-1 1 0,0-1 1,1 0-1,-1 0 0,1 1 1,6 3 517,-2 9 24,-3-9-423,1-1-1,-1 0 0,1 0 0,-1 0 0,6 5 0,3 2 52,-1 1-49,-5-5-67,1-1 0,-1 1 0,1-1 0,9 6-1,17 13 177,-23-17-212,-1 0-1,2 0 0,-1-1 1,1-1-1,0 0 1,0 0-1,14 5 0,2-5 109,-19-4-82,1 1 0,-1-1 0,0 1-1,0 1 1,9 3 0,-8-1 17,-6-4-28,-1 0 0,1 0 1,-1 0-1,1 0 1,-1 0-1,1-1 0,-1 1 1,1-1-1,0 1 0,3-1 1,-3 0-9,-2 0-1035,0 0 198</inkml:trace>
</inkml:ink>
</file>

<file path=ppt/ink/ink8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50:14.04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75 16 3136,'0'-16'1429,"-3"16"-1066,-7 0 517,10 0-869,-1 0 0,1 0 1,0 0-1,0 0 0,0 0 0,0 0 0,0 0 1,0 0-1,0 0 0,0 0 0,0 0 1,0 0-1,-1 0 0,1 0 0,0 0 0,0 0 1,0 0-1,0 0 0,0 0 0,0 0 1,0 0-1,0 0 0,0 0 0,0 0 1,0 0-1,-1 0 0,1 1 0,0-1 0,0 0 1,0 0-1,0 0 0,0 0 0,0 0 1,0 0-1,0 0 0,0 0 0,0 0 0,0 0 1,0 0-1,0 0 0,0 1 0,0-1 1,0 0-1,0 0 0,0 0 0,0 0 1,0 0-1,0 0 0,0 0 0,0 0 0,0 0 1,0 0-1,0 1 0,0-1 0,0 0 1,0 0-1,0 2 61,0-1 1,-1 1-1,1 0 0,0-1 1,-1 1-1,0 0 1,1-1-1,-1 1 0,0-1 1,0 1-1,1-1 1,-1 1-1,-2 1 0,-20 20 642,17-18-572,0 1-1,1-1 1,-7 10-1,8-10-88,0 0 0,0-1 0,-1 1 0,0-1 0,1 0 1,-1 0-1,-1 0 0,-7 3 0,5-1 38,-1-1 0,1 1 0,-11 10 1,14-10-44,-1-1 0,1 1 0,-1-1 0,0-1 0,-1 1 0,1-1 0,-1 0 0,-10 4 0,10-5-25,1-1 0,1 0 1,-1 0-1,-9 7 1,-8 17 56,17-21-53,-1 0-1,1 0 1,-1-1 0,0 0-1,-11 5 1,9-5 21,-4 7-5,11-9-230,2-2-757,0 0 251</inkml:trace>
</inkml:ink>
</file>

<file path=ppt/ink/ink8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50:14.40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4384,'0'0'1632,"0"0"-1248,0 0-128,0 0 768,0 0-608,0 0 416,16 0-512,-1 0 64,17 0-256,-17 0 160,32 0-192,0 0 192,-16 15-192,0-15 192,0 0-192,-15 16 32,15 0-64</inkml:trace>
</inkml:ink>
</file>

<file path=ppt/ink/ink8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50:14.75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4160,'15'15'1536,"-15"-15"-1216,16 0-64,-16 16 1056,15-16-768,17 0 288,-17 0-512,16 0 32,0 16-224,16-16 160,-31 0-192,15 0 96,0 0-96,-15 0-1056,-1 0 544,-15 0-1888,0 0 1280</inkml:trace>
</inkml:ink>
</file>

<file path=ppt/ink/ink8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50:21.64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54 1 1984,'0'0'640,"0"2"-389,0 6-139,1-4-8,-1-1 1,0 1-1,0-1 0,0 1 0,0-1 0,-1 1 1,1-1-1,-3 6 0,-8 9 359,-6 13-136,-1 10-50,-11-2-21,-12 33 418,-14 20 214,44-78-765,-1 0-1,0-1 0,0 0 0,-2-1 0,0 0 0,0-1 0,-1-1 0,0 0 1,-19 8-1,-10 6 53,-24 12 39,14-18 37,44-14-191,1-1 0,-1-1 0,0 0 0,1 0 1,-1-1-1,-10 1 0,17-2-51,0 0 0,0 0 0,0 0 1,0 0-1,1-1 0,-1 1 0,0-1 0,0 0 0,1 0 0,-1 0 1,0 0-1,1 0 0,-1-1 0,1 1 0,-3-2 0,1 0-6,3 2-4,-1 0 0,1 0 0,0 0 0,0 0 0,-1 0 0,1-1 0,0 1 0,0-1 0,0 1-1,0 0 1,0-1 0,1 0 0,-1 1 0,0-1 0,1 1 0,-1-1 0,1 0 0,-1 1 0,1-1 0,0 0-1,0-1 1,-2-11-1,-3-1 2,3 11 0,1 1 0,0-1 0,0 1 0,0-1 0,1 1 0,-1-1 0,1 0 0,0 1 0,0-1 0,0 0 0,1-5 0,10-36-38,-9 30-10,3-16-69,2 14 52,1 1 1,11-18-1,4-8-77,-18 33 92,1 0 1,-1 0-1,1 1 0,1 0 0,9-9 0,-15 15 41,1 0-1,0 1 0,-1-1 0,1 1 0,0 0 0,0-1 0,0 1 0,0 0 1,0 0-1,0 0 0,0 0 0,1 1 0,-1-1 0,0 1 0,5-1 1,6-2-10,2-1 11,-9 2 14,0 0-1,0 1 0,1-1 0,-1 1 0,0 1 0,1-1 0,-1 1 0,1 0 0,-1 1 0,9 1 0,-7 0 31,-1 1-1,-1 0 1,1 0-1,0 1 0,-1 0 1,0 0-1,0 1 1,0 0-1,0 0 0,5 6 1,10 28 188,5-3-64,-21-24-69,0-1 0,8 24 1,-3-4 2,3 1 50,21 47 154,-16-32-244,-7-29-33,-6 6 182,2-17-61,-7-6-130,1-1-1,-1 0 0,1 0 0,-1 1 1,0-1-1,1 0 0,-1 1 1,1-1-1,-1 1 0,0-1 0,0 0 1,1 1-1,-1-1 0,0 1 0,0-1 1,0 1-1,1-1 0,-1 1 0,0-1 1,0 1-1,0-1 0,0 1 0,0-1 1,0 1-1,0-1 0,0 1 0,0-1 1,0 1-1,0 15-278,0-16-383</inkml:trace>
</inkml:ink>
</file>

<file path=ppt/ink/ink8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50:22.28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8 1 1888,'0'0'613,"2"0"-367,9 0 4,-11 0-239,0 0 1,0 0-1,0 0 0,0 0 0,0 0 0,0 0 0,0 0 0,0 0 0,0 0 1,1 0-1,-1 0 0,0 0 0,0 0 0,0 0 0,0 0 0,0 0 1,0 0-1,0 0 0,0 0 0,0 0 0,0 0 0,1 0 0,-1 0 0,0 0 1,0 0-1,0 0 0,0 0 0,0 0 0,0 0 0,0 1 0,0-1 1,0 0-1,0 0 0,0 0 0,0 0 0,0 0 0,0 0 0,0 0 0,0 0 1,0 0-1,0 0 0,1 0 0,-1 1 0,0-1 0,0 0 0,0 0 1,0 0-1,0 0 0,0 0 0,0 0 0,0 0 0,-1 0 0,1 0 0,0 0 1,0 1-1,0-1 0,1 65 1285,1-10-360,-7 58 0,-25 56 174,16-93-583,4-34-55,-20 58 0,25-87-355,-2 8 57,-1-1-1,0-1 0,-2 1 1,0-1-1,-2-1 0,0 0 1,-17 19-1,28-36-148,-6 9 203,-1-1-1,-17 17 0,22-24-190,0 0 0,0 0 1,0 0-1,0-1 0,0 1 0,0-1 0,0 1 0,-1-1 0,1 0 0,0 0 0,-1-1 1,1 1-1,-1-1 0,-3 1 0,5-1-79,0 0-1,0 0 1,0 0 0,0 0-1,1 0 1,-1-1 0,0 1-1,0 0 1,0-1 0,0 0-1,1 1 1,-1-1 0,0 0-1,1 0 1,-1 0 0,1 0 0,-1 0-1,1 0 1,-1-1 0,1 1-1,0 0 1,-1-1 0,1 1-1,0-1 1,0 1 0,0-1-1,0 1 1,0-1 0,1 0-1,-2-2 1,-14-28-843</inkml:trace>
</inkml:ink>
</file>

<file path=ppt/ink/ink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35:24.92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94 1888,'15'0'704,"-15"0"-544,47 0-32,-16 0 544,16 0-384,0 0 96,0 0-224,15-16 32,-15 16-96,-1 0 160,1 0-160,0-16-960,-16 16 480</inkml:trace>
  <inkml:trace contextRef="#ctx0" brushRef="#br0" timeOffset="1">718 16 640,'-16'-16'256,"16"16"-192,-16 16-32</inkml:trace>
</inkml:ink>
</file>

<file path=ppt/ink/ink8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50:22.62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2 4160,'0'-31'1536,"0"31"-1216,31 0-64,-16 0-64,-15 0-160,32 0 128,-32 0-96,31 0-3552,0 15 1920</inkml:trace>
</inkml:ink>
</file>

<file path=ppt/ink/ink8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50:23.3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8 16 2656,'47'0'5397,"-47"-2"-5109,0-9 11,0 11-296,0 0 0,0 0 1,0 0-1,0 0 1,0 0-1,0 0 0,0 0 1,0 0-1,0 0 0,0 0 1,0-1-1,0 1 1,0 0-1,0 0 0,0 0 1,0 0-1,0 0 0,0 0 1,0 0-1,0 0 0,0 0 1,0 0-1,0-1 1,0 1-1,0 0 0,0 0 1,0 0-1,0 0 0,-1 0 1,1 0-1,0 0 1,0 0-1,0 0 0,0 0 1,0 0-1,0 0 0,0 0 1,0 0-1,0 0 0,0 0 1,0 0-1,0 0 1,-1 0-1,1 0 0,0 0 1,0 0-1,0 0 0,0 0 1,0 0-1,0 0 1,0 0-1,0 0 0,0 0 1,0 0-1,-1 0 0,1 0 1,-5 0 55,0-1-31,0 1 1,1 0-1,-1 0 0,0 1 0,0-1 0,-5 2 0,-68 43 89,74-43-71,-1 1-1,1 0 1,-1 0-1,1 1 1,0-1-1,1 1 1,-1 0 0,1 0-1,-1 0 1,-3 7-1,-3 6 156,-11 28 0,6-12-272,12-27 90,0 0 0,1 0 0,0 0 0,0 0 0,1 1 1,-1-1-1,1 0 0,1 1 0,-1-1 0,1 1 0,1 7 0,-1-1 61,0-10-61,1 1-1,-1-1 0,1 1 0,0-1 0,0 1 0,0-1 0,1 0 1,-1 0-1,1 1 0,-1-1 0,1 0 0,0 0 0,3 3 1,1 2 41,-5-7-46,-1 0 1,1 0-1,-1 1 1,1-1-1,0 0 0,0 0 1,0 0-1,-1 0 1,1-1-1,0 1 0,0 0 1,0 0-1,0 0 1,0-1-1,1 1 0,-1-1 1,0 1-1,0-1 1,0 1-1,1-1 0,-1 1 1,2-1-1,0-1 15,0 0 0,0 0 0,0 0 0,-1 0 0,1 0-1,0-1 1,-1 1 0,5-5 0,-5 6-23,11-8 58,22-9 0,-21 10-27,23-13 0,-33 17 6,0 0 1,0 0-1,-1 0 0,1 0 0,-1-1 1,0 1-1,0-1 0,0 0 1,4-8-1,6-12 0,21-32-1,-32 53-45,1-2 6,1 1-1,-1-1 1,0-1-1,0 1 1,-1 0-1,0-1 1,0 1-1,0-1 1,0 0-1,-1 0 0,1-10 1,-2-57-67,0 70-144,0 1 21,0-3 76,0 4-106,1 1 106,-1 1 0,0-1 0,0 1 0,1-1 0,-1 1 0,0-1 0,1 1 1,-1-1-1,0 1 0,1-1 0,-1 0 0,1 1 0,-1-1 0,1 0 0,-1 1 0,1-1 1,-1 0-1,1 0 0,-1 1 0,1-1 0,-1 0 0,1 0 0,-1 0 0,1 0 1,0 0-1,0 0 0,2 0-1617</inkml:trace>
</inkml:ink>
</file>

<file path=ppt/ink/ink8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50:23.7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3648,'0'0'1173,"0"3"-703,1 0-254,-1 0 0,1-1 1,-1 1-1,1 0 1,0 0-1,0-1 1,1 1-1,-1 0 1,0-1-1,1 1 1,2 2-1,10 22 680,-13-10-541,-1-13-291,0-1-1,0 0 1,1 0-1,-1 1 1,1-1 0,-1 0-1,2 4 1,24 50 261,-25-53-283,0-1 1,1 1-1,-1-1 1,1 1-1,0-1 1,0 0-1,0 1 1,0-1-1,1 0 0,-1-1 1,6 6-1,-2-3 62,-5-3-70,1-1-1,-1 0 1,0 0 0,0 1-1,0-1 1,0 1-1,0-1 1,0 1-1,0-1 1,0 1 0,0 0-1,-1-1 1,1 1-1,-1 0 1,1 0-1,-1 2 1,0-1 9,0-3-726,0 0-213,0 0-1120,0 0 619</inkml:trace>
</inkml:ink>
</file>

<file path=ppt/ink/ink8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50:24.05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9 1 4384,'0'0'1424,"-3"0"-854,0 0-476,1 0-9,0 0 0,0 0-1,1-1 1,-1 2-1,0-1 1,0 0-1,0 0 1,1 1-1,-1-1 1,-3 2-1,0 11 343,3-10-341,-1 0 1,1 1-1,-1-1 0,1 0 1,-7 4-1,6-4-26,0-1 1,0 1-1,1 0 0,-1 0 1,-4 6-1,5-3-20,-1-1 0,0 1 1,0-1-1,-1 0 0,0 0 0,0 0 0,0-1 1,-5 6-1,-4 2 41,9-7-55,-1-1 0,1 2-1,1-1 1,-4 6 0,3-5 9,1-1 0,-1 0 0,0 0 0,-5 5 0,-19 19 274,28-29-300,-1 0 0,1 1 0,0-1 0,-1 0-1,1 1 1,0-1 0,-1 0 0,1 0 0,0 1 0,-1-1 0,1 0 0,0 0 0,-1 0-1,1 1 1,-1-1 0,1 0 0,-1 0 0,1 0 0,0 0 0,-1 0 0,1 0 0,-1 0-1,1 0 1,-1 0 0,1 0 0,-1 0 0,-4 1 50,3 7-251,4-16-1072,-1 7 1197,0 1 1,-1 0 0,1-1 0,0 1-1,0 0 1,0 0 0,-1-1-1,1 1 1,0 0 0,0 0 0,0 0-1,0 0 1,1 0 0</inkml:trace>
</inkml:ink>
</file>

<file path=ppt/ink/ink8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50:25.71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9 1 3392,'0'16'1248,"0"-16"-960,-16 62-64,16-31 352,-16 0-352,1 16 192,-16 0-256,-1-1 224,1 1-256,0 0-96,-16-16-64</inkml:trace>
</inkml:ink>
</file>

<file path=ppt/ink/ink8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03:39.1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8 143 480,'-13'0'165,"11"0"-106,2 0-27,0 3-5,0 228 101,-8-133 396,0 14-24,8 592 609,-8-574-1211,0-5 465,7-102-226,-1 1 0,-8 35 0,9-49-97,0-1 1,0 0-1,2 13 1,-1-9-6,0-12-40,0 1 1,0 0-1,-1 0 0,1 0 0,0 0 0,-1 0 0,1 0 0,-1-1 1,0 1-1,0 0 0,1 0 0,-3 2 0,2-2-8,0-1 1,0 1-1,0-1 0,0 0 0,1 1 0,-1-1 1,1 1-1,-1 0 0,1-1 0,0 1 0,0-1 1,-1 4-1,1-4 31,0 1 1,1 0-1,-1-1 0,0 1 1,0 0-1,1-1 0,-1 1 1,1-1-1,0 1 1,-1-1-1,1 1 0,0-1 1,0 0-1,0 1 0,0-1 1,0 0-1,2 2 1,0 0 66,-3-3 43,0 0-64,2 0-80,24 0 160,-23 0-75,0 3-170,-1-2 97,0 1 0,1 0 0,-1-1 0,1 1 0,-1-1-1,1 0 1,-1 0 0,1 0 0,0 0 0,0 0 0,0-1 0,-1 1 0,1-1 0,0 0 0,0 0 0,5 0 0,8-2 17,-1 0 1,16-4 0,-6 1-23,-7 3-22,0 0 1,27 2 0,-14 1 19,2-1 8,2-1 12,37 5 1,-64-3 0,150 11 135,-93-13-162,34 1 76,145 16 0,-179-8 149,94 0 0,24-1-427,20 1 44,-136-8 150,147 3-78,-142 1 79,147 5 64,1620-9 248,-1539-13-254,-224 8-31,43-8 15,-4 0 23,-21 11-29,12-1-104,-26-8 60,-40 8 92,74-12 93,-28 2-83,-63 11-61,1-1-1,35-10 1,-5 0 12,-45 11 3,-1 1-1,0-1 0,0-1 1,0 0-1,13-6 0,-2 0-8,2 3-19,-19 6 0,0-1 0,0 1 0,0-1 1,0 0-1,0 0 0,0 1 0,0-1 0,0-1 1,0 1-1,0 0 0,0 0 0,2-3 1,2-2-31,-2 2 26,0 1 0,-1-1 1,0 0-1,5-6 0,-7 8 14,-1 1 1,1 0 0,-1 0 0,1-1-1,-1 1 1,1 0 0,-1-1-1,0 1 1,0 0 0,1-1-1,-1 1 1,0-1 0,0 1 0,-1 0-1,1-1 1,0 1 0,0 0-1,-1-1 1,1 1 0,-1 0-1,0-3 1,-4-4 35,4 7-34,0 0 0,0-1 1,0 1-1,1-1 1,-1 1-1,0-1 1,1 1-1,-1-1 1,1 0-1,0 1 1,-1-1-1,1 1 1,0-3-1,0 2-6,0 1 0,-1-1 0,1 0 0,0 0-1,-1 1 1,1-1 0,-1 1 0,1-1 0,-1 0 0,0 1 0,0-1-1,0 1 1,-1-2 0,-2-4-81,4 7 76,-1-1 0,1 1 0,0 0 1,0-1-1,-1 1 0,1 0 0,0-1 0,0 1 1,0 0-1,0-1 0,0 1 0,-1 0 1,1-1-1,0 1 0,0-1 0,0 1 0,0 0 1,0-1-1,0 1 0,0 0 0,0-1 0,0 1 1,1-1-1,-1 1 0,0 0 0,0-1 0,0 1 1,0 0-1,0-1 0,1 1 0,-1 0 0,0-1 1,0 1-1,1 0 0,-1 0 0,0-1 0,0 1 1,1 0-1,-1 0 0,0-1 0,1 1 0,-1 0 1,0 0-1,1 0 0,-1 0 0,0-1 0,1 1 1,0 0-1,4-3-25,0-10 1,8-3-51,-12 15 76,1-1 1,-1 1-1,0 0 0,1-1 0,-1 1 0,0-1 0,0 1 0,0-1 0,0 0 0,-1 1 0,1-1 0,0 0 0,-1 1 1,1-1-1,-1 0 0,1 0 0,-1-2 0,0 3 2,0 1 0,0-1 0,0 0 0,0 1 0,0-1 0,0 0 1,0 1-1,0-1 0,1 0 0,-1 1 0,0-1 0,0 0 0,1 1 0,-1-1 0,0 1 0,1-1 1,-1 0-1,1 1 0,-1-1 0,0 1 0,1-1 0,-1 1 0,1 0 0,0-1 0,0 0 1,-1 1 1,1 0 0,-1-1 0,1 1 0,0-1 0,-1 1 0,1-1 1,-1 1-1,0-1 0,1 1 0,-1-1 0,1 1 0,-1-1 1,0 1-1,0-1 0,1 0 0,-1 1 0,0-1 0,0 0 0,0 1 1,1-1-1,-1 0 0,0 1 0,0-1 0,0 0 0,0 0 1,0-1-1,0 0 0,0 1 1,0-1-1,0 1 0,1-1 1,-1 0-1,1 1 0,-1-1 1,1 1-1,0-1 1,0 1-1,0-1 0,-1 1 1,1 0-1,1-1 0,-1 1 1,2-2-1,-3 3-4,0-1 1,1 1-1,-1-1 0,1 0 0,-1 1 0,0-1 0,0 1 0,1-1 1,-1 0-1,0 1 0,0-1 0,0 0 0,0 1 0,1-1 1,-1 0-1,0 1 0,0-1 0,0 0 0,-1 1 0,1-1 1,0 0-1,0 1 0,0-1 0,-1-2-12,0-2-3,2 3 7,12-22-6,-10 8 17,-4 16-3,1-1 0,0 0 0,0 0 1,0 0-1,0 0 0,1 1 0,-1-1 0,0 0 0,0 0 0,0 0 1,1 1-1,-1-1 0,0 0 0,1-1 0,10-3-115,-6-5 42,8 5 43,-8 1 58,0 0 0,0 0 0,0 0 0,0 0 0,-1-1 0,0 0 0,7-10 0,7-18 204,-13 24-217,0 0 1,-1 0-1,0 0 1,0 0-1,-1-1 1,3-13 0,7-65 50,-13 82-63,6-69 9,-2 33 2,5-56 3,-9-108 171,0-458-436,0 661 186,0 0 0,-1 4 61,1-1-1,0 0 1,0 1 0,0-1 0,0 0 0,-1 1-1,1-1 1,0 0 0,0 0 0,-1 1-1,1-1 1,0 0 0,-1 0 0,1 0 0,0 1-1,-1-1 1,1 0 0,0 0 0,-1 0-1,1 0 1,0 0 0,-1 1 0,1-1 0,0 0-1,-1 0 1,1 0 0,0 0 0,-1 0-1,1 0 1,-1 0 0,1 0 0,0-1 0,-1 1-1,1 0 1,0 0 0,-1 0 0,1 0-1,0 0 1,-1-1 0,1 1 0,0 0 0,0 0-1,-1 0 1,1-1 0,0 1 0,-1 0-1,1 0 1,0-1 0,0 1 0,0 0 0,-1-1-1,1 0 1,0 1 4,0 1-1,0-1 1,0 0 0,0 0-1,0 0 1,0 0 0,0 0-1,0 0 1,0 0 0,0 0-1,0 0 1,0 0 0,0 1-1,0-1 1,0 0 0,0 0-1,0 0 1,0 0 0,0 0-1,0 0 1,0 0 0,0 0-1,0 0 1,0 0 0,0 0-1,0 1 1,0-1 0,0 0-1,0 0 1,0 0-1,0 0 1,-1 0 0,1 0-1,0 0 1,0 0 0,0 0-1,0 0 1,0 0 0,0 0-1,0 0 1,0 0 0,0 0-1,0 0 1,0 0 0,-1 0-1,1 0 1,0 0 0,0 0-1,0 0 1,0 0 0,0 0-1,0 0 1,0 0 0,0 0-1,0 0 1,-1 0 0,-3 0 17,2 0-36,0-1 1,-1 1-1,1 1 1,0-1 0,0 0-1,-1 0 1,1 1-1,-4 1 1,3 0 31,-1-1 0,1 1 0,-1-1 0,0 1 0,1-1 0,-1 0 0,0 0 0,1-1 0,-1 1 0,-7 0 1,-1-1 55,-1 1 1,1 1 0,-13 2 0,12-1-34,0-1 0,0 0 0,-13-1 0,21-1-20,-24-1 62,0 2 0,-1 1 0,1 1-1,-31 8 1,44-7-97,-1 0 1,0-2-1,1 0 0,-1 0 1,-17-2-1,-41 4-57,-3 6 128,36-6-29,-87 10 27,-87 11-125,172-21 78,9-1 29,-89 12 73,-16 2-204,18-3 153,77-5-18,-81 11-95,45-15-6,3 6 32,25-7 34,-65 10 108,10-2-51,-31 7-129,113-14 24,-1 0-1,0-2 0,-33-1 1,-55 6 78,9 0-11,-30-17 5,23 2-25,-2 0 1,-7-1 54,-376 8 168,237-13-469,197 8 218,-141-24-127,111 14 79,-61-15 35,-27-3-42,-38 13 90,-46-7-54,156 15 41,51 6 16,43 4 9,0 0-8,1 1 0,-26 0 1,35 2 8,0 0 0,0 0 0,0 0 0,0 1 0,1 0 0,-1 0 0,1 1 0,-1-1 0,1 1 0,-5 3-1,9-5-38,0-1-1,0 1 0,0-1 0,0 1 0,1 0 0,-1-1 0,0 1 0,0 0 0,1-1 0,-1 1 0,1 0 1,-1 0-1,0 0 0,1-1 0,0 1 0,-1 0 0,1 0 0,-1 0 0,1 0 0,0 0 0,0 2 1,0 0-304,1 0 1,0 1 0,0-1-1,0 0 1,0 0 0,1 0-1,1 3 1</inkml:trace>
</inkml:ink>
</file>

<file path=ppt/ink/ink8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54:59.50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3 26 3904,'0'-26'3194,"0"35"-3114,0 1-59,0 0 1,0 0-1,-3 11 1,-23 117-44,24-92 212,2-36-33,0 1 0,-3 13 1,-7 9 204,5-9-63,4-19-202,0 1 1,0-1-1,0 1 0,-1-1 1,0 0-1,0 1 0,0-1 1,0 0-1,-1 0 0,0 0 1,-6 7-1,-4 4 276,10-10-245,3-5-134,0-1 0,0 1-1,-1-1 1,1 1-1,0-1 1,0 1-1,-1-1 1,1 1-1,0-1 1,0 0-1,-1 1 1,1-1-1,0 1 1,-1-1 0,1 0-1,-1 0 1,1 1-1,0-1 1,-1 0-1,1 1 1,-1-1-1,1 0 1,-1 0-1,1 0 1,-1 0 0,1 1-1,-1-1 1,1 0-1,-1 0 1,1 0-1,-1 0 1,1 0-1,-1 0 1,1 0-1,-1 0 1,1-1-1,-1 1 1,-11-1-390,11 0-4290,14-12 1795</inkml:trace>
</inkml:ink>
</file>

<file path=ppt/ink/ink8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55:00.49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3 58 1984,'0'57'891,"0"-49"-837,0-4 3,0 1 0,0 0 1,0-1-1,-1 1 0,1 0 0,-1-1 1,-1 1-1,1-1 0,-1 1 0,1-1 1,-4 5-1,4-6 14,0 0 0,1-1 1,-1 1-1,0 0 0,1 0 0,0 0 0,0 0 1,0 0-1,0 0 0,1 3 0,-1 6 165,0-5-112,-1-1 1,1 1-1,-2 0 1,1-1-1,-3 7 1,-1 3 178,4-9-206,-2 3 58,1 0-1,-1-1 0,-8 18 1,6-19-39,4-7-90,0 1 1,0-1 0,0 1 0,0-1 0,1 1-1,-1-1 1,0 1 0,1 0 0,0-1 0,-1 4-1,1-2 209,0-3-80,0-3-38,0-1-85,-1 2-18,1 0 0,0-1 0,0 1 1,0 0-1,1-1 0,-1 1 1,0 0-1,2-4 0,0 2-10,0 1 1,0-1-1,-1 1 1,0-1-1,1 1 0,-1-1 1,0 0-1,-1 0 0,1 1 1,-1-8-1,1 1-31,0-1 1,0 1-1,1 0 0,0 0 1,0 0-1,1 0 0,1 1 1,0-1-1,0 1 0,1 0 1,0 0-1,11-14 0,10-11-149,-19 21 69,-5 8 59,1 1 1,0-1-1,-1 1 1,1 0 0,1 0-1,-1 0 1,1 0-1,-1 1 1,1-1 0,4-2-1,7-7 95,-14 12-35,0 0 0,0 0 1,0 0-1,0 0 0,0 0 1,1 0-1,-1 0 0,0 0 0,0 0 1,1 1-1,-1-1 0,1 0 1,1 0-1,0 2 47,-1 0 0,1 0 0,0 0 1,-1 0-1,1 0 0,-1 1 0,0-1 0,1 1 1,3 3-1,-5 0-14,0-1 1,0 1 0,0 0-1,-1 0 1,0 0 0,0 0-1,-1 10 1,0 11 47,1 109 441,0-132-412,0-3 124,3-5-118,-3 4-130,1-2-8,1 1-1,-1 0 0,1-1 1,-1 1-1,1 0 1,0 0-1,0 0 1,-1 0-1,2 0 1,-1 1-1,0-1 0,0 1 1,0-1-1,4-1 1,4-6-185,0 0 0,-1-1 1,0 0-1,9-13 0,14-17-143,-21 29 178,-9 8 113,1 0 0,0 0-1,0 1 1,0-1 0,6-3 0,-8 6 47,-1-1 0,1 1-1,0 0 1,-1 0 0,1-1 0,0 1-1,0 0 1,-1 0 0,1 0 0,0 0-1,-1 0 1,1 0 0,0 0 0,0 0-1,-1 0 1,1 0 0,0 1 0,-1-1-1,1 0 1,1 1 0,0 0 50,0 1 1,1 0-1,-1 0 1,0 0 0,0 0-1,0 0 1,0 0-1,0 1 1,-1-1-1,1 0 1,-1 1-1,1 0 1,-1-1 0,0 1-1,0 0 1,0-1-1,-1 1 1,1 0-1,0 3 1,-1-3-6,1 1 1,0-1-1,0 0 0,0 0 0,0 0 1,1 0-1,-1 0 0,1-1 1,-1 1-1,3 3 0,12 4 206,2 11-65,-16-20-156,0 0 0,0-1 0,0 1-1,0 0 1,0-1 0,0 1 0,3 0-1,5 1 85,0 1-12,11 1 36,6-8-27,-21 2-134,0 1 0,1 0-1,-1 0 1,7 0 0,2-1-395,1 0 1,-1-1-1,0 0 0,0-2 0,28-11 0,-36 13 282,-1 0-1,1-1 1,-1 0-1,0 0 1,6-5-1,12-8-142,15-4 108,-16-5 304,3 5-53,-21 15-71,0 0-1,-1 0 0,0-1 1,5-9-1,-6 10 221,0 1 1,0-1 0,8-9-1,-11 15-207,0 0-1,1 0 1,-1 0-1,0-1 0,1 1 1,-1 0-1,0 0 0,0-1 1,0 1-1,1 0 1,-1 0-1,0-1 0,0 1 1,0 0-1,0-1 0,0 1 1,1 0-1,-1 0 1,0-1-1,0 1 0,0 0 1,0-1-1,0 1 0,0 0 1,0-1-1,0 1 1,0 0-1,0-1 0,0 1 1,0 0-1,-1-1 0,1 1 1,0 0-1,0-1 0,0 1 1,0 0-1,0-1 1,-1 1-1,2-2 89,-1 4-75,0 0-1,1-1 0,-1 1 0,1-1 0,-1 1 0,1-1 1,0 1-1,-1-1 0,1 1 0,0-1 0,2 2 0,0 3 4,-2-3-37,0 0 0,0-1-1,0 1 1,-1 0-1,1 0 1,-1 0 0,0-1-1,0 1 1,0 0 0,-1 4-1,0 8 9,1 19 59,1-10-30,-1 0-1,-1 0 1,-1-1 0,-1 1-1,-7 25 1,-11 37-143,-8 26 279,3-45-51,12-11-56,10-37-35,0-1 1,-10 24 0,-9 5 146,16-34-87,0 0 1,1 1 0,-8 27-1,11-29-36,3-9-53,-1-1-1,1 1 1,-1-1-1,1 0 0,-1 1 1,0-1-1,0 0 1,0 1-1,0-1 1,-1 0-1,-2 4 1,4-6-7,0 0 1,0 0 0,0 0-1,0 0 1,0 0 0,0 0-1,0 1 1,0-1-1,0 0 1,-1 0 0,1 0-1,0 0 1,0 0 0,0 0-1,0 0 1,0 0-1,0 0 1,0 0 0,0 0-1,-1 0 1,1 0 0,0 1-1,0-1 1,0 0 0,0 0-1,0 0 1,0 0-1,0 0 1,-1 0 0,1 0-1,0 0 1,0 0 0,0 0-1,0 0 1,0 0-1,0-1 1,0 1 0,-1 0-1,1 0 1,0 0 0,0 0-1,0 0 1,0 0 0,0 0-1,0 0 1,0 0-1,0 0 1,-1 0 0,1 0-1,0 0 1,0-1 0,0 1-1,0 0 1,0 0-1,0 0 1,0 0 0,-2-2-150,1 1 97,0 0-1,0 0 1,0 1 0,1-1-1,-1 0 1,0 0-1,1 0 1,-1 0-1,0 0 1,1 0-1,-1 0 1,1-1-1,0 1 1,-1 0-1,1 0 1,0 0 0,0 0-1,0-1 1,-1 1-1,1 0 1,0 0-1,1 0 1,-1 0-1,0-1 1,0 1-1,0 0 1,2-2-1,8-39-2364,-7-4 720</inkml:trace>
</inkml:ink>
</file>

<file path=ppt/ink/ink8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55:00.83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0 1 2400,'26'0'779,"-15"3"-481,1 1-240,-7-2 21,0 0 0,0 0 0,-1 0 0,1 0 0,0 1-1,-1-1 1,0 1 0,7 6 0,4 6 63,5 4 112,17 22 1,-33-36-215,1 1 2,-1 0 0,0 0 0,0 1-1,5 9 1,-8-12 3,0-1-1,0 1 0,-1-1 1,1 1-1,-1-1 1,1 1-1,-1 0 0,0-1 1,-1 1-1,1 0 1,0-1-1,-3 7 0,3-7-17,-1 1 0,-1-1 0,1 1-1,0-1 1,-1 0 0,0 0-1,0 0 1,0 0 0,0 0 0,0 0-1,-5 4 1,2-2-2,0-2 0,-1 1 1,1 0-1,-1-1 0,0 0 1,0-1-1,-11 4 0,-14 5 58,-42 7-1,26-13 137,3 3-96,41-8-125,-1-1 0,1 1 0,0-1 0,0 1 0,-5-3 0,-2 0-13,0 2-4,-6-3-71,16 4 77,0 0 0,-1-1 1,1 1-1,0-1 0,-1 1 0,1 0 0,0-1 0,-1 1 1,1-1-1,0 1 0,0-1 0,0 1 0,-1-1 1,1 1-1,0-1 0,0 1 0,0-1 0,0 1 0,0-1 1,0 0-1,0 1 0,0-1 0,0 1 0,0-1 0,0 1 1,0-1-1,1 1 0,-1-1 0,0 1 0,1-2 0,12-26-285</inkml:trace>
</inkml:ink>
</file>

<file path=ppt/ink/ink8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55:01.1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5 16 3328,'0'-13'1061,"0"13"-1053,0 0-1,0 0 1,0 0-1,0 0 1,0 0-1,0 0 1,0 0-1,0 0 1,0 0-1,0 0 1,0 0-1,0-1 1,0 1-1,0 0 0,0 0 1,0 0-1,0 0 1,0 0-1,0 0 1,0 0-1,0 0 1,0 0-1,0 0 1,0 0-1,0-1 1,0 1-1,0 0 1,0 0-1,0 0 1,-1 0-1,1 0 1,0 0-1,0 0 1,0 0-1,0 0 1,0 0-1,0 0 1,0 0-1,0 0 1,0 0-1,0 0 1,0 0-1,0 0 1,-1 0-1,1 0 1,0 0-1,0 0 0,0 0 1,0 0-1,0 0 1,0 0-1,0 0 1,0 0-1,0 0 1,0 0-1,-1 0 1,-3 0 24,-13 1 1042,17-1-1036,-1 1 0,1-1 0,-1 0 0,1 0 0,-1 0 0,1 1 0,0-1 0,-1 0 0,1 1 0,0-1 0,-1 0 0,1 1 0,0-1 0,-1 0-1,1 1 1,0-1 0,0 1 0,0-1 0,-1 1 0,1-1 0,0 0 0,0 1 0,0-1 0,0 1 0,0-1 0,0 1 0,0-1 0,0 1 0,0 0 0,-3 4 602,-3 1-596,0 1 0,1 0 0,-1 0 0,1 0 0,1 1 0,-1-1 0,1 1 0,1 0 0,-1 0 0,1 1 0,-3 16 0,-10 97 36,13 60 300,4-115-104,0-53-212,-1-11-44,0 0 0,1 0 0,-1 0 0,0-1 0,-1 1-1,1 0 1,0 0 0,-1 0 0,0-1 0,-1 5 0,-3 2 139,4-8-155,0 0 1,0 1-1,1-1 1,-1 1-1,0-1 1,1 1-1,-1 0 0,0-1 1,1 1-1,-1 3 1,1-3-1467,0-2 380</inkml:trace>
</inkml:ink>
</file>

<file path=ppt/ink/ink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35:25.2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7 1 1728,'-16'31'640,"16"-31"-480,0 47-64,0-47 800,0 15-512,-15 1 0,15-1-256,0-15-160,0 0 0,-16 0 224,32 0-96,-16 0-1504,0 0 736</inkml:trace>
</inkml:ink>
</file>

<file path=ppt/ink/ink8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55:01.49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2 0 5472,'-13'13'1760,"13"-12"-1733,0-1 0,0 0 1,-1 0-1,1 1 0,0-1 0,0 0 1,-1 0-1,1 0 0,0 1 1,0-1-1,-1 0 0,1 0 0,0 0 1,-1 0-1,1 0 0,0 0 1,-1 0-1,1 0 0,0 0 0,0 0 1,-1 0-1,1 0 0,0 0 1,-1 0-1,1 0 0,-5 0 111,1 1-1,0 0 1,0 0-1,0 0 0,0 0 1,0 1-1,0-1 1,-5 4-1,-22 0 551,26-2-707,1 0 0,0 0-1,0 0 1,0 0-1,1 1 1,-1 0 0,1 0-1,0 0 1,0 0-1,-4 8 1,1 17-2248,2-13 1316,2-10 333,0 1-1,1-1 1,-1 1 0,1-1 0,0 8-1,0 20-49,0-17 2039,-2-1 0,-7 29 0,5-28-165,-3 25-1,6-22-613,-4 20 395,-6-8-24,8-23-633,1 1 0,-1 0-1,-1 12 1,-6 17 134,4-15-192,6-23-261,1 0 1,-1 0-1,1 0 1,-1 0-1,1 1 1,0-1-1,0 0 1,0 0 0,0 0-1,0 0 1,0 0-1,0 0 1,0 0-1,0 0 1,0 0-1,0 0 1,1 1-1,-1-1 1,0 0 0,1 0-1,-1 0 1,1 0-1,-1 0 1,2 1-1,-2-1-66,0 0-1,1 0 1,-1 0-1,1-1 1,-1 1-1,0 0 1,1 0-1,-1 0 1,1-1-1,0 1 1,-1 0-1,1 0 1,0-1-1,-1 1 1,1-1-1,0 1 1,0-1-1,-1 1 1,1-1-1,0 1 1,0-1-1,0 0 1,0 1 0,0-1-1,-1 0 1,1 0-1,0 0 1,0 1-1,0-1 1,0 0-1,0 0 1,0 0-1,0-1 1,0 1-1,1 0 1,5 0-1046,8 0-819</inkml:trace>
</inkml:ink>
</file>

<file path=ppt/ink/ink8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55:01.83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8 48 4384,'0'-44'3456,"0"44"-3443,0 0 1,0 0-1,0-1 1,0 1-1,0 0 1,0 0-1,0 0 1,0 0 0,0 0-1,0-1 1,0 1-1,0 0 1,0 0-1,0 0 1,0 0-1,0 0 1,0 0-1,0 0 1,0-1-1,0 1 1,-1 0-1,1 0 1,0 0-1,0 0 1,0 0 0,0 0-1,0 0 1,0 0-1,0 0 1,-1 0-1,1 0 1,0 0-1,0 0 1,0-1-1,0 1 1,0 0-1,-1 0 1,1 0-1,0 0 1,0 0 0,0 0-1,0 1 1,0-1-1,0 0 1,-1 0-1,1 0 1,0 0-1,0 0 1,0 0-1,0 0 1,0 0-1,0 0 1,-1 0-1,-17 0 632,-41 1-203,52 0-475,0 0 0,0 0-1,0 1 1,0-1 0,0 2-1,-9 3 1,-17 9 36,24-11 65,0 0 1,1 0-1,-1 0 0,1 1 0,0 0 1,1 1-1,-11 9 0,11-8 5,0 1 0,1-1 0,0 1 0,0 0-1,-9 17 1,5-6 41,7-14-95,0-1 1,1 0 0,0 1-1,-1 0 1,2-1-1,-1 1 1,1 0-1,-1 0 1,0 9 0,2-13-19,0 2 43,0 1 1,0 0 0,0-1 0,1 1 0,-1 0 0,1-1 0,1 7 0,-1-9-42,0 0-1,0 0 1,-1 0-1,1 0 1,0 0 0,0 0-1,0-1 1,0 1-1,0 0 1,0-1-1,0 1 1,0 0-1,0-1 1,1 1-1,-1-1 1,0 1-1,0-1 1,0 0 0,1 0-1,-1 0 1,0 1-1,0-1 1,1 0-1,-1 0 1,2-1-1,26 1-76</inkml:trace>
</inkml:ink>
</file>

<file path=ppt/ink/ink8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55:02.17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8 1 2080,'-13'13'667,"7"-3"-411,3 0-202,1-6-24,0 0 1,1 0 0,0 0 0,0 0 0,0 0 0,0 0 0,1 0-1,-1 0 1,1 5 0,0-8-19,0 1 0,0 0 0,0-1-1,0 1 1,-1-1 0,1 1 0,-1 0 0,1-1 0,-1 1-1,0-1 1,1 0 0,-3 3 0,2-2-8,0-1 1,0 1 0,0 0-1,0 0 1,1-1-1,-1 1 1,1 0 0,-1 0-1,1 0 1,-1 0-1,1 0 1,0 3 0,1 6-4,1 0 0,1 0 0,-1 0 0,6 12 0,-6-17-1,12 22 107,-12-26-53,0 1 0,0 0-1,-1 0 1,1 0 0,-1 0 0,0 0 0,0 0 0,0 0-1,1 5 1,0-3 549,3 0-335,2 3 229,1-1 0,-1 0 0,1-1 1,12 8-1,-16-12-443,0 0 0,0 0 1,0-1-1,0 1 0,0-1 0,0 0 1,0 0-1,0-1 0,1 1 0,-1-1 1,0 0-1,0 0 0,1 0 0,7-2 1,78-25 145,-64 17-109,1 2 1,27-5-1,-38 12-49,-11 0-32,0 1 0,0-1 0,0 0-1,6-2 1,11-11-24,-8 4-9,25-11 1,-15-5 150,-15 18-94,-8 7-20,1-1 0,-1 1 0,1 0 0,-1 0 0,0-1 0,1 1 0,-1-1 0,0 1 0,0-1 0,0 0 0,0 1 0,0-1 0,-1 0 0,1 1 0,0-1 0,-1 0 0,0 0 0,1 0 0,-1 0 0,0 0 0,0-2 0,0-11 68,1 13-81,-1-1-1,0 1 1,1 0-1,-1-1 0,-1 1 1,1 0-1,0-1 0,0 1 1,-1 0-1,0-1 0,1 1 1,-1 0-1,0-1 0,0 1 1,0 0-1,0 0 1,-1 0-1,1 0 0,0 0 1,-1 0-1,-1-1 0,-10-13-58,13 15 51,-1 0-1,1 1 1,0-1 0,-1 0 0,1 0 0,-1 0 0,1 0 0,0 1 0,-1-1 0,0 0-1,1 0 1,-1 1 0,1-1 0,-1 0 0,0 1 0,0-1 0,1 1 0,-1-1 0,0 1-1,0-1 1,0 1 0,1-1 0,-1 1 0,0 0 0,0 0 0,0-1 0,0 1 0,0 0-1,0 0 1,0 0 0,0 0 0,0 0 0,0 0 0,1 0 0,-1 0 0,0 1 0,0-1-1,0 0 1,0 0 0,0 1 0,0-1 0,0 1 0,1-1 0,-2 1 0,-2 2 40,0-1-1,1 1 1,-1 0 0,1 0 0,0 0 0,-1 0 0,-2 5 0,-19 28 266,19-27-275,3-4-95,0-1-1,1 1 0,0 0 0,0 0 1,1 1-1,-1-1 0,1 0 1,0 0-1,0 1 0,1-1 0,0 1 1,0-1-1,0 1 0,1 6 1,0 17-566,-1 0-541</inkml:trace>
</inkml:ink>
</file>

<file path=ppt/ink/ink8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55:02.5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63 5408,'0'-16'1984,"0"16"-1536,47 0-128,-16-15 1248,0 15-928,16 0 352,-1 0-576,1-16-32,0 0-224</inkml:trace>
</inkml:ink>
</file>

<file path=ppt/ink/ink8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55:03.60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18 2816,'0'0'917,"0"3"-565,-3 7 6,-1-6 69,4-4-408,0 0 0,0 0 0,0 0 0,-1 0 0,1 0-1,0 0 1,0 0 0,0 0 0,0 0 0,0 1 0,0-1 0,0 0-1,-1 0 1,1 0 0,0 0 0,0 0 0,0 0 0,0 0 0,0 1-1,0-1 1,0 0 0,0 0 0,0 0 0,0 0 0,0 0-1,0 1 1,0-1 0,0 0 0,0 0 0,0 0 0,0 0 0,0 0-1,0 1 1,0-1 0,0 0 0,0 0 0,0 0 0,0 0 0,0 0-1,0 1 1,0-1 0,0 0 0,0 0 0,0 0 0,0 0-1,1 0 1,-1 0 0,0 0 0,0 1 0,0-1 0,5 8 277,0 23 802,-4-28-1065,1 1-1,-1-1 0,1-1 0,0 1 1,-1 0-1,1 0 0,0-1 0,1 1 1,-1-1-1,0 1 0,1-1 0,-1 0 0,1 0 1,0 0-1,0-1 0,0 1 0,0-1 1,0 1-1,0-1 0,0 0 0,0 0 1,5 1-1,8 2 85,-8-2-113,-1 0 1,1 0-1,0 0 0,0-1 1,0-1-1,-1 1 1,1-1-1,0 0 0,0-1 1,10-2-1,26-7 129,-26 7-95,-8 2 23,0-1-1,1 0 1,-1-1 0,11-4 0,-14 4-38,2 0 38,-1 0 0,0-1 0,0 0-1,11-8 1,-18 11-47,0 0 0,1 0 0,-1 0 0,0 0 0,0 0 0,0 0-1,1 0 1,-1 0 0,0-1 0,-1 1 0,1 0 0,0-1 0,0 1 0,-1-1 0,1 1 0,0-1-1,-1 1 1,0-1 0,1 0 0,-1 1 0,0-1 0,0 1 0,0-1 0,0 0 0,0 1 0,0-1-1,0 0 1,-1 1 0,1-1 0,0 1 0,-1-1 0,0 1 0,0-2 0,1 2-9,-1 0 0,1 0 1,-1 0-1,1 0 1,-1 1-1,1-1 0,-1 0 1,0 1-1,1-1 1,-1 0-1,0 1 0,0-1 1,-1 0-1,-19-6 86,18 6-81,-15-3 40,0 0 1,-34-2 0,45 6-70,1 0 0,-1 0 1,0 1-1,0-1 0,0 1 1,0 1-1,1 0 0,-1 0 1,1 0-1,-1 0 0,1 1 1,-8 4-1,-32 32-253,33-28 243,0 0 1,1 1-1,0 0 0,1 0 1,1 2-1,0-1 0,-16 29 1,23-34 56,0 0-1,0 1 1,1-1 0,0 0 0,0 1 0,1-1 0,0 1 0,0 15-1,1-19-19,0-1 0,0 0 0,1 0 0,-1 0 0,1 0 0,0 0-1,0 0 1,0 0 0,1 0 0,-1 0 0,1-1 0,0 1 0,3 4 0,-2-4 1,1-1 1,-1 1 0,1-1 0,0 0 0,0 0 0,0 0 0,0-1-1,0 1 1,1-1 0,4 2 0,23 7 74,1-1 0,0-1 0,66 8 0,-81-16-59,-1-1 1,1-1-1,-1 0 1,24-5-1,-14 2-8,-5 2-10,-6 0-1,1 0 0,-1-1 0,1-1 0,-1 0 0,28-13 0,-39 16 10,-1-1 1,1 0 0,-1 0 0,0 0 0,0 0-1,0-1 1,0 0 0,0 0 0,0 0-1,-1 0 1,1-1 0,-1 1 0,5-8-1,1-2 88,-6 10-85,-1 0 0,0-1 0,0 1 0,0 0 0,0 0 0,-1-1 0,1 1 0,-1-1 0,1-5 0,0-4 22,-1-1 0,-1-17 1,0 17-1,0 10-43,0 1 1,0 0-1,-1 0 1,1-1-1,-1 1 0,0 0 1,0 0-1,-2-6 1,2 8-7,1 0 1,-1 0-1,1 0 1,-1 0 0,0 0-1,1 0 1,-1 1-1,0-1 1,1 0 0,-1 1-1,0-1 1,0 0-1,0 1 1,0-1 0,0 1-1,0-1 1,0 1-1,0 0 1,0-1 0,0 1-1,0 0 1,0 0-1,-2-1 1,-2 4-238,-2 4 177,1-2 50,1 0-1,0 0 1,1 1-1,-8 10 1,2 18 44,-34 59 166,18-30-154,5 12-97,13-50-40,-7 28-175,9 1 24,4-28 68,-3 15-223,2-23 179,1 0-1,0 0 1,2 0 0,1 23 0,2-24 108,1 0 0,0-1 0,1 1 0,0-1 0,2 0 1,0 0-1,0-1 0,2 1 0,18 25 0,-15-26 68,-7-10 39,-1 0 0,0 0 0,0 1-1,0 0 1,5 11 0,0 6-82,-8-19 135,1 0 0,-1-1-1,0 1 1,0 0 0,0 0-1,0 0 1,0 0 0,-1 5-1,0-7 93,0-2-28,0 0 70,-3-2-74,-7-9-92,10 11-9,0 0-1,-1 0 1,1-1-1,0 1 0,0 0 1,0 0-1,-1-1 1,1 1-1,0 0 1,0 0-1,0-1 0,0 1 1,0 0-1,-1-1 1,1 1-1,0 0 0,0-1 1,0 1-1,0 0 1,0-1-1,0 1 0,0 0 1,0 0-1,0-1 1,0 0-1,1-1 14,-1 0-1,-1-1 1,1 1 0,0 0-1,0-1 1,-1 1 0,0 0-1,1 0 1,-1-1-1,0 1 1,0 0 0,0 0-1,0 0 1,0 0 0,-1 0-1,1 0 1,-3-2-1,2 2-6,1 1-1,0-1 0,-1 0 0,1 0 0,0 0 0,0 0 0,0 0 0,0 0 0,0 0 1,0 0-1,1 0 0,-1-2 0,-6-16 32,-3 5 12,7 12-39,1 0 0,0 0 0,0-1 0,0 1 0,0 0 0,1-1 0,-1 1 0,0-5 0,-40-80-374,42 86 356,-1 0-1,1 0 1,0 0-1,-1 0 1,1 0-1,0 0 1,1 0-1,-1 0 1,0 0-1,0 0 1,1 0-1,-1 0 1,1 0-1,0 0 1,0 0-1,0 0 1,-1 1-1,2-1 0,-1 0 1,0 1-1,2-3 1,-1 1-4,32-57-1221,-32 58 1159,0-1 0,0 1 0,1 0 0,-1 0 0,1 0 0,0 0 0,-1 1 0,1-1 0,3-1 0</inkml:trace>
</inkml:ink>
</file>

<file path=ppt/ink/ink8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55:04.08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16 1984,'0'0'640,"0"0"-389,0-2-1,0-6 370,0 16-104,0-8-505,0 0 0,0 0 0,0 0 0,0 0 0,0 0 0,0 0 0,0 0 0,0 0 0,0 0 0,0 0 0,0 1 0,0-1 0,0 0-1,0 0 1,0 0 0,0 0 0,0 0 0,0 0 0,0 0 0,0 0 0,0 0 0,0 0 0,0 0 0,0 1 0,0-1 0,0 0 0,1 0 0,-1 0 0,0 0 0,0 0 0,0 0 0,0 0-1,0 0 1,0 0 0,0 0 0,0 0 0,0 0 0,0 0 0,0 0 0,0 0 0,1 0 0,-1 0 0,0 0 0,0 0 0,0 0 0,0 0 0,0 0 0,0 0 0,0 0 0,0 0-1,0 0 1,0 0 0,1 0 0,-1 0 0,0 0 0,0 0 0,0 0 3,1 0-1,-1 0 0,1 0 0,-1 0 1,1 0-1,-1 0 0,1 0 1,-1 0-1,1 0 0,-1 0 1,1 1-1,-1-1 0,1 0 1,-1 0-1,1 0 0,-1 1 1,1-1-1,-1 0 0,0 0 1,1 1-1,-1-1 0,1 1 1,-1-1-1,0 0 0,0 1 1,1-1-1,-1 1 0,0-1 1,1 0-1,-1 1 0,0-1 1,0 1-1,0-1 0,0 1 1,1-1-1,-1 1 0,0-1 1,0 1-1,0-1 0,0 1 1,0-1-1,0 1 0,0-1 0,-1 1 1,1-1-1,0 1 0,0 0 1,-1 3 81,-1 1 0,1-1 0,-1 0 0,-3 6 0,3-6-79,1-1-16,0-1 0,0 1 0,1 0 0,-1 0 0,1 0 0,0 0 0,0 0 0,0 0 0,0 0 0,1 3 0,-1 3 0,0 38 234,0-46-222,1-1 0,-1 1-1,0 0 1,0 0-1,0-1 1,-1 1-1,1 0 1,0 0-1,0-1 1,0 1-1,0 0 1,-1 0-1,1-1 1,0 1-1,-1 0 1,1-1-1,0 1 1,-1 0-1,1-1 1,-1 1-1,1-1 1,-1 1-1,1-1 1,-1 1-1,0-1 1,0 1-1,0 0 18,1-1 0,-1 0-1,1 1 1,-1-1-1,1 0 1,-1 1-1,1-1 1,0 1 0,-1-1-1,1 0 1,-1 1-1,1-1 1,0 1-1,0-1 1,-1 1 0,1 0-1,0-1 1,0 1-1,0-1 1,0 1-1,-1-1 1,1 1-1,0-1 1,0 1 0,0 0-1,0-1 1,0 1-1,0-1 1,1 2-1,1-2 63,-1 0-88,-1 0 0,1 0 0,-1 0-1,0 0 1,1 0 0,-1 0 0,1 0 0,-1 0-1,0-1 1,1 1 0,-1 0 0,1 0 0,-1 0-1,0 0 1,1 0 0,-1-1 0,1 1 0,-1 0-1,0 0 1,0-1 0,1 1 0,-1 0 0,0-1-1,1 1 1,-1 0 0,0-1 0,0 1 0,1 0 0,-1-1-1,0 0 1,5-5 70,8-2-4,-10 4-62,-1 0-1,1-1 0,-1 1 1,0 0-1,0-1 0,1-7 0,-1 6-21,1-1 0,-1 1 0,5-7 0,40-65-6,-47 76 35,1 1 0,0 0 0,0 0 0,0 0 0,0 0 0,0-1-1,0 1 1,0 0 0,0 1 0,0-1 0,1 0 0,-1 0 0,0 0 0,0 1 0,1-1 0,-1 1 0,0-1 0,1 1-1,-1-1 1,1 1 0,-1 0 0,2 0 0,3 2 706,-4 2-603,1-1 0,0 1 0,-1-1 0,0 1 0,0 0 0,0 0 0,0 0 0,-1 0 0,1 1 0,-1-1 0,1 8 0,0 6 207,0 31 1,-2-2 278,0-45-580,0 0 1,1 0-1,-1 0 1,1 0-1,-1 0 1,1-1-1,-1 1 1,1 0-1,0 0 1,0 0-1,2 2 1,-3-3 8,1 0 0,0 1 0,0-1 0,0 1 0,-1-1 0,1 1 0,-1-1 0,1 1 0,-1-1 0,0 1 1,1 1-1,-1 0-272,2-6-1654,11-10 476</inkml:trace>
</inkml:ink>
</file>

<file path=ppt/ink/ink8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55:08.93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497 2304,'13'-13'752,"-13"12"-740,0 1 1,1 0-1,-1-1 1,0 1-1,0 0 1,1-1-1,-1 1 0,0 0 1,0-1-1,0 1 1,0-1-1,0 1 1,1-1-1,-1 1 1,0 0-1,0-1 0,0 1 1,0-1-1,0 1 1,0-1-1,0 1 1,0 0-1,-1-2 1,3-12 313,0-1 1,1 0 0,0 1 0,1-1 0,1 1 0,7-16-1,-9 26-226,-1-2-1,0 1 0,0 0 0,0 0 0,-1-1 1,1 1-1,-1-1 0,-1 1 0,1-10 0,-1 7 1,1-1 0,0 0 0,0 1 0,1 0 0,0-1 0,1 1 0,3-8 0,-3 7-21,0 0-1,0 0 0,-1 0 0,0 0 0,-1-1 1,1-15-1,0-2 57,8-30 68,-5 8-100,8-55-4,-1 43-123,2 0-1,23-59 0,-11 54 60,44-96 356,-67 155-363,16-33 133,2 1 0,2 0 0,51-65 0,7 21 72,-55 57-119,-16 16-68,0 0 0,16-11 1,18-3 113,-28 14-108,-13 8-58,-1 0 0,1 0 0,0 0 0,0 1 0,0-1 0,0 1 0,0 0 0,0-1 0,0 2 0,0-1 0,0 0 0,1 1 0,-1-1 0,4 1 0,40 0 44,-46 0-32,-1 0 1,1 0-1,0 0 1,-1 0-1,1 0 1,0 0-1,-1 1 1,1-1-1,0 0 1,-1 0-1,1 1 1,-1-1 0,1 0-1,0 1 1,-1-1-1,1 1 1,-1-1-1,1 1 1,-1-1-1,1 1 1,-1-1-1,0 1 1,1-1-1,-1 1 1,0 0-1,1-1 1,-1 1-1,0-1 1,0 1-1,0 0 1,1-1 0,-1 1-1,0 1 1,0 30 267,0-14-50,-1-12-195,1 0 1,-1 0-1,0-1 1,0 1-1,0 0 1,-1 0-1,0-1 1,0 1-1,-1-1 1,0 1-1,1-1 1,-2 0-1,1 0 1,-5 5-1,-18 11 174,13-7-125,10-11-58,0 1 0,-1 0 0,1-1 1,-1 0-1,0 0 0,0 0 1,-7 4-1,5-4 11,1-1 0,0 0-1,-1 0 1,1 0 0,-1-1 0,1 0 0,-1 0-1,-10 1 1,14-2-40,1 0-1,-1 0 1,1 0-1,-1-1 0,0 1 1,1 0-1,-1-1 1,1 1-1,-1-1 0,1 1 1,-1-1-1,1 1 1,0-1-1,-1 0 0,1 0 1,0 0-1,-1 0 1,1 0-1,-2-2 0,3 3-6,-3-3-245,14 3-209,-8-1 427,0 1 0,0 0 0,0 0 0,0 1 0,0-1 0,0 0 0,0 1-1,0 0 1,0 0 0,3 1 0,28 22-154,7-4 53,-26-9 92,0 0 1,-1 0 0,0 1-1,17 21 1,-8-9 20,5 2 47,-14-1 16,-9-14 0,1 1 76,-5-10-80,1 0 0,-1 0 0,0 1 0,0-1 0,0 0 0,0 1 0,0-1 0,0 1 0,-1-1 0,1 1 0,-1-1 0,0 1 0,0-1 0,0 1 1,0-1-1,0 1 0,0 0 0,-1-1 0,1 1 0,-1-1 0,-1 5 0,0-3 19,0 0 1,0 0-1,0 0 1,0-1-1,-1 1 1,1-1-1,-1 1 1,0-1-1,0 0 0,0 0 1,0 0-1,-1 0 1,1-1-1,-1 1 1,0-1-1,0 0 0,1 0 1,-8 2-1,-3 0 2,-1 0 0,0-1 0,0-1 0,0-1 0,-30 0 0,18 0 57,23 0-89,0-1 0,-1 0 0,1 0 0,0 0 0,0 0 0,-1-1 0,1 1 0,0-1 0,0 0 0,0 0 0,0-1 0,0 1 0,0-1 0,0 0 0,-6-4 0,-13-7-235,9 3-649,12 4 390,2 6 413,0 0 33,1 0 0,-1-1 1,0 1-1,1 0 0,-1 0 1,1-1-1,-1 1 0,0 0 1,1 0-1,-1 0 0,1-1 1,-1 1-1,0 0 0,1 0 1,-1 0-1,1 0 0,-1 0 1,1 0-1,-1 0 0,0 0 1,1 0-1,-1 0 0,2 1 1</inkml:trace>
</inkml:ink>
</file>

<file path=ppt/ink/ink8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55:09.6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2 48 2976,'0'0'971,"-3"-2"-603,1 0-240,0 0 1,0 1 0,0 0 0,-1-1 0,1 1 0,0 0 0,-1 0 0,1 0 0,-1 0 0,1 1 0,-1-1 0,1 1 0,-1 0-1,0-1 1,1 1 0,-1 0 0,1 1 0,-1-1 0,0 0 0,1 1 0,-1-1 0,-3 2 0,-1 2 177,-1-1 0,0 0 0,-14 2 0,20-4-277,-4 1 48,0 0-1,0 0 0,0 1 1,0 0-1,1 0 1,-1 1-1,1 0 1,-1 0-1,1 0 0,1 0 1,-1 1-1,-7 9 1,4-3-15,0 0 1,1 1 0,0 0-1,-9 23 1,13-29-36,0 1 0,0 0 0,1 0 0,0 0 0,1 0 0,-1 0 0,1 0 0,1 0 0,-1 0 0,1 0 0,1 1 0,-1-1 0,4 13 0,-3-14 10,1-1-1,0 0 0,1 0 0,-1-1 1,4 6-1,-5-8-11,0-1-1,0 1 1,0-1 0,0 1 0,0-1-1,1 1 1,-1-1 0,1 0 0,-1 0-1,0 0 1,1 0 0,0 0 0,-1 0 0,1 0-1,0 0 1,-1 0 0,1-1 0,4 2-1,22-10 270,-1 2-168,-22 6-113,1-1-1,0-1 0,0 1 1,-1-1-1,1 0 1,8-5-1,20-19 20,-30 23-14,0 1 6,0-1 0,0 0 0,0-1 0,0 1 0,-1-1 0,1 1 0,-1-1 0,0 0 0,0-1 1,4-6-1,5-8-96,-9 15 26,0-1 1,-1 1 0,1-1-1,3-8 1,-1-13-296,-4 24 315,0 0 1,-1 0 0,1 0-1,0 0 1,-1 0 0,1-1-1,-1 1 1,0 0 0,0 0-1,0-1 1,0 1-1,0 0 1,0 0 0,-1 0-1,1-1 1,-1 1 0,1 0-1,-3-3 1,3 3 11,-2-5-42,1 1-1,0 0 1,0-1 0,1 1 0,0 0 0,0-1 0,1-7-1,0-5-357,2 14 131,-2 4 156,0-1 7,0 1 0,0 0 0,0 0 0,0 0 0,1 0 0,-1 1 0,0-1 0,1 0 0,-1 0 0,0 1 0,1-1 0,-1 1 0,1-1-1,-1 1 1,1 0 0,-1 0 0,1-1 0,-1 1 0,4 1 0,21-1-1842,-21-3 1716,8-7 97,0 4 80,-9 0 58,-3 5 13,-1 1 0,0 0 0,0-1 0,1 1-1,-1-1 1,0 1 0,1 0 0,-1-1 0,0 1 0,1 0-1,-1-1 1,0 1 0,1 0 0,-1-1 0,1 1-1,-1 0 1,1 0 0,-1 0 0,0-1 0,1 1 0,-1 0-1,1 0 1,-1 0 0,1 0 0,-1 0 0,1 0-1,-1 0 1,1 0 0,-1 0 0,1 0 0,0 0 0,2 0 67,0 0 0,0 0 0,0 1 0,0-1 1,0 1-1,-1-1 0,1 1 0,0 0 0,0 0 1,3 2-1,-1 0 126,-1 0 0,1 1 0,-1 0 1,5 5-1,-8-8-178,43 32 943,-36-23-818,0 1-1,-1 0 1,0 0 0,7 14-1,7 11 42,-8-15-32,-8-13-99,0 0 0,0-1 0,1 1 0,6 5-1,4 3 35</inkml:trace>
</inkml:ink>
</file>

<file path=ppt/ink/ink8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55:10.00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7 234 4224,'-16'15'1568,"16"-15"-1216,-31 32-96,16-17 1056,-1-15-768,-15 31 704,0 1-736,15 14-32,-15 1-320,0 0 32,0-1-96,15-14-480,-15-17 192,31 1-4416,16-16 2528</inkml:trace>
  <inkml:trace contextRef="#ctx0" brushRef="#br0" timeOffset="1">827 0 5312,'47'0'1952,"-47"0"-1504,62 0-128,-31 0-32,16 0-224,-16 0 256,16 16-192</inkml:trace>
</inkml:ink>
</file>

<file path=ppt/ink/ink8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55:10.34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 1 4480,'-31'15'1664,"31"-15"-1312,16 0-64,-1 0 1312,17 16-928,-1-16 160,16 0-512,15 0 64,0 0-224</inkml:trace>
</inkml:ink>
</file>

<file path=ppt/ink/ink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35:25.94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1 576,'0'51'251,"-2"-27"-171,-2-16-6,0 5 70,9 13 27,-5-25-155,0 0-1,0 1 1,-1-1 0,1 1-1,0-1 1,-1 0 0,1 1-1,-1-1 1,-1 2 0,1-1 0,1-1 0,-1 1 1,0-1-1,1 1 0,-1-1 1,1 1-1,0-1 0,-1 1 1,1 2-1,0 74 464,2-78-373,-1 0-103,0 0 0,0 0 0,-1 0 0,1 0 0,0-1 0,-1 1 0,1 0 0,0-1 0,-1 1 0,1 0 0,0-1 0,-1 1 0,1-1 0,-1 1 0,1-1 0,-1 1 0,1-1 0,-1 1 0,1-1 0,-1 1 0,0-1 0,1 0 0,-1 1 0,0-1-1,1 0 1,-1 0 0,1-1 4,-1 1 0,1 0 0,0 0 0,0 0 0,-1-1 0,1 1 0,0 0 0,0 0 0,0 0 0,0 0 0,0 0-1,0 1 1,2-2 0,-1 1-12,1-1-1,-1 1 1,0 0-1,0-1 0,1 0 1,-1 1-1,0-1 1,-1 0-1,3-2 0,-2 1-21,0 1 0,0 1-1,0-1 1,0 0 0,0 0-1,0 1 1,0-1 0,0 1-1,4-2 1,-3 1-17,0 0 1,0 0-1,0-1 0,0 1 1,-1-1-1,1 0 0,-1 1 1,4-7-1,-3 4 6,-3 4 30,0 1 0,0-1 0,1 0 0,-1 1 0,0-1-1,1 1 1,-1-1 0,0 0 0,1 1 0,-1-1 0,1 1 0,-1-1 0,1 1 0,-1 0 0,1-1 0,0 1 0,-1-1 0,1 1 0,-1 0 0,1 0 0,1-1 0,2-1-30,9-9-187,-12 11 222,-1 0 0,0 0 0,0 0 1,0 0-1,0 0 0,0-1 0,0 1 0,0 0 1,0 0-1,0 0 0,0 0 0,0 0 1,0 0-1,0 0 0,1 0 0,-1 0 0,0 0 1,0 0-1,0-1 0,0 1 0,0 0 1,0 0-1,0 0 0,1 0 0,-1 0 0,0 0 1,0 0-1,0 0 0,0 0 0,0 0 1,0 0-1,0 0 0,1 0 0,-1 0 0,0 0 1,0 0-1,0 0 0,0 0 0,0 1 1,0-1-1,0 0 0,1 0 0,-1 0 0,0 0 1,0 0-1,0 0 0,0 0 0,0 0 1,0 0-1,0 0 0,0 0 0,0 1 0,0-1 1,1 0-1,-1 0 0,0 0 0,4 4 40,0 0 3,-1-1 1,1 1 0,-1 0-1,5 6 1,-3 5 91,8 1-58,-13-16-72,1 1 1,0-1-1,-1 0 1,1 1-1,-1-1 1,1 1 0,-1-1-1,1 1 1,-1-1-1,0 1 1,1 0-1,-1-1 1,1 1 0,-1-1-1,0 1 1,0 0-1,1-1 1,-1 1-1,0 0 1,0 0-1,0-1 1,0 1 0,0 0-1,0-1 1,0 1-1,0 0 1,0-1-1,0 1 1,0 0 0,0-1-1,-1 1 1,1 1-1,-2 6 93,5-8-13,1 1 0,-1 0 1,1-1-1,0 1 0,-1-1 1,1 0-1,6-1 0,-3 1-13,-7 0-67,1 0 1,-1 0 0,1 1-1,-1-1 1,0 0-1,1 0 1,-1 0 0,1 0-1,-1-1 1,1 1-1,-1 0 1,1 0-1,-1 0 1,1 0 0,-1 0-1,1-1 1,-1 1-1,1 0 1,-1 0-1,0-1 1,1 1 0,-1 0-1,1 0 1,-1-1-1,0 1 1,1-1-1,-1 1 1,0 0 0,1-1-1,-1 1 1,0-1-1,5-6 48,5 2-24,-8 3-35,-1 0 0,0 0 0,1-1 1,-1 1-1,0 0 0,0-1 0,1-2 0,-2 3-2,1-1 0,0 1 0,0 0 0,0-1-1,0 1 1,1 0 0,1-3 0,7 0-22,6-23 139,-15 25-23,-1 0 0,1 0 0,-1 1 0,1-1 1,-1 0-1,0-3 0,0 2 1025,-1 15-845,1-9-259,0 0-1,0-1 0,0 1 1,-1 0-1,1 0 1,-1-1-1,1 1 0,-1 0 1,0-1-1,1 1 1,-1-1-1,-1 2 1,1-1-11,0-1 1,0 1 0,0-1 0,0 1-1,1 0 1,-1-1 0,0 1 0,1 0-1,0 0 1,-1-1 0,1 1 0,0 2 0,0-2 3,0-1 0,-1 1-1,1 0 1,-1-1 0,1 1 0,-1 0 0,1-1 0,-1 1 0,-1 2 0,-2 8 39,5-8 1,0 1 1,1-1 0,0 0 0,0 1 0,0-1 0,0 0 0,1 0 0,0-1 0,4 7 0,-5-9-21,-1 0 1,0 1-1,0-1 0,0 0 1,1 0-1,-1 0 1,0 0-1,1 0 0,-1 0 1,1-1-1,-1 1 1,1 0-1,0-1 0,-1 1 1,1-1-1,0 1 1,-1-1-1,1 0 0,2 0 1,-2 0-1,0 0 1,0 0-1,1 1 0,-1-1 1,0 0-1,0 1 1,1-1-1,-1 1 1,0 0-1,0 0 0,3 1 1,-2 0-7,-1-1-1,1 0 1,0 0 0,0 0 0,-1 0 0,1 0-1,0-1 1,0 1 0,0-1 0,0 0 0,4 0-1,35 0 59</inkml:trace>
</inkml:ink>
</file>

<file path=ppt/ink/ink8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55:11.53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766 2144,'0'0'699,"0"0"-417,0 0-4,0 0 452,0 3-122,1 1-455,-1 1-1,1 0 1,0-1-1,1 0 0,-1 1 1,1-1-1,0 0 1,0 1-1,3 4 1,9 20 386,9 42 94,4 8-215,-1-27-61,-6 3-69,6-16 123,-17-20-264,-9-16-111,1 0 0,0 0-1,1 0 1,-1-1 0,1 1-1,-1 0 1,1-1 0,0 1-1,0-1 1,0 1 0,0-1-1,0 0 1,0 0 0,4 3-1,-4-4 17,1 1-1,0 0 0,-1 0 0,1-1 1,0 0-1,0 1 0,0-1 1,0 0-1,1-1 0,-1 1 0,0-1 1,6 1-1,-8-1-41,-1 0 0,1 0 0,0 0 0,-1 0 0,1 0 0,0 0 0,-1 0 0,1 0 0,0 0 1,-1-1-1,1 1 0,-1 0 0,1 0 0,0-1 0,-1 1 0,1-1 0,-1 1 0,1 0 0,-1-1 0,1 1 0,-1-1 0,1 1 0,-1-1 0,1 1 0,-1-2 0,19-34 284,9-3-113,-17 21-148,-1 0-1,-1 0 1,7-21-1,19-65 94,-30 86-95,9-28-284,11-64 0,16-92-372,-38 191 589,3-23-77,3-47-1,-8 56 67,2 0 0,1 1-1,9-37 1,5 22-61,-13 32 76,-1-1 0,-1 0 1,1-1-1,-1 1 0,2-11 0,-3 2-15,-2 13 33,1 1 0,-1-1 0,1 0 1,0 1-1,0-1 0,0 1 0,1-1 0,-1 1 1,1-1-1,0 1 0,2-4 0,0 1-27,-2 4 23,-1 0-1,0 0 1,0 0 0,1 0-1,-1 0 1,1 1-1,0-1 1,0 0 0,-1 1-1,1 0 1,0-1-1,0 1 1,4-2-1,2-2-37,-6 4 48,-1 0-1,0 1 1,1-1-1,-1 0 1,1 0-1,-1 1 0,1-1 1,-1 1-1,1-1 1,0 1-1,-1 0 1,1-1-1,1 1 0,60 0 20,-62 0-1,1 0-1,0 0 1,-1 1 0,1-1-1,-1 0 1,1 1-1,-1-1 1,1 1 0,-1 0-1,1-1 1,-1 1 0,3 2-1,-2-2 17,-1 0-1,1 0 1,0-1 0,-1 1-1,1 0 1,0 0 0,0-1-1,0 1 1,0-1 0,0 0-1,-1 1 1,5-1 0,-3 0 41,-1 0-46,0 0-1,0 0 1,0 0-1,-1 0 1,1 0-1,0 0 1,0 0-1,0-1 1,-1 1 0,4-2-1,-1-4-36,-3 5 14,-1 1 0,0-1 0,0 1 1,1 0-1,-1-1 0,0 1 0,1-1 0,-1 1 0,0 0 1,1-1-1,-1 1 0,0 0 0,1-1 0,-1 1 0,1 0 1,-1 0-1,1 0 0,-1-1 0,0 1 0,1 0 0,-1 0 1,1 0-1,-1 0 0,1 0 0,-1 0 0,1 0 1,-1 0-1,1 0 0,-1 0 0,1 0 0,0 0 0,199 0 930,-72 8-510,-69-3-286,148-2-62,-131-3-124,106-3 32,-14-3 120,337-16 194,-377 12-258,177-9 252,-217 16-191,196-12 263,2-1 293,-164 14-358,-46-6-141,-48 5-70,1 0-1,-1 2 1,0 1-1,35 4 1,-17 7 99,-33-9-125,8 2 167,-20-4-239,-1 0-1,1 0 0,-1 0 1,1 0-1,-1 1 1,1-1-1,-1 0 0,1 0 1,-1 1-1,1-1 0,-1 0 1,0 0-1,1 1 0,-1-1 1,0 0-1,1 1 1,-1-1-1,0 1 0,1-1 1,-1 0-1,0 1 0,0-1 1,1 1-1,-1-1 0,0 1 1,0-1-1,0 1 1,-4 2-1426,-2-1 436,-10 11-802</inkml:trace>
</inkml:ink>
</file>

<file path=ppt/ink/ink8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55:12.2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308 2816,'1'-4'234,"0"0"0,-1 0 0,1-1-1,0 1 1,4-7 0,-1-3-90,-3 2 68,-1 10-132,0-1 0,0 1 0,0 0 1,0 0-1,0-1 0,1 1 0,-1 0 0,1 0 0,0 0 0,1-3 0,2-5 144,-2 6-142,-1 0 0,0 0 0,1 0 0,-1 0 0,0 0-1,-1 0 1,1 0 0,-1-1 0,0 1 0,0-5 0,1-4 150,0 0 1,4-13-1,-2 10-38,-1-1 1,1-20-1,-3-267 419,0 50-538,0 242-9,0-22 203,0 0 0,3 0 0,10-55-1,-6 60-76,2 0 0,22-48 0,-25 66-141,1 1 0,0-1 0,0 2 0,1-1 0,1 1 0,0 0 0,0 1 0,1 0 0,15-10 0,-13 9-22,-6 5-22,2-1-1,-1 1 1,0 1 0,1-1-1,-1 2 1,1-1 0,16-3-1,-22 5-11,0 1 0,1 0 0,-1-1 0,0 1 0,0 0 0,1 0 0,-1 0-1,0 1 1,0-1 0,1 0 0,-1 1 0,0 0 0,4 1 0,-2 0 29,-1 1 0,1-1 0,-1 1 0,1 0 0,3 5-1,-2-3 55,-4-4-58,1 1 0,-1-1 0,0 1 0,1 0 0,-1 0 0,0-1 0,0 1 0,0 0 0,0 0 0,-1 0 0,1 0 0,-1 0 0,1 0 0,-1 0 0,0 1 0,1-1 0,-1 0 0,0 0 0,0 0 0,-1 0 0,1 0 0,0 0 0,-1 0 0,1 1 0,-1-1 0,0 0 0,1 0 0,-1-1 0,0 1 0,-2 2 0,-3 5 101,0 0-1,0-1 1,-1 0-1,-12 12 1,13-14-80,1-1-16,-1-1 0,1 1 0,-1-1 1,-7 5-1,7-6-74,1 0 0,1 0 1,-1 1-1,-5 5 0,-3 4-239,10-10-421,6-1 229,-2 0 428,1-1 32,-1 0 0,0 0 0,0 0-1,0 0 1,1 0 0,-1 0 0,0-1 0,1 1 0,-1 0 0,1-1 0,-1 1-1,1-1 1,-1 1 0,1-1 0,-1 0 0,1 0 0,-1 1 0,1-1 0,-1 0-1,4-1 1,6 2-64,1 0-1,-1 1 0,0 0 0,1 1 1,-1 1-1,0-1 0,-1 2 0,17 8 1,-6 0 36,-1 2 0,33 30 0,-33-30 413,-14-9 119,-11 6 187,4-10-624,0 0 0,0 0 0,0-1 1,0 1-1,0-1 0,-1 1 0,1-1 1,0 1-1,-1-1 0,1 0 0,-1 0 1,1 1-1,-1-1 0,0 0 1,-1 0-1,-3 1 7,1 0 0,0-1 0,0 0 0,-8 0 0,-13 3 168,7 0-85,10-1-65,-1-1 0,1 0-1,-1-1 1,-11 0 0,-68-1-56,87 0-154,4-2-247,0 0 185,0 1 1,0-1-1,0 1 1,0 0-1,0 0 1,0 0-1,0 0 0,1 0 1,-1 1-1,0-1 1,0 0-1,1 1 1,2 0-1,35-1-2547,-22 2 1088,29-1-826</inkml:trace>
</inkml:ink>
</file>

<file path=ppt/ink/ink8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55:12.61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3 0 3136,'-2'0'98,"0"0"0,1 1 0,-1-1 0,0 0 0,1 0 0,-1 1 0,1-1 0,-1 1 1,1 0-1,-1-1 0,1 1 0,-1 0 0,1 0 0,0 0 0,-1 0 0,1 0 0,-2 2 0,3-2-43,-1-1 0,1 1 0,-1-1-1,1 1 1,0-1 0,-1 1 0,1-1 0,0 1 0,-1-1-1,1 1 1,0-1 0,0 1 0,0 0 0,0-1 0,-1 1-1,1-1 1,0 1 0,0 0 0,0-1 0,0 2 0,0 3 158,-6 6 363,3-6-506,0 0 0,0 1 0,1-1 0,-1 1 0,1-1 0,1 1 0,-1 0 0,1 0 0,0 0 0,0-1 0,0 1 0,1 0 0,0 0 0,0 0 0,1 0 0,1 7 0,13 57 282,-13-67-300,0 1 1,0-1 0,0 0 0,1 1-1,-1-1 1,5 4 0,-5-5-21,0 0 0,-1-1 1,1 1-1,0-1 1,-1 1-1,1-1 0,0 0 1,0 0-1,0 0 1,5 2-1,-3-4 28,-1 0 0,1-1 0,0 1 0,0-1 0,0 0 0,-1 0 0,4-3 0,6-2 169,-8 4-174,-4 3-47,-1 0 0,1 0 0,0-1 0,-1 1 0,1 0 0,0-1 0,-1 1 0,1-1 0,-1 1 0,1 0 0,-1-1-1,1 1 1,-1-1 0,1 1 0,-1-1 0,0 0 0,1 1 0,-1-1 0,0 1 0,1-1 0,-1-1 0,2-3 13,-1 4-7,0-1 1,0 0-1,0 0 0,0 0 0,-1 0 0,1 0 1,-1 0-1,0 0 0,1 0 0,-1-3 1,-8-24 265,4 17-189,-8-12-61,8 18-47,0-1 1,0 0-1,-3-11 0,3 8-57,2 7-232,1 0 0,0 0 0,0 0 0,0-1 1,0 1-1,0 0 0,1 0 0,-1-6 0,1-7-1347</inkml:trace>
</inkml:ink>
</file>

<file path=ppt/ink/ink8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55:12.94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3904,'0'0'1253,"0"0"-762,0 0-166,3 0 251,-1 0-548,0 0 107,1 0 1,-1 0-1,1 0 1,0 0 0,-1 0-1,1 1 1,-1-1-1,4 2 1,2 2 46,-2-2-85,-1 1 0,1 0 1,-1 0-1,0 1 0,9 6 1,-13-9-70,0 1 1,1-1 0,-1 1-1,0-1 1,0 1-1,0 0 1,0-1 0,0 1-1,0 0 1,-1 0-1,1-1 1,0 1 0,-1 0-1,0 0 1,1 0-1,-1 0 1,0 0 0,0 0-1,0 0 1,0 0-1,0 0 1,-1-1 0,1 1-1,0 0 1,-2 3-1,-12 19 240,2-4 14,9-13-216,-1-1 1,0 0-1,-5 8 1,0-3 3,3-1-12,6-10-58,0 1-1,-1 0 0,1-1 0,0 1 0,-1-1 0,1 1 0,-1-1 1,1 1-1,-1-1 0,1 1 0,-1-1 0,1 1 0,-1-1 0,0 0 1,1 1-1,-1-1 0,-1 1 0,-2 1-21,-9 8-101,10-7-170,6-3 138,23 0 283,-7 1-37,0-1-1,23-4 1,8-6-453,-31 8 226,21 1 0</inkml:trace>
</inkml:ink>
</file>

<file path=ppt/ink/ink8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55:13.28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4896,'0'0'1824,"0"0"-1440,15 16-96,-15 0 1184,16-16-864,15 0 128,-15 0-448,30-16-64,-15 16-128,16 0 224,16 0-192,-17-16-3136,17 16 1632</inkml:trace>
</inkml:ink>
</file>

<file path=ppt/ink/ink8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55:14.5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9 1091 2912,'0'0'923,"0"0"-550,0 0-165,0 0 75,0 0-43,0 0 208,0 0-65,0 0 177,0 0-128,0 0 155,-3 0-139,-10 0 1216,13-3-1584,1-4 3,-4 11 26,3-4-102,-1 0-1,1 0 1,0 0-1,0 0 1,-1 0 0,1 0-1,0 0 1,0 0 0,-1 0-1,1 0 1,0 0-1,0 0 1,0 0 0,-1 0-1,1 0 1,0 0-1,0-1 1,0 1 0,-1 0-1,1 0 1,0 0-1,0 0 1,0 0 0,0-1-1,-1 1 1,1 0-1,0 0 1,0 0 0,0-1-1,0 1 1,0 0-1,0 0 1,0-1 0,0 1-1,0 0 1,0 0 0,0 0-1,0-1 1,0 1-1,0 0 1,0 0 0,0-1-1,0 1 1,0 0-1,0 0 1,0-1 0,0 1-1,0 0 1,0 0-1,0 0 1,0-1 0,0 1-1,0 0 1,1 0-1,-1 0 1,0-1 0,0 1-1,0 0 1,0 0-1,1 0 1,-1 0 0,0 0-1,0-1 1,0 1 0,1 0-1,-1 0 1,-8 0 393,8 0-396,0 0 0,0 0 0,0 0 1,0 0-1,0 0 0,0 0 0,0 0 0,0 0 1,0 0-1,0 0 0,-1 0 0,1 0 0,0 0 1,0 0-1,0 0 0,0 0 0,0 0 0,0 0 1,0 0-1,0 0 0,0 0 0,0 0 1,0 0-1,-1 0 0,1 0 0,0 0 0,0 0 1,0 0-1,0 0 0,0 0 0,0 0 0,0-1 1,0 1-1,0 0 0,0 0 0,0 0 0,0 0 1,0 0-1,0 0 0,0 0 0,0 0 1,0 0-1,0 0 0,0 0 0,0-1 0,0 1 1,0 0-1,0 0 0,0 0 0,0 0 0,0 0 1,0 0-1,0 0 0,0 0 0,0 0 0,0-1 1,0-9 101,0 7 108,0 3-113,0 0-133,0-2 16,0-27 219,0 16-219,0 11-54,0-1 44,0-41 298,0-351 186,0 294-516,1 71-39,-1 18 77,0 1 0,0-1 0,-4-22 1,0 16 18,1 9-2,1-1 0,1 0 0,-1 1 0,1-13 0,0-3-42,0 12 96,1 0-1,0-1 1,1 1-1,3-15 1,6-3 130,-6 13-118,-3 13-59,0 0 0,0 0 0,0 1 0,1-1 0,0 0 1,0 1-1,2-5 0,7-10-152,-10 17 128,0-1-1,0 0 1,1 1-1,-1-1 0,1 1 1,0-1-1,0 1 1,0 0-1,0 0 0,0-1 1,3 0-1,2-2-9,0 0 33,1 0 0,0 0 0,0 1-1,16-6 1,-15 6-44,-8 3 31,1 0-1,0 0 0,0 0 0,-1 0 1,1 0-1,0 1 0,0-1 0,0 1 1,0-1-1,0 1 0,0 0 0,0 0 1,-1 0-1,1 0 0,0 0 0,0 0 1,0 0-1,3 1 0,14 10-40,-15-8 47,0 0 0,0-1 1,1 0-1,6 3 1,-2-3 3,8 4 0,-14-3 21,0 0 1,0 0 0,0 0-1,-1 0 1,1 1-1,-1-1 1,0 1 0,0 0-1,0-1 1,0 1 0,-1 0-1,1 0 1,-1 0-1,0 0 1,-1 0 0,1 1-1,0 6 1,-1 13 85,1-10-13,-2 26 0,1-37-80,-1 0-1,1 0 1,-1 0 0,0 0-1,0 0 1,0 0-1,0 0 1,0 0-1,-1 0 1,1 0 0,-1 0-1,0-1 1,-2 4-1,-22 15 233,5 5-81,12-19-128,1 0 1,-2 0-1,1-1 0,-1 0 1,-17 7-1,4-2-219,21-10 113,0 0 0,0 0 1,0 0-1,0 0 0,0-1 1,0 1-1,0-1 0,0 1 0,-4 0 1,4-1-450,2 0 188,2 2 138,4 2 157,-1-1 1,0-1 0,1 1 0,0-1-1,0 0 1,-1 0 0,1 0 0,10 1-1,-1 0-8,3 1-34,-13-3 58,-1 0 0,1 0 0,0 0 0,-1 1 0,1 0 0,-1 0-1,5 2 1,2 3-30,17 15 1,-25-18 24,1 0 1,-1-1 0,0 1-1,0 1 1,-1-1-1,4 6 1,-6-9 59,1 0-1,0 1 1,-1-1 0,1 1 0,-1-1-1,1 1 1,-1-1 0,0 1 0,1 2-1,-1-4-22,0 1 0,-1-1 0,1 1 0,0-1 0,0 0 0,0 1 0,0-1 0,0 1 0,-1-1 0,1 1 0,0-1 0,0 1 0,-1-1 0,1 0 0,0 1 0,0-1 0,-1 0 0,1 1 0,-1-1 0,1 1 0,-3 0 22,1 0 0,0-1 0,0 1 0,-1 0 0,1-1 0,0 1-1,-1-1 1,1 0 0,-3 0 0,-13 2 90,-45 24 472,32-20-485,15-2-77,9-2-43,1 0-1,-1-1 1,1 1-1,-1-1 1,-6 0-1,-50-1-833,63 0 234</inkml:trace>
</inkml:ink>
</file>

<file path=ppt/ink/ink8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55:16.70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7 3488,'0'0'1115,"0"0"-673,0 0-90,0 0 368,0 0-155,0 0 187,0 0-266,3 0-182,5 0-96,0 0 0,15-3 0,-15-4-53,-8 6-150,0 1-1,0-1 1,1 1 0,-1 0 0,0-1-1,1 1 1,-1 0 0,0-1 0,1 1 0,-1 0-1,1-1 1,-1 1 0,1 0 0,-1 0-1,1-1 1,-1 1 0,0 0 0,1 0-1,-1 0 1,1 0 0,-1 0 0,1 0-1,-1 0 1,1 0 0,0 0 0,-1 0 0,1 0-1,0 0 1,90 0 128,-91 0-132,0 0 0,0 0 0,0 0 0,0 0 1,0 0-1,0 0 0,0 0 0,0 0 0,0 0 0,0 0 0,1 0 0,-1 0 0,0 0 0,0 0 0,0 0 0,0 0 0,0 0 0,0 0 0,0 0 0,0 0 0,0 0 0,0 0 0,0 0 0,1 0 0,-1 0 0,0 0 0,0 0 0,0 0 0,0 0 0,0 0 0,0 0 0,0 1 0,0-1 0,0 0 0,0 0 0,0 0 0,0 0 0,0 0 1,0 0-1,0 0 0,0 0 0,0 0 0,0 0 0,0 0 0,0 1 0,0-1 0,0 0 0,0 0 0,0 0 0,0 0 0,0 0 0,0 0 0,0 0 0,0 0 0,0 0 0,0 1 0,3 9 122,0-8-89,-3-2-31,1 0-1,-1 0 0,0 0 1,0 1-1,1-1 1,-1 0-1,0 0 0,0 0 1,0 0-1,1 0 1,-1 1-1,0-1 0,0 0 1,0 0-1,0 1 0,1-1 1,-1 0-1,0 0 1,0 0-1,0 1 0,0-1 1,0 0-1,0 0 1,0 1-1,0-1 0,0 0 1,1 1-1,-9 22 147,7-21-141,1 0-1,-1-1 1,1 1-1,-1-1 1,0 1-1,1 0 1,-1-1-1,0 0 1,0 1-1,0-1 1,0 1-1,-1-1 1,1 0-1,0 0 1,0 0-1,-1 0 1,-1 2-1,1-2 2,1 0 0,-1 0-1,1 0 1,0 0 0,0 1 0,0-1-1,-1 0 1,1 1 0,1-1-1,-1 1 1,0-1 0,0 1-1,0-1 1,1 1 0,-1 0-1,0 1 1,-2 4 50,0 0 1,-1 0-1,-6 8 1,5-9-20,1 1 1,0 1-1,-4 8 1,-8 20-206,11-10 138,-1-13 128,5-12-80,0 0-1,0 1 0,1-1 0,-1 1 0,0-1 1,1 1-1,-1-1 0,1 1 0,0-1 0,-1 1 0,1 0 1,0-1-1,0 4 0,0-5-18,0 1 0,0-1-1,0 1 1,0 0 0,0-1 0,-1 1-1,1 0 1,0-1 0,0 1 0,-1-1-1,1 1 1,0 0 0,-1-1 0,1 1 0,-1-1-1,1 1 1,0-1 0,-1 1 0,1-1-1,-1 0 1,1 1 0,-2-1 0,2 1-1,-1-1 0,1 1 0,-1-1 0,1 0 0,-1 1 0,1-1 0,-1 1 0,1-1 0,-1 1 0,1-1 0,0 1 0,-1-1 0,1 1 0,0 0 0,-1-1 0,1 1 0,0-1 0,0 1 0,0 0 0,0-1 0,0 1 0,-1 0 0,1 2 95,0-3-48,0 0-112,-2 0-11,-5 0-11,14 0 39,-2 3 84,5 7-15,-9-10-24,-1 1 0,1-1-1,-1 1 1,1-1 0,-1 0 0,1 1 0,-1-1 0,1 0 0,0 0 0,-1 0 0,1 1 0,-1-1 0,1 0 0,0 0 0,-1 0 0,1 0 0,-1 0 0,1 0 0,0 0-1,-1 0 1,1 0 0,-1 0 0,1-1 0,0 1 0,0 0 0,-1 0 2,49 0 320,-4 0-304,-45 0-36,0 0-1,0 0 0,0 0 1,0 0-1,0 0 0,0 0 1,0 0-1,0 0 0,0 0 1,0 0-1,1 0 0,-1 0 1,0 0-1,0 0 0,0 0 0,0 0 1,0 0-1,0 0 0,0 0 1,0 0-1,0 0 0,0 0 1,0 0-1,1 0 0,-1 0 1,0-1-1,0 1 0,0 0 1,0 0-1,0 0 0,0 0 1,0 0-1,0 0 0,0 0 1,0 0-1,0 0 0,0 0 1,0 0-1,0 0 0,0 0 1,0-1-1,0 1 0,0 0 0,0 0 1,0 0-1,0 0 0,0 0 1,0 0-1,0 0 0,0 0 1,0 0-1,0 0 0,0-1 1,0 1-1,0 0 0,0 0 1,0-13-828</inkml:trace>
</inkml:ink>
</file>

<file path=ppt/ink/ink8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55:17.05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7 4992,'0'0'1824,"0"0"-1408,31 0-128,-31-15 928,16 15-736,-1 0 160,1-16-384,-1 16 32,1 0-160,0 0 0,-1 0-64,1-15-1312,-16 15 672</inkml:trace>
</inkml:ink>
</file>

<file path=ppt/ink/ink8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55:17.44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6 3904,'0'-16'1744,"3"16"-1392,23 0 1669,-21 3-1840,-4-2-165,1 0-1,-1 1 0,0-1 1,1 0-1,-1 0 0,1 0 0,0 0 1,-1-1-1,1 1 0,0 0 1,-1-1-1,1 1 0,0-1 0,2 1 1,-4-1-15,0 0 1,0 0-1,0 0 1,1 0-1,-1 0 1,0 0-1,0 0 1,0 0-1,0 0 1,0 0-1,0 0 1,0 0-1,0 0 1,0 0-1,0 0 1,0 0-1,1 0 1,-1 0-1,0 0 1,0 0-1,0 0 1,0 0-1,0 0 1,0 0-1,0 0 1,0 0-1,0 0 1,0 0-1,0 0 1,0 0-1,1 0 1,-1 0-1,0 1 1,0-1-1,0 0 1,0 0-1,0 0 1,0 0-1,0 0 1,0 0-1,0 0 1,0 0-1,0 0 1,0 0-1,0 0 1,0 1-1,0-1 1,0 0-1,0 0 1,0 0-1,0 0 1,0 0-1,0 0 1,0 0-1,0 0 1,0 1-1,0 14 97,1-6-20,-1 0 1,0 0 0,-1 0-1,-2 12 1,0-13-8,-1 0 0,0 0 0,0 0-1,-8 10 1,11-16-63,-5 7 20,2-5-23,1 0-1,0 0 1,1 0 0,-1 1-1,1-1 1,0 1-1,0 0 1,-3 8 0,5 19 96,0-32-97,0 0 0,0 0 0,0 0-1,0 0 1,0 0 0,0 0 0,0 0 0,0 0 0,0 0-1,0 0 1,0 0 0,0 1 0,0-1 0,0 0 0,0 0-1,0 0 1,0 0 0,0 0 0,0 0 0,0 0 0,0 0-1,0 0 1,0 0 0,0 0 0,1 1 0,-1-1 0,0 0-1,0 0 1,0 0 0,0 0 0,0 0 0,0 0 0,0 0-1,0 0 1,0 0 0,0 0 0,0 0 0,0 0 0,0 0-1,1 0 1,-1 0 0,0 0 0,0 0 0,0 0 0,0 0-1,0 0 1,0 0 0,0 0 0,0 0 0,0 0 0,0 0 0,1 0-1,-1 0 1,0 0 0,0 0 0,0 0 0,9-1 34,0 0-1,0 0 1,-1-1 0,1 0 0,16-7 0,-17 6-19,0 0 0,0 1 0,1 0 0,-1 0 0,17-1 0,-7 3 56</inkml:trace>
</inkml:ink>
</file>

<file path=ppt/ink/ink8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55:18.3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6 1 3904,'-16'15'1440,"16"-15"-1120,16 62-96,-32-46 672,16 15-544,0 0 352,-15 1-416,-1-1 352,1 0-384,-32 0 96,0-15-224</inkml:trace>
</inkml:ink>
</file>

<file path=ppt/ink/ink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35:26.29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2496,'16'0'896,"-16"0"-672,15 0-96,1 0 320,-1 0-288,1 0 128,15 0-160,-15 0-352,15 0 128</inkml:trace>
</inkml:ink>
</file>

<file path=ppt/ink/ink8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57:07.86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248 1888,'13'-13'613,"-12"13"-596,-1-1 1,1 0-1,-1 1 0,0-1 0,1 1 0,-1-1 1,0 1-1,0-1 0,1 0 0,-1 1 0,0-1 1,0 0-1,0 1 0,0-1 0,0 0 1,0 1-1,0-1 0,0 0 0,0 1 0,0-1 1,0 0-1,0 1 0,-1-2 0,1 0 114,0 0-47,0 1-1,0-1 1,0 1 0,1-1-1,-1 1 1,1-1-1,-1 1 1,1-1 0,-1 1-1,1-1 1,0 1-1,1-2 1,4-10 301,-1-15 213,8-24 174,49-206 103,-55 227-801,-1 1 63,2 0 1,21-55-1,-3 25 17,-3-5-63,9 5-22,9-20 65,-27 48 49,2 1 0,29-41 0,33-37 494,-66 93-619,1 0 0,1 1 0,0 1-1,1 0 1,29-20 0,-37 29-58,1 0 0,-1 1-1,1 0 1,0 1 0,1 0 0,8-3 0,-3 2-15,-12 3 13,7-2 5,0 0 0,0 1 1,0 0-1,0 0 1,0 1-1,15-1 0,-1 2 40,31-1 72,-51 1-83,0 1 1,0-1-1,0 0 1,0 1 0,0-1-1,0 1 1,0 0-1,0 0 1,-1 0-1,1 1 1,0-1 0,-1 1-1,4 1 1,-6-3-27,0 1-1,0-1 1,0 0 0,0 0 0,0 0 0,1 0 0,-1 1-1,0-1 1,0 0 0,0 0 0,0 0 0,0 0-1,0 1 1,0-1 0,0 0 0,1 0 0,-1 0 0,0 1-1,0-1 1,0 0 0,0 0 0,0 0 0,0 1 0,0-1-1,0 0 1,0 0 0,-1 0 0,1 1 0,0-1 0,0 0-1,0 0 1,0 0 0,0 1 0,0-1 0,0 0 0,0 0-1,0 0 1,-1 0 0,1 1 0,0-1 0,0 0 0,0 0-1,-11 24 289,11-23-277,-1 1 0,1 0 0,-1-1 0,0 1 0,1 0 0,-1-1 0,0 1 1,0-1-1,0 1 0,0-1 0,0 1 0,-1-1 0,1 0 0,0 0 0,-1 1 0,1-1 1,-1 0-1,-2 1 0,-8 6 52,-21 18 49,-6-5-28,15 5-74,19-22-53,0 0-1,-1 0 0,0-1 1,0 0-1,0 0 1,0 0-1,0 0 0,-1-1 1,-8 2-1,-23 9-215,33-10 109,-5 2-161,10-5 299,0 0 0,0 0 0,0 1 0,0-1 1,0 0-1,-1 0 0,1 0 0,0 1 0,0-1 0,0 0 1,0 0-1,0 1 0,0-1 0,0 0 0,0 0 0,0 0 1,0 1-1,0-1 0,0 0 0,0 0 0,0 1 0,0-1 1,0 0-1,0 0 0,1 0 0,-1 1 0,0-1 0,0 0 1,0 0-1,0 0 0,0 1 0,0-1 0,1 0 0,-1 0 1,0 0-1,0 0 0,0 1 0,0-1 0,1 0 0,3 2-107,2 4-67,-2 5 74,-4-8 79,1-1 0,-1 1 1,1-1-1,0 0 0,0 0 1,0 1-1,0-1 0,0 0 0,0 0 1,1 0-1,-1 0 0,1 0 1,2 2-1,21 25-135,-18-19 113,1-1 0,14 13 0,20 4-21,-6 13 60,-29-33 60,0-1 1,14 10 0,-13-11 42,-1 1 1,0 0 0,10 9 0,-16-12-71,1 0 0,0 0 0,-1 0 1,1 0-1,-1 0 0,0 0 1,0 1-1,1-1 0,-2 0 0,1 1 1,0-1-1,0 1 0,-1-1 1,1 1-1,-1-1 0,0 4 0,0-5 11,0 0 0,0 1 0,0-1 0,-1 0 0,1 0 0,0 0 0,-1 1 0,1-1 0,-1 0 0,1 0 0,-1 0 1,0 0-1,1 0 0,-1 0 0,0 0 0,0 0 0,1 0 0,-1-1 0,0 1 0,0 0 0,0 0 0,0-1 0,0 1 0,-2 0 0,-8 8 283,3-1-128,7-6-152,0 0-1,-1-1 1,1 1-1,-1-1 1,1 1-1,-1-1 1,0 1-1,-2 0 1,1-1 29,-1 1 0,1-1 0,-1-1 0,0 1 0,-5 0 0,-5 1 98,1 1 9,-23 7 1,27-6-134,0-2-1,-1 1 1,1-1-1,-1 0 1,0-1-1,-12 1 1,5-2-28,8 1-9,1-1-1,-1 0 1,0-1 0,-14-2 0,8-1-37,8 1-74,0 2 1,0-1 0,0 1 0,-10-1 0,15 2-165</inkml:trace>
</inkml:ink>
</file>

<file path=ppt/ink/ink8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57:08.25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0 1 2720,'-2'0'193,"-5"0"145,0 0 1,0 0-1,-11 2 1,12 5 128,4-3-177,-27 11 1091,20-10-1196,1 1 0,0-1-1,0 1 1,0 1 0,0-1 0,-8 12 0,3-6-2,11-10-163,1-1-18,1-1 1,-1 1-1,0 0 0,0-1 0,0 1 1,0 0-1,1 0 0,-1 0 0,0 0 1,1-1-1,-1 1 0,1 0 1,-1 0-1,1 0 0,-1 0 0,1 0 1,0 0-1,0 1 0,-1-1 0,1 0 1,0 0-1,0 0 0,0 0 0,0 0 1,0 0-1,0 0 0,0 0 0,1 2 1,15 26 141,-1-24-59,-6-1-85,-8-3-2,1 0 0,0 0 0,-1 0 0,1 0 0,0 0 0,0-1 0,0 1 0,0-1 0,0 1 0,0-1 0,0 0 0,-1 0 0,1 0 0,0 0 1,0 0-1,0 0 0,0 0 0,3-1 0,5-2 76,24-10 257,-15 3-235,4 4 11,-18 0 84,-2 2-68,3 0 15,-5 3-145,-1 1 1,0 0 0,1 0 0,-1-1-1,1 1 1,-1 0 0,0 0-1,1-1 1,-1 1 0,0-1-1,1 1 1,-1 0 0,0-1 0,1 1-1,-1-1 1,0 1 0,0 0-1,0-1 1,1 1 0,-1-1 0,0 1-1,0-1 1,0 1 0,0-1-1,0 1 1,0-1 0,0 1 0,0-1-1,0 1 1,0-1 0,0 0-1,0-32-1173,0 17-2845,0 3 2004</inkml:trace>
</inkml:ink>
</file>

<file path=ppt/ink/ink8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57:08.5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0 2304,'0'0'864,"0"0"-672,-15 0-32,15 0 1216,0 16-768,0-16 64,15 0-448,-15 15 64,0 1-160,16 0 64,-1-1-96,-15 16 0,16-15-32,0 15 224,-1-15-160,-15 15 384,16-16-288</inkml:trace>
</inkml:ink>
</file>

<file path=ppt/ink/ink8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57:08.92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0 1 4064,'-31'0'1504,"31"0"-1184,-31 31-64,15-15 704,0-1-576,-15 16 128,0 1-320,0-1-32,15 0-96,1-15 96,-1 15-96,16-31-1280,-15 15 640</inkml:trace>
</inkml:ink>
</file>

<file path=ppt/ink/ink8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57:09.27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2 3552,'0'-2'103,"0"0"0,0 1 0,0-1 0,0 1 0,1-1 1,-1 0-1,1 1 0,-1-1 0,1 1 0,0-1 0,-1 1 0,1 0 0,0-1 0,0 1 1,0 0-1,0-1 0,3-1 0,-2 1 206,1 2-53,56 0 1547,-57 0-1762,0 0-1,-1 0 1,1 0 0,0 1 0,-1-1-1,1 0 1,-1 1 0,1 0 0,-1-1-1,1 1 1,-1 0 0,1 0 0,1 1-1,5 3 120,-2-2 47,-5-3-191,-1 0 0,1 0-1,-1 0 1,1 0-1,-1 1 1,1-1 0,-1 0-1,1 0 1,-1 1-1,1-1 1,-1 0 0,0 1-1,1-1 1,-1 0-1,0 1 1,1-1 0,-1 1-1,0-1 1,0 0 0,1 1-1,-1-1 1,0 1-1,0-1 1,0 1 0,1-1-1,-1 1 1,0-1-1,0 1 1,0-1 0,0 1-1,0-1 1,0 1-1,0-1 1,0 1 0,0-1-1,0 1 1,-1 0-1,1 0 30,0 1-1,0 0 1,0-1 0,-1 1-1,1 0 1,0-1-1,-1 1 1,0-1-1,1 1 1,-1 0-1,0-1 1,0 0-1,0 1 1,0-1 0,0 1-1,0-1 1,0 0-1,0 0 1,-2 2-1,3-3-44,-91 91 32,90-91-38,1 0-1,0 0 1,0 0-1,-1 1 1,1-1-1,0 0 1,0 0-1,0 0 1,-1 1-1,1-1 1,0 0-1,0 0 1,0 1 0,0-1-1,-1 0 1,1 0-1,0 1 1,0-1-1,0 0 1,0 1-1,0-1 1,0 0-1,0 1 1,0-1-1,0 0 1,0 0 0,0 1-1,0-1 1,0 0-1,0 1 1,0-1-1,0 0 1,0 1-1,0-1 1,0 0-1,1 0 1,-1 1-1,0-1 1,0 0 0,0 0-1,0 1 1,1-1-1,-1 0 1,0 0-1,0 0 1,1 1-1,-1-1 1,0 0-1,1 1-44,14-9-152,-4 6 214,-1 1-1,1-1 0,0 2 0,-1 0 0,15 1 0,4 0 41,140-1-568,-120 0 96</inkml:trace>
</inkml:ink>
</file>

<file path=ppt/ink/ink8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57:09.60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 203 4160,'-32'0'1536,"32"0"-1216,32 0-64,-32 15 640,15-15-544,16 0 64,-15 0-256,15 0-32,0 0-64,-15 0 288,31 0-160,-16 0-2496,0-15 1248</inkml:trace>
  <inkml:trace contextRef="#ctx0" brushRef="#br0" timeOffset="1">281 0 3904,'-31'16'1440,"31"-16"-1120,0 15-96,0 1 1088,0 0-768,-16 30 288,16 1-512,-15 15 32,15 1-224,0-1 160,-16 0-192,16 1 320,0-32-224,0 0-3264,0 0 1664</inkml:trace>
</inkml:ink>
</file>

<file path=ppt/ink/ink8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57:10.23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419 3904,'0'0'1253,"0"-5"-762,0-177 2127,1 158-2547,6-36-1,-3 34-60,0-41-1,14-146-179,-13 183 140,11-34 1,-8 35 8,5-35-1,-10 32-58,12-63-106,32-118 404,-44 197-182,1 0 0,0 0 0,2 1-1,0-1 1,0 1 0,2 0 0,0 1-1,0 0 1,19-23 0,-24 33-16,6-7 59,0 1-1,0 0 0,1 0 1,0 1-1,18-12 0,16 0 72,-20 8-105,-17 9-29,1 0 1,-1 0 0,1 0 0,0 1-1,-1 0 1,2 1 0,-1 0 0,0 0 0,0 1-1,15-1 1,-9 1 60,18 2 4,-31-1-69,0 0-1,-1 0 1,1 0 0,0 0-1,-1 0 1,1 0 0,0 1-1,-1-1 1,1 0 0,0 1-1,-1-1 1,1 0 0,-1 1-1,1-1 1,-1 1 0,1-1-1,0 1 1,-1-1 0,0 1-1,1-1 1,-1 1 0,1-1-1,-1 1 1,0 0 0,1-1-1,-1 1 1,0-1 0,0 1-1,1 0 1,-1 0 0,0-1-1,0 1 1,0 0 0,0 6 81,0-5-69,1 0-1,-1 0 0,0-1 1,0 1-1,0 0 1,-1 0-1,1-1 0,0 1 1,-1 0-1,1 0 1,-1-1-1,0 1 0,1 0 1,-1-1-1,0 1 1,0-1-1,0 1 0,0-1 1,0 1-1,0-1 1,-1 0-1,1 0 0,0 1 1,-1-1-1,1 0 1,-3 1-1,-7 6 6,0 0 0,-1-1-1,0 0 1,-17 7 0,16-8-12,0 0 0,0 1 0,1 1 0,-12 9 0,20-15-20,1 1-1,-1-1 1,1 0-1,-1-1 1,0 1-1,1-1 0,-1 1 1,0-1-1,0 0 1,0-1-1,0 1 1,0-1-1,0 0 1,-6 0-1,8 0-36,-1 0-1,1 0 1,-1 0-1,1 0 1,-1 1-1,0-1 1,1 1-1,-1-1 1,1 1-1,0 0 1,-1 0-1,1 0 1,-1 0-1,1 0 1,0 1-1,-3 1 1,3 0-349,2-3 138,2 2 32,10 10 62,33 36-331,-27-25 446,-7-9 67,-1 0-1,16 29 1,-24-40 15,-1 1 0,1 0 0,-1 0 1,0 0-1,-1 0 0,1 0 0,-1-1 0,1 1 0,-1 0 0,0 0 0,-1 0 0,1 0 0,-1 0 1,1 0-1,-1 0 0,0 0 0,-3 5 0,2-3 61,-1 0-1,0 0 1,-1-1 0,1 0-1,-1 1 1,0-1 0,0 0-1,0-1 1,-1 1 0,-6 4-1,-52 38 834,57-43-857,-1 0 1,1 0 0,-1-1 0,-9 4-1,10-5-30,1 0 0,0 0 0,-10 6 0,3 6 9,11-13-94,1 0-1,-1 0 1,1 0 0,-1 0-1,0 0 1,0 0 0,0 0-1,1-1 1,-1 1 0,0 0-1,0 0 1,0-1 0,0 1-1,0-1 1,0 1-1,0-1 1,0 1 0,-1-1-1,1 0 1,0 1 0,0-1-1,0 0 1,-2 0 0,-12 0-570</inkml:trace>
</inkml:ink>
</file>

<file path=ppt/ink/ink8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57:11.2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6 3136,'0'0'1029,"2"-2"-629,0 0-386,-1 1 0,1 0-1,-1 0 1,1 0 0,-1 0 0,1 0 0,0 0-1,-1 1 1,1-1 0,0 0 0,0 1-1,3-1 1,28 0-106,-31 1 91,1-1 15,-1 1 0,1 0 0,-1 0 0,1 0 0,0 1 0,-1-1 1,1 1-1,-1-1 0,1 1 0,-1 0 0,1 0 0,-1 0 1,0 0-1,0 0 0,1 1 0,-1-1 0,0 1 0,0-1 0,0 1 1,0 0-1,-1 0 0,1 0 0,0 0 0,-1 0 0,3 4 1,11 25 299,-14-30-280,0 1 0,-1-1 0,0 1 0,1 0 0,-1-1 0,0 1 0,0 0 0,0-1 0,0 1 0,0-1 0,0 1 0,0 0 0,0-1 0,-1 1 0,1-1 0,-1 1 0,1 0 0,-1-1 0,0 0 0,1 1 0,-1-1 0,0 1 0,-2 1 0,-1 5 169,0 2-11,3-9-176,1 1 0,-1-1-1,0 1 1,1-1 0,-1 0-1,0 1 1,0-1-1,0 0 1,0 0 0,0 1-1,0-1 1,0 0 0,0 0-1,-1 0 1,-1 1-1,-18 7 52,-2 0-43,18-6-33,-2 0 70,1 0 0,0 0 0,0 1 0,1 0 0,-7 5 0,-1 4-183,11-11 47,4 1 155,7 3 22,-1-1 1,1 0-1,9 5 0,-17-10-100,3 1 72,1 0 1,0 0-1,0 0 0,0-1 1,0 0-1,0 0 0,0 0 1,6-1-1,-4 0-13,-2 1 57</inkml:trace>
</inkml:ink>
</file>

<file path=ppt/ink/ink8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57:11.56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47 3552,'-16'0'1312,"16"0"-992,16-15-128,-1 15 768,1 0-576,0 0-96,-1 0-160,1 0 224,-1 0-160,16-16-3904,1 0 2016</inkml:trace>
</inkml:ink>
</file>

<file path=ppt/ink/ink8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57:11.89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2144,'39'0'981,"-34"0"-941,-3-1 22,1 1 0,0 0 0,0 0-1,-1 0 1,1 1 0,0-1 0,-1 1 0,1-1-1,-1 1 1,1 0 0,-1 0 0,1 0-1,-1 0 1,1 0 0,-1 1 0,0-1-1,4 4 1,-2-2 111,0 0 0,0 0-1,0 0 1,6 3 0,-7-5-105,0 0 1,0 1 0,-1 0-1,1-1 1,0 1-1,-1 0 1,0 0-1,1 1 1,-1-1-1,0 0 1,0 1-1,2 3 1,-4-5-48,1 0 0,-1 0 0,0 0 0,0 0 0,1 0 0,-1 0 0,0 0 0,0-1 0,0 1 0,0 0 0,-1 0 0,1 0 0,0 0 0,0 0 0,0 0 0,-1 0 0,1 0 0,-1 0 0,1 0 0,0-1 0,-1 1 0,1 0 0,-1 0 0,0-1 0,1 1 0,-2 1 0,-2 4 153,0 0-98,0-1-1,0 0 1,-1 0-1,0-1 1,0 1 0,0-1-1,0 0 1,-1-1-1,-11 7 1,-1 2 245,11-7-208,5-4-112,1 0 1,-1 0 0,1 0-1,-1 0 1,1 0-1,-1-1 1,1 1 0,-1 0-1,0-1 1,1 1 0,-1-1-1,-3 1 1,2-1-61,4 1 62,-1 0 1,1-1-1,-1 1 0,1 0 0,-1-1 1,1 1-1,0 0 0,-1-1 0,1 1 1,0-1-1,-1 1 0,1-1 0,0 1 1,0-1-1,0 0 0,0 1 0,-1-1 1,1 0-1,0 0 0,0 0 0,0 0 1,1 1-1,29-9 29,11 3 26,-19 0 30,-13 2-90,0 1 0,1 1 0,16-1 0,19 2-718,1 0 182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34:06.99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 0 4064,'0'0'1504,"0"0"-1184,-16 32-64,16-17 640,0 16-544,0 0 128,0 1-288,0-1-32,0 15-96,0-14 288,0-1-160,-15-16-96,30 1-64,-30 0 224,15-1-128,0-15-2016,0 0 1024</inkml:trace>
</inkml:ink>
</file>

<file path=ppt/ink/ink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35:26.62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41 3328,'0'31'1216,"0"-31"-928,31 16-96,0-16 800,0 15-576,1-15-32,14 0-224,17-15 96,-1 15-160,-15-31-736,15 31 352</inkml:trace>
  <inkml:trace contextRef="#ctx0" brushRef="#br0" timeOffset="1">531 1 2400,'-5'6'225,"0"0"0,0 0 0,1 1-1,-1 0 1,-2 8 0,4-9-130,0 1 0,1 0 1,0 1-1,0-1 0,1 0 0,0 0 0,0 1 0,1-1 0,0 1 0,0-1 0,1 0 1,0 1-1,0-1 0,1 0 0,0 1 0,0-1 0,4 7 0,25 64 241,-30-75-324,0 1 0,1-1 0,-1 0 0,1 0 0,0 0 0,0 0 0,0 0 0,0-1 0,1 1 0,-1-1-1,1 1 1,4 2 0,-5-3 11,1-1-1,0 0 0,-1 0 1,1 0-1,0 0 0,0 0 0,0-1 1,0 1-1,0-1 0,0 0 1,-1 0-1,1 0 0,0 0 1,0-1-1,5 0 0,-1-1 19,0 0-1,0 0 1,0 0 0,0-1-1,-1 0 1,1-1-1,-1 1 1,0-1 0,0 0-1,0-1 1,-1 1 0,7-8-1,1-13-8,-8 14-21,-4 9-8,0 0 1,1 0 0,-1-1 0,0 1-1,-1 0 1,1-1 0,0 1-1,-1-1 1,1 1 0,-1 0 0,0-1-1,0 1 1,0-1 0,0 1-1,0-1 1,0 1 0,-1-1 0,1 1-1,-2-4 1,-2-8 12,3 8-9,0 0 0,-1 0 0,1 0-1,-5-7 1,4 10-6,1 0 0,-1 1 0,0-1 0,0 1 0,0-1 0,0 1 0,-1 0 0,-3-3 0,-12-8 6,5 4-99,-16-16 1,28 24-57,0-1-1,-1 1 1,1-1-1,0 1 1,-1 0-1,1 0 1,-1 0 0,1-1-1,-1 1 1,0 1-1,1-1 1,-1 0-1,0 0 1,0 1 0,1-1-1,-1 1 1,-3-1-1,2 1-1360</inkml:trace>
</inkml:ink>
</file>

<file path=ppt/ink/ink9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57:12.22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0 4384,'0'0'1632,"0"0"-1248,15 0-128,-15 0 704,0 16-576,16-16 192,-1 0-320,1 0 256,15 0-288,-15 15-736,15-15 256</inkml:trace>
  <inkml:trace contextRef="#ctx0" brushRef="#br0" timeOffset="1">0 249 2144,'0'16'800,"0"-16"-608,16 16-64,-16-16 992,15 0-640,1 0 224,15 0-416,0 0 32,0 0-192</inkml:trace>
</inkml:ink>
</file>

<file path=ppt/ink/ink9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57:13.43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138 1824,'0'11'799,"-1"-15"1550,1 2-2111,0 0 0,0 0 0,1 0 0,-1 0 0,0 0 0,1 0 0,-1 0 0,1-2 0,6 0-24,-7 3-207,1 1 1,-1 0-1,1 0 1,-1-1-1,1 1 1,-1 0-1,0 0 1,1-1-1,-1 1 1,0-1-1,1 1 1,-1 0-1,0-1 1,0 1-1,1-1 1,-1 1-1,0 0 1,0-1-1,0 1 1,1-1-1,-1 1 1,0-1-1,0 1 1,0-1-1,0 1 1,0-1-1,0 1 1,0-1-1,0 1 1,0-1-1,-1 0 1,2-2 1,-1-1-1,0 1 1,1 0 0,-1 0 0,1 0 0,0 0 0,0 0 0,2-3-1,2-10-2,-1-2 9,-3 13-7,0 0 1,0 1 0,1-1 0,-1 1 0,1-1 0,0 1 0,3-6-1,-1 2 24,1 0 0,-2-1-1,1 1 1,-1-1-1,0 0 1,-1 0-1,0-1 1,1-10-1,-1 6 1,1 0 0,0 0-1,6-15 1,-2 13-23,-1-1 1,0-1-1,4-24 0,-7 15-5,0 6-16,9-40-1,35-92-275,-34 106 229,-11 32 52,-2 10 6,1 0 1,0 0-1,0 0 0,2-4 1,17-25 21,-14 13 41,-4 11-28,1 1-54,0 0 0,1 1 0,0 0 1,1 0-1,-1 0 0,1 0 0,1 1 0,-1 0 0,1 0 0,9-8 0,-13 13 25,0 0 0,0 0 0,-1-1-1,1 1 1,-1 0 0,1-1 0,-1 0-1,0 1 1,0-1 0,0 0-1,0-3 1,1 2 3,-1 0 1,0 0-1,1-1 0,0 1 1,4-7-1,3-10 32,0-2 32,-4 15-15,-4 7-49,0-1 1,0 1-1,0 0 1,-1-1-1,1 1 1,0-1-1,-1 1 1,1-1 0,-1 0-1,1 1 1,-1-1-1,0 0 1,0-1-1,0 2-11,0 1 1,0 0-1,0-1 0,0 1 0,0-1 0,0 1 1,0-1-1,0 1 0,0-1 0,0 1 1,0-1-1,0 1 0,0-1 0,1 1 0,-1-1 1,0 1-1,0-1 0,0 1 0,1-1 0,-1 1 1,0 0-1,1-1 0,-1 1 0,0 0 1,1-1-1,-1 1 0,0 0 0,1-1 0,-1 1 1,1 0-1,0-1 0,5-3-15,-1-9 82,1 7-34,-6 6-30,1-1 1,0 1 0,-1-1-1,1 1 1,0-1 0,-1 0-1,1 1 1,-1-1-1,1 0 1,-1 0 0,0 1-1,1-3 1,-1-25-241,0 28 240,0 0 0,0-1 1,0 1-1,0 0 0,0 0 0,0 0 1,0 0-1,0 0 0,0 0 1,0 0-1,0 0 0,0 0 0,0 0 1,0-1-1,0 1 0,0 0 1,0 0-1,0 0 0,0 0 0,0 0 1,0 0-1,0 0 0,0 0 1,1 0-1,-1 0 0,0 0 0,0-1 1,0 1-1,0 0 0,0 0 0,0 0 1,0 0-1,0 0 0,0 0 1,0 0-1,0 0 0,0 0 0,0 0 1,1 0-1,-1 0 0,0 0 1,0 0-1,0 0 0,0 0 0,0 0 1,0 0-1,0 0 0,0 0 1,0 0-1,0 0 0,1 0 0,-1 0 1,0 0-1,0 0 0,0 0 0,0 0 1,13 0 175,-13-3-54,0-4 119,0 14-82,0-4-68,0-3-32,0 0 42,0 0-42,0 0-75,0 0 10,0 0 97,0 0-22,0 0-31,0 0-1,0 0 16,0 0-31,0 0-65,0-3 0,0-7-15,0 7-6,0 3 0,0 0-27,0 0-85,0 0 91,0 3 138,0-2-51,0-1 0,0 0 0,0 1 0,0-1 0,0 1-1,0-1 1,0 1 0,0-1 0,0 1 0,1-1 0,-1 1 0,0-1 0,0 0 0,0 1-1,1-1 1,-1 1 0,0-1 0,1 0 0,-1 1 0,0-1 0,1 0 0,-1 1 0,0-1-1,1 0 1,-1 1 0,0-1 0,1 0 0,-1 0 0,1 1 0,16 0 17,-12-1-31,-3 0-148,1 3 37,7 10 11,-7-8 87,-3-5 25,0 1 0,0-1-1,1 1 1,-1 0 0,0-1 0,1 1-1,-1-1 1,0 1 0,1 0-1,-1-1 1,1 1 0,-1-1 0,1 0-1,-1 1 1,1-1 0,-1 1-1,1-1 1,0 0 0,-1 1 0,1-1-1,0 0 1,4 3 15,-3-2-12,0 0-1,0 0 1,0 0-1,0 0 1,0 1-1,-1-1 0,1 1 1,-1-1-1,1 1 1,-1 0-1,1-1 1,-1 1-1,2 4 0,-2-3 22,1 1-1,-1 0 1,0 0-1,-1 0 1,1-1-1,-1 1 1,1 0-1,-1 4 1,0 36 264,-1-42-269,1 0 0,-1-1 1,1 1-1,-1 0 1,1-1-1,-1 1 0,0-1 1,0 1-1,0-1 0,0 1 1,0-1-1,0 1 0,0-1 1,0 0-1,0 0 0,-1 0 1,1 0-1,0 0 1,-1 0-1,1 0 0,-1 0 1,-3 1-1,-15 13 208,16-12-210,1 0 0,-1 0 0,0 0 1,0-1-1,0 1 0,0-1 0,0 0 0,0 0 1,-1-1-1,1 1 0,-1-1 0,1 0 0,-1 0 1,-5 0-1,-11 3 103,-2 6 14,-5-5-97,-1 3-53,28-8 14,0 0-1,0 0 1,0 0 0,0-1 0,-1 1-1,1 0 1,0-1 0,0 1-1,0-1 1,1 1 0,-3-2-1,-1-1-33,-6 0-205,22 4-142,-4-1 323,-3-1 3,0 1-1,0 1 1,0-1 0,9 2-1,7 9-102,-9-8 80,-8-2 65,0 0 1,0 1-1,0-1 1,0 1-1,-1-1 0,1 1 1,3 3-1,3 0 25,-7-4-7,-1 0 0,0 0 0,0 1 0,0-1 0,1 0 0,-1 1 0,-1-1 1,1 1-1,0 0 0,0-1 0,0 1 0,-1 0 0,1 0 0,-1 0 0,2 4 0,3 15-34,-5-14 23,1 0-1,0 1 1,5 8 0,-3-6 28,-1 0 0,0 0 0,-1 0 1,0 0-1,-1 0 0,0 0 0,-1 0 1,0 13-1,0-19 6,-1 1 38,1-1 1,-1 1-1,0 0 1,-1 0-1,1-1 0,-1 1 1,0-1-1,0 0 1,0 1-1,-1-1 1,1 0-1,-1 0 1,0-1-1,0 1 0,0 0 1,-1-1-1,1 0 1,-1 0-1,-5 3 1,1 0-34,-1 0-1,1-1 1,-1 0 0,0-1 0,-1 0 0,1-1 0,-16 5 0,-37 7 177,59-14-239,0 0 1,0-1 0,0 1-1,0-1 1,0 0 0,0 0-1,-3 0 1,2 0-709,19-3-1479,14-10 634</inkml:trace>
</inkml:ink>
</file>

<file path=ppt/ink/ink9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57:13.7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0 1 4160,'0'0'1333,"-5"7"-821,-19 24-91,9-18 491,8 9-362,7-18-460,-2 1-1,1-1 1,0 1 0,-1-1 0,-3 7-1,2-7-47,1 0 0,0 0 0,0 0 0,0 0 0,1 1 0,0-1 0,0 0 0,0 1 0,-1 5 0,1 4 40,2 23-1,0-9 67,-1-26-142,0-1-1,0 0 0,1 0 1,-1 1-1,0-1 1,1 0-1,-1 1 1,1-1-1,-1 0 1,1 0-1,0 0 0,-1 0 1,1 0-1,0 0 1,0 0-1,0 0 1,0 0-1,0 0 1,0 0-1,0 0 1,0-1-1,0 1 0,0 0 1,0-1-1,1 1 1,1 0-1,-1 0 7,-1 0 0,1 0-1,0 0 1,0 0-1,-1 0 1,1 0 0,-1 1-1,1-1 1,-1 0 0,1 1-1,-1-1 1,2 4 0,-2-4 6,0 1 0,0-1 1,1 0-1,-1 0 0,0 0 1,0 0-1,1 0 0,-1 0 0,1 0 1,-1 0-1,1 0 0,-1-1 1,1 1-1,0 0 0,-1-1 1,1 0-1,-1 1 0,1-1 0,0 0 1,1 0-1,42 0 539,-31 0-442,-14 0-108,1 0 0,-1 0 0,0 0 0,1 0 1,-1 0-1,0 0 0,1 0 0,-1 0 0,0 0 0,1 0 1,-1 0-1,0 0 0,0-1 0,1 1 0,-1 0 1,0 0-1,1 0 0,-1 0 0,0 0 0,0-1 0,1 1 1,-1 0-1,0 0 0,0 0 0,1-1 0,1-2 9,0 0 0,-1 0-1,1 0 1,-1 0-1,0 0 1,0-1 0,0 1-1,0 0 1,0-1-1,-1 1 1,0-1 0,1 1-1,-1-1 1,-1-6-1,1 9-9,-3-4 26,0 0-285,0-1 0,0 1-1,0-1 1,0 0 0,1 1-1,0-1 1,-2-10 0,4 16 220,0 0 1,0-1-1,0 1 1,0 0 0,1-1-1,-1 1 1,0 0-1,0-1 1,0 1 0,1 0-1,-1 0 1,0-1-1,0 1 1,1 0-1,-1 0 1,0 0 0,0-1-1,1 1 1,-1 0-1,0 0 1,1 0-1,-1 0 1,0 0 0,1 0-1,-1-1 1,0 1-1,1 0 1,-1 0 0,0 0-1,1 0 1,-1 0-1,0 0 1,1 0-1,-1 1 1,0-1 0,1 0-1,-1 0 1</inkml:trace>
</inkml:ink>
</file>

<file path=ppt/ink/ink9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57:14.14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2 2816,'0'-1'60,"0"0"0,0 0 0,0 0 0,0 0 0,0-1 0,0 1 0,0 0 0,1 0 0,-1 0 0,0 0 0,1 0 0,-1 0 0,1 0 0,-1 0 0,1 0 0,0 0 0,-1 0 0,1 0 0,0 0 0,0 0 0,0 0 0,-1 0 0,1 1 0,0-1 0,0 0 0,0 1 0,0-1 0,2 0 0,1 0 88,0 0 1,0 1 0,0-1-1,0 1 1,0 0 0,6 0-1,-1 0 192,-6 1-262,0-1 1,0 1-1,0 0 1,0 0 0,0 0-1,0 0 1,0 1-1,0-1 1,0 1-1,0 0 1,-1 0 0,1 0-1,-1 0 1,1 0-1,-1 1 1,0-1-1,0 1 1,2 2-1,8 8 110,-11-11-163,1-1 1,-1 1 0,1 0-1,-1 0 1,0 0-1,0 0 1,0 0 0,0 0-1,0 1 1,0-1-1,-1 0 1,1 0 0,0 3-1,2 8 155,0-4-86,-3-9-70,1 1 0,-1 0 0,0 0 0,1 0 0,-1 0 0,0 0 0,0 0 1,0 0-1,0 0 0,0-1 0,0 1 0,0 0 0,0 0 0,0 0 0,0 0 0,0 0 0,0 0 0,-1 0 0,1 0 0,0 0 0,-1-1 0,1 1 0,-1 0 0,1 0 0,-1 0 1,0 0-1,1 0-16,-1 2 133,0-1 0,1 1-1,-1 0 1,1-1 0,0 1-1,0 0 1,0 3 0,0-3-13,0-2-123,0-1 1,0 0 0,0 0 0,0 0-1,0 0 1,0 0 0,0 0-1,0 0 1,0 0 0,0 0-1,0 0 1,0 1 0,0-1 0,0 0-1,0 0 1,0 0 0,0 0-1,0 0 1,0 0 0,0 0 0,0 0-1,0 0 1,0 0 0,0 0-1,0 1 1,0-1 0,0 0-1,0 0 1,1 0 0,-1 0 0,0 0-1,0 0 1,0 0 0,0 0-1,0 0 1,0 0 0,0 0 0,0 0-1,0 0 1,0 0 0,0 0-1,0 0 1,1 0 0,-1 0 0,0 0-1,0 0 1,0 0 0,0 0-1,0 0 1,0 0 0,0 0-1,0 0 1,0 0 0,0 0 0,1 0-1,-1 0 1,4 0 74,-2 0-64,0 1 1,1-1 0,-1 0-1,0-1 1,1 1-1,-1 0 1,0-1 0,4-1-1,10-11 22</inkml:trace>
</inkml:ink>
</file>

<file path=ppt/ink/ink9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57:14.60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2 0 3328,'-16'0'1216,"16"0"-928,16 62-96,-16-30 672,-16-1-512,1 15 416,-16 1-448,-32 16 320,17-17-352</inkml:trace>
</inkml:ink>
</file>

<file path=ppt/ink/ink9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55:19.46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1405 2080,'-13'0'667,"13"0"-663,0 0 1,0 0-1,0 0 1,0 0-1,0 0 1,0 0-1,0 0 1,0 0-1,0 0 0,0 0 1,-1 0-1,1 0 1,0 0-1,0 0 1,0 0-1,0 0 1,0 0-1,0 0 1,0 0-1,0 0 1,0 0-1,0 0 1,0 0-1,-1 0 1,1 0-1,0 0 1,0-1-1,0 1 1,0 0-1,0 0 1,0 0-1,0 0 1,0 0-1,0 0 1,0 0-1,0 0 1,0 0-1,0 0 1,0 0-1,0 0 1,0 0-1,0-1 1,0 1-1,0 0 1,0 0-1,0 0 1,0 0-1,0 0 1,0 0-1,0 0 1,0 0-1,0 0 1,0 0-1,0-1 1,0 1-1,0 0 1,0-10 293,0 7 550,0-10 702,0 11-1239,0-92 2559,0 90-2805,0 0 0,0-1 0,0 1 0,2-8 0,9-11 154,-9 4-97,0-1 0,-1 1 1,-3-23-1,1 7-51,3 3-70,0-1 0,3 1 0,12-50 0,-11 56 5,3-22 28,-3 15-95,2-1 0,18-48 0,0 27-46,-5-15 182,5 2-11,-6-4-59,6 7-5,-19 48 20,-2 0 18,2 1 0,0-1-1,17-25 1,2 7 29,-15 21-15,11-18 0,-10 11 15,-10 15-42,1 1-1,1-1 1,-1 1-1,1-1 1,0 1-1,0 0 1,0 0-1,8-6 1,-1 2 73,41-29 476,-35 27-573,1 2 1,35-15 0,-48 23-11,0 0 0,-1 0-1,1 0 1,0 1 0,0 0 0,0 0 0,0 0-1,-1 1 1,1-1 0,7 3 0,-7 4-15,-2-4 5,3 1 11,-1 0 133,-3 9 99,-3-6-161,0 0-1,0-1 0,0 1 0,-1 0 0,1-1 1,-2 0-1,1 1 0,-1-1 0,-6 11 0,-6 6 114,-20 24 1,18-24-154,9-12-10,7-9-12,0 0 1,-1-1-1,1 1 0,-1 0 1,0 0-1,1-1 1,-1 1-1,0 0 1,0-1-1,0 0 1,0 1-1,-4 1 1,-36 23-264,37-24 12,5-2-294,0 0 160,3 3 96,7 7 154,0-1 72,-1 1 0,1 0 0,-2 0-1,0 1 1,12 20 0,-9-11 19,-8-16 43,-1 0 1,1 0-1,-1 0 1,0 1-1,0-1 1,-1 1-1,0-1 1,1 1 0,-1 0-1,0 9 1,0 4 83,-1 25 237,0-42-303,0 1 0,-1-1 1,1 1-1,0-1 0,-1 1 1,1-1-1,-1 1 0,1-1 0,-1 1 1,1-1-1,-1 1 0,0-1 1,0 0-1,0 1 0,0-1 1,0 0-1,0 0 0,0 0 0,0 0 1,-2 1-1,-3 1 50,1 0 0,-1 0 0,1-1 0,-1 0 0,0-1 0,0 1 0,0-1 0,1 0 0,-1 0 0,-1-1 0,-10 0 0,-6 0 12,23 0-91,0 0 1,-1 0-1,1 0 1,0 0-1,0 0 1,0 0-1,0 0 0,0 0 1,0 0-1,-1 0 1,1 0-1,0 0 1,0 0-1,0 1 0,0-1 1,0 0-1,0 0 1,-1 0-1,1-1 1,0 1-1,0 0 0,0 0 1,0 0-1,0 0 1,-1 0-1,1 0 1,0 0-1,0 0 0,0 0 1,0 0-1,0 0 1,0 0-1,0 0 1,-1 0-1,1 0 1,0-1-1,0 1 0,0 0 1,0 0-1,0 0 1,0 0-1,0 0 1,0 0-1,0 0 0,0-1 1,0 1-1,0 0 1,0 0-1,0 0 1,0 0-1,0 0 0,0-1 1,0 1-1,0-10-2693,0 7 710</inkml:trace>
</inkml:ink>
</file>

<file path=ppt/ink/ink9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55:19.8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9 1 4064,'13'0'1307,"-13"0"-1299,0 0 1,0 0 0,0 0 0,0 0 0,0 0 0,0 0 0,0 0 0,0 0-1,0 0 1,0 0 0,1 0 0,-1 0 0,0 0 0,0 0 0,0 0 0,0 0 0,0 0-1,0 0 1,0 0 0,0 0 0,0 0 0,0 0 0,1 0 0,-1 0 0,0 0 0,0 0-1,0 0 1,0 0 0,0 0 0,0 1 0,0-1 0,0 0 0,0 0 0,0 0 0,0 0-1,0 0 1,0 0 0,0 0 0,0 0 0,0 0 0,0 0 0,0 0 0,0 0 0,0 1-1,0-1 1,0 0 0,0 0 0,0 0 0,0 0 0,0 0 0,0 0 0,0 0 0,0 0-1,0 0 1,0 0 0,0 1 0,0 40 919,0-39-887,0 0 1,0-1-1,0 1 0,0 0 0,-1-1 1,1 1-1,0-1 0,-1 1 0,0 0 1,1-1-1,-1 1 0,0-1 0,-1 2 0,-4 10 235,1 7-33,4-16-164,0 1 1,0-1 0,0 1-1,-1-1 1,0 1 0,-3 5-1,-42 68 316,39-67-297,-1-1-1,0 1 1,-19 15 0,7-6 55,22-20-207,-1 0 0,1 0 0,-1 0 0,1 1 1,0-1-1,-1 0 0,1 0 0,0 0 0,-1 0 0,1 0 0,0 0 0,-1 0 0,1 0 1,-1 0-1,1 0 0,0-1 0,-1 1 0,2 0 0,16-11-3503,-14 10 3035,0 1 1,1-1-1,-1 1 1,8 0-1</inkml:trace>
</inkml:ink>
</file>

<file path=ppt/ink/ink9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55:20.21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9 0 4064,'-15'0'1504,"15"0"-1184,31 31-64,-31-15 1056,0 0-768,16-1 64,-1 1-384,-15-1 64,16 1-160,-1 15 224,1-15-224,-1-16-192,1 15 32,-16-15-3392,0 0 1888</inkml:trace>
  <inkml:trace contextRef="#ctx0" brushRef="#br0" timeOffset="1">234 63 4160,'-31'15'1536,"31"-15"-1216,-16 16-64,1-1 832,-1 1-640,1 15 256,-1-15-416,-15 15-32,0 0-160,-1 0-64,17 0 0,-1 0-4352,16-15 2368</inkml:trace>
</inkml:ink>
</file>

<file path=ppt/ink/ink9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55:20.56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 0 6144,'0'0'2272,"0"0"-1760,16 16-160,0-16 448,-16 0-512,15 0-32,16 0-160,1 0 256,-1 16-160,0-16-4544,0 15 2368</inkml:trace>
  <inkml:trace contextRef="#ctx0" brushRef="#br0" timeOffset="1">16 234 3808,'-16'0'1408,"16"0"-1088,16 16-96,-16-16 1088,15 15-768,17-15 288,-1 0-512,31 0 32,16 16-224,-16-16-2656,16 0 1344</inkml:trace>
</inkml:ink>
</file>

<file path=ppt/ink/ink9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55:21.41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860 2560,'0'94'3908,"0"46"-2211,1-115-1420,1 0-1,1 1 0,1-1 1,1 0-1,11 33 1,-3-27-21,-12-29-219,0 0 0,0 0 0,0 0 1,0 0-1,0-1 0,0 1 0,0 0 0,0 0 1,1-1-1,-1 1 0,1-1 0,-1 0 0,1 1 1,-1-1-1,1 0 0,0 0 0,0 0 0,0 0 1,-1 0-1,1 0 0,0-1 0,0 1 1,0 0-1,0-1 0,3 1 0,-2-1-1,0 0 0,0 0-1,0-1 1,0 1 0,0 0 0,0-1-1,0 0 1,0 0 0,0 0-1,0 0 1,-1 0 0,1 0 0,0-1-1,-1 1 1,1-1 0,-1 0 0,5-4-1,57-69 221,-39 47-246,-3-1 0,38-62 0,-47 70 35,-5 7-80,-1 0-1,-1-1 1,0 0 0,-1 0 0,0 0 0,2-20-1,1 2-112,18-63-156,0-47-48,13-51-133,-35 179 467,24-71-7,-25 77-40,1 0 1,1 1-1,-1-1 0,2 1 1,-1 0-1,1 0 1,7-6-1,-8 9-8,1 1 0,-1 0 0,1 0 0,0 1 0,7-3 0,-8 3 58,-2 2 6,-1 0 0,0 1 1,0-1-1,1 1 0,-1-1 0,0 1 1,1 0-1,-1 0 0,5 0 1,10-1-1,-2-5 64,-12 5-34,0 0 0,1-1 0,-1 1 0,0 1 0,1-1 1,-1 0-1,5 1 0,60 0 736,-66 0-741,-1-1 1,1 1-1,0-1 0,0 1 1,-1-1-1,1 1 1,0-1-1,-1 0 0,1 0 1,-1 0-1,1 0 0,-1 0 1,1 0-1,1-2 0,-3 3-14,0-1 0,0 1 0,1 0 0,-1-1 0,0 1 0,0 0 0,0 0 0,1 0 0,-1-1 0,0 1 0,0 0 0,1 0 0,-1 0 0,0 0 0,0-1 0,1 1 0,-1 0 0,0 0 0,1 0 0,-1 0 0,0 0 0,1 0 0,-1 0 0,0 0 0,1 0 0,-1 0 0,0 0 0,0 0 0,1 0 0,-1 0 0,0 0 0,1 0 0,-1 0 0,0 1 0,1-1 0,-1 0 0,1 0-2,-1 1-1,0-1 0,0 0 0,1 0 1,-1 0-1,0 0 0,1 0 1,-1 0-1,0 0 0,0 0 1,1 0-1,-1 0 0,0 0 0,1 0 1,-1 0-1,0 0 0,1 0 1,-1 0-1,0 0 0,1 0 1,-1 0-1,0 0 0,0 0 0,1 0 1,-1-1-1,0 1 0,0 0 1,1 0-1,-1 0 0,0 0 1,0-1-1,1 1 0,-1 0 0,0 0 1,0-1-1,1 1 0,9-11 92,-9 11-85,-1-1 0,1 1 0,-1 0 0,1-1-1,-1 1 1,1 0 0,0-1 0,-1 1 0,1 0 0,-1 0 0,1 0 0,0-1 0,-1 1 0,1 0-1,0 0 1,-1 0 0,1 0 0,0 0 0,-1 0 0,1 0 0,0 1 0,-1-1 0,2 0 0,0 1 17,13-2 68,-7 1-30,1 0 0,-1 0 1,15 3-1,-7 2 59,-10-3-69,0 0-1,1-1 0,-1 0 0,1 0 0,12 0 1,21-3 97,63-11 0,-4 0-108,155-2 47,-243 14-84,66-3 17,370-28 136,-394 25-137,99-10 37,43 7-3,93-32 43,-20 1-69,-115 30 26,-37-8 80,2-1 1,20 17 30,-84 4-200,-42-2-95,-10 1 55,-1 0 1,0-1-1,0 1 0,1 0 0,-1 0 0,1 0 1,-1 0-1,0 0 0,1 0 0,-1 0 1,0 1-1,1-1 0,-1 0 0,0 1 0,0-1 1,1 1-1,-1-1 0,0 1 0,0 0 1,0 0-1,0-1 0,0 1 0,0 0 0,0 0 1,0 0-1,0 0 0,0 0 0,0 0 1,0 0-1,0 2 0,12 13-1385</inkml:trace>
</inkml:ink>
</file>

<file path=ppt/ink/ink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35:27.24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48 1 1472,'0'0'475,"-2"0"-283,1 0-167,0 0 1,0 0 0,1 0 0,-1 0 0,0 1 0,1-1 0,-1 0-1,0 1 1,0-1 0,1 0 0,-1 1 0,1-1 0,-1 1-1,0-1 1,1 1 0,-1-1 0,1 1 0,-1-1 0,1 1 0,-1-1-1,1 1 1,0 0 0,-1-1 0,1 1 0,0 0 0,-1 0 0,-1 3 79,-1 1 1,0-2 0,0 1-1,-4 4 1,-19 18 225,-83 81 154,69-73-364,-1-2 0,-55 32 0,36-26 72,-74 46 281,116-74-382,0-1 0,-1-1 0,-36 11-1,-22 10 256,61-27-779,13-2-1957,3 0 597</inkml:trace>
</inkml:ink>
</file>

<file path=ppt/ink/ink9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55:22.42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 966 2080,'-15'0'923,"15"-2"-523,0-9 901,0 11-1283,0 0 0,0 0-1,0 0 1,0 0 0,0 0 0,0 0 0,0 0 0,0 0 0,0 0 0,0 0-1,0-1 1,0 1 0,0 0 0,0 0 0,0 0 0,0 0 0,0 0 0,0 0-1,0 0 1,0 0 0,0 0 0,0 0 0,0 0 0,0-1 0,0 1 0,0 0-1,0 0 1,0 0 0,0 0 0,-1 0 0,1 0 0,0 0 0,0 0-1,0 0 1,0 0 0,0 0 0,0 0 0,0 0 0,0 0 0,0 0 0,0 0-1,0 0 1,-1 0 0,1 0 0,0 0 0,0 0 0,0 0 0,0 0 0,0 0-1,0 0 1,0 0 0,0 0 0,0 0 0,0 0 0,0 0 0,-1 0-1,-9 0 1077,10 0-1082,0 0 0,0 0-1,0 0 1,0 0 0,-1 0 0,1 0 0,0 0 0,0 0 0,0 0 0,0 0 0,0 0-1,0 0 1,0 0 0,0 0 0,0 0 0,0 0 0,-1 0 0,1 0 0,0 0-1,0 0 1,0 0 0,0 0 0,0 0 0,0 0 0,0 0 0,0 0 0,0 0 0,0 0-1,0-1 1,0 1 0,-1 0 0,1 0 0,0 0 0,0 0 0,0 0 0,0 0-1,0 0 1,0 0 0,0 0 0,0 0 0,0 0 0,0 0 0,0-1 0,0 1 0,0 0-1,0 0 1,0 0 0,0 0 0,0 0 0,0 0 0,0 0 0,0 0 0,0 0-1,0 0 1,0-1 0,0 1 0,0-8 357,-1 5-283,1-1 1,0 1-1,0-1 1,0 1-1,1-1 0,-1 1 1,1-1-1,1-4 1,10-12 164,-9 15-176,-1 0-1,1 0 1,-1 0-1,1 0 1,-2 0 0,1 0-1,1-7 1,41-139 383,3-67-420,-39 187-40,0 1 8,5-34 0,-11 44 8,3-20 20,16-9 25,-11 5 64,4 22-59,-4 7-6,11-23 188,-19 35-225,0 0 0,1 1 0,-1 0 0,1 0 0,5-4 0,0 0 18,25-23 102,-25 21-114,0 1 0,0 0 1,1 1-1,0-1 0,10-4 0,-11 6-13,-5 4-17,0-1 1,-1 1-1,1 0 1,0-1-1,0 1 1,0 1-1,0-1 1,0 0-1,0 1 1,0-1-1,6 1 1,-4 0-6,5 0 14,0 0 0,1 1 0,11 2-1,-18-2-1,0 0 0,0 1 1,0-1-1,0 1 0,0 0 0,0 0 0,-1 0 0,1 1 0,-1-1 0,0 1 0,5 3 0,-8-5 0,5 3 22,-1 0 1,0 1-1,-1-1 1,4 6 0,-5-7 34,-1 0 0,0-1 0,0 1 1,0 0-1,-1 0 0,1 0 1,-1-1-1,1 1 0,-1 0 0,0 4 1,0-6-31,0 1 0,0 0 0,-1-1 0,1 1 0,0-1 0,-1 1 0,1 0 0,-1-1-1,1 1 1,-1-1 0,0 1 0,1-1 0,-1 0 0,0 1 0,0-1 0,0 0 0,0 1 0,0-1 0,0 0 0,-1 0 0,-1 1 0,-1 1-12,-1-1-1,1 0 1,-1 0 0,0 0-1,-5 1 1,0 0-108,-11 7-162,-7-4-453,12-2 453,10-2 67,0 0 0,-1-1 0,1 1 0,-1-1 0,-8 0 0,4-2-445,22 4 314,-3 1 249,18 8-140,-23-11 197,1 0-1,-1 0 1,0 1-1,0 0 1,1-1-1,-1 1 1,0 0-1,-1 0 1,1 1-1,0-1 1,-1 0-1,1 1 1,2 4-1,2 4 5,-3-5-16,0 0-1,0 0 1,8 9-1,-10-13 51,0 0 0,-1 0 0,1 0 1,-1 0-1,0 0 0,1 0 0,-1 0 0,0 1 0,0-1 0,-1 0 0,1 1 0,0-1 0,-1 1 0,1-1 0,-1 0 0,0 1 0,0-1 0,0 1 0,0-1 0,0 1 0,-1-1 0,1 1 0,-1-1 0,0 1 0,1-1 0,-1 0 0,0 0 0,-3 5 0,2-2 41,-2 0 0,1-1 0,0 1 0,-1-1-1,0 1 1,0-1 0,0 0 0,0-1 0,-1 1 0,1-1 0,-9 5-1,-96 39 401,103-45-566,0 1 0,0-1 0,1 0 0,-1 0 0,0-1 0,-1 0 0,-9 1 0,40-4-3003,-22 1 2873,-1 0 0,1 0 0,0 0 0,0 0-1,-1 0 1,1-1 0,0 1 0,-1 0 0,2-2 0</inkml:trace>
</inkml:ink>
</file>

<file path=ppt/ink/ink9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55:22.7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3 1 6144,'-15'31'2272,"15"-31"-1760,-16 47-160,16-16 1024,0 0-832,-16 0 0,16 16-352,-15-16 512,15 0-416,0 0-160,0-15-128,0-1-3456,0-15 1888</inkml:trace>
</inkml:ink>
</file>

<file path=ppt/ink/ink9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55:23.10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7 4384,'13'-13'1424,"-13"13"-1390,1-1 0,-1 1-1,1 0 1,-1-1 0,1 1 0,-1 0 0,1-1 0,0 1-1,-1 0 1,1 0 0,0 0 0,-1 0 0,1-1 0,0 1-1,-1 0 1,1 0 0,0 0 0,-1 0 0,1 0 0,0 1 0,-1-1-1,1 0 1,0 0 0,2 1 130,-1-1-64,-1 0 1,1 0 0,0 1-1,0-1 1,0 1 0,0-1-1,-1 1 1,1 0 0,0 0-1,-1 0 1,1 0 0,-1 0-1,1 0 1,-1 0-1,1 0 1,-1 1 0,2 1-1,13 9 670,-12-9-649,-3-3-100,0 0-1,-1 0 1,1 1 0,0-1-1,-1 0 1,1 1 0,-1-1 0,1 0-1,-1 1 1,1-1 0,-1 1-1,1-1 1,-1 1 0,1-1 0,-1 1-1,1-1 1,-1 1 0,0 0-1,0-1 1,1 1 0,-1 1 0,3 2 10,0 2-45,6 14 299,-8-19-269,-1-1 1,0 1 0,0 0 0,1 0-1,-1-1 1,0 1 0,0 0 0,0 0-1,0 0 1,0-1 0,0 1-1,0 0 1,0 0 0,0-1 0,-1 1-1,1 0 1,0 0 0,0-1-1,-1 1 1,1 0 0,0-1 0,-1 1-1,0 1 1,-9 3 223,5 5-96,-24 6-43,18-11-96,-7 5-20,18-9 11,0-1 0,0 0 1,-1 1-1,1-1 1,0 0-1,-1 1 0,1-1 1,0 0-1,-1 0 0,1 1 1,0-1-1,-1 0 1,1 0-1,-1 0 0,1 0 1,0 0-1,-1 1 0,1-1 1,-1 0-1,1 0 1,-1 0-1,1 0 0,0 0 1,-1 0-1,1 0 1,-1-1-1,-4 3 6,5-2-1,-1 0-1,1 0 1,0 0 0,0 0 0,0 0 0,-1 1 0,1-1 0,0 0 0,0 0-1,0 0 1,0 1 0,0-1 0,0 0 0,-1 0 0,1 1 0,0-1 0,0 0 0,0 0-1,0 0 1,0 1 0,0-1 0,0 0 0,0 0 0,0 1 0,0-1 0,0 0-1,0 0 1,0 1 0,0-1 0,0 0 0,1 0 0,-1 1 0,0-1 0,0 0 0,0 0-1,0 0 1,0 1 0,0-1 0,1 0 0,-1 0 0,0 0 0,0 1 0,0-1-1,0 0 1,1 0 0,9 4 60,-2-2 62,-2 1-102,-1-1 0,1 0 1,0-1-1,0 1 0,0-1 1,0 0-1,8 0 0,4-1 49</inkml:trace>
</inkml:ink>
</file>

<file path=ppt/ink/ink9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55:23.48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6240,'31'15'2304,"-31"-15"-1792,31 0-160,0-15 448,1 15-512,-1 0 32,16 0-192</inkml:trace>
</inkml:ink>
</file>

<file path=ppt/ink/ink9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55:24.60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 1248 2400,'0'0'779,"0"0"-481,0 0 22,0 0 598,0 0-230,0 0 31,0-3-217,-1-12 585,0 11-962,1 0 1,0 1-1,0-1 0,0 0 0,0 1 0,0-1 0,1 0 0,-1 1 0,1-1 1,2-3-1,-2 3-62,1 0 1,0 0 0,-1 0-1,1-1 1,-1 1 0,0 0-1,-1-1 1,1 1 0,-1 0 0,0-7-1,4-35 250,6 8-193,-5 20-68,6-35 0,-6-20-36,0 34-4,3-75 61,-8-94-243,3 166 137,2 1 0,16-65 0,-19 98 62,3-13 1,22-85 270,-23 94-263,0 0 0,1 1-1,1-1 1,0 1 0,0 0-1,9-11 1,0 2 9,-6 8 26,1 1 1,0 0-1,11-11 1,-8 14-15,0 0 0,1 0-1,-1 1 1,2 1 0,19-6 0,-30 11-70,0 0 0,0 0 1,0 1-1,1 0 1,-1-1-1,0 2 0,1-1 1,-1 0-1,0 1 0,1 0 1,-1 0-1,0 0 1,0 0-1,5 3 0,3 0 0,-10-3 18,-1-1 0,1 1 1,0-1-1,-1 1 0,1 0 0,0 0 0,-1 0 1,1 0-1,-1 0 0,0 0 0,1 0 0,-1 0 1,0 0-1,1 1 0,-1-1 0,0 0 0,0 1 0,0-1 1,1 3-1,3 5 41,-4-7-27,0-1 0,0 2 0,0-1 0,0 0 0,0 0 0,0 0 0,-1 0 1,1 0-1,-1 1 0,0-1 0,1 0 0,-1 0 0,0 1 0,0-1 0,-1 0 1,1 1-1,0-1 0,-1 0 0,1 0 0,-2 4 0,0-1 13,1 0 0,0 0 0,1 0-1,-1 6 1,1-8-25,0 0 0,0 0 0,-1-1 0,1 1-1,-1 0 1,1 0 0,-1-1 0,0 1 0,0 0 0,0-1-1,-1 1 1,1-1 0,0 1 0,-1-1 0,0 0 0,0 1-1,1-1 1,-1 0 0,0 0 0,-1-1 0,1 1 0,0 0-1,-5 2 1,-18 17 172,4 5-73,-23 7-315,29-20-107,8-10 214,6-3 83,1 1 1,-1-1 0,1 0 0,-1 0 0,1 0 0,-1 1 0,1-1 0,0 0 0,-1 0-1,1 1 1,-1-1 0,1 0 0,0 1 0,-1-1 0,1 0 0,0 1 0,-1-1 0,1 1-1,0-1 1,0 1 0,-1-1 0,1 1 0,0-1 0,0 1 0,0-1 0,0 0 0,-1 1-1,1-1 1,0 1 0,0 0 0,0-1 0,0 1 0,0-1 0,0 1 0,1-1 0,-1 1-1,0 0 1,0-1 6,0 0-1,0 1 1,-1-1-1,1 1 0,0-1 1,0 1-1,0-1 1,0 1-1,0-1 1,0 1-1,0-1 1,1 1-1,-1-1 0,0 1 1,0-1-1,0 1 1,0-1-1,1 1 1,-1-1-1,0 0 0,0 1 1,1-1-1,-1 1 1,0-1-1,1 0 1,-1 1-1,0-1 0,1 0 1,-1 1-1,0-1 1,1 0-1,-1 0 1,1 1-1,-1-1 0,1 0 1,10 6-122,5 9 35,-11-10 79,1 1-1,-1-1 1,10 6-1,-10-7 19,1-1 1,-1 2-1,0-1 0,-1 1 1,1-1-1,-1 1 0,6 9 1,11 9-24,-19-21 21,1 0-1,-1 0 1,0 0-1,0 0 1,-1 0-1,4 6 0,-5-7 6,1-1 0,-1 1 0,0 0 0,0 0 0,0 0 0,0 0 0,0-1 0,0 1 0,0 0 0,0 0-1,0 0 1,0 0 0,0-1 0,-1 1 0,1 0 0,0 0 0,-1-1 0,1 1 0,0 0 0,-1 0 0,1-1 0,-1 1-1,1 0 1,-1-1 0,1 1 0,-1-1 0,-1 2 0,-2 3 37,0-1 1,-1 1-1,1-1 0,-1 0 0,0 0 1,-1-1-1,1 1 0,-1-1 0,1 0 1,-8 2-1,-16 0 4,14 1-5,12-5-3,0 0 0,0 1 0,-1-1-1,1-1 1,-1 1 0,1 0 0,-1-1 0,-3 0 0,-40 0 301,32 0-256</inkml:trace>
</inkml:ink>
</file>

<file path=ppt/ink/ink9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55:25.00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4160,'26'0'1333,"-25"0"-1313,-1 0 0,0 0-1,1 0 1,-1 0 0,0 0-1,1 0 1,-1 0 0,0 0-1,1 0 1,-1 0 0,0 0-1,1 0 1,-1 0 0,0 0 0,0 0-1,1 0 1,-1 1 0,0-1-1,1 0 1,-1 0 0,0 0-1,0 0 1,1 1 0,-1-1-1,0 0 1,9 6 207,-1 0-1,1-1 1,9 4 0,-18-9-227,23 9 169,-1 1-98,-19-8-42,1 0 0,-1 1 0,0 0 0,0 0 0,0 0 0,0 0 0,3 5 0,-5-7-9,0 0-1,-1 0 1,1 1-1,0-1 1,-1 1 0,1-1-1,-1 0 1,0 1-1,1-1 1,-1 1-1,0-1 1,0 1 0,0-1-1,0 1 1,0-1-1,0 1 1,0-1 0,0 1-1,-1-1 1,1 1-1,-1-1 1,0 3-1,-28 43 371,26-40-360,1-3-17,1-1-1,-1 0 1,0 1-1,0-1 1,0 0 0,0 0-1,0 0 1,-1-1-1,1 1 1,-1-1-1,-5 4 1,2-1 40,-1 0 1,1 1-1,-1 0 0,1 0 1,1 0-1,-1 0 0,1 1 1,-6 11-1,3-6 83,-13 18 251,21-30-377,-1 1 1,1-1-1,0 1 1,-1-1-1,1 1 1,0-1-1,0 1 1,-1-1-1,1 1 1,0 0-1,0-1 1,0 1-1,0-1 1,0 1-1,0-1 1,0 1-1,0 0 1,0-1 0,0 1-1,0-1 1,0 1-1,0-1 1,0 1-1,1 0 1,-1-1-1,0 1 1,0-1-1,1 1 1,-1-1-1,1 1 1,-1 0 20,10 12 134,-9-12-148,-1-1 0,1 0 0,0 1-1,-1-1 1,1 0 0,-1 1 0,1-1-1,0 0 1,-1 0 0,1 1 0,0-1-1,-1 0 1,1 0 0,0 0 0,-1 0-1,1 0 1,0 0 0,-1 0 0,1 0-1,0 0 1,-1 0 0,1 0 0,0-1-1,2 1 46,41 0 162,-44 0-224,1 0-62,1 0 1,0 0-1,0 0 0,-1 0 0,1-1 0,-1 1 0,1 0 0,0-1 1,1 0-1,13-12-402</inkml:trace>
</inkml:ink>
</file>

<file path=ppt/ink/ink9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55:25.41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1 5056,'0'-15'1888,"0"15"-1472,15-16-128,1 16 128,0 0-288</inkml:trace>
</inkml:ink>
</file>

<file path=ppt/ink/ink9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55:25.75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6 4224,'26'-13'1365,"-25"12"-1326,-1 1-1,1 0 1,0-1-1,0 1 1,0 0-1,-1 0 0,1-1 1,0 1-1,0 0 1,0 0-1,0 0 1,-1 0-1,3 0 1,51 0 1358,-51 1-1305,-1-1 0,1 1 0,-1-1-1,1 1 1,-1 0 0,1 0 0,-1 0 0,0 0 0,0 1 0,0-1-1,1 1 1,1 1 0,-3-2-59,0 0 0,0 0-1,0-1 1,0 1 0,0 0 0,0 0-1,-1 0 1,1 0 0,0 0 0,-1 0-1,1 0 1,-1 0 0,1 0 0,-1 0-1,1 0 1,-1 0 0,0 0 0,1 1-1,-1-1 1,0 0 0,0 0 0,0 0 0,0 0-1,0 1 1,0-1 0,0 0 0,-1 0-1,1 2 1,-29 44 516,26-41-495,0 0-1,-1 1 0,0-1 1,0-1-1,-9 12 0,9-13-12,1 0 1,-1 1-1,1 0 0,0 0 0,1 0 0,-5 11 0,8-16-5,0 1 0,0-1 0,1 1 0,-1-1-1,0 0 1,0 1 0,1-1 0,-1 0-1,0 0 1,0 0 0,1 0 0,-1 0 0,0 0-1,3-1 1,3 1 30,4 0-46,-1-2-1,1 1 1,12-5 0,-5 2-67,60-11-1254,-44 12-2619,-3 3 1072</inkml:trace>
</inkml:ink>
</file>

<file path=ppt/ink/ink9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57:15.99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827 2560,'10'0'581,"-4"0"2363,-6-3-2469,0 2-419,0-1 1,1 0 0,-1 1-1,0-1 1,1 0-1,0 1 1,-1-1 0,1 1-1,0-1 1,2-2 0,2-4 93,0-5 218,-1 10-263,2-2 41,-1-18 99,6-1-122,-6-15-155,5-2 32,-4-27 229,4 3-53,-6 33-119,10-63-7,-9 72-83,0-3-29,2 0-1,0 0 1,19-42-1,0 21 26,-21 37 51,-1 1 7,0 0 1,1 0-1,0 1 1,1 0 0,-1 0-1,10-9 1,10-11 53,-21 22-50,0 0-1,1 1 1,0 0 0,0 0 0,0 0 0,1 0 0,-1 1 0,9-4 0,-6 4-2,-1 2 0,1-1 0,1 1-1,-1 0 1,0 1 0,0 0 0,1 0 0,-1 1 0,10 0 0,-17 0-4,0 0 0,1 0 0,-1 0 0,1 0 0,-1 0 0,0 0 0,1 0 0,-1 1 0,0-1 1,1 1-1,-1-1 0,0 1 0,0-1 0,0 1 0,1 0 0,-1-1 0,0 1 0,0 0 0,0 0 0,0 0 0,0 0 0,0 0 0,0 0 0,-1 0 0,1 0 0,0 0 0,0 1 0,-1-1 0,1 0 0,-1 0 1,1 1-1,-1-1 0,0 0 0,1 1 0,-1-1 0,0 0 0,0 1 0,0-1 0,0 1 0,0-1 0,0 0 0,0 1 0,-1-1 0,1 0 0,0 1 0,-1-1 0,1 0 0,-2 3 0,0-1 22,-1 1-1,0-1 1,1 0-1,-1 0 1,0 0-1,-1 0 1,1-1-1,0 1 0,-6 2 1,-13 12 114,1 9-64,17-22-162,1-1 0,-1 0 0,0 0 0,0 0-1,-1-1 1,1 1 0,-1-1 0,1 0 0,-1 0 0,0 0 0,1-1 0,-1 0 0,0 0-1,0 0 1,0 0 0,0-1 0,-10 0 0,-14 2-900,48 10 613,-15-10 271,0 0 0,0 0-1,0 1 1,6 5 0,-5-2 62,0 0 1,0 1-1,0 0 0,-1 0 1,1 0-1,4 13 1,-1-2 78,-4-9 48,-1 0 0,-1 0-1,1 0 1,-2 0 0,1 1-1,-1-1 1,-1 1 0,0 14-1,0-18-40,0-4-27,0 0 0,0 0 0,0 0 0,0 0 0,0 0 0,-1 0-1,1 0 1,-1 0 0,1-1 0,-1 1 0,0 0 0,0 0 0,0 0-1,0-1 1,0 1 0,0 0 0,0-1 0,-1 1 0,1-1 0,0 1-1,-3 1 1,-4 5 208,-1 8 146,9-15-366,-1 1 0,1-1 0,-1 0-1,0 1 1,1-1 0,-1 0 0,0 0-1,0 0 1,0 0 0,0 0 0,0 0-1,0 0 1,0 0 0,-2 1 0,-1 0 22,-1 0 0,1 0 0,0 0 0,-1 0 0,1-1 0,0 0 1,-1 0-1,0 0 0,1 0 0,-10-1 0,14 0-45,0 1 1,0-1-1,0 0 0,0 0 1,0 0-1,0 0 0,0 0 1,0 0-1,0 0 0,0 0 1,0 0-1,-1 0 0,1 0 1,0 0-1,0 0 1,0 0-1,0 0 0,0 0 1,0 0-1,0 0 0,0-1 1,0 1-1,0 0 0,0 0 1,-1 0-1,1 0 0,0 0 1,0 0-1,0 0 0,0 0 1,0 0-1,0 0 0,0 0 1,0 0-1,0 0 0,0 0 1,0 0-1,0-1 0,0 1 1,0 0-1,0 0 0,0 0 1,0 0-1,0 0 1,0 0-1,0 0 0,0 0 1,0 0-1,0 0 0,0-1 1,0 1-1,0 0 0,0 0 1,0 0-1,0 0 0,0 0 1,0-13-64</inkml:trace>
</inkml:ink>
</file>

<file path=ppt/ink/ink9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57:16.32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8 1 2304,'-15'31'864,"15"-31"-672,0 31-32,0 0 1024,0 1-672,-16-1 480,16 0-544,0 0 224,-15 0-384,15 0 128,-16-15-256,16 15 0,0-15-96,-15-1 288,15 1-160,0-16 96,0 0-160</inkml:trace>
</inkml:ink>
</file>

<file path=ppt/ink/ink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35:27.58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2 0 1472,'-62'0'544,"62"0"-416,-31 31-32,-1-15 1024,17 0-640,-1-1 64,1 16-320,15-15 0,15 15-128,1-15 224,31-1-192,-1 1 32,1-16-96,15 0 32,-15 0-64,0-16-2912,15 16 1568</inkml:trace>
</inkml:ink>
</file>

<file path=ppt/ink/ink9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57:16.66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2816,'15'0'1056,"-15"0"-832,0 0-64,0 15 1056,16 1-704,-16 15 352,15-15-512,1 15 32,0 0-256,-1 0 64,1 0-96,-1 1 96,-15-1-128,16-16 320,-16 1-192,0-1-384,0 1 96</inkml:trace>
</inkml:ink>
</file>

<file path=ppt/ink/ink9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57:16.99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4 0 3392,'-31'16'1248,"31"-16"-960,-16 47-64,1-32 928,-1 16-672,1 0 352,-17 1-480,1-1-64,0 0-160,0 0-96,15 0 0</inkml:trace>
</inkml:ink>
</file>

<file path=ppt/ink/ink9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57:17.31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8 2496,'26'-13'784,"-25"13"-726,1-1 1,-1 0-1,1 1 0,-1-1 1,1 1-1,0-1 0,-1 1 1,1 0-1,-1 0 0,1 0 1,0 0-1,-1 0 0,1 0 1,0 0-1,1 1 0,9 0 1222,-11-1-1219,1 0 1,0 0-1,-1 1 0,1-1 1,-1 1-1,1-1 0,-1 1 0,1-1 1,-1 1-1,1 0 0,0 1 1,0-1-26,0 0 0,-1 0 0,1 0 0,0 0 0,0-1 0,-1 1 0,1 0 0,0-1 0,0 1 0,0-1 0,3 0 0,-3 1-13,1-1-1,-1 1 1,0-1 0,1 1 0,-1 0-1,0 0 1,0 0 0,0 0-1,0 0 1,0 0 0,0 1-1,0-1 1,0 0 0,0 1-1,-1 0 1,1 0 0,2 2-1,1 2 50,-4-6-55,-1 1-1,0-1 1,1 1-1,-1 0 0,0-1 1,1 1-1,-1-1 1,0 1-1,0 0 1,1-1-1,-1 1 1,0 0-1,0-1 1,0 1-1,0 0 1,0-1-1,0 1 0,0 0 1,0-1-1,0 1 1,0 0-1,0-1 1,-1 2-1,1 0 64,0 5 102,0-5-132,0 0-1,0 0 1,0 1-1,0-1 1,0 0-1,0 0 1,-1 0-1,1 0 1,-2 3-1,-8 11 175,9-14-197,-1 0 0,1 0 1,0 1-1,-1-1 0,1 0 0,-1-1 0,0 1 0,1 0 0,-1 0 1,-3 1-1,-4 5 85,-1 5-6,1-11-145,8-2 32,0 0 1,1 0-1,-1 0 1,1 0-1,-1 0 1,0 0-1,1 0 1,-1 0-1,0 1 1,1-1-1,-1 0 1,0 0-1,1 1 1,-1-1-1,1 0 1,-1 1-1,1-1 1,-1 0-1,1 1 1,-1-1-1,1 1 1,-1-1-1,1 1 1,-1-1-1,1 1 1,0-1-1,-1 1 1,1 0-1,0-1 1,0 1-1,-1-1 1,1 1-1,0 0 1,0-1-1,0 1 1,0 0-1,0-1 1,0 2-1,0 14-473,2-16 645,34 1-104,-21 0 82,0-1 1,0 0 0,29-5-1,-33 3-272,-5 0 4,0 1 0,0 0 0,9-1 0,-8 3 42,-1 0 1,1 0 0,-1 0 0,1 1-1,7 3 1,-14-5 80</inkml:trace>
</inkml:ink>
</file>

<file path=ppt/ink/ink9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57:17.6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25 4384,'0'0'1632,"0"0"-1248,16 0-128,-16 16 992,15-16-736,16 0 416,0 0-544,16 0 0,0 0-224,0 0 256,15 0-224,-15 0-2368,-16 0 1184</inkml:trace>
  <inkml:trace contextRef="#ctx0" brushRef="#br0" timeOffset="1">188 1 4064,'-16'0'1504,"16"0"-1184,-15 31-64,15 0 992,0 0-736,-16 0 128,16 16-352,-15 16 224,15-1-288,-16 16 224,0-16-224</inkml:trace>
</inkml:ink>
</file>

<file path=ppt/ink/ink9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57:18.73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078 1664,'0'0'528,"2"0"-325,-1 0-153,0 0 1,0-1-1,0 1 1,0 0-1,0-1 1,-1 1-1,1 0 1,0-1-1,0 1 1,0-1-1,-1 0 1,1 1-1,0-1 1,-1 0-1,1 1 1,0-1-1,-1 0 1,1 1 0,-1-1-1,1 0 1,-1 0-1,0 0 1,1-1-1,11-14 679,-5 7-509,0 0 1,0-1 0,-1 0-1,0 0 1,0 0-1,4-14 1,3-3 43,1-4-66,-1-1 1,15-54 0,5-67 52,-27 128-245,12-134 15,-15 115 65,2 1-1,15-67 0,-19 107-66,9-35 238,2 1 0,28-59 0,-38 92-210,0 0 1,0 1 0,0-1-1,1 1 1,-1 0 0,1 0-1,0 0 1,0 0 0,4-3-1,2 0 36,0 1-1,13-6 1,-13 6-50,-3 2-1,0 1-1,0-1 1,0 1 0,0 0-1,1 1 1,-1-1 0,1 1-1,0 0 1,-1 1-1,1 0 1,0 0 0,-1 0-1,1 1 1,12 2 0,-11-1 37,0 0 0,1 1 1,-1-1-1,0 1 0,0 1 1,-1 0-1,1 0 0,-1 0 1,0 1-1,8 7 0,-14-12-58,0 1-1,-1-1 1,1 1 0,-1-1-1,1 1 1,-1 0-1,1-1 1,-1 1-1,1 0 1,-1-1 0,1 1-1,-1 0 1,0 0-1,1 0 1,-1-1-1,0 1 1,0 0 0,0 0-1,0 0 1,1 0-1,-1-1 1,0 1-1,-1 0 1,1 0 0,0 0-1,0 0 1,0-1-1,0 1 1,-1 1-1,-1 1 29,0 0-1,0-1 0,0 0 0,0 1 1,-1-1-1,1 0 0,-1 0 0,-4 2 1,-6 5-201,0-2-1,-1 1 1,0-2 0,-23 8 0,8-8-403,14-1 94,12-3 390,0-1-1,-1 0 0,1 0 0,0 0 0,-1-1 0,1 1 0,-5 0 0,7-1 48,0-1 0,0 1 0,0 0 0,-1 1 0,1-1 0,0 0-1,0 0 1,0 0 0,0 1 0,0-1 0,0 0 0,0 1 0,-1 0-1,2-1 18,0 1-1,-1-1 0,1 0 0,0 1 1,0-1-1,-1 1 0,1-1 0,0 1 0,0-1 1,0 1-1,0-1 0,0 1 0,-1-1 0,1 1 1,0 0-1,0-1 0,0 1 0,1 0 0,1 4-307,4 0 229,0-1 0,1 0 1,11 6-1,20 14-6,-17-7 33,27 31 0,-26-25 95,-20-22 4,0 1-1,-1 0 1,1-1 0,-1 1-1,0 0 1,1 0 0,-1 0-1,0 0 1,0 0 0,0 0 0,0 0-1,-1 0 1,1 0 0,0 0-1,-1 0 1,0 1 0,1-1-1,-1 0 1,0 0 0,0 4 0,0-4 2,0 0 18,-1 0 0,1 0 0,0 0 1,0 0-1,-1 0 0,1 0 0,-1 0 0,0 0 1,1 0-1,-1 0 0,0-1 0,0 1 0,0 0 1,0 0-1,-1-1 0,1 1 0,0-1 0,-1 1 1,1-1-1,-1 1 0,-2 1 0,-6 5 120,5-2-81,0-1 0,-1 0 0,0 0 0,0 0 0,0 0 0,-1-1 0,0 0-1,-10 4 1,-58 23 295,70-29-313,-1 1 0,1-1 0,-1 0 0,1-1 0,-1 1 0,0-1 0,-7 1 1,-10-2-3025,36 0 1375</inkml:trace>
</inkml:ink>
</file>

<file path=ppt/ink/ink9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57:19.08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9 1 2912,'0'0'923,"5"0"-550,0 0-467,-3-1 235,1 1 0,0 0 0,0 0 0,0 0 0,0 1 0,0-1 0,0 1 0,0 0-1,0-1 1,0 1 0,-1 0 0,1 1 0,0-1 0,-1 0 0,1 1 0,-1 0 0,3 1-1,-2 1 38,0 0 0,0-1 0,0 1 0,-1 0 0,3 6 0,7 11 50,-10-17-201,1 0 0,-2 0 0,1 0-1,-1 0 1,1 0 0,-1 0 0,0 1-1,0 6 1,1 38 394,-2-38-299,0-8-99,0-1 0,0 1-1,0 0 1,-1 0 0,1 0-1,-1 0 1,0 0 0,0-1-1,0 1 1,0 0 0,0 0-1,0-1 1,-1 1 0,1-1-1,-1 0 1,-4 5 0,-6 10 82,7-8-18,4-8-74,0 1-1,0-1 1,0 1-1,0-1 0,0 1 1,0-1-1,0 0 1,-1 0-1,1 1 1,0-1-1,-1 0 1,1 0-1,-1 0 0,1-1 1,-1 1-1,1 0 1,-1 0-1,0-1 1,-2 1-1,-1 1-29,0 0 1,1 1-1,-1-1 1,1 1-1,0 0 0,-1 0 1,1 0-1,-4 5 1,4-5-3,1 0 0,-1-1-1,0 1 1,-7 3 0,-7 5-269,17-10 278,1-1 1,-1 1-1,1-1 0,0 1 1,0-1-1,-1 1 1,1-1-1,0 1 0,-1-1 1,1 1-1,0-1 1,0 1-1,0-1 0,0 1 1,0-1-1,0 1 1,0-1-1,0 1 0,0 0 1,0-1-1,0 1 1,0-1-1,0 1 0,0-1 1,0 2-1,1 2-34,4-4 135,81 0-155,-84 0-27,-1 0 0,1 0 0,0-1 0,-1 1 0,1 0 0,0 0 0,-1-1 0,1 1 0,-1-1 0,1 0 0,-1 1 0,1-1 0,-1 0 0,3-2 0,4-1-816,7 1-394</inkml:trace>
</inkml:ink>
</file>

<file path=ppt/ink/ink9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57:19.43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6 3904,'31'-16'1440,"-31"16"-1120,31 0-96,-15 0 320,0 0-352</inkml:trace>
</inkml:ink>
</file>

<file path=ppt/ink/ink9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57:19.76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3 2656,'0'-13'837,"0"13"-831,0 0 0,0 0 0,0 0 0,0 0 0,0 0 0,0 0-1,0-1 1,0 1 0,0 0 0,0 0 0,0 0 0,0 0 0,0 0 0,0 0 0,0 0 0,0 0-1,0 0 1,0 0 0,0-1 0,0 1 0,0 0 0,0 0 0,0 0 0,0 0 0,0 0-1,0 0 1,0 0 0,1 0 0,-1 0 0,0 0 0,0 0 0,0 0 0,0 0 0,0 0 0,0-1-1,0 1 1,0 0 0,0 0 0,0 0 0,0 0 0,0 0 0,1 0 0,-1 0 0,0 0-1,0 0 1,0 0 0,0 0 0,0 0 0,0 0 0,0 0 0,0 0 0,0 0 0,0 0 0,1 0-1,-1 0 1,0 0 0,1 0 64,1 0 1,0 0-1,-1-1 0,1 1 0,-1 0 0,1-1 1,-1 0-1,1 1 0,-1-1 0,1 0 0,0-1 0,0 1 58,0 0 0,-1 0-1,1 0 1,0 1-1,0-1 1,0 0 0,-1 1-1,1-1 1,0 1-1,0-1 1,3 1-1,5-1 495,-7 1-517,0 0 0,-1 0 0,1-1 0,0 1 0,0 1 0,0-1 0,-1 0 0,1 1-1,0-1 1,3 2 0,-1 9 146,8-6 53,0 5-91,-13-10-207,1 1-1,-1-1 0,0 0 0,0 0 1,0 0-1,0 0 0,0 0 0,0 0 1,0 0-1,0 0 0,0 0 0,1 0 1,-1 0-1,0 0 0,0 1 0,0-1 0,0 0 1,0 0-1,0 0 0,0 0 0,0 0 1,0 0-1,0 0 0,0 1 0,0-1 1,0 0-1,0 0 0,0 0 0,0 0 1,0 0-1,0 0 0,0 0 0,0 1 1,0-1-1,0 0 0,0 0 0,0 0 0,0 0 1,0 0-1,0 0 0,0 0 0,0 1 1,0-1-1,0 0 0,0 0 0,-1 0 1,1 0-1,0 0 0,0 0 0,0 0 1,0 0-1,0 0 0,0 0 0,0 0 1,0 1-1,-1-1 0,-4 6 108,3-4-56,0 1 1,0 0-1,0-1 1,-1 0-1,1 1 1,-1-1-1,0 0 1,1 0 0,-5 2-1,-7 5-34,1 1-1,0 0 1,-18 18 0,29-25-194,2-3 48,2 0 11,6 0 82,-2 0 19,0 0 0,1-1 0,11-1 0,-12 0-13,6-1-500,-1 0 0,1 1-1,0 1 1,12-1-1,23 2-1053</inkml:trace>
</inkml:ink>
</file>

<file path=ppt/ink/ink9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57:20.09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1 3328,'-15'0'1216,"15"0"-928,15 0-96,-15 0 1376,16 16-896,15-16 416,0 0-608,16 0 64,0 0-320,0 0 0,-1 15-128</inkml:trace>
  <inkml:trace contextRef="#ctx0" brushRef="#br0" timeOffset="1">63 141 4320,'16'0'1600,"-16"0"-1248,31 0-96,0 0 352,16 0-384</inkml:trace>
</inkml:ink>
</file>

<file path=ppt/ink/ink9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57:21.03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982 2240,'0'26'720,"0"-20"-448,2-6 69,9 2 609,-8 5-115,-4-14 297,1 5-321,3-1-70,-2 2-687,0 0 0,0 0-1,0-1 1,0 1-1,0 0 1,0-1 0,-1 1-1,1 0 1,0-1-1,-1 1 1,2-3 0,0-27 582,-2 21-576,1 0-1,0 0 1,1 0-1,0 0 1,1 1-1,3-10 0,1-5-51,4-41 0,3-13 83,-9 50-63,5-51 0,-7 46-41,7-47-3,-7 38 32,12-85 32,-3 41-98,-5 34 25,3 3 20,-7 27 8,5-25 8,-6 43-15,-1 0 1,0 1-1,1-1 0,-1 0 1,1 1-1,0-1 1,1 1-1,-1 0 1,5-5-1,6-8-44,-13 15 52,0 0 0,1 0 0,-1 1 0,1-1 0,-1 0 0,1 0 0,-1 0 0,1 0-1,-1 1 1,1-1 0,0 0 0,0 1 0,-1-1 0,1 0 0,0 1 0,0-1 0,0 1 0,-1-1-1,1 1 1,0-1 0,0 1 0,0 0 0,0 0 0,0-1 0,0 1 0,0 0 0,0 0 0,0 0-1,0 0 1,0 0 0,0 0 0,2 1 0,1-1 6,-2 0 1,-1 0-1,1 0 1,0 0 0,0 0-1,0 1 1,-1-1 0,1 1-1,0-1 1,-1 1 0,1 0 0,0 0-1,-1-1 1,1 1 0,-1 0-1,1 1 1,-1-1 0,0 0-1,1 0 1,1 3 0,12 8 255,19 1 44,-24-10-257,-7-2-47,1 0 1,-1-1 0,0 1-1,1-1 1,-1 1 0,0-1 0,4 0-1,13 1-38,-4 4 12,-10-3 27,1-1 0,-1 1 0,1-1 0,0 0-1,6 0 1,-1-2 9,-8 1-27,-1 0 1,1-1-1,0 2 0,-1-1 1,1 0-1,-1 1 1,1-1-1,4 3 0,-7-3 6,7 2 1,0 1 1,0 0-1,0 0 1,-1 1-1,10 7 1,-16-11 2,-1 0 0,0 0 0,0 0 1,0 0-1,0 0 0,0 0 0,0 0 1,0 0-1,0 0 0,1 0 0,-1 0 1,0 0-1,0 0 0,0 1 0,0-1 1,0 0-1,0 0 0,0 0 0,0 0 1,0 0-1,0 0 0,0 0 0,0 0 1,0 1-1,0-1 0,0 0 0,0 0 1,0 0-1,0 0 0,0 0 0,0 0 1,0 1-1,0-1 0,0 0 0,0 0 1,0 0-1,0 0 0,0 0 0,0 0 1,0 0-1,0 1 0,0-1 0,0 0 1,0 0-1,0 0 0,0 0 0,0 0 1,-1 0-1,1 0 0,0 0 0,0 0 1,0 0-1,0 1 0,0-1 0,0 0 1,-1 0-1,-11 14-18,-20 29 1,30-40 18,-1 0 0,0 1 0,1-2 0,-2 1 0,1 0 0,0 0 0,0-1 0,-1 0 0,1 0 0,-1 0 0,0 0 0,-4 2 0,2-2 0,-1 1 0,1 0 0,-7 6 0,-46 35 58,52-39-58,1-1 0,0 2 0,0-1-1,-6 9 1,2-4-20,-8 6-23,17-16 41,0 0-1,0 0 0,0 1 0,0-1 1,0 0-1,1 1 0,-1-1 1,0 1-1,0-1 0,1 1 0,-1 0 1,0-1-1,0 1 0,1 0 0,-1-1 1,1 1-1,-1 0 0,1 0 1,-1-1-1,1 1 0,-1 0 0,1 0 1,0 0-1,-1 0 0,1 0 0,0-1 1,0 1-1,0 0 0,0 0 1,0 0-1,0 0 0,0 0 0,0 0 1,0 0-1,0 0 0,0 0 0,0 0 1,1 0-1,-1-1 0,0 1 1,1 0-1,-1 0 0,1 0 0,0 0 1,1 2-32,0 0 0,1 0 0,-1-1-1,1 0 1,0 1 0,0-1 0,0 0 0,0 0 0,0-1 0,0 1 0,1-1 0,3 2 0,4 1-65,0 1 1,0 0-1,17 12 1,7 4 220,-33-20-102,-1 0-1,0 0 1,1 1-1,-1-1 1,0 0-1,0 1 1,0-1-1,0 1 1,0-1-1,0 1 1,-1-1 0,1 1-1,0 0 1,-1-1-1,1 1 1,-1 0-1,0-1 1,1 1-1,-1 0 1,0 0-1,0 0 1,0-1 0,0 1-1,-1 2 1,1-3-8,-3 4 287,2-4-276,-1 1-1,0-1 0,-1 0 1,1 0-1,0 0 1,0 0-1,0 0 1,-1 0-1,1-1 1,-5 2-1,-6 1 46,-2 3 5,12-5-36,-1 0 0,1 1 0,0-1 0,-1-1 0,1 1-1,-1 0 1,1-1 0,-5 0 0,1 1-1,0-1 0,0 1 1,0 1-1,0-1 0,-12 6 0,14-6-34,-1 1 67,1-1 0,-1 0 0,1-1 0,-1 0 0,1 1 0,-12-2 0,4 0 45,13 1-114,0 0 0,0 0 1,0 0-1,0 0 0,0 0 0,0 0 0,0 0 0,0 0 1,0 0-1,0 0 0,-1 0 0,1 0 0,0 0 1,0 0-1,0 0 0,0 0 0,0 0 0,0 0 1,0 0-1,0 0 0,0 0 0,0 0 0,0 0 0,-1 0 1,1 0-1,0 0 0,0 0 0,0 0 0,0 0 1,0-1-1,0 1 0,0 0 0,0 0 0,0 0 1,0 0-1,0 0 0,0 0 0,0 0 0,0 0 0,0 0 1,0 0-1,0 0 0,0-1 0,0 1 0,0 0 1,0 0-1,0 0 0,0 0 0,0 0 0,0 0 1,0 0-1,0 0 0,0 0 0,0 0 0,0-1 0,0 1 1,0-10-113,0 7 32</inkml:trace>
</inkml:ink>
</file>

<file path=ppt/ink/ink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35:28.39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90 16 1056,'13'-13'357,"-10"10"-229,-6 3 32,3 0-144,-1 0 0,1 0 0,0 0 0,-1 0 0,1 0 0,-1 0 0,1 0-1,0 0 1,-1 0 0,1 1 0,-1-1 0,1 0 0,0 0 0,-1 0 0,1 0 0,-1 1-1,1-1 1,0 0 0,-1 0 0,1 1 0,0-1 0,0 0 0,-1 0 0,1 1 0,0-1-1,-1 1 1,1-1 0,0 0 0,0 1 0,-1 0 0,-3 5 142,-9 0-25,-26 17 30,32-18-115,0 0 0,-1 0-1,0-1 1,0 0-1,0-1 1,-14 5-1,-12 0 30,24-6-105,0 1 0,0-1 0,0-1-1,-12 1 1,15-2 57,0 1 0,0 0-1,0 0 1,0 1 0,-13 4 0,15-4-26,3-1-5,-1-1-1,0 1 1,0-1-1,0 1 1,0-1-1,0 0 1,-3 0 0,1-1-43,0 4-173,3-1 186,1 0 1,0 1 0,-1-1-1,1 0 1,0 1 0,0-1-1,0 1 1,0-1 0,0 1-1,1-1 1,-1 1 0,1 0-1,0-1 1,0 1 0,0 4-1,0-4 36,0 1-1,-1-1 1,1 0 0,-1 0-1,0 1 1,0-1-1,0 0 1,-3 5 0,0 2 17,-17 68 53,11-57-20,5 2-22,-3-15-24,8-8-7,0 1 1,-1-1-1,1 0 0,-1 1 0,1-1 0,0 0 0,-1 1 1,1-1-1,0 0 0,-1 1 0,1-1 0,0 1 0,0-1 1,-1 1-1,1-1 0,0 1 0,0-1 0,0 1 1,0-1-1,0 1 0,-1-1 0,1 1 0,0-1 0,0 1 1,0-1-1,0 1 0,1-1 0,-1 1 0,0 12 53,0-13-54,0 0 0,0 0 1,0 0-1,0 1 0,0-1 1,0 0-1,0 0 1,0 0-1,0 0 0,0 0 1,0 0-1,0 0 0,0 0 1,0 0-1,0 0 1,0 1-1,0-1 0,0 0 1,0 0-1,0 0 0,0 0 1,0 0-1,0 0 1,0 0-1,0 0 0,0 0 1,0 0-1,0 0 0,0 0 1,0 1-1,0-1 1,0 0-1,0 0 0,0 0 1,0 0-1,1 0 0,-1 0 1,0 0-1,0 0 1,0 0-1,0 0 0,0 0 1,0 0-1,0 0 0,0 0 1,0 0-1,0 0 1,1 0-1,-1 0 0,0 0 1,0 0-1,0 0 0,0 0 1,0 0-1,0 0 1,0 0-1,2 0-5,-1 0 0,1 0 0,-1 1 0,1-1 0,-1 1 1,0-1-1,1 1 0,-1-1 0,0 1 0,2 1 0,12 5 32,-10-6 9,1 0-1,-1 0 1,1-1-1,0 0 1,10 0 0,-8-1-9,-1 1 1,0 0 0,0 1 0,10 1-1,15 8 16,-4-4 213,-7 4-240,7-5-656,4 8 144</inkml:trace>
</inkml:ink>
</file>

<file path=ppt/ink/ink9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57:21.3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7 1 3648,'-16'0'1344,"16"0"-1024,0 31-128,-15-15 1120,15-1-768,0-15 416,0 31-576,-16-15-544,16 0 64,0-16 352,16 15-128</inkml:trace>
</inkml:ink>
</file>

<file path=ppt/ink/ink9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57:21.68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1 2816,'13'-13'917,"-13"12"-898,1 1 0,-1 0 0,0 0 0,1-1 0,-1 1 0,0 0 0,0-1 0,1 1 0,-1 0 0,0-1 0,0 1 0,1-1 0,-1 1 0,0 0 0,0-1 0,0 1 0,0-1 0,0 1 0,0 0 0,0-1 0,0 1 0,0-1 0,0 1 0,0-1 0,0 1 0,0-1 0,1-4 188,0 5-139,0-1 0,-1 1 1,1 0-1,0-1 0,0 1 0,0 0 0,-1 0 0,1-1 0,0 1 0,0 0 0,0 0 1,0 0-1,-1 0 0,2 0 0,14-2 761,-15 1-775,0 1 2,-1-1 0,1 1 0,0-1-1,0 1 1,0-1 0,-1 1 0,1-1-1,0 1 1,0 0 0,0 0 0,0-1 0,0 1-1,0 0 1,0 0 0,0 0 0,0 0-1,0 0 1,0 0 0,0 0 0,0 0-1,0 1 1,-1-1 0,1 0 0,0 0-1,0 1 1,0-1 0,0 1 0,0-1-1,0 1 1,1 0 0,-1 0-31,0-1 45,0 1 1,1-1 0,-1 1 0,1-1-1,-1 0 1,0 1 0,1-1-1,-1 0 1,3 0 0,14 2 395,0 9-100,-14-8-276,1-1 0,-1 1 0,0-1 0,7 3 0,0-2 91,-7-2-137,0 0 0,1 1 0,-1-1 0,0 1 0,0 0 0,4 3 0,-7-4-8,1 0 0,-1 0 1,0 0-1,0 1 1,0-1-1,0 1 1,0-1-1,0 0 0,0 1 1,0 0-1,0-1 1,0 1-1,-1-1 0,1 1 1,-1 0-1,0 0 1,1-1-1,-1 1 0,0 0 1,0 3-1,0 5 263,0-10-292,0 1-1,0-1 1,0 0-1,0 0 1,0 0-1,0 0 1,0 0-1,0 0 1,0 0-1,0 0 1,0 0 0,0 0-1,0 1 1,0-1-1,0 0 1,0 0-1,0 0 1,0 0-1,0 0 1,0 0 0,0 0-1,0 0 1,0 0-1,0 0 1,0 0-1,0 0 1,0 1-1,0-1 1,0 0-1,0 0 1,0 0 0,0 0-1,0 0 1,-1 0-1,1 0 1,0 0-1,0 0 1,0 0-1,0 0 1,0 0 0,0 0-1,0 0 1,0 0-1,0 0 1,0 0-1,-1 0 1,1 0-1,0 0 1,0 0-1,0 0 1,0 0 0,0 0-1,0 0 1,0 0-1,0 0 1,0 0-1,-9 2 181,12 4-174,-1-5-18,-1 0 0,1 0 0,0 0 0,0-1 0,0 1 0,0 0 0,0-1-1,0 1 1,0-1 0,0 0 0,3 1 0,2-2 13,-1 0 1,0 1-1,0-2 0,7-1 0,12-3 63,-10 4-579,0 1 0,23 1-1,-18 0-681,14 0-468</inkml:trace>
</inkml:ink>
</file>

<file path=ppt/ink/ink9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57:26.76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657 2304,'3'0'752,"23"0"-304,-21 3-379,3 4-54,-3-2 10,-1-1-1,1 1 1,-1 0-1,0 0 1,0 1-1,4 6 1,6 28 69,-8-20-44,9 27 142,14 75 0,-27-110-159,10 56 214,6 135 1,-18-145-183,-1 67 5,0-99-58,-2-1 0,-11 47 0,-4-9-7,-8 30-5,23-78 0,-1 0 0,-7 17 0,-12 18-37,17-19-71,4-15 50,0-9 29,1 0 0,0 0-1,0 0 1,1 0 0,0 1-1,0-1 1,0 0 0,1 0-1,0 1 1,1-1 0,2 7-1,-2-6 24,1 0-1,0-1 1,1 1 0,0-1-1,0 0 1,0 0-1,1 0 1,0 0 0,1-1-1,-1 0 1,1 0-1,0 0 1,1-1 0,9 6-1,2-2 36,1-1-1,0 0 1,1-2-1,-1-1 0,37 6 1,-35-8-16,1-2 0,28-1 0,-16-1 33,32 0 9,102 4-104,-90 8-10,-39-8 31,77 12-8,227 37-39,-267-42 81,55 2 27,-21-3-24,41 12 23,17-16 26,-35-2-41,-86-1-27,257 9-55,-130-11 58,246-3 126,-196-7-97,-101 6-103,237-11-52,21 1 556,-251 10-323,141-6 76,27 5-91,-140 0-95,261-3-22,-168 7 114,334 4-90,-297 8-56,-5-6 32,1 5 11,-142-6-12,292 10-41,158 2 42,-592-16 32,304 3-117,-13 7 80,-11-8 155,35 1-71,-174 1-108,336 5-113,437-9 388,-657 1-179,377-4 26,-338-8-200,-3 6 91,-7-5 251,2 4-49,124-15-121,-42 1-39,-291 18 5,81-4-14,12-10-34,-102 9 29,490-38 122,-102 9-124,-259 19-50,272-28 101,-273 30-70,6-1 380,30 0 120,-65 3-48,-150 11-351,-7 1 1,0-1-1,1 0 0,-1-1 1,16-5-1,13-4 240,-36 11-206,1-1 0,0 1 0,-1-1 0,1 0 0,0 0-1,-1-1 1,0 0 0,0 0 0,0 0 0,0 0 0,0-1 0,4-4-1,2-3 137,-11 11-229,0-1 1,1 1-1,-1-1 0,1 1 1,-1-1-1,0 1 1,1-1-1,-1 1 1,0-1-1,0 1 0,1-1 1,-1 1-1,0-1 1,0 0-1,0 1 1,0-1-1,0 1 0,0-1 1,0 0-1,0 0 1,1-5-48,25-54 8,-25 57 50,0-1-1,-1 1 1,1-1-1,-1 1 0,1-1 1,-1 1-1,0-1 0,-1-5 1,0-3-3,1-41 15,-1 12 167,5-52 0,6 31-154,-6 29-42,1 1-1,2 0 1,14-43 0,5 13 5,-3-3-16,3 12-33,21-50 12,59-201 341,-79 218-357,-20 61 48,-2 2 22,-1 0 0,0 0 0,-2 0 0,-1-38 0,-1 58-17,0-153-11,0 145-19,-1 1 0,1-1 0,-2 1 0,1 0 0,-2-1 0,1 1 0,-5-11 0,4 12 70,0-1-1,-3-15 0,-3-8 25,5 24-47,-1 1 1,0 0 0,-9-11-1,1 0 3,11 16-19,-1 1-1,1-1 1,-1 0 0,1 1-1,-1-1 1,0 1-1,0 0 1,0 0-1,0 0 1,-4-1-1,-3-4 0,-5-2 0,12 6 0,0 0 0,-1 1 0,0 0 0,1 0 0,-1 0 0,0 0 0,-6-1 0,-50-13-27,57 15 8,0 0-1,-1 1 1,1-1 0,-1 1 0,0-1-1,1 1 1,-1 0 0,-5 1-1,-3 0-19,-41-2-48,17-1-5,-64 7-1,80-2 100,-10 2 77,-43 0 1,9-6-18,-87 5-236,110 1 161,15-1 33,-34 0 1,-28 3 129,66-4-151,0-1 0,-1 0 0,-25-3 0,17-2-16,-109-7-152,-92 10 398,167 1-309,23 0-23,-58-6-1,92 4 88,-151-11 6,99 11 24,17 0-97,-59 6-1,69 0 82,14-2 19,0 0 0,-21-1 0,-132-2 90,24 13-376,112-8 213,-26 5 14,2-4 32,10 4 5,25-6 9,13-3 113,0 1-1,0 1 1,-17 5 0,18-4-94,1-1 1,-1 0-1,-12 1 1,15-2-94,0-1 1,0 1 0,0 1-1,0-1 1,-9 5 0,-60 25 0,-2 1-59,64-25 109,-5 2 23,0 0 0,-1-1 0,-41 11-1,39-15 14,11-3-37,1 0 1,-21 8 0,21-7 23,0 1-1,0-2 1,-1 1-1,0-2 1,1 1 0,-1-2-1,-13 0 1,24 0-9,-396 0 48,375-1-13,-29-5 0,27 2-19,-33 0 0,45 3-17,0 0 0,0 0 1,-11-4-1,10 2 4,-1 1 1,1 1-1,-15-1 0,5 0 52,-1-1 0,-38-11 0,20 4-54,19 6-77,6 1-33,-23-8 0,28 8 107,-1 0 0,1 0 0,-1 1-1,0 1 1,-17 0 0,-35-4-97,5-5-29,3 5 134,24-2 36,23 5-2,1 0 0,0 1 0,-11 0 0,11 0-19,0 1 0,0-1 0,0-1 1,-12-2-1,12 1-17,0 2 1,0-1-1,0 1 1,-12 0-1,13 1-25,0 0 0,-15-3-1,-3-7 44,-13 5 234,16 0-150,13 2-179,0 1-1,-1 1 1,-16-1 0,10 1 14,0 0-1,-17-5 1,16 3 83,0 1 0,-20-1-1,-196 3-135,221 1 128,0 0-1,0 1 1,-20 6-1,30-7-2,-8 1-120,0-1 1,1 0-1,-1 0 1,-14-2-1,-1 0-5,20 1 221,0-1 0,-1 0-1,1 0 1,-10-3 0,-8-2 61,4 3-139,0 2 0,-38 1 0,19 1-49,13-1 12,2 0-36,-33 3-1,24 2 20,18-2 55,1-1 1,-17 1 0,-2-4 23,17 1-69,0 0-1,-29 3 1,23 2 8,11-2 1,1-1 0,0-1 0,-17 1 0,-12-2-57,13-1 83,0 1 0,-26 4 0,9 2 31,-49 1 1,37-8-21,31-1 29,-1 2-1,-45 6 1,50-3 134,5 0-180,0 0-1,0-1 1,0-1-1,0-1 1,0 0-1,-15-2 0,6-2-162,9 1 52,0 0 0,-27 0 0,-7 4 36,8 0-7,-54-6-1,69 2 41,1-1 83,-1 1-1,0 1 1,0 2-1,-29 2 0,22 4 85,18-4-188,1 1 0,-18-1 0,-297-2 5,304 1 20,-33 6 1,32-4 2,-39 2 1,41-6 9,13 0-7,0 1 1,0 0 0,0 1 0,-15 2-1,-18 8 0,0-6 107,21 0-49,17-3-62,0 0 1,0-1-1,-1 0 1,1 0 0,-8 0-1,0 0-14,-1 0 0,-16 4 0,-2 1 35,-4-2 16,-48 10 78,32-2-67,9-2-66,-46 17 0,30-3 33,11-14 15,2 11 38,14-15-17,17-4-14,-32 9 46,29-6-38,-24 5-1,-16-5-13,-4 5-6,1-5-69,0 6 0,2-5-53,-49 8 122,86-9 40,13-2-16,0-1 0,-1 0 0,-16-1-1,12 0 11,-1 1 0,-22 4-1,14-2 1,-23 2 14,32-4-29,-8 2-2,-1-1 1,-23 1-1,2-4-91,5 1 66,-46-5 0,26-6 67,13 4-26,24 2-23,13 1-32,-1 1 0,1 0-1,-14 0 1,14 2 16,1-1 0,-1 0 0,0 0 0,-11-4-1,3 0 24,-5 1 2,6 1-14,-23-8-1,21 6 21,-32-5-1,31 7-5,-30-10 0,27 7-49,-40-6 0,-5-1-5,5 0 58,33 8 2,-4-6-8,17 7-44,9 3 6,1-1 0,-1 0 0,1 0 0,-8-5 0,9 5-14,0-1-1,0 1 0,-9-1 0,11 2 32,1 0 0,-1 0 0,0 0 0,1 0 0,-1 0 0,1-1 0,-1 0 0,1 1 0,0-1 0,0-1-1,-4-2 1,2 0 21,-1 1 0,0-1 0,-10-5-1,5 3-6,7 5-18,1 0 1,-1 0 0,0 0 0,1 0-1,-1 1 1,0-1 0,-5 0-1,-3-1-32,-9-8 19,9 8 53,8 2-23,0 0 0,0 0 0,0-1 0,0 0 1,0 1-1,1-1 0,-5-3 0,4 3-18,0 0 1,0 0-1,-1 0 1,1 1-1,-1-1 1,-6 0-1,-9-3-3,5-1 33,12 5-22,0 0 0,0 0 1,-1 0-1,1 0 0,-1 0 0,1 1 0,-1-1 1,-3 1-1,3 0-11,0 0 0,0-1 0,1 1 1,-1-1-1,0 0 0,0 0 0,1 0 0,-1 0 1,1-1-1,-7-3 0,6 4-3,-1 0 0,0 0 0,1 0 0,-1 1 0,0-1 0,1 1 0,-1 0 0,-7 2 0,1-2-49,-4 1-13,12-1 62,0 1 0,0-1 1,1 0-1,-1 0 0,0 0 0,0-1 0,0 1 0,0-1 0,-5-1 0,0-3 117,7 4-86,-1 0 0,1 0 1,0 0-1,-1 1 0,1-1 1,-1 0-1,1 1 0,-1-1 1,0 1-1,1-1 0,-1 1 1,0 0-1,-1 0 0,-9 0-32,9 1 3,0-1 1,0 0 0,0 0-1,-1 0 1,1 0-1,0-1 1,0 1 0,0-1-1,-4-1 1,-1-3 4,7 4 8,0 0 0,-1 0-1,1 1 1,-1-1 0,1 0 0,-1 1 0,1-1 0,-1 1 0,1-1 0,-1 1-1,1 0 1,-1-1 0,0 1 0,1 0 0,-3 0 0,-3 1-34,3-1 30,1 0-1,-1 0 1,1 0 0,-1 0 0,1 0 0,-1-1 0,1 1 0,-6-2-1,1-3 20,7 4-18,0 0-1,-1 0 1,1 0 0,-1 0-1,1 1 1,-1-1 0,1 1-1,-1-1 1,1 1-1,-1-1 1,0 1 0,1 0-1,-3 0 1,-121 0 25,112-1 53,0 0 1,-24-5-1,25 3-112,-1 1-1,-23-1 1,13 3-14,6-1-24,0 2 0,-20 2 0,13 1 9,9-1 35,0 0 0,-24 0 0,16-4 22,8 1 23,1 0 0,-25 3 0,15 2 5,14-2-17,-1-1-1,-19 1 0,-381-3 586,390 1-590,-33 6 0,31-4-231,-37 2 1,49-5 215,1 1 1,0 1-1,-1-1 1,1 2-1,-11 3 1,18-5 8,-1 0 0,1-1 0,-1 1 0,1 0 0,-1-1 0,1 0 0,-1 0 1,-5-1-1,-6 0 2,-138 1 103,136 0-82,0-2-1,-18-3 1,17 2 7,0 0 0,-20 1-1,-258 2-131,282-1 137,-1-1-1,-14-3 1,14 2-19,-1 1 0,-17-1 0,-9 4-219,10 0 193,-47-5 0,48-1 83,10 1 51,-36 0 0,-525 4-184,484 7 51,-2 1 16,71-8-10,6 0-32,-34 3-1,-44 12 56,-94 11 32,168-23-71,-3 0-21,-40 10-1,25-3 11,23-6 12,0 1 0,1 1 0,-40 18 0,19-3 40,12-4 3,0-3-1,0 0 1,-41 11 0,-23 6-107,1 0 92,33-18 90,43-11-69,-18 4 5,-22 15-48,23-14-9,24-5 7,0 0 0,1 1 1,-11 3-1,6-1 34,-1-1 1,-27 4 0,23-5 67,-28 9 0,32-8-61,0 0-1,0-1 1,0-1-1,-16 1 0,-61-3 153,41-1-88,-713 1 1811,752 1-1897,0 0 0,1 0 0,-1 2 0,-12 3 0,17-5 0,-3 2 4,-28 7-76,36-9 26,0 0 0,0 0-1,0 0 1,0 0-1,0 0 1,1 0-1,-1 0 1,0 0 0,1 1-1,-1-1 1,0 1-1,1-1 1,0 1-1,-2 2 1,3-4-6,-1 1-1,1-1 1,0 1 0,0-1 0,0 1-1,0-1 1,-1 1 0,1-1 0,0 1-1,0 0 1,0-1 0,0 1 0,0-1-1,0 1 1,0-1 0,1 1-1,-1-1 1,0 1 0,0-1 0,0 1-1,0-1 1,1 1 0,-1-1 0,0 1-1,0-1 1,1 1 0,-1-1 0,0 0-1,1 1 1,0 0 0,3 2-180,0-1 1,0 1 0,0 0-1,6 1 1</inkml:trace>
</inkml:ink>
</file>

<file path=ppt/ink/ink9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57:38.23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825 1312,'0'0'421,"3"-3"-245,-2 2-143,0 0 45,0 0 1,0 0-1,0 0 0,0 0 1,0-1-1,0 1 0,-1 0 1,1-1-1,0 1 1,-1 0-1,1-1 0,-1 1 1,1-1-1,-1 1 0,0-1 1,1 1-1,-1-1 0,0 1 1,0-4-1,0 5-53,0-1 0,-1 1-1,1-1 1,1 1-1,-1 0 1,0-1 0,0 1-1,0-1 1,0 1 0,0 0-1,0-1 1,0 1 0,0-1-1,1 1 1,-1 0-1,0-1 1,0 1 0,1 0-1,-1-1 1,0 1 0,0 0-1,1-1 1,-1 1 0,0 0-1,1 0 1,-1-1 0,1 1-1,7-8 374,-3-16 125,8 1-224,-7 6-194,0 0 0,4-20 0,-1 2 113,18-67 116,39-118 873,-60 207-1077,0 0-1,1 1 1,0 0 0,1 1-1,0-1 1,1 1 0,0 1-1,16-14 1,7-3 303,52-32-1,-82 57-421,32-24 79,-20 15-116,19-11-1,-22 15 18,2 1 0,13-6 0,-22 11 18,-1-1 1,1 1-1,0 0 0,0 0 1,-1 0-1,1 1 0,0-1 1,0 1-1,0 0 1,0 0-1,7 1 0,-5 2 7,0 0-1,0 0 0,-1 0 0,0 1 1,1 0-1,5 5 0,-11-8-3,1 0 0,0 0 0,-1-1 0,1 1-1,-1 0 1,1 0 0,-1 0 0,0 0 0,1 0 0,-1 0 0,1 1-1,0 4 44,2 0-13,-2-3-27,0-1-1,0 1 1,-1 0 0,1 0-1,-1 0 1,1 3-1,-5 15 52,0-11-41,3-4-14,0 1 0,-1-1 0,0 1 1,-1-1-1,1 0 0,-1 0 0,-1 0 0,1-1 0,-1 1 1,-7 8-1,6-10-20,1 0 0,-1-1 0,0 0 0,0 0 0,-7 3 1,-9 5-62,13-5-10,6-5 60,1 0 0,0 0-1,-1 0 1,1 0-1,0 0 1,-1-1 0,1 1-1,-1 0 1,1-1-1,-1 0 1,1 1-1,-1-1 1,0 0 0,1 1-1,-1-1 1,-3 0-1,-23 0-821,31 2 660,0 1 121,1 0-1,0-1 0,1 0 0,-1 1 1,8 1-1,13 8-48,-11-2 64,-9-7 52,-1 0 0,1 0 0,0 0 0,8 3 0,-4-3 11,-8-3-19,1 1 0,-1-1 0,1 1 0,-1-1 0,1 1 0,-1-1 0,0 1 0,1 0 0,-1 0 0,0 0 0,0 0 0,1 0 0,-1 0 0,0 0 0,0 0 0,0 0 0,0 1 0,1 1 0,27 41 541,-29-43-514,0 0 1,1 0-1,-1 0 1,0 0-1,0 0 1,0 0-1,0 0 1,0 0-1,0 0 1,0 0-1,0 0 1,0 0-1,0-1 1,-1 1-1,1 0 1,0 0-1,-1 0 1,1 0-1,0 0 1,-1 0-1,1-1 1,-1 1-1,1 0 1,-1 0-1,0-1 1,0 2-1,-4 4 215,5-5-217,0 0 0,-1 0 0,1 0 1,0 0-1,-1 0 0,1-1 0,-1 1 0,0 0 1,1 0-1,-1-1 0,1 1 0,-1 0 0,0-1 1,0 1-1,1-1 0,-1 1 0,0-1 0,0 1 1,0-1-1,0 0 0,1 1 0,-1-1 0,0 0 1,-1 1-1,-14 4 186,-18 16 47,29-19-233,0-1 0,0 0-1,1 0 1,-6 0 0,-5 1 18,-32 8 28,3-5-53,10 3-80,13-12-177,11 0 109,-21 2-140</inkml:trace>
</inkml:ink>
</file>

<file path=ppt/ink/ink9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57:38.5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4064,'15'16'1504,"-15"-16"-1184,16 62-64,15-30 288,-31-17-352,31 16 256,-15 0-224,15 1 0,-16-17-128,17 1-64,-17 15 0,1-31 320,-1 16-192,-15-16-2624,0 0 1344</inkml:trace>
</inkml:ink>
</file>

<file path=ppt/ink/ink9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57:38.9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3 1 4736,'-16'15'1760,"16"-15"-1376,-31 47-96,15-16 896,-15 1-704,0-1 64,0 15-320,-16 1-288,16-16 32,-16 1-416,32-17 224,-1 1-2624,16-16 1568</inkml:trace>
</inkml:ink>
</file>

<file path=ppt/ink/ink9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57:39.24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 127 1984,'-1'0'27,"1"0"-1,0 0 1,-1 0-1,1 0 1,-1 0 0,1 0-1,0 0 1,-1 0 0,1 0-1,-1 0 1,1 0-1,-1 0 1,1 0 0,0 0-1,-1 0 1,1 0 0,-1-1-1,1 1 1,0 0-1,-1 0 1,1 0 0,0-1-1,-1 1 1,1 0 0,0 0-1,-1-1 1,1 1-1,7-9 350,-3 5-324,20-25 1867,-22 26-1812,0-1 0,1 2 1,-1-1-1,1 0 0,-1 0 0,1 1 0,0-1 1,0 1-1,0 0 0,0 0 0,6-2 0,21-15 803,-24 15-754,0 0 0,0 0 0,1 0 0,-1 1 0,11-4 0,-9 6-94,0 0 0,0 0 0,-1 1-1,17 0 1,-1 1 23,-22-1-75,0 0-1,0 0 0,0 0 0,0 0 0,0 0 0,0 0 0,0 0 0,0 1 0,0-1 1,0 0-1,0 1 0,-1-1 0,1 1 0,0-1 0,0 1 0,0-1 0,0 1 1,-1-1-1,2 2 0,0 0 1,-1 0 0,0 0 1,0 0-1,-1 0 0,1 0 1,0 0-1,0 3 0,6 16 243,-6-20-232,0 1 1,-1 0 0,1 0 0,0 0 0,-1 0-1,1 0 1,-1 0 0,1 0 0,-1 0-1,0 3 1,-7 24 256,3-17-182,-8 7 17,10-16-114,0-1 0,0 1 0,1 0 0,-1 0 0,1 0 0,-1 0 0,1 0 0,0 1 0,0-1 0,0 0 0,0 4 0,1 6-68,0-13 68,0 0 1,0 1-1,0-1 1,0 0-1,0 0 1,0 0-1,0 0 1,0 0-1,0 0 0,0 0 1,0 0-1,0 0 1,0 0-1,0 1 1,0-1-1,0 0 0,0 0 1,0 0-1,0 0 1,0 0-1,0 0 1,0 0-1,0 0 1,0 0-1,0 0 0,0 0 1,0 0-1,0 1 1,0-1-1,0 0 1,0 0-1,1 0 1,-1 0-1,0 0 0,0 0 1,0 0-1,0 0 1,0 0-1,0 0 1,0 0-1,0 0 0,0 0 1,0 0-1,0 0 1,1 0-1,-1 0 1,0 0-1,0 0 1,0 0-1,0 0 0,0 0 1,0 0-1,0 0 1,0 0-1,0 0 1,1 0-1,0 0-5,1 0 1,-1-1-1,0 1 1,1 0-1,-1-1 1,1 1-1,-1-1 1,0 0-1,1 1 0,1-2 1,11-5-83,7 1-66,-14 5-74,0-1 0,1-1-1,8-3 1,16-10-353</inkml:trace>
</inkml:ink>
</file>

<file path=ppt/ink/ink9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57:39.5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10 3552,'0'0'1312,"0"0"-992,31 0-128,-15 0 288,15 0-320,0 0 0,0 0-96,1 0 32,14 0-64,-15 0-1792,1 0 992</inkml:trace>
  <inkml:trace contextRef="#ctx0" brushRef="#br0" timeOffset="1">172 1 3552,'-16'15'1312,"16"-15"-992,0 32-128,-16-1 544,16-16-448,0 32 256,0-16-320,0 32-128,0-1-64,0-15-1376,0 15 736</inkml:trace>
</inkml:ink>
</file>

<file path=ppt/ink/ink9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57:40.13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 1232 3232,'-13'13'1035,"13"-13"-1020,0 0 0,0 0 1,0 1-1,-1-1 1,1 0-1,0 0 1,-1 1-1,1-1 1,0 0-1,0 0 1,-1 1-1,1-1 1,0 0-1,-1 0 1,1 0-1,0 0 1,-1 0-1,1 0 1,-1 0-1,1 0 1,0 1-1,-1-1 1,1 0-1,0 0 1,-1-1-1,1 1 0,-1 0 1,1 0-1,0 0 1,-1 0-1,1 0 1,-1-1-1,-6 1 1320,7-15 323,0-2-1414,0 1 0,1-1-1,1 1 1,1 0-1,7-27 1,-4 20-240,-1 1 1,0-1 0,1-27 0,3-22-24,38-216 104,-14 144-218,-22 101 31,-7 24 63,1 0-16,9-26 0,11-7 73,34-55 0,-26 50 282,-15 21-136,-13 25-45,1-1 0,1 0 0,9-13 0,-15 25-113,2-6 51,1 1 1,0 0-1,1 0 0,-1 1 0,1-1 1,0 1-1,8-6 0,-12 10-47,0-1 0,-1 1-1,1 0 1,0-1 0,-1 1-1,1 0 1,0 0 0,-1 0 0,1-1-1,0 1 1,0 0 0,-1 0 0,1 0-1,0 0 1,0 0 0,-1 0 0,1 1-1,0-1 1,0 0 0,-1 0 0,1 0-1,0 1 1,-1-1 0,1 0 0,0 1-1,-1-1 1,1 1 0,-1-1 0,1 1-1,0-1 1,-1 1 0,1-1 0,-1 1-1,1-1 1,-1 1 0,0 0 0,1-1-1,-1 1 1,0 0 0,1-1 0,-1 1-1,0 1 1,1 1 8,0-1 0,0 1 1,-1 0-1,1 0 0,-1-1 0,0 1 0,0 0 0,0 0 0,0-1 1,-1 4-1,-2 2-9,1-1-1,-1 0 1,-5 8 0,-5 13-2,5-10 19,-1 0 0,-23 31 1,19-30-170,-8 8-256,18-24 299,0 1 0,0 0 0,0 0 1,0 0-1,0 1 0,-2 6 0,5-10 77,-1 0 0,1-1 0,0 1 0,0 0 0,0-1-1,0 1 1,-1-1 0,1 1 0,0 0 0,0-1 0,0 1 0,1 0 0,-1-1 0,0 1 0,0 0 0,0-1 0,0 1 0,1 0 0,-1-1 0,0 1 0,0-1 0,2 2 0,11 7-308,0 0 120,-7-3 191,-1-1 1,1 0 0,0 0-1,0 0 1,0 0 0,1-1-1,11 5 1,-10-6-13,-6-3 28,-1 1-1,1-1 1,-1 0 0,1 1 0,-1 0 0,1-1-1,-1 1 1,0 0 0,1 0 0,-1 0 0,0 0-1,0 0 1,0 0 0,1 0 0,-1 0 0,0 0-1,0 0 1,1 3 0,2 2 56,0-2 0,-1 0 0,-1 1 0,1-1 0,-1 0 0,1 1 0,2 7 0,-13 6 556,5-5-378,3-11-173,-1 1 1,1-1-1,-1 0 1,0 0 0,1 1-1,-1-1 1,0 0-1,0 0 1,-1 0-1,1 0 1,0 0 0,-1 0-1,1 0 1,-4 2-1,-8 8 206,-1-1 1,-16 10-1,27-18-242,-1-1 0,1 0 1,-1-1-1,0 1 1,0-1-1,0 1 1,-4 0-1,-5 1-43,3 3-53,4-4-790,4-12-1139,2-6 271</inkml:trace>
</inkml:ink>
</file>

<file path=ppt/ink/ink9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57:40.52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5 1 4480,'0'65'3749,"-1"-56"-3377,1-5-274,0 0 0,0-1 0,0 1 0,0-1 0,0 1 0,1-1-1,-1 1 1,3 5 0,1 3 21,1 1-1,13 22 0,-16-31-111,0-1 0,0 0 0,0 0 1,0 0-1,1 0 0,-1 0 0,1 0 0,0-1 0,0 1 1,0-1-1,0 0 0,0 0 0,1 0 0,-1 0 1,5 1-1,-2-1-63,1-1-1,-1 0 1,0 0 0,1 0 0,-1-1 0,1 0 0,-1-1-1,1 1 1,-1-1 0,0-1 0,1 1 0,10-5 0,-7 2-186,-1-1 0,0-1-1,0 0 1,0 0 0,0 0 0,-1-1 0,9-10 0,-7 10 272,-6 9-21,-5 6 48,0 26 651,-9 54 0,3-34-156,-19 144 477,23-168-982,3-22-8,-1 0-1,1 1 0,-2-1 0,1 0 0,-1 0 1,0 0-1,-1 0 0,0 0 0,0 0 1,-1-1-1,1 0 0,-7 8 0,-15 16 261,23-28-274,0 0 0,0-1 0,0 1 0,-1-1 0,1 0 0,-1 1 0,1-1 0,-1 0 0,-5 2 0,5-2 8,-1-1 0,0 0-1,0-1 1,0 1 0,1-1 0,-1 1-1,-6-2 1,9 1-28,-102-4 369,90 2-327,0 0 0,0-1 0,1-1 0,-1 0 0,-22-10 0,19 6-50,1-1 0,-15-11-1,24 16-29,1 0 0,0 0 0,0-1-1,0 0 1,1 0 0,0-1 0,0 1-1,-6-11 1,2 2-98,6 10 86,-1 0-1,1-1 0,0 1 1,0 0-1,1-1 1,-1 1-1,1-1 0,0 0 1,-1-6-1,2 5-49,1 1 0,0 0 0,0 0-1,1-1 1,-1 1 0,3-5 0,12-24-369</inkml:trace>
</inkml:ink>
</file>

<file path=ppt/ink/ink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35:28.73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6 1824,'32'0'672,"-32"0"-512,31 0-64,-16 0 384,16 0-288,1-15-160,-1 15-32,0 0 128,0 0-64,0 0-1632,-15 0 832</inkml:trace>
</inkml:ink>
</file>

<file path=ppt/ink/ink9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57:40.9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7 4384,'0'-13'1424,"0"13"-1414,0 0 1,0 0 0,0-1-1,0 1 1,0 0-1,0 0 1,0 0-1,0 0 1,0 0-1,0-1 1,0 1 0,0 0-1,0 0 1,0 0-1,0 0 1,1 0-1,-1 0 1,0 0 0,0-1-1,0 1 1,0 0-1,0 0 1,0 0-1,0 0 1,0 0 0,1 0-1,-1 0 1,0 0-1,0 0 1,0 0-1,0 0 1,0 0 0,0 0-1,1 0 1,-1-1-1,0 1 1,0 0-1,0 0 1,0 0 0,0 0-1,1 1 1,-1-1-1,0 0 1,0 0-1,0 0 1,0 0-1,0 0 1,0 0 0,1 0-1,-1 0 1,0 0-1,0 0 1,0 0-1,7 0 27,-4 0 171,-1 0 1,1 0-1,0 0 1,-1 0 0,1 0-1,0 1 1,0-1-1,-1 1 1,1 0 0,-1-1-1,1 1 1,0 0-1,-1 1 1,0-1-1,1 0 1,-1 1 0,0 0-1,0-1 1,3 3-1,0 1-99,-3-3-66,0-1 0,0 1 0,-1 0 0,1 0-1,0-1 1,-1 1 0,1 1 0,-1-1 0,1 0 0,-1 0 0,0 0-1,0 1 1,0-1 0,0 1 0,-1-1 0,1 5 0,-1 21 63,3-23-234,7 6 11,-9-11 112,-1 0-1,0 1 1,0-1 0,1 0-1,-1 0 1,0 0 0,0 1-1,1-1 1,-1 0 0,0 0-1,0 0 1,1 0 0,-1 0-1,0 0 1,1 0 0,-1 1-1,0-1 1,1 0 0,-1 0-1,0 0 1,1 0 0,-1 0-1,0 0 1,1 0 0,-1-1-1,5 1-59,0-1 0,0 0-1,-1 0 1,7-2 0,-5 1-159,0 0 0,1 0 1,-1 1-1,12-1 0,11 2-2123,-11 0 657</inkml:trace>
</inkml:ink>
</file>

<file path=ppt/ink/ink9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57:41.2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18 5216,'31'16'1952,"-31"-16"-1536,78-16-96,-47 16 256,16 0-384,0-15 128,0 15-192,-1-16-1344,1 0 672</inkml:trace>
  <inkml:trace contextRef="#ctx0" brushRef="#br0" timeOffset="0.5">405 0 3648,'-15'16'1344,"15"-16"-1024,-16 62-128,16-31 480,0 0-416,0 0-96,0 16-96,0 0 64,0 0-64,-16 15-3200,32 0 1728</inkml:trace>
</inkml:ink>
</file>

<file path=ppt/ink/ink9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57:41.82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 999 2816,'0'0'917,"-3"-3"-565,-7-7-112,9 9-211,1 1 0,0-1 0,-1 1 0,1-1-1,0 0 1,-1 1 0,1-1 0,0 1 0,-1-1 0,1 0 0,0 1-1,0-1 1,0 0 0,0 1 0,0-1 0,0 0 0,0 1 0,0-1-1,0 0 1,0 1 0,0-1 0,0 0 0,1 0 0,-1-1 100,0 0-71,0 0 1,1 1 0,-1-1-1,0 1 1,0-1 0,1 1 0,-1-1-1,1 1 1,0-1 0,-1 1-1,1 0 1,1-2 0,4-10 153,-4 6-171,-1 0-1,0 0 0,-1 0 1,0 0-1,-1-13 0,1-3-31,2-13-44,11-67-1,0 13 123,-9 44-38,11-76 206,-9 90-168,34-149 1442,-36 165-1269,10-36 659,4 15-328,-10 22-340,-3 4-64,1 0 0,0 1-1,0 0 1,1 0 0,0 0-1,1 1 1,0 0 0,0 0-1,12-8 1,-16 14-109,1 0 0,-1 1-1,1 0 1,-1 0 0,1 0 0,0 0-1,10-1 1,-13 3-43,-1-1 0,1 1 0,0 0 0,0 0 0,0 0 0,0 0 0,-1 1 0,1-1 1,4 1-1,-6 0-24,1-1 1,-1 0 0,1 1 0,-1-1 0,1 0 0,-1 1 0,1-1 0,-1 0 0,1 1 0,-1-1 0,1 1 0,-1-1 0,0 1 0,1-1-1,-1 1 1,0 0 0,1-1 0,-1 1 0,0-1 0,0 1 0,0 0 0,1-1 0,-1 1 0,0-1 0,0 1 0,0 0 0,0 0 0,0 3 66,0 1 1,-1-1 0,0 0 0,1 1-1,-1-1 1,-1 0 0,1 0 0,-1 0 0,1 0-1,-5 7 1,-1-1 48,0-1 0,-13 13 1,-6 9-582,23-28 413,0 2-82,0-1 0,0 0-1,0 0 1,-1-1 0,1 1-1,-1-1 1,0 1 0,0-1 0,0 0-1,-8 3 1,-3 2-191,9-6 139,0 1 1,0 0 0,0 0 0,0 1-1,-9 7 1,-3 13-306,10-18 141,1-1 48,7-5 285,0 0 0,0 0 0,0 1 0,0-1 0,0 0 0,0 0 0,0 1 0,0-1 0,0 0 0,0 0 0,0 1 0,0-1 0,0 0 0,0 0 0,0 1 0,0-1 0,0 0 0,0 0 0,0 0 0,0 1 0,0-1 0,0 0 0,1 0 1,-1 1-1,0-1 0,0 0 0,0 0 0,0 0 0,1 0 0,-1 0 0,0 1 0,4 1-94,-3-3 87,0 1 0,0 0 0,-1 0 1,1 0-1,0 0 0,-1 0 1,1 0-1,0 0 0,0 1 1,-1-1-1,1 0 0,0 0 1,-1 1-1,1-1 0,0 0 0,-1 1 1,1-1-1,0 1 0,8 4-10,-2-1 10,1 0-1,0-1 1,0 0-1,12 4 1,-5-5-54,14 4-80,-21-3 122,-1 0 0,0 1 0,8 4 0,-4-1 86,22 9 0,8-3 99,-37-12-123,0-1-1,-1 1 1,1 0 0,-1 0 0,0 0 0,1 1 0,-1-1 0,6 5 0,-7-5-12,-1 0-1,0 1 1,0-1 0,0 1 0,0 0 0,0-1 0,0 1 0,0 0 0,0-1 0,-1 1 0,1 0 0,-1 0 0,0 0-1,1 0 1,-1-1 0,0 1 0,0 0 0,0 4 0,0-5-6,-1 0-1,1 1 1,0-1 0,-1 1-1,1-1 1,-1 0 0,1 1-1,-1-1 1,0 0-1,1 0 1,-1 0 0,0 1-1,0-1 1,0 0 0,0 0-1,0 0 1,0 0 0,0 0-1,0-1 1,0 1 0,-3 1-1,-4 2 58,0 0 0,-12 5-1,10-6-45,-7 5-6,0-1-49,-24 7-1,9-9-193,1 8 65</inkml:trace>
</inkml:ink>
</file>

<file path=ppt/ink/ink9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57:42.16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3648,'39'0'1173,"-39"0"-1153,1-1-1,-1 1 1,1 0-1,-1 0 1,0 0 0,1 0-1,-1 0 1,1 0-1,-1 0 1,1 0-1,-1 0 1,0 0-1,1 1 1,-1-1 0,1 0-1,-1 0 1,0 0-1,1 0 1,-1 1-1,1-1 1,-1 0-1,0 0 1,1 1 0,0 0 81,0 1 1,1-1 0,-1 0 0,0 0 0,1 0 0,-1 0 0,0 0 0,1-1 0,-1 1 0,1 0 0,0-1 0,-1 1 0,1-1-1,-1 0 1,1 1 0,0-1 0,2 0 0,-4 0-34,1 0 0,-1 0 0,1 0 0,0 1 0,-1-1 0,1 0-1,-1 0 1,1 0 0,-1 1 0,1-1 0,-1 0 0,1 0 0,-1 1 0,1-1 0,-1 0 0,1 1 0,-1-1-1,0 1 1,1-1 0,-1 1 0,0-1 0,1 1 0,-1-1 0,1 1 0,4 19 1122,-5-7-602,-1 22-1,0-20-447,1-12-112,0 1 0,0-1 0,0 0 0,-1 0 0,0 0 1,0 0-1,1 0 0,-2 0 0,-1 5 0,-2 3 27,4-8-47,0 1-1,0-1 1,0 0 0,-1 0 0,0 1 0,1-1 0,-1 0 0,0 0 0,-4 4 0,-3 4-2,-2 7 15,3-12-18,7-6-4,0 1-1,0-1 1,0 1-1,0 0 1,0-1 0,0 1-1,0 0 1,0 0-1,0 0 1,0 0 0,0 0-1,1 0 1,-1 0 0,0 0-1,1 0 1,-1 0-1,1 0 1,-1 0 0,1 0-1,-1 0 1,1 1-1,0-1 1,0 0 0,-1 2-1,1 6-46,0-6-20,-1 1 0,1-1 0,0 0-1,0 0 1,1 0 0,-1 1-1,1-1 1,-1 0 0,2 3 0,3-3 86,0 0 0,0 0 0,0-1 0,6 3 0,15 0 126,-13 1-71,-11-5-55,-1 0 1,0 0 0,1-1-1,-1 1 1,1 0 0,-1-1-1,1 1 1,-1-1-1,1 0 1,-1 1 0,1-1-1,1 0 1,8 0 50,-8-1-91,1 1 1,-1 0 0,1 0 0,-1 1-1,0-1 1,7 2 0,-9-1 16,-1-1 1,1 0-1,-1 1 1,1-1-1,-1 1 1,0-1-1,1 0 1,-1 1-1,0-1 1,0 1-1,1-1 1,-1 1-1,0-1 1,0 1-1,0-1 1,1 1-1,-1-1 1,0 1-1,0-1 1,0 1-1,0-1 1,0 1-1,0 0 1,0-1-1,0 1 1</inkml:trace>
</inkml:ink>
</file>

<file path=ppt/ink/ink9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57:42.49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79 3968,'-16'-16'1472,"16"16"-1120,0-15-128,0 15 800,16 0-608,-1-16 192,1 0-352,0 16-96,15-15-96</inkml:trace>
</inkml:ink>
</file>

<file path=ppt/ink/ink9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57:42.91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94 2976,'0'-42'1696,"0"42"-1662,0 0 0,0-1-1,0 1 1,0 0 0,0 0 0,0-1 0,0 1 0,0 0-1,0-1 1,0 1 0,0 0 0,0-1 0,0 1 0,0 0 0,0-1-1,1 1 1,-1 0 0,0 0 0,0-1 0,0 1 0,0 0-1,1 0 1,-1-1 0,0 1 0,1 0 0,12-11 702,0 6 336,-6-8-288,-5 12-697,0-1 1,0 1 0,0-1-1,0 1 1,1 0-1,-1 0 1,0 0 0,0 0-1,1 0 1,-1 1-1,0-1 1,4 1 0,35-3 911,-40 3-970,1 0 0,-1 1 0,0-1 0,1 0 0,-1 0 0,0 0 0,0 1 0,0-1-1,1 1 1,-1-1 0,0 1 0,0-1 0,0 1 0,0 0 0,0 0 0,0-1 0,0 1 0,0 0-1,0 0 1,0 0 0,0 0 0,-1 0 0,1 0 0,0 0 0,-1 0 0,1 1 0,0-1 0,-1 0-1,0 0 1,1 0 0,-1 1 0,0 0 0,2 6 112,-2-1 0,1 1 1,-1 0-1,-1 10 0,0-2-185,4-10-14,-1-5 46,0 1 0,-1-1 0,1 0 0,0 0 0,0 0 0,0 0 0,1 0 0,-1 0 0,0 0 1,0-1-1,1 1 0,-1-1 0,0 1 0,0-1 0,1 0 0,-1 0 0,0 0 0,4-1 0,6 0-493,0-2-1,18-5 0,-19 5-6,49-13-720</inkml:trace>
  <inkml:trace contextRef="#ctx0" brushRef="#br0" timeOffset="1">687 78 4480,'0'16'1664,"0"-16"-1312,15 16-64,-15-16 1248,16 0-896,-1 0 0,17 15-384,-1-15-512,0 16 128</inkml:trace>
</inkml:ink>
</file>

<file path=ppt/ink/ink9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57:43.26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6 5824,'0'0'2144,"0"0"-1664,15 0-128,1 0 1216,15 0-928,16 0-192,0-15-288</inkml:trace>
</inkml:ink>
</file>

<file path=ppt/ink/ink9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57:43.8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905 1824,'0'13'587,"0"-11"-353,0-2 124,0 0 842,0 0-219,0 0 224,0 0-336,0 0 113,0-2-305,1 0-569,-1 0 0,0 1 0,1-1 0,-1 0 0,1 0 1,-1 1-1,1-1 0,0 1 0,0-1 0,0 1 0,0-1 0,0 1 0,0-1 0,2-1 0,2-5 212,-1 1-227,-1 0 0,-1 0 0,1-1 0,1-10-1,22-117 383,-21 91-418,8-49 46,34-102-50,-40 166-75,17-62-46,-19 73 109,5-30 0,-8 33 200,1 0 0,8-26 0,7-22 762,-15 59-937,0-1 0,0 0 0,1 1 0,-1 0 0,1 0 0,0 0 1,0 0-1,0 0 0,9-4 0,-13 7-64,0 1-1,1 0 1,-1 0 0,0-1-1,1 1 1,-1 0 0,0 0-1,1 0 1,-1-1 0,0 1-1,1 0 1,-1 0 0,1 0 0,-1 0-1,0 0 1,1 0 0,-1 0-1,1 0 1,-1 0 0,0 0-1,1 0 1,-1 0 0,1 0-1,-1 0 1,0 0 0,1 1-1,-1-1 1,0 0 0,1 0 0,-1 0-1,0 1 1,1-1 0,0 1-1,1 11 168,-2-11-159,0 0 0,0 0 1,0 0-1,0 0 0,0 0 0,0 0 0,0 0 0,1 0 0,-1 0 0,0 0 0,1-1 0,0 3 0,5 1 34,-1-1-23,-3 10 10,-2-12-31,0-1 0,0 1-1,0-1 1,0 1 0,0-1 0,0 1-1,0-1 1,0 1 0,0-1 0,0 1-1,0-1 1,0 1 0,1-1 0,-1 0-1,0 1 1,0-1 0,1 1 0,-1-1-1,0 0 1,1 1 0,-1-1 0,0 1-1,1-1 1,-1 0 0,0 0 0,1 1-1,-1-1 1,1 0 0,-1 0 0,1 1-1,-1-1 1,1 0 0,-1 0 0,0 0-1,1 0 1,-1 0 0,1 0 0,-1 0-1,1 0 1,-1 0 0,2 0 0,-2 0-2,0 0 1,0 0 0,0 0 0,0 0-1,0 0 1,0 0 0,0 0 0,0 0 0,1 0-1,-1 0 1,0 0 0,0 0 0,0 0 0,0 0-1,0 0 1,0 0 0,0 0 0,0 0-1,0 0 1,0 0 0,1 0 0,-1 0 0,0 0-1,0 0 1,0 0 0,0 0 0,0 1-1,0-1 1,0 0 0,0 0 0,0 0 0,0 0-1,0 0 1,0 0 0,0 0 0,0 0 0,0 0-1,0 0 1,1 0 0,-1 0 0,0 1-1,0-1 1,0 0 0,0 0 0,0 0 0,0 0-1,0 0 1,0 0 0,0 0 0,0 0-1,0 0 1,0 0 0,0 1 0,0-1 0,-1 0-1,1 0 1,0 10-47,0-10 47,0 0 0,0 1 0,0-1 0,0 0 0,0 0 0,0 0 0,0 0 0,0 0 0,0 0 0,0 0 0,0 0 0,0 0 0,0 0 0,0 1 0,0-1 0,0 0 0,0 0 0,0 0 0,0 0 0,0 0 0,0 0 0,0 0 0,0 0 0,0 0-1,1 0 1,-1 0 0,0 0 0,0 1 0,0-1 0,0 0 0,0 0 0,0 0 0,0 0 0,0 0 0,0 0 0,0 0 0,0 0 0,0 0 0,0 0 0,1 0 0,-1 0 0,0 0 0,0 0 0,0 0 0,0 0 0,0 0 0,0 0 0,0 0 0,0 0 0,0 0 0,0 0 0,1 0 0,-1 0 0,0 0 0,0 0 0,0 0 0,3 0-20,-1 0 7,0 0 0,0 0-1,0 0 1,0 0 0,1 0-1,-1 0 1,0 1 0,0-1-1,0 1 1,0 0 0,0 0-1,0 0 1,0 0-1,0 0 1,-1 0 0,1 0-1,0 0 1,0 1 0,-1-1-1,1 1 1,1 1 0,15 9-105,-14-10 99,0 0 0,0 0 0,0 1 0,6 5 0,-3-1 33,-3-4-4,-1 0 1,0 0-1,0 1 0,0-1 1,2 5-1,-3-6-1,-1 0 0,0 0 0,0 1 0,0-1 0,0 0 0,0 1 0,0-1 0,-1 1 0,0-1-1,1 1 1,-1-1 0,0 1 0,0-1 0,0 1 0,0-1 0,0 1 0,-1-1 0,1 1 0,-1-1 0,0 0 0,0 1-1,0-1 1,0 0 0,0 1 0,0-1 0,-1 0 0,1 0 0,0 0 0,-1 0 0,0 0 0,0-1 0,-3 4 0,1-2 28,0 1 1,0-1 0,-1 0 0,1-1 0,-1 1 0,0-1 0,-6 3 0,-9 3 46,5 3-51,-1-9-112,15-2 53,0 0 0,0 0 0,1 0 0,-1 0 0,0 0 0,0 0 0,0 1 0,0-1 0,1 0 0,-1 0 0,0 1 0,0-1 0,-1 1 0,-1 9-203,3-7 198,0-3-37,0 0-6,0 3-10,1-2 88,-1 1 0,0 0 1,1 0-1,-1-1 0,1 1 0,-1 0 0,1-1 1,0 1-1,0-1 0,0 1 0,0-1 0,0 1 1,0-1-1,2 3 0,0-2 120,-3-2-1,0 0 124,0 0-140,-29 0-2922,24-2 800,-5-9 54,7 6-1638,3-8 1152</inkml:trace>
</inkml:ink>
</file>

<file path=ppt/ink/ink9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57:44.76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35 2720,'0'0'891,"0"0"-545,0 0-58,2 0 374,0 0-566,-1 0 0,0 0 1,0-1-1,1 1 1,-1 0-1,0 0 1,0-1-1,0 1 0,1-1 1,-1 1-1,0-1 1,0 0-1,0 1 1,0-1-1,0 0 1,0 0-1,0 0 0,0 1 1,0-1-1,0 0 1,-1 0-1,1 0 1,0-2-1,15-28-80,-11 0 272,0 23-203,-4 7-66,0-1 1,0 1-1,-1-1 1,1 1-1,0 0 1,0-1-1,-1 0 1,1 1-1,-1-1 1,0 1-1,1-1 1,-1 0-1,0-1 0,0 1-3,0 1-1,0-1 0,1 0 1,-1 1-1,0-1 0,1 0 1,-1 1-1,1-1 0,0 1 1,-1-1-1,1 1 0,0-1 1,1 0-1,3-6 58,0-3 10,-4 8-50,0 1 0,0 0-1,0 0 1,0 0 0,0 0 0,1 0-1,-1 1 1,1-1 0,-1 0-1,3-1 1,22-39 356,-26 42-375,1 0-1,-1-1 1,1 1-1,-1-1 0,1 1 1,-1 0-1,1 0 0,-1-1 1,1 1-1,-1 0 0,1 0 1,0 0-1,-1 0 1,1 0-1,-1-1 0,1 1 1,0 0-1,-1 0 0,1 0 1,-1 1-1,1-1 1,0 0-1,-1 0 0,1 0 1,0 1-1,-1-1 13,0 0-23,1 0-1,-1 0 1,0 0 0,0 0 0,0 0 0,0 0-1,0 0 1,0 0 0,0 0 0,0 0 0,0 0-1,0 0 1,0 0 0,1 0 0,-1 0 0,0 0-1,0 0 1,0 0 0,0 0 0,0 0 0,0 0-1,0 0 1,0 0 0,0 0 0,0 0 0,0 0-1,1-1 1,-1 1 0,0 0 0,0 0 0,0 0 0,0 0-1,0 0 1,0 0 0,0 0 0,0 0 0,0 0-1,0 0 1,0 0 0,0 0 0,0 0 0,0-1-1,0 1 1,0 0 0,0 0 0,0 0 0,0 0-1,0 0 1,0 0 0,0 0 0,0 0 0,0 0-1,0 0 1,0-1 0,0 1 0,0 0 0,0 0 6,0-1 0,0 1 0,0-1 0,0 1 0,0-1 1,0 1-1,0-1 0,0 1 0,0-1 0,0 1 0,0-1 0,1 1 1,-1-1-1,0 1 0,0 0 0,1-1 0,-1 1 0,0-1 0,0 1 1,1 0-1,-1-1 0,0 1 0,1 0 0,-1-1 0,1 1 0,-1 0 1,0-1-1,1 1 0,-1 0 0,1 0 0,-1 0 0,1-1 0,-1 1 1,1 0-1,-1 0 0,1 0 0,-1 0 0,1 0 0,-1 0 0,1 0 1,0 0-1,4 3 215,6 7-80,-11-9-134,0-1 1,1 1-1,-1-1 1,0 1-1,1-1 1,-1 1-1,0 0 1,1-1-1,-1 1 1,0 0-1,0-1 1,0 1-1,0 0 1,0-1-1,1 1 1,-1 0-1,-1-1 1,1 1-1,0 0 1,0-1-1,0 1 1,0 0-1,0 0 1,-1 1 35,1-1-36,0 0 0,0-1 0,0 1 0,0-1-1,0 1 1,0 0 0,0-1 0,0 1 0,0 0-1,1-1 1,-1 1 0,0-1 0,0 1 0,1-1-1,-1 1 1,0 0 0,1-1 0,-1 1 0,0-1-1,1 1 1,-1-1 0,1 0 0,-1 1 0,1-1 0,-1 1-1,1-1 1,0 1-1,0-1 0,-1 1-1,1-1 1,-1 1 0,1-1 0,0 1-1,-1-1 1,1 1 0,-1 0 0,0-1 0,1 1-1,-1 0 1,0-1 0,1 1 0,-1 0-1,0-1 1,1 1 0,-1 0 0,0 0-1,0-1 1,0 1 0,0 0 0,0 0-1,0 0 1,0-1 0,0 2 0,-1 2 31,1 0 0,0 0 0,-1 0 0,0 0 0,0-1 0,0 1 0,-1 0 0,1 0 0,-4 5 0,4-7-19,0 0 0,1-1 1,0 1-1,-1 0 1,1 0-1,0 0 0,0 0 1,0-1-1,0 1 0,0 3 1,0-3-8,1 0 0,-1 0 0,0 0 0,0 0 0,0 0 0,-1 0 0,1-1 0,0 1 0,-1 0 0,0 3 0,0-5-13,-3 9 31,-1 0 0,0 0-1,-6 8 1,10-16-27,1-1 0,-1 1 0,1-1 1,0 1-1,-1-1 0,1 1 0,0-1 0,0 1 0,-1-1 0,1 1 0,0-1 1,0 1-1,0 0 0,0-1 0,0 1 0,0-1 0,0 1 0,0 0 1,0-1-1,0 1 0,0-1 0,0 1 0,0 0 0,0-1 0,1 2 0,-1-2 6,0 0-10,0 0-1,0 0 1,0 0 0,0 0-1,0 0 1,0 0 0,0 0-1,0 0 1,0 1 0,0-1-1,0 0 1,0 0-1,0 0 1,0 0 0,0 0-1,0 0 1,0 0 0,0 0-1,0 0 1,0 0 0,0 0-1,0 1 1,0-1 0,0 0-1,0 0 1,0 0 0,0 0-1,0 0 1,0 0 0,0 0-1,-1 0 1,1 0 0,0 0-1,0 0 1,0 0 0,0 0-1,0 0 1,0 0 0,0 0-1,0 0 1,0 0-1,0 1 1,0-1 0,-1 0-1,1 0 1,0 0 0,0 0-1,0 0 1,0 0 0,0 0-1,0 0 1,0-1 0,0 1-1,0 0 1,0 0 0,-1 0-1,-9 0-112,10 0 106,0 0 0,0 0 0,0 0 0,0 0 0,0 0 0,-1 1 0,1-1 0,0 0 0,0 0-1,0 0 1,0 0 0,0 0 0,0 0 0,0 0 0,0 0 0,0-1 0,0 1 0,-1 0 0,1 0 0,0 0 0,0 0-1,0 0 1,0 0 0,0 0 0,0 0 0,0 0 0,0 0 0,0 0 0,0 0 0,0 0 0,0 0 0,0 0 0,-1 0 0,1 0-1,0 0 1,0-1 0,0 1 0,0 0 0,0 0 0,0 0 0,0 0 0,0 0 0,0 0 0,0 0 0,0 0 0,0 0-1,0 0 1,0 0 0,0-1 0,0 1 0,0 0 0,0 0 0,0 0 0,0 0 0,0 0 0,0 0 0,0-8-745,0 4 254,-1 1 1,1-1-1,0 1 0,0-1 0,1 1 1,-1-1-1,1 1 0,1-5 0,11-8-1401</inkml:trace>
</inkml:ink>
</file>

<file path=ppt/ink/ink9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57:45.11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 17 1824,'0'-16'821,"2"16"-570,3 0 230,-1 0-108,-1-1 0,1 1 1,0 0-1,-1 1 0,1-1 0,0 0 0,-1 1 1,5 1-1,-3 8 251,8-4-48,-8-3-346,-1 0 0,1 1 1,-1 0-1,4 5 0,-5-6-245,-3-3 27,0 0 1,0 1 0,1-1 0,-1 0-1,0 1 1,1-1 0,-1 1-1,0-1 1,0 0 0,0 1 0,0-1-1,1 1 1,-1-1 0,0 1-1,0-1 1,0 1 0,0-1 0,0 0-1,0 1 1,0-1 0,0 1-1,0-1 1,0 1 0,0-1 0,-1 1-1,1-1 1,0 1 0,0-1-1,0 0 1,-1 1 0,1-1 0,0 1-1,0-1 1,-1 0 0,1 1-1,0-1-11,-13 5 229,-1 6-92,13-9-111,-1 0 0,0-1 1,1 1-1,-1-1 0,0 1 1,0-1-1,0 0 0,-4 2 1,-6 0 42,10-3-67,1 0-1,-1 0 1,1 0-1,-1 1 1,1-1-1,-1 0 1,1 1-1,-1-1 1,1 1-1,-1 0 0,1-1 1,0 1-1,0 0 1,-1 0-1,1 0 1,0 0-1,0 0 1,0 0-1,0 0 1,-2 2-1,-2 10-71,3-11-7,-8 5-101,11-7 176,-1 0 0,0 0-1,0 0 1,0 0-1,0 0 1,0 0-1,0 0 1,0 0 0,0 0-1,0 0 1,1 0-1,-1 0 1,0 0-1,0 0 1,0 1 0,0-1-1,0 0 1,0 0-1,0 0 1,0 0-1,0 0 1,0 0 0,1 0-1,-1 0 1,0 0-1,0 0 1,0 0-1,0 1 1,0-1 0,0 0-1,0 0 1,0 0-1,0 0 1,0 0-1,0 0 1,0 0-1,0 0 1,0 0 0,0 1-1,0-1 1,0 0-1,0 0 1,0 0-1,0 0 1,0 0 0,0 0-1,0 0 1,0 0-1,0 1 1,0-1-1,-1 0 1,1 0 0,0 0-1,0 0 1,0 0-1,0 0 1,0 0-1,0 0 1,0 0 0,0 0-1,0 0 1,15-7 27,-9 5-18,0 1 0,-1 0 0,1 1-1,0 0 1,8 0 0,19-2 15,13-11 9</inkml:trace>
</inkml:ink>
</file>

<file path=ppt/ink/ink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35:29.43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4 63 1824,'0'39'587,"-3"-21"-353,-1 1 2,1-1 0,0 1 0,0 26 0,3-42-207,0 0 0,0 0 0,0 0 0,0-1 0,-1 1 0,0 4 0,-6-2 177,3-2-81,-1 7 131,-11 3 192,16-13-450,-1 0 1,1 0 0,0 0 0,-1-1 0,1 1-1,-1 0 1,1 0 0,-1 0 0,1-1 0,0 1-1,-1 0 1,1 0 0,-1-1 0,1 1 0,0 0-1,-1-1 1,1 1 0,0-1 0,0 1 0,-1 0 0,1-1-1,0 1 1,0-1 0,-1 1 0,1 0 0,0-1-1,-4-20 75,4-25 0,0 35-192,0 8 81,1 0 1,-1 0-1,0-1 0,1 1 1,-1 0-1,1 0 0,0 0 0,0 0 1,3-5-1,0-3-102,-3 9 125,0 0 3,-1-1 0,1 1 0,0-1 0,0 1 0,0 0 0,0-1 0,4-3 0,-3 5 17,0-1 0,0 1 1,0 0-1,1 0 0,-1 0 0,0 0 0,6-1 0,-6 1-4,8-3-14,-7 2 3,0 1 0,0 0 0,0 0 0,0 0 0,0 0 0,0 0 0,0 1 0,1-1 0,4 1 1,115 0-135,-117 0 156,0 1 1,0 0 0,9 3-1,14 0 34,31-14 92,-46 10-47,-11 1-79,0-1-1,0 0 1,0 0 0,0 0 0,0-1 0,0 1 0,0-1 0,3-1 0,2-5 21,-8 6-31,0 1-1,1 0 1,-1-1-1,0 1 1,0 0-1,1-1 0,-1 1 1,0 0-1,0 0 1,1-1-1,-1 1 1,0 0-1,1 0 1,-1-1-1,1 1 1,-1 0-1,0 0 1,1 0-1,-1 0 0,0 0 1,1 0-1,-1-1 1,1 1-1,-1 0 1,0 0-1,1 0 1,0 1-1,-1-1 0,0 0 0,0 0 0,0 0 0,0 0 0,0 0 0,1 0 0,-1 0 0,0 0 0,0 0 0,0 0-1,0 0 1,0 0 0,0 0 0,0 0 0,0 0 0,0 0 0,0 0 0,0 0 0,1 0 0,-1 0 0,0 0 0,0 0 0,0-1 0,0 1 0,0 0 0,0 0-1,0 0 1,0 0 0,0 0 0,0 0 0,0 0 0,0 0 0,0 0 0,1 0 0,-1 0 0,0 0 0,0 0 0,0 0 0,0-1 0,0 1 0,0 0-1,0 0 1,0 0 0,0 0 0,0 0 0,0 0 0,0 0 0,0 0 0,0 0 0,0 0 0,0-1 0,0 1 0,0 0 0,0 0 0,0 0 0,0 0 0,-1-1 0,1 0 1,0 1 0,0-1 0,0 0 0,0 0-1,-1 1 1,1-1 0,0 0 0,-1 1 0,1-1 0,0 0-1,-1 1 1,1-1 0,-1 1 0,1-1 0,-1 0-1,1 1 1,-1-1 0,0 1 0,1 0 0,-2-1 0,-19-9 26,5 3 32,12 5-39,0 0 1,-1 0 0,1 0-1,0 1 1,-1 0 0,1-1 0,-1 2-1,1-1 1,-1 1 0,1-1 0,-1 1-1,-5 1 1,-18-1 186,28 0-209,0 0 0,0 0 0,0 0 0,0 0 0,-1 0-1,1 0 1,0 0 0,0 0 0,0 0 0,0 0 0,0 0 0,0 0 0,0 0-1,0 0 1,0 0 0,0 0 0,-1 0 0,1 0 0,0 0 0,0 0 0,0 0-1,0 0 1,0 0 0,0 0 0,0 0 0,0 0 0,0 0 0,0 0 0,0 0-1,0 0 1,-1 0 0,1 0 0,0 0 0,0 0 0,0 1 0,0-1 0,0 0 0,0 0-1,0 0 1,0 0 0,0 0 0,0 0 0,0 0 0,0 0 0,0 0 0,0 0-1,0 0 1,0 1 0,0-1 0,0 0 0,0 0 0,0 0 0,0 0 0,0 0-1,0 0 1,0 0 0,-10 29-95,23 5 150,-12-32-41,-1 1 0,1 0 1,0-1-1,0 1 0,1-1 1,-1 1-1,0-1 0,1 0 1,0 1-1,-1-1 0,1 0 1,0 0-1,0 0 0,0-1 1,0 1-1,1 0 0,2 1 1,21 2 108,-11 1-43,-13-5-75,-1 0 1,1 0-1,0 0 1,0-1-1,0 1 1,0-1-1,0 1 1,-1-1-1,1 0 1,0 0-1,0 0 0,0 0 1,0 0-1,0 0 1,0 0-1,2-1 1,18-6-102,-1 0-1,0-1 1,24-14 0,-27 13 14,-3 2 18,-1 0 1,0-1-1,0 0 1,-1-1 0,24-21-1,-36 29 74,1 0-1,-1-1 1,0 1-1,0 0 1,0 0-1,0-1 1,0 1-1,0 0 1,0-1 0,0 1-1,0-1 1,-1 1-1,1-1 1,-1 0-1,1 1 1,-1-1-1,0 0 1,1 1-1,-1-3 1,-5 9 28,-3 2 110,3-3-52,0 0 1,1 0 0,0 1-1,-1-1 1,2 1 0,-1 0-1,-3 6 1,-11 29 372,-13 24 13,-8-2-363,31-45-107,-10 27 1,-8 17 39,13-37-28,9-16-28,0-1 0,0 0 0,1 1 0,-1 0 0,2 0 0,-1 0 0,1 0 0,0 0 0,1 1 0,-1 13 0,2 22 224,0-44-210,0 1-1,0-1 1,0 0-1,0 0 1,0 1-1,0-1 1,0 0-1,0 0 1,0 0-1,0 1 1,1-1 0,-1 0-1,0 0 1,0 0-1,0 1 1,0-1-1,0 0 1,1 0-1,-1 0 1,0 0-1,0 0 1,0 1-1,0-1 1,1 0-1,-1 0 1,0 0 0,0 0-1,0 0 1,1 0-1,-1 0 1,0 0-1,0 0 1,1 0-1,-1 0 1,2 1 18,1 0-1,-1 0 1,1 0 0,-1-1 0,1 1 0,-1-1 0,1 0 0,-1 0-1,1 0 1,-1 0 0,4-1 0,31-8 173,-33 7-202,0 0 0,0 0 0,0-1-1,-1 0 1,1 0 0,-1 0-1,0 0 1,0 0 0,4-5 0,4-4 40,-10 11-35,0-1-1,1 1 0,-1 0 0,0-1 0,0 1 1,0-1-1,0 0 0,0 1 0,0-1 0,-1 0 1,1 1-1,-1-1 0,1 0 0,-1 0 0,1 0 1,-1-2-1,0 0 1,-1 0 0,1 0 0,-1 0 0,0 0 1,-3-7-1,-1-6 36,1 0 43,3 9-49,-1 1 0,0-1-1,-1 1 1,-3-8 0,3 7-49,0 0 0,1 0 0,-1 0 0,2 0 0,-1 0 0,1-1 0,0 1 0,1 0 0,0-10 0,0 0-64</inkml:trace>
</inkml:ink>
</file>

<file path=ppt/ink/ink9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57:48.53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0 1824,'-16'0'672,"16"0"-512,0 31-64,0 1 576,16-17-384,-32 16-32,16 1-160,0-1 192,0 0-160</inkml:trace>
</inkml:ink>
</file>

<file path=ppt/ink/ink9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57:52.36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6 11 2304,'0'-5'213,"0"0"220,0 6-135,-2 21 38,-9-2 91,6 9-107,-10 36 341,9-46-532,0 1 0,-2-1 0,0-1-1,-1 1 1,-14 21 0,20-36-98,1 1 0,0-1 0,0 0 0,0 1 0,-2 7 0,4-10 1,-1 1 1,0-1-1,1 1 1,-1-1 0,-1 1-1,1-1 1,0 0-1,-1 1 1,1-1 0,-3 2-1,4-3-14,0-1 1,-1 1-1,1-1 0,0 1 0,-1-1 0,1 1 0,0-1 1,-1 1-1,1-1 0,0 1 0,0 0 0,0-1 0,0 1 1,0-1-1,0 1 0,0 0 0,0-1 0,0 1 1,0-1-1,0 1 0,0 0 0,0-1 0,0 1 0,0-1 1,1 2-1,-1-2 64,0-1-54,-1-2-3,1 1-1,0 0 0,0 0 1,0 0-1,1 0 0,-1 0 1,0 0-1,1-1 0,0-2 1,3 3-17,3-4-48,-2-15-216,8 11-352,3-13-1387,-1 4 566</inkml:trace>
</inkml:ink>
</file>

<file path=ppt/ink/ink9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57:49.15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58 357 2720,'0'-13'891,"0"10"-545,0 3-58,0-2 374,0 0-590,0 0 0,-1 0 1,1 0-1,-1 1 1,1-1-1,-1 0 1,0 1-1,1-1 1,-1 1-1,0-1 1,0 1-1,0-1 1,0 1-1,-1-1 1,1 1-1,-2-2 0,-4-4 35,5 4-86,0 1-1,0 0 1,0 0 0,-1 0 0,1 0 0,0 0 0,-1 0-1,0 1 1,-3-3 0,-20-1 22,2-5-33,17 9-31,0 0 0,-15 0-1,22 1 22,-6 0 15,0 0 0,0 1-1,0 0 1,0 0 0,0 0-1,0 1 1,0-1 0,0 1-1,1 1 1,-9 4 0,-14 5 26,21-9-50,1-1-14,0 0 0,1 1 0,-10 6 0,-11 19-47,10-14 61,12-11 9,0 0 1,1 0-1,-1 0 1,1 1-1,-1-1 0,1 1 1,0 0-1,1 0 0,-1 0 1,-3 7-1,6-9-5,-1 0 1,1-1-1,0 1 0,0 0 1,0 0-1,0 0 0,0 0 1,0 0-1,0 0 0,1 0 1,-1-1-1,1 1 0,-1 0 1,1 0-1,0 0 0,-1-1 1,1 1-1,0 0 0,0-1 1,0 1-1,1-1 0,-1 1 1,2 1-1,-1-2 20,0 0 0,0 0 0,0 0 1,0 0-1,-1-1 0,1 1 0,0-1 0,0 1 0,1-1 0,-1 0 0,0 0 0,0 1 1,0-2-1,0 1 0,0 0 0,4-1 0,6 0 0,-3 1-37,1 0 0,0-1 0,-1 0 0,1-1 0,-1 0 0,1 0 0,16-8 0,34-16-479,-42 20 372,-8 2 49,-1 1 1,14-7-1,26-27-251,-5 11 150,-10-10 112,-23 26 61,-9 9 9,-1 0 0,1-1 0,0 1 0,-1-1 0,1 0 0,-1 0 0,3-3 0,-3 2 4,0-1 0,0 0 1,0 1-1,0-1 0,0-5 1,1-6 10,-1 8-6,1 0 0,-1 0 0,0 0 0,-1 0 1,0-1-1,0 1 0,-1 0 0,1 0 1,-2-1-1,1 1 0,-3-7 0,-8-17 54,-5-16 437,15 34-355,1 11-94,1-1 1,0 1-1,-1-1 0,0 1 1,1 0-1,-1-1 0,0 1 1,0 0-1,-1 0 0,1 0 0,-3-4 1,3 7-11,1 0 0,0 0 1,-1 0-1,1 0 0,0 0 1,-1 0-1,1 0 0,0 0 0,0 0 1,0 0-1,0 0 0,0 0 0,0 1 1,0 8 20,-1-1 0,-1 0-1,-2 10 1,-2 12 22,0 19-24,2-14-42,-2 0-1,-14 48 1,-1-14 22,-31 101 211,42-140-173,2 0-1,-5 32 0,8-19-211,-6-21-737,11-19 740,-1 1 0,0-1 0,1 0 0,0 8 0</inkml:trace>
</inkml:ink>
</file>

<file path=ppt/ink/ink9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57:49.53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4 0 4896,'0'0'1584,"0"0"-976,0 0-166,-2 3 428,-3 4-696,1 0 0,0 1 0,1-1 0,0 1 1,-4 11-1,7-18-174,-1 3 16,0-1 1,0 1-1,1-1 0,-1 1 1,1-1-1,0 1 1,0-1-1,1 6 0,-1 3-158,0 191-5719,0-200 5876,0 1 0,0-1 0,-1 0 0,0 0 0,1 1 0,-1-1 0,-1 0 0,1 0 0,0 0 0,-1 0 0,1 0 1,-1 0-1,-2 2 0,-6 11 148,5 5 14,3-10-82,0-6-7,0 0 1,0 1 0,-6 8 0,6-10-47,0-1 0,0 1 0,0 0-1,1 0 1,-1 0 0,1 0 0,0 0-1,0 0 1,0 8 0,1-5 0,-1-4-30,1-1 1,0 0-1,0 0 0,0 0 1,1 0-1,-1 0 0,0 0 1,1 1-1,1 2 0,11 10 31</inkml:trace>
</inkml:ink>
</file>

<file path=ppt/ink/ink9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57:49.91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1 1 2720,'-2'0'79,"0"0"0,1 0 0,-1 0 1,0 1-1,1-1 0,-1 0 0,1 1 0,-1 0 1,0-1-1,1 1 0,-1 0 0,1 0 0,0 0 0,-1 0 1,1 0-1,0 0 0,-1 0 0,1 0 0,-1 2 1,2-3-80,-8 8 440,4-3-165,-1-1 0,1 1 1,-9 4-1,7-5-184,3-2-47,1 0 0,-1 0 0,0 0 1,1 0-1,0 0 0,0 1 0,-1-1 0,1 1 0,1 0 0,-4 4 0,-3 2-46,6-8-2,1 0 1,0 1 0,-1-1 0,1 1 0,0-1 0,-1 1 0,1 0 0,0-1 0,0 1 0,0 0 0,1 0 0,-1-1 0,0 1 0,1 0-1,-1 0 1,1 0 0,-1 0 0,1 0 0,0 4 0,1 0 43,0 1 1,1-1-1,0 0 0,0 0 0,0 0 1,1 0-1,0 0 0,0-1 0,0 1 1,6 7-1,-6-9-20,0-1 0,1 1 1,-1-1-1,1 1 0,0-1 0,-1 0 1,1-1-1,0 1 0,1-1 0,-1 1 1,7 1-1,-6-2-16,1 1 0,-1 0 0,0 0 0,0 0 1,0 1-1,6 5 0,-4-2-17,-5-5 21,0-1-1,0 1 0,0 0 0,-1 0 1,1 0-1,-1 0 0,3 3 0,-4-4-6,0 0 0,0 0 0,1 0 0,-1 0 0,0-1-1,0 1 1,0 0 0,-1 0 0,1 0 0,0 0 0,0-1 0,0 1 0,0 0 0,-1 0-1,1-1 1,0 1 0,-1 0 0,1 0 0,-1-1 0,1 1 0,-1 0 0,1-1 0,-1 1-1,1 0 1,-1-1 0,-1 1 0,0 1 1,-1 0 0,1 0 0,-1 0 0,0-1 0,0 1 0,0-1 0,1 0 0,-1 0 0,-1 0 0,1 0 0,0-1 0,0 1 0,-5-1 0,-7 1 23,-24-2-1,16 0 43,-10 1 8</inkml:trace>
</inkml:ink>
</file>

<file path=ppt/ink/ink9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57:50.25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6 0 2144,'0'0'699,"0"0"-417,-3 3-4,2-2-203,0 0 0,0 0 0,0 1 0,0-1-1,0 0 1,1 1 0,-1-1 0,0 0 0,1 1 0,-1-1 0,1 1 0,-1-1 0,1 1 0,0 0 0,-1 2 0,-3 20 630,-14 44-168,-24 108 51,-5 107-44,40-242-439,2-6 21,-17 56 0,-1-27-14,13-6-91,6-51-65,1 0 0,-1 0-1,0 0 1,0-1 0,-7 8 0,-1 3-437,11-16 284,0 1 0,0-1 0,0 1 1,-1-1-1,1 1 0,0-1 0,-1 0 0,1 0 1,-3 2-1,-12 0-1227</inkml:trace>
</inkml:ink>
</file>

<file path=ppt/ink/ink9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57:51.03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82 1408,'0'-26'448,"0"26"-441,0-1 0,0 1 0,0 0 0,0-1 0,0 1 0,0-1 0,0 1 0,1-1 0,-1 1 0,0-1 0,0 1 0,0 0 0,0-1 0,1 1 0,-1-1 0,0 1 0,0 0-1,1-1 1,-1 1 0,0 0 0,1-1 0,-1 1 0,0 0 0,1-1 0,-1 1 0,5-4 138,-1 0-1,1 0 0,0 0 1,0 1-1,0 0 0,0 0 1,0 0-1,1 0 0,-1 1 1,1 0-1,0 0 0,0 1 1,0 0-1,11-2 1,-4 4-42,0 0 0,-1 0 0,0 1 0,1 1 0,15 5 0,-13-4 13,28 4 0,-34-7-75,1 0 0,-1 1-1,0 0 1,0 0 0,0 1 0,16 8 0,-21-9-11,0 0 1,0 1 0,-1-1 0,1 1-1,-1 0 1,1 0 0,-1 0 0,0 0-1,0 1 1,0-1 0,-1 1 0,5 7-1,-3 10 290,-4-20-298,0 0-1,0 1 0,0-1 1,0 0-1,0 1 0,-1-1 1,1 0-1,0 1 0,0-1 1,-1 0-1,1 1 0,-1-1 1,1 0-1,-1 0 0,0 0 1,-1 3-1,-24 14 16,17-11-41,-18 12 19,-28 2 118,33-10-84,18-9-15,-1 1 1,1-1 0,-1 0-1,1-1 1,-1 1 0,1-1-1,-1 1 1,0-2-1,0 1 1,0 0 0,-5-1-1,-63 0-39,72 0-19,-1 0 0,1 0 0,-1 0 0,0 0 0,1 0 0,-1-1 0,1 1 0,-1 0 1,1-1-1,-1 0 0,1 1 0,-1-1 0,1 0 0,0 1 0,-1-1 0,1 0 0,0 0 0,0 0 0,-2-2 0,2 2 7,1 1 13,0 0 1,0 0-1,0 0 1,0 0-1,0 0 0,-1 0 1,1 0-1,0 0 0,0 0 1,0 0-1,0-1 0,0 1 1,0 0-1,0 0 0,0 0 1,0 0-1,0 0 0,0 0 1,-1 0-1,1 0 1,0-1-1,0 1 0,0 0 1,0 0-1,0 0 0,0 0 1,0 0-1,0 0 0,0-1 1,0 1-1,0 0 0,0 0 1,0 0-1,0 0 0,0 0 1,0 0-1,0 0 0,0-1 1,1 1-1,-1 0 1,0 0-1,0 0 0,0 0 1,0 0-1,0 0 0,0 0 1,0 0-1,0 0 0,0-1 1,0 1-1,0 0 0,1 0 1,-1 0-1,0 0 0,0 0 1,0 0-1,2-1-16,-1-1 0,1 1 0,0 0 0,0 0 0,0 0 0,-1 0 0,1 0 0,0 1 0,0-1 0,0 0 0,3 1 0,17-7-39,25-17 22,-26 17 61,0 0-1,1 2 0,0 0 1,0 1-1,23 0 1,-11 0-47,41-9 1,31-16 43,-87 26 14,-13 3 28,0-1-1,0 0 1,0 0-1,-1-1 1,1 0 0,0 0-1,-1 0 1,0 0-1,1-1 1,-1 0-1,0 0 1,6-5-1,-11 7-48,1 0-1,0 0 1,0 1-1,0-1 1,-1 0-1,1 0 1,0 0-1,-1 0 1,1 0-1,-1 0 1,1 0-1,-1 0 0,0 0 1,1-2-1,-1 2 10,0 0 0,0 1-1,0-1 1,-1 0-1,1 0 1,0 1-1,0-1 1,-1 0-1,1 1 1,-1-1 0,1 0-1,0 1 1,-1-1-1,1 0 1,-1 1-1,0-1 1,0 0-1,1 1-8,-1 0-1,1-1 1,0 1-1,0 0 0,-1-1 1,1 1-1,0 0 0,-1-1 1,1 1-1,0 0 0,0-1 1,0 1-1,-1 0 0,1-1 1,0 1-1,0-1 0,0 1 1,0-1-1,0 1 1,0 0-1,0-1 0,0 1 1,0-1-1,0 1 0,0-1 1,0 0-1,-1-3 21,-2 3-9,0 0 0,0 0-1,0 1 1,0-1 0,0 1 0,0 0-1,-1 0 1,1 0 0,0 0 0,0 0-1,0 1 1,0 0 0,-4 1 0,-19 8-15,25-10-21,-1 1 1,0-1-1,0 1 0,1 0 0,-1-1 0,1 1 0,-1 0 0,1 0 0,-1 0 0,1 0 0,0 0 0,-1 0 0,1 1 0,0-1 0,0 0 1,0 1-1,0-1 0,0 1 0,-1 2 0,-4 4-59,4-5 55,0 1 0,1-1-1,-1 0 1,0 1 0,1 0-1,0-1 1,0 1 0,0 0-1,0-1 1,0 1 0,1 0-1,0 0 1,0 0-1,0 0 1,0-1 0,0 1-1,1 0 1,0 0 0,0 0-1,1 4 1,0-4 31,0 1 1,1-1-1,-1 1 1,1-1-1,0 0 1,0 0-1,0 0 1,1-1-1,-1 1 1,1-1-1,0 0 1,0 1-1,0-2 1,0 1-1,5 2 1,-4-2 20,8 3 22,25 10 1,-34-15-75,1 0 1,0 0 0,0 0-1,0 0 1,0-1 0,0 0-1,0 0 1,9-1-1,2-3-194,27-9 1,-6 1-41,-13 5 52,1 1 44,0-2 0,39-18 0,-49 19 196,-4 2-70,-1 0 0,16-12 0,3-6-58,-27 22 77,1 0 1,-1-1-1,0 1 0,1-1 1,-1 1-1,0-1 0,0 0 1,0 0-1,-1 0 0,1 0 1,0 0-1,-1 0 0,1-1 1,1-2-1,-3 4 11,1 0 22,-1 0-1,0-1 0,1 1 1,-1 0-1,1 0 1,0 0-1,-1 0 0,1 0 1,0 0-1,0 0 1,0 1-1,0-1 1,-1 0-1,1 0 0,2 0 1,0-1 37,-3 2-45,0 1-1,0 0 0,1-1 1,-1 1-1,0-1 0,0 1 0,0 0 1,0-1-1,0 1 0,0 0 1,0-1-1,0 1 0,0 0 0,0-1 1,0 1-1,0-1 0,-1 1 0,1 1 1,-26 44 148,25-41-148,-1-1 0,2 0 0,-1 0-1,0 1 1,1-1 0,0 0 0,0 1 0,1 7 0,0 4 156,-1-16-162,0 1 0,0 0 0,0-1-1,0 1 1,0 0 0,0-1 0,0 1-1,0 0 1,0-1 0,1 1-1,-1-1 1,0 1 0,0 0 0,0-1-1,1 1 1,0 0 0,-1-1-2,0 0-1,0 0 1,0 0 0,1 0 0,-1 0-1,0 0 1,0 0 0,1 0 0,-1 0-1,0 0 1,0 0 0,0 0 0,1 0 0,-1 0-1,0-1 1,0 1 0,0 0 0,0 0-1,1 0 1,-1 0 0,0 0 0,0-1 0,0 1-1,0 0 1,0 0 0,1 0 0,-1 0-1,0-1 1,0 1 0,1-2 1,0 0 1,0 0-1,0 1 0,0-1 1,-1 0-1,1 0 0,0 0 1,0-4-1,1 1-143,4-4-203,0 1 0,-1-1 0,4-9 0,-9 17 330,9-22-408,-8 20 395,-1 1 0,1-1-1,0 1 1,0 0 0,0-1-1,0 1 1,0 0-1,1 0 1,-1 0 0,1 0-1,-1 0 1,1 0 0,0 0-1,0 1 1,0-1 0,0 0-1,3-1 1,40-28-330,-10 6 158,53-28 0,-81 50 182,0 0 1,1 1-1,9-2 0,4-2 18,-5 0 23,-13 5-18,0 0-1,0 0 0,1 0 0,-1 0 0,0 0 1,1 1-1,4-1 0,-5 1 22,20-1 332,-23 1-358,1 0-1,-1-1 1,0 1 0,1 0-1,-1 0 1,1 0-1,-1 0 1,0 0-1,1-1 1,-1 1-1,0 0 1,0 0 0,1 0-1,-1-1 1,0 1-1,1 0 1,-1 0-1,0-1 1,0 1 0,0 0-1,1-1 1,-1 1-1,0 0 1,0-1-1,0 1 1,0 0 0,0-1-1,1 1 1,-1-1-1,0 1 1,0 0-1,0-1 1,0 1-1,0 0-2,0 0 0,0 1-1,-1-1 1,1 1 0,0-1-1,0 1 1,0-1-1,0 1 1,-1-1 0,1 1-1,0-1 1,0 0 0,-1 1-1,1-1 1,0 1-1,-1-1 1,1 0 0,0 1-1,-1-1 1,1 0 0,-1 0-1,1 1 1,-1-1-1,1 0 1,0 0 0,-1 0-1,1 1 1,-1-1 0,1 0-1,-1 0 1,1 0-1,-1 0 1,1 0 0,-1 0-1,1 0 1,-1 0-1,-4 2 102,4-1-88,-3 3 32,1-1-1,-1 1 1,1 0 0,0-1 0,1 1 0,-3 5-1,4-7-58,0 1 0,0-1 0,0 1 0,1-1-1,-1 1 1,1 0 0,0-1 0,-1 1 0,1-1-1,0 1 1,1 0 0,-1-1 0,0 1-1,1-1 1,0 1 0,1 2 0,0 0 2,0 0 1,0 0 0,1 0-1,0 0 1,0-1 0,0 0-1,0 1 1,1-1 0,0 0-1,0-1 1,0 1 0,5 3-1,17 11 198,-5 6-26,5-14 20,-8 11-31,-8-14 37,-9-6-184,-1-1 1,0 0-1,1 0 1,-1 0-1,0 1 1,1-1-1,-1 0 1,0 0-1,1 1 0,-1-1 1,0 0-1,0 1 1,1-1-1,-1 0 1,0 1-1,0-1 0,0 0 1,0 1-1,1-1 1,-1 0-1,0 1 1,0-1-1,0 1 0,0-1 1,0 0-1,0 1 1,0-1-1,0 0 1,0 1-1,0 0 0,-3 4 291,1-3-280,0-1 0,0 1 0,0-1 0,-1 0 0,1 0 0,0 0 0,-1 0 0,1 0 0,-1 0 0,1-1 0,-1 1 0,0-1 0,-2 1 0,-43-1 38,26-1-161,17 1 115,0 0 0,1-1 0,-1 1 0,0-1-1,1-1 1,-1 1 0,1 0 0,-1-1 0,1 0 0,0 0 0,-1-1 0,-4-3 0,7 5-52,1 0 1,0 0-1,0 0 1,0 0-1,0 0 0,0 0 1,1 0-1,-1-1 1,0 1-1,0 0 0,1-1 1,-1 1-1,1 0 1,-1-1-1,1 1 0,0-1 1,-1 1-1,1-2 0,0 1-171,1-1 0,-1 1-1,1 0 1,-1 0 0,1 0-1,0 0 1,0 0-1,0 0 1,0 0 0,0 0-1,0 1 1,0-1-1,1 0 1,-1 0 0,1 1-1,1-2 1,26-26-2060</inkml:trace>
</inkml:ink>
</file>

<file path=ppt/ink/ink9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57:51.3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5 47 4224,'0'-33'1725,"0"19"1766,-2 14-2899,1 0-585,0 1 0,0-1 1,1 0-1,-1 1 0,0-1 1,0 0-1,1 1 0,-1-1 1,0 1-1,1-1 0,-1 1 1,1-1-1,-1 1 0,1 0 1,-1-1-1,1 1 0,-1 0 1,1-1-1,-1 1 0,1 0 1,0 0-1,0-1 0,-1 1 1,1 0-1,0 0 0,0 0 1,0-1-1,0 1 1,0 0-1,0 0 0,0 1 1,0 38 106,1-23-159,-1 77-2259,0-91 2199,-1 1 0,1-1 0,-1 1-1,1-1 1,-1 0 0,0 1 0,0-1 0,-2 4 0,-2 8-107,1-3 154,3-8 61,0 0-1,0 0 1,-1 0 0,1 0-1,-1 0 1,0-1-1,-3 5 1,-2 3-5,4-5-18,-1 0-1,0 0 0,-9 9 0,-18 26-235,21-33 284,10-8-26,-1 0 0,1 0 0,0 1-1,-1-1 1,1 0 0,0 0 0,-1 1 0,1-1 0,0 0-1,0 0 1,-1 1 0,1-1 0,0 0 0,0 1 0,-1-1 0,1 0-1,0 1 1,0-1 0,0 0 0,0 1 0,0-1 0,-1 1-1,1-1 1,0 0 0,0 1 0,0-1 0,0 1 0,0-1-1,0 0 1,1 2 0,-4 3-23,2-5 19,1 1 0,-1 0 0,0-1 1,1 1-1,-1 0 0,0 0 0,1 0 1,-1-1-1,1 1 0,0 0 0,-1 0 0,1 0 1,0 0-1,-1 1 0,1-1 4,1 0 0,-1 0-1,0-1 1,1 1 0,-1 0 0,0 0 0,1 0-1,-1 0 1,1-1 0,0 1 0,-1 0-1,1 0 1,-1-1 0,2 2 0,-2-2-2,3 2 144,-1-4-203,-1 1-18,0-1-1,1 1 1,-1 0-1,0 0 1,1 1-1,-1-1 1,1 0 0,-1 0-1,1 1 1,2-2-1,25 0-2275,-1 2 1153</inkml:trace>
</inkml:ink>
</file>

<file path=ppt/ink/ink9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57:53.99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6 1 3648,'0'0'1173,"0"0"-703,-3 0-199,-13 0 2476,14 0-2673,0 0-15,-1 0 1,1-1-1,-1 2 0,0-1 1,1 0-1,-1 0 0,1 1 1,-4 1-1,2-1-37,0 1-1,0 0 1,1 0 0,-1 0 0,1 1-1,0-1 1,-1 1 0,1 0-1,0 0 1,1 0 0,-1 0-1,0 0 1,1 1 0,-3 4-1,-23 26 97,19-13-36,0 2-26,4-16-94,4-7 31,1 1 1,-1 0-1,0 0 1,1 0-1,-1 0 1,0 0-1,1 0 0,0 0 1,-1 0-1,1 0 1,-1 0-1,1 0 1,0 0-1,0 0 0,0 0 1,0 0-1,0 0 1,0 0-1,0 0 1,0 0-1,0 0 0,0 0 1,0 0-1,1 2 1,10 21-5,-11-24 13,0 0-1,0 1 1,0-1 0,0 0-1,0 0 1,0 0 0,0 1-1,0-1 1,0 0 0,0 0-1,0 0 1,0 1 0,1-1 0,-1 0-1,0 0 1,0 0 0,0 0-1,0 1 1,0-1 0,1 0-1,-1 0 1,0 0 0,0 0-1,0 0 1,1 1 0,-1-1-1,0 0 1,0 0 0,0 0-1,1 0 1,-1 0 0,0 0-1,0 0 1,1 0 0,27 10 318,-9-17-96,-7 4-143,-9 2-48,-1 1-1,0-1 1,0 1-1,1-1 1,-1 0-1,0 1 1,0-1 0,0-1-1,0 1 1,0 0-1,0 0 1,0-1 0,-1 1-1,1-1 1,1-1-1,-1 1-19,-1 1-1,0 0 1,0-1 0,0 0-1,0 1 1,0-1-1,0 0 1,-1 1-1,1-1 1,-1 0-1,1 0 1,0-2 0,0-29 284,-1 30-272,0-7-33,2-19-132,-2 28 129,0 0 0,0-1 0,1 1 0,-1 0 0,0 0 0,1 0 0,0 0 0,-1 0 0,1 0 0,-1 0 0,1 0 0,0 0 0,0 0 0,0 0 0,-1 0 0,1 0 0,0 1 0,0-1 0,2-1 0,31-16-523,-29 16 492,0-1 0,1 1 0,-1 0-1,1 0 1,-1 1 0,1 0 0,0 0 0,0 0-1,-1 0 1,1 1 0,8 1 0,-8-2 49,0 1 0,0-1 0,10-3 1,12-1 48,1 10-29,-23-3-38,-1-1 0,1 0 1,11 1-1,-12-2 6,-4-1 9,0 1 1,0 0-1,0 0 0,0 0 0,0 0 0,0 0 1,0 0-1,0 0 0,0 0 0,0 0 1,0 1-1,0-1 0,0 0 0,0 0 0,0 1 1,0-1-1,0 1 0,0-1 0,-1 1 1,1-1-1,0 1 0,0 0 0,0-1 0,-1 1 1,1 0-1,0 0 0,-1 0 0,1-1 1,-1 1-1,1 0 0,-1 0 0,1 0 0,-1 1 1,5 6 70,-4-6-61,0-1-1,0 1 0,0 0 0,0-1 1,0 1-1,-1 0 0,1-1 1,-1 1-1,1 0 0,-1 0 1,0-1-1,1 1 0,-1 0 0,0 0 1,0 0-1,0-1 0,0 1 1,-1 0-1,1 0 0,-1 0 0,0 3 1,-2 5-37,-10 24-40,3-16 191,5 5-5,-3-15 47,8-8-162,0 0 0,-1 1-1,1-1 1,-1 0-1,1 1 1,-1-1-1,1 1 1,0-1 0,-1 0-1,1 1 1,0-1-1,-1 1 1,1-1-1,0 1 1,0-1 0,-1 1-1,1 0 1,0-1-1,0 1 1,0-1 0,0 1-1,0-1 1,0 1-1,0 0 1,0-1-1,0 1 1,0-1 0,0 1-1,0-1 1,1 2-1,-1 4 30,2-10 4,-1 2-34,0-1 0,1 1 0,-1-1 1,1 1-1,-1-1 0,4-3 0,8-5-23,-1 0 0,23-13 0,-11 2 31,-23 20-20,1 0 0,-1 0 0,1 0 0,0 0 0,-1 1 0,1-1 0,0 1 0,0-1 0,0 1 0,1 0 0,-1 0 0,0-1 0,0 2 0,1-1 0,-1 0 0,1 0 0,-1 1 0,3-1 0,24 1-261,-29 0 265,0 0 0,0 0 0,0 0 0,0 0 0,0 0 0,0 0-1,0 0 1,0 0 0,0 0 0,0 0 0,0 0 0,1 0 0,-1 0 0,0 0 0,0 0 0,0 0 0,0 0 0,0 0 0,0 0 0,0 0 0,0 0 0,0 0 0,0 0 0,0 0 0,1 0 0,-1 0 0,0 0 0,0 0 0,0 0 0,0 0 0,0 0 0,0 1 0,0-1 0,0 0 0,0 0 0,0 0 0,0 0 0,0 0 0,0 0 0,0 0-1,0 0 1,0 0 0,0 0 0,0 0 0,0 1 0,0-1 0,0 0 0,0 0 0,0 0 0,0 0 0,0 0 0,0 0 0,0 0 0,0 0 0,0 0 0,0 1 0,0 71 412,3-67-1969,10 8 380</inkml:trace>
</inkml:ink>
</file>

<file path=ppt/ink/ink9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57:55.4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19 3072,'0'0'976,"2"0"-587,4-1-223,-3 1 103,1-1 1,0 1-1,0 0 0,0 0 0,-1 0 1,1 0-1,0 1 0,0-1 1,6 3-1,-5 0-234,0-1 1,1 0-1,0-1 1,-1 1 0,1-1-1,0 0 1,0 0-1,6-1 1,-5 1-11,0-1 1,0 1-1,1 0 1,8 4 0,-8-3 9,0 0 0,0-1 0,-1 0 1,13 1-1,104-2 226,-118-1-194,0 1-1,-1-1 0,1-1 1,-1 1-1,0-1 1,1 0-1,-1 0 1,0 0-1,0-1 1,0 0-1,-1 0 1,6-4-1,-9 7-49,-1-1-1,0 1 1,1-1 0,-1 1-1,1-1 1,-1 1 0,0-1 0,0 1-1,1-1 1,-1 1 0,0-1-1,0 1 1,0-1 0,1 0-1,-1 1 1,0-1 0,0 1-1,0-1 1,0 0 0,0 0-1,0-5 66,1 5-72,0 0-4,-1 0 1,1 1-1,-1-1 1,1 0-1,-1 0 1,1 0-1,-1 0 1,0 1-1,1-1 1,-1 0-1,0 0 1,0 0-1,0 0 1,0 0-1,0 0 0,0 0 1,0 0-1,0 0 1,0 0-1,0 0 1,0 0-1,0 0 1,-1 0-1,1 0 1,0 1-1,-1-1 1,1 0-1,-1 0 1,1 0-1,-2-1 1,1 1-5,1-2 12,-1 1 0,0-1 0,1 0 0,0 1 0,-1-1 0,1 0-1,0 0 1,1 1 0,0-5 0,-1 6-3,0-1 1,1 0-1,-1 0 0,0 1 1,0-1-1,0 0 0,0 0 1,-1 1-1,1-1 0,0 0 1,-1 0-1,1 1 0,-1-1 1,1 0-1,-2-1 0,-8-2 37,7 0-57,3 5 7,0-1 1,0 1 0,0 0 0,0-1-1,0 1 1,-1 0 0,1-1-1,0 1 1,0 0 0,0-1-1,0 1 1,0 0 0,0 0 0,-1-1-1,1 1 1,0 0 0,0 0-1,0-1 1,-1 1 0,1 0-1,0 0 1,0 0 0,-1-1-1,1 1 1,0 0 0,0 0 0,-1 0-1,1 0 1,0 0 0,-1 0-1,1-1 1,0 1 0,-1 0-1,1 0 1,0 0 0,-1 0 0,1 0-1,0 0 1,0 0 0,-1 0-1,1 0 1,0 1 0,-1-1-1,1 0 1,0 0 0,-1 0-1,1 0 1,0 0 0,0 0 0,-1 1-1,1-1 1,0 0 0,-1 1-1,-4 9-56,-8-2-22,-18 33-134,29-39 206,1 0-1,-1 0 0,1 0 0,-1 0 0,1 0 0,0 0 1,0 0-1,0 1 0,0-1 0,0 0 0,0 1 0,1-1 1,-1 3-1,0 3-2,1 1-1,0 13 1,1 2-2,-1-24 13,2 23-62,-2-22 61,1 0 0,-1 1 1,1-1-1,-1 0 0,0 0 1,1 0-1,0 0 0,-1 0 1,1 0-1,0 0 0,-1 0 1,1 0-1,0-1 0,0 1 1,0 0-1,0 0 0,-1-1 1,3 2-1,3 1 16,0 0 1,0 0-1,0-1 0,1 0 1,-1 0-1,1 0 0,0-1 1,-1 0-1,1 0 0,0-1 1,0 0-1,-1 0 0,1-1 1,0 1-1,9-3 0,63-9 105,52-9-36,-108 16-63,0-1 0,-1-1 0,38-18 0,-46 18-14,0-1-1,0 0 1,-1-1-1,-1 0 0,1-1 1,-1-1-1,-1 0 1,0 0-1,10-14 0,-5-6-1,-9 15-4,0 3-1,-3 6 3,0 1-1,-1-2 1,3-7-1,-1-21 28,-3 18-12,5-16 4,-5 25-33,0 0 1,-1 0-1,0-11 0,-1-42 91,0 60-90,1 0 0,-2 1 0,1-1 0,0 1 0,0-1 0,0 1 0,-1-1 0,1 1 0,-1-1 0,1 1 0,-1-1 0,0 1 0,1-1 0,-1 1 0,0 0 0,0-1 0,0 1 0,0 0 0,-2-2 0,2 2-3,-4 14-377,-6 6 277,-6 12 77,11-14 34,2 0 1,0 0-1,-2 19 0,-6 27 4,11-57-2,-2 2-2,1 0 0,-1 0 0,2 0 1,-1 1-1,1-1 0,1 1 0,-1-1 1,2 17-1,15 52-94,-14-71 103,1 0 1,-1-1-1,1 1 0,1-1 1,-1 0-1,0 0 1,1 0-1,0-1 1,9 8-1,-12-11-7,3 4-10,1 0-1,0-1 0,0 0 1,0 0-1,1 0 0,-1-1 1,1 0-1,0 0 0,0 0 1,0-1-1,0 0 0,0 0 1,1 0-1,-1-1 0,1 0 1,-1 0-1,11 0 0,2-1-29,-3 0 6,-1 0-1,23-3 0,-4-7 25,-14 6 49,-17 3-22,0 1 1,0 0-1,0-1 1,0 0-1,0 1 1,0-1-1,0-1 1,0 1-1,0 0 1,0-1-1,0 1 1,-1-1-1,1 0 1,-1 0 0,1 0-1,-1 0 1,0 0-1,0-1 1,4-4-1,-4 4 2,0-1 1,0 1-1,-1-1 0,1 0 1,-1 0-1,0 0 0,0 1 1,0-1-1,0-8 0,0 10-16,-1 1 0,0 0 0,0 0 0,0 0 0,-1 0 0,1 0 0,0-1 0,0 1-1,-1 0 1,1 0 0,0 0 0,-1 0 0,1 0 0,-1 0 0,0 0 0,1 0 0,-1 0 0,0 0-1,0 0 1,1 0 0,-1 1 0,0-1 0,0 0 0,0 0 0,0 1 0,0-1 0,0 1 0,0-1-1,0 1 1,0-1 0,0 1 0,0-1 0,-1 1 0,1 0 0,0 0 0,0 0 0,0 0 0,0 0-1,-3 0 1,-45 0-248,47 0 228,-1 1 0,1-1 1,0 1-1,0 0 0,0 0 0,-1 0 1,1 0-1,0 0 0,0 1 0,0-1 0,1 0 1,-1 1-1,0 0 0,1-1 0,-1 1 0,0 0 1,1 0-1,0 0 0,0 0 0,-1 0 0,1 0 1,0 0-1,0 0 0,1 0 0,-1 0 1,0 4-1,3-1 43,9 6 22,-11-11-46,1 0 0,-1 1-1,1-1 1,-1 1 0,1-1-1,0 0 1,-1 0-1,1 1 1,0-1 0,-1 0-1,1 0 1,-1 0 0,1 0-1,0 1 1,-1-1 0,1 0-1,0 0 1,0 0-1,-1-1 1,1 1 0,-1 0-1,1 0 1,0 0 0,2-1-79,-1 1-87,0 0-1,1-1 1,-1 1-1,0-1 1,0 0-1,0 0 1,0 1-1,1-1 1,1-2-1,-2 2 81,0 0-1,-1 0 1,1 0-1,0 0 1,0 1-1,0-1 1,-1 1-1,5-1 1,-3 1-60,-3 2 74,0 2 26,-1-1 13,1-1 0,0 1 0,1 0 0,-1 0 0,0-1-1,1 1 1,0 3 0,3 1-11,-3-4 81,0 1 0,1-1 0,0 1 0,0-1-1,0 0 1,0 0 0,1 0 0,-1 0 0,6 5 0,39 21 355,-27-24-281,-9-3-60,23 9 96,10-6 102,-29-2-186,16 2 35,-19-6-44,0 0 0,-1-1 0,1-1-1,21-6 1,47-22 239,-55 21-272,-17 6-26,0 0-1,0-1 0,-1 1 1,1-1-1,-1-1 0,0 1 0,0-1 1,7-9-1,2-4-25,21-33 1,-18 22 31,-2 0-1,24-61 1,-37 83-1,40-82 164,-41 84-69,-1 0 0,0 0 0,0-1 0,0 1 0,0 0 0,-1-1 0,0 1 0,-1-1 0,0-12 0,0 19-94,0 0 0,0 0 0,0 0-1,0 0 1,1 0 0,-1 0-1,0 0 1,0 0 0,0-1 0,0 1-1,0 0 1,0 0 0,0 0-1,0 0 1,0 0 0,0 0 0,-1 0-1,1 0 1,0 0 0,0 0-1,0-1 1,0 1 0,0 0 0,0 0-1,0 0 1,0 0 0,0 0-1,0 0 1,0 0 0,0 0 0,0 0-1,0 0 1,0 0 0,0 0-1,0 0 1,0 0 0,-1 0 0,1 0-1,0 0 1,0-1 0,0 1-1,0 0 1,0 0 0,0 0 0,0 0-1,0 0 1,0 0 0,0 0-1,-1 0 1,1 0 0,0 0 0,0 0-1,0 0 1,0 1 0,0-1-1,0 0 1,-2 0 2,1 0 0,0 1 0,-1-1 0,1 1 1,0-1-1,-1 1 0,1 0 0,0-1 0,0 1 0,0 0 0,0 0 0,0 0 0,0 0 0,0 0 1,0 0-1,0 0 0,0 0 0,0 0 0,1 0 0,-2 3 0,-16 34 81,16-30-55,-17 33 28,10-27-59,-5 8-16,13-17 5,-1 0 0,1 0 1,0 0-1,0 5 0,-1 5-69,0-6-80,0 0 0,-7 17 0,-6 8-186</inkml:trace>
</inkml:ink>
</file>

<file path=ppt/ink/ink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35:30.5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1984,'0'0'736,"0"0"-576,0 0-32,15 0 128,-15 0-160,31 0 608,-15 0-416,31 0-32,-16 0-160,16 0 128,-16 0-128,0 0 32,16 16-64,-32-16 32,1 0-64,-1 0 64,-15 16-64</inkml:trace>
</inkml:ink>
</file>

<file path=ppt/ink/ink9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57:55.82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 187 4896,'-13'-26'1584,"12"25"-1436,0-1 0,1 1 1,-1-1-1,1 1 0,-1-1 0,1 0 1,0 1-1,0-1 0,0 1 0,0-1 1,0 0-1,0 1 0,0-1 0,0 1 1,0-1-1,1 0 0,-1 1 1,1-1-1,1-2 0,0 3-116,1 1 0,-1-1 1,1 0-1,0 1 0,-1-1 0,1 1 0,0 0 0,-1 0 0,1 0 1,0 0-1,3 1 0,0 0 57,-1-1-52,-1 0 1,1-1 0,0 1 0,-1-1 0,1 0-1,-1 0 1,6-2 0,16-3 54,10 1 2,50-8 340,-52 3-876,0 3-1,1 1 0,44-3 1,-50 10-470,-25 0 830,1-1 0,-1 1 0,0-1 0,0 0 0,0-1 0,0 1 0,0-1 1,0 0-1,1 0 0,-1 0 0,-1 0 0,1-1 0,0 1 0,0-1 1,-1 0-1,5-3 0,15-8-84,-22 12 173,1 1-1,-1 0 0,0-1 0,0 1 1,0-1-1,0 0 0,0 1 0,0-1 0,0 0 1,0 0-1,0 0 0,-1 0 0,1 1 0,0-1 1,0-2-1,1 0 17,1 1 62,-3-14-5,0 16-154</inkml:trace>
</inkml:ink>
</file>

<file path=ppt/ink/ink9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57:56.20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7 0 3808,'-15'32'1408,"15"-32"-1088,-16 46-96,16-30 1312,0-16-896,-15 31 288,15-15-544,0-1-96,15 1-160,-15-16 192,16 15-192,-1-15-1088,1 0 512</inkml:trace>
</inkml:ink>
</file>

<file path=ppt/ink/ink9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57:56.55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 16 4480,'1'0'60,"-1"0"0,1 1 0,-1-1 0,0 0 0,1 0 1,-1 0-1,1 0 0,-1 0 0,0 0 0,1 0 0,-1 0 0,1 0 0,-1 0 1,0-1-1,1 1 0,-1 0 0,1 0 0,-1 0 0,0 0 0,1-1 0,-1 1 1,0 0-1,1 0 0,-1-1 0,0 1 0,1 0 0,-1-1 0,-5-6 689,2 4-728,3 4 89,-1 0 0,1-1 0,-1 1 0,1 0 1,0 0-1,0 0 0,-1-1 0,1 1 0,0 0 0,0 0 0,0 0 0,0 0 0,0 1 0,1 5 163,-1-5-211,0 0 1,0 1 0,0-1 0,0 0 0,0 0 0,-1 0 0,1 0 0,-1 0 0,0 3 0,-5 7 226,2-7-251,1 1 0,0 0 0,1 0-1,-1 0 1,1 0 0,1 0 0,-1 1-1,-1 11 1,3-16-30,0-1 0,0 0 0,0 0 0,0 1 1,1-1-1,-1 0 0,0 0 0,0 1 0,1-1 0,-1 0 0,1 0 0,-1 0 0,1 1 1,0-1-1,-1 0 0,1 0 0,0 0 0,0 0 0,0 0 0,0-1 0,0 1 0,0 0 0,0 0 1,2 1-1,10 3 189,-9 1-107,-4-5-86,1-1 1,-1 1 0,0-1-1,0 1 1,1-1 0,-1 0-1,0 1 1,1-1 0,-1 0 0,0 1-1,1-1 1,-1 0 0,0 1-1,1-1 1,-1 0 0,1 0 0,-1 1-1,1-1 1,-1 0 0,1 0-1,-1 0 1,1 0 0,-1 0-1,1 0 1,-1 0 0,1 0 0,-1 0-1,1 0 1,-1 0 0,1 0-1,0 0 1,2 0-4,1 0 0,-1 0 1,1 0-1,0-1 0,-1 1 0,0-1 1,7-1-1,-9 1 1,0 0 0,-1 1-1,1-1 1,0 0 0,0 0 0,0 1 0,0-1 0,-1 0 0,1 0 0,0 0-1,-1 0 1,1 0 0,-1 0 0,1 0 0,-1 0 0,1 0 0,-1 0 0,0 0 0,0 0-1,1 0 1,-1-1 0,0 1 0,0 0 0,0 0 0,0-2 0,0-60-130,0 62 105,0-1 1,0 1 0,0-1 0,1 0 0,-1 1-1,1-1 1,-1 1 0,1-1 0,-1 0-1,1 1 1,0 0 0,0-1 0,1-1-1,3-5-71,-5 7 76,1-1 0,-1 1 0,1 0 0,-1-1 0,1 1-1,0 0 1,0-1 0,-1 1 0,1 0 0,0 0 0,0 0-1,0 0 1,1 0 0,-1 0 0,0 0 0,0 0 0,0 0-1,1 1 1,-1-1 0,1 0 0,-1 1 0,0-1 0,3 0-1,19-7-99,-15 3 101,-7 4 17,0 0 0,1 0 0,-1 0 0,1 0 0,-1 1 0,1-1 0,-1 0 0,1 1 0,0 0 0,-1-1 0,1 1 1,0 0-1,-1 0 0,4 0 0,83 0-38,-86-1 23,-1 2 0,1-1-1,0 0 1,-1 0-1,1 0 1,0 1 0,-1-1-1,1 1 1,-1-1-1,1 1 1,0 0 0,-1-1-1,0 1 1,3 2-1,4 2 7,2-1 98,-9-4-70,1 1 0,-1-1 0,0 1 0,0-1 1,0 0-1,0 1 0,0 0 0,0-1 0,0 1 0,0 0 0,0-1 0,-1 1 0,1 0 0,0 0 1,0 0-1,0 0 0,-1 0 0,1 0 0,-1 0 0,1 0 0,-1 0 0,1 0 0,-1 0 1,1 0-1,-1 0 0,0 0 0,0 0 0,0 0 0,1 1 0,-1-1 0,0 0 0,0 0 0,-1 0 1,1 2-1,0 23-14,-3-21-122,2-3 90,1-1 16,-1 0-1,1-1 1,-1 1 0,0 0 0,0 0 0,1 0 0,-1 0 0,0-1 0,0 1 0,0 0 0,0-1 0,-2 2 0,4-2 11,-1 0 0,1 0 0,-1 0 1,1-1-1,-1 1 0,1 0 0,-1 0 0,1 0 0,-1 0 0,1 0 0,-1 1 1,1-1-1,-1 0 0,1 0 0,-1 0 0,1 0 0,-1 0 0,1 1 0,-1-1 1,1 0-1,-1 1 0,0-1 0,1 0 0,-1 0 0,1 1 0,-1-1 0,0 1 1,1-1-1,-1 0 0,0 1 0,0-1 0,1 1 0,-1 0 0,4 2 44,11-10 79,-9 6-88,-1 0 1,1 0-1,-1 1 1,10 0-1,-10 0-4,1 0-1,-1 0 1,1 0 0,8-3-1,7-7 8,5 5 10,1-9-44,-24 12-10,0 0 1,0 0 0,0 1 0,-1-1 0,1 1-1,1 0 1,-1 0 0,0 0 0,5-1 0,-8 2 6,0 0 0,0 0-1,0 0 1,0 0 0,0 0 0,1 0 0,-1 0 0,0 0 0,0 0 0,0 0 0,0 0 0,0 0 0,0 0 0,0 0 0,0 0 0,0 0 0,0 0 0,0 0-1,1 0 1,-1 0 0,0 0 0,0 0 0,0 0 0,0 0 0,0 0 0,0 0 0,0 1 0,0-1 0,0 0 0,0 0 0,0 0 0,0 0 0,0 0-1,1 0 1,-1 0 0,0 0 0,0 0 0,0 0 0,0 0 0,0 0 0,0 1 0,0-1 0,0 0 0,0 0 0,0 0 0,0 0 0,0 0 0,0 0 0,0 0-1,0 0 1,0 0 0,0 0 0,0 1 0,0-1 0,0 0 0,0 0 0,0 4 21,0-2 25,0 1 1,0 0-1,0 0 0,-1-1 0,1 1 1,-1 0-1,0 2 0,-4 3 10,4-6-45,0-1 0,0 1 0,1-1 0,-1 0 0,0 1 0,0-1 0,1 1 0,-1 0-1,1-1 1,0 1 0,-1-1 0,1 1 0,0 2 0,0 24-588,3-23-3568,10 8 1051</inkml:trace>
</inkml:ink>
</file>

<file path=ppt/ink/ink9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57:57.20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41 3232,'13'13'1035,"-12"-12"-1018,-1-1 1,0 0-1,0 1 1,1-1-1,-1 0 1,0 1-1,0-1 1,1 0 0,-1 1-1,0-1 1,0 1-1,0-1 1,0 0-1,0 1 1,0-1-1,0 1 1,0-1 0,0 1-1,0-1 1,0 0-1,0 1 1,0-1-1,0 2 1,0 127 2766,1-119-2615,0-1 1,0 0 0,1 0 0,0 0-1,1 0 1,5 14 0,2 6 18,-9-25-142,0 1 3,0-1-1,0 1 1,1-1 0,-1 1 0,1-1 0,0 1-1,0-1 1,4 5 0,-6-7-15,1-1-1,0 0 1,0 0-1,0 1 1,0-1-1,0 0 1,1 0-1,-1 0 1,0 0-1,0 0 1,1-1-1,-1 1 1,0 0-1,3 0 1,23 1 309,-21-2-288,10 0 117,1-1-1,-1 0 1,1-1 0,-1-1-1,24-8 1,-39 11-167,26-9 114,-1 0-1,1-2 1,42-25 0,-54 25-23,19-18 1,-18 15-34,44-38 161,-8-8 176,0 0-91,-34 29-72,-10 16-101,18-22 30,5-22-1510,-26 46-2934,-4 12 4056,0 1-1,-1-1 1,1 1 0,0 0-1,0 0 1,0-1-1,-1 1 1,1 0-1,0 0 1,0 0-1,0 0 1,0 0-1,1 0 1</inkml:trace>
</inkml:ink>
</file>

<file path=ppt/ink/ink9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57:58.0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97 1824,'0'-13'587,"0"12"-581,0 1 1,0 0 0,0 0-1,0 0 1,0-1 0,0 1 0,0 0-1,1 0 1,-1-1 0,0 1-1,0 0 1,0 0 0,0 0-1,0-1 1,0 1 0,0 0 0,1 0-1,-1 0 1,0 0 0,0 0-1,0-1 1,0 1 0,1 0 0,-1 0-1,0 0 1,0 0 0,0 0-1,1 0 1,-1 0 0,0 0-1,0 0 1,0-1 0,1 1 0,-1 0-1,21-10 165,-20 10-145,-1-1 0,1 1 0,-1-1 0,1 1 0,0 0 0,-1-1 0,1 1 0,0 0 0,-1 0 0,1-1 0,0 1 0,0 0 0,-1 0 0,1 0 0,0 0 0,-1 0 0,1 0 0,0 0 0,0 0 0,-1 0 0,2 1 0,0-1 90,4 3 412,-4 0-368,1 1 1,0-1-1,-1 1 1,0 0-1,0 0 1,0 0-1,0 0 1,-1 0-1,1 0 1,0 5-1,-12 48 1045,10 8 331,-1-65-1526,1 1 0,0 0-1,0-1 1,0 1 0,0-1 0,1 1-1,-1-1 1,0 1 0,0 0-1,0-1 1,0 1 0,1-1-1,-1 1 1,0-1 0,0 1 0,1-1-1,-1 1 1,0-1 0,1 1-1,-1-1 1,1 0 0,-1 1-1,0-1 1,1 1 0,-1-1 0,1 0-1,0 1 1,16 1 181,-13-3-142,-1 1-22,-1 0 0,0 0-1,1 0 1,-1 0 0,1-1-1,-1 0 1,1 1 0,3-3-1,24-10 220,0-1-1,35-24 0,-40 22-196,54-33 41,43-8 75,2-13 299,-41 26-257,63-39-483,-63 21 16,-83 62 259</inkml:trace>
</inkml:ink>
</file>

<file path=ppt/ink/ink9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57:58.92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25 2080,'0'0'667,"0"0"-411,0 2-91,0 0-87,1 0-1,-1 0 1,1-1 0,-1 1 0,1 0-1,-1-1 1,1 1 0,0 0 0,0-1-1,2 3 1,1 4 208,-3-6-205,0 0-1,-1-1 1,1 1-1,-1 0 1,0 0-1,0 0 1,1 0-1,-1 0 1,0 0-1,-1 3 1,1 5 329,0 4-120,-1 0-74,2-1 1,1 18-1,6 3 56,-13-3 37,10-10-167,-2-11-60,-1 4 80,-1-12-128,-1 0-1,0 1 0,1-1 1,-1 0-1,1 0 0,0 0 0,0 1 1,2 2-1,-3-4-8,1 0 0,0 0 1,0 0-1,0 0 0,0-1 0,1 1 1,-1 0-1,0-1 0,0 1 0,0-1 1,1 1-1,-1-1 0,0 1 0,0-1 1,1 0-1,-1 0 0,0 0 0,1 0 1,-1 0-1,2 0 0,1 0 6,-1 0 0,0-1 0,1 0 0,-1 1 0,0-1 0,0 0 0,1-1 0,-1 1 0,0 0 0,0-1 0,0 0 0,-1 0 0,5-2 0,3-6 93,21-20 1,-11 8-61,-20 22-64,63-57 144,12 2-48,3-13 32,0 13 11,-16 12 90,0-4-69</inkml:trace>
</inkml:ink>
</file>

<file path=ppt/ink/ink9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00:44.5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4 32 1472,'-13'26'475,"13"-25"-462,-1 0 1,1-1 0,0 1-1,-1 0 1,1 0 0,0 0 0,0 0-1,-1 1 1,1-1 0,0 0-1,0 0 1,0 0 0,1 1 0,-1 81 898,-1-72-656,0-1 0,0 0 0,-1 0 0,0 0 1,-5 14-1,-23 47 1217,21-50-837,-14 41 0,23-60-577,-1 1-1,1-1 1,-1 1 0,1-1-1,0 1 1,0-1-1,0 1 1,0-1 0,0 1-1,1 2 1,0-4-29,-1 0 0,0 0 0,1 0 0,-1 0 0,1 0 0,-1 0 1,1 0-1,0 0 0,-1 0 0,1 0 0,0-1 0,0 1 0,0 0 0,-1 0 0,1-1 0,2 2 0,0-1 62,1 0 0,0 0 0,0 0 0,0 0-1,0 0 1,0-1 0,0 0 0,8 0-1,-7 0 2,15-1 93,-1-1 1,0-1 0,1 0 0,-1-1-1,-1-1 1,20-9 0,105-50 356,80-66-166,-12-18-2796,-131 86 1011</inkml:trace>
</inkml:ink>
</file>

<file path=ppt/ink/ink9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00:45.99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 1 2400,'-11'0'954,"12"0"-936,-1 0 0,1 0 0,-1 0 0,0 0 0,1 0-1,-1 1 1,1-1 0,-1 0 0,1 0 0,-1 1 0,0-1 0,1 0 0,-1 1 0,1-1-1,-1 0 1,0 1 0,0-1 0,1 1 0,-1 0 0,1 0 13,-1 0 1,1 0-1,-1 0 1,0 0-1,0 0 1,1 1-1,-1-1 1,0 0-1,0 0 0,0 1 1,0 0-1,-1 4 79,2-1 1,-1 1-1,0-1 0,2 7 0,43 152 962,-41-148-911,2 1 0,0-1 1,1 1-1,1-2 0,0 1 1,1-1-1,21 26 0,-25-35-28,1-1-1,0 0 1,0 0-1,0 0 1,1 0-1,0-1 1,0 0-1,0-1 0,0 0 1,1 0-1,-1 0 1,1-1-1,0 0 1,0 0-1,0-1 0,-1 0 1,12 0-1,-11-2-39,-1 0-1,0 0 1,12-3-1,-3 0-3,6 0 7,0-1-29,-1 0 0,0 0 1,0-2-1,39-19 0,33-28-72,-58 36-8,31-19-49,-46 23-24,27-27-1,-31 26 41,62-50-108</inkml:trace>
</inkml:ink>
</file>

<file path=ppt/ink/ink9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00:46.4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94 3552,'46'-16'1312,"-46"16"-992,125 0-128,-78 0 544,0-15-448,46-1 32,1 16-192,-1-16-32,1 1-32,-1 15-64,-31-16 32</inkml:trace>
</inkml:ink>
</file>

<file path=ppt/ink/ink9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00:47.52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 0 1056,'1'10'133,"-1"-8"-101,1 1 0,-1 0 0,0-1 0,0 1 0,0-1 0,-1 1 0,1-1 0,-1 1 0,1-1 0,-3 5 0,-1 12 252,1 0 0,0 0 0,0 22 0,4-12 133,-4 67 825,-2-55-883,1-8 147,0 36-1,4 237 1367,0-306-1871,0 1 0,0-1 0,0 0 0,0 0 0,0 0-1,0 0 1,0 0 0,0 0 0,0 0 0,0 0 0,0 0 0,0 0-1,0 1 1,0-1 0,0 0 0,0 0 0,0 0 0,0 0-1,0 0 1,0 0 0,0 0 0,0 0 0,0 0 0,0 0-1,0 0 1,0 0 0,0 1 0,0-1 0,0 0 0,0 0 0,0 0-1,0 0 1,0 0 0,1 0 0,-1 0 0,0 0 0,0 0-1,0 0 1,0 0 0,0 0 0,0 0 0,0 0 0,0 0-1,0 0 1,0 0 0,0 0 0,1 0 0,-1 0 0,0 0 0,0 0-1,0 0 1,0 0 0,0 0 0,0 0 0,0 0 0,0 0-1,2 0 20,0 0-1,0-1 0,-1 1 1,1-1-1,0 1 0,-1-1 1,1 1-1,-1-1 0,1 0 1,-1 0-1,1 0 0,-1 0 1,1 0-1,-1 0 0,0 0 1,0 0-1,3-3 0,16-14-505,6 0 173,-12 9 65,0 0 0,17-17 1,50-65-313,-20 38 424,3-3 122,-59 51 106,1-2-5,1 1 0,12-9 0,-17 13 10,1 0-1,0 1 1,-1-1-1,1 1 0,0 0 1,0 0-1,0 0 0,0 0 1,0 0-1,0 1 0,7-1 1,-10 1-75,1 0-1,0 0 1,-1 0 0,1 0 0,0 0-1,-1 1 1,1-1 0,0 0 0,-1 0 0,1 1-1,0-1 1,-1 0 0,1 1 0,-1-1 0,1 0-1,0 1 1,-1-1 0,1 1 0,-1-1 0,1 1-1,-1-1 1,0 1 0,1-1 0,-1 1-1,1 0 1,-1-1 0,0 1 0,0 0 0,1-1-1,-1 1 1,0 0 0,0-1 0,0 1 0,0 0-1,0-1 1,0 1 0,0 0 0,0-1-1,0 1 1,0 1 0,2 9 178,2 5-8,-2-9-138,0-1 0,0 0 1,-1 1-1,0 0 0,0 9 0,-2 2-10,1-8 3,0 0-1,0 1 0,3 18 1,1-7 15,-1-5 25,0 0 1,1-1 0,1 1 0,8 16 0,-11-30-61,1 0 1,0-1-1,0 1 0,0-1 0,0 1 1,0-1-1,1 0 0,-1-1 1,7 4-1,-3-2-12,-7-3-12,1 1 0,0-1 0,0 1 1,0-1-1,0 1 0,0-1 0,0 0 0,0 0 0,0 1 0,0-1 1,0 0-1,0 0 0,0 0 0,0 0 0,0 0 0,0 0 0,0 0 1,0-1-1,-1 1 0,1 0 0,0 0 0,0-1 0,0 1 0,1-1 1,0-1-1,0 0 0,0 0 0,-1 0 0,1 0 0,0 0 0,-1 0 1,2-4-1,4-6 10,-5 10-11,1-3-9,1 0 0,-1 0 0,0 0 1,0 0-1,-1 0 0,0-1 0,1 1 0,-2-1 1,1 1-1,-1-1 0,2-10 0,-3 9 0,1 0 0,0 0 0,0 0 0,1 0 0,4-12 0,-4 14 7,-2 2-28,1 0 1,0 0-1,-1 0 1,0 0-1,1 0 0,-1 0 1,-1-3-1,1 1-71,0 5 95,0 0 0,0 0 1,0 0-1,0 0 0,0 0 1,0 0-1,0 0 1,0 0-1,0 0 0,0 0 1,0-1-1,0 1 0,0 0 1,0 0-1,0 0 0,0 0 1,0 0-1,0 0 0,0 0 1,0 0-1,0 0 0,0 0 1,0-1-1,0 1 0,0 0 1,0 0-1,0 0 1,0 0-1,1 0 0,-1 0 1,0 0-1,0 0 0,0 0 1,0 0-1,0 0 0,0 0 1,0 0-1,0 0 0,0 0 1,0 0-1,0 0 0,0 0 1,1 0-1,-1 0 0,0 0 1,0 0-1,0 0 1,0 0-1,0 0 0,0 0 1,0 0-1,0 0 0,0 0 1,0 0-1,1 0 0,-1 0 1,0 0-5,1 0-1,0 0 1,-1 0 0,1 1 0,0-1 0,-1 0 0,1 0 0,-1 1 0,1-1 0,0 0-1,-1 1 1,1-1 0,-1 1 0,1-1 0,-1 0 0,1 1 0,-1-1 0,0 1-1,1 0 1,-1-1 0,1 1 0,-1-1 0,0 1 0,0-1 0,1 1 0,-1 0 0,0-1-1,0 1 1,0 0 0,0-1 0,0 1 0,0 0 0,0-1 0,0 1 0,0 1-1,2 8-24,9 11-4,-8-8 34,-2-9 17,0 0 0,1 0 1,-1-1-1,1 1 1,-1 0-1,1-1 1,3 5-1,-2-3-10,-1-1 22,0 0 1,1-1 0,-1 1 0,1 0-1,0-1 1,0 1 0,0-1 0,1 0 0,-1 0-1,1 0 1,-1-1 0,1 1 0,0-1-1,0 0 1,8 3 0,2-3 18,-1 0 1,1-2-1,0 1 0,14-3 1,-7 2-1,-18 0-29,1 0 0,-1 0-1,0-1 1,0 1 0,0-1 0,0 1 0,0-1-1,1 0 1,-1 0 0,4-3 0,3 0 55,-8 3-57,0 0 0,0 1 0,0-1-1,0 0 1,-1 0 0,1 0 0,0 0 0,-1-1-1,1 1 1,-1 0 0,1-1 0,-1 1 0,0-1-1,0 1 1,0-1 0,0 0 0,0 1-1,0-1 1,0 0 0,0 0 0,1-3 0,-1-2 20,0 0 0,0 0 0,-1 1 0,0-14 0,-1 6-12,1 1-25,-1-1 0,-1 1 1,-3-14-1,3 15-29,0 0 0,0 0 0,1-12 1,1 13-8,0 0 0,1 0 0,1 1 0,0-1 0,0 0 0,1 1 0,0-1 0,1 1 0,10-19 0,-12 25 12,0 1 0,0-1-1,1 0 1,-1 1 0,1 0 0,0-1-1,0 1 1,0 0 0,6-4-1,-1 2-29,1 0 0,0 0 0,13-4 0,-6 4 65,0 2 1,0 0-1,0 0 0,0 2 1,1 0-1,21 1 1,-35 0-25,2 0 9,-1 0 0,1 1 1,-1-1-1,1 1 0,-1 0 1,1 0-1,-1 0 0,0 1 1,1-1-1,-1 1 0,7 4 1,7 7-64,-13-11 52,-5-2 23,1 1 0,0-1-1,-1 0 1,1 1 0,0-1 0,-1 0 0,1 1 0,-1-1 0,1 0-1,-1 1 1,1-1 0,-1 1 0,1-1 0,-1 1 0,1 0-1,-1-1 1,0 1 0,1-1 0,-1 1 0,0 0 0,1 0 0,1 4 40,-1-3-36,0 1 1,0-1-1,0 0 1,-1 1 0,1-1-1,-1 0 1,0 1-1,1-1 1,-1 1-1,0-1 1,-1 1 0,1-1-1,0 1 1,-1-1-1,1 0 1,-2 3 0,1 2 14,0 0 1,0 0-1,-1 10 1,3 0 81,0-7-6,-1 1 0,-1-1 0,-2 19 1,0-17-9,2-6-26,-1 0 1,1 0-1,0 9 0,2 0 73,1 0-1,0 0 1,6 18 0,-8-31-121,1 0 1,0 1-1,-1-1 0,1 0 1,0 0-1,0 1 1,0-1-1,0 0 0,1 0 1,-1 0-1,0 0 1,1 0-1,-1-1 1,1 1-1,0 0 0,0-1 1,0 1-1,0-1 1,0 0-1,0 1 1,0-1-1,0 0 0,0 0 1,0 0-1,1-1 1,-1 1-1,0-1 1,1 1-1,-1-1 0,0 0 1,1 1-1,4-2 1,4 2 45,0-1 1,0-1 0,0 0-1,-1 0 1,1-1 0,0-1-1,17-5 1,-26 6-33,1 1 0,-1-1 0,0 1-1,1-1 1,-1 0 0,0 0 0,0 0 0,0 0 0,-1 0 0,1-1 0,0 1 0,-1 0-1,1-1 1,0-3 0,4-4 114,-5 8-132,0 1-1,0 0 1,-1-1-1,1 1 1,0 0 0,-1-1-1,1 1 1,-1-1-1,1 1 1,-1-1 0,0 1-1,0-1 1,1 1-1,-1-1 1,0 1 0,-1-1-1,1-1 1,-1 0-8,0 0 0,0 0 0,0 1 0,-1-1 1,1 0-1,-3-3 0,-5-8 26,-8-23 11,9 20-2,0 1 1,-1 0-1,-16-23 0,-1 8-105,5 2-37,-3 11-97,16 7-122,8 11 266,0 0 0,0-1 0,-1 1 1,1 0-1,0 0 0,0-1 1,0 1-1,-1 0 0,1 0 0,0-1 1,0 1-1,-1 0 0,1 0 1,0 0-1,-1-1 0,1 1 0,0 0 1,0 0-1,-1 0 0,1 0 1,0 0-1,-1 0 0,1 0 0,0 0 1,-1-1-1,11 1-879</inkml:trace>
</inkml:ink>
</file>

<file path=ppt/ink/ink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35:30.93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7 1888,'0'0'704,"0"0"-544,46 0-32,-30 0 288,15-15-256,16 15 64,0 0-128,-1-16 96,1 1-128,-16 15 128,0 0-128,1 0 32,-17 0-32</inkml:trace>
</inkml:ink>
</file>

<file path=ppt/ink/ink9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00:49.60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30 140 2656,'-1'-5'192,"0"1"0,1-1 0,-2 1 0,1-1 0,0 1 0,-3-5 0,1 1-133,2 7-44,1 1 1,0-1-1,-1 1 1,1-1 0,0 1-1,0-1 1,0 0 0,0 1-1,-1-1 1,1 1 0,0-1-1,0 1 1,0-1-1,0 0 1,0 1 0,0-1-1,1 1 1,-1-1 0,0 1-1,0-1 1,0 1 0,0-1-1,1 0 1,-1 1-1,0-1 1,0 1 0,1 0-1,-1-1 1,0 1 0,1-1-1,-1 1 1,1-1 0,-1 1-1,1 0 1,-1-1-1,1 0 1,0 1-2,0 0 1,-1-1-1,1 1 0,-1 0 0,1-1 0,-1 1 0,1-1 1,-1 1-1,0-1 0,1 1 0,-1-1 0,1 1 1,-1-1-1,0 0 0,0 1 0,1-1 0,-1 0 1,0 1-1,0-1 0,0 0 0,1 1 0,-1-1 0,0 0 1,0 0-1,0-12 89,1 8 48,-1 0 0,0 0 0,0-1 0,0 1 1,-1 0-1,0 0 0,-1-6 0,2 11-154,0 0 1,-1 0-1,1-1 1,0 1 0,0 0-1,0 0 1,-1 0-1,1 0 1,0 0-1,0 0 1,-1-1-1,1 1 1,0 0 0,0 0-1,-1 0 1,1 0-1,0 0 1,0 0-1,-1 0 1,1 0-1,0 0 1,-1 0 0,1 0-1,0 1 1,0-1-1,-1 0 1,1 0-1,0 0 1,0 0-1,0 0 1,-1 0 0,1 0-1,0 1 1,0-1-1,-1 0 1,1 0-1,0 0 1,0 1-1,0-1 1,0 0 0,-10 14 34,0 0 222,6-10-213,0 1 0,0-1 0,0 1 0,0 0-1,1 1 1,0-1 0,-4 7 0,-9 17 38,-31 31 33,-75 150 26,65-90-63,18-9-59,19-57-56,7-21-4,1 1 1,-13 61-1,19-33-11,4-31 25,1-14 13,-1-3 18,0-1 0,2 1 0,-1 0-1,2-1 1,0 1 0,1-1 0,3 15-1,-5-24 2,1-1 0,0 1-1,0-1 1,0 0 0,1 0-1,-1 0 1,1 0 0,-1 0-1,1 0 1,0 0 0,0 0-1,1-1 1,-1 1-1,0-1 1,1 1 0,-1-1-1,1 0 1,0 0 0,0 0-1,0-1 1,0 1 0,0-1-1,0 1 1,0-1-1,7 1 1,0 2-15,-1-1 0,1-1 0,0 0 0,0 0 0,0-1 0,0-1 0,1 1 1,-1-1-1,0-1 0,0 0 0,0-1 0,0 0 0,0 0 0,-1-1 0,1 0 0,-1-1 0,1 0 0,-1 0 0,0-1 0,13-10 0,-13 9 46,-1 0 0,0-1 0,-1 0 0,0-1 0,0 1 1,0-1-1,-1-1 0,0 1 0,7-17 0,-4 11 31,-2-1 1,1 0 0,4-17-1,-9 21-23,0-1 1,-1 0-1,0 0 1,-1 0-1,-1-14 0,-1 6-10,0 0 0,-2 0 0,0 0 0,-2 1 0,0-1-1,-1 1 1,0 0 0,-11-18 0,5 14 150,-2 0 0,-28-36 1,1 3 191,24 29-211,5 8-120,0 1 0,-22-25 0,3 12-458,31 31 178,1-1 223,0 1 0,-1-1 1,1 1-1,0 0 0,-1 0 0,1-1 0,0 1 0,0 0 0,0 0 1,-1 0-1,1 0 0,0 0 0,0 0 0,-1 0 0,1 0 1,0 0-1,0 0 0,0 0 0,-1 0 0,1 1 0,0-1 0,0 0 1,-1 1-1,1-1 0,0 1 0,44 16 3,-23-7-32,0-2 1,1 0-1,32 6 0,4-9-41,-27 0 51,-3-1 104,33 0 1,-36-3-9,-8-1-8,36-3 0,1-8 21,-48 10-14,1-1 0,-1 0-1,1 0 1,-1-1 0,0 1 0,0-2 0,0 1-1,0-1 1,8-7 0,-9 7 5,-1 0-1,0-1 1,6-6 0,-7 7 2,-3 4-66,-1 0 1,0 0-1,0 0 0,0 0 1,0 0-1,0 0 1,0-1-1,0 1 1,0 0-1,1 0 0,-1 0 1,0 0-1,0 0 1,0 0-1,0 0 1,0 0-1,0 0 1,0-1-1,0 1 0,0 0 1,0 0-1,0 0 1,0 0-1,0 0 1,0 0-1,0 0 0,0-1 1,0 1-1,0 0 1,0 0-1,0 0 1,0 0-1,0 0 0,0 0 1,0 0-1,0-1 1,0 1-1,0 0 1,0 0-1,0 0 0,0 0 1,0 0-1,0 0 1,0 0-1,0-1 1,0 1-1,0 0 0,-1 0 1,1 0-1,0 0 1,0 0-1,0 0 1,0 0-1,0 0 1,0 0-1,-1 0 0,-3-4 81,0 0-34,1 1 1,-1-1 0,1 0-1,-5-6 1,6 5-18,2 5-26,0-1 0,-1 0 0,1 1 0,0-1 0,-1 0 0,1 1 0,0-1 1,-1 1-1,1-1 0,-1 1 0,1-1 0,-1 1 0,1-1 0,-1 1 0,1-1 0,-1 1 0,1 0 1,-1-1-1,0 1 0,1 0 0,-2-1 0,-3-1 4,-41-24-5,43 25-29,0 0 0,0 1 0,0-1 0,0 1 0,0-1 0,0 1 0,0 0 0,0 0 0,1 1 0,-1-1 0,0 0 0,0 1 0,-4 1 0,2 11 14,-23 34 20,-6 31 86,31-73-88,-3 7 18,0 0 0,1 1 0,-6 23 0,7-22-27,1-5-7,1 0 0,1 0 1,-1 0-1,1 1 0,1 10 0,0 3 19,0-22-7,0-1 0,-1 0-1,1 0 1,0 0 0,0 0 0,0 0-1,0 0 1,0 0 0,0 1 0,0-1-1,0 0 1,0 0 0,0 0 0,0 0-1,0 0 1,0 0 0,0 1 0,0-1-1,0 0 1,0 0 0,0 0 0,0 0-1,0 0 1,0 1 0,0-1 0,0 0-1,0 0 1,0 0 0,0 0 0,0 0-1,0 0 1,1 0 0,-1 1 0,0-1-1,0 0 1,0 0 0,0 0 0,0 0-1,0 0 1,0 0 0,0 0 0,1 0-1,-1 0 1,0 0 0,0 0 0,0 1-1,0-1 1,0 0 0,0 0 0,1 0-1,-1 0 1,0 0 0,0 0 0,1 0 0,-1 0 1,1 0 0,-1 0-1,0 0 1,1 0-1,-1 0 1,1 0 0,-1-1-1,0 1 1,1 0 0,-1 0-1,1 0 1,-1 0-1,0 0 1,1-1 0,-1 1-1,0 0 1,1 0 0,-1-1-1,0 1 1,1 0-1,-1 0 1,0-1 0,0 1-1,1 0 1,-1-1-1,0 0 1,8-6 15,16-1-63,-19 3 13,-1 1 0,1-1 0,-1 0 0,0-1 0,-1 1 0,6-10 0,9-13-53,-6 14 48,-9 10 31,1 0 1,-1 0-1,0-1 0,0 1 0,0-1 0,0 1 0,-1-1 1,3-8-1,1-18 25,-6 27-19,1 0 0,-1 0 1,1 0-1,0 0 0,0 0 1,0 1-1,1-1 0,-1 0 1,1 0-1,0 1 1,0-1-1,0 1 0,1 0 1,-1 0-1,5-5 0,-2 3-39,6-5-171,-11 25 171,0-2 127,-1-5-51,1 1-1,0-1 0,1 1 1,-1 0-1,2-1 1,-1 0-1,1 1 1,1-1-1,4 12 0,2 1 97,-7-15-96,0 0 1,1 0 0,0 0-1,6 9 1,-8-14-35,0 1 1,0-1-1,1 1 1,-1-1-1,1 0 1,-1 0-1,1 1 1,-1-1-1,1 0 1,0-1-1,0 1 1,-1 0-1,1 0 1,0-1-1,0 1 1,0-1-1,0 1 1,0-1-1,0 0 1,2 0-1,-1 0-4,-1 0 0,1 0 0,-1 0-1,1 0 1,-1-1 0,1 0 0,-1 1-1,1-1 1,-1 0 0,4-2 0,0-1-17,0 0 1,-1-1-1,10-8 1,57-60 10,-69 70 11,1-1 1,-2 1 0,1-1-1,0 0 1,-1 1 0,1-1-1,-1 0 1,0 0 0,2-8-1,2-3 45,-2 8-55,-1 0 0,5-16 0,-5 11-59,-2 11 55,-1 0 0,0 0 0,1-1 0,0 1 0,-1 0 0,1 1 0,0-1 0,-1 0 0,1 0 0,0 0 0,0 0 0,0 1 0,-1-1 0,1 0 0,0 0 0,0 1 0,0-1 0,0 1 0,0-1 0,1 1 0,-1 0 0,0-1 0,0 1 0,0 0 0,0 0 0,0 0 0,2 0 0,-3-1 8,0 1-1,0 0 0,0 0 0,1 0 1,-1 0-1,0 0 0,0 0 0,0 0 1,0 0-1,0 0 0,0 0 0,0 0 1,0 0-1,0 0 0,0 0 0,1 0 1,-1 0-1,0 0 0,0 0 0,0 0 1,0 0-1,0 1 0,0-1 0,0 0 1,0 0-1,0 0 0,0 0 0,0 0 1,0 0-1,1 0 0,-1 0 0,0 0 1,0 0-1,0 0 0,0 0 0,0 0 1,0 0-1,0 1 0,0-1 0,0 0 1,0 0-1,0 0 0,0 0 0,0 0 1,0 0-1,0 0 0,0 0 0,0 0 1,0 0-1,0 0 0,0 1 0,0-1 1,0 0-1,0 0 0,0 0 0,0 0 1,0 7 47,0-1-9,0-1 1,0 0 0,-1 0-1,-1 9 1,-8 9 371,8-11-303,0 0 0,1-1-1,1 1 1,0 0 0,1 0-1,3 18 1,3-16-54,-7-12-46,1-1 1,0 0-1,0 1 0,-1-1 1,1 0-1,-1 1 0,1-1 0,-1 1 1,0-1-1,1 3 0,-1-4-4,0 0 0,0 0-1,0 0 1,0 0-1,0 0 1,0 0 0,0 0-1,0 0 1,0 0 0,0 0-1,0 0 1,0 1-1,0-1 1,0 0 0,0 0-1,0 0 1,0 0-1,0 0 1,0 0 0,0 0-1,0 0 1,0 0 0,0 0-1,0 0 1,0 1-1,0-1 1,0 0 0,0 0-1,0 0 1,0 0 0,0 0-1,0 0 1,0 0-1,0 0 1,1 0 0,-1 0-1,0 0 1,0 0 0,0 0-1,0 0 1,0 0-1,0 0 1,0 0 0,0 0-1,0 0 1,0 0-1,0 0 1,1 0 0,-1 0-1,0 0 1,0 0 0,0 0-1,0 0 1,0 0-1,0 0 1,0 0 0,2 0 6,0 0 1,0-1 0,0 1 0,-1-1 0,1 1 0,0-1-1,0 0 1,-1 0 0,1 0 0,0 1 0,-1-2-1,1 1 1,-1 0 0,1 0 0,-1 0 0,0-1 0,2-1-1,19-29-28,-15 21-16,-5 8 7,0-1 0,0 1-1,0-1 1,0 0 0,-1 1 0,1-1-1,0-5 1,1-3-108,8-9-94,-6-5-79,2 12 148,-7 13 134,1-1 0,0 1 0,0 0 0,-1-1 0,1 1 0,-1 0 0,1-1 0,-1 1 0,0-1-1,1-1 1,-1 0-127,0 3 36,0 5 54,1 2 67,-1-1-1,2 1 1,-1-1-1,3 7 1,6 24 150,-8-24-108,1-1 16,0 0 1,5 13-1,2-2 51,-9-21-90,-1-1-1,1 0 1,0 0 0,-1 1-1,1-1 1,0 0-1,0 0 1,0 0 0,0 0-1,2 1 1,-3-2-39,1 1 0,-1-1 0,1 0 0,-1 0 0,1 0 0,-1 1 0,1-1 0,-1 0-1,1 0 1,-1 0 0,1 0 0,-1 0 0,1 0 0,-1 0 0,1 0 0,-1 0 0,1 0 0,-1 0 0,2-1 0,0 0-144,0-1 0,1 1 0,-1-1-1,0 0 1,0 0 0,1 0 0,-2 0 0,3-2 0,5-6-350,1 1-451,0-2 0,-1 1 0,-1-1 0,15-23 0,-20 28 730,0-1 0,0 1 0,1 0 0,0 0 0,10-10 0,-11 13 287,0-1 1,-1 1 0,1-1-1,3-7 1,5-8 866,-8 17 320,-3 2-255,-3 2 330,0 3-1140,0 1 0,0-1 0,1 1-1,-1 0 1,1-1 0,0 1 0,1 0 0,-2 10 0,-1-2-57,3-5-79,0 1 1,0-1-1,1 0 0,0 13 0,1-8-23,1 33 11,-2-43-27,1-1-1,0 0 1,0 1-1,0-1 1,1 0-1,-1 0 1,1 0-1,2 5 1,-2-7-67,-1 1 0,0-1 0,0 1 1,1-1-1,-1 0 0,1 1 0,-1-1 1,1 0-1,-1 0 0,1 0 0,0 0 0,0 0 1,-1 0-1,1-1 0,0 1 0,0-1 1,0 1-1,0-1 0,0 0 0,0 0 0,0 1 1,0-1-1,3-1 0,4 0-423,0-1 1,0 0-1,0-1 1,8-3-1,-2 1 86,58-21-1576,-70 25 1963,1 0 0,-1-1 0,0 1 0,0-1 0,1 1 0,-1-1 0,0 0 0,5-4 0,-6 3 29,1 1 1,0 0-1,0 0 0,0 0 1,0 0-1,0 1 1,1 0-1,5-3 0,4-2 247,0-1 0,23-16 1,-25 15-32,-8 6-180,0 0 1,-1 0-1,1-1 1,-1 1 0,0-1-1,1 0 1,-1 1-1,0-1 1,2-5 0,6-9 125,16-14 64,-5 3 64,8 4-138,-1-12-76,-23 30-83,-1-1 0,1 1 0,-1-1 0,-1 0 0,3-7 0,1-1-6,-4 8 17,0 1 0,0 0 0,-1-1 0,3-11 0,-3 10 9,1-2-7,-3 9 0,1-1 1,0 0-1,-1 1 0,0-1 1,1 0-1,-1 0 0,0 1 1,0-1-1,0 0 0,0 0 1,0 0-1,0 1 0,-1-1 1,1 0-1,-1 0 0,1 1 1,-1-1-1,1 0 0,-3-2 1,2 1 15,-4-5 701,-1 13 40,0 1-743,4-4 58,1-1 0,-1 1 0,1 0 0,-1 0 0,1-1 0,0 1 0,-1 0 0,1 1 0,0-1 0,0 0 0,1 0 0,-1 0 0,0 1 0,1-1 0,-1 4 0,-14 45 773,7-27-704,1 0 1,-5 28-1,9-12 27,3 62 1,1-44-1,-1-47-159,1 1-1,0-1 1,1 0 0,5 16-1,-5-19-139,-2-6 55,2 6-576,0 0-1,1 1 0,5 11 1,-3-7-2525,-4-12 2999,0-1 1,0 0 0,0 1-1,-1-1 1,1 0 0,0 0-1,0 1 1,0-1 0,-1 0-1,1 0 1,0 0 0,0 0-1,1 0 1</inkml:trace>
</inkml:ink>
</file>

<file path=ppt/ink/ink9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00:49.94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0 1 6816,'-3'0'312,"1"-1"1,-1 2 0,0-1 0,0 0-1,0 1 1,0-1 0,0 1-1,1 0 1,-1 0 0,0 0-1,1 0 1,-6 3 0,6-2-328,-1 0-1,1 1 1,0-1 0,0 1 0,0 0-1,0 0 1,1-1 0,-1 1-1,1 0 1,-1 0 0,1 0 0,-1 4-1,-10 37-89,-7 53-1,9-41-477,9-49 479,-1 0 1,2-1 0,-1 1 0,2 11 0,-1-15 67,0-1 0,0 0 0,1 0 0,-1 1 0,1-1 0,0 0 0,0 0 0,0 0 1,0 1-1,0-1 0,0 0 0,0-1 0,3 4 0,-3-4 8,-1-1-1,0 1 1,1-1 0,-1 1-1,0-1 1,1 1 0,-1-1-1,0 1 1,0-1 0,1 1-1,-1 0 1,0-1 0,0 1-1,0-1 1,0 1 0,0 0-1,0-1 1,0 1 0,0-1-1,0 1 1,0 0 0,0-1-1,0 1 1,-1-1 0,1 2-1,0-2-45,0 3-720,0-6 15,2-10-671,11-3 447</inkml:trace>
</inkml:ink>
</file>

<file path=ppt/ink/ink9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00:50.32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40 3808,'13'26'1227,"-5"-16"-742,-1-4-390,-2-2 57,-1 0 1,0 0-1,0 0 1,0 0-1,0 1 1,3 6-1,-4-5 89,-3-5-203,1 0 0,-1-1 0,0 1 0,1 0 0,-1-1 0,1 1 0,-1-1 0,1 1 0,-1-1 0,1 1 0,-1-1-1,1 1 1,-1-1 0,1 1 0,-1-1 0,1 0 0,0 1 0,-1-1 0,1 0 0,0 0 0,-1 1 0,1-1 0,0 0-1,-1 0 1,1 0 0,1 0 0,0 1 20,4 1 56,0 0-29,1 0 0,-1 0 0,1 0 0,0-1 0,0 0 0,7 0 0,-12-1-61,1 0-1,0 0 0,0 0 0,0-1 0,0 1 0,0-1 0,-1 1 0,1-1 0,0 0 1,0 0-1,-1 0 0,1-1 0,2-1 0,-3 1 13,1 0 0,-1-1-1,0 1 1,0-1 0,0 1 0,0-1 0,-1 0 0,1 0-1,-1 0 1,1 0 0,-1 0 0,1-3 0,-1 2-16,0 2-10,-1 1 0,1-1 0,0 0 1,-1 0-1,0 1 0,1-1 0,-1 0 1,0 0-1,0 0 0,0 1 0,0-1 1,0 0-1,0 0 0,0 0 0,-1 1 1,1-1-1,-1 0 0,1 0 0,-1 1 1,0-1-1,0-2 0,-15-37 390,16 41-394,0-1 1,0 1-1,0 0 1,0 0-1,0-1 0,0 1 1,0 0-1,0 0 1,0 0-1,-1-1 0,1 1 1,0 0-1,0 0 1,0 0-1,0 0 0,0-1 1,0 1-1,-1 0 1,1 0-1,0 0 0,0 0 1,0-1-1,0 1 1,-1 0-1,1 0 0,0 0 1,0 0-1,0 0 1,-1 0-1,1 0 0,0 0 1,0 0-1,-1 0 1,1 0-1,-2 0-1,1 0 0,0 0-1,0 0 1,-1 1 0,1-1 0,0 0-1,0 1 1,0-1 0,-1 1 0,1-1-1,0 1 1,0 0 0,0-1 0,0 1-1,0 0 1,0 0 0,0 0 0,0 0 0,1 0-1,-1 0 1,0 0 0,1 0 0,-1 0-1,0 0 1,1 0 0,-1 1 0,1-1-1,0 0 1,-1 0 0,1 1 0,0-1-1,-1 2 1,1 2-24,-1 0 0,1 0 0,0 1 0,0-1 0,1 0 0,-1 1 0,3 7 0,7 18 19,-6-14 26,-4-13-23,0-1 0,1 0 0,0 0 1,-1 0-1,1-1 0,0 1 0,0 0 0,1 0 0,-1 0 0,1-1 0,-1 1 0,1-1 1,2 3-1,22 16-46,-17-11 25,-8-8 24,1-1 1,-1 1-1,0-1 1,1 1 0,-1-1-1,1 0 1,-1 0-1,1 0 1,-1 0-1,1 0 1,0 0-1,-1 0 1,1 0-1,0-1 1,0 1-1,0-1 1,0 1-1,0-1 1,-1 0 0,1 0-1,0 0 1,0 0-1,3 0 1,16-1-65,36-7 1,-31 4-100,-10 2 66,17-4-80,16-17-58,-28 15 168,16-8 10,12-20 104,-5 10 11,-36 18-56,-1 1 0,0-1 0,-1-1 0,1 1 0,8-18-1,-10 17-3,0 0 0,1 1 0,0-1-1,1 1 1,13-13 0,19-2 6,-19 3 22,-18 18-7,0-1 0,0 1-1,0 0 1,1 0 0,-1 0 0,0 1-1,1-1 1,-1 0 0,1 1 0,3-2-1,-5 3 35,0-1-1,0 1 0,0 0 0,1 0 0,-1 0 0,0 0 1,0 0-1,0 0 0,0 0 0,0 0 0,1 0 1,-1 0-1,0 1 0,0-1 0,0 0 0,0 1 0,0-1 1,0 1-1,0-1 0,0 1 0,0-1 0,0 1 1,0 0-1,0 0 0,0-1 0,1 3 0,1 1 42,-1 0-1,1 0 0,-1 0 0,4 8 1,-3-5 24,11 19 96,-7-14-136,-1-1-1,0 2 1,6 19 0,3 28-1236,-12-42-3232,-3-3 1163</inkml:trace>
</inkml:ink>
</file>

<file path=ppt/ink/ink9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00:04.7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167 2496,'13'0'784,"-13"0"-778,0 0-1,0 0 1,0 0-1,0 0 1,1 0 0,-1 0-1,0 0 1,0 0-1,0 0 1,0 0 0,0 0-1,0 0 1,0 0-1,0 0 1,0 0 0,0 0-1,1 0 1,-1 0 0,0 0-1,0 0 1,0 0-1,0 0 1,0 0 0,0 0-1,0-1 1,0 1-1,0 0 1,0 0 0,0 0-1,0 0 1,0 0 0,1 0-1,-1 0 1,0 0-1,0 0 1,0 0 0,0 0-1,0 0 1,0 0-1,0-1 1,0 1 0,0 0-1,0 0 1,0 0 0,0 0-1,0 0 1,0 0-1,0 0 1,0 0 0,0 0-1,0 0 1,0-1-1,0 1 1,0 0 0,0 0-1,0 0 1,0-4 1150,0 8-299,0 20 155,0 33-437,0-43-513,0-7-36,1-1 0,-2 0 0,1 1 0,-1-1 0,-1 7 0,-8 8 150,5 2-42,-3-14 8,7-9-138,1 0-1,0 0 1,-1 0-1,1 1 1,0-1-1,-1 0 1,1 0-1,0 1 1,0-1-1,-1 0 1,1 1-1,0-1 1,0 0-1,-1 1 0,1-1 1,0 0-1,0 1 1,0-1-1,0 1 1,0-1-1,0 0 1,-1 1-1,1-1 1,0 1-1,0-1 1,0 1-1,1 0 1,-1-9 5,1 1 1,0 0-1,0 0 1,4-9-1,0 1-30,-1-2-49,-2 5-23,10-24 0,34-84-157,-43 114 243,-1 0 1,1 0-1,-1 0 1,2 0-1,-1 1 1,1-1-1,-1 1 1,2 0-1,-1 0 1,0 0 0,1 0-1,0 1 1,8-6-1,11-9-127,-22 17 157,-1 0 1,1 0-1,1 0 0,-1 0 0,0 0 0,0 1 0,0-1 0,1 1 1,-1 0-1,1 0 0,-1 0 0,1 0 0,0 0 0,3-1 0,-2 3 107,0 0-1,0 0 0,0 1 1,0-1-1,0 1 0,-1 0 1,1 0-1,-1 0 0,1 0 1,-1 0-1,6 6 0,-8-7-111,0 1-1,0-1 0,1 0 0,-1 0 1,0 0-1,-1 1 0,1-1 0,0 1 1,0-1-1,0 1 0,-1-1 0,1 1 1,-1-1-1,1 1 0,-1-1 0,0 1 1,0 0-1,1-1 0,-1 1 0,-1 2 1,1 0-21,0 0 1,1 0 0,-1 0 0,1 0-1,-1-1 1,3 6 0,-2-7-1,0 0 10,-1 0 1,1 0-1,0 1 1,-1-1-1,1 0 1,-1 0-1,0 1 1,0-1-1,0 0 1,0 0-1,0 1 0,0-1 1,0 0-1,-1 0 1,1 0-1,-1 1 1,0-1-1,-1 3 1,1 0 27,0 1 1,1-1-1,-1 1 0,1 8 1,1-8-17,-1-1 0,0 1 0,-1-1 0,-1 10 0,-1-8-175,0 0 1,-8 12-1,2-3-967,6 0 249</inkml:trace>
</inkml:ink>
</file>

<file path=ppt/ink/ink9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00:05.09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3328,'0'0'1216,"0"0"-928,16 0-96,-1 0 160,1 0-224,0 0-32,15 0-64,-16 0-1664,1 16 896</inkml:trace>
</inkml:ink>
</file>

<file path=ppt/ink/ink9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00:05.47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0 4736,'-16'0'1760,"16"0"-1376,0 0-96,0 16 608,0-16-544,16 0 192,-16 0-288,31 0-160,0 0-64,16 0-2432,0 0 1312</inkml:trace>
</inkml:ink>
</file>

<file path=ppt/ink/ink9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00:06.5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09 1664,'24'2'855,"-18"-2"-800,0 1 0,0-1 0,0 0 0,0 0 0,0-1 1,0 0-1,9-2 0,-5-2-18,-7 4-27,0 0 0,0-1 1,0 1-1,0 0 0,0 1 0,1-1 0,-1 1 0,0-1 0,6 1 1,63 0 95,-69 0-56,-1 0 0,0-1 0,0 1 0,0 0-1,0-1 1,0 1 0,0-1 0,0 0 0,0 1-1,-1-1 1,1 0 0,3-2 0,-4 2 14,0 0 0,0 1 1,1-1-1,-1 0 0,0 1 0,0-1 1,1 1-1,-1-1 0,1 1 0,-1 0 1,3-1-1,-4 1-48,0 0 0,0 0 0,1 0 1,-1 0-1,0 0 0,0 0 0,0 0 0,0 0 1,0 0-1,0 0 0,0 0 0,0 0 0,0 0 0,0 0 1,0 0-1,1 0 0,-1 0 0,0 0 0,0 0 1,0 0-1,0 0 0,0 0 0,0 0 0,0 0 1,0 0-1,0 0 0,0 0 0,0 0 0,1 0 0,-1 0 1,0 0-1,0 0 0,0 0 0,0 0 0,0 0 1,0-1-1,0 1 0,0 0 0,0 0 0,0 0 1,0 0-1,0 0 0,0 0 0,0 0 0,0 0 0,0 0 1,0 0-1,0-1 0,0 1 0,0 0 0,0 0 1,0 0-1,0 0 0,0 0 0,0 0 0,0 0 0,0-1 29,-1 0 0,1 0 0,0 1-1,-1-1 1,1 0 0,0 0-1,-1 1 1,1-1 0,-1 0-1,1 1 1,-1-1 0,0 1 0,1-1-1,-1 1 1,1-1 0,-1 1-1,0-1 1,1 1 0,-1-1-1,0 1 1,0 0 0,1 0 0,-1-1-1,0 1 1,0 0 0,0 0-1,1 0 1,-1 0 0,0 0-1,0 0 1,-1 0 0,-39 0 572,25 1-547,-2-2 95,13 1-93,-1-1-1,1 1 0,0 0 0,0 1 0,-1-1 1,1 1-1,0 0 0,0 0 0,0 1 1,0-1-1,0 1 0,0 0 0,-6 4 0,0 1 5,6-4-52,0-1 0,1 1 0,0 0-1,0 0 1,0 1 0,0-1 0,0 1 0,0 0 0,-4 7 0,-8 20-99,16-30 73,-1-1 0,1 1-1,0 0 1,-1 0-1,1-1 1,0 1-1,0 0 1,0 0 0,0-1-1,0 1 1,0 0-1,0 0 1,0-1 0,0 1-1,0 0 1,0 0-1,0-1 1,0 1-1,1 0 1,-1-1 0,0 1-1,0 0 1,1-1-1,-1 1 1,1 0 0,-1-1-1,0 1 1,1 0-1,-1-1 1,1 1-1,1 0 1,-1 0 0,1 0 0,-1 0 0,1 0 0,0 0 0,-1-1-1,1 1 1,0 0 0,0-1 0,0 1 0,0-1 0,-1 0 0,1 0 0,2 0 0,10 1 17,-6-1-47,0 0 0,0 0 0,0-1 1,0 0-1,14-3 0,27-19-752,-21 13 22,0 1 1,42-7-1,-43 11 176,0-2 0,37-14 0,-19-3 285,-9 4 320,10-8 626,-35 22-301,7-4 1114,-16 7-466,-2 3 144,0 0-368,0 2-667,0 0 0,0 0 0,0-1 0,-1 1-1,1 0 1,-1 0 0,1-1 0,-1 1-1,0-1 1,1 1 0,-1 0 0,-1 1 0,1-2-106,0 1 0,0-1 0,0 1 0,0-1 1,1 1-1,-1 0 0,0-1 0,1 1 1,0 0-1,-1 0 0,1-1 0,0 3 0,0 1 12,-1-1 0,1 1 0,1-1 0,-1 1 0,1-1 0,-1 1 0,1-1 0,1 1 0,-1-1 0,1 1 0,-1-1 0,4 4 0,7 26 86,-9-23-79,-2-10-11,-1-1 0,0 1 0,0 0 0,0 0-1,1 0 1,-1 0 0,0 0 0,1 0 0,-1 0 0,1-1 0,-1 1 0,1 0 0,-1 0 0,1-1 0,0 1 0,-1 0 0,1-1 0,1 2 0,4 2 31,-1 3-20,-5-7-18,0 1-1,0-1 0,0 1 0,1-1 0,-1 0 0,0 1 0,0-1 0,1 0 0,-1 1 0,0-1 0,1 0 0,-1 0 0,0 1 0,1-1 1,-1 0-1,0 0 0,1 1 0,-1-1 0,0 0 0,1 0 0,-1 0 0,1 0 0,-1 0 0,0 0 0,1 0 0,-1 0 0,1 1 0,-1-1 1,1-1-1,0 1 0,-1 0 1,0 0 1,0 0 0,0 0 0,0 0-1,0 1 1,0-1 0,0 0-1,0 0 1,0 0 0,0 0 0,1 0-1,-1 0 1,0 0 0,0 0 0,0 0-1,0 0 1,0-1 0,0 1-1,0 0 1,0 0 0,0 0 0,0 0-1,1 0 1,-1 0 0,0 0 0,0 0-1,0 0 1,0 0 0,0 0-1,0 0 1,0 0 0,0 0 0,0 0-1,0 0 1,0 0 0,0 0 0,0-1-1,0 1 1,0 0 0,0 0-1,0 0 1,0 0 0,0 0 0,0 0-1,0 0 1,0 0 0,0 0 0,0 0-1,0-1 1,0 1 0,0 0-1,0 0 1,0 0 0,0 0 0,0 0-1,0 0 1,0-4-134,0 2 54,0 0 1,0 0 0,0 0 0,0 0-1,0 0 1,1 0 0,-1 0 0,0 0-1,2-2 1,5-1-26,-7 5 104,0 0-1,1 0 1,-1-1 0,0 1 0,1 0-1,-1 0 1,0-1 0,1 1 0,-1 0-1,0 0 1,1-1 0,-1 1 0,0 0-1,0-1 1,1 1 0,-1 0 0,0-1-1,0 1 1,0-1 0,0 1 0,1 0-1,-1-1 1,0 1 0,0-1 0,0 1-1,0 0 1,0-1 0,0 1 0,0-1-1,0 0 1,2-4-55,0 4 57,-1 0 0,0-1 0,0 1 0,0 0 0,0 0 0,0-1 0,0 1 0,-1-1 0,1 1 0,0-1 0,-1 1 0,1-1-1,-1 0 1,1 1 0,-1-1 0,0 1 0,0-4 0,0 4-11,0-1 1,1 1-1,-1-1 0,0 0 1,1 1-1,-1-1 0,1 1 1,-1-1-1,1 1 0,-1-1 1,1 1-1,2-3 0,-2 2 25,0 1 1,0-1-1,0 0 0,-1 1 1,1-1-1,0 0 0,-1 0 0,1 0 1,-1 1-1,1-1 0,-1 0 0,0-4 1,0 6-5,0-1 0,0 1 1,0-1-1,0 1 1,0-1-1,0 1 0,0-1 1,0 1-1,0-1 1,0 1-1,0-1 0,1 1 1,-1-1-1,0 1 0,0 0 1,1-1-1,-1 1 1,0-1-1,0 1 0,1 0 1,-1-1-1,0 1 0,1 0 1,-1-1-1,1 1 1,-1 0-1,0-1 0,1 1 1,-1 0-1,1 0 1,-1 0-1,1-1 0,-1 1 1,1 0-1,-1 0 0,1 0 1,-1 0-1,1 0 1,-1 0-1,1 0 0,0 0 1,2 0 215,-3-10-310,0 14 268,0 15 260,-1-19-441,1 0 0,0 0 0,0 0 0,0 0 1,0 1-1,0-1 0,0 0 0,0 0 0,0 0 0,0 0 0,0 0 0,0 0 0,0 0 0,0 0 0,0 0 0,0 0 0,0 1 0,0-1 0,0 0 0,0 0 0,0 0 0,1 0 0,-1 0 0,0 0 0,0 0 0,0 0 0,0 0 0,0 0 0,0 0 0,0 0 0,0 0 0,0 1 0,0-1 0,0 0 0,0 0 0,0 0 0,0 0 0,1 0 1,-1 0-1,0 0 0,0 0 0,0 0 0,0 0 0,0 0 0,0 0 0,0 0 0,0 0 0,0 0 0,0 0 0,1 0 0,-1 0 0,0 0 0,0 0 0,0 0 0,0 0 0,0 0 0,2 0-3,-1 0-1,0 0 1,1 0-1,-1 1 1,1-1-1,-1 1 1,0-1-1,1 1 1,-1-1-1,0 1 1,3 1-1,-3 0-1,1-1-1,0 0 0,0 0 0,0-1 1,0 1-1,0 0 0,0 0 1,0-1-1,0 0 0,0 1 1,0-1-1,3 0 0,7 0 42,-4 1 1,0-1-1,0 0 1,16-3-1,-8-2 40,-10 3-50,1 0 0,-1 1 0,1 0 1,-1 0-1,8 0 0,1 1 15,-7 0-22,-1 0 1,1 0-1,0 0 1,8-3-1,15-7-4,-18 7-7,-10 3 7,-1-1 0,1 1 0,-1-1 0,0 1 0,1-1 1,-1 0-1,0 0 0,0 0 0,1 0 0,-1-1 0,4-2 1,-4 2 127,-2 2 80,0-1-229,0 0 1,0 0 0,0 1 0,0-1-1,0 0 1,-1 1 0,1-1-1,0 0 1,0 1 0,-1-1 0,1 0-1,0 1 1,-1-1 0,1 1 0,-1-1-1,1 1 1,-1-1 0,1 1-1,-1-1 1,1 1 0,-1-1 0,1 1-1,-1 0 1,1-1 0,-1 1-1,0 0 1,1-1 0,-1 1 0,0 0-1,1 0 1,-1 0 0,0 0 0,-1-1-1,-29 1 349,16 1-217,11-1-81,1 0 1,-1 1-1,1-1 1,-1 1-1,1 0 0,0 0 1,-1 0-1,-3 1 1,-7 4 84,-12-1 61,5 5-106,8-6-104,11-4 10,-1 0 0,1 1-1,0 0 1,0-1 0,-1 1 0,1 0-1,0 0 1,0 0 0,0 0-1,0 1 1,0-1 0,0 0 0,-1 3-1,-2 0-15,3-2 21,0 0 0,-1 0 0,1 0 0,0 0-1,0 0 1,1 1 0,-1-1 0,0 1 0,1-1 0,0 1 0,-1 0 0,1-1-1,0 1 1,0 0 0,1 0 0,-1 0 0,1 0 0,-1 0 0,1 0 0,0 0 0,0 0-1,0 3 1,0-3-19,0 0 4,-1 0 0,1 0 0,0 0 1,0 0-1,0-1 0,0 1 0,1 0 0,-1 0 0,1 0 0,1 4 1,3-4 32,0 0 0,0 0-1,0-1 1,6 3 0,18 0-84,-20-2 47,-6-2 16,1 0 1,-1 0 0,0-1 0,0 1 0,6 0 0,31-6 18,-27 3 2,24-2-1,-14 5-10,-6-1 0,0 0 0,20-3 0,10-8-68,-28 9 43,-12 1 26,1 0 1,-1-1-1,0 1 0,0-1 1,0 0-1,9-5 0,-1-1 16,29-12 81,-41 19-95,0 0 2,-1 0 0,1 1 1,-1-1-1,0 0 0,1 0 1,-1 0-1,0-1 0,0 1 1,0-1-1,0 1 0,0-1 1,2-2-1,12-9 55,-9 10-10,-7 3-49,1 0 0,-1 0 0,0 0-1,1 0 1,-1-1 0,1 1 0,-1 0-1,1 0 1,-1-1 0,1 1 0,-1 0-1,0-1 1,1 1 0,-1 0 0,0-1-1,1 1 1,-1-1 0,0 1 0,0 0-1,1-1 1,-1 1 0,0-1 0,0 1-1,0-1 1,1 1 0,-1-1-1,0 1 1,0-1 0,0 1 0,0-1-1,0 1 1,0-1 0,0 1 0,0-1-1,0 1 1,0-1 0,-1 0 0,1 1-8,0-1 0,0 1 0,0-1 1,0 1-1,0-1 0,0 1 0,0-1 0,0 1 1,0-1-1,0 0 0,0 1 0,0-1 1,0 1-1,0-1 0,0 1 0,1-1 0,-1 1 1,0-1-1,0 1 0,0 0 0,1-1 1,-1 1-1,0-1 0,1 1 0,-1-1 1,1 1-1,-1 0 0,0-1 0,1 1 0,-1 0 1,1 0-1,-1-1 0,1 1 0,-1 0 1,1 0-1,-1 0 0,1-1 0,-1 1 0,1 0 1,-1 0-1,1 0 0,-1 0 0,1 0 1,-1 0-1,1 0 0,-1 0 0,1 0 0,-1 0 1,2 1-1,-5 1-136,3-1 137,-1-1 0,1 0-1,-1 1 1,1-1 0,0 1 0,-1-1-1,1 1 1,0-1 0,-1 1-1,1-1 1,0 1 0,-1-1 0,1 1-1,0 0 1,0-1 0,0 1-1,0-1 1,-1 1 0,1-1 0,0 1-1,0 0 1,0-1 0,0 1-1,1 0 1,-1-1 0,0 1 0,0-1-1,0 1 1,0-1 0,1 2-1,1 6 21,-10 0 78,6 0-84,1 1-1,0-1 1,0 1 0,1-1-1,2 15 1,-2 0 105,0-21-120,1 0 0,-1 0 0,0 0 0,1 0 0,-1-1-1,1 1 1,-1 0 0,1 0 0,0-1 0,0 1 0,1 2 0,-2-4 5,0 0-1,0 0 0,0 0 0,0 0 0,1 0 1,-1 1-1,0-1 0,0 0 0,0 0 0,0 0 1,0 0-1,0 0 0,0 0 0,1 0 0,-1 1 1,0-1-1,0 0 0,0 0 0,0 0 0,0 0 1,1 0-1,-1 0 0,0 0 0,0 0 0,0 0 1,0 0-1,1 0 0,-1 0 0,0 0 0,0 0 1,0 0-1,0 0 0,1 0 0,-1 0 1,0 0-1,0 0 0,0 0 0,3-13 224,-3 11-224,1-1 0,0 1 0,0-1-1,0 1 1,0 0 0,0-1 0,0 1 0,0 0-1,1 0 1,-1 0 0,1 0 0,0 0 0,-1 0-1,1 0 1,0 1 0,0-1 0,0 1 0,0-1-1,3 0 1,-3 1-8,0 0 0,1-1 0,-1 1 0,0-1 0,0 1-1,0-1 1,-1 1 0,1-1 0,0 0 0,2-3 0,3-4-21,6-1-26,-8-11 44,2 15 0,-3 4-18,2-9-125,-5 10 144,-1 0 0,0 0 0,1 0 0,-1 0 0,1 0 0,0 0-1,-1 0 1,1 0 0,0 1 0,-1-1 0,1 0 0,0 0 0,0 0 0,0 1 0,1-2 0,0 2-13,0-1 0,1 0 0,-1 1 0,0 0 0,1-1 0,-1 1 0,0 0 0,5 1 0,-4-1 86,3 2 470,0 7-148,-1-1 0,0 1 0,5 9 0,-10-18-384,1 3 61,-1 0 0,1 0 0,0 0 0,-1 0 0,1 0 0,-1 0 0,0-1 1,0 1-1,0 0 0,-1 4 0,0 2 33,1 68 330,0-74-1172,0-3 202</inkml:trace>
</inkml:ink>
</file>

<file path=ppt/ink/ink9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00:06.93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7 0 4896,'0'32'1824,"0"-32"-1440,-16 46-96,-15-30 352,31 15-416</inkml:trace>
</inkml:ink>
</file>

<file path=ppt/ink/ink9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00:09.5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556 736,'0'13'224,"0"-13"-222,0 0 0,0 0-1,0 0 1,0 1 0,0-1 0,0 0-1,0 0 1,0 0 0,0 0 0,0 0 0,0 1-1,0-1 1,0 0 0,0 0 0,0 0-1,0 0 1,0 0 0,0 0 0,0 0 0,1 1-1,-1-1 1,0 0 0,0 0 0,0 0-1,0 0 1,0 0 0,0 0 0,0 0 0,1 0-1,-1 0 1,0 0 0,0 0 0,0 0-1,0 0 1,0 0 0,1 0 0,-1 0 0,0 0-1,0 0 1,0 0 0,0 0 0,0 0-1,0 0 1,1 0 0,-1 0 0,0 0 0,0 0-1,0 0 1,0 0 0,0 0 0,0 0-1,1 0 1,-1 0 0,88 0 499,-77-1-489,-1-1 0,1 0 0,-1 0 0,1-1 1,-1 0-1,18-9 0,-12 5-11,-7 3-12,1 0 0,-1-1 1,1-1-1,-1 0 0,14-12 0,-11 8 118,20-12 0,-11 11-29,-15 8-50,-1 0 0,0 0 0,0 0 0,0 0 0,0-1 0,0 1 0,-1-1 1,8-8-1,37-53 580,-38 47-352,0 0 1,-1 0 0,-1-1-1,-1 0 1,0-1 0,-2 0-1,6-27 1,-9 33-84,-2 2 81,1-1 0,1 1 0,6-18 0,4-4 146,-7 8-203,4 16-122,-7-8-43,-3 25 62,-3 12-23,-26 87-87,18-60-21,4-14 32,2-16 6,4-13 8,0 0 0,0 0 0,0 1 0,0-1 0,1 0 0,-1 1-1,1-1 1,0 0 0,0 1 0,0-1 0,0 0 0,1 4 0,9 25 50,-8-20-58,-2-11-2,0 1 0,0-1 0,0 0 0,0 1 1,1-1-1,-1 1 0,0-1 0,1 0 0,-1 0 0,0 1 1,1-1-1,0 0 0,-1 0 0,1 1 0,0-1 0,-1 0 1,1 0-1,0 0 0,0 0 0,0 0 0,0 0 1,0 0-1,0 0 0,0-1 0,1 1 0,1 1 0,23 3 92,-19-2-61,-5-2-22,-1 0 0,0-1-1,1 1 1,-1-1 0,0 1-1,1-1 1,-1 0 0,1 0-1,1 1 1,17-3 70,0-2 1,0 1 0,37-14-1,-48 13-65,0-1 0,-1 0-1,0 0 1,0-1-1,0 0 1,-1 0 0,1-1-1,-2 1 1,1-2-1,9-12 1,-11 13-30,-1-1 0,0 1 0,0-1 0,-1 0 0,4-11 0,0 1 12,2-4 39,-4 9 6,0 1 1,4-19-1,7-32 200,-15 57-171,0 0 1,-1 0-1,1 0 0,-1-1 1,-1-6-1,-1 24 160,0-7-113,-3 5 99,0 1 1,1 0 0,0 0 0,-2 11 0,1 21 3,-1-19-214,4-17-15,0 1-1,1-1 0,0 0 0,0 11 1,1-2-4,0-9 11,0 1 0,0-1 0,0 0 0,-1 1 0,-1 6 0,-4 0-4,5-12 10,0 0 0,0 1 0,0-1 0,1 1 0,-1-1 0,1 1 0,-1-1 0,1 1 0,0-1 0,-1 1 0,1-1 0,0 2 0,0 4 58,0-4-43,1-1 0,-1 0 0,0 0 0,-1 0-1,1 0 1,0 0 0,-1 1 0,1-1 0,-2 3 0,1-3-12,0-1-6,1-1 0,-1 1 0,1 0 1,0-1-1,-1 1 0,1-1 0,0 1 0,-1 0 0,1 0 0,0-1 0,-1 1 0,1 0 1,0-1-1,0 1 0,0 0 0,0 0 0,0-1 0,0 1 0,0 0 0,0 0 0,0-1 1,0 1-1,0 0 0,0 0 0,1-1 0,-1 1 0,0 0 0,1-1 0,-1 1 0,0 0 1,1-1-1,-1 1 0,1 0 0,-1-1 0,1 1 0,-1-1 0,1 1 0,2 2 91,-3-3-22,0 0-31,0 0-1,0 0 16,0 0-79,0 0-225,3-3-261,10-7-1147,2 7 465</inkml:trace>
</inkml:ink>
</file>

<file path=ppt/ink/ink9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00:11.79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4 1 1824,'0'0'587,"0"2"-353,0-1-213,0-1 0,0 1 0,0 0 0,0-1 0,0 1 0,0-1 0,0 1 0,-1-1 0,1 1 0,0-1 0,0 1 0,-1 0 0,1-1 0,0 0 0,-1 1 0,1-1 0,0 1 0,-1-1 0,1 1 1,-1-1-1,1 0 0,-1 1 0,0 0 0,0-1 16,1 0 0,-1 1 0,1-1 0,-1 1 0,0-1 0,1 1 0,-1-1 0,1 1 0,0 0 0,-1-1 0,1 1 0,-1-1 0,1 1 0,0 0 0,0-1 0,-1 1 0,1 0 0,0 0 0,0-1 0,0 1 0,0 0 0,-1-1 0,1 1 0,1 1 0,-2 2 119,0 1 1,0-1-1,0 1 1,0-1 0,0 0-1,-3 6 1,1-2-139,-6 15 193,7-19-176,1 0 0,-1 0 0,1 0 0,0 0 0,0 0 0,0 0 0,0 7 0,1-8-15,0 1 0,0-1 0,0 0 0,-1 0 0,1 0 1,-1 0-1,0 0 0,0 0 0,0 0 0,-1 0 0,-1 3 0,0-1 0,3-5-16,-1 1-1,1-1 0,0 1 1,-1-1-1,1 1 1,0 0-1,-1-1 1,1 1-1,0 0 1,0 0-1,0-1 0,0 1 1,-1 0-1,1-1 1,0 1-1,0 0 1,0 0-1,0-1 0,1 1 1,-1 0-1,0 1 1,1 0 21,-1-2-22,0 0 0,0 0-1,0 0 1,0 0 0,0 0-1,0 0 1,0 0-1,0 0 1,0 0 0,0 1-1,0-1 1,0 0 0,0 0-1,0 0 1,0 0-1,0 0 1,0 0 0,0 0-1,0 0 1,0 0-1,0 0 1,0 1 0,0-1-1,0 0 1,0 0 0,0 0-1,0 0 1,0 0-1,0 0 1,0 0 0,0 0-1,0 0 1,0 0 0,0 0-1,1 0 1,-1 0-1,0 0 1,0 0 0,0 0-1,0 0 1,0 0 0,0 0-1,0 1 1,0-1-1,0 0 1,0 0 0,1 0-1,-1 0 1,0 0-1,0 0 1,0-1 0,0 1-1,0 0 1,0 0 0,0 0-1,0 0 1,1 0-12,-1 0 0,1 0 0,-1 0 0,0 0 1,1 0-1,-1 0 0,1 0 0,-1 0 0,1 0 0,-1 0 0,0 0 1,1 0-1,-1 0 0,0-1 0,1 1 0,-1 0 0,1 0 0,-1 0 1,0-1-1,1 1 0,-1 0 0,0-1 0,0 1 0,1 0 0,-1-1 1,0 1-1,0 0 0,1-1 0,-1 1 0,0-1 0,5-6-569,-4 7 534,-1-1 1,1 1 0,0 0 0,0 0 0,0-1 0,-1 1 0,1 0 0,0 0 0,0 0 0,0 0 0,0-1 0,-1 2 0,3-1 0</inkml:trace>
</inkml:ink>
</file>

<file path=ppt/ink/ink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35:31.28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6 1 1664,'0'0'528,"0"0"-325,0 2-38,0 2-17,0-1 68,0 0 0,0-1 1,0 1-1,-1 0 0,1 0 0,-1-1 0,0 4 0,-5 8 138,1 0 0,0 1 0,-3 15 0,3-8-187,-10 26-1,0-3 213,-14 76 0,26-107-322,3-12-49,0 0 0,0 0 1,-1 1-1,1-1 0,-1 0 0,0 0 0,0 1 0,0-1 0,0 0 0,0 0 0,0 0 0,0 0 0,0 0 0,-1-1 0,-2 3 0,3-3-19,0 1 0,0-1 0,-1 0 0,1 0-1,0 1 1,0-1 0,0 0 0,0 1 0,0-1-1,1 1 1,-1-1 0,0 1 0,1 0 0,-1-1-1,1 1 1,0-1 0,-1 1 0,1 0 0,0 2-1,0 11-142</inkml:trace>
</inkml:ink>
</file>

<file path=ppt/ink/ink9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00:12.23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7 32 2912,'15'-32'1600,"-12"35"-891,-2-2-640,0 1 0,1-1 0,-1 1 0,0 0 0,0-1 0,0 1 0,-1 0 0,1-1-1,0 1 1,-1 0 0,1 0 0,-1 0 0,1 2 0,-1 1 35,1 1-1,-1 0 1,-1-1-1,-1 12 1,-3 15 19,-18 89 319,15-89-347,6-20-67,-1-1 0,0 0 1,-1 1-1,0-1 0,-1 0 0,0-1 0,-11 18 0,3-13 116,-19 18 0,20-21-91,9-9-39,0 0 0,0-1 0,0 1 0,0 0-1,-1-1 1,1 0 0,-1 0 0,1 0 0,-1 0-1,0 0 1,0-1 0,0 0 0,0 1 0,-8 0-1,-7 2 90,15-3-87,1 0-14,0 0-1,0 0 1,0-1 0,0 1-1,1-1 1,-1 1 0,0-1-1,0 0 1,0 0 0,0 0-1,0-1 1,0 1 0,0-1-1,0 1 1,1-1 0,-1 0-1,0 0 1,-4-3 0,-2 0-18,6 3 2,-1-1-1,1 1 0,0-1 1,0 0-1,0 0 0,-3-3 1,4 3 1,1 1 0,0 0 1,0-1-1,0 0 0,0 1 0,0-1 1,0 1-1,0-1 0,1 0 1,-1 0-1,1 1 0,-1-1 1,1 0-1,0 0 0,0 0 0,-1 0 1,2-2-1,0-10-75,1 0 0,0 0 0,6-16 0,-6 21 32,-2 6 42,1 0-1,-1 0 0,1 0 0,0 0 0,0 0 1,0 0-1,0 0 0,1 0 0,-1 1 0,1-1 0,0 1 1,0-1-1,0 1 0,0 0 0,0-1 0,0 1 1,0 0-1,1 0 0,3-2 0,-5 3 29,1 0 0,-1 1 0,1-1 0,-1 0 0,1 0 0,-1 1 0,1-1 1,0 1-1,-1 0 0,1-1 0,0 1 0,-1 0 0,1 0 0,0 0 0,-1 0 0,1 0 0,0 0 0,-1 0 0,3 2 0,2 0 106,-1 0 0,0 0 0,0 1 0,8 6 0,-8-6-78,-2 0 30,1 0 0,-1 0 1,1 1-1,-1 0 0,0-1 0,-1 1 1,1 0-1,-1 0 0,1 1 1,-1-1-1,0 0 0,-1 1 0,3 6 1,9 19 216,10 4-33,-17-14-144,-4-9-69,1-2 13,0 0 1,1 0-1,0 0 1,10 15-1,-12-22-36,0 1 0,0-1 1,-1 1-1,1 0 0,-1 0 0,0 0 0,1 0 0,-1 0 0,-1 0 0,1 0 0,0 1 0,-1-1 0,0 0 0,0 0 0,0 0 0,0 5 0,0 1-78,0-7-58,0 0 0,0-1 0,0 1 1,1 0-1,-1-1 0,1 1 0,-1-1 0,1 1 0,-1 0 1,1-1-1,0 0 0,0 1 0,0-1 0,0 1 0,0-1 0,0 0 1,2 2-1,2 0-2791,8-3 886</inkml:trace>
</inkml:ink>
</file>

<file path=ppt/ink/ink9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00:12.59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8 11 1728,'-2'0'177,"0"0"0,-1-1 0,1 0 1,0 1-1,0-1 0,0 0 0,-1 0 0,-3-2 1,2 1 254,4 2-405,-1 0 0,1 0 0,0 1 1,0-1-1,0 0 0,-1 0 1,1 1-1,0-1 0,0 0 0,0 0 1,0 1-1,-1-1 0,1 0 0,0 1 1,0-1-1,0 0 0,0 1 1,0-1-1,0 0 0,0 1 0,0-1 1,0 0-1,0 1 0,0-1 1,0 1-1,0-1-27,0 2 699,0-2-300,-2 3-137,-2 1-199,1-2-82,1 0 1,-1 0 0,1 0 0,0 1-1,0 0 1,0-1 0,0 1 0,-2 5-1,-2 18-45,1-11 177,4-12-87,-1 0 0,1 1 0,0-1 0,0 0 0,1 1 0,-1-1 0,1 1 0,0 3 0,0-3-12,0 0 0,0 0 0,1 0 0,-1-1 0,1 1 1,0 0-1,1-1 0,-1 1 0,0 0 0,4 5 0,-3-7-4,-1 1 1,1-1-1,0 0 1,-1 0-1,1 0 1,0 0-1,0 0 0,0 0 1,0-1-1,0 1 1,1-1-1,-1 1 1,1-1-1,-1 0 1,0 0-1,1 0 0,0 0 1,-1 0-1,1-1 1,0 1-1,-1-1 1,1 0-1,0 0 1,-1 0-1,1 0 1,5-1-1,-2 1 7,-1-1 1,1-1-1,-1 1 0,0-1 0,1 0 1,-1 0-1,0 0 0,0-1 0,0 1 1,-1-1-1,1-1 0,7-6 0,6-13 202,-5 13-59,-9-8-52,-4 17-101,0-1 0,0 1 0,0 0 0,0-1 0,0 1 0,0 0 0,-1-1 0,1 1 0,0 0 0,-1 0 0,1-1 0,0 1 0,-1 0 1,0 0-1,1-1 0,-1 1 0,-1-1 0,-18-16 121,9-8-64,9 24-67,0 0 0,0 0 0,-1 0 0,1 1 0,0-1 0,-1 1 0,1-1 0,-1 1 0,0 0 0,-3-1 0,3 1-20,0 0 0,0-1 1,0 1-1,0-1 0,0 0 0,-3-2 1,3 1-101,3 3-122,16 0-2678,-1 0 1270</inkml:trace>
</inkml:ink>
</file>

<file path=ppt/ink/ink9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00:12.93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1 2496,'-15'0'896,"15"0"-672,15 15-96,1 1 672,-16-1-480,16 1 288,-16-1-352,15 17 128,1-1-224,-16-16 64,15 17-128,1-17 96,-16 1-128,0-16-384,16 15 192,-32-15-2944,16 0 1696</inkml:trace>
</inkml:ink>
</file>

<file path=ppt/ink/ink9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00:13.2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6 1 3136,'-16'15'1184,"16"-15"-928,-15 16-64,15-1 1504,-16 1-960,-15-1 0,15 17-480,1-1-96,-1 0-96,1 0-128,-1 0 32</inkml:trace>
</inkml:ink>
</file>

<file path=ppt/ink/ink9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00:13.61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 1 3392,'-16'0'1248,"16"0"-960,32 0-64,-17 0 480,1 15-416,-1-15 96,16 16-224,1-16 32,-1 15-96,0 1-1056,-15 0 544</inkml:trace>
  <inkml:trace contextRef="#ctx0" brushRef="#br0" timeOffset="1">1 234 3488,'31'16'1280,"-31"-16"-992,62-16-64,-15 16 640,-16 0-512,16-15-64,-16 15-192,0 0-448,0 0 224</inkml:trace>
</inkml:ink>
</file>

<file path=ppt/ink/ink9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00:15.53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872 1568,'3'0'67,"0"0"0,0-1-1,0 1 1,0-1 0,0 0 0,0 0 0,0 0 0,0 0-1,0 0 1,0-1 0,-1 1 0,4-3 0,2-2 47,1-1 0,8-10 0,-11 11-54,1-1 0,-1 1 0,11-6 0,-3 4-12,-8 6-24,0-2 0,-1 1 0,9-6 0,35-43 178,18-10-71,-36 35-90,40-45 1,-42 33-17,39-65 1,-43 62 45,-17 28-34,0-2 0,-1 1 1,9-28-1,9-50 234,-9 28 248,-13 56-427,-1 1 0,1 0 0,7-14 0,14-12 239,-18 16-199,-6 16-123,0 1-1,0-1 1,0 1 0,1 0-1,-1-1 1,0 1 0,1 0-1,-1 0 1,1-1 0,0 1-1,-1 0 1,1 0 0,0 0-1,0 0 1,0 0 0,0 0-1,0 0 1,0 0 0,0 0-1,2-1 1,-3 2-5,0-1-1,1 1 1,-1 0 0,0 0-1,1 0 1,-1 0 0,0 0-1,1-1 1,-1 1 0,1 0-1,-1 0 1,0 0 0,1 0-1,-1 0 1,1 0 0,-1 0-1,0 0 1,1 0 0,-1 0-1,1 1 1,-1-1 0,0 0-1,1 0 1,-1 0 0,0 0-1,1 1 1,0-1 0,-1 1 4,1 0 1,-1-1-1,1 1 0,-1 0 1,1 0-1,-1-1 1,0 1-1,1 0 0,-1 0 1,0 0-1,0 0 1,1 1-1,-1 35 189,-1-24-137,2 23 30,0-13 11,-1 1 1,-4 31 0,-2-31-145,4-15 18,0 1 0,1-1-1,-1 19 1,2 35 222,0-59-181,0 0 0,1 0 0,-1-1 0,1 1 0,0 0 0,1 0 0,-1 0 0,1-1 0,3 7 0,-3-4-30,-2-6 12,0 1-1,0-1 0,0 1 1,0-1-1,0 0 0,1 1 0,-1-1 1,0 1-1,0-1 0,0 0 1,0 1-1,1-1 0,-1 0 1,0 1-1,0-1 0,1 0 0,-1 1 1,0-1-1,0 0 0,1 0 1,-1 1-1,0-1 0,1 0 0,-1 0 1,0 0-1,1 1 0,-1-1 1,1 0-1,-1 0 0,0 0 1,1 0-1,-1 0 0,1 0 0,-1 0 1,0 0-1,1 0 0,-1 0 1,1 0-1,-1 0 0,0 0 1,1 0-1,-1 0 0,0 0 0,1 0 1,-1 0-1,1-1 0,-1 1 1,0 0-1,1 0 0,-1 0 1,1-1-1,17-10-381,-9 9 263,8-3-190,-15 3 220,0 0 0,0 0 0,-1 0 0,1 0 0,0 0 0,1-3 1,4-4-186,17-17-366,-18 19 343,0 1-1,0-1 1,9-12-1,6-25-404,-9 21 434,-3 5 69,14-35 0,-19 39 683,1-1-1,1 1 1,0 1 0,1-1 0,0 1 0,1 0-1,1 1 1,14-18 0,-21 29-30,-1 5-72,-1 97 1492,-1-91-1762,1 0 0,-1-1 0,-5 19 0,1-4-22,0 20 24,-6-8-27,8-16-60,2-13 22,0 1-1,-1-1 1,1 0-1,-2 0 1,-4 13-1,-1-5 40,-13 29 68,19-25-111</inkml:trace>
</inkml:ink>
</file>

<file path=ppt/ink/ink9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00:15.90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7 1 2304,'0'13'752,"0"-13"-739,0 1 0,0-1 0,0 0 0,0 1 0,0-1 0,0 0 0,-1 1 0,1-1 0,0 1 0,0-1 0,0 0 0,-1 1 0,1-1 0,0 0 0,0 1 0,-1-1 0,1 0 0,0 0 0,-1 1 0,1-1 0,0 0 0,-1 0 0,-5 6 8,-16 15 333,20-19-300,1 0 0,-1 0 0,1 0 0,0 0 0,0 0 0,0 0 0,0 0 0,0 0-1,0 1 1,1-1 0,-1 0 0,1 0 0,-1 4 0,1 98 560,0-100-610,0 0 0,0 0 0,1-1 0,-1 1 0,1 0-1,-1 0 1,1-1 0,0 1 0,1 0 0,-1-1 0,1 1 0,-1-1 0,4 6 0,1-4 6,-1 1-1,1-1 1,0 0-1,0-1 1,10 7-1,-11-8 17,-3-2-18,-1 0 0,0 0-1,1 0 1,-1-1 0,0 1-1,1 0 1,-1-1 0,1 1 0,0-1-1,-1 0 1,1 0 0,-1 1-1,1-1 1,-1 0 0,1 0 0,0 0-1,-1-1 1,1 1 0,-1 0-1,1 0 1,-1-1 0,1 1-1,-1-1 1,3-1 0,0 0 23,0-1 0,-1 0-1,1 0 1,-1 0 0,1-1 0,-1 1 0,0-1 0,-1 0 0,4-4-1,-5 7-31,3-4 45,-1 0 0,0 0 0,0 0 1,0 0-1,-1 0 0,1-1 0,-1 1 0,0-1 0,-1 1 0,0-1 0,2-10 0,-3 3 4,1 9-39,-1 0 1,0 1-1,0-1 0,0 0 0,0 0 1,-1 1-1,1-1 0,-1 0 0,0 1 1,-2-7-1,0 8 4,1 0 0,0-1 0,0 1 0,-1 0-1,0 0 1,-3-2 0,-15-12 94,14 8-69,6 6-60,-1 0 0,0 0 0,1 1 0,-1-1 0,0 0 0,0 1 0,0-1 0,0 1 0,0-1 0,0 1 0,-1 0 0,1 0 0,0 0 0,0 0 0,-1 1 0,-2-2 0,15 2-1039,-7 0 293</inkml:trace>
</inkml:ink>
</file>

<file path=ppt/ink/ink9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00:16.62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015 1664,'0'35'1871,"0"-33"-799,0-5-137,0-13-237,0 1-669,0 10-5,0 0 0,0 0 0,1 0 0,1-10 0,11-59 180,-10 57-163,2-22-14,3-59 0,-8 67-36,2-1 1,1 1-1,13-55 0,-6 37-4,-7 32 0,12-49-44,11-4-7,-16 37 5,1-2 1,1 0-1,2 1 1,22-39-1,-21 51 96,23-26-1,-16 22 142,-16 19-120,1 0 1,0 1-1,0 0 1,0 0-1,13-8 1,-14 10-16,-1 1-11,16-9 101,-20 12-127,0-1 0,1 1 0,-1 0 0,0 0 0,1 0 0,-1 0 0,0 0 0,0 0 0,1 0 0,-1 0 0,0 0 0,0 1 0,1-1 0,-1 0 0,0 1 0,2 0 0,0 1-1,0 0 0,0-1 0,0 1 0,0 0 0,0 1 0,-1-1-1,1 0 1,-1 1 0,0 0 0,0-1 0,0 1 0,0 0 0,0 0 0,0 0 0,-1 0 0,0 0 0,1 1 0,0 5-1,0 3 43,0 1-1,-1-1 1,-1 0-1,0 13 1,-1-1 96,1-18-244,-1-1-1,1 1 0,-1-1 1,-1 0-1,1 0 0,-1 0 0,0 0 1,0 0-1,0 0 0,-1 0 1,1 0-1,-1-1 0,-4 6 0,6-10 49,1 1-1,-1-1 0,1 0 0,0 1 1,-1-1-1,1 1 0,0-1 0,0 1 1,-1-1-1,1 1 0,0-1 0,0 1 1,0 0-1,0-1 0,-1 1 0,1-1 0,0 1 1,0-1-1,0 1 0,0 0 0,1-1 1,-1 1-1,0-1 0,0 1 0,0 0 1,1 3-587,-1-2 637,1 1 0,-1-1 0,1 0 0,0 1 0,-1-1 0,1 0 0,0 0 0,0 0 0,1 0 0,-1 0 0,0 0 0,1 0 0,-1 0 0,1 0 0,0 0 0,-1-1 0,1 1 0,2 1 0,-1-1 6,0 0-1,-1 1 1,1 0 0,-1-1 0,0 1 0,3 4 0,0 4 35,-4-9-1,0 0 1,0 0 0,0 1 0,0-1 0,1 0 0,-1 0 0,1 0 0,1 1 0,-1 0 36,0-1 0,-1 0 0,1 1 1,-1-1-1,1 0 0,-1 1 0,0 0 1,0-1-1,0 1 0,0 0 1,-1-1-1,1 1 0,0 4 0,-1-5-17,0-1-1,0 1 1,0-1-1,0 1 0,0-1 1,0 1-1,-1-1 1,1 1-1,0-1 1,-1 1-1,1-1 0,-1 0 1,1 1-1,-1-1 1,0 1-1,0-1 0,1 0 1,-1 0-1,0 1 1,0-1-1,0 0 0,0 0 1,-1 0-1,1 0 1,-2 1-1,-4 1 57,0 0 0,0-1 0,0 0-1,0 0 1,-10 1 0,-9 3 127,10-2-141,10-2-31,-1 0 0,1-1 0,-1 1 0,0-1 0,-6 0 0,-80-1 471,91 0-550,0-1 0,1 1 1,-1 0-1,0 0 0,1-1 0,-1 1 1,1-1-1,-1 1 0,1-1 1,-1 0-1,1 0 0,-1 0 0,-1-1 1,-5-2-48,-2 1-145,20 3 54</inkml:trace>
</inkml:ink>
</file>

<file path=ppt/ink/ink9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00:16.99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8 1 3392,'-15'16'1248,"15"-16"-960,-16 15-64,16 1 576,-15 15-480,15 0 224,-16 0-320,16 0-128,-16 1-64,16-1 160,0 0-96,0-16-256,0 1 96</inkml:trace>
</inkml:ink>
</file>

<file path=ppt/ink/ink9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00:17.32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2 17 3488,'0'0'1280,"0"0"-992,15 15-64,1-15 1120,-16 16-768,15-1 64,1 1-416,-16-1-64,16 1-96</inkml:trace>
  <inkml:trace contextRef="#ctx0" brushRef="#br0" timeOffset="1">312 1 3552,'-31'0'1312,"31"0"-992,-47 31-128,16-15 1344,15 15-896,-30 0 96,14 0-448,1 16 64,16-16-192,-17 0-704,17 0 288,-1-15-3360,16 0 1984</inkml:trace>
</inkml:ink>
</file>

<file path=ppt/ink/ink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7:35:32.25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6 1 224,'0'0'85,"0"0"-42,0 0-6,0 0 17,0 0 26,0 0 138,0 0-68,0 0-60,-2 0-31,-40 0 1312,42 0-1370,0 0 0,0 0 1,0 0-1,0 0 0,0 0 0,-1 0 1,1 0-1,0 0 0,0 0 1,0 0-1,0 0 0,0 0 1,0 0-1,0 0 0,0 0 1,0 0-1,0 0 0,-1 0 0,1 0 1,0 0-1,0 0 0,0 0 1,0 0-1,0 0 0,0 0 1,0 0-1,0 0 0,0 0 1,0 1-1,0-1 0,0 0 1,0 0-1,0 0 0,-1 0 0,1 0 1,0 0-1,0 0 0,0 0 1,0 0-1,0 0 0,0 0 1,0 0-1,0 1 0,0-1 1,0 0-1,0 0 0,0 0 0,0 0 1,0 0-1,0 0 0,0 0 1,0 0-1,0 0 0,0 0 1,0 1-1,0-1 0,1 0 1,-1 1 0,0-1 0,0 1 0,0-1 0,0 1 0,0 0 0,-1-1 0,1 1 0,0-1 0,0 1 0,0-1 0,0 1 0,-1-1 0,1 1 0,0-1 0,0 1 0,-1 0-1,0-1 2,0 1-1,0-1 1,0 0-1,0 1 1,0-1-1,0 0 1,0 1-1,0-1 0,0 0 1,0 0-1,0 0 1,0 0-1,-2 0 1,-10 2 23,0 9 70,13-11-76,-1 1-1,1-1 1,-1 0 0,1 1-1,-1-1 1,1 0-1,-1 1 1,1-1 0,-1 0-1,1 0 1,-1 1-1,1-1 1,-1 0 0,0 0-1,1 0 1,-1 0-1,1 0 1,-1 0 0,0 0-1,0 0 1,-5 1 134,-22 25 640,27-26-775,1 1 1,-1-1-1,1 1 0,0-1 1,-1 1-1,1-1 0,0 1 0,-1-1 1,1 1-1,0-1 0,0 1 0,-1 0 1,1-1-1,0 1 0,0-1 1,0 1-1,0 0 0,0-1 0,0 1 1,0 0-1,-1 5 46,-3 2 46,3-7-92,0 1 0,0-1 0,0 0 1,0 1-1,0-1 0,1 1 0,-1 0 1,1-1-1,-1 1 0,1-1 0,0 1 1,-1 0-1,1-1 0,0 4 1,1 2 25,0 0 1,0 0 0,0-1 0,4 10 0,-1 1 18,-2-11-45,-1 1 0,1-1 0,0 0-1,0 0 1,1 0 0,0 0 0,0 0 0,1 0 0,-1-1 0,9 10 0,-5-9 40,0 0-1,0 0 1,1-1-1,0 0 1,0 0 0,0-1-1,14 6 1,-19-10-49,0 1 0,0-1 0,1 0 0,-1 0 0,0 0 0,0 0 0,0-1 0,1 1 0,-1-1 0,0 0 0,6-2 0,12-3 35,-4 4 11,-14 2-39,1-1 1,0 1-1,-1-1 1,1 0 0,0 0-1,-1 0 1,1-1 0,-1 1-1,0-1 1,1 0 0,2-2-1,15-7 69,-15 8-67,-1 1 1,0-1-1,0 0 1,0-1-1,5-4 1,-3 0 1,0-1 0,-1-1 1,-1 1-1,0-1 0,0 0 1,-1 0-1,4-12 0,-7 17 2,1 1-1,-1-1 0,-1 0 0,1 1 1,-1-1-1,0 0 0,0 0 0,0 0 0,-1 1 1,0-1-1,-2-8 0,2 11 5,-10-18 207,11 20-225,-1-1 0,1 0-1,-1 1 1,1-1-1,-1 1 1,1-1-1,-1 0 1,0 1-1,1-1 1,-1 1-1,0-1 1,1 1-1,-1 0 1,0-1-1,0 1 1,1 0 0,-1-1-1,0 1 1,-1 0-1,2 0-7,0 0-1,0 0 1,0 0 0,0 0-1,0 0 1,0 0 0,0 0-1,-1 0 1,1 0 0,0 0-1,0 0 1,0 0 0,0 0-1,0 0 1,0 0 0,0 0-1,0 0 1,0 0 0,0 0-1,0 0 1,-1 0 0,1 0-1,0 0 1,0 0-1,0 0 1,0 0 0,0 0-1,0 0 1,0 0 0,0 0-1,0-1 1,0 1 0,0 0-1,0 0 1,0 0 0,0 0-1,0 0 1,-1 0 0,1 0-1,0 0 1,0 0 0,0 0-1,0 0 1,0-1 0,0 1-1,0 0 1,0 0 0,0 0-1,0 0 1,0 0 0,0 0-1,0 0 1,0 0-1,0 0 1,0 0 0,1-1-1,-1-1 5,0-2-3,-16-5-3,3 1 1,13 8 0,-1 1 0,1-1 0,0 0 0,0 1 0,-1-1 0,1 0 0,0 1 0,0-1 0,0 1 0,-1-1 0,1 0 0,0 1 0,0-1 0,0 1 0,0-1 0,0 1 0,0-1 0,0 0 0,0 1 0,0-1 0,0 1 0,0-1 0,0 1 0</inkml:trace>
</inkml:ink>
</file>

<file path=ppt/ink/ink9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00:17.8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8 1 2912,'-16'0'2688,"16"2"-2374,0 6-229,-1 0-1,0 0 0,-1 0 0,0 0 1,0 0-1,-7 14 0,-5 17 100,-1 6 98,-2 0 1,-29 50 0,36-76-212,1 1 0,0 0 0,2 1-1,0 0 1,2 0 0,0 0 0,1 1 0,1-1 0,0 26 0,3-36-79,-1-7 27,1 0-1,0 0 1,1-1-1,-1 1 0,0 0 1,1 0-1,1 4 1,-1-7-30,-1 0 1,1 1 0,0-1 0,-1 0 0,1 0 0,0 0 0,0-1 0,0 1-1,0 0 1,0 0 0,0 0 0,0-1 0,0 1 0,0 0 0,0-1 0,0 1-1,0-1 1,1 1 0,-1-1 0,0 0 0,0 1 0,1-1 0,-1 0 0,0 0-1,0 0 1,1 0 0,1 0 0,5 0-96,-5 1-188,0-1 1,0 0 0,0 0-1,0 0 1,0 0 0,0 0-1,0-1 1,0 1 0,0-1-1,3-1 1,10-11-1595</inkml:trace>
</inkml:ink>
</file>

<file path=ppt/ink/ink9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00:18.75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3 64 3648,'-62'-31'1643,"64"31"-1565,-1 1 1,1-1 0,0 0 0,0 1-1,-1-1 1,1 0 0,0 0 0,0 0 0,0 0-1,1-1 1,1 1 16,0-1 0,0 1-1,0 0 1,0 1-1,7 0 1,8 3 0,0 0-1,0-2 1,30 1 0,62 5 25,12 0-139,6-16 66,2 0 210,-97 9-93,-6-1 15,37-3 1,-8-8-148,-51 10 30,0 0 1,0 0-1,0 0 1,0-1-1,0 0 1,10-5-1,-9 4 61,-7 3-102,0-1 1,1 1 0,-1 0-1,1 0 1,-1 0 0,1 0-1,-1 0 1,0-1-1,1 1 1,-1 0 0,1 0-1,-1-1 1,0 1 0,1 0-1,-1-1 1,0 1-1,1 0 1,-1-1 0,0 1-1,0-1 1,1 1 0,-1 0-1,0-1 1,0 1-1,0-1 1,0 1 0,1-1-1,-1 1 1,0-1 0,0 1-1,0-1 1,0 1-1,0 0 1,0-1 0,0 0-1,0 1-13,0 0-1,0 0 0,0 0 1,0 0-1,0 0 0,0 0 0,0-1 1,0 1-1,0 0 0,0 0 1,0 0-1,0 0 0,0 0 1,0 0-1,0 0 0,0 0 0,0 0 1,0 0-1,0-1 0,0 1 1,0 0-1,0 0 0,0 0 1,0 0-1,-1 0 0,1 0 0,0 0 1,0 0-1,0 0 0,0 0 1,0 0-1,0 0 0,0 0 0,0 0 1,0-1-1,0 1 0,0 0 1,0 0-1,0 0 0,-1 0 1,1 0-1,0 0 0,0 0 0,0 0 1,0 0-1,0 0 0,0 0 1,0 0-1,0 0 0,0 0 1,0 0-1,-1 0 0,1 0 0,0 0 1,0 0-1,0 0 0,-8 0 361,5 0-299,-1-1-1,1 1 1,-1 0 0,1 0 0,-1 1 0,1-1-1,-1 1 1,-4 1 0,-10 8-21,6-7-69,10-3 18,0 0-1,0 1 0,1-1 1,-1 0-1,0 1 1,1-1-1,-1 1 0,0 0 1,1-1-1,-1 1 1,1 0-1,-1 0 1,1 0-1,0 0 0,-1 0 1,1 0-1,0 1 1,0-1-1,0 0 1,-1 2-1,-12 21-1,-6 12-22,8-21-23,7-9 30,0 0 0,0 0 0,1 0 0,0 1-1,-5 12 1,0-1 68,0-1 0,-23 33 0,19-31-26,11-16-29,0 1 1,0-1-1,0 1 1,1 0-1,-1 0 1,1 0-1,-1 4 1,-2 5-54,-2 0 15,5-12 28,0 1 0,1-1-1,-1 0 1,0 1-1,1-1 1,-1 1 0,0-1-1,1 1 1,0 0 0,-1-1-1,1 1 1,0-1-1,0 1 1,0 0 0,0-1-1,0 1 1,0-1 0,1 1-1,-1 0 1,0-1-1,2 3 1,-2-4 14,0 1-1,0 0 1,0-1-1,1 1 1,-1-1 0,0 1-1,1-1 1,-1 1-1,0-1 1,1 0 0,-1 1-1,1-1 1,-1 1-1,0-1 1,1 0 0,-1 1-1,1-1 1,-1 0-1,1 1 1,-1-1 0,1 0-1,-1 0 1,1 0 0,0 0-1,-1 1 1,1-1-1,-1 0 1,1 0 0,-1 0-1,1 0 1,0 0-1,-1 0 1,1 0 0,-1-1-1,1 1 1,-1 0-1,1 0 1,0 0 0,-1 0-1,1-1 1,-1 1-1,1 0 1,-1-1 0,1 1-1,0-1 1,8-3-54,17-1 3,-5-5 118,7 2 11,3-15 10,-23 17-23,-1 0-1,0 0 0,0 0 1,-1-1-1,0 0 0,0 0 1,10-16-1,-14 19-48,0 0 1,0 0-1,0 0 0,-1 0 1,1 0-1,-1-1 0,0 1 1,0 0-1,0-1 0,-1 1 1,0-10-1,0 14-15,0-1-1,0 0 1,0 0 0,0 0 0,0 0-1,0 1 1,0-1 0,0 0-1,0 0 1,-1 0 0,1 0 0,0 1-1,-1-3 1,0 3 2,1 0 0,0 0-1,0 0 1,0 0 0,-1-1 0,1 1 0,0 0 0,0 0-1,-1 0 1,1 0 0,0 0 0,0-1 0,-1 1 0,1 0-1,0 0 1,-1 0 0,1 0 0,0 0 0,0 0 0,-1 0-1,1 0 1,0 0 0,-1 0 0,1 0 0,0 0 0,0 0-1,-1 1 1,1-1 0,0 0 0,-1 0 0,-7 9-2,-1 9 4,8-14 9,-1 0 0,1-1 1,-1 1-1,1-1 0,-1 0 0,0 1 1,0-1-1,-3 3 0,-6 10 122,3 12 33,3-13-37,3-11-107,1-1-1,0 0 0,0 1 0,0-1 0,1 0 0,-1 1 0,1-1 1,-1 5-1,1-2 18,0-1-7,0 1-1,0-1 1,1 0 0,-1 1 0,4 8 0,-4-12-30,1 0 1,0-1 0,0 1 0,-1 0 0,1-1 0,0 1 0,1-1 0,-1 0 0,0 1 0,0-1 0,1 0 0,-1 0 0,1 1 0,-1-1 0,1 0 0,-1 0 0,1-1 0,-1 1 0,1 0 0,0 0 0,0-1 0,2 1 0,32 4 3,-25-1-8,4 0-23,5-6-162,0-1 1,0-1-1,37-13 0,-51 15 123,6-2-63,-1-1 0,-1 0-1,1 0 1,-1-1 0,1 0 0,11-10 0,-1-13-161,3-2 96,-14 2 48,11 9 74,-20 18 69,0 0 0,-1 0 0,1 0-1,0 0 1,-1 0 0,1 0-1,0-3 1,1-5 1,8-16 21,-7 18 75,-3 0 15,0 17 230,0 24 178,-1-27-486,1-1 0,-1 0 0,0 1 0,0-1 1,-3 7-1,2-7-32,0 0 1,1 1-1,0-1 1,0 0-1,0 8 1,1 78 408,0-91-408,0 0 0,0 0-1,0 0 1,0 0-1,0 0 1,0 0-1,0 1 1,0-1 0,0 0-1,0 0 1,0 0-1,0 0 1,0 0 0,0 0-1,0 0 1,0 0-1,0 0 1,0 0 0,0 0-1,0 1 1,0-1-1,0 0 1,0 0 0,0 0-1,0 0 1,0 0-1,0 0 1,0 0-1,0 0 1,0 0 0,0 0-1,0 0 1,1 0-1,-1 0 1,0 0 0,0 1-1,0-1 1,0 0-1,0 0 1,0 0 0,0 0-1,0 0 1,0 0-1,0 0 1,0 0 0,1 0-1,-1 0 1,0 0-1,0 0 1,0 0-1,0 0 1,0 0 0,0 0-1,0 0 1,0 0-1,1-1 1,9 1-39,-10 1 35,0-1 0,0 0 0,0 0 0,0 0 0,0 0 0,0 0 1,1 0-1,-1 0 0,0 0 0,0 0 0,0 0 0,0 0 0,0 0 0,0 0 1,0 0-1,0 0 0,0 0 0,0 0 0,1 0 0,-1 0 0,0 0 0,0-1 1,0 1-1,0 0 0,0 0 0,0 0 0,0 0 0,0 0 0,0 0 1,0 0-1,0 0 0,0 0 0,0 0 0,0 0 0,1 0 0,-1 0 0,0 0 1,0-1-1,0 1 0,0 0 0,0 0 0,0 0 0,0 0 0,0 0 0,0 0 1,0 0-1,0 0 0,0 0 0,0 0 0,0 0 0,0-1 0,0 1 0,0 0 1,0 0-1,0 0 0,0 0 0,0-2-25,0 1-1,0-1 1,0 1 0,1 0-1,-1-1 1,1 1 0,-1-1-1,1 1 1,0 0-1,1-2 1,5-11-173,-2-7-215,-3 13 289,0 1 0,0 0 1,5-10-1,6-17-146,-10 26 213,0 0 1,0 0-1,6-9 1,-7 14 49,0 0 0,0 0 0,0 0 1,1 0-1,-1 1 0,1-1 0,4-2 0,-6 4 13,-1 1 0,1 0-1,-1-1 1,1 1 0,-1 0-1,1 0 1,-1-1-1,1 1 1,-1 0 0,1 0-1,0 0 1,-1 0-1,1 0 1,-1 0 0,1 0-1,-1 0 1,1 0 0,0 0-1,-1 0 1,1 0-1,-1 0 1,1 1 0,-1-1-1,1 0 1,-1 0 0,1 1-1,-1-1 1,1 0-1,-1 1 1,1-1 0,-1 0-1,1 1 1,-1-1-1,0 1 1,1-1 0,-1 1-1,0-1 1,1 1 0,-1-1-1,0 1 1,1-1-1,-1 1 1,8 18 400,-1-1 0,-1 1 0,4 19 0,-9-19-216,-1-17-156,0 1 1,0-1-1,0 0 1,0 1-1,1-1 0,-1 1 1,0-1-1,1 0 1,1 5-1,0-4-173,8 20 777,-9-3-4000,-1-20 1380</inkml:trace>
</inkml:ink>
</file>

<file path=ppt/ink/ink9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00:20.30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06 0 1664,'-39'13'528,"38"-12"-514,-1-1 1,1 0-1,0 1 1,0-1-1,0 1 1,0 0-1,0-1 1,0 1-1,0 0 1,0-1-1,0 1 1,0 0-1,-1 2 1,-32 30 171,30-28-83,-1-1 0,1 1 0,0 0 0,0 0 0,1 1 0,-4 5 0,-1 3 104,3-4-3,-52 94 1102,-32 126-264,56-140-693,-9 37 57,27-44 2,7-34-155,-2-1-43,-3 21 39,8-13-19,4 64 1,1-70-154,1-21-22,0 0-1,6 32 0,-5-50-32,0 0 1,1 0-1,1 0 0,0-1 1,0 1-1,1-1 0,9 14 1,-5-11 63,0 0 1,0-1-1,1 0 0,18 16 1,-23-24-55,0-1 0,1 0 0,-1-1 0,0 1 0,1-1 0,6 2 0</inkml:trace>
</inkml:ink>
</file>

<file path=ppt/ink/ink9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00:20.92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7 1527 1824,'-13'-13'587,"13"12"-571,0 1-1,-1 0 1,1-1 0,-1 1 0,0 0 0,1-1 0,-1 1 0,1 0 0,-1 0 0,1-1 0,-1 1 0,1 0 0,-1 0 0,0 0 0,1 0-1,-1 0 1,1 0 0,-1 0 0,0 0 0,1 0 0,-1 0 0,1 0 0,-1 0 0,0 1 0,0-1 0,1 0 34,0 0-39,0 0 0,0 0 0,0 0 0,-1 0 0,1 0 0,0 0 0,0 0 0,0 0 0,0 0 0,0 0 0,0 0 0,0 0 0,0 0 0,0 0 0,0 0 0,-1 0 0,1 0 0,0 0 0,0 0 0,0 0 0,0 0 0,0 0 1,0 0-1,0 0 0,0 0 0,0 0 0,0 0 0,0 0 0,0 0 0,-1 0 0,1 0 0,0 0 0,0 0 0,0-1 0,0 1 0,0 0 0,0 0 0,0 0 0,0 0 0,0 0 0,0 0 0,0 0 0,0 0 0,0 0 0,0 0 0,0-1 0,0 1 1,0 0-1,0 0 0,0 0 0,0 0 0,0 0 0,0 0 0,0 0 0,0 0 0,0 0 0,0-2 46,0 1 1,0 0-1,0-1 0,-1 1 1,1 0-1,0 0 0,-1-1 1,1 1-1,-1 0 0,1 0 1,-1 0-1,-1-2 0,1 1 8,0 0-1,-1 0 1,1 0-1,1 0 1,-1 0-1,0 0 1,0 0-1,1 0 0,-1 0 1,1 0-1,0-1 1,0 1-1,0-3 1,0-158 991,8 50-719,-3 70-221,1-37 11,6-43-105,35-222-155,-9 161 132,-14 77-41,-17 76 10,2 0 0,13-32 0,-16 48 27,-1 1 50,1 0 0,0 1 0,1 0 0,0 0 0,1 1 0,15-18 0,-18 23 25,0 2 0,1-1 0,-1 1 0,1-1 0,11-6 0,-14 10-35,0 1-1,0-1 0,0 1 1,0 0-1,0 0 0,0 0 1,0 0-1,0 1 1,1 0-1,-1-1 0,0 1 1,0 0-1,1 0 1,-1 1-1,5 0 0,-1 0-35,-1 1-1,1-1 1,-1 1-1,0 1 0,1-1 1,-1 1-1,0 0 1,0 0-1,10 8 0,-13-8 38,0 1-1,0-1 1,0 0-1,-1 1 0,1-1 1,-1 1-1,0 0 1,0 0-1,0 0 0,1 7 1,-10 18 108,6-25-128,0 1 0,-1-1 0,1 1 0,-1-1 0,0 1 0,0-1 0,0 0 0,0 0 0,-1 0 0,1 0 0,-1-1 0,0 1 0,-5 4 0,-5 3-66,1 0 0,-23 14 0,31-23-104,1 0 1,-1 0-1,0 0 0,0 0 0,0-1 0,0 0 0,0 0 0,0 0 0,0 0 0,-1 0 0,1-1 0,0 0 0,0 0 0,-6-1 0,-2 1-502,10 0 144,2 0 54,2 3 223,18 14 142,1-1-1,25 15 1,-29-20 234,-15-9-100,-1-1 0,1 0 0,-1 1 0,1-1 0,-1 1 0,0 0 0,1-1 0,-1 1 0,0 0 0,0 0 0,0 0 0,-1 0 0,1 0 0,0 0 0,-1 0 0,1 0 0,-1 0 0,1 3 0,-1-1 91,0 0-1,0 0 0,0 0 0,0 0 1,-1 1-1,0-1 0,-1 6 0,0-6 24,-1-1 0,1 1 0,-1 0 0,1 0-1,-1-1 1,0 0 0,0 1 0,-1-1-1,1 0 1,-1-1 0,-4 4 0,3-3-29,-5 5 119,-1-1-1,0 0 1,0-1-1,-1 0 1,-21 7-1,29-12-206,0 0 0,-1 0 0,1-1 0,-1 1 0,1-1-1,-9-1 1,3 1 22,8 0-82,1 0 1,-1 0-1,0 0 0,1-1 0,-1 1 0,1 0 0,-1 0 0,1-1 0,-1 1 0,1-1 0,-1 0 1,1 1-1,0-1 0,-1 0 0,1 0 0,0 0 0,-1 0 0,1 0 0,-2-2 0,3 3-4,-3-3-288</inkml:trace>
</inkml:ink>
</file>

<file path=ppt/ink/ink9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00:21.27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 1 4320,'-16'0'1600,"16"0"-1248,0 31-96,0-16 704,-15 17-576,15-1 128,0 0-320,0 16-32,15-16-96,-15 0 32,16 0-64</inkml:trace>
</inkml:ink>
</file>

<file path=ppt/ink/ink9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00:21.60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1 0 2976,'15'16'1120,"-15"-16"-896,16 31-32,-16-31 960,0 31-672,15-15 64,1 15-320,-16 0 160,16 0-256,-1 1 32,-15-17-96,16 1-2592,-16-16 1376</inkml:trace>
  <inkml:trace contextRef="#ctx0" brushRef="#br0" timeOffset="1">187 0 4320,'-15'16'1600,"15"-16"-1248,-31 31-96,15-15 704,1-1-576,-1 16 128,-15 1-320,15-1 32,1 16-128,-1-16-832,0-16 384</inkml:trace>
</inkml:ink>
</file>

<file path=ppt/ink/ink9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00:21.95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7 249 2304,'39'0'752,"-32"0"-559,-6-3-87,-1-23 3973,0 24-3551,0-1-181,0 3-342,0-1 1,0 1-1,0 0 0,0-1 0,0 1 1,0-1-1,0 1 0,0-1 0,0 1 1,0 0-1,0-1 0,0 1 1,0-1-1,-1 1 0,1 0 0,0-1 1,0 1-1,-1 0 0,1-1 0,0 1 1,0 0-1,-1-1 0,1 1 0,0 0 1,-1 0-1,1-1 0,0 1 1,-1 0-1,1 0 0,-1-1 0,-6-3-3,5 1-8,1 2 3,1 1 0,-1-1 1,1 0-1,-1 1 1,0-1-1,0 0 0,1 1 1,-1-1-1,0 0 0,0 1 1,0-1-1,1 1 1,-1 0-1,0-1 0,0 1 1,0 0-1,0-1 0,0 1 1,0 0-1,0 0 1,0 0-1,0 0 0,0 0 1,0 0-1,0 0 0,0 0 1,0 0-1,0 1 1,0-1-1,1 0 0,-3 1 1,-2 1-11,0 1 1,0-1 0,1 1 0,-8 4 0,-6 5 9,8-7 3,0 1 0,0 1 0,1-1 0,0 2 0,0-1 0,1 1 0,0 0 0,-10 15 0,15-20 0,1 0 0,0 1 0,0-1 0,1 1 0,-1-1 0,1 1 0,-1 0 0,1 0 0,-1 6 0,1 0 0,1 0 0,0 14 0,1-1 0,-2-21 6,1 0 0,0 0 0,0 0 0,0 1 0,1-1 1,-1 0-1,0 0 0,1 0 0,-1 0 0,1 0 0,0 0 0,0 0 1,0 0-1,0 0 0,0 0 0,1 1 0,0-1 3,0-1 0,0 0 0,1 0-1,-1 0 1,0 0 0,0 0 0,1 0 0,-1-1-1,0 1 1,1-1 0,-1 1 0,0-1 0,1 0-1,-1 0 1,4 0 0,-3 0-12,2 0-9,-1 0 0,1 0 0,0 0 0,0-1 0,0 1 0,-1-1 0,1 0 0,0-1 0,-1 1 0,1-1 0,-1 0 0,1 0 0,6-5 0,20-19 7,-25 22-6,0 0 1,-1 0-1,0-1 0,0 0 1,0 0-1,-1-1 0,0 1 1,0-1-1,0 0 0,-1 0 1,0 0-1,0 0 0,3-9 1,0 1 32,-1 0 0,0-1 0,0 0 1,-2 0-1,4-31 0,-7-157 698,0 201-612,3 4 8,-2 0-108,1 1 0,-1-1 0,0 0 0,1 0 0,-1 1 0,0-1 0,0 1 0,0-1 0,-1 1 0,1 0 0,-1-1 0,1 1 0,-1 3 0,0 41 12,0-28 77,-1-5-42,0-1-1,0 0 0,-5 15 0,4-17-17,0 1-1,0 0 1,1 12-1,0-2-12,-1-1 0,-5 24 1,4-29 3,-2 23 122,-8 5-38</inkml:trace>
</inkml:ink>
</file>

<file path=ppt/ink/ink9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00:22.44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78 2144,'0'-16'1296,"3"16"-400,-3 0-867,1 1-1,-1-1 1,1 0 0,-1 0-1,1 0 1,-1-1 0,0 1-1,1 0 1,-1 0 0,1 0 0,-1 0-1,1 0 1,-1-1 0,1 1-1,-1 0 1,1 0 0,-1-1-1,0 1 1,1 0 0,-1 0 0,0-1-1,1 1 1,-1-1 0,0 1-1,1 0 1,-1-1 0,0 1-1,0-1 1,1 1 0,-1 0-1,0-1 1,0 1 0,0-1 0,0 1-1,1-1 1,-1 1 0,0-1-1,0 1 1,0-1 0,0 1-1,0-2 1,0 2-22,-1 0 1,1 0-1,0 0 0,0 0 1,0 0-1,0 0 0,0 0 1,0 0-1,0 0 0,0 0 0,0-1 1,0 1-1,0 0 0,0 0 1,0 0-1,0 0 0,0 0 1,0 0-1,0 0 0,0 0 0,1 0 1,-1 0-1,0-1 0,0 1 1,0 0-1,0 0 0,0 0 1,0 0-1,0 0 0,0 0 0,0 0 1,0 0-1,0 0 0,0 0 1,0 0-1,0 0 0,0 0 0,1 0 1,-1 0-1,0 0 0,0 0 1,0 0-1,0 0 0,0 0 1,0 0-1,0 0 0,0 0 0,0 0 1,0 0-1,1 0 0,-1 0 1,0 0-1,0 0 0,0 0 1,0 0-1,0 0 0,20-1 625,-12 1-418,0-1 0,1 2 0,-1-1-1,14 3 1,-13-1-98,-1 0 0,1-1 0,-1 0 0,1-1 0,0 1 0,-1-2 0,1 1-1,8-3 1,7 0 116,123 0 652,-92 4-627,241-1 357,-30-9-351,-192 5-169,80-1 61,-72-1-13,72-1 84,-107 7-145,-7 1 57,42-5 0,-46-3 179,-27 5-208,0 1 0,0-1-1,8 1 1,2 1 14</inkml:trace>
</inkml:ink>
</file>

<file path=ppt/ink/ink9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00:22.7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 1 4160,'-13'13'1333,"12"-11"-997,7-2-160,28 0 139,-32 0-277,0 0 0,0 0 0,-1 0-1,1 0 1,0 1 0,0-1 0,-1 0 0,1 1 0,0-1 0,-1 1 0,1 0 0,0 0 0,-1-1-1,2 2 1,9 4 199,17-1 456,2 6-239,-14-7-283,-9-3-123,-1 1 0,1 0 0,-1 1 0,8 3-1,-8-3-8,0 0 0,0-1 0,11 3 0,3 0 72,-19-4-86,0 0-1,0 1 1,0-1-1,-1 0 0,1 1 1,0-1-1,-1 1 1,1-1-1,-1 1 1,1 0-1,-1 0 1,0 0-1,0-1 1,0 1-1,0 0 1,0 1-1,0-1 1,0 0-1,-1 0 1,1 0-1,0 4 1,-2-4-2,1 1 0,-1-1 1,1 0-1,-1 1 0,0-1 1,0 0-1,0 0 0,0 1 1,0-1-1,0 0 0,-1 0 0,1 0 1,-1 0-1,1 0 0,-1-1 1,-3 3-1,-2 2-2,0 0 0,-12 6-1,-23 15 235,30-18-27,-1-1 1,-1-1-1,-14 7 0,22-12-28,0 1 1,0 0-1,-10 6 0,15-8-157,0 0 0,0 0 0,0 0-1,0 0 1,0 0 0,0 0 0,0 0 0,0 0 0,0 0 0,0 1 0,0-1 0,1 0-1,-1 1 1,1-1 0,-1 0 0,1 1 0,-1-1 0,1 1 0,0-1 0,0 2 0,0-3-39,0 0 1,0 1-1,0-1 1,0 0-1,0 0 1,0 0-1,0 0 1,0 0-1,0 1 1,0-1 0,0 0-1,0 0 1,0 0-1,0 0 1,0 0-1,0 0 1,0 0-1,0 1 1,0-1-1,0 0 1,1 0 0,-1 0-1,0 0 1,0 0-1,0 0 1,0 0-1,0 0 1,0 0-1,0 0 1,1 0-1,-1 1 1,0-1 0,0 0-1,0 0 1,0 0-1,0 0 1,1 0-1,-1 0 1,0 0-1,0 0 1,0 0-1,0 0 1,0 0-1,0 0 1,1-1 0,-1 1-1,0 0 1,0 0-1,0 0 1,0 0-1,0 0 1,0 0-1,1 0 1,30 0 6,0-1-1,0-2 1,42-9 0,-22 0-1448,36-10-908,-22-4-1063,-3 8 1110</inkml:trace>
</inkml:ink>
</file>

<file path=ppt/ink/ink9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1T18:00:23.57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9 1 1312,'0'0'480,"0"0"-352,-15 0-64,15 0 768,0 0-480,-16 15 288,16 1-384,-16-16 64,1 16-192,15-1 0,-16 1-64,1-1-256,-1-15 96</inkml:trace>
</inkml:ink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616B76-FA24-4322-8E2F-87CCF7243CFC}" type="datetimeFigureOut">
              <a:rPr lang="en-US" smtClean="0"/>
              <a:t>10/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DB13F7-5131-4BE2-A35B-1F4D01F4C38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551990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616B76-FA24-4322-8E2F-87CCF7243CFC}" type="datetimeFigureOut">
              <a:rPr lang="en-US" smtClean="0"/>
              <a:t>10/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DB13F7-5131-4BE2-A35B-1F4D01F4C38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513921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616B76-FA24-4322-8E2F-87CCF7243CFC}" type="datetimeFigureOut">
              <a:rPr lang="en-US" smtClean="0"/>
              <a:t>10/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DB13F7-5131-4BE2-A35B-1F4D01F4C38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875889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616B76-FA24-4322-8E2F-87CCF7243CFC}" type="datetimeFigureOut">
              <a:rPr lang="en-US" smtClean="0"/>
              <a:t>10/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DB13F7-5131-4BE2-A35B-1F4D01F4C38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517104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616B76-FA24-4322-8E2F-87CCF7243CFC}" type="datetimeFigureOut">
              <a:rPr lang="en-US" smtClean="0"/>
              <a:t>10/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DB13F7-5131-4BE2-A35B-1F4D01F4C38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998653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616B76-FA24-4322-8E2F-87CCF7243CFC}" type="datetimeFigureOut">
              <a:rPr lang="en-US" smtClean="0"/>
              <a:t>10/1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DB13F7-5131-4BE2-A35B-1F4D01F4C38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318521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616B76-FA24-4322-8E2F-87CCF7243CFC}" type="datetimeFigureOut">
              <a:rPr lang="en-US" smtClean="0"/>
              <a:t>10/1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DB13F7-5131-4BE2-A35B-1F4D01F4C38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090377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616B76-FA24-4322-8E2F-87CCF7243CFC}" type="datetimeFigureOut">
              <a:rPr lang="en-US" smtClean="0"/>
              <a:t>10/1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DB13F7-5131-4BE2-A35B-1F4D01F4C38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487974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616B76-FA24-4322-8E2F-87CCF7243CFC}" type="datetimeFigureOut">
              <a:rPr lang="en-US" smtClean="0"/>
              <a:t>10/1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DB13F7-5131-4BE2-A35B-1F4D01F4C38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045719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616B76-FA24-4322-8E2F-87CCF7243CFC}" type="datetimeFigureOut">
              <a:rPr lang="en-US" smtClean="0"/>
              <a:t>10/1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DB13F7-5131-4BE2-A35B-1F4D01F4C38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512153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616B76-FA24-4322-8E2F-87CCF7243CFC}" type="datetimeFigureOut">
              <a:rPr lang="en-US" smtClean="0"/>
              <a:t>10/1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DB13F7-5131-4BE2-A35B-1F4D01F4C38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804059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616B76-FA24-4322-8E2F-87CCF7243CFC}" type="datetimeFigureOut">
              <a:rPr lang="en-US" smtClean="0"/>
              <a:t>10/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0DB13F7-5131-4BE2-A35B-1F4D01F4C38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319661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17" Type="http://schemas.openxmlformats.org/officeDocument/2006/relationships/image" Target="../media/image58.png"/><Relationship Id="rId299" Type="http://schemas.openxmlformats.org/officeDocument/2006/relationships/customXml" Target="../ink/ink150.xml"/><Relationship Id="rId21" Type="http://schemas.openxmlformats.org/officeDocument/2006/relationships/image" Target="../media/image10.png"/><Relationship Id="rId63" Type="http://schemas.openxmlformats.org/officeDocument/2006/relationships/image" Target="../media/image31.png"/><Relationship Id="rId159" Type="http://schemas.openxmlformats.org/officeDocument/2006/relationships/image" Target="../media/image79.png"/><Relationship Id="rId324" Type="http://schemas.openxmlformats.org/officeDocument/2006/relationships/image" Target="../media/image161.png"/><Relationship Id="rId366" Type="http://schemas.openxmlformats.org/officeDocument/2006/relationships/image" Target="../media/image182.png"/><Relationship Id="rId170" Type="http://schemas.openxmlformats.org/officeDocument/2006/relationships/customXml" Target="../ink/ink85.xml"/><Relationship Id="rId226" Type="http://schemas.openxmlformats.org/officeDocument/2006/relationships/customXml" Target="../ink/ink113.xml"/><Relationship Id="rId433" Type="http://schemas.openxmlformats.org/officeDocument/2006/relationships/customXml" Target="../ink/ink217.xml"/><Relationship Id="rId268" Type="http://schemas.openxmlformats.org/officeDocument/2006/relationships/image" Target="../media/image133.png"/><Relationship Id="rId475" Type="http://schemas.openxmlformats.org/officeDocument/2006/relationships/customXml" Target="../ink/ink238.xml"/><Relationship Id="rId32" Type="http://schemas.openxmlformats.org/officeDocument/2006/relationships/customXml" Target="../ink/ink16.xml"/><Relationship Id="rId74" Type="http://schemas.openxmlformats.org/officeDocument/2006/relationships/customXml" Target="../ink/ink37.xml"/><Relationship Id="rId128" Type="http://schemas.openxmlformats.org/officeDocument/2006/relationships/customXml" Target="../ink/ink64.xml"/><Relationship Id="rId335" Type="http://schemas.openxmlformats.org/officeDocument/2006/relationships/customXml" Target="../ink/ink168.xml"/><Relationship Id="rId377" Type="http://schemas.openxmlformats.org/officeDocument/2006/relationships/customXml" Target="../ink/ink189.xml"/><Relationship Id="rId5" Type="http://schemas.openxmlformats.org/officeDocument/2006/relationships/image" Target="../media/image2.png"/><Relationship Id="rId181" Type="http://schemas.openxmlformats.org/officeDocument/2006/relationships/image" Target="../media/image90.png"/><Relationship Id="rId237" Type="http://schemas.openxmlformats.org/officeDocument/2006/relationships/image" Target="../media/image118.png"/><Relationship Id="rId402" Type="http://schemas.openxmlformats.org/officeDocument/2006/relationships/image" Target="../media/image200.png"/><Relationship Id="rId279" Type="http://schemas.openxmlformats.org/officeDocument/2006/relationships/customXml" Target="../ink/ink140.xml"/><Relationship Id="rId444" Type="http://schemas.openxmlformats.org/officeDocument/2006/relationships/image" Target="../media/image221.png"/><Relationship Id="rId43" Type="http://schemas.openxmlformats.org/officeDocument/2006/relationships/image" Target="../media/image21.png"/><Relationship Id="rId139" Type="http://schemas.openxmlformats.org/officeDocument/2006/relationships/image" Target="../media/image69.png"/><Relationship Id="rId290" Type="http://schemas.openxmlformats.org/officeDocument/2006/relationships/image" Target="../media/image144.png"/><Relationship Id="rId304" Type="http://schemas.openxmlformats.org/officeDocument/2006/relationships/image" Target="../media/image151.png"/><Relationship Id="rId346" Type="http://schemas.openxmlformats.org/officeDocument/2006/relationships/image" Target="../media/image172.png"/><Relationship Id="rId388" Type="http://schemas.openxmlformats.org/officeDocument/2006/relationships/image" Target="../media/image193.png"/><Relationship Id="rId85" Type="http://schemas.openxmlformats.org/officeDocument/2006/relationships/image" Target="../media/image42.png"/><Relationship Id="rId150" Type="http://schemas.openxmlformats.org/officeDocument/2006/relationships/customXml" Target="../ink/ink75.xml"/><Relationship Id="rId192" Type="http://schemas.openxmlformats.org/officeDocument/2006/relationships/customXml" Target="../ink/ink96.xml"/><Relationship Id="rId206" Type="http://schemas.openxmlformats.org/officeDocument/2006/relationships/customXml" Target="../ink/ink103.xml"/><Relationship Id="rId413" Type="http://schemas.openxmlformats.org/officeDocument/2006/relationships/customXml" Target="../ink/ink207.xml"/><Relationship Id="rId248" Type="http://schemas.openxmlformats.org/officeDocument/2006/relationships/customXml" Target="../ink/ink124.xml"/><Relationship Id="rId455" Type="http://schemas.openxmlformats.org/officeDocument/2006/relationships/customXml" Target="../ink/ink228.xml"/><Relationship Id="rId12" Type="http://schemas.openxmlformats.org/officeDocument/2006/relationships/customXml" Target="../ink/ink6.xml"/><Relationship Id="rId108" Type="http://schemas.openxmlformats.org/officeDocument/2006/relationships/customXml" Target="../ink/ink54.xml"/><Relationship Id="rId315" Type="http://schemas.openxmlformats.org/officeDocument/2006/relationships/customXml" Target="../ink/ink158.xml"/><Relationship Id="rId357" Type="http://schemas.openxmlformats.org/officeDocument/2006/relationships/customXml" Target="../ink/ink179.xml"/><Relationship Id="rId54" Type="http://schemas.openxmlformats.org/officeDocument/2006/relationships/customXml" Target="../ink/ink27.xml"/><Relationship Id="rId96" Type="http://schemas.openxmlformats.org/officeDocument/2006/relationships/customXml" Target="../ink/ink48.xml"/><Relationship Id="rId161" Type="http://schemas.openxmlformats.org/officeDocument/2006/relationships/image" Target="../media/image80.png"/><Relationship Id="rId217" Type="http://schemas.openxmlformats.org/officeDocument/2006/relationships/image" Target="../media/image108.png"/><Relationship Id="rId399" Type="http://schemas.openxmlformats.org/officeDocument/2006/relationships/customXml" Target="../ink/ink200.xml"/><Relationship Id="rId259" Type="http://schemas.openxmlformats.org/officeDocument/2006/relationships/customXml" Target="../ink/ink130.xml"/><Relationship Id="rId424" Type="http://schemas.openxmlformats.org/officeDocument/2006/relationships/image" Target="../media/image211.png"/><Relationship Id="rId466" Type="http://schemas.openxmlformats.org/officeDocument/2006/relationships/image" Target="../media/image232.png"/><Relationship Id="rId23" Type="http://schemas.openxmlformats.org/officeDocument/2006/relationships/image" Target="../media/image11.png"/><Relationship Id="rId119" Type="http://schemas.openxmlformats.org/officeDocument/2006/relationships/image" Target="../media/image59.png"/><Relationship Id="rId270" Type="http://schemas.openxmlformats.org/officeDocument/2006/relationships/image" Target="../media/image134.png"/><Relationship Id="rId326" Type="http://schemas.openxmlformats.org/officeDocument/2006/relationships/image" Target="../media/image162.png"/><Relationship Id="rId65" Type="http://schemas.openxmlformats.org/officeDocument/2006/relationships/image" Target="../media/image32.png"/><Relationship Id="rId130" Type="http://schemas.openxmlformats.org/officeDocument/2006/relationships/customXml" Target="../ink/ink65.xml"/><Relationship Id="rId368" Type="http://schemas.openxmlformats.org/officeDocument/2006/relationships/image" Target="../media/image183.png"/><Relationship Id="rId172" Type="http://schemas.openxmlformats.org/officeDocument/2006/relationships/customXml" Target="../ink/ink86.xml"/><Relationship Id="rId228" Type="http://schemas.openxmlformats.org/officeDocument/2006/relationships/customXml" Target="../ink/ink114.xml"/><Relationship Id="rId435" Type="http://schemas.openxmlformats.org/officeDocument/2006/relationships/customXml" Target="../ink/ink218.xml"/><Relationship Id="rId477" Type="http://schemas.openxmlformats.org/officeDocument/2006/relationships/customXml" Target="../ink/ink239.xml"/><Relationship Id="rId13" Type="http://schemas.openxmlformats.org/officeDocument/2006/relationships/image" Target="../media/image6.png"/><Relationship Id="rId109" Type="http://schemas.openxmlformats.org/officeDocument/2006/relationships/image" Target="../media/image54.png"/><Relationship Id="rId260" Type="http://schemas.openxmlformats.org/officeDocument/2006/relationships/image" Target="../media/image129.png"/><Relationship Id="rId281" Type="http://schemas.openxmlformats.org/officeDocument/2006/relationships/customXml" Target="../ink/ink141.xml"/><Relationship Id="rId316" Type="http://schemas.openxmlformats.org/officeDocument/2006/relationships/image" Target="../media/image157.png"/><Relationship Id="rId337" Type="http://schemas.openxmlformats.org/officeDocument/2006/relationships/customXml" Target="../ink/ink169.xml"/><Relationship Id="rId34" Type="http://schemas.openxmlformats.org/officeDocument/2006/relationships/customXml" Target="../ink/ink17.xml"/><Relationship Id="rId55" Type="http://schemas.openxmlformats.org/officeDocument/2006/relationships/image" Target="../media/image27.png"/><Relationship Id="rId76" Type="http://schemas.openxmlformats.org/officeDocument/2006/relationships/customXml" Target="../ink/ink38.xml"/><Relationship Id="rId97" Type="http://schemas.openxmlformats.org/officeDocument/2006/relationships/image" Target="../media/image48.png"/><Relationship Id="rId120" Type="http://schemas.openxmlformats.org/officeDocument/2006/relationships/customXml" Target="../ink/ink60.xml"/><Relationship Id="rId141" Type="http://schemas.openxmlformats.org/officeDocument/2006/relationships/image" Target="../media/image70.png"/><Relationship Id="rId358" Type="http://schemas.openxmlformats.org/officeDocument/2006/relationships/image" Target="../media/image178.png"/><Relationship Id="rId379" Type="http://schemas.openxmlformats.org/officeDocument/2006/relationships/customXml" Target="../ink/ink190.xml"/><Relationship Id="rId7" Type="http://schemas.openxmlformats.org/officeDocument/2006/relationships/image" Target="../media/image3.png"/><Relationship Id="rId162" Type="http://schemas.openxmlformats.org/officeDocument/2006/relationships/customXml" Target="../ink/ink81.xml"/><Relationship Id="rId183" Type="http://schemas.openxmlformats.org/officeDocument/2006/relationships/image" Target="../media/image91.png"/><Relationship Id="rId218" Type="http://schemas.openxmlformats.org/officeDocument/2006/relationships/customXml" Target="../ink/ink109.xml"/><Relationship Id="rId239" Type="http://schemas.openxmlformats.org/officeDocument/2006/relationships/image" Target="../media/image119.png"/><Relationship Id="rId390" Type="http://schemas.openxmlformats.org/officeDocument/2006/relationships/image" Target="../media/image194.png"/><Relationship Id="rId404" Type="http://schemas.openxmlformats.org/officeDocument/2006/relationships/image" Target="../media/image201.png"/><Relationship Id="rId425" Type="http://schemas.openxmlformats.org/officeDocument/2006/relationships/customXml" Target="../ink/ink213.xml"/><Relationship Id="rId446" Type="http://schemas.openxmlformats.org/officeDocument/2006/relationships/image" Target="../media/image222.png"/><Relationship Id="rId467" Type="http://schemas.openxmlformats.org/officeDocument/2006/relationships/customXml" Target="../ink/ink234.xml"/><Relationship Id="rId250" Type="http://schemas.openxmlformats.org/officeDocument/2006/relationships/image" Target="../media/image124.png"/><Relationship Id="rId271" Type="http://schemas.openxmlformats.org/officeDocument/2006/relationships/customXml" Target="../ink/ink136.xml"/><Relationship Id="rId292" Type="http://schemas.openxmlformats.org/officeDocument/2006/relationships/image" Target="../media/image145.png"/><Relationship Id="rId306" Type="http://schemas.openxmlformats.org/officeDocument/2006/relationships/image" Target="../media/image152.png"/><Relationship Id="rId24" Type="http://schemas.openxmlformats.org/officeDocument/2006/relationships/customXml" Target="../ink/ink12.xml"/><Relationship Id="rId45" Type="http://schemas.openxmlformats.org/officeDocument/2006/relationships/image" Target="../media/image22.png"/><Relationship Id="rId66" Type="http://schemas.openxmlformats.org/officeDocument/2006/relationships/customXml" Target="../ink/ink33.xml"/><Relationship Id="rId87" Type="http://schemas.openxmlformats.org/officeDocument/2006/relationships/image" Target="../media/image43.png"/><Relationship Id="rId110" Type="http://schemas.openxmlformats.org/officeDocument/2006/relationships/customXml" Target="../ink/ink55.xml"/><Relationship Id="rId131" Type="http://schemas.openxmlformats.org/officeDocument/2006/relationships/image" Target="../media/image65.png"/><Relationship Id="rId327" Type="http://schemas.openxmlformats.org/officeDocument/2006/relationships/customXml" Target="../ink/ink164.xml"/><Relationship Id="rId348" Type="http://schemas.openxmlformats.org/officeDocument/2006/relationships/image" Target="../media/image173.png"/><Relationship Id="rId369" Type="http://schemas.openxmlformats.org/officeDocument/2006/relationships/customXml" Target="../ink/ink185.xml"/><Relationship Id="rId152" Type="http://schemas.openxmlformats.org/officeDocument/2006/relationships/customXml" Target="../ink/ink76.xml"/><Relationship Id="rId173" Type="http://schemas.openxmlformats.org/officeDocument/2006/relationships/image" Target="../media/image86.png"/><Relationship Id="rId194" Type="http://schemas.openxmlformats.org/officeDocument/2006/relationships/customXml" Target="../ink/ink97.xml"/><Relationship Id="rId208" Type="http://schemas.openxmlformats.org/officeDocument/2006/relationships/customXml" Target="../ink/ink104.xml"/><Relationship Id="rId229" Type="http://schemas.openxmlformats.org/officeDocument/2006/relationships/image" Target="../media/image114.png"/><Relationship Id="rId380" Type="http://schemas.openxmlformats.org/officeDocument/2006/relationships/image" Target="../media/image189.png"/><Relationship Id="rId415" Type="http://schemas.openxmlformats.org/officeDocument/2006/relationships/customXml" Target="../ink/ink208.xml"/><Relationship Id="rId436" Type="http://schemas.openxmlformats.org/officeDocument/2006/relationships/image" Target="../media/image217.png"/><Relationship Id="rId457" Type="http://schemas.openxmlformats.org/officeDocument/2006/relationships/customXml" Target="../ink/ink229.xml"/><Relationship Id="rId240" Type="http://schemas.openxmlformats.org/officeDocument/2006/relationships/customXml" Target="../ink/ink120.xml"/><Relationship Id="rId261" Type="http://schemas.openxmlformats.org/officeDocument/2006/relationships/customXml" Target="../ink/ink131.xml"/><Relationship Id="rId478" Type="http://schemas.openxmlformats.org/officeDocument/2006/relationships/image" Target="../media/image238.png"/><Relationship Id="rId14" Type="http://schemas.openxmlformats.org/officeDocument/2006/relationships/customXml" Target="../ink/ink7.xml"/><Relationship Id="rId35" Type="http://schemas.openxmlformats.org/officeDocument/2006/relationships/image" Target="../media/image17.png"/><Relationship Id="rId56" Type="http://schemas.openxmlformats.org/officeDocument/2006/relationships/customXml" Target="../ink/ink28.xml"/><Relationship Id="rId77" Type="http://schemas.openxmlformats.org/officeDocument/2006/relationships/image" Target="../media/image38.png"/><Relationship Id="rId100" Type="http://schemas.openxmlformats.org/officeDocument/2006/relationships/customXml" Target="../ink/ink50.xml"/><Relationship Id="rId282" Type="http://schemas.openxmlformats.org/officeDocument/2006/relationships/image" Target="../media/image140.png"/><Relationship Id="rId317" Type="http://schemas.openxmlformats.org/officeDocument/2006/relationships/customXml" Target="../ink/ink159.xml"/><Relationship Id="rId338" Type="http://schemas.openxmlformats.org/officeDocument/2006/relationships/image" Target="../media/image168.png"/><Relationship Id="rId359" Type="http://schemas.openxmlformats.org/officeDocument/2006/relationships/customXml" Target="../ink/ink180.xml"/><Relationship Id="rId8" Type="http://schemas.openxmlformats.org/officeDocument/2006/relationships/customXml" Target="../ink/ink4.xml"/><Relationship Id="rId98" Type="http://schemas.openxmlformats.org/officeDocument/2006/relationships/customXml" Target="../ink/ink49.xml"/><Relationship Id="rId121" Type="http://schemas.openxmlformats.org/officeDocument/2006/relationships/image" Target="../media/image60.png"/><Relationship Id="rId142" Type="http://schemas.openxmlformats.org/officeDocument/2006/relationships/customXml" Target="../ink/ink71.xml"/><Relationship Id="rId163" Type="http://schemas.openxmlformats.org/officeDocument/2006/relationships/image" Target="../media/image81.png"/><Relationship Id="rId184" Type="http://schemas.openxmlformats.org/officeDocument/2006/relationships/customXml" Target="../ink/ink92.xml"/><Relationship Id="rId219" Type="http://schemas.openxmlformats.org/officeDocument/2006/relationships/image" Target="../media/image109.png"/><Relationship Id="rId370" Type="http://schemas.openxmlformats.org/officeDocument/2006/relationships/image" Target="../media/image184.png"/><Relationship Id="rId391" Type="http://schemas.openxmlformats.org/officeDocument/2006/relationships/customXml" Target="../ink/ink196.xml"/><Relationship Id="rId405" Type="http://schemas.openxmlformats.org/officeDocument/2006/relationships/customXml" Target="../ink/ink203.xml"/><Relationship Id="rId426" Type="http://schemas.openxmlformats.org/officeDocument/2006/relationships/image" Target="../media/image212.png"/><Relationship Id="rId447" Type="http://schemas.openxmlformats.org/officeDocument/2006/relationships/customXml" Target="../ink/ink224.xml"/><Relationship Id="rId230" Type="http://schemas.openxmlformats.org/officeDocument/2006/relationships/customXml" Target="../ink/ink115.xml"/><Relationship Id="rId251" Type="http://schemas.openxmlformats.org/officeDocument/2006/relationships/customXml" Target="../ink/ink126.xml"/><Relationship Id="rId468" Type="http://schemas.openxmlformats.org/officeDocument/2006/relationships/image" Target="../media/image233.png"/><Relationship Id="rId25" Type="http://schemas.openxmlformats.org/officeDocument/2006/relationships/image" Target="../media/image12.png"/><Relationship Id="rId46" Type="http://schemas.openxmlformats.org/officeDocument/2006/relationships/customXml" Target="../ink/ink23.xml"/><Relationship Id="rId67" Type="http://schemas.openxmlformats.org/officeDocument/2006/relationships/image" Target="../media/image33.png"/><Relationship Id="rId272" Type="http://schemas.openxmlformats.org/officeDocument/2006/relationships/image" Target="../media/image135.png"/><Relationship Id="rId293" Type="http://schemas.openxmlformats.org/officeDocument/2006/relationships/customXml" Target="../ink/ink147.xml"/><Relationship Id="rId307" Type="http://schemas.openxmlformats.org/officeDocument/2006/relationships/customXml" Target="../ink/ink154.xml"/><Relationship Id="rId328" Type="http://schemas.openxmlformats.org/officeDocument/2006/relationships/image" Target="../media/image163.png"/><Relationship Id="rId349" Type="http://schemas.openxmlformats.org/officeDocument/2006/relationships/customXml" Target="../ink/ink175.xml"/><Relationship Id="rId88" Type="http://schemas.openxmlformats.org/officeDocument/2006/relationships/customXml" Target="../ink/ink44.xml"/><Relationship Id="rId111" Type="http://schemas.openxmlformats.org/officeDocument/2006/relationships/image" Target="../media/image55.png"/><Relationship Id="rId132" Type="http://schemas.openxmlformats.org/officeDocument/2006/relationships/customXml" Target="../ink/ink66.xml"/><Relationship Id="rId153" Type="http://schemas.openxmlformats.org/officeDocument/2006/relationships/image" Target="../media/image76.png"/><Relationship Id="rId174" Type="http://schemas.openxmlformats.org/officeDocument/2006/relationships/customXml" Target="../ink/ink87.xml"/><Relationship Id="rId195" Type="http://schemas.openxmlformats.org/officeDocument/2006/relationships/image" Target="../media/image97.png"/><Relationship Id="rId209" Type="http://schemas.openxmlformats.org/officeDocument/2006/relationships/image" Target="../media/image104.png"/><Relationship Id="rId360" Type="http://schemas.openxmlformats.org/officeDocument/2006/relationships/image" Target="../media/image179.png"/><Relationship Id="rId381" Type="http://schemas.openxmlformats.org/officeDocument/2006/relationships/customXml" Target="../ink/ink191.xml"/><Relationship Id="rId416" Type="http://schemas.openxmlformats.org/officeDocument/2006/relationships/image" Target="../media/image207.png"/><Relationship Id="rId220" Type="http://schemas.openxmlformats.org/officeDocument/2006/relationships/customXml" Target="../ink/ink110.xml"/><Relationship Id="rId241" Type="http://schemas.openxmlformats.org/officeDocument/2006/relationships/image" Target="../media/image120.png"/><Relationship Id="rId437" Type="http://schemas.openxmlformats.org/officeDocument/2006/relationships/customXml" Target="../ink/ink219.xml"/><Relationship Id="rId458" Type="http://schemas.openxmlformats.org/officeDocument/2006/relationships/image" Target="../media/image228.png"/><Relationship Id="rId479" Type="http://schemas.openxmlformats.org/officeDocument/2006/relationships/customXml" Target="../ink/ink240.xml"/><Relationship Id="rId15" Type="http://schemas.openxmlformats.org/officeDocument/2006/relationships/image" Target="../media/image7.png"/><Relationship Id="rId36" Type="http://schemas.openxmlformats.org/officeDocument/2006/relationships/customXml" Target="../ink/ink18.xml"/><Relationship Id="rId57" Type="http://schemas.openxmlformats.org/officeDocument/2006/relationships/image" Target="../media/image28.png"/><Relationship Id="rId262" Type="http://schemas.openxmlformats.org/officeDocument/2006/relationships/image" Target="../media/image130.png"/><Relationship Id="rId283" Type="http://schemas.openxmlformats.org/officeDocument/2006/relationships/customXml" Target="../ink/ink142.xml"/><Relationship Id="rId318" Type="http://schemas.openxmlformats.org/officeDocument/2006/relationships/image" Target="../media/image158.png"/><Relationship Id="rId339" Type="http://schemas.openxmlformats.org/officeDocument/2006/relationships/customXml" Target="../ink/ink170.xml"/><Relationship Id="rId78" Type="http://schemas.openxmlformats.org/officeDocument/2006/relationships/customXml" Target="../ink/ink39.xml"/><Relationship Id="rId99" Type="http://schemas.openxmlformats.org/officeDocument/2006/relationships/image" Target="../media/image49.png"/><Relationship Id="rId101" Type="http://schemas.openxmlformats.org/officeDocument/2006/relationships/image" Target="../media/image50.png"/><Relationship Id="rId122" Type="http://schemas.openxmlformats.org/officeDocument/2006/relationships/customXml" Target="../ink/ink61.xml"/><Relationship Id="rId143" Type="http://schemas.openxmlformats.org/officeDocument/2006/relationships/image" Target="../media/image71.png"/><Relationship Id="rId164" Type="http://schemas.openxmlformats.org/officeDocument/2006/relationships/customXml" Target="../ink/ink82.xml"/><Relationship Id="rId185" Type="http://schemas.openxmlformats.org/officeDocument/2006/relationships/image" Target="../media/image92.png"/><Relationship Id="rId350" Type="http://schemas.openxmlformats.org/officeDocument/2006/relationships/image" Target="../media/image174.png"/><Relationship Id="rId371" Type="http://schemas.openxmlformats.org/officeDocument/2006/relationships/customXml" Target="../ink/ink186.xml"/><Relationship Id="rId406" Type="http://schemas.openxmlformats.org/officeDocument/2006/relationships/image" Target="../media/image202.png"/><Relationship Id="rId9" Type="http://schemas.openxmlformats.org/officeDocument/2006/relationships/image" Target="../media/image4.png"/><Relationship Id="rId210" Type="http://schemas.openxmlformats.org/officeDocument/2006/relationships/customXml" Target="../ink/ink105.xml"/><Relationship Id="rId392" Type="http://schemas.openxmlformats.org/officeDocument/2006/relationships/image" Target="../media/image195.png"/><Relationship Id="rId427" Type="http://schemas.openxmlformats.org/officeDocument/2006/relationships/customXml" Target="../ink/ink214.xml"/><Relationship Id="rId448" Type="http://schemas.openxmlformats.org/officeDocument/2006/relationships/image" Target="../media/image223.png"/><Relationship Id="rId469" Type="http://schemas.openxmlformats.org/officeDocument/2006/relationships/customXml" Target="../ink/ink235.xml"/><Relationship Id="rId26" Type="http://schemas.openxmlformats.org/officeDocument/2006/relationships/customXml" Target="../ink/ink13.xml"/><Relationship Id="rId231" Type="http://schemas.openxmlformats.org/officeDocument/2006/relationships/image" Target="../media/image115.png"/><Relationship Id="rId252" Type="http://schemas.openxmlformats.org/officeDocument/2006/relationships/image" Target="../media/image125.png"/><Relationship Id="rId273" Type="http://schemas.openxmlformats.org/officeDocument/2006/relationships/customXml" Target="../ink/ink137.xml"/><Relationship Id="rId294" Type="http://schemas.openxmlformats.org/officeDocument/2006/relationships/image" Target="../media/image146.png"/><Relationship Id="rId308" Type="http://schemas.openxmlformats.org/officeDocument/2006/relationships/image" Target="../media/image153.png"/><Relationship Id="rId329" Type="http://schemas.openxmlformats.org/officeDocument/2006/relationships/customXml" Target="../ink/ink165.xml"/><Relationship Id="rId480" Type="http://schemas.openxmlformats.org/officeDocument/2006/relationships/image" Target="../media/image239.png"/><Relationship Id="rId47" Type="http://schemas.openxmlformats.org/officeDocument/2006/relationships/image" Target="../media/image23.png"/><Relationship Id="rId68" Type="http://schemas.openxmlformats.org/officeDocument/2006/relationships/customXml" Target="../ink/ink34.xml"/><Relationship Id="rId89" Type="http://schemas.openxmlformats.org/officeDocument/2006/relationships/image" Target="../media/image44.png"/><Relationship Id="rId112" Type="http://schemas.openxmlformats.org/officeDocument/2006/relationships/customXml" Target="../ink/ink56.xml"/><Relationship Id="rId133" Type="http://schemas.openxmlformats.org/officeDocument/2006/relationships/image" Target="../media/image66.png"/><Relationship Id="rId154" Type="http://schemas.openxmlformats.org/officeDocument/2006/relationships/customXml" Target="../ink/ink77.xml"/><Relationship Id="rId175" Type="http://schemas.openxmlformats.org/officeDocument/2006/relationships/image" Target="../media/image87.png"/><Relationship Id="rId340" Type="http://schemas.openxmlformats.org/officeDocument/2006/relationships/image" Target="../media/image169.png"/><Relationship Id="rId361" Type="http://schemas.openxmlformats.org/officeDocument/2006/relationships/customXml" Target="../ink/ink181.xml"/><Relationship Id="rId196" Type="http://schemas.openxmlformats.org/officeDocument/2006/relationships/customXml" Target="../ink/ink98.xml"/><Relationship Id="rId200" Type="http://schemas.openxmlformats.org/officeDocument/2006/relationships/customXml" Target="../ink/ink100.xml"/><Relationship Id="rId382" Type="http://schemas.openxmlformats.org/officeDocument/2006/relationships/image" Target="../media/image190.png"/><Relationship Id="rId417" Type="http://schemas.openxmlformats.org/officeDocument/2006/relationships/customXml" Target="../ink/ink209.xml"/><Relationship Id="rId438" Type="http://schemas.openxmlformats.org/officeDocument/2006/relationships/image" Target="../media/image218.png"/><Relationship Id="rId459" Type="http://schemas.openxmlformats.org/officeDocument/2006/relationships/customXml" Target="../ink/ink230.xml"/><Relationship Id="rId16" Type="http://schemas.openxmlformats.org/officeDocument/2006/relationships/customXml" Target="../ink/ink8.xml"/><Relationship Id="rId221" Type="http://schemas.openxmlformats.org/officeDocument/2006/relationships/image" Target="../media/image110.png"/><Relationship Id="rId242" Type="http://schemas.openxmlformats.org/officeDocument/2006/relationships/customXml" Target="../ink/ink121.xml"/><Relationship Id="rId263" Type="http://schemas.openxmlformats.org/officeDocument/2006/relationships/customXml" Target="../ink/ink132.xml"/><Relationship Id="rId284" Type="http://schemas.openxmlformats.org/officeDocument/2006/relationships/image" Target="../media/image141.png"/><Relationship Id="rId319" Type="http://schemas.openxmlformats.org/officeDocument/2006/relationships/customXml" Target="../ink/ink160.xml"/><Relationship Id="rId470" Type="http://schemas.openxmlformats.org/officeDocument/2006/relationships/image" Target="../media/image234.png"/><Relationship Id="rId37" Type="http://schemas.openxmlformats.org/officeDocument/2006/relationships/image" Target="../media/image18.png"/><Relationship Id="rId58" Type="http://schemas.openxmlformats.org/officeDocument/2006/relationships/customXml" Target="../ink/ink29.xml"/><Relationship Id="rId79" Type="http://schemas.openxmlformats.org/officeDocument/2006/relationships/image" Target="../media/image39.png"/><Relationship Id="rId102" Type="http://schemas.openxmlformats.org/officeDocument/2006/relationships/customXml" Target="../ink/ink51.xml"/><Relationship Id="rId123" Type="http://schemas.openxmlformats.org/officeDocument/2006/relationships/image" Target="../media/image61.png"/><Relationship Id="rId144" Type="http://schemas.openxmlformats.org/officeDocument/2006/relationships/customXml" Target="../ink/ink72.xml"/><Relationship Id="rId330" Type="http://schemas.openxmlformats.org/officeDocument/2006/relationships/image" Target="../media/image164.png"/><Relationship Id="rId90" Type="http://schemas.openxmlformats.org/officeDocument/2006/relationships/customXml" Target="../ink/ink45.xml"/><Relationship Id="rId165" Type="http://schemas.openxmlformats.org/officeDocument/2006/relationships/image" Target="../media/image82.png"/><Relationship Id="rId186" Type="http://schemas.openxmlformats.org/officeDocument/2006/relationships/customXml" Target="../ink/ink93.xml"/><Relationship Id="rId351" Type="http://schemas.openxmlformats.org/officeDocument/2006/relationships/customXml" Target="../ink/ink176.xml"/><Relationship Id="rId372" Type="http://schemas.openxmlformats.org/officeDocument/2006/relationships/image" Target="../media/image185.png"/><Relationship Id="rId393" Type="http://schemas.openxmlformats.org/officeDocument/2006/relationships/customXml" Target="../ink/ink197.xml"/><Relationship Id="rId407" Type="http://schemas.openxmlformats.org/officeDocument/2006/relationships/customXml" Target="../ink/ink204.xml"/><Relationship Id="rId428" Type="http://schemas.openxmlformats.org/officeDocument/2006/relationships/image" Target="../media/image213.png"/><Relationship Id="rId449" Type="http://schemas.openxmlformats.org/officeDocument/2006/relationships/customXml" Target="../ink/ink225.xml"/><Relationship Id="rId211" Type="http://schemas.openxmlformats.org/officeDocument/2006/relationships/image" Target="../media/image105.png"/><Relationship Id="rId232" Type="http://schemas.openxmlformats.org/officeDocument/2006/relationships/customXml" Target="../ink/ink116.xml"/><Relationship Id="rId253" Type="http://schemas.openxmlformats.org/officeDocument/2006/relationships/customXml" Target="../ink/ink127.xml"/><Relationship Id="rId274" Type="http://schemas.openxmlformats.org/officeDocument/2006/relationships/image" Target="../media/image136.png"/><Relationship Id="rId295" Type="http://schemas.openxmlformats.org/officeDocument/2006/relationships/customXml" Target="../ink/ink148.xml"/><Relationship Id="rId309" Type="http://schemas.openxmlformats.org/officeDocument/2006/relationships/customXml" Target="../ink/ink155.xml"/><Relationship Id="rId460" Type="http://schemas.openxmlformats.org/officeDocument/2006/relationships/image" Target="../media/image229.png"/><Relationship Id="rId27" Type="http://schemas.openxmlformats.org/officeDocument/2006/relationships/image" Target="../media/image13.png"/><Relationship Id="rId48" Type="http://schemas.openxmlformats.org/officeDocument/2006/relationships/customXml" Target="../ink/ink24.xml"/><Relationship Id="rId69" Type="http://schemas.openxmlformats.org/officeDocument/2006/relationships/image" Target="../media/image34.png"/><Relationship Id="rId113" Type="http://schemas.openxmlformats.org/officeDocument/2006/relationships/image" Target="../media/image56.png"/><Relationship Id="rId134" Type="http://schemas.openxmlformats.org/officeDocument/2006/relationships/customXml" Target="../ink/ink67.xml"/><Relationship Id="rId320" Type="http://schemas.openxmlformats.org/officeDocument/2006/relationships/image" Target="../media/image159.png"/><Relationship Id="rId80" Type="http://schemas.openxmlformats.org/officeDocument/2006/relationships/customXml" Target="../ink/ink40.xml"/><Relationship Id="rId155" Type="http://schemas.openxmlformats.org/officeDocument/2006/relationships/image" Target="../media/image77.png"/><Relationship Id="rId176" Type="http://schemas.openxmlformats.org/officeDocument/2006/relationships/customXml" Target="../ink/ink88.xml"/><Relationship Id="rId197" Type="http://schemas.openxmlformats.org/officeDocument/2006/relationships/image" Target="../media/image98.png"/><Relationship Id="rId341" Type="http://schemas.openxmlformats.org/officeDocument/2006/relationships/customXml" Target="../ink/ink171.xml"/><Relationship Id="rId362" Type="http://schemas.openxmlformats.org/officeDocument/2006/relationships/image" Target="../media/image180.png"/><Relationship Id="rId383" Type="http://schemas.openxmlformats.org/officeDocument/2006/relationships/customXml" Target="../ink/ink192.xml"/><Relationship Id="rId418" Type="http://schemas.openxmlformats.org/officeDocument/2006/relationships/image" Target="../media/image208.png"/><Relationship Id="rId439" Type="http://schemas.openxmlformats.org/officeDocument/2006/relationships/customXml" Target="../ink/ink220.xml"/><Relationship Id="rId201" Type="http://schemas.openxmlformats.org/officeDocument/2006/relationships/image" Target="../media/image100.png"/><Relationship Id="rId222" Type="http://schemas.openxmlformats.org/officeDocument/2006/relationships/customXml" Target="../ink/ink111.xml"/><Relationship Id="rId243" Type="http://schemas.openxmlformats.org/officeDocument/2006/relationships/image" Target="../media/image121.png"/><Relationship Id="rId264" Type="http://schemas.openxmlformats.org/officeDocument/2006/relationships/image" Target="../media/image131.png"/><Relationship Id="rId285" Type="http://schemas.openxmlformats.org/officeDocument/2006/relationships/customXml" Target="../ink/ink143.xml"/><Relationship Id="rId450" Type="http://schemas.openxmlformats.org/officeDocument/2006/relationships/image" Target="../media/image224.png"/><Relationship Id="rId471" Type="http://schemas.openxmlformats.org/officeDocument/2006/relationships/customXml" Target="../ink/ink236.xml"/><Relationship Id="rId17" Type="http://schemas.openxmlformats.org/officeDocument/2006/relationships/image" Target="../media/image8.png"/><Relationship Id="rId38" Type="http://schemas.openxmlformats.org/officeDocument/2006/relationships/customXml" Target="../ink/ink19.xml"/><Relationship Id="rId59" Type="http://schemas.openxmlformats.org/officeDocument/2006/relationships/image" Target="../media/image29.png"/><Relationship Id="rId103" Type="http://schemas.openxmlformats.org/officeDocument/2006/relationships/image" Target="../media/image51.png"/><Relationship Id="rId124" Type="http://schemas.openxmlformats.org/officeDocument/2006/relationships/customXml" Target="../ink/ink62.xml"/><Relationship Id="rId310" Type="http://schemas.openxmlformats.org/officeDocument/2006/relationships/image" Target="../media/image154.png"/><Relationship Id="rId70" Type="http://schemas.openxmlformats.org/officeDocument/2006/relationships/customXml" Target="../ink/ink35.xml"/><Relationship Id="rId91" Type="http://schemas.openxmlformats.org/officeDocument/2006/relationships/image" Target="../media/image45.png"/><Relationship Id="rId145" Type="http://schemas.openxmlformats.org/officeDocument/2006/relationships/image" Target="../media/image72.png"/><Relationship Id="rId166" Type="http://schemas.openxmlformats.org/officeDocument/2006/relationships/customXml" Target="../ink/ink83.xml"/><Relationship Id="rId187" Type="http://schemas.openxmlformats.org/officeDocument/2006/relationships/image" Target="../media/image93.png"/><Relationship Id="rId331" Type="http://schemas.openxmlformats.org/officeDocument/2006/relationships/customXml" Target="../ink/ink166.xml"/><Relationship Id="rId352" Type="http://schemas.openxmlformats.org/officeDocument/2006/relationships/image" Target="../media/image175.png"/><Relationship Id="rId373" Type="http://schemas.openxmlformats.org/officeDocument/2006/relationships/customXml" Target="../ink/ink187.xml"/><Relationship Id="rId394" Type="http://schemas.openxmlformats.org/officeDocument/2006/relationships/image" Target="../media/image196.png"/><Relationship Id="rId408" Type="http://schemas.openxmlformats.org/officeDocument/2006/relationships/image" Target="../media/image203.png"/><Relationship Id="rId429" Type="http://schemas.openxmlformats.org/officeDocument/2006/relationships/customXml" Target="../ink/ink215.xml"/><Relationship Id="rId1" Type="http://schemas.openxmlformats.org/officeDocument/2006/relationships/slideLayout" Target="../slideLayouts/slideLayout7.xml"/><Relationship Id="rId212" Type="http://schemas.openxmlformats.org/officeDocument/2006/relationships/customXml" Target="../ink/ink106.xml"/><Relationship Id="rId233" Type="http://schemas.openxmlformats.org/officeDocument/2006/relationships/image" Target="../media/image116.png"/><Relationship Id="rId254" Type="http://schemas.openxmlformats.org/officeDocument/2006/relationships/image" Target="../media/image126.png"/><Relationship Id="rId440" Type="http://schemas.openxmlformats.org/officeDocument/2006/relationships/image" Target="../media/image219.png"/><Relationship Id="rId28" Type="http://schemas.openxmlformats.org/officeDocument/2006/relationships/customXml" Target="../ink/ink14.xml"/><Relationship Id="rId49" Type="http://schemas.openxmlformats.org/officeDocument/2006/relationships/image" Target="../media/image24.png"/><Relationship Id="rId114" Type="http://schemas.openxmlformats.org/officeDocument/2006/relationships/customXml" Target="../ink/ink57.xml"/><Relationship Id="rId275" Type="http://schemas.openxmlformats.org/officeDocument/2006/relationships/customXml" Target="../ink/ink138.xml"/><Relationship Id="rId296" Type="http://schemas.openxmlformats.org/officeDocument/2006/relationships/image" Target="../media/image147.png"/><Relationship Id="rId300" Type="http://schemas.openxmlformats.org/officeDocument/2006/relationships/image" Target="../media/image149.png"/><Relationship Id="rId461" Type="http://schemas.openxmlformats.org/officeDocument/2006/relationships/customXml" Target="../ink/ink231.xml"/><Relationship Id="rId60" Type="http://schemas.openxmlformats.org/officeDocument/2006/relationships/customXml" Target="../ink/ink30.xml"/><Relationship Id="rId81" Type="http://schemas.openxmlformats.org/officeDocument/2006/relationships/image" Target="../media/image40.png"/><Relationship Id="rId135" Type="http://schemas.openxmlformats.org/officeDocument/2006/relationships/image" Target="../media/image67.png"/><Relationship Id="rId156" Type="http://schemas.openxmlformats.org/officeDocument/2006/relationships/customXml" Target="../ink/ink78.xml"/><Relationship Id="rId177" Type="http://schemas.openxmlformats.org/officeDocument/2006/relationships/image" Target="../media/image88.png"/><Relationship Id="rId198" Type="http://schemas.openxmlformats.org/officeDocument/2006/relationships/customXml" Target="../ink/ink99.xml"/><Relationship Id="rId321" Type="http://schemas.openxmlformats.org/officeDocument/2006/relationships/customXml" Target="../ink/ink161.xml"/><Relationship Id="rId342" Type="http://schemas.openxmlformats.org/officeDocument/2006/relationships/image" Target="../media/image170.png"/><Relationship Id="rId363" Type="http://schemas.openxmlformats.org/officeDocument/2006/relationships/customXml" Target="../ink/ink182.xml"/><Relationship Id="rId384" Type="http://schemas.openxmlformats.org/officeDocument/2006/relationships/image" Target="../media/image191.png"/><Relationship Id="rId419" Type="http://schemas.openxmlformats.org/officeDocument/2006/relationships/customXml" Target="../ink/ink210.xml"/><Relationship Id="rId202" Type="http://schemas.openxmlformats.org/officeDocument/2006/relationships/customXml" Target="../ink/ink101.xml"/><Relationship Id="rId223" Type="http://schemas.openxmlformats.org/officeDocument/2006/relationships/image" Target="../media/image111.png"/><Relationship Id="rId244" Type="http://schemas.openxmlformats.org/officeDocument/2006/relationships/customXml" Target="../ink/ink122.xml"/><Relationship Id="rId430" Type="http://schemas.openxmlformats.org/officeDocument/2006/relationships/image" Target="../media/image214.png"/><Relationship Id="rId18" Type="http://schemas.openxmlformats.org/officeDocument/2006/relationships/customXml" Target="../ink/ink9.xml"/><Relationship Id="rId39" Type="http://schemas.openxmlformats.org/officeDocument/2006/relationships/image" Target="../media/image19.png"/><Relationship Id="rId265" Type="http://schemas.openxmlformats.org/officeDocument/2006/relationships/customXml" Target="../ink/ink133.xml"/><Relationship Id="rId286" Type="http://schemas.openxmlformats.org/officeDocument/2006/relationships/image" Target="../media/image142.png"/><Relationship Id="rId451" Type="http://schemas.openxmlformats.org/officeDocument/2006/relationships/customXml" Target="../ink/ink226.xml"/><Relationship Id="rId472" Type="http://schemas.openxmlformats.org/officeDocument/2006/relationships/image" Target="../media/image235.png"/><Relationship Id="rId50" Type="http://schemas.openxmlformats.org/officeDocument/2006/relationships/customXml" Target="../ink/ink25.xml"/><Relationship Id="rId104" Type="http://schemas.openxmlformats.org/officeDocument/2006/relationships/customXml" Target="../ink/ink52.xml"/><Relationship Id="rId125" Type="http://schemas.openxmlformats.org/officeDocument/2006/relationships/image" Target="../media/image62.png"/><Relationship Id="rId146" Type="http://schemas.openxmlformats.org/officeDocument/2006/relationships/customXml" Target="../ink/ink73.xml"/><Relationship Id="rId167" Type="http://schemas.openxmlformats.org/officeDocument/2006/relationships/image" Target="../media/image83.png"/><Relationship Id="rId188" Type="http://schemas.openxmlformats.org/officeDocument/2006/relationships/customXml" Target="../ink/ink94.xml"/><Relationship Id="rId311" Type="http://schemas.openxmlformats.org/officeDocument/2006/relationships/customXml" Target="../ink/ink156.xml"/><Relationship Id="rId332" Type="http://schemas.openxmlformats.org/officeDocument/2006/relationships/image" Target="../media/image165.png"/><Relationship Id="rId353" Type="http://schemas.openxmlformats.org/officeDocument/2006/relationships/customXml" Target="../ink/ink177.xml"/><Relationship Id="rId374" Type="http://schemas.openxmlformats.org/officeDocument/2006/relationships/image" Target="../media/image186.png"/><Relationship Id="rId395" Type="http://schemas.openxmlformats.org/officeDocument/2006/relationships/customXml" Target="../ink/ink198.xml"/><Relationship Id="rId409" Type="http://schemas.openxmlformats.org/officeDocument/2006/relationships/customXml" Target="../ink/ink205.xml"/><Relationship Id="rId71" Type="http://schemas.openxmlformats.org/officeDocument/2006/relationships/image" Target="../media/image35.png"/><Relationship Id="rId92" Type="http://schemas.openxmlformats.org/officeDocument/2006/relationships/customXml" Target="../ink/ink46.xml"/><Relationship Id="rId213" Type="http://schemas.openxmlformats.org/officeDocument/2006/relationships/image" Target="../media/image106.png"/><Relationship Id="rId234" Type="http://schemas.openxmlformats.org/officeDocument/2006/relationships/customXml" Target="../ink/ink117.xml"/><Relationship Id="rId420" Type="http://schemas.openxmlformats.org/officeDocument/2006/relationships/image" Target="../media/image209.png"/><Relationship Id="rId2" Type="http://schemas.openxmlformats.org/officeDocument/2006/relationships/customXml" Target="../ink/ink1.xml"/><Relationship Id="rId29" Type="http://schemas.openxmlformats.org/officeDocument/2006/relationships/image" Target="../media/image14.png"/><Relationship Id="rId255" Type="http://schemas.openxmlformats.org/officeDocument/2006/relationships/customXml" Target="../ink/ink128.xml"/><Relationship Id="rId276" Type="http://schemas.openxmlformats.org/officeDocument/2006/relationships/image" Target="../media/image137.png"/><Relationship Id="rId297" Type="http://schemas.openxmlformats.org/officeDocument/2006/relationships/customXml" Target="../ink/ink149.xml"/><Relationship Id="rId441" Type="http://schemas.openxmlformats.org/officeDocument/2006/relationships/customXml" Target="../ink/ink221.xml"/><Relationship Id="rId462" Type="http://schemas.openxmlformats.org/officeDocument/2006/relationships/image" Target="../media/image230.png"/><Relationship Id="rId40" Type="http://schemas.openxmlformats.org/officeDocument/2006/relationships/customXml" Target="../ink/ink20.xml"/><Relationship Id="rId115" Type="http://schemas.openxmlformats.org/officeDocument/2006/relationships/image" Target="../media/image57.png"/><Relationship Id="rId136" Type="http://schemas.openxmlformats.org/officeDocument/2006/relationships/customXml" Target="../ink/ink68.xml"/><Relationship Id="rId157" Type="http://schemas.openxmlformats.org/officeDocument/2006/relationships/image" Target="../media/image78.png"/><Relationship Id="rId178" Type="http://schemas.openxmlformats.org/officeDocument/2006/relationships/customXml" Target="../ink/ink89.xml"/><Relationship Id="rId301" Type="http://schemas.openxmlformats.org/officeDocument/2006/relationships/customXml" Target="../ink/ink151.xml"/><Relationship Id="rId322" Type="http://schemas.openxmlformats.org/officeDocument/2006/relationships/image" Target="../media/image160.png"/><Relationship Id="rId343" Type="http://schemas.openxmlformats.org/officeDocument/2006/relationships/customXml" Target="../ink/ink172.xml"/><Relationship Id="rId364" Type="http://schemas.openxmlformats.org/officeDocument/2006/relationships/image" Target="../media/image181.png"/><Relationship Id="rId61" Type="http://schemas.openxmlformats.org/officeDocument/2006/relationships/image" Target="../media/image30.png"/><Relationship Id="rId82" Type="http://schemas.openxmlformats.org/officeDocument/2006/relationships/customXml" Target="../ink/ink41.xml"/><Relationship Id="rId199" Type="http://schemas.openxmlformats.org/officeDocument/2006/relationships/image" Target="../media/image99.png"/><Relationship Id="rId203" Type="http://schemas.openxmlformats.org/officeDocument/2006/relationships/image" Target="../media/image101.png"/><Relationship Id="rId385" Type="http://schemas.openxmlformats.org/officeDocument/2006/relationships/customXml" Target="../ink/ink193.xml"/><Relationship Id="rId19" Type="http://schemas.openxmlformats.org/officeDocument/2006/relationships/image" Target="../media/image9.png"/><Relationship Id="rId224" Type="http://schemas.openxmlformats.org/officeDocument/2006/relationships/customXml" Target="../ink/ink112.xml"/><Relationship Id="rId245" Type="http://schemas.openxmlformats.org/officeDocument/2006/relationships/image" Target="../media/image122.png"/><Relationship Id="rId266" Type="http://schemas.openxmlformats.org/officeDocument/2006/relationships/image" Target="../media/image132.png"/><Relationship Id="rId287" Type="http://schemas.openxmlformats.org/officeDocument/2006/relationships/customXml" Target="../ink/ink144.xml"/><Relationship Id="rId410" Type="http://schemas.openxmlformats.org/officeDocument/2006/relationships/image" Target="../media/image204.png"/><Relationship Id="rId431" Type="http://schemas.openxmlformats.org/officeDocument/2006/relationships/customXml" Target="../ink/ink216.xml"/><Relationship Id="rId452" Type="http://schemas.openxmlformats.org/officeDocument/2006/relationships/image" Target="../media/image225.png"/><Relationship Id="rId473" Type="http://schemas.openxmlformats.org/officeDocument/2006/relationships/customXml" Target="../ink/ink237.xml"/><Relationship Id="rId30" Type="http://schemas.openxmlformats.org/officeDocument/2006/relationships/customXml" Target="../ink/ink15.xml"/><Relationship Id="rId105" Type="http://schemas.openxmlformats.org/officeDocument/2006/relationships/image" Target="../media/image52.png"/><Relationship Id="rId126" Type="http://schemas.openxmlformats.org/officeDocument/2006/relationships/customXml" Target="../ink/ink63.xml"/><Relationship Id="rId147" Type="http://schemas.openxmlformats.org/officeDocument/2006/relationships/image" Target="../media/image73.png"/><Relationship Id="rId168" Type="http://schemas.openxmlformats.org/officeDocument/2006/relationships/customXml" Target="../ink/ink84.xml"/><Relationship Id="rId312" Type="http://schemas.openxmlformats.org/officeDocument/2006/relationships/image" Target="../media/image155.png"/><Relationship Id="rId333" Type="http://schemas.openxmlformats.org/officeDocument/2006/relationships/customXml" Target="../ink/ink167.xml"/><Relationship Id="rId354" Type="http://schemas.openxmlformats.org/officeDocument/2006/relationships/image" Target="../media/image176.png"/><Relationship Id="rId51" Type="http://schemas.openxmlformats.org/officeDocument/2006/relationships/image" Target="../media/image25.png"/><Relationship Id="rId72" Type="http://schemas.openxmlformats.org/officeDocument/2006/relationships/customXml" Target="../ink/ink36.xml"/><Relationship Id="rId93" Type="http://schemas.openxmlformats.org/officeDocument/2006/relationships/image" Target="../media/image46.png"/><Relationship Id="rId189" Type="http://schemas.openxmlformats.org/officeDocument/2006/relationships/image" Target="../media/image94.png"/><Relationship Id="rId375" Type="http://schemas.openxmlformats.org/officeDocument/2006/relationships/customXml" Target="../ink/ink188.xml"/><Relationship Id="rId396" Type="http://schemas.openxmlformats.org/officeDocument/2006/relationships/image" Target="../media/image197.png"/><Relationship Id="rId3" Type="http://schemas.openxmlformats.org/officeDocument/2006/relationships/image" Target="../media/image1.png"/><Relationship Id="rId214" Type="http://schemas.openxmlformats.org/officeDocument/2006/relationships/customXml" Target="../ink/ink107.xml"/><Relationship Id="rId235" Type="http://schemas.openxmlformats.org/officeDocument/2006/relationships/image" Target="../media/image117.png"/><Relationship Id="rId256" Type="http://schemas.openxmlformats.org/officeDocument/2006/relationships/image" Target="../media/image127.png"/><Relationship Id="rId277" Type="http://schemas.openxmlformats.org/officeDocument/2006/relationships/customXml" Target="../ink/ink139.xml"/><Relationship Id="rId298" Type="http://schemas.openxmlformats.org/officeDocument/2006/relationships/image" Target="../media/image148.png"/><Relationship Id="rId400" Type="http://schemas.openxmlformats.org/officeDocument/2006/relationships/image" Target="../media/image199.png"/><Relationship Id="rId421" Type="http://schemas.openxmlformats.org/officeDocument/2006/relationships/customXml" Target="../ink/ink211.xml"/><Relationship Id="rId442" Type="http://schemas.openxmlformats.org/officeDocument/2006/relationships/image" Target="../media/image220.png"/><Relationship Id="rId463" Type="http://schemas.openxmlformats.org/officeDocument/2006/relationships/customXml" Target="../ink/ink232.xml"/><Relationship Id="rId116" Type="http://schemas.openxmlformats.org/officeDocument/2006/relationships/customXml" Target="../ink/ink58.xml"/><Relationship Id="rId137" Type="http://schemas.openxmlformats.org/officeDocument/2006/relationships/image" Target="../media/image68.png"/><Relationship Id="rId158" Type="http://schemas.openxmlformats.org/officeDocument/2006/relationships/customXml" Target="../ink/ink79.xml"/><Relationship Id="rId302" Type="http://schemas.openxmlformats.org/officeDocument/2006/relationships/image" Target="../media/image150.png"/><Relationship Id="rId323" Type="http://schemas.openxmlformats.org/officeDocument/2006/relationships/customXml" Target="../ink/ink162.xml"/><Relationship Id="rId344" Type="http://schemas.openxmlformats.org/officeDocument/2006/relationships/image" Target="../media/image171.png"/><Relationship Id="rId20" Type="http://schemas.openxmlformats.org/officeDocument/2006/relationships/customXml" Target="../ink/ink10.xml"/><Relationship Id="rId41" Type="http://schemas.openxmlformats.org/officeDocument/2006/relationships/image" Target="../media/image20.png"/><Relationship Id="rId62" Type="http://schemas.openxmlformats.org/officeDocument/2006/relationships/customXml" Target="../ink/ink31.xml"/><Relationship Id="rId83" Type="http://schemas.openxmlformats.org/officeDocument/2006/relationships/image" Target="../media/image41.png"/><Relationship Id="rId179" Type="http://schemas.openxmlformats.org/officeDocument/2006/relationships/image" Target="../media/image89.png"/><Relationship Id="rId365" Type="http://schemas.openxmlformats.org/officeDocument/2006/relationships/customXml" Target="../ink/ink183.xml"/><Relationship Id="rId386" Type="http://schemas.openxmlformats.org/officeDocument/2006/relationships/image" Target="../media/image192.png"/><Relationship Id="rId190" Type="http://schemas.openxmlformats.org/officeDocument/2006/relationships/customXml" Target="../ink/ink95.xml"/><Relationship Id="rId204" Type="http://schemas.openxmlformats.org/officeDocument/2006/relationships/customXml" Target="../ink/ink102.xml"/><Relationship Id="rId225" Type="http://schemas.openxmlformats.org/officeDocument/2006/relationships/image" Target="../media/image112.png"/><Relationship Id="rId246" Type="http://schemas.openxmlformats.org/officeDocument/2006/relationships/customXml" Target="../ink/ink123.xml"/><Relationship Id="rId267" Type="http://schemas.openxmlformats.org/officeDocument/2006/relationships/customXml" Target="../ink/ink134.xml"/><Relationship Id="rId288" Type="http://schemas.openxmlformats.org/officeDocument/2006/relationships/image" Target="../media/image143.png"/><Relationship Id="rId411" Type="http://schemas.openxmlformats.org/officeDocument/2006/relationships/customXml" Target="../ink/ink206.xml"/><Relationship Id="rId432" Type="http://schemas.openxmlformats.org/officeDocument/2006/relationships/image" Target="../media/image215.png"/><Relationship Id="rId453" Type="http://schemas.openxmlformats.org/officeDocument/2006/relationships/customXml" Target="../ink/ink227.xml"/><Relationship Id="rId474" Type="http://schemas.openxmlformats.org/officeDocument/2006/relationships/image" Target="../media/image236.png"/><Relationship Id="rId106" Type="http://schemas.openxmlformats.org/officeDocument/2006/relationships/customXml" Target="../ink/ink53.xml"/><Relationship Id="rId127" Type="http://schemas.openxmlformats.org/officeDocument/2006/relationships/image" Target="../media/image63.png"/><Relationship Id="rId313" Type="http://schemas.openxmlformats.org/officeDocument/2006/relationships/customXml" Target="../ink/ink157.xml"/><Relationship Id="rId10" Type="http://schemas.openxmlformats.org/officeDocument/2006/relationships/customXml" Target="../ink/ink5.xml"/><Relationship Id="rId31" Type="http://schemas.openxmlformats.org/officeDocument/2006/relationships/image" Target="../media/image15.png"/><Relationship Id="rId52" Type="http://schemas.openxmlformats.org/officeDocument/2006/relationships/customXml" Target="../ink/ink26.xml"/><Relationship Id="rId73" Type="http://schemas.openxmlformats.org/officeDocument/2006/relationships/image" Target="../media/image36.png"/><Relationship Id="rId94" Type="http://schemas.openxmlformats.org/officeDocument/2006/relationships/customXml" Target="../ink/ink47.xml"/><Relationship Id="rId148" Type="http://schemas.openxmlformats.org/officeDocument/2006/relationships/customXml" Target="../ink/ink74.xml"/><Relationship Id="rId169" Type="http://schemas.openxmlformats.org/officeDocument/2006/relationships/image" Target="../media/image84.png"/><Relationship Id="rId334" Type="http://schemas.openxmlformats.org/officeDocument/2006/relationships/image" Target="../media/image166.png"/><Relationship Id="rId355" Type="http://schemas.openxmlformats.org/officeDocument/2006/relationships/customXml" Target="../ink/ink178.xml"/><Relationship Id="rId376" Type="http://schemas.openxmlformats.org/officeDocument/2006/relationships/image" Target="../media/image187.png"/><Relationship Id="rId397" Type="http://schemas.openxmlformats.org/officeDocument/2006/relationships/customXml" Target="../ink/ink199.xml"/><Relationship Id="rId4" Type="http://schemas.openxmlformats.org/officeDocument/2006/relationships/customXml" Target="../ink/ink2.xml"/><Relationship Id="rId180" Type="http://schemas.openxmlformats.org/officeDocument/2006/relationships/customXml" Target="../ink/ink90.xml"/><Relationship Id="rId215" Type="http://schemas.openxmlformats.org/officeDocument/2006/relationships/image" Target="../media/image107.png"/><Relationship Id="rId236" Type="http://schemas.openxmlformats.org/officeDocument/2006/relationships/customXml" Target="../ink/ink118.xml"/><Relationship Id="rId257" Type="http://schemas.openxmlformats.org/officeDocument/2006/relationships/customXml" Target="../ink/ink129.xml"/><Relationship Id="rId278" Type="http://schemas.openxmlformats.org/officeDocument/2006/relationships/image" Target="../media/image138.png"/><Relationship Id="rId401" Type="http://schemas.openxmlformats.org/officeDocument/2006/relationships/customXml" Target="../ink/ink201.xml"/><Relationship Id="rId422" Type="http://schemas.openxmlformats.org/officeDocument/2006/relationships/image" Target="../media/image210.png"/><Relationship Id="rId443" Type="http://schemas.openxmlformats.org/officeDocument/2006/relationships/customXml" Target="../ink/ink222.xml"/><Relationship Id="rId464" Type="http://schemas.openxmlformats.org/officeDocument/2006/relationships/image" Target="../media/image231.png"/><Relationship Id="rId303" Type="http://schemas.openxmlformats.org/officeDocument/2006/relationships/customXml" Target="../ink/ink152.xml"/><Relationship Id="rId42" Type="http://schemas.openxmlformats.org/officeDocument/2006/relationships/customXml" Target="../ink/ink21.xml"/><Relationship Id="rId84" Type="http://schemas.openxmlformats.org/officeDocument/2006/relationships/customXml" Target="../ink/ink42.xml"/><Relationship Id="rId138" Type="http://schemas.openxmlformats.org/officeDocument/2006/relationships/customXml" Target="../ink/ink69.xml"/><Relationship Id="rId345" Type="http://schemas.openxmlformats.org/officeDocument/2006/relationships/customXml" Target="../ink/ink173.xml"/><Relationship Id="rId387" Type="http://schemas.openxmlformats.org/officeDocument/2006/relationships/customXml" Target="../ink/ink194.xml"/><Relationship Id="rId191" Type="http://schemas.openxmlformats.org/officeDocument/2006/relationships/image" Target="../media/image95.png"/><Relationship Id="rId205" Type="http://schemas.openxmlformats.org/officeDocument/2006/relationships/image" Target="../media/image102.png"/><Relationship Id="rId247" Type="http://schemas.openxmlformats.org/officeDocument/2006/relationships/image" Target="../media/image123.png"/><Relationship Id="rId412" Type="http://schemas.openxmlformats.org/officeDocument/2006/relationships/image" Target="../media/image205.png"/><Relationship Id="rId107" Type="http://schemas.openxmlformats.org/officeDocument/2006/relationships/image" Target="../media/image53.png"/><Relationship Id="rId289" Type="http://schemas.openxmlformats.org/officeDocument/2006/relationships/customXml" Target="../ink/ink145.xml"/><Relationship Id="rId454" Type="http://schemas.openxmlformats.org/officeDocument/2006/relationships/image" Target="../media/image226.png"/><Relationship Id="rId11" Type="http://schemas.openxmlformats.org/officeDocument/2006/relationships/image" Target="../media/image5.png"/><Relationship Id="rId53" Type="http://schemas.openxmlformats.org/officeDocument/2006/relationships/image" Target="../media/image26.png"/><Relationship Id="rId149" Type="http://schemas.openxmlformats.org/officeDocument/2006/relationships/image" Target="../media/image74.png"/><Relationship Id="rId314" Type="http://schemas.openxmlformats.org/officeDocument/2006/relationships/image" Target="../media/image156.png"/><Relationship Id="rId356" Type="http://schemas.openxmlformats.org/officeDocument/2006/relationships/image" Target="../media/image177.png"/><Relationship Id="rId398" Type="http://schemas.openxmlformats.org/officeDocument/2006/relationships/image" Target="../media/image198.png"/><Relationship Id="rId95" Type="http://schemas.openxmlformats.org/officeDocument/2006/relationships/image" Target="../media/image47.png"/><Relationship Id="rId160" Type="http://schemas.openxmlformats.org/officeDocument/2006/relationships/customXml" Target="../ink/ink80.xml"/><Relationship Id="rId216" Type="http://schemas.openxmlformats.org/officeDocument/2006/relationships/customXml" Target="../ink/ink108.xml"/><Relationship Id="rId423" Type="http://schemas.openxmlformats.org/officeDocument/2006/relationships/customXml" Target="../ink/ink212.xml"/><Relationship Id="rId258" Type="http://schemas.openxmlformats.org/officeDocument/2006/relationships/image" Target="../media/image128.png"/><Relationship Id="rId465" Type="http://schemas.openxmlformats.org/officeDocument/2006/relationships/customXml" Target="../ink/ink233.xml"/><Relationship Id="rId22" Type="http://schemas.openxmlformats.org/officeDocument/2006/relationships/customXml" Target="../ink/ink11.xml"/><Relationship Id="rId64" Type="http://schemas.openxmlformats.org/officeDocument/2006/relationships/customXml" Target="../ink/ink32.xml"/><Relationship Id="rId118" Type="http://schemas.openxmlformats.org/officeDocument/2006/relationships/customXml" Target="../ink/ink59.xml"/><Relationship Id="rId325" Type="http://schemas.openxmlformats.org/officeDocument/2006/relationships/customXml" Target="../ink/ink163.xml"/><Relationship Id="rId367" Type="http://schemas.openxmlformats.org/officeDocument/2006/relationships/customXml" Target="../ink/ink184.xml"/><Relationship Id="rId171" Type="http://schemas.openxmlformats.org/officeDocument/2006/relationships/image" Target="../media/image85.png"/><Relationship Id="rId227" Type="http://schemas.openxmlformats.org/officeDocument/2006/relationships/image" Target="../media/image113.png"/><Relationship Id="rId269" Type="http://schemas.openxmlformats.org/officeDocument/2006/relationships/customXml" Target="../ink/ink135.xml"/><Relationship Id="rId434" Type="http://schemas.openxmlformats.org/officeDocument/2006/relationships/image" Target="../media/image216.png"/><Relationship Id="rId476" Type="http://schemas.openxmlformats.org/officeDocument/2006/relationships/image" Target="../media/image237.png"/><Relationship Id="rId33" Type="http://schemas.openxmlformats.org/officeDocument/2006/relationships/image" Target="../media/image16.png"/><Relationship Id="rId129" Type="http://schemas.openxmlformats.org/officeDocument/2006/relationships/image" Target="../media/image64.png"/><Relationship Id="rId280" Type="http://schemas.openxmlformats.org/officeDocument/2006/relationships/image" Target="../media/image139.png"/><Relationship Id="rId336" Type="http://schemas.openxmlformats.org/officeDocument/2006/relationships/image" Target="../media/image167.png"/><Relationship Id="rId75" Type="http://schemas.openxmlformats.org/officeDocument/2006/relationships/image" Target="../media/image37.png"/><Relationship Id="rId140" Type="http://schemas.openxmlformats.org/officeDocument/2006/relationships/customXml" Target="../ink/ink70.xml"/><Relationship Id="rId182" Type="http://schemas.openxmlformats.org/officeDocument/2006/relationships/customXml" Target="../ink/ink91.xml"/><Relationship Id="rId378" Type="http://schemas.openxmlformats.org/officeDocument/2006/relationships/image" Target="../media/image188.png"/><Relationship Id="rId403" Type="http://schemas.openxmlformats.org/officeDocument/2006/relationships/customXml" Target="../ink/ink202.xml"/><Relationship Id="rId6" Type="http://schemas.openxmlformats.org/officeDocument/2006/relationships/customXml" Target="../ink/ink3.xml"/><Relationship Id="rId238" Type="http://schemas.openxmlformats.org/officeDocument/2006/relationships/customXml" Target="../ink/ink119.xml"/><Relationship Id="rId445" Type="http://schemas.openxmlformats.org/officeDocument/2006/relationships/customXml" Target="../ink/ink223.xml"/><Relationship Id="rId291" Type="http://schemas.openxmlformats.org/officeDocument/2006/relationships/customXml" Target="../ink/ink146.xml"/><Relationship Id="rId305" Type="http://schemas.openxmlformats.org/officeDocument/2006/relationships/customXml" Target="../ink/ink153.xml"/><Relationship Id="rId347" Type="http://schemas.openxmlformats.org/officeDocument/2006/relationships/customXml" Target="../ink/ink174.xml"/><Relationship Id="rId44" Type="http://schemas.openxmlformats.org/officeDocument/2006/relationships/customXml" Target="../ink/ink22.xml"/><Relationship Id="rId86" Type="http://schemas.openxmlformats.org/officeDocument/2006/relationships/customXml" Target="../ink/ink43.xml"/><Relationship Id="rId151" Type="http://schemas.openxmlformats.org/officeDocument/2006/relationships/image" Target="../media/image75.png"/><Relationship Id="rId389" Type="http://schemas.openxmlformats.org/officeDocument/2006/relationships/customXml" Target="../ink/ink195.xml"/><Relationship Id="rId193" Type="http://schemas.openxmlformats.org/officeDocument/2006/relationships/image" Target="../media/image96.png"/><Relationship Id="rId207" Type="http://schemas.openxmlformats.org/officeDocument/2006/relationships/image" Target="../media/image103.png"/><Relationship Id="rId249" Type="http://schemas.openxmlformats.org/officeDocument/2006/relationships/customXml" Target="../ink/ink125.xml"/><Relationship Id="rId414" Type="http://schemas.openxmlformats.org/officeDocument/2006/relationships/image" Target="../media/image206.png"/><Relationship Id="rId456" Type="http://schemas.openxmlformats.org/officeDocument/2006/relationships/image" Target="../media/image227.png"/></Relationships>
</file>

<file path=ppt/slides/_rels/slide10.xml.rels><?xml version="1.0" encoding="UTF-8" standalone="yes"?>
<Relationships xmlns="http://schemas.openxmlformats.org/package/2006/relationships"><Relationship Id="rId26" Type="http://schemas.openxmlformats.org/officeDocument/2006/relationships/image" Target="../media/image1388.png"/><Relationship Id="rId117" Type="http://schemas.openxmlformats.org/officeDocument/2006/relationships/customXml" Target="../ink/ink1436.xml"/><Relationship Id="rId21" Type="http://schemas.openxmlformats.org/officeDocument/2006/relationships/customXml" Target="../ink/ink1388.xml"/><Relationship Id="rId42" Type="http://schemas.openxmlformats.org/officeDocument/2006/relationships/image" Target="../media/image1396.png"/><Relationship Id="rId47" Type="http://schemas.openxmlformats.org/officeDocument/2006/relationships/customXml" Target="../ink/ink1401.xml"/><Relationship Id="rId63" Type="http://schemas.openxmlformats.org/officeDocument/2006/relationships/customXml" Target="../ink/ink1409.xml"/><Relationship Id="rId68" Type="http://schemas.openxmlformats.org/officeDocument/2006/relationships/image" Target="../media/image1409.png"/><Relationship Id="rId84" Type="http://schemas.openxmlformats.org/officeDocument/2006/relationships/image" Target="../media/image1417.png"/><Relationship Id="rId89" Type="http://schemas.openxmlformats.org/officeDocument/2006/relationships/customXml" Target="../ink/ink1422.xml"/><Relationship Id="rId112" Type="http://schemas.openxmlformats.org/officeDocument/2006/relationships/image" Target="../media/image1430.png"/><Relationship Id="rId16" Type="http://schemas.openxmlformats.org/officeDocument/2006/relationships/image" Target="../media/image1383.png"/><Relationship Id="rId107" Type="http://schemas.openxmlformats.org/officeDocument/2006/relationships/customXml" Target="../ink/ink1431.xml"/><Relationship Id="rId11" Type="http://schemas.openxmlformats.org/officeDocument/2006/relationships/customXml" Target="../ink/ink1383.xml"/><Relationship Id="rId24" Type="http://schemas.openxmlformats.org/officeDocument/2006/relationships/image" Target="../media/image1387.png"/><Relationship Id="rId32" Type="http://schemas.openxmlformats.org/officeDocument/2006/relationships/image" Target="../media/image1391.png"/><Relationship Id="rId37" Type="http://schemas.openxmlformats.org/officeDocument/2006/relationships/customXml" Target="../ink/ink1396.xml"/><Relationship Id="rId40" Type="http://schemas.openxmlformats.org/officeDocument/2006/relationships/image" Target="../media/image1395.png"/><Relationship Id="rId45" Type="http://schemas.openxmlformats.org/officeDocument/2006/relationships/customXml" Target="../ink/ink1400.xml"/><Relationship Id="rId53" Type="http://schemas.openxmlformats.org/officeDocument/2006/relationships/customXml" Target="../ink/ink1404.xml"/><Relationship Id="rId58" Type="http://schemas.openxmlformats.org/officeDocument/2006/relationships/image" Target="../media/image1404.png"/><Relationship Id="rId66" Type="http://schemas.openxmlformats.org/officeDocument/2006/relationships/image" Target="../media/image1408.png"/><Relationship Id="rId74" Type="http://schemas.openxmlformats.org/officeDocument/2006/relationships/image" Target="../media/image1412.png"/><Relationship Id="rId79" Type="http://schemas.openxmlformats.org/officeDocument/2006/relationships/customXml" Target="../ink/ink1417.xml"/><Relationship Id="rId87" Type="http://schemas.openxmlformats.org/officeDocument/2006/relationships/customXml" Target="../ink/ink1421.xml"/><Relationship Id="rId102" Type="http://schemas.openxmlformats.org/officeDocument/2006/relationships/image" Target="../media/image1425.png"/><Relationship Id="rId110" Type="http://schemas.openxmlformats.org/officeDocument/2006/relationships/image" Target="../media/image1429.png"/><Relationship Id="rId115" Type="http://schemas.openxmlformats.org/officeDocument/2006/relationships/customXml" Target="../ink/ink1435.xml"/><Relationship Id="rId5" Type="http://schemas.openxmlformats.org/officeDocument/2006/relationships/customXml" Target="../ink/ink1380.xml"/><Relationship Id="rId61" Type="http://schemas.openxmlformats.org/officeDocument/2006/relationships/customXml" Target="../ink/ink1408.xml"/><Relationship Id="rId82" Type="http://schemas.openxmlformats.org/officeDocument/2006/relationships/image" Target="../media/image1416.png"/><Relationship Id="rId90" Type="http://schemas.openxmlformats.org/officeDocument/2006/relationships/image" Target="../media/image1419.png"/><Relationship Id="rId95" Type="http://schemas.openxmlformats.org/officeDocument/2006/relationships/customXml" Target="../ink/ink1425.xml"/><Relationship Id="rId19" Type="http://schemas.openxmlformats.org/officeDocument/2006/relationships/customXml" Target="../ink/ink1387.xml"/><Relationship Id="rId14" Type="http://schemas.openxmlformats.org/officeDocument/2006/relationships/image" Target="../media/image1382.png"/><Relationship Id="rId22" Type="http://schemas.openxmlformats.org/officeDocument/2006/relationships/image" Target="../media/image1386.png"/><Relationship Id="rId27" Type="http://schemas.openxmlformats.org/officeDocument/2006/relationships/customXml" Target="../ink/ink1391.xml"/><Relationship Id="rId30" Type="http://schemas.openxmlformats.org/officeDocument/2006/relationships/image" Target="../media/image1390.png"/><Relationship Id="rId35" Type="http://schemas.openxmlformats.org/officeDocument/2006/relationships/customXml" Target="../ink/ink1395.xml"/><Relationship Id="rId43" Type="http://schemas.openxmlformats.org/officeDocument/2006/relationships/customXml" Target="../ink/ink1399.xml"/><Relationship Id="rId48" Type="http://schemas.openxmlformats.org/officeDocument/2006/relationships/image" Target="../media/image1399.png"/><Relationship Id="rId56" Type="http://schemas.openxmlformats.org/officeDocument/2006/relationships/image" Target="../media/image1403.png"/><Relationship Id="rId64" Type="http://schemas.openxmlformats.org/officeDocument/2006/relationships/image" Target="../media/image1407.png"/><Relationship Id="rId69" Type="http://schemas.openxmlformats.org/officeDocument/2006/relationships/customXml" Target="../ink/ink1412.xml"/><Relationship Id="rId77" Type="http://schemas.openxmlformats.org/officeDocument/2006/relationships/customXml" Target="../ink/ink1416.xml"/><Relationship Id="rId100" Type="http://schemas.openxmlformats.org/officeDocument/2006/relationships/image" Target="../media/image1424.png"/><Relationship Id="rId105" Type="http://schemas.openxmlformats.org/officeDocument/2006/relationships/customXml" Target="../ink/ink1430.xml"/><Relationship Id="rId113" Type="http://schemas.openxmlformats.org/officeDocument/2006/relationships/customXml" Target="../ink/ink1434.xml"/><Relationship Id="rId118" Type="http://schemas.openxmlformats.org/officeDocument/2006/relationships/image" Target="../media/image1433.png"/><Relationship Id="rId8" Type="http://schemas.openxmlformats.org/officeDocument/2006/relationships/image" Target="../media/image1379.png"/><Relationship Id="rId51" Type="http://schemas.openxmlformats.org/officeDocument/2006/relationships/customXml" Target="../ink/ink1403.xml"/><Relationship Id="rId72" Type="http://schemas.openxmlformats.org/officeDocument/2006/relationships/image" Target="../media/image1411.png"/><Relationship Id="rId80" Type="http://schemas.openxmlformats.org/officeDocument/2006/relationships/image" Target="../media/image1415.png"/><Relationship Id="rId85" Type="http://schemas.openxmlformats.org/officeDocument/2006/relationships/customXml" Target="../ink/ink1420.xml"/><Relationship Id="rId93" Type="http://schemas.openxmlformats.org/officeDocument/2006/relationships/customXml" Target="../ink/ink1424.xml"/><Relationship Id="rId98" Type="http://schemas.openxmlformats.org/officeDocument/2006/relationships/image" Target="../media/image1423.png"/><Relationship Id="rId3" Type="http://schemas.openxmlformats.org/officeDocument/2006/relationships/customXml" Target="../ink/ink1379.xml"/><Relationship Id="rId12" Type="http://schemas.openxmlformats.org/officeDocument/2006/relationships/image" Target="../media/image1381.png"/><Relationship Id="rId17" Type="http://schemas.openxmlformats.org/officeDocument/2006/relationships/customXml" Target="../ink/ink1386.xml"/><Relationship Id="rId25" Type="http://schemas.openxmlformats.org/officeDocument/2006/relationships/customXml" Target="../ink/ink1390.xml"/><Relationship Id="rId33" Type="http://schemas.openxmlformats.org/officeDocument/2006/relationships/customXml" Target="../ink/ink1394.xml"/><Relationship Id="rId38" Type="http://schemas.openxmlformats.org/officeDocument/2006/relationships/image" Target="../media/image1394.png"/><Relationship Id="rId46" Type="http://schemas.openxmlformats.org/officeDocument/2006/relationships/image" Target="../media/image1398.png"/><Relationship Id="rId59" Type="http://schemas.openxmlformats.org/officeDocument/2006/relationships/customXml" Target="../ink/ink1407.xml"/><Relationship Id="rId67" Type="http://schemas.openxmlformats.org/officeDocument/2006/relationships/customXml" Target="../ink/ink1411.xml"/><Relationship Id="rId103" Type="http://schemas.openxmlformats.org/officeDocument/2006/relationships/customXml" Target="../ink/ink1429.xml"/><Relationship Id="rId108" Type="http://schemas.openxmlformats.org/officeDocument/2006/relationships/image" Target="../media/image1428.png"/><Relationship Id="rId116" Type="http://schemas.openxmlformats.org/officeDocument/2006/relationships/image" Target="../media/image1432.png"/><Relationship Id="rId20" Type="http://schemas.openxmlformats.org/officeDocument/2006/relationships/image" Target="../media/image1385.png"/><Relationship Id="rId41" Type="http://schemas.openxmlformats.org/officeDocument/2006/relationships/customXml" Target="../ink/ink1398.xml"/><Relationship Id="rId54" Type="http://schemas.openxmlformats.org/officeDocument/2006/relationships/image" Target="../media/image1402.png"/><Relationship Id="rId62" Type="http://schemas.openxmlformats.org/officeDocument/2006/relationships/image" Target="../media/image1406.png"/><Relationship Id="rId70" Type="http://schemas.openxmlformats.org/officeDocument/2006/relationships/image" Target="../media/image1410.png"/><Relationship Id="rId75" Type="http://schemas.openxmlformats.org/officeDocument/2006/relationships/customXml" Target="../ink/ink1415.xml"/><Relationship Id="rId83" Type="http://schemas.openxmlformats.org/officeDocument/2006/relationships/customXml" Target="../ink/ink1419.xml"/><Relationship Id="rId88" Type="http://schemas.openxmlformats.org/officeDocument/2006/relationships/image" Target="../media/image997.png"/><Relationship Id="rId91" Type="http://schemas.openxmlformats.org/officeDocument/2006/relationships/customXml" Target="../ink/ink1423.xml"/><Relationship Id="rId96" Type="http://schemas.openxmlformats.org/officeDocument/2006/relationships/image" Target="../media/image1422.png"/><Relationship Id="rId111" Type="http://schemas.openxmlformats.org/officeDocument/2006/relationships/customXml" Target="../ink/ink143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1.png"/><Relationship Id="rId15" Type="http://schemas.openxmlformats.org/officeDocument/2006/relationships/customXml" Target="../ink/ink1385.xml"/><Relationship Id="rId23" Type="http://schemas.openxmlformats.org/officeDocument/2006/relationships/customXml" Target="../ink/ink1389.xml"/><Relationship Id="rId28" Type="http://schemas.openxmlformats.org/officeDocument/2006/relationships/image" Target="../media/image1389.png"/><Relationship Id="rId36" Type="http://schemas.openxmlformats.org/officeDocument/2006/relationships/image" Target="../media/image1393.png"/><Relationship Id="rId49" Type="http://schemas.openxmlformats.org/officeDocument/2006/relationships/customXml" Target="../ink/ink1402.xml"/><Relationship Id="rId57" Type="http://schemas.openxmlformats.org/officeDocument/2006/relationships/customXml" Target="../ink/ink1406.xml"/><Relationship Id="rId106" Type="http://schemas.openxmlformats.org/officeDocument/2006/relationships/image" Target="../media/image1427.png"/><Relationship Id="rId114" Type="http://schemas.openxmlformats.org/officeDocument/2006/relationships/image" Target="../media/image1431.png"/><Relationship Id="rId10" Type="http://schemas.openxmlformats.org/officeDocument/2006/relationships/image" Target="../media/image1380.png"/><Relationship Id="rId31" Type="http://schemas.openxmlformats.org/officeDocument/2006/relationships/customXml" Target="../ink/ink1393.xml"/><Relationship Id="rId44" Type="http://schemas.openxmlformats.org/officeDocument/2006/relationships/image" Target="../media/image1397.png"/><Relationship Id="rId52" Type="http://schemas.openxmlformats.org/officeDocument/2006/relationships/image" Target="../media/image1401.png"/><Relationship Id="rId60" Type="http://schemas.openxmlformats.org/officeDocument/2006/relationships/image" Target="../media/image1405.png"/><Relationship Id="rId65" Type="http://schemas.openxmlformats.org/officeDocument/2006/relationships/customXml" Target="../ink/ink1410.xml"/><Relationship Id="rId73" Type="http://schemas.openxmlformats.org/officeDocument/2006/relationships/customXml" Target="../ink/ink1414.xml"/><Relationship Id="rId78" Type="http://schemas.openxmlformats.org/officeDocument/2006/relationships/image" Target="../media/image1414.png"/><Relationship Id="rId81" Type="http://schemas.openxmlformats.org/officeDocument/2006/relationships/customXml" Target="../ink/ink1418.xml"/><Relationship Id="rId86" Type="http://schemas.openxmlformats.org/officeDocument/2006/relationships/image" Target="../media/image1418.png"/><Relationship Id="rId94" Type="http://schemas.openxmlformats.org/officeDocument/2006/relationships/image" Target="../media/image1421.png"/><Relationship Id="rId99" Type="http://schemas.openxmlformats.org/officeDocument/2006/relationships/customXml" Target="../ink/ink1427.xml"/><Relationship Id="rId101" Type="http://schemas.openxmlformats.org/officeDocument/2006/relationships/customXml" Target="../ink/ink1428.xml"/><Relationship Id="rId4" Type="http://schemas.openxmlformats.org/officeDocument/2006/relationships/image" Target="../media/image1378.png"/><Relationship Id="rId9" Type="http://schemas.openxmlformats.org/officeDocument/2006/relationships/customXml" Target="../ink/ink1382.xml"/><Relationship Id="rId13" Type="http://schemas.openxmlformats.org/officeDocument/2006/relationships/customXml" Target="../ink/ink1384.xml"/><Relationship Id="rId18" Type="http://schemas.openxmlformats.org/officeDocument/2006/relationships/image" Target="../media/image1384.png"/><Relationship Id="rId39" Type="http://schemas.openxmlformats.org/officeDocument/2006/relationships/customXml" Target="../ink/ink1397.xml"/><Relationship Id="rId109" Type="http://schemas.openxmlformats.org/officeDocument/2006/relationships/customXml" Target="../ink/ink1432.xml"/><Relationship Id="rId34" Type="http://schemas.openxmlformats.org/officeDocument/2006/relationships/image" Target="../media/image1392.png"/><Relationship Id="rId50" Type="http://schemas.openxmlformats.org/officeDocument/2006/relationships/image" Target="../media/image1400.png"/><Relationship Id="rId55" Type="http://schemas.openxmlformats.org/officeDocument/2006/relationships/customXml" Target="../ink/ink1405.xml"/><Relationship Id="rId76" Type="http://schemas.openxmlformats.org/officeDocument/2006/relationships/image" Target="../media/image1413.png"/><Relationship Id="rId97" Type="http://schemas.openxmlformats.org/officeDocument/2006/relationships/customXml" Target="../ink/ink1426.xml"/><Relationship Id="rId104" Type="http://schemas.openxmlformats.org/officeDocument/2006/relationships/image" Target="../media/image1426.png"/><Relationship Id="rId7" Type="http://schemas.openxmlformats.org/officeDocument/2006/relationships/customXml" Target="../ink/ink1381.xml"/><Relationship Id="rId71" Type="http://schemas.openxmlformats.org/officeDocument/2006/relationships/customXml" Target="../ink/ink1413.xml"/><Relationship Id="rId92" Type="http://schemas.openxmlformats.org/officeDocument/2006/relationships/image" Target="../media/image1420.png"/><Relationship Id="rId2" Type="http://schemas.openxmlformats.org/officeDocument/2006/relationships/image" Target="../media/image1287.png"/><Relationship Id="rId29" Type="http://schemas.openxmlformats.org/officeDocument/2006/relationships/customXml" Target="../ink/ink1392.xml"/></Relationships>
</file>

<file path=ppt/slides/_rels/slide11.xml.rels><?xml version="1.0" encoding="UTF-8" standalone="yes"?>
<Relationships xmlns="http://schemas.openxmlformats.org/package/2006/relationships"><Relationship Id="rId117" Type="http://schemas.openxmlformats.org/officeDocument/2006/relationships/image" Target="../media/image1491.png"/><Relationship Id="rId21" Type="http://schemas.openxmlformats.org/officeDocument/2006/relationships/image" Target="../media/image1443.png"/><Relationship Id="rId42" Type="http://schemas.openxmlformats.org/officeDocument/2006/relationships/customXml" Target="../ink/ink1457.xml"/><Relationship Id="rId63" Type="http://schemas.openxmlformats.org/officeDocument/2006/relationships/image" Target="../media/image1464.png"/><Relationship Id="rId84" Type="http://schemas.openxmlformats.org/officeDocument/2006/relationships/customXml" Target="../ink/ink1478.xml"/><Relationship Id="rId138" Type="http://schemas.openxmlformats.org/officeDocument/2006/relationships/customXml" Target="../ink/ink1505.xml"/><Relationship Id="rId159" Type="http://schemas.openxmlformats.org/officeDocument/2006/relationships/image" Target="../media/image1512.png"/><Relationship Id="rId170" Type="http://schemas.openxmlformats.org/officeDocument/2006/relationships/customXml" Target="../ink/ink1521.xml"/><Relationship Id="rId191" Type="http://schemas.openxmlformats.org/officeDocument/2006/relationships/image" Target="../media/image1528.png"/><Relationship Id="rId205" Type="http://schemas.openxmlformats.org/officeDocument/2006/relationships/image" Target="../media/image1535.png"/><Relationship Id="rId16" Type="http://schemas.openxmlformats.org/officeDocument/2006/relationships/customXml" Target="../ink/ink1444.xml"/><Relationship Id="rId107" Type="http://schemas.openxmlformats.org/officeDocument/2006/relationships/image" Target="../media/image1486.png"/><Relationship Id="rId11" Type="http://schemas.openxmlformats.org/officeDocument/2006/relationships/image" Target="../media/image1438.png"/><Relationship Id="rId32" Type="http://schemas.openxmlformats.org/officeDocument/2006/relationships/customXml" Target="../ink/ink1452.xml"/><Relationship Id="rId37" Type="http://schemas.openxmlformats.org/officeDocument/2006/relationships/image" Target="../media/image1451.png"/><Relationship Id="rId53" Type="http://schemas.openxmlformats.org/officeDocument/2006/relationships/image" Target="../media/image1459.png"/><Relationship Id="rId58" Type="http://schemas.openxmlformats.org/officeDocument/2006/relationships/customXml" Target="../ink/ink1465.xml"/><Relationship Id="rId74" Type="http://schemas.openxmlformats.org/officeDocument/2006/relationships/customXml" Target="../ink/ink1473.xml"/><Relationship Id="rId79" Type="http://schemas.openxmlformats.org/officeDocument/2006/relationships/image" Target="../media/image1472.png"/><Relationship Id="rId102" Type="http://schemas.openxmlformats.org/officeDocument/2006/relationships/customXml" Target="../ink/ink1487.xml"/><Relationship Id="rId123" Type="http://schemas.openxmlformats.org/officeDocument/2006/relationships/image" Target="../media/image1494.png"/><Relationship Id="rId128" Type="http://schemas.openxmlformats.org/officeDocument/2006/relationships/customXml" Target="../ink/ink1500.xml"/><Relationship Id="rId144" Type="http://schemas.openxmlformats.org/officeDocument/2006/relationships/customXml" Target="../ink/ink1508.xml"/><Relationship Id="rId149" Type="http://schemas.openxmlformats.org/officeDocument/2006/relationships/image" Target="../media/image1507.png"/><Relationship Id="rId5" Type="http://schemas.openxmlformats.org/officeDocument/2006/relationships/image" Target="../media/image1435.png"/><Relationship Id="rId90" Type="http://schemas.openxmlformats.org/officeDocument/2006/relationships/customXml" Target="../ink/ink1481.xml"/><Relationship Id="rId95" Type="http://schemas.openxmlformats.org/officeDocument/2006/relationships/image" Target="../media/image1480.png"/><Relationship Id="rId160" Type="http://schemas.openxmlformats.org/officeDocument/2006/relationships/customXml" Target="../ink/ink1516.xml"/><Relationship Id="rId165" Type="http://schemas.openxmlformats.org/officeDocument/2006/relationships/image" Target="../media/image1515.png"/><Relationship Id="rId181" Type="http://schemas.openxmlformats.org/officeDocument/2006/relationships/image" Target="../media/image1523.png"/><Relationship Id="rId186" Type="http://schemas.openxmlformats.org/officeDocument/2006/relationships/customXml" Target="../ink/ink1529.xml"/><Relationship Id="rId22" Type="http://schemas.openxmlformats.org/officeDocument/2006/relationships/customXml" Target="../ink/ink1447.xml"/><Relationship Id="rId27" Type="http://schemas.openxmlformats.org/officeDocument/2006/relationships/image" Target="../media/image1446.png"/><Relationship Id="rId43" Type="http://schemas.openxmlformats.org/officeDocument/2006/relationships/image" Target="../media/image1454.png"/><Relationship Id="rId48" Type="http://schemas.openxmlformats.org/officeDocument/2006/relationships/customXml" Target="../ink/ink1460.xml"/><Relationship Id="rId64" Type="http://schemas.openxmlformats.org/officeDocument/2006/relationships/customXml" Target="../ink/ink1468.xml"/><Relationship Id="rId69" Type="http://schemas.openxmlformats.org/officeDocument/2006/relationships/image" Target="../media/image1467.png"/><Relationship Id="rId113" Type="http://schemas.openxmlformats.org/officeDocument/2006/relationships/image" Target="../media/image1489.png"/><Relationship Id="rId118" Type="http://schemas.openxmlformats.org/officeDocument/2006/relationships/customXml" Target="../ink/ink1495.xml"/><Relationship Id="rId134" Type="http://schemas.openxmlformats.org/officeDocument/2006/relationships/customXml" Target="../ink/ink1503.xml"/><Relationship Id="rId139" Type="http://schemas.openxmlformats.org/officeDocument/2006/relationships/image" Target="../media/image1502.png"/><Relationship Id="rId80" Type="http://schemas.openxmlformats.org/officeDocument/2006/relationships/customXml" Target="../ink/ink1476.xml"/><Relationship Id="rId85" Type="http://schemas.openxmlformats.org/officeDocument/2006/relationships/image" Target="../media/image1475.png"/><Relationship Id="rId150" Type="http://schemas.openxmlformats.org/officeDocument/2006/relationships/customXml" Target="../ink/ink1511.xml"/><Relationship Id="rId155" Type="http://schemas.openxmlformats.org/officeDocument/2006/relationships/image" Target="../media/image1510.png"/><Relationship Id="rId171" Type="http://schemas.openxmlformats.org/officeDocument/2006/relationships/image" Target="../media/image1518.png"/><Relationship Id="rId176" Type="http://schemas.openxmlformats.org/officeDocument/2006/relationships/customXml" Target="../ink/ink1524.xml"/><Relationship Id="rId192" Type="http://schemas.openxmlformats.org/officeDocument/2006/relationships/customXml" Target="../ink/ink1532.xml"/><Relationship Id="rId197" Type="http://schemas.openxmlformats.org/officeDocument/2006/relationships/image" Target="../media/image1531.png"/><Relationship Id="rId206" Type="http://schemas.openxmlformats.org/officeDocument/2006/relationships/customXml" Target="../ink/ink1539.xml"/><Relationship Id="rId201" Type="http://schemas.openxmlformats.org/officeDocument/2006/relationships/image" Target="../media/image1533.png"/><Relationship Id="rId12" Type="http://schemas.openxmlformats.org/officeDocument/2006/relationships/customXml" Target="../ink/ink1442.xml"/><Relationship Id="rId17" Type="http://schemas.openxmlformats.org/officeDocument/2006/relationships/image" Target="../media/image1441.png"/><Relationship Id="rId33" Type="http://schemas.openxmlformats.org/officeDocument/2006/relationships/image" Target="../media/image1449.png"/><Relationship Id="rId38" Type="http://schemas.openxmlformats.org/officeDocument/2006/relationships/customXml" Target="../ink/ink1455.xml"/><Relationship Id="rId59" Type="http://schemas.openxmlformats.org/officeDocument/2006/relationships/image" Target="../media/image1462.png"/><Relationship Id="rId103" Type="http://schemas.openxmlformats.org/officeDocument/2006/relationships/image" Target="../media/image1484.png"/><Relationship Id="rId108" Type="http://schemas.openxmlformats.org/officeDocument/2006/relationships/customXml" Target="../ink/ink1490.xml"/><Relationship Id="rId124" Type="http://schemas.openxmlformats.org/officeDocument/2006/relationships/customXml" Target="../ink/ink1498.xml"/><Relationship Id="rId129" Type="http://schemas.openxmlformats.org/officeDocument/2006/relationships/image" Target="../media/image1497.png"/><Relationship Id="rId54" Type="http://schemas.openxmlformats.org/officeDocument/2006/relationships/customXml" Target="../ink/ink1463.xml"/><Relationship Id="rId70" Type="http://schemas.openxmlformats.org/officeDocument/2006/relationships/customXml" Target="../ink/ink1471.xml"/><Relationship Id="rId75" Type="http://schemas.openxmlformats.org/officeDocument/2006/relationships/image" Target="../media/image1470.png"/><Relationship Id="rId91" Type="http://schemas.openxmlformats.org/officeDocument/2006/relationships/image" Target="../media/image1478.png"/><Relationship Id="rId96" Type="http://schemas.openxmlformats.org/officeDocument/2006/relationships/customXml" Target="../ink/ink1484.xml"/><Relationship Id="rId140" Type="http://schemas.openxmlformats.org/officeDocument/2006/relationships/customXml" Target="../ink/ink1506.xml"/><Relationship Id="rId145" Type="http://schemas.openxmlformats.org/officeDocument/2006/relationships/image" Target="../media/image1505.png"/><Relationship Id="rId161" Type="http://schemas.openxmlformats.org/officeDocument/2006/relationships/image" Target="../media/image1513.png"/><Relationship Id="rId166" Type="http://schemas.openxmlformats.org/officeDocument/2006/relationships/customXml" Target="../ink/ink1519.xml"/><Relationship Id="rId182" Type="http://schemas.openxmlformats.org/officeDocument/2006/relationships/customXml" Target="../ink/ink1527.xml"/><Relationship Id="rId187" Type="http://schemas.openxmlformats.org/officeDocument/2006/relationships/image" Target="../media/image1526.png"/><Relationship Id="rId1" Type="http://schemas.openxmlformats.org/officeDocument/2006/relationships/slideLayout" Target="../slideLayouts/slideLayout7.xml"/><Relationship Id="rId6" Type="http://schemas.openxmlformats.org/officeDocument/2006/relationships/customXml" Target="../ink/ink1439.xml"/><Relationship Id="rId23" Type="http://schemas.openxmlformats.org/officeDocument/2006/relationships/image" Target="../media/image1444.png"/><Relationship Id="rId28" Type="http://schemas.openxmlformats.org/officeDocument/2006/relationships/customXml" Target="../ink/ink1450.xml"/><Relationship Id="rId49" Type="http://schemas.openxmlformats.org/officeDocument/2006/relationships/image" Target="../media/image1457.png"/><Relationship Id="rId114" Type="http://schemas.openxmlformats.org/officeDocument/2006/relationships/customXml" Target="../ink/ink1493.xml"/><Relationship Id="rId119" Type="http://schemas.openxmlformats.org/officeDocument/2006/relationships/image" Target="../media/image1492.png"/><Relationship Id="rId44" Type="http://schemas.openxmlformats.org/officeDocument/2006/relationships/customXml" Target="../ink/ink1458.xml"/><Relationship Id="rId60" Type="http://schemas.openxmlformats.org/officeDocument/2006/relationships/customXml" Target="../ink/ink1466.xml"/><Relationship Id="rId65" Type="http://schemas.openxmlformats.org/officeDocument/2006/relationships/image" Target="../media/image1465.png"/><Relationship Id="rId81" Type="http://schemas.openxmlformats.org/officeDocument/2006/relationships/image" Target="../media/image1473.png"/><Relationship Id="rId86" Type="http://schemas.openxmlformats.org/officeDocument/2006/relationships/customXml" Target="../ink/ink1479.xml"/><Relationship Id="rId130" Type="http://schemas.openxmlformats.org/officeDocument/2006/relationships/customXml" Target="../ink/ink1501.xml"/><Relationship Id="rId135" Type="http://schemas.openxmlformats.org/officeDocument/2006/relationships/image" Target="../media/image1500.png"/><Relationship Id="rId151" Type="http://schemas.openxmlformats.org/officeDocument/2006/relationships/image" Target="../media/image1508.png"/><Relationship Id="rId156" Type="http://schemas.openxmlformats.org/officeDocument/2006/relationships/customXml" Target="../ink/ink1514.xml"/><Relationship Id="rId177" Type="http://schemas.openxmlformats.org/officeDocument/2006/relationships/image" Target="../media/image1521.png"/><Relationship Id="rId198" Type="http://schemas.openxmlformats.org/officeDocument/2006/relationships/customXml" Target="../ink/ink1535.xml"/><Relationship Id="rId172" Type="http://schemas.openxmlformats.org/officeDocument/2006/relationships/customXml" Target="../ink/ink1522.xml"/><Relationship Id="rId193" Type="http://schemas.openxmlformats.org/officeDocument/2006/relationships/image" Target="../media/image1529.png"/><Relationship Id="rId202" Type="http://schemas.openxmlformats.org/officeDocument/2006/relationships/customXml" Target="../ink/ink1537.xml"/><Relationship Id="rId207" Type="http://schemas.openxmlformats.org/officeDocument/2006/relationships/image" Target="../media/image1536.png"/><Relationship Id="rId13" Type="http://schemas.openxmlformats.org/officeDocument/2006/relationships/image" Target="../media/image1439.png"/><Relationship Id="rId18" Type="http://schemas.openxmlformats.org/officeDocument/2006/relationships/customXml" Target="../ink/ink1445.xml"/><Relationship Id="rId39" Type="http://schemas.openxmlformats.org/officeDocument/2006/relationships/image" Target="../media/image1452.png"/><Relationship Id="rId109" Type="http://schemas.openxmlformats.org/officeDocument/2006/relationships/image" Target="../media/image1487.png"/><Relationship Id="rId34" Type="http://schemas.openxmlformats.org/officeDocument/2006/relationships/customXml" Target="../ink/ink1453.xml"/><Relationship Id="rId50" Type="http://schemas.openxmlformats.org/officeDocument/2006/relationships/customXml" Target="../ink/ink1461.xml"/><Relationship Id="rId55" Type="http://schemas.openxmlformats.org/officeDocument/2006/relationships/image" Target="../media/image1460.png"/><Relationship Id="rId76" Type="http://schemas.openxmlformats.org/officeDocument/2006/relationships/customXml" Target="../ink/ink1474.xml"/><Relationship Id="rId97" Type="http://schemas.openxmlformats.org/officeDocument/2006/relationships/image" Target="../media/image1481.png"/><Relationship Id="rId104" Type="http://schemas.openxmlformats.org/officeDocument/2006/relationships/customXml" Target="../ink/ink1488.xml"/><Relationship Id="rId120" Type="http://schemas.openxmlformats.org/officeDocument/2006/relationships/customXml" Target="../ink/ink1496.xml"/><Relationship Id="rId125" Type="http://schemas.openxmlformats.org/officeDocument/2006/relationships/image" Target="../media/image1495.png"/><Relationship Id="rId141" Type="http://schemas.openxmlformats.org/officeDocument/2006/relationships/image" Target="../media/image1503.png"/><Relationship Id="rId146" Type="http://schemas.openxmlformats.org/officeDocument/2006/relationships/customXml" Target="../ink/ink1509.xml"/><Relationship Id="rId167" Type="http://schemas.openxmlformats.org/officeDocument/2006/relationships/image" Target="../media/image1516.png"/><Relationship Id="rId188" Type="http://schemas.openxmlformats.org/officeDocument/2006/relationships/customXml" Target="../ink/ink1530.xml"/><Relationship Id="rId7" Type="http://schemas.openxmlformats.org/officeDocument/2006/relationships/image" Target="../media/image1436.png"/><Relationship Id="rId71" Type="http://schemas.openxmlformats.org/officeDocument/2006/relationships/image" Target="../media/image1468.png"/><Relationship Id="rId92" Type="http://schemas.openxmlformats.org/officeDocument/2006/relationships/customXml" Target="../ink/ink1482.xml"/><Relationship Id="rId162" Type="http://schemas.openxmlformats.org/officeDocument/2006/relationships/customXml" Target="../ink/ink1517.xml"/><Relationship Id="rId183" Type="http://schemas.openxmlformats.org/officeDocument/2006/relationships/image" Target="../media/image1524.png"/><Relationship Id="rId2" Type="http://schemas.openxmlformats.org/officeDocument/2006/relationships/customXml" Target="../ink/ink1437.xml"/><Relationship Id="rId29" Type="http://schemas.openxmlformats.org/officeDocument/2006/relationships/image" Target="../media/image1447.png"/><Relationship Id="rId24" Type="http://schemas.openxmlformats.org/officeDocument/2006/relationships/customXml" Target="../ink/ink1448.xml"/><Relationship Id="rId40" Type="http://schemas.openxmlformats.org/officeDocument/2006/relationships/customXml" Target="../ink/ink1456.xml"/><Relationship Id="rId45" Type="http://schemas.openxmlformats.org/officeDocument/2006/relationships/image" Target="../media/image1455.png"/><Relationship Id="rId66" Type="http://schemas.openxmlformats.org/officeDocument/2006/relationships/customXml" Target="../ink/ink1469.xml"/><Relationship Id="rId87" Type="http://schemas.openxmlformats.org/officeDocument/2006/relationships/image" Target="../media/image1476.png"/><Relationship Id="rId110" Type="http://schemas.openxmlformats.org/officeDocument/2006/relationships/customXml" Target="../ink/ink1491.xml"/><Relationship Id="rId115" Type="http://schemas.openxmlformats.org/officeDocument/2006/relationships/image" Target="../media/image1490.png"/><Relationship Id="rId131" Type="http://schemas.openxmlformats.org/officeDocument/2006/relationships/image" Target="../media/image1498.png"/><Relationship Id="rId136" Type="http://schemas.openxmlformats.org/officeDocument/2006/relationships/customXml" Target="../ink/ink1504.xml"/><Relationship Id="rId157" Type="http://schemas.openxmlformats.org/officeDocument/2006/relationships/image" Target="../media/image1511.png"/><Relationship Id="rId178" Type="http://schemas.openxmlformats.org/officeDocument/2006/relationships/customXml" Target="../ink/ink1525.xml"/><Relationship Id="rId61" Type="http://schemas.openxmlformats.org/officeDocument/2006/relationships/image" Target="../media/image1463.png"/><Relationship Id="rId82" Type="http://schemas.openxmlformats.org/officeDocument/2006/relationships/customXml" Target="../ink/ink1477.xml"/><Relationship Id="rId152" Type="http://schemas.openxmlformats.org/officeDocument/2006/relationships/customXml" Target="../ink/ink1512.xml"/><Relationship Id="rId173" Type="http://schemas.openxmlformats.org/officeDocument/2006/relationships/image" Target="../media/image1519.png"/><Relationship Id="rId194" Type="http://schemas.openxmlformats.org/officeDocument/2006/relationships/customXml" Target="../ink/ink1533.xml"/><Relationship Id="rId199" Type="http://schemas.openxmlformats.org/officeDocument/2006/relationships/image" Target="../media/image1532.png"/><Relationship Id="rId203" Type="http://schemas.openxmlformats.org/officeDocument/2006/relationships/image" Target="../media/image1534.png"/><Relationship Id="rId208" Type="http://schemas.openxmlformats.org/officeDocument/2006/relationships/customXml" Target="../ink/ink1540.xml"/><Relationship Id="rId19" Type="http://schemas.openxmlformats.org/officeDocument/2006/relationships/image" Target="../media/image1442.png"/><Relationship Id="rId14" Type="http://schemas.openxmlformats.org/officeDocument/2006/relationships/customXml" Target="../ink/ink1443.xml"/><Relationship Id="rId30" Type="http://schemas.openxmlformats.org/officeDocument/2006/relationships/customXml" Target="../ink/ink1451.xml"/><Relationship Id="rId35" Type="http://schemas.openxmlformats.org/officeDocument/2006/relationships/image" Target="../media/image1450.png"/><Relationship Id="rId56" Type="http://schemas.openxmlformats.org/officeDocument/2006/relationships/customXml" Target="../ink/ink1464.xml"/><Relationship Id="rId77" Type="http://schemas.openxmlformats.org/officeDocument/2006/relationships/image" Target="../media/image1471.png"/><Relationship Id="rId100" Type="http://schemas.openxmlformats.org/officeDocument/2006/relationships/customXml" Target="../ink/ink1486.xml"/><Relationship Id="rId105" Type="http://schemas.openxmlformats.org/officeDocument/2006/relationships/image" Target="../media/image1485.png"/><Relationship Id="rId126" Type="http://schemas.openxmlformats.org/officeDocument/2006/relationships/customXml" Target="../ink/ink1499.xml"/><Relationship Id="rId147" Type="http://schemas.openxmlformats.org/officeDocument/2006/relationships/image" Target="../media/image1506.png"/><Relationship Id="rId168" Type="http://schemas.openxmlformats.org/officeDocument/2006/relationships/customXml" Target="../ink/ink1520.xml"/><Relationship Id="rId8" Type="http://schemas.openxmlformats.org/officeDocument/2006/relationships/customXml" Target="../ink/ink1440.xml"/><Relationship Id="rId51" Type="http://schemas.openxmlformats.org/officeDocument/2006/relationships/image" Target="../media/image1458.png"/><Relationship Id="rId72" Type="http://schemas.openxmlformats.org/officeDocument/2006/relationships/customXml" Target="../ink/ink1472.xml"/><Relationship Id="rId93" Type="http://schemas.openxmlformats.org/officeDocument/2006/relationships/image" Target="../media/image1479.png"/><Relationship Id="rId98" Type="http://schemas.openxmlformats.org/officeDocument/2006/relationships/customXml" Target="../ink/ink1485.xml"/><Relationship Id="rId121" Type="http://schemas.openxmlformats.org/officeDocument/2006/relationships/image" Target="../media/image1493.png"/><Relationship Id="rId142" Type="http://schemas.openxmlformats.org/officeDocument/2006/relationships/customXml" Target="../ink/ink1507.xml"/><Relationship Id="rId163" Type="http://schemas.openxmlformats.org/officeDocument/2006/relationships/image" Target="../media/image1514.png"/><Relationship Id="rId184" Type="http://schemas.openxmlformats.org/officeDocument/2006/relationships/customXml" Target="../ink/ink1528.xml"/><Relationship Id="rId189" Type="http://schemas.openxmlformats.org/officeDocument/2006/relationships/image" Target="../media/image1527.png"/><Relationship Id="rId3" Type="http://schemas.openxmlformats.org/officeDocument/2006/relationships/image" Target="../media/image1434.png"/><Relationship Id="rId25" Type="http://schemas.openxmlformats.org/officeDocument/2006/relationships/image" Target="../media/image1445.png"/><Relationship Id="rId46" Type="http://schemas.openxmlformats.org/officeDocument/2006/relationships/customXml" Target="../ink/ink1459.xml"/><Relationship Id="rId67" Type="http://schemas.openxmlformats.org/officeDocument/2006/relationships/image" Target="../media/image1466.png"/><Relationship Id="rId116" Type="http://schemas.openxmlformats.org/officeDocument/2006/relationships/customXml" Target="../ink/ink1494.xml"/><Relationship Id="rId137" Type="http://schemas.openxmlformats.org/officeDocument/2006/relationships/image" Target="../media/image1501.png"/><Relationship Id="rId158" Type="http://schemas.openxmlformats.org/officeDocument/2006/relationships/customXml" Target="../ink/ink1515.xml"/><Relationship Id="rId20" Type="http://schemas.openxmlformats.org/officeDocument/2006/relationships/customXml" Target="../ink/ink1446.xml"/><Relationship Id="rId41" Type="http://schemas.openxmlformats.org/officeDocument/2006/relationships/image" Target="../media/image1453.png"/><Relationship Id="rId62" Type="http://schemas.openxmlformats.org/officeDocument/2006/relationships/customXml" Target="../ink/ink1467.xml"/><Relationship Id="rId83" Type="http://schemas.openxmlformats.org/officeDocument/2006/relationships/image" Target="../media/image1474.png"/><Relationship Id="rId88" Type="http://schemas.openxmlformats.org/officeDocument/2006/relationships/customXml" Target="../ink/ink1480.xml"/><Relationship Id="rId111" Type="http://schemas.openxmlformats.org/officeDocument/2006/relationships/image" Target="../media/image1488.png"/><Relationship Id="rId132" Type="http://schemas.openxmlformats.org/officeDocument/2006/relationships/customXml" Target="../ink/ink1502.xml"/><Relationship Id="rId153" Type="http://schemas.openxmlformats.org/officeDocument/2006/relationships/image" Target="../media/image1509.png"/><Relationship Id="rId174" Type="http://schemas.openxmlformats.org/officeDocument/2006/relationships/customXml" Target="../ink/ink1523.xml"/><Relationship Id="rId179" Type="http://schemas.openxmlformats.org/officeDocument/2006/relationships/image" Target="../media/image1522.png"/><Relationship Id="rId195" Type="http://schemas.openxmlformats.org/officeDocument/2006/relationships/image" Target="../media/image1530.png"/><Relationship Id="rId209" Type="http://schemas.openxmlformats.org/officeDocument/2006/relationships/image" Target="../media/image1537.png"/><Relationship Id="rId190" Type="http://schemas.openxmlformats.org/officeDocument/2006/relationships/customXml" Target="../ink/ink1531.xml"/><Relationship Id="rId204" Type="http://schemas.openxmlformats.org/officeDocument/2006/relationships/customXml" Target="../ink/ink1538.xml"/><Relationship Id="rId15" Type="http://schemas.openxmlformats.org/officeDocument/2006/relationships/image" Target="../media/image1440.png"/><Relationship Id="rId36" Type="http://schemas.openxmlformats.org/officeDocument/2006/relationships/customXml" Target="../ink/ink1454.xml"/><Relationship Id="rId57" Type="http://schemas.openxmlformats.org/officeDocument/2006/relationships/image" Target="../media/image1461.png"/><Relationship Id="rId106" Type="http://schemas.openxmlformats.org/officeDocument/2006/relationships/customXml" Target="../ink/ink1489.xml"/><Relationship Id="rId127" Type="http://schemas.openxmlformats.org/officeDocument/2006/relationships/image" Target="../media/image1496.png"/><Relationship Id="rId10" Type="http://schemas.openxmlformats.org/officeDocument/2006/relationships/customXml" Target="../ink/ink1441.xml"/><Relationship Id="rId31" Type="http://schemas.openxmlformats.org/officeDocument/2006/relationships/image" Target="../media/image1448.png"/><Relationship Id="rId52" Type="http://schemas.openxmlformats.org/officeDocument/2006/relationships/customXml" Target="../ink/ink1462.xml"/><Relationship Id="rId73" Type="http://schemas.openxmlformats.org/officeDocument/2006/relationships/image" Target="../media/image1469.png"/><Relationship Id="rId78" Type="http://schemas.openxmlformats.org/officeDocument/2006/relationships/customXml" Target="../ink/ink1475.xml"/><Relationship Id="rId94" Type="http://schemas.openxmlformats.org/officeDocument/2006/relationships/customXml" Target="../ink/ink1483.xml"/><Relationship Id="rId99" Type="http://schemas.openxmlformats.org/officeDocument/2006/relationships/image" Target="../media/image1482.png"/><Relationship Id="rId101" Type="http://schemas.openxmlformats.org/officeDocument/2006/relationships/image" Target="../media/image1483.png"/><Relationship Id="rId122" Type="http://schemas.openxmlformats.org/officeDocument/2006/relationships/customXml" Target="../ink/ink1497.xml"/><Relationship Id="rId143" Type="http://schemas.openxmlformats.org/officeDocument/2006/relationships/image" Target="../media/image1504.png"/><Relationship Id="rId148" Type="http://schemas.openxmlformats.org/officeDocument/2006/relationships/customXml" Target="../ink/ink1510.xml"/><Relationship Id="rId164" Type="http://schemas.openxmlformats.org/officeDocument/2006/relationships/customXml" Target="../ink/ink1518.xml"/><Relationship Id="rId169" Type="http://schemas.openxmlformats.org/officeDocument/2006/relationships/image" Target="../media/image1517.png"/><Relationship Id="rId185" Type="http://schemas.openxmlformats.org/officeDocument/2006/relationships/image" Target="../media/image1525.png"/><Relationship Id="rId4" Type="http://schemas.openxmlformats.org/officeDocument/2006/relationships/customXml" Target="../ink/ink1438.xml"/><Relationship Id="rId9" Type="http://schemas.openxmlformats.org/officeDocument/2006/relationships/image" Target="../media/image1437.png"/><Relationship Id="rId180" Type="http://schemas.openxmlformats.org/officeDocument/2006/relationships/customXml" Target="../ink/ink1526.xml"/><Relationship Id="rId26" Type="http://schemas.openxmlformats.org/officeDocument/2006/relationships/customXml" Target="../ink/ink1449.xml"/><Relationship Id="rId47" Type="http://schemas.openxmlformats.org/officeDocument/2006/relationships/image" Target="../media/image1456.png"/><Relationship Id="rId68" Type="http://schemas.openxmlformats.org/officeDocument/2006/relationships/customXml" Target="../ink/ink1470.xml"/><Relationship Id="rId89" Type="http://schemas.openxmlformats.org/officeDocument/2006/relationships/image" Target="../media/image1477.png"/><Relationship Id="rId112" Type="http://schemas.openxmlformats.org/officeDocument/2006/relationships/customXml" Target="../ink/ink1492.xml"/><Relationship Id="rId133" Type="http://schemas.openxmlformats.org/officeDocument/2006/relationships/image" Target="../media/image1499.png"/><Relationship Id="rId154" Type="http://schemas.openxmlformats.org/officeDocument/2006/relationships/customXml" Target="../ink/ink1513.xml"/><Relationship Id="rId175" Type="http://schemas.openxmlformats.org/officeDocument/2006/relationships/image" Target="../media/image1520.png"/><Relationship Id="rId196" Type="http://schemas.openxmlformats.org/officeDocument/2006/relationships/customXml" Target="../ink/ink1534.xml"/><Relationship Id="rId200" Type="http://schemas.openxmlformats.org/officeDocument/2006/relationships/customXml" Target="../ink/ink1536.xml"/></Relationships>
</file>

<file path=ppt/slides/_rels/slide12.xml.rels><?xml version="1.0" encoding="UTF-8" standalone="yes"?>
<Relationships xmlns="http://schemas.openxmlformats.org/package/2006/relationships"><Relationship Id="rId117" Type="http://schemas.openxmlformats.org/officeDocument/2006/relationships/customXml" Target="../ink/ink1598.xml"/><Relationship Id="rId299" Type="http://schemas.openxmlformats.org/officeDocument/2006/relationships/customXml" Target="../ink/ink1689.xml"/><Relationship Id="rId21" Type="http://schemas.openxmlformats.org/officeDocument/2006/relationships/customXml" Target="../ink/ink1550.xml"/><Relationship Id="rId63" Type="http://schemas.openxmlformats.org/officeDocument/2006/relationships/customXml" Target="../ink/ink1571.xml"/><Relationship Id="rId159" Type="http://schemas.openxmlformats.org/officeDocument/2006/relationships/customXml" Target="../ink/ink1619.xml"/><Relationship Id="rId324" Type="http://schemas.openxmlformats.org/officeDocument/2006/relationships/image" Target="../media/image1697.png"/><Relationship Id="rId366" Type="http://schemas.openxmlformats.org/officeDocument/2006/relationships/image" Target="../media/image1716.png"/><Relationship Id="rId170" Type="http://schemas.openxmlformats.org/officeDocument/2006/relationships/image" Target="../media/image1621.png"/><Relationship Id="rId226" Type="http://schemas.openxmlformats.org/officeDocument/2006/relationships/image" Target="../media/image1648.png"/><Relationship Id="rId433" Type="http://schemas.openxmlformats.org/officeDocument/2006/relationships/customXml" Target="../ink/ink1756.xml"/><Relationship Id="rId268" Type="http://schemas.openxmlformats.org/officeDocument/2006/relationships/image" Target="../media/image1669.png"/><Relationship Id="rId32" Type="http://schemas.openxmlformats.org/officeDocument/2006/relationships/image" Target="../media/image1553.png"/><Relationship Id="rId74" Type="http://schemas.openxmlformats.org/officeDocument/2006/relationships/image" Target="../media/image1574.png"/><Relationship Id="rId128" Type="http://schemas.openxmlformats.org/officeDocument/2006/relationships/image" Target="../media/image1600.png"/><Relationship Id="rId335" Type="http://schemas.openxmlformats.org/officeDocument/2006/relationships/customXml" Target="../ink/ink1707.xml"/><Relationship Id="rId377" Type="http://schemas.openxmlformats.org/officeDocument/2006/relationships/customXml" Target="../ink/ink1728.xml"/><Relationship Id="rId5" Type="http://schemas.openxmlformats.org/officeDocument/2006/relationships/customXml" Target="../ink/ink1542.xml"/><Relationship Id="rId181" Type="http://schemas.openxmlformats.org/officeDocument/2006/relationships/customXml" Target="../ink/ink1630.xml"/><Relationship Id="rId237" Type="http://schemas.openxmlformats.org/officeDocument/2006/relationships/customXml" Target="../ink/ink1658.xml"/><Relationship Id="rId402" Type="http://schemas.openxmlformats.org/officeDocument/2006/relationships/image" Target="../media/image1732.png"/><Relationship Id="rId279" Type="http://schemas.openxmlformats.org/officeDocument/2006/relationships/customXml" Target="../ink/ink1679.xml"/><Relationship Id="rId444" Type="http://schemas.openxmlformats.org/officeDocument/2006/relationships/image" Target="../media/image1753.png"/><Relationship Id="rId43" Type="http://schemas.openxmlformats.org/officeDocument/2006/relationships/customXml" Target="../ink/ink1561.xml"/><Relationship Id="rId139" Type="http://schemas.openxmlformats.org/officeDocument/2006/relationships/customXml" Target="../ink/ink1609.xml"/><Relationship Id="rId290" Type="http://schemas.openxmlformats.org/officeDocument/2006/relationships/image" Target="../media/image1680.png"/><Relationship Id="rId304" Type="http://schemas.openxmlformats.org/officeDocument/2006/relationships/image" Target="../media/image1687.png"/><Relationship Id="rId346" Type="http://schemas.openxmlformats.org/officeDocument/2006/relationships/image" Target="../media/image21.png"/><Relationship Id="rId388" Type="http://schemas.openxmlformats.org/officeDocument/2006/relationships/image" Target="../media/image1725.png"/><Relationship Id="rId85" Type="http://schemas.openxmlformats.org/officeDocument/2006/relationships/customXml" Target="../ink/ink1582.xml"/><Relationship Id="rId150" Type="http://schemas.openxmlformats.org/officeDocument/2006/relationships/image" Target="../media/image1611.png"/><Relationship Id="rId192" Type="http://schemas.openxmlformats.org/officeDocument/2006/relationships/image" Target="../media/image1631.png"/><Relationship Id="rId206" Type="http://schemas.openxmlformats.org/officeDocument/2006/relationships/image" Target="../media/image1638.png"/><Relationship Id="rId413" Type="http://schemas.openxmlformats.org/officeDocument/2006/relationships/customXml" Target="../ink/ink1746.xml"/><Relationship Id="rId248" Type="http://schemas.openxmlformats.org/officeDocument/2006/relationships/image" Target="../media/image1659.png"/><Relationship Id="rId12" Type="http://schemas.openxmlformats.org/officeDocument/2006/relationships/image" Target="../media/image1543.png"/><Relationship Id="rId108" Type="http://schemas.openxmlformats.org/officeDocument/2006/relationships/image" Target="../media/image1590.png"/><Relationship Id="rId315" Type="http://schemas.openxmlformats.org/officeDocument/2006/relationships/customXml" Target="../ink/ink1697.xml"/><Relationship Id="rId357" Type="http://schemas.openxmlformats.org/officeDocument/2006/relationships/customXml" Target="../ink/ink1718.xml"/><Relationship Id="rId54" Type="http://schemas.openxmlformats.org/officeDocument/2006/relationships/image" Target="../media/image1564.png"/><Relationship Id="rId96" Type="http://schemas.openxmlformats.org/officeDocument/2006/relationships/image" Target="../media/image1585.png"/><Relationship Id="rId161" Type="http://schemas.openxmlformats.org/officeDocument/2006/relationships/customXml" Target="../ink/ink1620.xml"/><Relationship Id="rId217" Type="http://schemas.openxmlformats.org/officeDocument/2006/relationships/customXml" Target="../ink/ink1648.xml"/><Relationship Id="rId399" Type="http://schemas.openxmlformats.org/officeDocument/2006/relationships/customXml" Target="../ink/ink1739.xml"/><Relationship Id="rId6" Type="http://schemas.openxmlformats.org/officeDocument/2006/relationships/image" Target="../media/image1540.png"/><Relationship Id="rId238" Type="http://schemas.openxmlformats.org/officeDocument/2006/relationships/image" Target="../media/image1654.png"/><Relationship Id="rId259" Type="http://schemas.openxmlformats.org/officeDocument/2006/relationships/customXml" Target="../ink/ink1669.xml"/><Relationship Id="rId424" Type="http://schemas.openxmlformats.org/officeDocument/2006/relationships/image" Target="../media/image1743.png"/><Relationship Id="rId445" Type="http://schemas.openxmlformats.org/officeDocument/2006/relationships/customXml" Target="../ink/ink1762.xml"/><Relationship Id="rId23" Type="http://schemas.openxmlformats.org/officeDocument/2006/relationships/customXml" Target="../ink/ink1551.xml"/><Relationship Id="rId119" Type="http://schemas.openxmlformats.org/officeDocument/2006/relationships/customXml" Target="../ink/ink1599.xml"/><Relationship Id="rId270" Type="http://schemas.openxmlformats.org/officeDocument/2006/relationships/image" Target="../media/image1670.png"/><Relationship Id="rId291" Type="http://schemas.openxmlformats.org/officeDocument/2006/relationships/customXml" Target="../ink/ink1685.xml"/><Relationship Id="rId305" Type="http://schemas.openxmlformats.org/officeDocument/2006/relationships/customXml" Target="../ink/ink1692.xml"/><Relationship Id="rId326" Type="http://schemas.openxmlformats.org/officeDocument/2006/relationships/image" Target="../media/image1698.png"/><Relationship Id="rId347" Type="http://schemas.openxmlformats.org/officeDocument/2006/relationships/customXml" Target="../ink/ink1713.xml"/><Relationship Id="rId44" Type="http://schemas.openxmlformats.org/officeDocument/2006/relationships/image" Target="../media/image1559.png"/><Relationship Id="rId65" Type="http://schemas.openxmlformats.org/officeDocument/2006/relationships/customXml" Target="../ink/ink1572.xml"/><Relationship Id="rId86" Type="http://schemas.openxmlformats.org/officeDocument/2006/relationships/image" Target="../media/image1580.png"/><Relationship Id="rId130" Type="http://schemas.openxmlformats.org/officeDocument/2006/relationships/image" Target="../media/image1601.png"/><Relationship Id="rId151" Type="http://schemas.openxmlformats.org/officeDocument/2006/relationships/customXml" Target="../ink/ink1615.xml"/><Relationship Id="rId368" Type="http://schemas.openxmlformats.org/officeDocument/2006/relationships/image" Target="../media/image1237.png"/><Relationship Id="rId389" Type="http://schemas.openxmlformats.org/officeDocument/2006/relationships/customXml" Target="../ink/ink1734.xml"/><Relationship Id="rId172" Type="http://schemas.openxmlformats.org/officeDocument/2006/relationships/image" Target="../media/image354.png"/><Relationship Id="rId193" Type="http://schemas.openxmlformats.org/officeDocument/2006/relationships/customXml" Target="../ink/ink1636.xml"/><Relationship Id="rId207" Type="http://schemas.openxmlformats.org/officeDocument/2006/relationships/customXml" Target="../ink/ink1643.xml"/><Relationship Id="rId228" Type="http://schemas.openxmlformats.org/officeDocument/2006/relationships/image" Target="../media/image1649.png"/><Relationship Id="rId249" Type="http://schemas.openxmlformats.org/officeDocument/2006/relationships/customXml" Target="../ink/ink1664.xml"/><Relationship Id="rId414" Type="http://schemas.openxmlformats.org/officeDocument/2006/relationships/image" Target="../media/image1738.png"/><Relationship Id="rId435" Type="http://schemas.openxmlformats.org/officeDocument/2006/relationships/customXml" Target="../ink/ink1757.xml"/><Relationship Id="rId13" Type="http://schemas.openxmlformats.org/officeDocument/2006/relationships/customXml" Target="../ink/ink1546.xml"/><Relationship Id="rId109" Type="http://schemas.openxmlformats.org/officeDocument/2006/relationships/customXml" Target="../ink/ink1594.xml"/><Relationship Id="rId260" Type="http://schemas.openxmlformats.org/officeDocument/2006/relationships/image" Target="../media/image1665.png"/><Relationship Id="rId281" Type="http://schemas.openxmlformats.org/officeDocument/2006/relationships/customXml" Target="../ink/ink1680.xml"/><Relationship Id="rId316" Type="http://schemas.openxmlformats.org/officeDocument/2006/relationships/image" Target="../media/image1693.png"/><Relationship Id="rId337" Type="http://schemas.openxmlformats.org/officeDocument/2006/relationships/customXml" Target="../ink/ink1708.xml"/><Relationship Id="rId34" Type="http://schemas.openxmlformats.org/officeDocument/2006/relationships/image" Target="../media/image1554.png"/><Relationship Id="rId55" Type="http://schemas.openxmlformats.org/officeDocument/2006/relationships/customXml" Target="../ink/ink1567.xml"/><Relationship Id="rId76" Type="http://schemas.openxmlformats.org/officeDocument/2006/relationships/image" Target="../media/image1575.png"/><Relationship Id="rId97" Type="http://schemas.openxmlformats.org/officeDocument/2006/relationships/customXml" Target="../ink/ink1588.xml"/><Relationship Id="rId120" Type="http://schemas.openxmlformats.org/officeDocument/2006/relationships/image" Target="../media/image1596.png"/><Relationship Id="rId141" Type="http://schemas.openxmlformats.org/officeDocument/2006/relationships/customXml" Target="../ink/ink1610.xml"/><Relationship Id="rId358" Type="http://schemas.openxmlformats.org/officeDocument/2006/relationships/image" Target="../media/image1712.png"/><Relationship Id="rId379" Type="http://schemas.openxmlformats.org/officeDocument/2006/relationships/customXml" Target="../ink/ink1729.xml"/><Relationship Id="rId7" Type="http://schemas.openxmlformats.org/officeDocument/2006/relationships/customXml" Target="../ink/ink1543.xml"/><Relationship Id="rId162" Type="http://schemas.openxmlformats.org/officeDocument/2006/relationships/image" Target="../media/image1617.png"/><Relationship Id="rId183" Type="http://schemas.openxmlformats.org/officeDocument/2006/relationships/customXml" Target="../ink/ink1631.xml"/><Relationship Id="rId218" Type="http://schemas.openxmlformats.org/officeDocument/2006/relationships/image" Target="../media/image1644.png"/><Relationship Id="rId239" Type="http://schemas.openxmlformats.org/officeDocument/2006/relationships/customXml" Target="../ink/ink1659.xml"/><Relationship Id="rId390" Type="http://schemas.openxmlformats.org/officeDocument/2006/relationships/image" Target="../media/image1726.png"/><Relationship Id="rId404" Type="http://schemas.openxmlformats.org/officeDocument/2006/relationships/image" Target="../media/image1733.png"/><Relationship Id="rId425" Type="http://schemas.openxmlformats.org/officeDocument/2006/relationships/customXml" Target="../ink/ink1752.xml"/><Relationship Id="rId446" Type="http://schemas.openxmlformats.org/officeDocument/2006/relationships/image" Target="../media/image1754.png"/><Relationship Id="rId250" Type="http://schemas.openxmlformats.org/officeDocument/2006/relationships/image" Target="../media/image1660.png"/><Relationship Id="rId271" Type="http://schemas.openxmlformats.org/officeDocument/2006/relationships/customXml" Target="../ink/ink1675.xml"/><Relationship Id="rId292" Type="http://schemas.openxmlformats.org/officeDocument/2006/relationships/image" Target="../media/image1681.png"/><Relationship Id="rId306" Type="http://schemas.openxmlformats.org/officeDocument/2006/relationships/image" Target="../media/image1688.png"/><Relationship Id="rId24" Type="http://schemas.openxmlformats.org/officeDocument/2006/relationships/image" Target="../media/image1549.png"/><Relationship Id="rId45" Type="http://schemas.openxmlformats.org/officeDocument/2006/relationships/customXml" Target="../ink/ink1562.xml"/><Relationship Id="rId66" Type="http://schemas.openxmlformats.org/officeDocument/2006/relationships/image" Target="../media/image1570.png"/><Relationship Id="rId87" Type="http://schemas.openxmlformats.org/officeDocument/2006/relationships/customXml" Target="../ink/ink1583.xml"/><Relationship Id="rId110" Type="http://schemas.openxmlformats.org/officeDocument/2006/relationships/image" Target="../media/image1591.png"/><Relationship Id="rId131" Type="http://schemas.openxmlformats.org/officeDocument/2006/relationships/customXml" Target="../ink/ink1605.xml"/><Relationship Id="rId327" Type="http://schemas.openxmlformats.org/officeDocument/2006/relationships/customXml" Target="../ink/ink1703.xml"/><Relationship Id="rId348" Type="http://schemas.openxmlformats.org/officeDocument/2006/relationships/image" Target="../media/image1707.png"/><Relationship Id="rId369" Type="http://schemas.openxmlformats.org/officeDocument/2006/relationships/customXml" Target="../ink/ink1724.xml"/><Relationship Id="rId152" Type="http://schemas.openxmlformats.org/officeDocument/2006/relationships/image" Target="../media/image1612.png"/><Relationship Id="rId173" Type="http://schemas.openxmlformats.org/officeDocument/2006/relationships/customXml" Target="../ink/ink1626.xml"/><Relationship Id="rId194" Type="http://schemas.openxmlformats.org/officeDocument/2006/relationships/image" Target="../media/image1632.png"/><Relationship Id="rId208" Type="http://schemas.openxmlformats.org/officeDocument/2006/relationships/image" Target="../media/image1639.png"/><Relationship Id="rId229" Type="http://schemas.openxmlformats.org/officeDocument/2006/relationships/customXml" Target="../ink/ink1654.xml"/><Relationship Id="rId380" Type="http://schemas.openxmlformats.org/officeDocument/2006/relationships/image" Target="../media/image1721.png"/><Relationship Id="rId415" Type="http://schemas.openxmlformats.org/officeDocument/2006/relationships/customXml" Target="../ink/ink1747.xml"/><Relationship Id="rId436" Type="http://schemas.openxmlformats.org/officeDocument/2006/relationships/image" Target="../media/image1749.png"/><Relationship Id="rId240" Type="http://schemas.openxmlformats.org/officeDocument/2006/relationships/image" Target="../media/image1655.png"/><Relationship Id="rId261" Type="http://schemas.openxmlformats.org/officeDocument/2006/relationships/customXml" Target="../ink/ink1670.xml"/><Relationship Id="rId14" Type="http://schemas.openxmlformats.org/officeDocument/2006/relationships/image" Target="../media/image1544.png"/><Relationship Id="rId35" Type="http://schemas.openxmlformats.org/officeDocument/2006/relationships/customXml" Target="../ink/ink1557.xml"/><Relationship Id="rId56" Type="http://schemas.openxmlformats.org/officeDocument/2006/relationships/image" Target="../media/image1565.png"/><Relationship Id="rId77" Type="http://schemas.openxmlformats.org/officeDocument/2006/relationships/customXml" Target="../ink/ink1578.xml"/><Relationship Id="rId100" Type="http://schemas.openxmlformats.org/officeDocument/2006/relationships/image" Target="../media/image1587.png"/><Relationship Id="rId282" Type="http://schemas.openxmlformats.org/officeDocument/2006/relationships/image" Target="../media/image1676.png"/><Relationship Id="rId317" Type="http://schemas.openxmlformats.org/officeDocument/2006/relationships/customXml" Target="../ink/ink1698.xml"/><Relationship Id="rId338" Type="http://schemas.openxmlformats.org/officeDocument/2006/relationships/image" Target="../media/image735.png"/><Relationship Id="rId359" Type="http://schemas.openxmlformats.org/officeDocument/2006/relationships/customXml" Target="../ink/ink1719.xml"/><Relationship Id="rId8" Type="http://schemas.openxmlformats.org/officeDocument/2006/relationships/image" Target="../media/image1541.png"/><Relationship Id="rId98" Type="http://schemas.openxmlformats.org/officeDocument/2006/relationships/image" Target="../media/image1586.png"/><Relationship Id="rId121" Type="http://schemas.openxmlformats.org/officeDocument/2006/relationships/customXml" Target="../ink/ink1600.xml"/><Relationship Id="rId142" Type="http://schemas.openxmlformats.org/officeDocument/2006/relationships/image" Target="../media/image1607.png"/><Relationship Id="rId163" Type="http://schemas.openxmlformats.org/officeDocument/2006/relationships/customXml" Target="../ink/ink1621.xml"/><Relationship Id="rId184" Type="http://schemas.openxmlformats.org/officeDocument/2006/relationships/image" Target="../media/image1627.png"/><Relationship Id="rId219" Type="http://schemas.openxmlformats.org/officeDocument/2006/relationships/customXml" Target="../ink/ink1649.xml"/><Relationship Id="rId370" Type="http://schemas.openxmlformats.org/officeDocument/2006/relationships/image" Target="../media/image1717.png"/><Relationship Id="rId391" Type="http://schemas.openxmlformats.org/officeDocument/2006/relationships/customXml" Target="../ink/ink1735.xml"/><Relationship Id="rId405" Type="http://schemas.openxmlformats.org/officeDocument/2006/relationships/customXml" Target="../ink/ink1742.xml"/><Relationship Id="rId426" Type="http://schemas.openxmlformats.org/officeDocument/2006/relationships/image" Target="../media/image1744.png"/><Relationship Id="rId447" Type="http://schemas.openxmlformats.org/officeDocument/2006/relationships/customXml" Target="../ink/ink1763.xml"/><Relationship Id="rId230" Type="http://schemas.openxmlformats.org/officeDocument/2006/relationships/image" Target="../media/image1650.png"/><Relationship Id="rId251" Type="http://schemas.openxmlformats.org/officeDocument/2006/relationships/customXml" Target="../ink/ink1665.xml"/><Relationship Id="rId25" Type="http://schemas.openxmlformats.org/officeDocument/2006/relationships/customXml" Target="../ink/ink1552.xml"/><Relationship Id="rId46" Type="http://schemas.openxmlformats.org/officeDocument/2006/relationships/image" Target="../media/image1560.png"/><Relationship Id="rId67" Type="http://schemas.openxmlformats.org/officeDocument/2006/relationships/customXml" Target="../ink/ink1573.xml"/><Relationship Id="rId272" Type="http://schemas.openxmlformats.org/officeDocument/2006/relationships/image" Target="../media/image1671.png"/><Relationship Id="rId293" Type="http://schemas.openxmlformats.org/officeDocument/2006/relationships/customXml" Target="../ink/ink1686.xml"/><Relationship Id="rId307" Type="http://schemas.openxmlformats.org/officeDocument/2006/relationships/customXml" Target="../ink/ink1693.xml"/><Relationship Id="rId328" Type="http://schemas.openxmlformats.org/officeDocument/2006/relationships/image" Target="../media/image1699.png"/><Relationship Id="rId349" Type="http://schemas.openxmlformats.org/officeDocument/2006/relationships/customXml" Target="../ink/ink1714.xml"/><Relationship Id="rId88" Type="http://schemas.openxmlformats.org/officeDocument/2006/relationships/image" Target="../media/image1581.png"/><Relationship Id="rId111" Type="http://schemas.openxmlformats.org/officeDocument/2006/relationships/customXml" Target="../ink/ink1595.xml"/><Relationship Id="rId132" Type="http://schemas.openxmlformats.org/officeDocument/2006/relationships/image" Target="../media/image1602.png"/><Relationship Id="rId153" Type="http://schemas.openxmlformats.org/officeDocument/2006/relationships/customXml" Target="../ink/ink1616.xml"/><Relationship Id="rId174" Type="http://schemas.openxmlformats.org/officeDocument/2006/relationships/image" Target="../media/image1622.png"/><Relationship Id="rId195" Type="http://schemas.openxmlformats.org/officeDocument/2006/relationships/customXml" Target="../ink/ink1637.xml"/><Relationship Id="rId209" Type="http://schemas.openxmlformats.org/officeDocument/2006/relationships/customXml" Target="../ink/ink1644.xml"/><Relationship Id="rId360" Type="http://schemas.openxmlformats.org/officeDocument/2006/relationships/image" Target="../media/image1713.png"/><Relationship Id="rId381" Type="http://schemas.openxmlformats.org/officeDocument/2006/relationships/customXml" Target="../ink/ink1730.xml"/><Relationship Id="rId416" Type="http://schemas.openxmlformats.org/officeDocument/2006/relationships/image" Target="../media/image1739.png"/><Relationship Id="rId220" Type="http://schemas.openxmlformats.org/officeDocument/2006/relationships/image" Target="../media/image1645.png"/><Relationship Id="rId241" Type="http://schemas.openxmlformats.org/officeDocument/2006/relationships/customXml" Target="../ink/ink1660.xml"/><Relationship Id="rId437" Type="http://schemas.openxmlformats.org/officeDocument/2006/relationships/customXml" Target="../ink/ink1758.xml"/><Relationship Id="rId15" Type="http://schemas.openxmlformats.org/officeDocument/2006/relationships/customXml" Target="../ink/ink1547.xml"/><Relationship Id="rId36" Type="http://schemas.openxmlformats.org/officeDocument/2006/relationships/image" Target="../media/image1555.png"/><Relationship Id="rId57" Type="http://schemas.openxmlformats.org/officeDocument/2006/relationships/customXml" Target="../ink/ink1568.xml"/><Relationship Id="rId262" Type="http://schemas.openxmlformats.org/officeDocument/2006/relationships/image" Target="../media/image1666.png"/><Relationship Id="rId283" Type="http://schemas.openxmlformats.org/officeDocument/2006/relationships/customXml" Target="../ink/ink1681.xml"/><Relationship Id="rId318" Type="http://schemas.openxmlformats.org/officeDocument/2006/relationships/image" Target="../media/image1694.png"/><Relationship Id="rId339" Type="http://schemas.openxmlformats.org/officeDocument/2006/relationships/customXml" Target="../ink/ink1709.xml"/><Relationship Id="rId78" Type="http://schemas.openxmlformats.org/officeDocument/2006/relationships/image" Target="../media/image1576.png"/><Relationship Id="rId99" Type="http://schemas.openxmlformats.org/officeDocument/2006/relationships/customXml" Target="../ink/ink1589.xml"/><Relationship Id="rId101" Type="http://schemas.openxmlformats.org/officeDocument/2006/relationships/customXml" Target="../ink/ink1590.xml"/><Relationship Id="rId122" Type="http://schemas.openxmlformats.org/officeDocument/2006/relationships/image" Target="../media/image1597.png"/><Relationship Id="rId143" Type="http://schemas.openxmlformats.org/officeDocument/2006/relationships/customXml" Target="../ink/ink1611.xml"/><Relationship Id="rId164" Type="http://schemas.openxmlformats.org/officeDocument/2006/relationships/image" Target="../media/image1618.png"/><Relationship Id="rId185" Type="http://schemas.openxmlformats.org/officeDocument/2006/relationships/customXml" Target="../ink/ink1632.xml"/><Relationship Id="rId350" Type="http://schemas.openxmlformats.org/officeDocument/2006/relationships/image" Target="../media/image1708.png"/><Relationship Id="rId371" Type="http://schemas.openxmlformats.org/officeDocument/2006/relationships/customXml" Target="../ink/ink1725.xml"/><Relationship Id="rId406" Type="http://schemas.openxmlformats.org/officeDocument/2006/relationships/image" Target="../media/image1734.png"/><Relationship Id="rId9" Type="http://schemas.openxmlformats.org/officeDocument/2006/relationships/customXml" Target="../ink/ink1544.xml"/><Relationship Id="rId210" Type="http://schemas.openxmlformats.org/officeDocument/2006/relationships/image" Target="../media/image1640.png"/><Relationship Id="rId392" Type="http://schemas.openxmlformats.org/officeDocument/2006/relationships/image" Target="../media/image1727.png"/><Relationship Id="rId427" Type="http://schemas.openxmlformats.org/officeDocument/2006/relationships/customXml" Target="../ink/ink1753.xml"/><Relationship Id="rId448" Type="http://schemas.openxmlformats.org/officeDocument/2006/relationships/image" Target="../media/image1755.png"/><Relationship Id="rId26" Type="http://schemas.openxmlformats.org/officeDocument/2006/relationships/image" Target="../media/image1550.png"/><Relationship Id="rId231" Type="http://schemas.openxmlformats.org/officeDocument/2006/relationships/customXml" Target="../ink/ink1655.xml"/><Relationship Id="rId252" Type="http://schemas.openxmlformats.org/officeDocument/2006/relationships/image" Target="../media/image1661.png"/><Relationship Id="rId273" Type="http://schemas.openxmlformats.org/officeDocument/2006/relationships/customXml" Target="../ink/ink1676.xml"/><Relationship Id="rId294" Type="http://schemas.openxmlformats.org/officeDocument/2006/relationships/image" Target="../media/image1682.png"/><Relationship Id="rId308" Type="http://schemas.openxmlformats.org/officeDocument/2006/relationships/image" Target="../media/image1689.png"/><Relationship Id="rId329" Type="http://schemas.openxmlformats.org/officeDocument/2006/relationships/customXml" Target="../ink/ink1704.xml"/><Relationship Id="rId47" Type="http://schemas.openxmlformats.org/officeDocument/2006/relationships/customXml" Target="../ink/ink1563.xml"/><Relationship Id="rId68" Type="http://schemas.openxmlformats.org/officeDocument/2006/relationships/image" Target="../media/image1571.png"/><Relationship Id="rId89" Type="http://schemas.openxmlformats.org/officeDocument/2006/relationships/customXml" Target="../ink/ink1584.xml"/><Relationship Id="rId112" Type="http://schemas.openxmlformats.org/officeDocument/2006/relationships/image" Target="../media/image1592.png"/><Relationship Id="rId133" Type="http://schemas.openxmlformats.org/officeDocument/2006/relationships/customXml" Target="../ink/ink1606.xml"/><Relationship Id="rId154" Type="http://schemas.openxmlformats.org/officeDocument/2006/relationships/image" Target="../media/image1613.png"/><Relationship Id="rId175" Type="http://schemas.openxmlformats.org/officeDocument/2006/relationships/customXml" Target="../ink/ink1627.xml"/><Relationship Id="rId340" Type="http://schemas.openxmlformats.org/officeDocument/2006/relationships/image" Target="../media/image1704.png"/><Relationship Id="rId361" Type="http://schemas.openxmlformats.org/officeDocument/2006/relationships/customXml" Target="../ink/ink1720.xml"/><Relationship Id="rId196" Type="http://schemas.openxmlformats.org/officeDocument/2006/relationships/image" Target="../media/image1633.png"/><Relationship Id="rId200" Type="http://schemas.openxmlformats.org/officeDocument/2006/relationships/image" Target="../media/image1635.png"/><Relationship Id="rId382" Type="http://schemas.openxmlformats.org/officeDocument/2006/relationships/image" Target="../media/image1722.png"/><Relationship Id="rId417" Type="http://schemas.openxmlformats.org/officeDocument/2006/relationships/customXml" Target="../ink/ink1748.xml"/><Relationship Id="rId438" Type="http://schemas.openxmlformats.org/officeDocument/2006/relationships/image" Target="../media/image1750.png"/><Relationship Id="rId16" Type="http://schemas.openxmlformats.org/officeDocument/2006/relationships/image" Target="../media/image1545.png"/><Relationship Id="rId221" Type="http://schemas.openxmlformats.org/officeDocument/2006/relationships/customXml" Target="../ink/ink1650.xml"/><Relationship Id="rId242" Type="http://schemas.openxmlformats.org/officeDocument/2006/relationships/image" Target="../media/image1656.png"/><Relationship Id="rId263" Type="http://schemas.openxmlformats.org/officeDocument/2006/relationships/customXml" Target="../ink/ink1671.xml"/><Relationship Id="rId284" Type="http://schemas.openxmlformats.org/officeDocument/2006/relationships/image" Target="../media/image1677.png"/><Relationship Id="rId319" Type="http://schemas.openxmlformats.org/officeDocument/2006/relationships/customXml" Target="../ink/ink1699.xml"/><Relationship Id="rId37" Type="http://schemas.openxmlformats.org/officeDocument/2006/relationships/customXml" Target="../ink/ink1558.xml"/><Relationship Id="rId58" Type="http://schemas.openxmlformats.org/officeDocument/2006/relationships/image" Target="../media/image1566.png"/><Relationship Id="rId79" Type="http://schemas.openxmlformats.org/officeDocument/2006/relationships/customXml" Target="../ink/ink1579.xml"/><Relationship Id="rId102" Type="http://schemas.openxmlformats.org/officeDocument/2006/relationships/image" Target="../media/image1588.png"/><Relationship Id="rId123" Type="http://schemas.openxmlformats.org/officeDocument/2006/relationships/customXml" Target="../ink/ink1601.xml"/><Relationship Id="rId144" Type="http://schemas.openxmlformats.org/officeDocument/2006/relationships/image" Target="../media/image1608.png"/><Relationship Id="rId330" Type="http://schemas.openxmlformats.org/officeDocument/2006/relationships/image" Target="../media/image1700.png"/><Relationship Id="rId90" Type="http://schemas.openxmlformats.org/officeDocument/2006/relationships/image" Target="../media/image1582.png"/><Relationship Id="rId165" Type="http://schemas.openxmlformats.org/officeDocument/2006/relationships/customXml" Target="../ink/ink1622.xml"/><Relationship Id="rId186" Type="http://schemas.openxmlformats.org/officeDocument/2006/relationships/image" Target="../media/image1628.png"/><Relationship Id="rId351" Type="http://schemas.openxmlformats.org/officeDocument/2006/relationships/customXml" Target="../ink/ink1715.xml"/><Relationship Id="rId372" Type="http://schemas.openxmlformats.org/officeDocument/2006/relationships/image" Target="../media/image1718.png"/><Relationship Id="rId393" Type="http://schemas.openxmlformats.org/officeDocument/2006/relationships/customXml" Target="../ink/ink1736.xml"/><Relationship Id="rId407" Type="http://schemas.openxmlformats.org/officeDocument/2006/relationships/customXml" Target="../ink/ink1743.xml"/><Relationship Id="rId428" Type="http://schemas.openxmlformats.org/officeDocument/2006/relationships/image" Target="../media/image1745.png"/><Relationship Id="rId449" Type="http://schemas.openxmlformats.org/officeDocument/2006/relationships/customXml" Target="../ink/ink1764.xml"/><Relationship Id="rId211" Type="http://schemas.openxmlformats.org/officeDocument/2006/relationships/customXml" Target="../ink/ink1645.xml"/><Relationship Id="rId232" Type="http://schemas.openxmlformats.org/officeDocument/2006/relationships/image" Target="../media/image1651.png"/><Relationship Id="rId253" Type="http://schemas.openxmlformats.org/officeDocument/2006/relationships/customXml" Target="../ink/ink1666.xml"/><Relationship Id="rId274" Type="http://schemas.openxmlformats.org/officeDocument/2006/relationships/image" Target="../media/image1672.png"/><Relationship Id="rId295" Type="http://schemas.openxmlformats.org/officeDocument/2006/relationships/customXml" Target="../ink/ink1687.xml"/><Relationship Id="rId309" Type="http://schemas.openxmlformats.org/officeDocument/2006/relationships/customXml" Target="../ink/ink1694.xml"/><Relationship Id="rId27" Type="http://schemas.openxmlformats.org/officeDocument/2006/relationships/customXml" Target="../ink/ink1553.xml"/><Relationship Id="rId48" Type="http://schemas.openxmlformats.org/officeDocument/2006/relationships/image" Target="../media/image1561.png"/><Relationship Id="rId69" Type="http://schemas.openxmlformats.org/officeDocument/2006/relationships/customXml" Target="../ink/ink1574.xml"/><Relationship Id="rId113" Type="http://schemas.openxmlformats.org/officeDocument/2006/relationships/customXml" Target="../ink/ink1596.xml"/><Relationship Id="rId134" Type="http://schemas.openxmlformats.org/officeDocument/2006/relationships/image" Target="../media/image1603.png"/><Relationship Id="rId320" Type="http://schemas.openxmlformats.org/officeDocument/2006/relationships/image" Target="../media/image1695.png"/><Relationship Id="rId80" Type="http://schemas.openxmlformats.org/officeDocument/2006/relationships/image" Target="../media/image1577.png"/><Relationship Id="rId155" Type="http://schemas.openxmlformats.org/officeDocument/2006/relationships/customXml" Target="../ink/ink1617.xml"/><Relationship Id="rId176" Type="http://schemas.openxmlformats.org/officeDocument/2006/relationships/image" Target="../media/image1623.png"/><Relationship Id="rId197" Type="http://schemas.openxmlformats.org/officeDocument/2006/relationships/customXml" Target="../ink/ink1638.xml"/><Relationship Id="rId341" Type="http://schemas.openxmlformats.org/officeDocument/2006/relationships/customXml" Target="../ink/ink1710.xml"/><Relationship Id="rId362" Type="http://schemas.openxmlformats.org/officeDocument/2006/relationships/image" Target="../media/image1714.png"/><Relationship Id="rId383" Type="http://schemas.openxmlformats.org/officeDocument/2006/relationships/customXml" Target="../ink/ink1731.xml"/><Relationship Id="rId418" Type="http://schemas.openxmlformats.org/officeDocument/2006/relationships/image" Target="../media/image1740.png"/><Relationship Id="rId439" Type="http://schemas.openxmlformats.org/officeDocument/2006/relationships/customXml" Target="../ink/ink1759.xml"/><Relationship Id="rId201" Type="http://schemas.openxmlformats.org/officeDocument/2006/relationships/customXml" Target="../ink/ink1640.xml"/><Relationship Id="rId222" Type="http://schemas.openxmlformats.org/officeDocument/2006/relationships/image" Target="../media/image1646.png"/><Relationship Id="rId243" Type="http://schemas.openxmlformats.org/officeDocument/2006/relationships/customXml" Target="../ink/ink1661.xml"/><Relationship Id="rId264" Type="http://schemas.openxmlformats.org/officeDocument/2006/relationships/image" Target="../media/image1667.png"/><Relationship Id="rId285" Type="http://schemas.openxmlformats.org/officeDocument/2006/relationships/customXml" Target="../ink/ink1682.xml"/><Relationship Id="rId450" Type="http://schemas.openxmlformats.org/officeDocument/2006/relationships/image" Target="../media/image1756.png"/><Relationship Id="rId17" Type="http://schemas.openxmlformats.org/officeDocument/2006/relationships/customXml" Target="../ink/ink1548.xml"/><Relationship Id="rId38" Type="http://schemas.openxmlformats.org/officeDocument/2006/relationships/image" Target="../media/image1556.png"/><Relationship Id="rId59" Type="http://schemas.openxmlformats.org/officeDocument/2006/relationships/customXml" Target="../ink/ink1569.xml"/><Relationship Id="rId103" Type="http://schemas.openxmlformats.org/officeDocument/2006/relationships/customXml" Target="../ink/ink1591.xml"/><Relationship Id="rId124" Type="http://schemas.openxmlformats.org/officeDocument/2006/relationships/image" Target="../media/image1598.png"/><Relationship Id="rId310" Type="http://schemas.openxmlformats.org/officeDocument/2006/relationships/image" Target="../media/image1690.png"/><Relationship Id="rId70" Type="http://schemas.openxmlformats.org/officeDocument/2006/relationships/image" Target="../media/image1572.png"/><Relationship Id="rId91" Type="http://schemas.openxmlformats.org/officeDocument/2006/relationships/customXml" Target="../ink/ink1585.xml"/><Relationship Id="rId145" Type="http://schemas.openxmlformats.org/officeDocument/2006/relationships/customXml" Target="../ink/ink1612.xml"/><Relationship Id="rId166" Type="http://schemas.openxmlformats.org/officeDocument/2006/relationships/image" Target="../media/image1619.png"/><Relationship Id="rId187" Type="http://schemas.openxmlformats.org/officeDocument/2006/relationships/customXml" Target="../ink/ink1633.xml"/><Relationship Id="rId331" Type="http://schemas.openxmlformats.org/officeDocument/2006/relationships/customXml" Target="../ink/ink1705.xml"/><Relationship Id="rId352" Type="http://schemas.openxmlformats.org/officeDocument/2006/relationships/image" Target="../media/image1709.png"/><Relationship Id="rId373" Type="http://schemas.openxmlformats.org/officeDocument/2006/relationships/customXml" Target="../ink/ink1726.xml"/><Relationship Id="rId394" Type="http://schemas.openxmlformats.org/officeDocument/2006/relationships/image" Target="../media/image1728.png"/><Relationship Id="rId408" Type="http://schemas.openxmlformats.org/officeDocument/2006/relationships/image" Target="../media/image1735.png"/><Relationship Id="rId429" Type="http://schemas.openxmlformats.org/officeDocument/2006/relationships/customXml" Target="../ink/ink1754.xml"/><Relationship Id="rId1" Type="http://schemas.openxmlformats.org/officeDocument/2006/relationships/slideLayout" Target="../slideLayouts/slideLayout2.xml"/><Relationship Id="rId212" Type="http://schemas.openxmlformats.org/officeDocument/2006/relationships/image" Target="../media/image1641.png"/><Relationship Id="rId233" Type="http://schemas.openxmlformats.org/officeDocument/2006/relationships/customXml" Target="../ink/ink1656.xml"/><Relationship Id="rId254" Type="http://schemas.openxmlformats.org/officeDocument/2006/relationships/image" Target="../media/image1662.png"/><Relationship Id="rId440" Type="http://schemas.openxmlformats.org/officeDocument/2006/relationships/image" Target="../media/image1751.png"/><Relationship Id="rId28" Type="http://schemas.openxmlformats.org/officeDocument/2006/relationships/image" Target="../media/image1551.png"/><Relationship Id="rId49" Type="http://schemas.openxmlformats.org/officeDocument/2006/relationships/customXml" Target="../ink/ink1564.xml"/><Relationship Id="rId114" Type="http://schemas.openxmlformats.org/officeDocument/2006/relationships/image" Target="../media/image1593.png"/><Relationship Id="rId275" Type="http://schemas.openxmlformats.org/officeDocument/2006/relationships/customXml" Target="../ink/ink1677.xml"/><Relationship Id="rId296" Type="http://schemas.openxmlformats.org/officeDocument/2006/relationships/image" Target="../media/image1683.png"/><Relationship Id="rId300" Type="http://schemas.openxmlformats.org/officeDocument/2006/relationships/image" Target="../media/image1685.png"/><Relationship Id="rId60" Type="http://schemas.openxmlformats.org/officeDocument/2006/relationships/image" Target="../media/image1567.png"/><Relationship Id="rId81" Type="http://schemas.openxmlformats.org/officeDocument/2006/relationships/customXml" Target="../ink/ink1580.xml"/><Relationship Id="rId135" Type="http://schemas.openxmlformats.org/officeDocument/2006/relationships/customXml" Target="../ink/ink1607.xml"/><Relationship Id="rId156" Type="http://schemas.openxmlformats.org/officeDocument/2006/relationships/image" Target="../media/image1614.png"/><Relationship Id="rId177" Type="http://schemas.openxmlformats.org/officeDocument/2006/relationships/customXml" Target="../ink/ink1628.xml"/><Relationship Id="rId198" Type="http://schemas.openxmlformats.org/officeDocument/2006/relationships/image" Target="../media/image1634.png"/><Relationship Id="rId321" Type="http://schemas.openxmlformats.org/officeDocument/2006/relationships/customXml" Target="../ink/ink1700.xml"/><Relationship Id="rId342" Type="http://schemas.openxmlformats.org/officeDocument/2006/relationships/image" Target="../media/image1705.png"/><Relationship Id="rId363" Type="http://schemas.openxmlformats.org/officeDocument/2006/relationships/customXml" Target="../ink/ink1721.xml"/><Relationship Id="rId384" Type="http://schemas.openxmlformats.org/officeDocument/2006/relationships/image" Target="../media/image1723.png"/><Relationship Id="rId419" Type="http://schemas.openxmlformats.org/officeDocument/2006/relationships/customXml" Target="../ink/ink1749.xml"/><Relationship Id="rId202" Type="http://schemas.openxmlformats.org/officeDocument/2006/relationships/image" Target="../media/image1636.png"/><Relationship Id="rId223" Type="http://schemas.openxmlformats.org/officeDocument/2006/relationships/customXml" Target="../ink/ink1651.xml"/><Relationship Id="rId244" Type="http://schemas.openxmlformats.org/officeDocument/2006/relationships/image" Target="../media/image1657.png"/><Relationship Id="rId430" Type="http://schemas.openxmlformats.org/officeDocument/2006/relationships/image" Target="../media/image1746.png"/><Relationship Id="rId18" Type="http://schemas.openxmlformats.org/officeDocument/2006/relationships/image" Target="../media/image1546.png"/><Relationship Id="rId39" Type="http://schemas.openxmlformats.org/officeDocument/2006/relationships/customXml" Target="../ink/ink1559.xml"/><Relationship Id="rId265" Type="http://schemas.openxmlformats.org/officeDocument/2006/relationships/customXml" Target="../ink/ink1672.xml"/><Relationship Id="rId286" Type="http://schemas.openxmlformats.org/officeDocument/2006/relationships/image" Target="../media/image1678.png"/><Relationship Id="rId451" Type="http://schemas.openxmlformats.org/officeDocument/2006/relationships/customXml" Target="../ink/ink1765.xml"/><Relationship Id="rId50" Type="http://schemas.openxmlformats.org/officeDocument/2006/relationships/image" Target="../media/image1562.png"/><Relationship Id="rId104" Type="http://schemas.openxmlformats.org/officeDocument/2006/relationships/image" Target="../media/image1589.png"/><Relationship Id="rId125" Type="http://schemas.openxmlformats.org/officeDocument/2006/relationships/customXml" Target="../ink/ink1602.xml"/><Relationship Id="rId146" Type="http://schemas.openxmlformats.org/officeDocument/2006/relationships/image" Target="../media/image1609.png"/><Relationship Id="rId167" Type="http://schemas.openxmlformats.org/officeDocument/2006/relationships/customXml" Target="../ink/ink1623.xml"/><Relationship Id="rId188" Type="http://schemas.openxmlformats.org/officeDocument/2006/relationships/image" Target="../media/image1629.png"/><Relationship Id="rId311" Type="http://schemas.openxmlformats.org/officeDocument/2006/relationships/customXml" Target="../ink/ink1695.xml"/><Relationship Id="rId332" Type="http://schemas.openxmlformats.org/officeDocument/2006/relationships/image" Target="../media/image1701.png"/><Relationship Id="rId353" Type="http://schemas.openxmlformats.org/officeDocument/2006/relationships/customXml" Target="../ink/ink1716.xml"/><Relationship Id="rId374" Type="http://schemas.openxmlformats.org/officeDocument/2006/relationships/image" Target="../media/image185.png"/><Relationship Id="rId395" Type="http://schemas.openxmlformats.org/officeDocument/2006/relationships/customXml" Target="../ink/ink1737.xml"/><Relationship Id="rId409" Type="http://schemas.openxmlformats.org/officeDocument/2006/relationships/customXml" Target="../ink/ink1744.xml"/><Relationship Id="rId71" Type="http://schemas.openxmlformats.org/officeDocument/2006/relationships/customXml" Target="../ink/ink1575.xml"/><Relationship Id="rId92" Type="http://schemas.openxmlformats.org/officeDocument/2006/relationships/image" Target="../media/image1583.png"/><Relationship Id="rId213" Type="http://schemas.openxmlformats.org/officeDocument/2006/relationships/customXml" Target="../ink/ink1646.xml"/><Relationship Id="rId234" Type="http://schemas.openxmlformats.org/officeDocument/2006/relationships/image" Target="../media/image1652.png"/><Relationship Id="rId420" Type="http://schemas.openxmlformats.org/officeDocument/2006/relationships/image" Target="../media/image1741.png"/><Relationship Id="rId2" Type="http://schemas.openxmlformats.org/officeDocument/2006/relationships/image" Target="../media/image1376.png"/><Relationship Id="rId29" Type="http://schemas.openxmlformats.org/officeDocument/2006/relationships/customXml" Target="../ink/ink1554.xml"/><Relationship Id="rId255" Type="http://schemas.openxmlformats.org/officeDocument/2006/relationships/customXml" Target="../ink/ink1667.xml"/><Relationship Id="rId276" Type="http://schemas.openxmlformats.org/officeDocument/2006/relationships/image" Target="../media/image1673.png"/><Relationship Id="rId297" Type="http://schemas.openxmlformats.org/officeDocument/2006/relationships/customXml" Target="../ink/ink1688.xml"/><Relationship Id="rId441" Type="http://schemas.openxmlformats.org/officeDocument/2006/relationships/customXml" Target="../ink/ink1760.xml"/><Relationship Id="rId40" Type="http://schemas.openxmlformats.org/officeDocument/2006/relationships/image" Target="../media/image1557.png"/><Relationship Id="rId115" Type="http://schemas.openxmlformats.org/officeDocument/2006/relationships/customXml" Target="../ink/ink1597.xml"/><Relationship Id="rId136" Type="http://schemas.openxmlformats.org/officeDocument/2006/relationships/image" Target="../media/image1604.png"/><Relationship Id="rId157" Type="http://schemas.openxmlformats.org/officeDocument/2006/relationships/customXml" Target="../ink/ink1618.xml"/><Relationship Id="rId178" Type="http://schemas.openxmlformats.org/officeDocument/2006/relationships/image" Target="../media/image1624.png"/><Relationship Id="rId301" Type="http://schemas.openxmlformats.org/officeDocument/2006/relationships/customXml" Target="../ink/ink1690.xml"/><Relationship Id="rId322" Type="http://schemas.openxmlformats.org/officeDocument/2006/relationships/image" Target="../media/image1696.png"/><Relationship Id="rId343" Type="http://schemas.openxmlformats.org/officeDocument/2006/relationships/customXml" Target="../ink/ink1711.xml"/><Relationship Id="rId364" Type="http://schemas.openxmlformats.org/officeDocument/2006/relationships/image" Target="../media/image1715.png"/><Relationship Id="rId61" Type="http://schemas.openxmlformats.org/officeDocument/2006/relationships/customXml" Target="../ink/ink1570.xml"/><Relationship Id="rId82" Type="http://schemas.openxmlformats.org/officeDocument/2006/relationships/image" Target="../media/image1578.png"/><Relationship Id="rId199" Type="http://schemas.openxmlformats.org/officeDocument/2006/relationships/customXml" Target="../ink/ink1639.xml"/><Relationship Id="rId203" Type="http://schemas.openxmlformats.org/officeDocument/2006/relationships/customXml" Target="../ink/ink1641.xml"/><Relationship Id="rId385" Type="http://schemas.openxmlformats.org/officeDocument/2006/relationships/customXml" Target="../ink/ink1732.xml"/><Relationship Id="rId19" Type="http://schemas.openxmlformats.org/officeDocument/2006/relationships/customXml" Target="../ink/ink1549.xml"/><Relationship Id="rId224" Type="http://schemas.openxmlformats.org/officeDocument/2006/relationships/image" Target="../media/image1647.png"/><Relationship Id="rId245" Type="http://schemas.openxmlformats.org/officeDocument/2006/relationships/customXml" Target="../ink/ink1662.xml"/><Relationship Id="rId266" Type="http://schemas.openxmlformats.org/officeDocument/2006/relationships/image" Target="../media/image1668.png"/><Relationship Id="rId287" Type="http://schemas.openxmlformats.org/officeDocument/2006/relationships/customXml" Target="../ink/ink1683.xml"/><Relationship Id="rId410" Type="http://schemas.openxmlformats.org/officeDocument/2006/relationships/image" Target="../media/image1736.png"/><Relationship Id="rId431" Type="http://schemas.openxmlformats.org/officeDocument/2006/relationships/customXml" Target="../ink/ink1755.xml"/><Relationship Id="rId452" Type="http://schemas.openxmlformats.org/officeDocument/2006/relationships/image" Target="../media/image1757.png"/><Relationship Id="rId30" Type="http://schemas.openxmlformats.org/officeDocument/2006/relationships/image" Target="../media/image1552.png"/><Relationship Id="rId105" Type="http://schemas.openxmlformats.org/officeDocument/2006/relationships/customXml" Target="../ink/ink1592.xml"/><Relationship Id="rId126" Type="http://schemas.openxmlformats.org/officeDocument/2006/relationships/image" Target="../media/image1599.png"/><Relationship Id="rId147" Type="http://schemas.openxmlformats.org/officeDocument/2006/relationships/customXml" Target="../ink/ink1613.xml"/><Relationship Id="rId168" Type="http://schemas.openxmlformats.org/officeDocument/2006/relationships/image" Target="../media/image1620.png"/><Relationship Id="rId312" Type="http://schemas.openxmlformats.org/officeDocument/2006/relationships/image" Target="../media/image1691.png"/><Relationship Id="rId333" Type="http://schemas.openxmlformats.org/officeDocument/2006/relationships/customXml" Target="../ink/ink1706.xml"/><Relationship Id="rId354" Type="http://schemas.openxmlformats.org/officeDocument/2006/relationships/image" Target="../media/image1710.png"/><Relationship Id="rId51" Type="http://schemas.openxmlformats.org/officeDocument/2006/relationships/customXml" Target="../ink/ink1565.xml"/><Relationship Id="rId72" Type="http://schemas.openxmlformats.org/officeDocument/2006/relationships/image" Target="../media/image1573.png"/><Relationship Id="rId93" Type="http://schemas.openxmlformats.org/officeDocument/2006/relationships/customXml" Target="../ink/ink1586.xml"/><Relationship Id="rId189" Type="http://schemas.openxmlformats.org/officeDocument/2006/relationships/customXml" Target="../ink/ink1634.xml"/><Relationship Id="rId375" Type="http://schemas.openxmlformats.org/officeDocument/2006/relationships/customXml" Target="../ink/ink1727.xml"/><Relationship Id="rId396" Type="http://schemas.openxmlformats.org/officeDocument/2006/relationships/image" Target="../media/image1729.png"/><Relationship Id="rId3" Type="http://schemas.openxmlformats.org/officeDocument/2006/relationships/customXml" Target="../ink/ink1541.xml"/><Relationship Id="rId214" Type="http://schemas.openxmlformats.org/officeDocument/2006/relationships/image" Target="../media/image1642.png"/><Relationship Id="rId235" Type="http://schemas.openxmlformats.org/officeDocument/2006/relationships/customXml" Target="../ink/ink1657.xml"/><Relationship Id="rId256" Type="http://schemas.openxmlformats.org/officeDocument/2006/relationships/image" Target="../media/image1663.png"/><Relationship Id="rId277" Type="http://schemas.openxmlformats.org/officeDocument/2006/relationships/customXml" Target="../ink/ink1678.xml"/><Relationship Id="rId298" Type="http://schemas.openxmlformats.org/officeDocument/2006/relationships/image" Target="../media/image1684.png"/><Relationship Id="rId400" Type="http://schemas.openxmlformats.org/officeDocument/2006/relationships/image" Target="../media/image1731.png"/><Relationship Id="rId421" Type="http://schemas.openxmlformats.org/officeDocument/2006/relationships/customXml" Target="../ink/ink1750.xml"/><Relationship Id="rId442" Type="http://schemas.openxmlformats.org/officeDocument/2006/relationships/image" Target="../media/image1752.png"/><Relationship Id="rId116" Type="http://schemas.openxmlformats.org/officeDocument/2006/relationships/image" Target="../media/image1594.png"/><Relationship Id="rId137" Type="http://schemas.openxmlformats.org/officeDocument/2006/relationships/customXml" Target="../ink/ink1608.xml"/><Relationship Id="rId158" Type="http://schemas.openxmlformats.org/officeDocument/2006/relationships/image" Target="../media/image1615.png"/><Relationship Id="rId302" Type="http://schemas.openxmlformats.org/officeDocument/2006/relationships/image" Target="../media/image1686.png"/><Relationship Id="rId323" Type="http://schemas.openxmlformats.org/officeDocument/2006/relationships/customXml" Target="../ink/ink1701.xml"/><Relationship Id="rId344" Type="http://schemas.openxmlformats.org/officeDocument/2006/relationships/image" Target="../media/image1706.png"/><Relationship Id="rId20" Type="http://schemas.openxmlformats.org/officeDocument/2006/relationships/image" Target="../media/image1547.png"/><Relationship Id="rId41" Type="http://schemas.openxmlformats.org/officeDocument/2006/relationships/customXml" Target="../ink/ink1560.xml"/><Relationship Id="rId62" Type="http://schemas.openxmlformats.org/officeDocument/2006/relationships/image" Target="../media/image1568.png"/><Relationship Id="rId83" Type="http://schemas.openxmlformats.org/officeDocument/2006/relationships/customXml" Target="../ink/ink1581.xml"/><Relationship Id="rId179" Type="http://schemas.openxmlformats.org/officeDocument/2006/relationships/customXml" Target="../ink/ink1629.xml"/><Relationship Id="rId365" Type="http://schemas.openxmlformats.org/officeDocument/2006/relationships/customXml" Target="../ink/ink1722.xml"/><Relationship Id="rId386" Type="http://schemas.openxmlformats.org/officeDocument/2006/relationships/image" Target="../media/image1724.png"/><Relationship Id="rId190" Type="http://schemas.openxmlformats.org/officeDocument/2006/relationships/image" Target="../media/image1630.png"/><Relationship Id="rId204" Type="http://schemas.openxmlformats.org/officeDocument/2006/relationships/image" Target="../media/image1637.png"/><Relationship Id="rId225" Type="http://schemas.openxmlformats.org/officeDocument/2006/relationships/customXml" Target="../ink/ink1652.xml"/><Relationship Id="rId246" Type="http://schemas.openxmlformats.org/officeDocument/2006/relationships/image" Target="../media/image1658.png"/><Relationship Id="rId267" Type="http://schemas.openxmlformats.org/officeDocument/2006/relationships/customXml" Target="../ink/ink1673.xml"/><Relationship Id="rId288" Type="http://schemas.openxmlformats.org/officeDocument/2006/relationships/image" Target="../media/image1679.png"/><Relationship Id="rId411" Type="http://schemas.openxmlformats.org/officeDocument/2006/relationships/customXml" Target="../ink/ink1745.xml"/><Relationship Id="rId432" Type="http://schemas.openxmlformats.org/officeDocument/2006/relationships/image" Target="../media/image1747.png"/><Relationship Id="rId453" Type="http://schemas.openxmlformats.org/officeDocument/2006/relationships/customXml" Target="../ink/ink1766.xml"/><Relationship Id="rId106" Type="http://schemas.openxmlformats.org/officeDocument/2006/relationships/image" Target="../media/image1238.png"/><Relationship Id="rId127" Type="http://schemas.openxmlformats.org/officeDocument/2006/relationships/customXml" Target="../ink/ink1603.xml"/><Relationship Id="rId313" Type="http://schemas.openxmlformats.org/officeDocument/2006/relationships/customXml" Target="../ink/ink1696.xml"/><Relationship Id="rId10" Type="http://schemas.openxmlformats.org/officeDocument/2006/relationships/image" Target="../media/image1542.png"/><Relationship Id="rId31" Type="http://schemas.openxmlformats.org/officeDocument/2006/relationships/customXml" Target="../ink/ink1555.xml"/><Relationship Id="rId52" Type="http://schemas.openxmlformats.org/officeDocument/2006/relationships/image" Target="../media/image1563.png"/><Relationship Id="rId73" Type="http://schemas.openxmlformats.org/officeDocument/2006/relationships/customXml" Target="../ink/ink1576.xml"/><Relationship Id="rId94" Type="http://schemas.openxmlformats.org/officeDocument/2006/relationships/image" Target="../media/image1584.png"/><Relationship Id="rId148" Type="http://schemas.openxmlformats.org/officeDocument/2006/relationships/image" Target="../media/image1610.png"/><Relationship Id="rId169" Type="http://schemas.openxmlformats.org/officeDocument/2006/relationships/customXml" Target="../ink/ink1624.xml"/><Relationship Id="rId334" Type="http://schemas.openxmlformats.org/officeDocument/2006/relationships/image" Target="../media/image1702.png"/><Relationship Id="rId355" Type="http://schemas.openxmlformats.org/officeDocument/2006/relationships/customXml" Target="../ink/ink1717.xml"/><Relationship Id="rId376" Type="http://schemas.openxmlformats.org/officeDocument/2006/relationships/image" Target="../media/image1719.png"/><Relationship Id="rId397" Type="http://schemas.openxmlformats.org/officeDocument/2006/relationships/customXml" Target="../ink/ink1738.xml"/><Relationship Id="rId4" Type="http://schemas.openxmlformats.org/officeDocument/2006/relationships/image" Target="../media/image1539.png"/><Relationship Id="rId180" Type="http://schemas.openxmlformats.org/officeDocument/2006/relationships/image" Target="../media/image1625.png"/><Relationship Id="rId215" Type="http://schemas.openxmlformats.org/officeDocument/2006/relationships/customXml" Target="../ink/ink1647.xml"/><Relationship Id="rId236" Type="http://schemas.openxmlformats.org/officeDocument/2006/relationships/image" Target="../media/image1653.png"/><Relationship Id="rId257" Type="http://schemas.openxmlformats.org/officeDocument/2006/relationships/customXml" Target="../ink/ink1668.xml"/><Relationship Id="rId278" Type="http://schemas.openxmlformats.org/officeDocument/2006/relationships/image" Target="../media/image1674.png"/><Relationship Id="rId401" Type="http://schemas.openxmlformats.org/officeDocument/2006/relationships/customXml" Target="../ink/ink1740.xml"/><Relationship Id="rId422" Type="http://schemas.openxmlformats.org/officeDocument/2006/relationships/image" Target="../media/image1742.png"/><Relationship Id="rId443" Type="http://schemas.openxmlformats.org/officeDocument/2006/relationships/customXml" Target="../ink/ink1761.xml"/><Relationship Id="rId303" Type="http://schemas.openxmlformats.org/officeDocument/2006/relationships/customXml" Target="../ink/ink1691.xml"/><Relationship Id="rId42" Type="http://schemas.openxmlformats.org/officeDocument/2006/relationships/image" Target="../media/image1558.png"/><Relationship Id="rId84" Type="http://schemas.openxmlformats.org/officeDocument/2006/relationships/image" Target="../media/image1579.png"/><Relationship Id="rId138" Type="http://schemas.openxmlformats.org/officeDocument/2006/relationships/image" Target="../media/image1605.png"/><Relationship Id="rId345" Type="http://schemas.openxmlformats.org/officeDocument/2006/relationships/customXml" Target="../ink/ink1712.xml"/><Relationship Id="rId387" Type="http://schemas.openxmlformats.org/officeDocument/2006/relationships/customXml" Target="../ink/ink1733.xml"/><Relationship Id="rId191" Type="http://schemas.openxmlformats.org/officeDocument/2006/relationships/customXml" Target="../ink/ink1635.xml"/><Relationship Id="rId205" Type="http://schemas.openxmlformats.org/officeDocument/2006/relationships/customXml" Target="../ink/ink1642.xml"/><Relationship Id="rId247" Type="http://schemas.openxmlformats.org/officeDocument/2006/relationships/customXml" Target="../ink/ink1663.xml"/><Relationship Id="rId412" Type="http://schemas.openxmlformats.org/officeDocument/2006/relationships/image" Target="../media/image1737.png"/><Relationship Id="rId107" Type="http://schemas.openxmlformats.org/officeDocument/2006/relationships/customXml" Target="../ink/ink1593.xml"/><Relationship Id="rId289" Type="http://schemas.openxmlformats.org/officeDocument/2006/relationships/customXml" Target="../ink/ink1684.xml"/><Relationship Id="rId454" Type="http://schemas.openxmlformats.org/officeDocument/2006/relationships/image" Target="../media/image1758.png"/><Relationship Id="rId11" Type="http://schemas.openxmlformats.org/officeDocument/2006/relationships/customXml" Target="../ink/ink1545.xml"/><Relationship Id="rId53" Type="http://schemas.openxmlformats.org/officeDocument/2006/relationships/customXml" Target="../ink/ink1566.xml"/><Relationship Id="rId149" Type="http://schemas.openxmlformats.org/officeDocument/2006/relationships/customXml" Target="../ink/ink1614.xml"/><Relationship Id="rId314" Type="http://schemas.openxmlformats.org/officeDocument/2006/relationships/image" Target="../media/image1692.png"/><Relationship Id="rId356" Type="http://schemas.openxmlformats.org/officeDocument/2006/relationships/image" Target="../media/image1711.png"/><Relationship Id="rId398" Type="http://schemas.openxmlformats.org/officeDocument/2006/relationships/image" Target="../media/image1730.png"/><Relationship Id="rId95" Type="http://schemas.openxmlformats.org/officeDocument/2006/relationships/customXml" Target="../ink/ink1587.xml"/><Relationship Id="rId160" Type="http://schemas.openxmlformats.org/officeDocument/2006/relationships/image" Target="../media/image1616.png"/><Relationship Id="rId216" Type="http://schemas.openxmlformats.org/officeDocument/2006/relationships/image" Target="../media/image1643.png"/><Relationship Id="rId423" Type="http://schemas.openxmlformats.org/officeDocument/2006/relationships/customXml" Target="../ink/ink1751.xml"/><Relationship Id="rId258" Type="http://schemas.openxmlformats.org/officeDocument/2006/relationships/image" Target="../media/image1664.png"/><Relationship Id="rId22" Type="http://schemas.openxmlformats.org/officeDocument/2006/relationships/image" Target="../media/image1548.png"/><Relationship Id="rId64" Type="http://schemas.openxmlformats.org/officeDocument/2006/relationships/image" Target="../media/image1569.png"/><Relationship Id="rId118" Type="http://schemas.openxmlformats.org/officeDocument/2006/relationships/image" Target="../media/image1595.png"/><Relationship Id="rId325" Type="http://schemas.openxmlformats.org/officeDocument/2006/relationships/customXml" Target="../ink/ink1702.xml"/><Relationship Id="rId367" Type="http://schemas.openxmlformats.org/officeDocument/2006/relationships/customXml" Target="../ink/ink1723.xml"/><Relationship Id="rId171" Type="http://schemas.openxmlformats.org/officeDocument/2006/relationships/customXml" Target="../ink/ink1625.xml"/><Relationship Id="rId227" Type="http://schemas.openxmlformats.org/officeDocument/2006/relationships/customXml" Target="../ink/ink1653.xml"/><Relationship Id="rId269" Type="http://schemas.openxmlformats.org/officeDocument/2006/relationships/customXml" Target="../ink/ink1674.xml"/><Relationship Id="rId434" Type="http://schemas.openxmlformats.org/officeDocument/2006/relationships/image" Target="../media/image1748.png"/><Relationship Id="rId33" Type="http://schemas.openxmlformats.org/officeDocument/2006/relationships/customXml" Target="../ink/ink1556.xml"/><Relationship Id="rId129" Type="http://schemas.openxmlformats.org/officeDocument/2006/relationships/customXml" Target="../ink/ink1604.xml"/><Relationship Id="rId280" Type="http://schemas.openxmlformats.org/officeDocument/2006/relationships/image" Target="../media/image1675.png"/><Relationship Id="rId336" Type="http://schemas.openxmlformats.org/officeDocument/2006/relationships/image" Target="../media/image1703.png"/><Relationship Id="rId75" Type="http://schemas.openxmlformats.org/officeDocument/2006/relationships/customXml" Target="../ink/ink1577.xml"/><Relationship Id="rId140" Type="http://schemas.openxmlformats.org/officeDocument/2006/relationships/image" Target="../media/image1606.png"/><Relationship Id="rId182" Type="http://schemas.openxmlformats.org/officeDocument/2006/relationships/image" Target="../media/image1626.png"/><Relationship Id="rId378" Type="http://schemas.openxmlformats.org/officeDocument/2006/relationships/image" Target="../media/image1720.png"/><Relationship Id="rId403" Type="http://schemas.openxmlformats.org/officeDocument/2006/relationships/customXml" Target="../ink/ink1741.xml"/></Relationships>
</file>

<file path=ppt/slides/_rels/slide13.xml.rels><?xml version="1.0" encoding="UTF-8" standalone="yes"?>
<Relationships xmlns="http://schemas.openxmlformats.org/package/2006/relationships"><Relationship Id="rId117" Type="http://schemas.openxmlformats.org/officeDocument/2006/relationships/image" Target="../media/image1814.png"/><Relationship Id="rId299" Type="http://schemas.openxmlformats.org/officeDocument/2006/relationships/customXml" Target="../ink/ink1916.xml"/><Relationship Id="rId21" Type="http://schemas.openxmlformats.org/officeDocument/2006/relationships/image" Target="../media/image1768.png"/><Relationship Id="rId63" Type="http://schemas.openxmlformats.org/officeDocument/2006/relationships/image" Target="../media/image1789.png"/><Relationship Id="rId159" Type="http://schemas.openxmlformats.org/officeDocument/2006/relationships/image" Target="../media/image1835.png"/><Relationship Id="rId324" Type="http://schemas.openxmlformats.org/officeDocument/2006/relationships/image" Target="../media/image1917.png"/><Relationship Id="rId366" Type="http://schemas.openxmlformats.org/officeDocument/2006/relationships/image" Target="../media/image1938.png"/><Relationship Id="rId531" Type="http://schemas.openxmlformats.org/officeDocument/2006/relationships/image" Target="../media/image2019.png"/><Relationship Id="rId573" Type="http://schemas.openxmlformats.org/officeDocument/2006/relationships/image" Target="../media/image2040.png"/><Relationship Id="rId629" Type="http://schemas.openxmlformats.org/officeDocument/2006/relationships/customXml" Target="../ink/ink2082.xml"/><Relationship Id="rId170" Type="http://schemas.openxmlformats.org/officeDocument/2006/relationships/customXml" Target="../ink/ink1851.xml"/><Relationship Id="rId226" Type="http://schemas.openxmlformats.org/officeDocument/2006/relationships/customXml" Target="../ink/ink1879.xml"/><Relationship Id="rId433" Type="http://schemas.openxmlformats.org/officeDocument/2006/relationships/image" Target="../media/image1970.png"/><Relationship Id="rId268" Type="http://schemas.openxmlformats.org/officeDocument/2006/relationships/image" Target="../media/image1889.png"/><Relationship Id="rId475" Type="http://schemas.openxmlformats.org/officeDocument/2006/relationships/image" Target="../media/image1991.png"/><Relationship Id="rId640" Type="http://schemas.openxmlformats.org/officeDocument/2006/relationships/image" Target="../media/image2073.png"/><Relationship Id="rId32" Type="http://schemas.openxmlformats.org/officeDocument/2006/relationships/customXml" Target="../ink/ink1782.xml"/><Relationship Id="rId74" Type="http://schemas.openxmlformats.org/officeDocument/2006/relationships/customXml" Target="../ink/ink1803.xml"/><Relationship Id="rId128" Type="http://schemas.openxmlformats.org/officeDocument/2006/relationships/customXml" Target="../ink/ink1830.xml"/><Relationship Id="rId335" Type="http://schemas.openxmlformats.org/officeDocument/2006/relationships/customXml" Target="../ink/ink1934.xml"/><Relationship Id="rId377" Type="http://schemas.openxmlformats.org/officeDocument/2006/relationships/customXml" Target="../ink/ink1955.xml"/><Relationship Id="rId500" Type="http://schemas.openxmlformats.org/officeDocument/2006/relationships/customXml" Target="../ink/ink2017.xml"/><Relationship Id="rId542" Type="http://schemas.openxmlformats.org/officeDocument/2006/relationships/customXml" Target="../ink/ink2038.xml"/><Relationship Id="rId584" Type="http://schemas.openxmlformats.org/officeDocument/2006/relationships/customXml" Target="../ink/ink2059.xml"/><Relationship Id="rId5" Type="http://schemas.openxmlformats.org/officeDocument/2006/relationships/image" Target="../media/image1760.png"/><Relationship Id="rId181" Type="http://schemas.openxmlformats.org/officeDocument/2006/relationships/image" Target="../media/image1846.png"/><Relationship Id="rId237" Type="http://schemas.openxmlformats.org/officeDocument/2006/relationships/image" Target="../media/image1874.png"/><Relationship Id="rId402" Type="http://schemas.openxmlformats.org/officeDocument/2006/relationships/image" Target="../media/image1955.png"/><Relationship Id="rId279" Type="http://schemas.openxmlformats.org/officeDocument/2006/relationships/customXml" Target="../ink/ink1906.xml"/><Relationship Id="rId444" Type="http://schemas.openxmlformats.org/officeDocument/2006/relationships/customXml" Target="../ink/ink1989.xml"/><Relationship Id="rId486" Type="http://schemas.openxmlformats.org/officeDocument/2006/relationships/customXml" Target="../ink/ink2010.xml"/><Relationship Id="rId651" Type="http://schemas.openxmlformats.org/officeDocument/2006/relationships/customXml" Target="../ink/ink2093.xml"/><Relationship Id="rId43" Type="http://schemas.openxmlformats.org/officeDocument/2006/relationships/image" Target="../media/image1779.png"/><Relationship Id="rId139" Type="http://schemas.openxmlformats.org/officeDocument/2006/relationships/image" Target="../media/image1825.png"/><Relationship Id="rId290" Type="http://schemas.openxmlformats.org/officeDocument/2006/relationships/image" Target="../media/image1900.png"/><Relationship Id="rId304" Type="http://schemas.openxmlformats.org/officeDocument/2006/relationships/image" Target="../media/image1907.png"/><Relationship Id="rId346" Type="http://schemas.openxmlformats.org/officeDocument/2006/relationships/image" Target="../media/image1928.png"/><Relationship Id="rId388" Type="http://schemas.openxmlformats.org/officeDocument/2006/relationships/image" Target="../media/image1949.png"/><Relationship Id="rId511" Type="http://schemas.openxmlformats.org/officeDocument/2006/relationships/image" Target="../media/image2009.png"/><Relationship Id="rId553" Type="http://schemas.openxmlformats.org/officeDocument/2006/relationships/image" Target="../media/image2030.png"/><Relationship Id="rId609" Type="http://schemas.openxmlformats.org/officeDocument/2006/relationships/image" Target="../media/image2058.png"/><Relationship Id="rId85" Type="http://schemas.openxmlformats.org/officeDocument/2006/relationships/image" Target="../media/image1800.png"/><Relationship Id="rId150" Type="http://schemas.openxmlformats.org/officeDocument/2006/relationships/customXml" Target="../ink/ink1841.xml"/><Relationship Id="rId192" Type="http://schemas.openxmlformats.org/officeDocument/2006/relationships/customXml" Target="../ink/ink1862.xml"/><Relationship Id="rId206" Type="http://schemas.openxmlformats.org/officeDocument/2006/relationships/customXml" Target="../ink/ink1869.xml"/><Relationship Id="rId413" Type="http://schemas.openxmlformats.org/officeDocument/2006/relationships/image" Target="../media/image1960.png"/><Relationship Id="rId595" Type="http://schemas.openxmlformats.org/officeDocument/2006/relationships/image" Target="../media/image2051.png"/><Relationship Id="rId248" Type="http://schemas.openxmlformats.org/officeDocument/2006/relationships/image" Target="../media/image1879.png"/><Relationship Id="rId455" Type="http://schemas.openxmlformats.org/officeDocument/2006/relationships/image" Target="../media/image1981.png"/><Relationship Id="rId497" Type="http://schemas.openxmlformats.org/officeDocument/2006/relationships/image" Target="../media/image2002.png"/><Relationship Id="rId620" Type="http://schemas.openxmlformats.org/officeDocument/2006/relationships/image" Target="../media/image2063.png"/><Relationship Id="rId12" Type="http://schemas.openxmlformats.org/officeDocument/2006/relationships/customXml" Target="../ink/ink1772.xml"/><Relationship Id="rId108" Type="http://schemas.openxmlformats.org/officeDocument/2006/relationships/customXml" Target="../ink/ink1820.xml"/><Relationship Id="rId315" Type="http://schemas.openxmlformats.org/officeDocument/2006/relationships/customXml" Target="../ink/ink1924.xml"/><Relationship Id="rId357" Type="http://schemas.openxmlformats.org/officeDocument/2006/relationships/customXml" Target="../ink/ink1945.xml"/><Relationship Id="rId522" Type="http://schemas.openxmlformats.org/officeDocument/2006/relationships/customXml" Target="../ink/ink2028.xml"/><Relationship Id="rId54" Type="http://schemas.openxmlformats.org/officeDocument/2006/relationships/customXml" Target="../ink/ink1793.xml"/><Relationship Id="rId96" Type="http://schemas.openxmlformats.org/officeDocument/2006/relationships/customXml" Target="../ink/ink1814.xml"/><Relationship Id="rId161" Type="http://schemas.openxmlformats.org/officeDocument/2006/relationships/image" Target="../media/image1836.png"/><Relationship Id="rId217" Type="http://schemas.openxmlformats.org/officeDocument/2006/relationships/image" Target="../media/image1864.png"/><Relationship Id="rId399" Type="http://schemas.openxmlformats.org/officeDocument/2006/relationships/customXml" Target="../ink/ink1966.xml"/><Relationship Id="rId564" Type="http://schemas.openxmlformats.org/officeDocument/2006/relationships/customXml" Target="../ink/ink2049.xml"/><Relationship Id="rId259" Type="http://schemas.openxmlformats.org/officeDocument/2006/relationships/customXml" Target="../ink/ink1896.xml"/><Relationship Id="rId424" Type="http://schemas.openxmlformats.org/officeDocument/2006/relationships/customXml" Target="../ink/ink1979.xml"/><Relationship Id="rId466" Type="http://schemas.openxmlformats.org/officeDocument/2006/relationships/customXml" Target="../ink/ink2000.xml"/><Relationship Id="rId631" Type="http://schemas.openxmlformats.org/officeDocument/2006/relationships/customXml" Target="../ink/ink2083.xml"/><Relationship Id="rId23" Type="http://schemas.openxmlformats.org/officeDocument/2006/relationships/image" Target="../media/image1769.png"/><Relationship Id="rId119" Type="http://schemas.openxmlformats.org/officeDocument/2006/relationships/image" Target="../media/image1815.png"/><Relationship Id="rId270" Type="http://schemas.openxmlformats.org/officeDocument/2006/relationships/image" Target="../media/image1890.png"/><Relationship Id="rId326" Type="http://schemas.openxmlformats.org/officeDocument/2006/relationships/image" Target="../media/image1918.png"/><Relationship Id="rId533" Type="http://schemas.openxmlformats.org/officeDocument/2006/relationships/image" Target="../media/image2020.png"/><Relationship Id="rId65" Type="http://schemas.openxmlformats.org/officeDocument/2006/relationships/image" Target="../media/image1790.png"/><Relationship Id="rId130" Type="http://schemas.openxmlformats.org/officeDocument/2006/relationships/customXml" Target="../ink/ink1831.xml"/><Relationship Id="rId368" Type="http://schemas.openxmlformats.org/officeDocument/2006/relationships/image" Target="../media/image1939.png"/><Relationship Id="rId575" Type="http://schemas.openxmlformats.org/officeDocument/2006/relationships/image" Target="../media/image2041.png"/><Relationship Id="rId172" Type="http://schemas.openxmlformats.org/officeDocument/2006/relationships/customXml" Target="../ink/ink1852.xml"/><Relationship Id="rId228" Type="http://schemas.openxmlformats.org/officeDocument/2006/relationships/customXml" Target="../ink/ink1880.xml"/><Relationship Id="rId435" Type="http://schemas.openxmlformats.org/officeDocument/2006/relationships/image" Target="../media/image1971.png"/><Relationship Id="rId477" Type="http://schemas.openxmlformats.org/officeDocument/2006/relationships/image" Target="../media/image1992.png"/><Relationship Id="rId600" Type="http://schemas.openxmlformats.org/officeDocument/2006/relationships/customXml" Target="../ink/ink2067.xml"/><Relationship Id="rId642" Type="http://schemas.openxmlformats.org/officeDocument/2006/relationships/image" Target="../media/image2074.png"/><Relationship Id="rId281" Type="http://schemas.openxmlformats.org/officeDocument/2006/relationships/customXml" Target="../ink/ink1907.xml"/><Relationship Id="rId337" Type="http://schemas.openxmlformats.org/officeDocument/2006/relationships/customXml" Target="../ink/ink1935.xml"/><Relationship Id="rId502" Type="http://schemas.openxmlformats.org/officeDocument/2006/relationships/customXml" Target="../ink/ink2018.xml"/><Relationship Id="rId34" Type="http://schemas.openxmlformats.org/officeDocument/2006/relationships/customXml" Target="../ink/ink1783.xml"/><Relationship Id="rId76" Type="http://schemas.openxmlformats.org/officeDocument/2006/relationships/customXml" Target="../ink/ink1804.xml"/><Relationship Id="rId141" Type="http://schemas.openxmlformats.org/officeDocument/2006/relationships/image" Target="../media/image1826.png"/><Relationship Id="rId379" Type="http://schemas.openxmlformats.org/officeDocument/2006/relationships/customXml" Target="../ink/ink1956.xml"/><Relationship Id="rId544" Type="http://schemas.openxmlformats.org/officeDocument/2006/relationships/customXml" Target="../ink/ink2039.xml"/><Relationship Id="rId586" Type="http://schemas.openxmlformats.org/officeDocument/2006/relationships/customXml" Target="../ink/ink2060.xml"/><Relationship Id="rId7" Type="http://schemas.openxmlformats.org/officeDocument/2006/relationships/image" Target="../media/image1761.png"/><Relationship Id="rId183" Type="http://schemas.openxmlformats.org/officeDocument/2006/relationships/image" Target="../media/image1847.png"/><Relationship Id="rId239" Type="http://schemas.openxmlformats.org/officeDocument/2006/relationships/image" Target="../media/image1875.png"/><Relationship Id="rId390" Type="http://schemas.openxmlformats.org/officeDocument/2006/relationships/image" Target="../media/image1950.png"/><Relationship Id="rId404" Type="http://schemas.openxmlformats.org/officeDocument/2006/relationships/customXml" Target="../ink/ink1969.xml"/><Relationship Id="rId446" Type="http://schemas.openxmlformats.org/officeDocument/2006/relationships/customXml" Target="../ink/ink1990.xml"/><Relationship Id="rId611" Type="http://schemas.openxmlformats.org/officeDocument/2006/relationships/image" Target="../media/image2059.png"/><Relationship Id="rId653" Type="http://schemas.openxmlformats.org/officeDocument/2006/relationships/customXml" Target="../ink/ink2094.xml"/><Relationship Id="rId250" Type="http://schemas.openxmlformats.org/officeDocument/2006/relationships/image" Target="../media/image1880.png"/><Relationship Id="rId292" Type="http://schemas.openxmlformats.org/officeDocument/2006/relationships/image" Target="../media/image1901.png"/><Relationship Id="rId306" Type="http://schemas.openxmlformats.org/officeDocument/2006/relationships/image" Target="../media/image1908.png"/><Relationship Id="rId488" Type="http://schemas.openxmlformats.org/officeDocument/2006/relationships/customXml" Target="../ink/ink2011.xml"/><Relationship Id="rId45" Type="http://schemas.openxmlformats.org/officeDocument/2006/relationships/image" Target="../media/image1780.png"/><Relationship Id="rId87" Type="http://schemas.openxmlformats.org/officeDocument/2006/relationships/image" Target="../media/image1801.png"/><Relationship Id="rId110" Type="http://schemas.openxmlformats.org/officeDocument/2006/relationships/customXml" Target="../ink/ink1821.xml"/><Relationship Id="rId348" Type="http://schemas.openxmlformats.org/officeDocument/2006/relationships/image" Target="../media/image1929.png"/><Relationship Id="rId513" Type="http://schemas.openxmlformats.org/officeDocument/2006/relationships/image" Target="../media/image2010.png"/><Relationship Id="rId555" Type="http://schemas.openxmlformats.org/officeDocument/2006/relationships/image" Target="../media/image2031.png"/><Relationship Id="rId597" Type="http://schemas.openxmlformats.org/officeDocument/2006/relationships/image" Target="../media/image2052.png"/><Relationship Id="rId152" Type="http://schemas.openxmlformats.org/officeDocument/2006/relationships/customXml" Target="../ink/ink1842.xml"/><Relationship Id="rId194" Type="http://schemas.openxmlformats.org/officeDocument/2006/relationships/customXml" Target="../ink/ink1863.xml"/><Relationship Id="rId208" Type="http://schemas.openxmlformats.org/officeDocument/2006/relationships/customXml" Target="../ink/ink1870.xml"/><Relationship Id="rId415" Type="http://schemas.openxmlformats.org/officeDocument/2006/relationships/image" Target="../media/image1961.png"/><Relationship Id="rId457" Type="http://schemas.openxmlformats.org/officeDocument/2006/relationships/image" Target="../media/image1982.png"/><Relationship Id="rId622" Type="http://schemas.openxmlformats.org/officeDocument/2006/relationships/image" Target="../media/image2064.png"/><Relationship Id="rId261" Type="http://schemas.openxmlformats.org/officeDocument/2006/relationships/customXml" Target="../ink/ink1897.xml"/><Relationship Id="rId499" Type="http://schemas.openxmlformats.org/officeDocument/2006/relationships/image" Target="../media/image2003.png"/><Relationship Id="rId14" Type="http://schemas.openxmlformats.org/officeDocument/2006/relationships/customXml" Target="../ink/ink1773.xml"/><Relationship Id="rId56" Type="http://schemas.openxmlformats.org/officeDocument/2006/relationships/customXml" Target="../ink/ink1794.xml"/><Relationship Id="rId317" Type="http://schemas.openxmlformats.org/officeDocument/2006/relationships/customXml" Target="../ink/ink1925.xml"/><Relationship Id="rId359" Type="http://schemas.openxmlformats.org/officeDocument/2006/relationships/customXml" Target="../ink/ink1946.xml"/><Relationship Id="rId524" Type="http://schemas.openxmlformats.org/officeDocument/2006/relationships/customXml" Target="../ink/ink2029.xml"/><Relationship Id="rId566" Type="http://schemas.openxmlformats.org/officeDocument/2006/relationships/customXml" Target="../ink/ink2050.xml"/><Relationship Id="rId98" Type="http://schemas.openxmlformats.org/officeDocument/2006/relationships/customXml" Target="../ink/ink1815.xml"/><Relationship Id="rId121" Type="http://schemas.openxmlformats.org/officeDocument/2006/relationships/image" Target="../media/image1816.png"/><Relationship Id="rId163" Type="http://schemas.openxmlformats.org/officeDocument/2006/relationships/image" Target="../media/image1837.png"/><Relationship Id="rId219" Type="http://schemas.openxmlformats.org/officeDocument/2006/relationships/image" Target="../media/image1865.png"/><Relationship Id="rId370" Type="http://schemas.openxmlformats.org/officeDocument/2006/relationships/image" Target="../media/image1940.png"/><Relationship Id="rId426" Type="http://schemas.openxmlformats.org/officeDocument/2006/relationships/customXml" Target="../ink/ink1980.xml"/><Relationship Id="rId633" Type="http://schemas.openxmlformats.org/officeDocument/2006/relationships/customXml" Target="../ink/ink2084.xml"/><Relationship Id="rId230" Type="http://schemas.openxmlformats.org/officeDocument/2006/relationships/customXml" Target="../ink/ink1881.xml"/><Relationship Id="rId468" Type="http://schemas.openxmlformats.org/officeDocument/2006/relationships/customXml" Target="../ink/ink2001.xml"/><Relationship Id="rId25" Type="http://schemas.openxmlformats.org/officeDocument/2006/relationships/image" Target="../media/image1770.png"/><Relationship Id="rId67" Type="http://schemas.openxmlformats.org/officeDocument/2006/relationships/image" Target="../media/image1791.png"/><Relationship Id="rId272" Type="http://schemas.openxmlformats.org/officeDocument/2006/relationships/image" Target="../media/image1891.png"/><Relationship Id="rId328" Type="http://schemas.openxmlformats.org/officeDocument/2006/relationships/image" Target="../media/image1919.png"/><Relationship Id="rId535" Type="http://schemas.openxmlformats.org/officeDocument/2006/relationships/image" Target="../media/image2021.png"/><Relationship Id="rId577" Type="http://schemas.openxmlformats.org/officeDocument/2006/relationships/image" Target="../media/image2042.png"/><Relationship Id="rId132" Type="http://schemas.openxmlformats.org/officeDocument/2006/relationships/customXml" Target="../ink/ink1832.xml"/><Relationship Id="rId174" Type="http://schemas.openxmlformats.org/officeDocument/2006/relationships/customXml" Target="../ink/ink1853.xml"/><Relationship Id="rId381" Type="http://schemas.openxmlformats.org/officeDocument/2006/relationships/customXml" Target="../ink/ink1957.xml"/><Relationship Id="rId602" Type="http://schemas.openxmlformats.org/officeDocument/2006/relationships/customXml" Target="../ink/ink2068.xml"/><Relationship Id="rId241" Type="http://schemas.openxmlformats.org/officeDocument/2006/relationships/image" Target="../media/image1876.png"/><Relationship Id="rId437" Type="http://schemas.openxmlformats.org/officeDocument/2006/relationships/image" Target="../media/image1972.png"/><Relationship Id="rId479" Type="http://schemas.openxmlformats.org/officeDocument/2006/relationships/image" Target="../media/image1993.png"/><Relationship Id="rId644" Type="http://schemas.openxmlformats.org/officeDocument/2006/relationships/image" Target="../media/image2075.png"/><Relationship Id="rId36" Type="http://schemas.openxmlformats.org/officeDocument/2006/relationships/customXml" Target="../ink/ink1784.xml"/><Relationship Id="rId283" Type="http://schemas.openxmlformats.org/officeDocument/2006/relationships/customXml" Target="../ink/ink1908.xml"/><Relationship Id="rId339" Type="http://schemas.openxmlformats.org/officeDocument/2006/relationships/customXml" Target="../ink/ink1936.xml"/><Relationship Id="rId490" Type="http://schemas.openxmlformats.org/officeDocument/2006/relationships/customXml" Target="../ink/ink2012.xml"/><Relationship Id="rId504" Type="http://schemas.openxmlformats.org/officeDocument/2006/relationships/customXml" Target="../ink/ink2019.xml"/><Relationship Id="rId546" Type="http://schemas.openxmlformats.org/officeDocument/2006/relationships/customXml" Target="../ink/ink2040.xml"/><Relationship Id="rId78" Type="http://schemas.openxmlformats.org/officeDocument/2006/relationships/customXml" Target="../ink/ink1805.xml"/><Relationship Id="rId101" Type="http://schemas.openxmlformats.org/officeDocument/2006/relationships/image" Target="../media/image1808.png"/><Relationship Id="rId143" Type="http://schemas.openxmlformats.org/officeDocument/2006/relationships/image" Target="../media/image1827.png"/><Relationship Id="rId185" Type="http://schemas.openxmlformats.org/officeDocument/2006/relationships/image" Target="../media/image1848.png"/><Relationship Id="rId350" Type="http://schemas.openxmlformats.org/officeDocument/2006/relationships/image" Target="../media/image1930.png"/><Relationship Id="rId406" Type="http://schemas.openxmlformats.org/officeDocument/2006/relationships/customXml" Target="../ink/ink1970.xml"/><Relationship Id="rId588" Type="http://schemas.openxmlformats.org/officeDocument/2006/relationships/customXml" Target="../ink/ink2061.xml"/><Relationship Id="rId9" Type="http://schemas.openxmlformats.org/officeDocument/2006/relationships/image" Target="../media/image1762.png"/><Relationship Id="rId210" Type="http://schemas.openxmlformats.org/officeDocument/2006/relationships/customXml" Target="../ink/ink1871.xml"/><Relationship Id="rId392" Type="http://schemas.openxmlformats.org/officeDocument/2006/relationships/image" Target="../media/image1951.png"/><Relationship Id="rId448" Type="http://schemas.openxmlformats.org/officeDocument/2006/relationships/customXml" Target="../ink/ink1991.xml"/><Relationship Id="rId613" Type="http://schemas.openxmlformats.org/officeDocument/2006/relationships/image" Target="../media/image2060.png"/><Relationship Id="rId655" Type="http://schemas.openxmlformats.org/officeDocument/2006/relationships/customXml" Target="../ink/ink2095.xml"/><Relationship Id="rId252" Type="http://schemas.openxmlformats.org/officeDocument/2006/relationships/image" Target="../media/image1881.png"/><Relationship Id="rId294" Type="http://schemas.openxmlformats.org/officeDocument/2006/relationships/image" Target="../media/image1902.png"/><Relationship Id="rId308" Type="http://schemas.openxmlformats.org/officeDocument/2006/relationships/image" Target="../media/image1909.png"/><Relationship Id="rId515" Type="http://schemas.openxmlformats.org/officeDocument/2006/relationships/image" Target="../media/image2011.png"/><Relationship Id="rId47" Type="http://schemas.openxmlformats.org/officeDocument/2006/relationships/image" Target="../media/image1781.png"/><Relationship Id="rId89" Type="http://schemas.openxmlformats.org/officeDocument/2006/relationships/image" Target="../media/image1802.png"/><Relationship Id="rId112" Type="http://schemas.openxmlformats.org/officeDocument/2006/relationships/customXml" Target="../ink/ink1822.xml"/><Relationship Id="rId154" Type="http://schemas.openxmlformats.org/officeDocument/2006/relationships/customXml" Target="../ink/ink1843.xml"/><Relationship Id="rId361" Type="http://schemas.openxmlformats.org/officeDocument/2006/relationships/customXml" Target="../ink/ink1947.xml"/><Relationship Id="rId557" Type="http://schemas.openxmlformats.org/officeDocument/2006/relationships/image" Target="../media/image2032.png"/><Relationship Id="rId599" Type="http://schemas.openxmlformats.org/officeDocument/2006/relationships/image" Target="../media/image2053.png"/><Relationship Id="rId196" Type="http://schemas.openxmlformats.org/officeDocument/2006/relationships/customXml" Target="../ink/ink1864.xml"/><Relationship Id="rId417" Type="http://schemas.openxmlformats.org/officeDocument/2006/relationships/image" Target="../media/image1962.png"/><Relationship Id="rId459" Type="http://schemas.openxmlformats.org/officeDocument/2006/relationships/image" Target="../media/image1983.png"/><Relationship Id="rId624" Type="http://schemas.openxmlformats.org/officeDocument/2006/relationships/image" Target="../media/image2065.png"/><Relationship Id="rId16" Type="http://schemas.openxmlformats.org/officeDocument/2006/relationships/customXml" Target="../ink/ink1774.xml"/><Relationship Id="rId221" Type="http://schemas.openxmlformats.org/officeDocument/2006/relationships/image" Target="../media/image1866.png"/><Relationship Id="rId263" Type="http://schemas.openxmlformats.org/officeDocument/2006/relationships/customXml" Target="../ink/ink1898.xml"/><Relationship Id="rId319" Type="http://schemas.openxmlformats.org/officeDocument/2006/relationships/customXml" Target="../ink/ink1926.xml"/><Relationship Id="rId470" Type="http://schemas.openxmlformats.org/officeDocument/2006/relationships/customXml" Target="../ink/ink2002.xml"/><Relationship Id="rId526" Type="http://schemas.openxmlformats.org/officeDocument/2006/relationships/customXml" Target="../ink/ink2030.xml"/><Relationship Id="rId58" Type="http://schemas.openxmlformats.org/officeDocument/2006/relationships/customXml" Target="../ink/ink1795.xml"/><Relationship Id="rId123" Type="http://schemas.openxmlformats.org/officeDocument/2006/relationships/image" Target="../media/image1817.png"/><Relationship Id="rId330" Type="http://schemas.openxmlformats.org/officeDocument/2006/relationships/image" Target="../media/image1920.png"/><Relationship Id="rId568" Type="http://schemas.openxmlformats.org/officeDocument/2006/relationships/customXml" Target="../ink/ink2051.xml"/><Relationship Id="rId165" Type="http://schemas.openxmlformats.org/officeDocument/2006/relationships/image" Target="../media/image1838.png"/><Relationship Id="rId372" Type="http://schemas.openxmlformats.org/officeDocument/2006/relationships/image" Target="../media/image1941.png"/><Relationship Id="rId428" Type="http://schemas.openxmlformats.org/officeDocument/2006/relationships/customXml" Target="../ink/ink1981.xml"/><Relationship Id="rId635" Type="http://schemas.openxmlformats.org/officeDocument/2006/relationships/customXml" Target="../ink/ink2085.xml"/><Relationship Id="rId232" Type="http://schemas.openxmlformats.org/officeDocument/2006/relationships/customXml" Target="../ink/ink1882.xml"/><Relationship Id="rId274" Type="http://schemas.openxmlformats.org/officeDocument/2006/relationships/image" Target="../media/image1892.png"/><Relationship Id="rId481" Type="http://schemas.openxmlformats.org/officeDocument/2006/relationships/image" Target="../media/image1994.png"/><Relationship Id="rId27" Type="http://schemas.openxmlformats.org/officeDocument/2006/relationships/image" Target="../media/image1771.png"/><Relationship Id="rId69" Type="http://schemas.openxmlformats.org/officeDocument/2006/relationships/image" Target="../media/image1792.png"/><Relationship Id="rId134" Type="http://schemas.openxmlformats.org/officeDocument/2006/relationships/customXml" Target="../ink/ink1833.xml"/><Relationship Id="rId537" Type="http://schemas.openxmlformats.org/officeDocument/2006/relationships/image" Target="../media/image2022.png"/><Relationship Id="rId579" Type="http://schemas.openxmlformats.org/officeDocument/2006/relationships/image" Target="../media/image2043.png"/><Relationship Id="rId80" Type="http://schemas.openxmlformats.org/officeDocument/2006/relationships/customXml" Target="../ink/ink1806.xml"/><Relationship Id="rId176" Type="http://schemas.openxmlformats.org/officeDocument/2006/relationships/customXml" Target="../ink/ink1854.xml"/><Relationship Id="rId341" Type="http://schemas.openxmlformats.org/officeDocument/2006/relationships/customXml" Target="../ink/ink1937.xml"/><Relationship Id="rId383" Type="http://schemas.openxmlformats.org/officeDocument/2006/relationships/customXml" Target="../ink/ink1958.xml"/><Relationship Id="rId439" Type="http://schemas.openxmlformats.org/officeDocument/2006/relationships/image" Target="../media/image1973.png"/><Relationship Id="rId590" Type="http://schemas.openxmlformats.org/officeDocument/2006/relationships/customXml" Target="../ink/ink2062.xml"/><Relationship Id="rId604" Type="http://schemas.openxmlformats.org/officeDocument/2006/relationships/customXml" Target="../ink/ink2069.xml"/><Relationship Id="rId646" Type="http://schemas.openxmlformats.org/officeDocument/2006/relationships/image" Target="../media/image2076.png"/><Relationship Id="rId201" Type="http://schemas.openxmlformats.org/officeDocument/2006/relationships/image" Target="../media/image1856.png"/><Relationship Id="rId243" Type="http://schemas.openxmlformats.org/officeDocument/2006/relationships/customXml" Target="../ink/ink1888.xml"/><Relationship Id="rId285" Type="http://schemas.openxmlformats.org/officeDocument/2006/relationships/customXml" Target="../ink/ink1909.xml"/><Relationship Id="rId450" Type="http://schemas.openxmlformats.org/officeDocument/2006/relationships/customXml" Target="../ink/ink1992.xml"/><Relationship Id="rId506" Type="http://schemas.openxmlformats.org/officeDocument/2006/relationships/customXml" Target="../ink/ink2020.xml"/><Relationship Id="rId38" Type="http://schemas.openxmlformats.org/officeDocument/2006/relationships/customXml" Target="../ink/ink1785.xml"/><Relationship Id="rId103" Type="http://schemas.openxmlformats.org/officeDocument/2006/relationships/image" Target="../media/image1809.png"/><Relationship Id="rId310" Type="http://schemas.openxmlformats.org/officeDocument/2006/relationships/image" Target="../media/image1910.png"/><Relationship Id="rId492" Type="http://schemas.openxmlformats.org/officeDocument/2006/relationships/customXml" Target="../ink/ink2013.xml"/><Relationship Id="rId548" Type="http://schemas.openxmlformats.org/officeDocument/2006/relationships/customXml" Target="../ink/ink2041.xml"/><Relationship Id="rId91" Type="http://schemas.openxmlformats.org/officeDocument/2006/relationships/image" Target="../media/image1803.png"/><Relationship Id="rId145" Type="http://schemas.openxmlformats.org/officeDocument/2006/relationships/image" Target="../media/image1828.png"/><Relationship Id="rId187" Type="http://schemas.openxmlformats.org/officeDocument/2006/relationships/image" Target="../media/image1849.png"/><Relationship Id="rId352" Type="http://schemas.openxmlformats.org/officeDocument/2006/relationships/image" Target="../media/image1931.png"/><Relationship Id="rId394" Type="http://schemas.openxmlformats.org/officeDocument/2006/relationships/image" Target="../media/image1952.png"/><Relationship Id="rId408" Type="http://schemas.openxmlformats.org/officeDocument/2006/relationships/customXml" Target="../ink/ink1971.xml"/><Relationship Id="rId615" Type="http://schemas.openxmlformats.org/officeDocument/2006/relationships/image" Target="../media/image2061.png"/><Relationship Id="rId212" Type="http://schemas.openxmlformats.org/officeDocument/2006/relationships/customXml" Target="../ink/ink1872.xml"/><Relationship Id="rId254" Type="http://schemas.openxmlformats.org/officeDocument/2006/relationships/image" Target="../media/image1882.png"/><Relationship Id="rId49" Type="http://schemas.openxmlformats.org/officeDocument/2006/relationships/image" Target="../media/image1782.png"/><Relationship Id="rId114" Type="http://schemas.openxmlformats.org/officeDocument/2006/relationships/customXml" Target="../ink/ink1823.xml"/><Relationship Id="rId296" Type="http://schemas.openxmlformats.org/officeDocument/2006/relationships/image" Target="../media/image1903.png"/><Relationship Id="rId461" Type="http://schemas.openxmlformats.org/officeDocument/2006/relationships/image" Target="../media/image1984.png"/><Relationship Id="rId517" Type="http://schemas.openxmlformats.org/officeDocument/2006/relationships/image" Target="../media/image2012.png"/><Relationship Id="rId559" Type="http://schemas.openxmlformats.org/officeDocument/2006/relationships/image" Target="../media/image2033.png"/><Relationship Id="rId60" Type="http://schemas.openxmlformats.org/officeDocument/2006/relationships/customXml" Target="../ink/ink1796.xml"/><Relationship Id="rId81" Type="http://schemas.openxmlformats.org/officeDocument/2006/relationships/image" Target="../media/image1798.png"/><Relationship Id="rId135" Type="http://schemas.openxmlformats.org/officeDocument/2006/relationships/image" Target="../media/image1823.png"/><Relationship Id="rId156" Type="http://schemas.openxmlformats.org/officeDocument/2006/relationships/customXml" Target="../ink/ink1844.xml"/><Relationship Id="rId177" Type="http://schemas.openxmlformats.org/officeDocument/2006/relationships/image" Target="../media/image1844.png"/><Relationship Id="rId198" Type="http://schemas.openxmlformats.org/officeDocument/2006/relationships/customXml" Target="../ink/ink1865.xml"/><Relationship Id="rId321" Type="http://schemas.openxmlformats.org/officeDocument/2006/relationships/customXml" Target="../ink/ink1927.xml"/><Relationship Id="rId342" Type="http://schemas.openxmlformats.org/officeDocument/2006/relationships/image" Target="../media/image1926.png"/><Relationship Id="rId363" Type="http://schemas.openxmlformats.org/officeDocument/2006/relationships/customXml" Target="../ink/ink1948.xml"/><Relationship Id="rId384" Type="http://schemas.openxmlformats.org/officeDocument/2006/relationships/image" Target="../media/image1947.png"/><Relationship Id="rId419" Type="http://schemas.openxmlformats.org/officeDocument/2006/relationships/image" Target="../media/image1963.png"/><Relationship Id="rId570" Type="http://schemas.openxmlformats.org/officeDocument/2006/relationships/customXml" Target="../ink/ink2052.xml"/><Relationship Id="rId591" Type="http://schemas.openxmlformats.org/officeDocument/2006/relationships/image" Target="../media/image2049.png"/><Relationship Id="rId605" Type="http://schemas.openxmlformats.org/officeDocument/2006/relationships/image" Target="../media/image2056.png"/><Relationship Id="rId626" Type="http://schemas.openxmlformats.org/officeDocument/2006/relationships/image" Target="../media/image2066.png"/><Relationship Id="rId202" Type="http://schemas.openxmlformats.org/officeDocument/2006/relationships/customXml" Target="../ink/ink1867.xml"/><Relationship Id="rId223" Type="http://schemas.openxmlformats.org/officeDocument/2006/relationships/image" Target="../media/image1867.png"/><Relationship Id="rId244" Type="http://schemas.openxmlformats.org/officeDocument/2006/relationships/image" Target="../media/image1877.png"/><Relationship Id="rId430" Type="http://schemas.openxmlformats.org/officeDocument/2006/relationships/customXml" Target="../ink/ink1982.xml"/><Relationship Id="rId647" Type="http://schemas.openxmlformats.org/officeDocument/2006/relationships/customXml" Target="../ink/ink2091.xml"/><Relationship Id="rId18" Type="http://schemas.openxmlformats.org/officeDocument/2006/relationships/customXml" Target="../ink/ink1775.xml"/><Relationship Id="rId39" Type="http://schemas.openxmlformats.org/officeDocument/2006/relationships/image" Target="../media/image1777.png"/><Relationship Id="rId265" Type="http://schemas.openxmlformats.org/officeDocument/2006/relationships/customXml" Target="../ink/ink1899.xml"/><Relationship Id="rId286" Type="http://schemas.openxmlformats.org/officeDocument/2006/relationships/image" Target="../media/image1898.png"/><Relationship Id="rId451" Type="http://schemas.openxmlformats.org/officeDocument/2006/relationships/image" Target="../media/image1979.png"/><Relationship Id="rId472" Type="http://schemas.openxmlformats.org/officeDocument/2006/relationships/customXml" Target="../ink/ink2003.xml"/><Relationship Id="rId493" Type="http://schemas.openxmlformats.org/officeDocument/2006/relationships/image" Target="../media/image2000.png"/><Relationship Id="rId507" Type="http://schemas.openxmlformats.org/officeDocument/2006/relationships/image" Target="../media/image2007.png"/><Relationship Id="rId528" Type="http://schemas.openxmlformats.org/officeDocument/2006/relationships/customXml" Target="../ink/ink2031.xml"/><Relationship Id="rId549" Type="http://schemas.openxmlformats.org/officeDocument/2006/relationships/image" Target="../media/image2028.png"/><Relationship Id="rId50" Type="http://schemas.openxmlformats.org/officeDocument/2006/relationships/customXml" Target="../ink/ink1791.xml"/><Relationship Id="rId104" Type="http://schemas.openxmlformats.org/officeDocument/2006/relationships/customXml" Target="../ink/ink1818.xml"/><Relationship Id="rId125" Type="http://schemas.openxmlformats.org/officeDocument/2006/relationships/image" Target="../media/image1818.png"/><Relationship Id="rId146" Type="http://schemas.openxmlformats.org/officeDocument/2006/relationships/customXml" Target="../ink/ink1839.xml"/><Relationship Id="rId167" Type="http://schemas.openxmlformats.org/officeDocument/2006/relationships/image" Target="../media/image1839.png"/><Relationship Id="rId188" Type="http://schemas.openxmlformats.org/officeDocument/2006/relationships/customXml" Target="../ink/ink1860.xml"/><Relationship Id="rId311" Type="http://schemas.openxmlformats.org/officeDocument/2006/relationships/customXml" Target="../ink/ink1922.xml"/><Relationship Id="rId332" Type="http://schemas.openxmlformats.org/officeDocument/2006/relationships/image" Target="../media/image1921.png"/><Relationship Id="rId353" Type="http://schemas.openxmlformats.org/officeDocument/2006/relationships/customXml" Target="../ink/ink1943.xml"/><Relationship Id="rId374" Type="http://schemas.openxmlformats.org/officeDocument/2006/relationships/image" Target="../media/image1942.png"/><Relationship Id="rId395" Type="http://schemas.openxmlformats.org/officeDocument/2006/relationships/customXml" Target="../ink/ink1964.xml"/><Relationship Id="rId409" Type="http://schemas.openxmlformats.org/officeDocument/2006/relationships/image" Target="../media/image1958.png"/><Relationship Id="rId560" Type="http://schemas.openxmlformats.org/officeDocument/2006/relationships/customXml" Target="../ink/ink2047.xml"/><Relationship Id="rId581" Type="http://schemas.openxmlformats.org/officeDocument/2006/relationships/image" Target="../media/image2044.png"/><Relationship Id="rId71" Type="http://schemas.openxmlformats.org/officeDocument/2006/relationships/image" Target="../media/image1793.png"/><Relationship Id="rId92" Type="http://schemas.openxmlformats.org/officeDocument/2006/relationships/customXml" Target="../ink/ink1812.xml"/><Relationship Id="rId213" Type="http://schemas.openxmlformats.org/officeDocument/2006/relationships/image" Target="../media/image1862.png"/><Relationship Id="rId234" Type="http://schemas.openxmlformats.org/officeDocument/2006/relationships/customXml" Target="../ink/ink1883.xml"/><Relationship Id="rId420" Type="http://schemas.openxmlformats.org/officeDocument/2006/relationships/customXml" Target="../ink/ink1977.xml"/><Relationship Id="rId616" Type="http://schemas.openxmlformats.org/officeDocument/2006/relationships/customXml" Target="../ink/ink2075.xml"/><Relationship Id="rId637" Type="http://schemas.openxmlformats.org/officeDocument/2006/relationships/customXml" Target="../ink/ink2086.xml"/><Relationship Id="rId2" Type="http://schemas.openxmlformats.org/officeDocument/2006/relationships/customXml" Target="../ink/ink1767.xml"/><Relationship Id="rId29" Type="http://schemas.openxmlformats.org/officeDocument/2006/relationships/image" Target="../media/image1772.png"/><Relationship Id="rId255" Type="http://schemas.openxmlformats.org/officeDocument/2006/relationships/customXml" Target="../ink/ink1894.xml"/><Relationship Id="rId276" Type="http://schemas.openxmlformats.org/officeDocument/2006/relationships/image" Target="../media/image1893.png"/><Relationship Id="rId297" Type="http://schemas.openxmlformats.org/officeDocument/2006/relationships/customXml" Target="../ink/ink1915.xml"/><Relationship Id="rId441" Type="http://schemas.openxmlformats.org/officeDocument/2006/relationships/image" Target="../media/image1974.png"/><Relationship Id="rId462" Type="http://schemas.openxmlformats.org/officeDocument/2006/relationships/customXml" Target="../ink/ink1998.xml"/><Relationship Id="rId483" Type="http://schemas.openxmlformats.org/officeDocument/2006/relationships/image" Target="../media/image1995.png"/><Relationship Id="rId518" Type="http://schemas.openxmlformats.org/officeDocument/2006/relationships/customXml" Target="../ink/ink2026.xml"/><Relationship Id="rId539" Type="http://schemas.openxmlformats.org/officeDocument/2006/relationships/image" Target="../media/image2023.png"/><Relationship Id="rId40" Type="http://schemas.openxmlformats.org/officeDocument/2006/relationships/customXml" Target="../ink/ink1786.xml"/><Relationship Id="rId115" Type="http://schemas.openxmlformats.org/officeDocument/2006/relationships/image" Target="../media/image536.png"/><Relationship Id="rId136" Type="http://schemas.openxmlformats.org/officeDocument/2006/relationships/customXml" Target="../ink/ink1834.xml"/><Relationship Id="rId157" Type="http://schemas.openxmlformats.org/officeDocument/2006/relationships/image" Target="../media/image1834.png"/><Relationship Id="rId178" Type="http://schemas.openxmlformats.org/officeDocument/2006/relationships/customXml" Target="../ink/ink1855.xml"/><Relationship Id="rId301" Type="http://schemas.openxmlformats.org/officeDocument/2006/relationships/customXml" Target="../ink/ink1917.xml"/><Relationship Id="rId322" Type="http://schemas.openxmlformats.org/officeDocument/2006/relationships/image" Target="../media/image1916.png"/><Relationship Id="rId343" Type="http://schemas.openxmlformats.org/officeDocument/2006/relationships/customXml" Target="../ink/ink1938.xml"/><Relationship Id="rId364" Type="http://schemas.openxmlformats.org/officeDocument/2006/relationships/image" Target="../media/image1937.png"/><Relationship Id="rId550" Type="http://schemas.openxmlformats.org/officeDocument/2006/relationships/customXml" Target="../ink/ink2042.xml"/><Relationship Id="rId61" Type="http://schemas.openxmlformats.org/officeDocument/2006/relationships/image" Target="../media/image1788.png"/><Relationship Id="rId82" Type="http://schemas.openxmlformats.org/officeDocument/2006/relationships/customXml" Target="../ink/ink1807.xml"/><Relationship Id="rId199" Type="http://schemas.openxmlformats.org/officeDocument/2006/relationships/image" Target="../media/image1855.png"/><Relationship Id="rId203" Type="http://schemas.openxmlformats.org/officeDocument/2006/relationships/image" Target="../media/image1857.png"/><Relationship Id="rId385" Type="http://schemas.openxmlformats.org/officeDocument/2006/relationships/customXml" Target="../ink/ink1959.xml"/><Relationship Id="rId571" Type="http://schemas.openxmlformats.org/officeDocument/2006/relationships/image" Target="../media/image2039.png"/><Relationship Id="rId592" Type="http://schemas.openxmlformats.org/officeDocument/2006/relationships/customXml" Target="../ink/ink2063.xml"/><Relationship Id="rId606" Type="http://schemas.openxmlformats.org/officeDocument/2006/relationships/customXml" Target="../ink/ink2070.xml"/><Relationship Id="rId627" Type="http://schemas.openxmlformats.org/officeDocument/2006/relationships/customXml" Target="../ink/ink2081.xml"/><Relationship Id="rId648" Type="http://schemas.openxmlformats.org/officeDocument/2006/relationships/image" Target="../media/image2077.png"/><Relationship Id="rId19" Type="http://schemas.openxmlformats.org/officeDocument/2006/relationships/image" Target="../media/image1767.png"/><Relationship Id="rId224" Type="http://schemas.openxmlformats.org/officeDocument/2006/relationships/customXml" Target="../ink/ink1878.xml"/><Relationship Id="rId245" Type="http://schemas.openxmlformats.org/officeDocument/2006/relationships/customXml" Target="../ink/ink1889.xml"/><Relationship Id="rId266" Type="http://schemas.openxmlformats.org/officeDocument/2006/relationships/image" Target="../media/image1888.png"/><Relationship Id="rId287" Type="http://schemas.openxmlformats.org/officeDocument/2006/relationships/customXml" Target="../ink/ink1910.xml"/><Relationship Id="rId410" Type="http://schemas.openxmlformats.org/officeDocument/2006/relationships/customXml" Target="../ink/ink1972.xml"/><Relationship Id="rId431" Type="http://schemas.openxmlformats.org/officeDocument/2006/relationships/image" Target="../media/image1969.png"/><Relationship Id="rId452" Type="http://schemas.openxmlformats.org/officeDocument/2006/relationships/customXml" Target="../ink/ink1993.xml"/><Relationship Id="rId473" Type="http://schemas.openxmlformats.org/officeDocument/2006/relationships/image" Target="../media/image1990.png"/><Relationship Id="rId494" Type="http://schemas.openxmlformats.org/officeDocument/2006/relationships/customXml" Target="../ink/ink2014.xml"/><Relationship Id="rId508" Type="http://schemas.openxmlformats.org/officeDocument/2006/relationships/customXml" Target="../ink/ink2021.xml"/><Relationship Id="rId529" Type="http://schemas.openxmlformats.org/officeDocument/2006/relationships/image" Target="../media/image2018.png"/><Relationship Id="rId30" Type="http://schemas.openxmlformats.org/officeDocument/2006/relationships/customXml" Target="../ink/ink1781.xml"/><Relationship Id="rId105" Type="http://schemas.openxmlformats.org/officeDocument/2006/relationships/image" Target="../media/image21.png"/><Relationship Id="rId126" Type="http://schemas.openxmlformats.org/officeDocument/2006/relationships/customXml" Target="../ink/ink1829.xml"/><Relationship Id="rId147" Type="http://schemas.openxmlformats.org/officeDocument/2006/relationships/image" Target="../media/image1829.png"/><Relationship Id="rId168" Type="http://schemas.openxmlformats.org/officeDocument/2006/relationships/customXml" Target="../ink/ink1850.xml"/><Relationship Id="rId312" Type="http://schemas.openxmlformats.org/officeDocument/2006/relationships/image" Target="../media/image1911.png"/><Relationship Id="rId333" Type="http://schemas.openxmlformats.org/officeDocument/2006/relationships/customXml" Target="../ink/ink1933.xml"/><Relationship Id="rId354" Type="http://schemas.openxmlformats.org/officeDocument/2006/relationships/image" Target="../media/image1932.png"/><Relationship Id="rId540" Type="http://schemas.openxmlformats.org/officeDocument/2006/relationships/customXml" Target="../ink/ink2037.xml"/><Relationship Id="rId51" Type="http://schemas.openxmlformats.org/officeDocument/2006/relationships/image" Target="../media/image1783.png"/><Relationship Id="rId72" Type="http://schemas.openxmlformats.org/officeDocument/2006/relationships/customXml" Target="../ink/ink1802.xml"/><Relationship Id="rId93" Type="http://schemas.openxmlformats.org/officeDocument/2006/relationships/image" Target="../media/image1804.png"/><Relationship Id="rId189" Type="http://schemas.openxmlformats.org/officeDocument/2006/relationships/image" Target="../media/image1850.png"/><Relationship Id="rId375" Type="http://schemas.openxmlformats.org/officeDocument/2006/relationships/customXml" Target="../ink/ink1954.xml"/><Relationship Id="rId396" Type="http://schemas.openxmlformats.org/officeDocument/2006/relationships/image" Target="../media/image1953.png"/><Relationship Id="rId561" Type="http://schemas.openxmlformats.org/officeDocument/2006/relationships/image" Target="../media/image2034.png"/><Relationship Id="rId582" Type="http://schemas.openxmlformats.org/officeDocument/2006/relationships/customXml" Target="../ink/ink2058.xml"/><Relationship Id="rId617" Type="http://schemas.openxmlformats.org/officeDocument/2006/relationships/image" Target="../media/image2062.png"/><Relationship Id="rId638" Type="http://schemas.openxmlformats.org/officeDocument/2006/relationships/image" Target="../media/image2072.png"/><Relationship Id="rId3" Type="http://schemas.openxmlformats.org/officeDocument/2006/relationships/image" Target="../media/image1759.png"/><Relationship Id="rId214" Type="http://schemas.openxmlformats.org/officeDocument/2006/relationships/customXml" Target="../ink/ink1873.xml"/><Relationship Id="rId235" Type="http://schemas.openxmlformats.org/officeDocument/2006/relationships/image" Target="../media/image1873.png"/><Relationship Id="rId256" Type="http://schemas.openxmlformats.org/officeDocument/2006/relationships/image" Target="../media/image1883.png"/><Relationship Id="rId277" Type="http://schemas.openxmlformats.org/officeDocument/2006/relationships/customXml" Target="../ink/ink1905.xml"/><Relationship Id="rId298" Type="http://schemas.openxmlformats.org/officeDocument/2006/relationships/image" Target="../media/image1904.png"/><Relationship Id="rId400" Type="http://schemas.openxmlformats.org/officeDocument/2006/relationships/image" Target="../media/image1291.png"/><Relationship Id="rId421" Type="http://schemas.openxmlformats.org/officeDocument/2006/relationships/image" Target="../media/image1964.png"/><Relationship Id="rId442" Type="http://schemas.openxmlformats.org/officeDocument/2006/relationships/customXml" Target="../ink/ink1988.xml"/><Relationship Id="rId463" Type="http://schemas.openxmlformats.org/officeDocument/2006/relationships/image" Target="../media/image1985.png"/><Relationship Id="rId484" Type="http://schemas.openxmlformats.org/officeDocument/2006/relationships/customXml" Target="../ink/ink2009.xml"/><Relationship Id="rId519" Type="http://schemas.openxmlformats.org/officeDocument/2006/relationships/image" Target="../media/image2013.png"/><Relationship Id="rId116" Type="http://schemas.openxmlformats.org/officeDocument/2006/relationships/customXml" Target="../ink/ink1824.xml"/><Relationship Id="rId137" Type="http://schemas.openxmlformats.org/officeDocument/2006/relationships/image" Target="../media/image1824.png"/><Relationship Id="rId158" Type="http://schemas.openxmlformats.org/officeDocument/2006/relationships/customXml" Target="../ink/ink1845.xml"/><Relationship Id="rId302" Type="http://schemas.openxmlformats.org/officeDocument/2006/relationships/image" Target="../media/image1906.png"/><Relationship Id="rId323" Type="http://schemas.openxmlformats.org/officeDocument/2006/relationships/customXml" Target="../ink/ink1928.xml"/><Relationship Id="rId344" Type="http://schemas.openxmlformats.org/officeDocument/2006/relationships/image" Target="../media/image1927.png"/><Relationship Id="rId530" Type="http://schemas.openxmlformats.org/officeDocument/2006/relationships/customXml" Target="../ink/ink2032.xml"/><Relationship Id="rId20" Type="http://schemas.openxmlformats.org/officeDocument/2006/relationships/customXml" Target="../ink/ink1776.xml"/><Relationship Id="rId41" Type="http://schemas.openxmlformats.org/officeDocument/2006/relationships/image" Target="../media/image1778.png"/><Relationship Id="rId62" Type="http://schemas.openxmlformats.org/officeDocument/2006/relationships/customXml" Target="../ink/ink1797.xml"/><Relationship Id="rId83" Type="http://schemas.openxmlformats.org/officeDocument/2006/relationships/image" Target="../media/image1799.png"/><Relationship Id="rId179" Type="http://schemas.openxmlformats.org/officeDocument/2006/relationships/image" Target="../media/image1845.png"/><Relationship Id="rId365" Type="http://schemas.openxmlformats.org/officeDocument/2006/relationships/customXml" Target="../ink/ink1949.xml"/><Relationship Id="rId386" Type="http://schemas.openxmlformats.org/officeDocument/2006/relationships/image" Target="../media/image1948.png"/><Relationship Id="rId551" Type="http://schemas.openxmlformats.org/officeDocument/2006/relationships/image" Target="../media/image2029.png"/><Relationship Id="rId572" Type="http://schemas.openxmlformats.org/officeDocument/2006/relationships/customXml" Target="../ink/ink2053.xml"/><Relationship Id="rId593" Type="http://schemas.openxmlformats.org/officeDocument/2006/relationships/image" Target="../media/image2050.png"/><Relationship Id="rId607" Type="http://schemas.openxmlformats.org/officeDocument/2006/relationships/image" Target="../media/image2057.png"/><Relationship Id="rId628" Type="http://schemas.openxmlformats.org/officeDocument/2006/relationships/image" Target="../media/image2067.png"/><Relationship Id="rId649" Type="http://schemas.openxmlformats.org/officeDocument/2006/relationships/customXml" Target="../ink/ink2092.xml"/><Relationship Id="rId190" Type="http://schemas.openxmlformats.org/officeDocument/2006/relationships/customXml" Target="../ink/ink1861.xml"/><Relationship Id="rId204" Type="http://schemas.openxmlformats.org/officeDocument/2006/relationships/customXml" Target="../ink/ink1868.xml"/><Relationship Id="rId225" Type="http://schemas.openxmlformats.org/officeDocument/2006/relationships/image" Target="../media/image1868.png"/><Relationship Id="rId246" Type="http://schemas.openxmlformats.org/officeDocument/2006/relationships/image" Target="../media/image1878.png"/><Relationship Id="rId267" Type="http://schemas.openxmlformats.org/officeDocument/2006/relationships/customXml" Target="../ink/ink1900.xml"/><Relationship Id="rId288" Type="http://schemas.openxmlformats.org/officeDocument/2006/relationships/image" Target="../media/image1899.png"/><Relationship Id="rId411" Type="http://schemas.openxmlformats.org/officeDocument/2006/relationships/image" Target="../media/image1959.png"/><Relationship Id="rId432" Type="http://schemas.openxmlformats.org/officeDocument/2006/relationships/customXml" Target="../ink/ink1983.xml"/><Relationship Id="rId453" Type="http://schemas.openxmlformats.org/officeDocument/2006/relationships/image" Target="../media/image1980.png"/><Relationship Id="rId474" Type="http://schemas.openxmlformats.org/officeDocument/2006/relationships/customXml" Target="../ink/ink2004.xml"/><Relationship Id="rId509" Type="http://schemas.openxmlformats.org/officeDocument/2006/relationships/image" Target="../media/image2008.png"/><Relationship Id="rId106" Type="http://schemas.openxmlformats.org/officeDocument/2006/relationships/customXml" Target="../ink/ink1819.xml"/><Relationship Id="rId127" Type="http://schemas.openxmlformats.org/officeDocument/2006/relationships/image" Target="../media/image1819.png"/><Relationship Id="rId313" Type="http://schemas.openxmlformats.org/officeDocument/2006/relationships/customXml" Target="../ink/ink1923.xml"/><Relationship Id="rId495" Type="http://schemas.openxmlformats.org/officeDocument/2006/relationships/image" Target="../media/image2001.png"/><Relationship Id="rId10" Type="http://schemas.openxmlformats.org/officeDocument/2006/relationships/customXml" Target="../ink/ink1771.xml"/><Relationship Id="rId31" Type="http://schemas.openxmlformats.org/officeDocument/2006/relationships/image" Target="../media/image1773.png"/><Relationship Id="rId52" Type="http://schemas.openxmlformats.org/officeDocument/2006/relationships/customXml" Target="../ink/ink1792.xml"/><Relationship Id="rId73" Type="http://schemas.openxmlformats.org/officeDocument/2006/relationships/image" Target="../media/image1794.png"/><Relationship Id="rId94" Type="http://schemas.openxmlformats.org/officeDocument/2006/relationships/customXml" Target="../ink/ink1813.xml"/><Relationship Id="rId148" Type="http://schemas.openxmlformats.org/officeDocument/2006/relationships/customXml" Target="../ink/ink1840.xml"/><Relationship Id="rId169" Type="http://schemas.openxmlformats.org/officeDocument/2006/relationships/image" Target="../media/image1840.png"/><Relationship Id="rId334" Type="http://schemas.openxmlformats.org/officeDocument/2006/relationships/image" Target="../media/image1922.png"/><Relationship Id="rId355" Type="http://schemas.openxmlformats.org/officeDocument/2006/relationships/customXml" Target="../ink/ink1944.xml"/><Relationship Id="rId376" Type="http://schemas.openxmlformats.org/officeDocument/2006/relationships/image" Target="../media/image1943.png"/><Relationship Id="rId397" Type="http://schemas.openxmlformats.org/officeDocument/2006/relationships/customXml" Target="../ink/ink1965.xml"/><Relationship Id="rId520" Type="http://schemas.openxmlformats.org/officeDocument/2006/relationships/customXml" Target="../ink/ink2027.xml"/><Relationship Id="rId541" Type="http://schemas.openxmlformats.org/officeDocument/2006/relationships/image" Target="../media/image2024.png"/><Relationship Id="rId562" Type="http://schemas.openxmlformats.org/officeDocument/2006/relationships/customXml" Target="../ink/ink2048.xml"/><Relationship Id="rId583" Type="http://schemas.openxmlformats.org/officeDocument/2006/relationships/image" Target="../media/image2045.png"/><Relationship Id="rId618" Type="http://schemas.openxmlformats.org/officeDocument/2006/relationships/customXml" Target="../ink/ink2076.xml"/><Relationship Id="rId639" Type="http://schemas.openxmlformats.org/officeDocument/2006/relationships/customXml" Target="../ink/ink2087.xml"/><Relationship Id="rId4" Type="http://schemas.openxmlformats.org/officeDocument/2006/relationships/customXml" Target="../ink/ink1768.xml"/><Relationship Id="rId180" Type="http://schemas.openxmlformats.org/officeDocument/2006/relationships/customXml" Target="../ink/ink1856.xml"/><Relationship Id="rId215" Type="http://schemas.openxmlformats.org/officeDocument/2006/relationships/image" Target="../media/image1863.png"/><Relationship Id="rId236" Type="http://schemas.openxmlformats.org/officeDocument/2006/relationships/customXml" Target="../ink/ink1884.xml"/><Relationship Id="rId257" Type="http://schemas.openxmlformats.org/officeDocument/2006/relationships/customXml" Target="../ink/ink1895.xml"/><Relationship Id="rId278" Type="http://schemas.openxmlformats.org/officeDocument/2006/relationships/image" Target="../media/image1894.png"/><Relationship Id="rId401" Type="http://schemas.openxmlformats.org/officeDocument/2006/relationships/customXml" Target="../ink/ink1967.xml"/><Relationship Id="rId422" Type="http://schemas.openxmlformats.org/officeDocument/2006/relationships/customXml" Target="../ink/ink1978.xml"/><Relationship Id="rId443" Type="http://schemas.openxmlformats.org/officeDocument/2006/relationships/image" Target="../media/image1975.png"/><Relationship Id="rId464" Type="http://schemas.openxmlformats.org/officeDocument/2006/relationships/customXml" Target="../ink/ink1999.xml"/><Relationship Id="rId650" Type="http://schemas.openxmlformats.org/officeDocument/2006/relationships/image" Target="../media/image2078.png"/><Relationship Id="rId303" Type="http://schemas.openxmlformats.org/officeDocument/2006/relationships/customXml" Target="../ink/ink1918.xml"/><Relationship Id="rId485" Type="http://schemas.openxmlformats.org/officeDocument/2006/relationships/image" Target="../media/image1996.png"/><Relationship Id="rId42" Type="http://schemas.openxmlformats.org/officeDocument/2006/relationships/customXml" Target="../ink/ink1787.xml"/><Relationship Id="rId84" Type="http://schemas.openxmlformats.org/officeDocument/2006/relationships/customXml" Target="../ink/ink1808.xml"/><Relationship Id="rId138" Type="http://schemas.openxmlformats.org/officeDocument/2006/relationships/customXml" Target="../ink/ink1835.xml"/><Relationship Id="rId345" Type="http://schemas.openxmlformats.org/officeDocument/2006/relationships/customXml" Target="../ink/ink1939.xml"/><Relationship Id="rId387" Type="http://schemas.openxmlformats.org/officeDocument/2006/relationships/customXml" Target="../ink/ink1960.xml"/><Relationship Id="rId510" Type="http://schemas.openxmlformats.org/officeDocument/2006/relationships/customXml" Target="../ink/ink2022.xml"/><Relationship Id="rId552" Type="http://schemas.openxmlformats.org/officeDocument/2006/relationships/customXml" Target="../ink/ink2043.xml"/><Relationship Id="rId594" Type="http://schemas.openxmlformats.org/officeDocument/2006/relationships/customXml" Target="../ink/ink2064.xml"/><Relationship Id="rId608" Type="http://schemas.openxmlformats.org/officeDocument/2006/relationships/customXml" Target="../ink/ink2071.xml"/><Relationship Id="rId191" Type="http://schemas.openxmlformats.org/officeDocument/2006/relationships/image" Target="../media/image1851.png"/><Relationship Id="rId205" Type="http://schemas.openxmlformats.org/officeDocument/2006/relationships/image" Target="../media/image1858.png"/><Relationship Id="rId247" Type="http://schemas.openxmlformats.org/officeDocument/2006/relationships/customXml" Target="../ink/ink1890.xml"/><Relationship Id="rId412" Type="http://schemas.openxmlformats.org/officeDocument/2006/relationships/customXml" Target="../ink/ink1973.xml"/><Relationship Id="rId107" Type="http://schemas.openxmlformats.org/officeDocument/2006/relationships/image" Target="../media/image1810.png"/><Relationship Id="rId289" Type="http://schemas.openxmlformats.org/officeDocument/2006/relationships/customXml" Target="../ink/ink1911.xml"/><Relationship Id="rId454" Type="http://schemas.openxmlformats.org/officeDocument/2006/relationships/customXml" Target="../ink/ink1994.xml"/><Relationship Id="rId496" Type="http://schemas.openxmlformats.org/officeDocument/2006/relationships/customXml" Target="../ink/ink2015.xml"/><Relationship Id="rId11" Type="http://schemas.openxmlformats.org/officeDocument/2006/relationships/image" Target="../media/image1763.png"/><Relationship Id="rId53" Type="http://schemas.openxmlformats.org/officeDocument/2006/relationships/image" Target="../media/image1784.png"/><Relationship Id="rId149" Type="http://schemas.openxmlformats.org/officeDocument/2006/relationships/image" Target="../media/image1830.png"/><Relationship Id="rId314" Type="http://schemas.openxmlformats.org/officeDocument/2006/relationships/image" Target="../media/image1912.png"/><Relationship Id="rId356" Type="http://schemas.openxmlformats.org/officeDocument/2006/relationships/image" Target="../media/image1933.png"/><Relationship Id="rId398" Type="http://schemas.openxmlformats.org/officeDocument/2006/relationships/image" Target="../media/image1954.png"/><Relationship Id="rId521" Type="http://schemas.openxmlformats.org/officeDocument/2006/relationships/image" Target="../media/image2014.png"/><Relationship Id="rId563" Type="http://schemas.openxmlformats.org/officeDocument/2006/relationships/image" Target="../media/image2035.png"/><Relationship Id="rId619" Type="http://schemas.openxmlformats.org/officeDocument/2006/relationships/customXml" Target="../ink/ink2077.xml"/><Relationship Id="rId95" Type="http://schemas.openxmlformats.org/officeDocument/2006/relationships/image" Target="../media/image1805.png"/><Relationship Id="rId160" Type="http://schemas.openxmlformats.org/officeDocument/2006/relationships/customXml" Target="../ink/ink1846.xml"/><Relationship Id="rId216" Type="http://schemas.openxmlformats.org/officeDocument/2006/relationships/customXml" Target="../ink/ink1874.xml"/><Relationship Id="rId423" Type="http://schemas.openxmlformats.org/officeDocument/2006/relationships/image" Target="../media/image1965.png"/><Relationship Id="rId258" Type="http://schemas.openxmlformats.org/officeDocument/2006/relationships/image" Target="../media/image1884.png"/><Relationship Id="rId465" Type="http://schemas.openxmlformats.org/officeDocument/2006/relationships/image" Target="../media/image1986.png"/><Relationship Id="rId630" Type="http://schemas.openxmlformats.org/officeDocument/2006/relationships/image" Target="../media/image2068.png"/><Relationship Id="rId22" Type="http://schemas.openxmlformats.org/officeDocument/2006/relationships/customXml" Target="../ink/ink1777.xml"/><Relationship Id="rId64" Type="http://schemas.openxmlformats.org/officeDocument/2006/relationships/customXml" Target="../ink/ink1798.xml"/><Relationship Id="rId118" Type="http://schemas.openxmlformats.org/officeDocument/2006/relationships/customXml" Target="../ink/ink1825.xml"/><Relationship Id="rId325" Type="http://schemas.openxmlformats.org/officeDocument/2006/relationships/customXml" Target="../ink/ink1929.xml"/><Relationship Id="rId367" Type="http://schemas.openxmlformats.org/officeDocument/2006/relationships/customXml" Target="../ink/ink1950.xml"/><Relationship Id="rId532" Type="http://schemas.openxmlformats.org/officeDocument/2006/relationships/customXml" Target="../ink/ink2033.xml"/><Relationship Id="rId574" Type="http://schemas.openxmlformats.org/officeDocument/2006/relationships/customXml" Target="../ink/ink2054.xml"/><Relationship Id="rId171" Type="http://schemas.openxmlformats.org/officeDocument/2006/relationships/image" Target="../media/image1841.png"/><Relationship Id="rId227" Type="http://schemas.openxmlformats.org/officeDocument/2006/relationships/image" Target="../media/image1869.png"/><Relationship Id="rId269" Type="http://schemas.openxmlformats.org/officeDocument/2006/relationships/customXml" Target="../ink/ink1901.xml"/><Relationship Id="rId434" Type="http://schemas.openxmlformats.org/officeDocument/2006/relationships/customXml" Target="../ink/ink1984.xml"/><Relationship Id="rId476" Type="http://schemas.openxmlformats.org/officeDocument/2006/relationships/customXml" Target="../ink/ink2005.xml"/><Relationship Id="rId641" Type="http://schemas.openxmlformats.org/officeDocument/2006/relationships/customXml" Target="../ink/ink2088.xml"/><Relationship Id="rId33" Type="http://schemas.openxmlformats.org/officeDocument/2006/relationships/image" Target="../media/image1774.png"/><Relationship Id="rId129" Type="http://schemas.openxmlformats.org/officeDocument/2006/relationships/image" Target="../media/image1820.png"/><Relationship Id="rId280" Type="http://schemas.openxmlformats.org/officeDocument/2006/relationships/image" Target="../media/image1895.png"/><Relationship Id="rId336" Type="http://schemas.openxmlformats.org/officeDocument/2006/relationships/image" Target="../media/image1923.png"/><Relationship Id="rId501" Type="http://schemas.openxmlformats.org/officeDocument/2006/relationships/image" Target="../media/image2004.png"/><Relationship Id="rId543" Type="http://schemas.openxmlformats.org/officeDocument/2006/relationships/image" Target="../media/image2025.png"/><Relationship Id="rId75" Type="http://schemas.openxmlformats.org/officeDocument/2006/relationships/image" Target="../media/image1795.png"/><Relationship Id="rId140" Type="http://schemas.openxmlformats.org/officeDocument/2006/relationships/customXml" Target="../ink/ink1836.xml"/><Relationship Id="rId182" Type="http://schemas.openxmlformats.org/officeDocument/2006/relationships/customXml" Target="../ink/ink1857.xml"/><Relationship Id="rId378" Type="http://schemas.openxmlformats.org/officeDocument/2006/relationships/image" Target="../media/image1944.png"/><Relationship Id="rId403" Type="http://schemas.openxmlformats.org/officeDocument/2006/relationships/customXml" Target="../ink/ink1968.xml"/><Relationship Id="rId585" Type="http://schemas.openxmlformats.org/officeDocument/2006/relationships/image" Target="../media/image2046.png"/><Relationship Id="rId6" Type="http://schemas.openxmlformats.org/officeDocument/2006/relationships/customXml" Target="../ink/ink1769.xml"/><Relationship Id="rId238" Type="http://schemas.openxmlformats.org/officeDocument/2006/relationships/customXml" Target="../ink/ink1885.xml"/><Relationship Id="rId445" Type="http://schemas.openxmlformats.org/officeDocument/2006/relationships/image" Target="../media/image1976.png"/><Relationship Id="rId487" Type="http://schemas.openxmlformats.org/officeDocument/2006/relationships/image" Target="../media/image1997.png"/><Relationship Id="rId610" Type="http://schemas.openxmlformats.org/officeDocument/2006/relationships/customXml" Target="../ink/ink2072.xml"/><Relationship Id="rId652" Type="http://schemas.openxmlformats.org/officeDocument/2006/relationships/image" Target="../media/image2079.png"/><Relationship Id="rId291" Type="http://schemas.openxmlformats.org/officeDocument/2006/relationships/customXml" Target="../ink/ink1912.xml"/><Relationship Id="rId305" Type="http://schemas.openxmlformats.org/officeDocument/2006/relationships/customXml" Target="../ink/ink1919.xml"/><Relationship Id="rId347" Type="http://schemas.openxmlformats.org/officeDocument/2006/relationships/customXml" Target="../ink/ink1940.xml"/><Relationship Id="rId512" Type="http://schemas.openxmlformats.org/officeDocument/2006/relationships/customXml" Target="../ink/ink2023.xml"/><Relationship Id="rId44" Type="http://schemas.openxmlformats.org/officeDocument/2006/relationships/customXml" Target="../ink/ink1788.xml"/><Relationship Id="rId86" Type="http://schemas.openxmlformats.org/officeDocument/2006/relationships/customXml" Target="../ink/ink1809.xml"/><Relationship Id="rId151" Type="http://schemas.openxmlformats.org/officeDocument/2006/relationships/image" Target="../media/image1831.png"/><Relationship Id="rId389" Type="http://schemas.openxmlformats.org/officeDocument/2006/relationships/customXml" Target="../ink/ink1961.xml"/><Relationship Id="rId554" Type="http://schemas.openxmlformats.org/officeDocument/2006/relationships/customXml" Target="../ink/ink2044.xml"/><Relationship Id="rId596" Type="http://schemas.openxmlformats.org/officeDocument/2006/relationships/customXml" Target="../ink/ink2065.xml"/><Relationship Id="rId193" Type="http://schemas.openxmlformats.org/officeDocument/2006/relationships/image" Target="../media/image1852.png"/><Relationship Id="rId207" Type="http://schemas.openxmlformats.org/officeDocument/2006/relationships/image" Target="../media/image1859.png"/><Relationship Id="rId249" Type="http://schemas.openxmlformats.org/officeDocument/2006/relationships/customXml" Target="../ink/ink1891.xml"/><Relationship Id="rId414" Type="http://schemas.openxmlformats.org/officeDocument/2006/relationships/customXml" Target="../ink/ink1974.xml"/><Relationship Id="rId456" Type="http://schemas.openxmlformats.org/officeDocument/2006/relationships/customXml" Target="../ink/ink1995.xml"/><Relationship Id="rId498" Type="http://schemas.openxmlformats.org/officeDocument/2006/relationships/customXml" Target="../ink/ink2016.xml"/><Relationship Id="rId621" Type="http://schemas.openxmlformats.org/officeDocument/2006/relationships/customXml" Target="../ink/ink2078.xml"/><Relationship Id="rId13" Type="http://schemas.openxmlformats.org/officeDocument/2006/relationships/image" Target="../media/image1764.png"/><Relationship Id="rId109" Type="http://schemas.openxmlformats.org/officeDocument/2006/relationships/image" Target="../media/image1811.png"/><Relationship Id="rId260" Type="http://schemas.openxmlformats.org/officeDocument/2006/relationships/image" Target="../media/image1885.png"/><Relationship Id="rId316" Type="http://schemas.openxmlformats.org/officeDocument/2006/relationships/image" Target="../media/image1913.png"/><Relationship Id="rId523" Type="http://schemas.openxmlformats.org/officeDocument/2006/relationships/image" Target="../media/image2015.png"/><Relationship Id="rId55" Type="http://schemas.openxmlformats.org/officeDocument/2006/relationships/image" Target="../media/image1785.png"/><Relationship Id="rId97" Type="http://schemas.openxmlformats.org/officeDocument/2006/relationships/image" Target="../media/image1806.png"/><Relationship Id="rId120" Type="http://schemas.openxmlformats.org/officeDocument/2006/relationships/customXml" Target="../ink/ink1826.xml"/><Relationship Id="rId358" Type="http://schemas.openxmlformats.org/officeDocument/2006/relationships/image" Target="../media/image1934.png"/><Relationship Id="rId565" Type="http://schemas.openxmlformats.org/officeDocument/2006/relationships/image" Target="../media/image2036.png"/><Relationship Id="rId162" Type="http://schemas.openxmlformats.org/officeDocument/2006/relationships/customXml" Target="../ink/ink1847.xml"/><Relationship Id="rId218" Type="http://schemas.openxmlformats.org/officeDocument/2006/relationships/customXml" Target="../ink/ink1875.xml"/><Relationship Id="rId425" Type="http://schemas.openxmlformats.org/officeDocument/2006/relationships/image" Target="../media/image1966.png"/><Relationship Id="rId467" Type="http://schemas.openxmlformats.org/officeDocument/2006/relationships/image" Target="../media/image1987.png"/><Relationship Id="rId632" Type="http://schemas.openxmlformats.org/officeDocument/2006/relationships/image" Target="../media/image2069.png"/><Relationship Id="rId271" Type="http://schemas.openxmlformats.org/officeDocument/2006/relationships/customXml" Target="../ink/ink1902.xml"/><Relationship Id="rId24" Type="http://schemas.openxmlformats.org/officeDocument/2006/relationships/customXml" Target="../ink/ink1778.xml"/><Relationship Id="rId66" Type="http://schemas.openxmlformats.org/officeDocument/2006/relationships/customXml" Target="../ink/ink1799.xml"/><Relationship Id="rId131" Type="http://schemas.openxmlformats.org/officeDocument/2006/relationships/image" Target="../media/image1821.png"/><Relationship Id="rId327" Type="http://schemas.openxmlformats.org/officeDocument/2006/relationships/customXml" Target="../ink/ink1930.xml"/><Relationship Id="rId369" Type="http://schemas.openxmlformats.org/officeDocument/2006/relationships/customXml" Target="../ink/ink1951.xml"/><Relationship Id="rId534" Type="http://schemas.openxmlformats.org/officeDocument/2006/relationships/customXml" Target="../ink/ink2034.xml"/><Relationship Id="rId576" Type="http://schemas.openxmlformats.org/officeDocument/2006/relationships/customXml" Target="../ink/ink2055.xml"/><Relationship Id="rId173" Type="http://schemas.openxmlformats.org/officeDocument/2006/relationships/image" Target="../media/image1842.png"/><Relationship Id="rId229" Type="http://schemas.openxmlformats.org/officeDocument/2006/relationships/image" Target="../media/image1870.png"/><Relationship Id="rId380" Type="http://schemas.openxmlformats.org/officeDocument/2006/relationships/image" Target="../media/image1945.png"/><Relationship Id="rId436" Type="http://schemas.openxmlformats.org/officeDocument/2006/relationships/customXml" Target="../ink/ink1985.xml"/><Relationship Id="rId601" Type="http://schemas.openxmlformats.org/officeDocument/2006/relationships/image" Target="../media/image2054.png"/><Relationship Id="rId643" Type="http://schemas.openxmlformats.org/officeDocument/2006/relationships/customXml" Target="../ink/ink2089.xml"/><Relationship Id="rId240" Type="http://schemas.openxmlformats.org/officeDocument/2006/relationships/customXml" Target="../ink/ink1886.xml"/><Relationship Id="rId478" Type="http://schemas.openxmlformats.org/officeDocument/2006/relationships/customXml" Target="../ink/ink2006.xml"/><Relationship Id="rId35" Type="http://schemas.openxmlformats.org/officeDocument/2006/relationships/image" Target="../media/image1775.png"/><Relationship Id="rId77" Type="http://schemas.openxmlformats.org/officeDocument/2006/relationships/image" Target="../media/image1796.png"/><Relationship Id="rId100" Type="http://schemas.openxmlformats.org/officeDocument/2006/relationships/customXml" Target="../ink/ink1816.xml"/><Relationship Id="rId282" Type="http://schemas.openxmlformats.org/officeDocument/2006/relationships/image" Target="../media/image1896.png"/><Relationship Id="rId338" Type="http://schemas.openxmlformats.org/officeDocument/2006/relationships/image" Target="../media/image1924.png"/><Relationship Id="rId503" Type="http://schemas.openxmlformats.org/officeDocument/2006/relationships/image" Target="../media/image2005.png"/><Relationship Id="rId545" Type="http://schemas.openxmlformats.org/officeDocument/2006/relationships/image" Target="../media/image2026.png"/><Relationship Id="rId587" Type="http://schemas.openxmlformats.org/officeDocument/2006/relationships/image" Target="../media/image2047.png"/><Relationship Id="rId8" Type="http://schemas.openxmlformats.org/officeDocument/2006/relationships/customXml" Target="../ink/ink1770.xml"/><Relationship Id="rId142" Type="http://schemas.openxmlformats.org/officeDocument/2006/relationships/customXml" Target="../ink/ink1837.xml"/><Relationship Id="rId184" Type="http://schemas.openxmlformats.org/officeDocument/2006/relationships/customXml" Target="../ink/ink1858.xml"/><Relationship Id="rId391" Type="http://schemas.openxmlformats.org/officeDocument/2006/relationships/customXml" Target="../ink/ink1962.xml"/><Relationship Id="rId405" Type="http://schemas.openxmlformats.org/officeDocument/2006/relationships/image" Target="../media/image1956.png"/><Relationship Id="rId447" Type="http://schemas.openxmlformats.org/officeDocument/2006/relationships/image" Target="../media/image1977.png"/><Relationship Id="rId612" Type="http://schemas.openxmlformats.org/officeDocument/2006/relationships/customXml" Target="../ink/ink2073.xml"/><Relationship Id="rId251" Type="http://schemas.openxmlformats.org/officeDocument/2006/relationships/customXml" Target="../ink/ink1892.xml"/><Relationship Id="rId489" Type="http://schemas.openxmlformats.org/officeDocument/2006/relationships/image" Target="../media/image1998.png"/><Relationship Id="rId654" Type="http://schemas.openxmlformats.org/officeDocument/2006/relationships/image" Target="../media/image2080.png"/><Relationship Id="rId46" Type="http://schemas.openxmlformats.org/officeDocument/2006/relationships/customXml" Target="../ink/ink1789.xml"/><Relationship Id="rId293" Type="http://schemas.openxmlformats.org/officeDocument/2006/relationships/customXml" Target="../ink/ink1913.xml"/><Relationship Id="rId307" Type="http://schemas.openxmlformats.org/officeDocument/2006/relationships/customXml" Target="../ink/ink1920.xml"/><Relationship Id="rId349" Type="http://schemas.openxmlformats.org/officeDocument/2006/relationships/customXml" Target="../ink/ink1941.xml"/><Relationship Id="rId514" Type="http://schemas.openxmlformats.org/officeDocument/2006/relationships/customXml" Target="../ink/ink2024.xml"/><Relationship Id="rId556" Type="http://schemas.openxmlformats.org/officeDocument/2006/relationships/customXml" Target="../ink/ink2045.xml"/><Relationship Id="rId88" Type="http://schemas.openxmlformats.org/officeDocument/2006/relationships/customXml" Target="../ink/ink1810.xml"/><Relationship Id="rId111" Type="http://schemas.openxmlformats.org/officeDocument/2006/relationships/image" Target="../media/image1812.png"/><Relationship Id="rId153" Type="http://schemas.openxmlformats.org/officeDocument/2006/relationships/image" Target="../media/image1832.png"/><Relationship Id="rId195" Type="http://schemas.openxmlformats.org/officeDocument/2006/relationships/image" Target="../media/image1853.png"/><Relationship Id="rId209" Type="http://schemas.openxmlformats.org/officeDocument/2006/relationships/image" Target="../media/image1860.png"/><Relationship Id="rId360" Type="http://schemas.openxmlformats.org/officeDocument/2006/relationships/image" Target="../media/image1935.png"/><Relationship Id="rId416" Type="http://schemas.openxmlformats.org/officeDocument/2006/relationships/customXml" Target="../ink/ink1975.xml"/><Relationship Id="rId598" Type="http://schemas.openxmlformats.org/officeDocument/2006/relationships/customXml" Target="../ink/ink2066.xml"/><Relationship Id="rId220" Type="http://schemas.openxmlformats.org/officeDocument/2006/relationships/customXml" Target="../ink/ink1876.xml"/><Relationship Id="rId458" Type="http://schemas.openxmlformats.org/officeDocument/2006/relationships/customXml" Target="../ink/ink1996.xml"/><Relationship Id="rId623" Type="http://schemas.openxmlformats.org/officeDocument/2006/relationships/customXml" Target="../ink/ink2079.xml"/><Relationship Id="rId15" Type="http://schemas.openxmlformats.org/officeDocument/2006/relationships/image" Target="../media/image1765.png"/><Relationship Id="rId57" Type="http://schemas.openxmlformats.org/officeDocument/2006/relationships/image" Target="../media/image1786.png"/><Relationship Id="rId262" Type="http://schemas.openxmlformats.org/officeDocument/2006/relationships/image" Target="../media/image1886.png"/><Relationship Id="rId318" Type="http://schemas.openxmlformats.org/officeDocument/2006/relationships/image" Target="../media/image1914.png"/><Relationship Id="rId525" Type="http://schemas.openxmlformats.org/officeDocument/2006/relationships/image" Target="../media/image2016.png"/><Relationship Id="rId567" Type="http://schemas.openxmlformats.org/officeDocument/2006/relationships/image" Target="../media/image2037.png"/><Relationship Id="rId99" Type="http://schemas.openxmlformats.org/officeDocument/2006/relationships/image" Target="../media/image1807.png"/><Relationship Id="rId122" Type="http://schemas.openxmlformats.org/officeDocument/2006/relationships/customXml" Target="../ink/ink1827.xml"/><Relationship Id="rId164" Type="http://schemas.openxmlformats.org/officeDocument/2006/relationships/customXml" Target="../ink/ink1848.xml"/><Relationship Id="rId371" Type="http://schemas.openxmlformats.org/officeDocument/2006/relationships/customXml" Target="../ink/ink1952.xml"/><Relationship Id="rId427" Type="http://schemas.openxmlformats.org/officeDocument/2006/relationships/image" Target="../media/image1967.png"/><Relationship Id="rId469" Type="http://schemas.openxmlformats.org/officeDocument/2006/relationships/image" Target="../media/image1988.png"/><Relationship Id="rId634" Type="http://schemas.openxmlformats.org/officeDocument/2006/relationships/image" Target="../media/image2070.png"/><Relationship Id="rId26" Type="http://schemas.openxmlformats.org/officeDocument/2006/relationships/customXml" Target="../ink/ink1779.xml"/><Relationship Id="rId231" Type="http://schemas.openxmlformats.org/officeDocument/2006/relationships/image" Target="../media/image1871.png"/><Relationship Id="rId273" Type="http://schemas.openxmlformats.org/officeDocument/2006/relationships/customXml" Target="../ink/ink1903.xml"/><Relationship Id="rId329" Type="http://schemas.openxmlformats.org/officeDocument/2006/relationships/customXml" Target="../ink/ink1931.xml"/><Relationship Id="rId480" Type="http://schemas.openxmlformats.org/officeDocument/2006/relationships/customXml" Target="../ink/ink2007.xml"/><Relationship Id="rId536" Type="http://schemas.openxmlformats.org/officeDocument/2006/relationships/customXml" Target="../ink/ink2035.xml"/><Relationship Id="rId68" Type="http://schemas.openxmlformats.org/officeDocument/2006/relationships/customXml" Target="../ink/ink1800.xml"/><Relationship Id="rId133" Type="http://schemas.openxmlformats.org/officeDocument/2006/relationships/image" Target="../media/image1822.png"/><Relationship Id="rId175" Type="http://schemas.openxmlformats.org/officeDocument/2006/relationships/image" Target="../media/image1843.png"/><Relationship Id="rId340" Type="http://schemas.openxmlformats.org/officeDocument/2006/relationships/image" Target="../media/image1925.png"/><Relationship Id="rId578" Type="http://schemas.openxmlformats.org/officeDocument/2006/relationships/customXml" Target="../ink/ink2056.xml"/><Relationship Id="rId200" Type="http://schemas.openxmlformats.org/officeDocument/2006/relationships/customXml" Target="../ink/ink1866.xml"/><Relationship Id="rId382" Type="http://schemas.openxmlformats.org/officeDocument/2006/relationships/image" Target="../media/image1946.png"/><Relationship Id="rId438" Type="http://schemas.openxmlformats.org/officeDocument/2006/relationships/customXml" Target="../ink/ink1986.xml"/><Relationship Id="rId603" Type="http://schemas.openxmlformats.org/officeDocument/2006/relationships/image" Target="../media/image2055.png"/><Relationship Id="rId645" Type="http://schemas.openxmlformats.org/officeDocument/2006/relationships/customXml" Target="../ink/ink2090.xml"/><Relationship Id="rId242" Type="http://schemas.openxmlformats.org/officeDocument/2006/relationships/customXml" Target="../ink/ink1887.xml"/><Relationship Id="rId284" Type="http://schemas.openxmlformats.org/officeDocument/2006/relationships/image" Target="../media/image1897.png"/><Relationship Id="rId491" Type="http://schemas.openxmlformats.org/officeDocument/2006/relationships/image" Target="../media/image1999.png"/><Relationship Id="rId505" Type="http://schemas.openxmlformats.org/officeDocument/2006/relationships/image" Target="../media/image2006.png"/><Relationship Id="rId37" Type="http://schemas.openxmlformats.org/officeDocument/2006/relationships/image" Target="../media/image1776.png"/><Relationship Id="rId79" Type="http://schemas.openxmlformats.org/officeDocument/2006/relationships/image" Target="../media/image1797.png"/><Relationship Id="rId102" Type="http://schemas.openxmlformats.org/officeDocument/2006/relationships/customXml" Target="../ink/ink1817.xml"/><Relationship Id="rId144" Type="http://schemas.openxmlformats.org/officeDocument/2006/relationships/customXml" Target="../ink/ink1838.xml"/><Relationship Id="rId547" Type="http://schemas.openxmlformats.org/officeDocument/2006/relationships/image" Target="../media/image2027.png"/><Relationship Id="rId589" Type="http://schemas.openxmlformats.org/officeDocument/2006/relationships/image" Target="../media/image2048.png"/><Relationship Id="rId90" Type="http://schemas.openxmlformats.org/officeDocument/2006/relationships/customXml" Target="../ink/ink1811.xml"/><Relationship Id="rId186" Type="http://schemas.openxmlformats.org/officeDocument/2006/relationships/customXml" Target="../ink/ink1859.xml"/><Relationship Id="rId351" Type="http://schemas.openxmlformats.org/officeDocument/2006/relationships/customXml" Target="../ink/ink1942.xml"/><Relationship Id="rId393" Type="http://schemas.openxmlformats.org/officeDocument/2006/relationships/customXml" Target="../ink/ink1963.xml"/><Relationship Id="rId407" Type="http://schemas.openxmlformats.org/officeDocument/2006/relationships/image" Target="../media/image1957.png"/><Relationship Id="rId449" Type="http://schemas.openxmlformats.org/officeDocument/2006/relationships/image" Target="../media/image1978.png"/><Relationship Id="rId614" Type="http://schemas.openxmlformats.org/officeDocument/2006/relationships/customXml" Target="../ink/ink2074.xml"/><Relationship Id="rId656" Type="http://schemas.openxmlformats.org/officeDocument/2006/relationships/image" Target="../media/image2081.png"/><Relationship Id="rId211" Type="http://schemas.openxmlformats.org/officeDocument/2006/relationships/image" Target="../media/image1861.png"/><Relationship Id="rId253" Type="http://schemas.openxmlformats.org/officeDocument/2006/relationships/customXml" Target="../ink/ink1893.xml"/><Relationship Id="rId295" Type="http://schemas.openxmlformats.org/officeDocument/2006/relationships/customXml" Target="../ink/ink1914.xml"/><Relationship Id="rId309" Type="http://schemas.openxmlformats.org/officeDocument/2006/relationships/customXml" Target="../ink/ink1921.xml"/><Relationship Id="rId460" Type="http://schemas.openxmlformats.org/officeDocument/2006/relationships/customXml" Target="../ink/ink1997.xml"/><Relationship Id="rId516" Type="http://schemas.openxmlformats.org/officeDocument/2006/relationships/customXml" Target="../ink/ink2025.xml"/><Relationship Id="rId48" Type="http://schemas.openxmlformats.org/officeDocument/2006/relationships/customXml" Target="../ink/ink1790.xml"/><Relationship Id="rId113" Type="http://schemas.openxmlformats.org/officeDocument/2006/relationships/image" Target="../media/image1813.png"/><Relationship Id="rId320" Type="http://schemas.openxmlformats.org/officeDocument/2006/relationships/image" Target="../media/image1915.png"/><Relationship Id="rId558" Type="http://schemas.openxmlformats.org/officeDocument/2006/relationships/customXml" Target="../ink/ink2046.xml"/><Relationship Id="rId155" Type="http://schemas.openxmlformats.org/officeDocument/2006/relationships/image" Target="../media/image1833.png"/><Relationship Id="rId197" Type="http://schemas.openxmlformats.org/officeDocument/2006/relationships/image" Target="../media/image1854.png"/><Relationship Id="rId362" Type="http://schemas.openxmlformats.org/officeDocument/2006/relationships/image" Target="../media/image1936.png"/><Relationship Id="rId418" Type="http://schemas.openxmlformats.org/officeDocument/2006/relationships/customXml" Target="../ink/ink1976.xml"/><Relationship Id="rId625" Type="http://schemas.openxmlformats.org/officeDocument/2006/relationships/customXml" Target="../ink/ink2080.xml"/><Relationship Id="rId222" Type="http://schemas.openxmlformats.org/officeDocument/2006/relationships/customXml" Target="../ink/ink1877.xml"/><Relationship Id="rId264" Type="http://schemas.openxmlformats.org/officeDocument/2006/relationships/image" Target="../media/image1887.png"/><Relationship Id="rId471" Type="http://schemas.openxmlformats.org/officeDocument/2006/relationships/image" Target="../media/image1989.png"/><Relationship Id="rId17" Type="http://schemas.openxmlformats.org/officeDocument/2006/relationships/image" Target="../media/image1766.png"/><Relationship Id="rId59" Type="http://schemas.openxmlformats.org/officeDocument/2006/relationships/image" Target="../media/image1787.png"/><Relationship Id="rId124" Type="http://schemas.openxmlformats.org/officeDocument/2006/relationships/customXml" Target="../ink/ink1828.xml"/><Relationship Id="rId527" Type="http://schemas.openxmlformats.org/officeDocument/2006/relationships/image" Target="../media/image2017.png"/><Relationship Id="rId569" Type="http://schemas.openxmlformats.org/officeDocument/2006/relationships/image" Target="../media/image2038.png"/><Relationship Id="rId70" Type="http://schemas.openxmlformats.org/officeDocument/2006/relationships/customXml" Target="../ink/ink1801.xml"/><Relationship Id="rId166" Type="http://schemas.openxmlformats.org/officeDocument/2006/relationships/customXml" Target="../ink/ink1849.xml"/><Relationship Id="rId331" Type="http://schemas.openxmlformats.org/officeDocument/2006/relationships/customXml" Target="../ink/ink1932.xml"/><Relationship Id="rId373" Type="http://schemas.openxmlformats.org/officeDocument/2006/relationships/customXml" Target="../ink/ink1953.xml"/><Relationship Id="rId429" Type="http://schemas.openxmlformats.org/officeDocument/2006/relationships/image" Target="../media/image1968.png"/><Relationship Id="rId580" Type="http://schemas.openxmlformats.org/officeDocument/2006/relationships/customXml" Target="../ink/ink2057.xml"/><Relationship Id="rId636" Type="http://schemas.openxmlformats.org/officeDocument/2006/relationships/image" Target="../media/image2071.png"/><Relationship Id="rId1" Type="http://schemas.openxmlformats.org/officeDocument/2006/relationships/slideLayout" Target="../slideLayouts/slideLayout7.xml"/><Relationship Id="rId233" Type="http://schemas.openxmlformats.org/officeDocument/2006/relationships/image" Target="../media/image1872.png"/><Relationship Id="rId440" Type="http://schemas.openxmlformats.org/officeDocument/2006/relationships/customXml" Target="../ink/ink1987.xml"/><Relationship Id="rId28" Type="http://schemas.openxmlformats.org/officeDocument/2006/relationships/customXml" Target="../ink/ink1780.xml"/><Relationship Id="rId275" Type="http://schemas.openxmlformats.org/officeDocument/2006/relationships/customXml" Target="../ink/ink1904.xml"/><Relationship Id="rId300" Type="http://schemas.openxmlformats.org/officeDocument/2006/relationships/image" Target="../media/image1905.png"/><Relationship Id="rId482" Type="http://schemas.openxmlformats.org/officeDocument/2006/relationships/customXml" Target="../ink/ink2008.xml"/><Relationship Id="rId538" Type="http://schemas.openxmlformats.org/officeDocument/2006/relationships/customXml" Target="../ink/ink2036.xml"/></Relationships>
</file>

<file path=ppt/slides/_rels/slide14.xml.rels><?xml version="1.0" encoding="UTF-8" standalone="yes"?>
<Relationships xmlns="http://schemas.openxmlformats.org/package/2006/relationships"><Relationship Id="rId117" Type="http://schemas.openxmlformats.org/officeDocument/2006/relationships/image" Target="../media/image192.png"/><Relationship Id="rId299" Type="http://schemas.openxmlformats.org/officeDocument/2006/relationships/image" Target="../media/image2225.png"/><Relationship Id="rId21" Type="http://schemas.openxmlformats.org/officeDocument/2006/relationships/image" Target="../media/image2091.png"/><Relationship Id="rId63" Type="http://schemas.openxmlformats.org/officeDocument/2006/relationships/image" Target="../media/image2112.png"/><Relationship Id="rId159" Type="http://schemas.openxmlformats.org/officeDocument/2006/relationships/image" Target="../media/image2156.png"/><Relationship Id="rId324" Type="http://schemas.openxmlformats.org/officeDocument/2006/relationships/customXml" Target="../ink/ink2257.xml"/><Relationship Id="rId366" Type="http://schemas.openxmlformats.org/officeDocument/2006/relationships/customXml" Target="../ink/ink2278.xml"/><Relationship Id="rId170" Type="http://schemas.openxmlformats.org/officeDocument/2006/relationships/customXml" Target="../ink/ink2180.xml"/><Relationship Id="rId226" Type="http://schemas.openxmlformats.org/officeDocument/2006/relationships/customXml" Target="../ink/ink2208.xml"/><Relationship Id="rId433" Type="http://schemas.openxmlformats.org/officeDocument/2006/relationships/image" Target="../media/image2290.png"/><Relationship Id="rId268" Type="http://schemas.openxmlformats.org/officeDocument/2006/relationships/customXml" Target="../ink/ink2229.xml"/><Relationship Id="rId32" Type="http://schemas.openxmlformats.org/officeDocument/2006/relationships/customXml" Target="../ink/ink2111.xml"/><Relationship Id="rId74" Type="http://schemas.openxmlformats.org/officeDocument/2006/relationships/customXml" Target="../ink/ink2132.xml"/><Relationship Id="rId128" Type="http://schemas.openxmlformats.org/officeDocument/2006/relationships/customXml" Target="../ink/ink2159.xml"/><Relationship Id="rId335" Type="http://schemas.openxmlformats.org/officeDocument/2006/relationships/image" Target="../media/image2242.png"/><Relationship Id="rId377" Type="http://schemas.openxmlformats.org/officeDocument/2006/relationships/image" Target="../media/image2263.png"/><Relationship Id="rId5" Type="http://schemas.openxmlformats.org/officeDocument/2006/relationships/image" Target="../media/image2083.png"/><Relationship Id="rId181" Type="http://schemas.openxmlformats.org/officeDocument/2006/relationships/image" Target="../media/image2167.png"/><Relationship Id="rId237" Type="http://schemas.openxmlformats.org/officeDocument/2006/relationships/image" Target="../media/image2194.png"/><Relationship Id="rId402" Type="http://schemas.openxmlformats.org/officeDocument/2006/relationships/customXml" Target="../ink/ink2296.xml"/><Relationship Id="rId279" Type="http://schemas.openxmlformats.org/officeDocument/2006/relationships/image" Target="../media/image2215.png"/><Relationship Id="rId444" Type="http://schemas.openxmlformats.org/officeDocument/2006/relationships/customXml" Target="../ink/ink2317.xml"/><Relationship Id="rId43" Type="http://schemas.openxmlformats.org/officeDocument/2006/relationships/image" Target="../media/image2102.png"/><Relationship Id="rId139" Type="http://schemas.openxmlformats.org/officeDocument/2006/relationships/image" Target="../media/image2146.png"/><Relationship Id="rId290" Type="http://schemas.openxmlformats.org/officeDocument/2006/relationships/customXml" Target="../ink/ink2240.xml"/><Relationship Id="rId304" Type="http://schemas.openxmlformats.org/officeDocument/2006/relationships/customXml" Target="../ink/ink2247.xml"/><Relationship Id="rId346" Type="http://schemas.openxmlformats.org/officeDocument/2006/relationships/customXml" Target="../ink/ink2268.xml"/><Relationship Id="rId388" Type="http://schemas.openxmlformats.org/officeDocument/2006/relationships/customXml" Target="../ink/ink2289.xml"/><Relationship Id="rId85" Type="http://schemas.openxmlformats.org/officeDocument/2006/relationships/image" Target="../media/image2123.png"/><Relationship Id="rId150" Type="http://schemas.openxmlformats.org/officeDocument/2006/relationships/customXml" Target="../ink/ink2170.xml"/><Relationship Id="rId192" Type="http://schemas.openxmlformats.org/officeDocument/2006/relationships/customXml" Target="../ink/ink2191.xml"/><Relationship Id="rId206" Type="http://schemas.openxmlformats.org/officeDocument/2006/relationships/customXml" Target="../ink/ink2198.xml"/><Relationship Id="rId413" Type="http://schemas.openxmlformats.org/officeDocument/2006/relationships/image" Target="../media/image2280.png"/><Relationship Id="rId248" Type="http://schemas.openxmlformats.org/officeDocument/2006/relationships/customXml" Target="../ink/ink2219.xml"/><Relationship Id="rId12" Type="http://schemas.openxmlformats.org/officeDocument/2006/relationships/customXml" Target="../ink/ink2101.xml"/><Relationship Id="rId108" Type="http://schemas.openxmlformats.org/officeDocument/2006/relationships/customXml" Target="../ink/ink2149.xml"/><Relationship Id="rId315" Type="http://schemas.openxmlformats.org/officeDocument/2006/relationships/image" Target="../media/image2233.png"/><Relationship Id="rId357" Type="http://schemas.openxmlformats.org/officeDocument/2006/relationships/image" Target="../media/image2253.png"/><Relationship Id="rId54" Type="http://schemas.openxmlformats.org/officeDocument/2006/relationships/customXml" Target="../ink/ink2122.xml"/><Relationship Id="rId75" Type="http://schemas.openxmlformats.org/officeDocument/2006/relationships/image" Target="../media/image2118.png"/><Relationship Id="rId96" Type="http://schemas.openxmlformats.org/officeDocument/2006/relationships/customXml" Target="../ink/ink2143.xml"/><Relationship Id="rId140" Type="http://schemas.openxmlformats.org/officeDocument/2006/relationships/customXml" Target="../ink/ink2165.xml"/><Relationship Id="rId161" Type="http://schemas.openxmlformats.org/officeDocument/2006/relationships/image" Target="../media/image2157.png"/><Relationship Id="rId182" Type="http://schemas.openxmlformats.org/officeDocument/2006/relationships/customXml" Target="../ink/ink2186.xml"/><Relationship Id="rId217" Type="http://schemas.openxmlformats.org/officeDocument/2006/relationships/image" Target="../media/image2185.png"/><Relationship Id="rId378" Type="http://schemas.openxmlformats.org/officeDocument/2006/relationships/customXml" Target="../ink/ink2284.xml"/><Relationship Id="rId399" Type="http://schemas.openxmlformats.org/officeDocument/2006/relationships/image" Target="../media/image2273.png"/><Relationship Id="rId403" Type="http://schemas.openxmlformats.org/officeDocument/2006/relationships/image" Target="../media/image2275.png"/><Relationship Id="rId6" Type="http://schemas.openxmlformats.org/officeDocument/2006/relationships/customXml" Target="../ink/ink2098.xml"/><Relationship Id="rId238" Type="http://schemas.openxmlformats.org/officeDocument/2006/relationships/customXml" Target="../ink/ink2214.xml"/><Relationship Id="rId259" Type="http://schemas.openxmlformats.org/officeDocument/2006/relationships/image" Target="../media/image2205.png"/><Relationship Id="rId424" Type="http://schemas.openxmlformats.org/officeDocument/2006/relationships/customXml" Target="../ink/ink2307.xml"/><Relationship Id="rId445" Type="http://schemas.openxmlformats.org/officeDocument/2006/relationships/image" Target="../media/image2296.png"/><Relationship Id="rId23" Type="http://schemas.openxmlformats.org/officeDocument/2006/relationships/image" Target="../media/image2092.png"/><Relationship Id="rId119" Type="http://schemas.openxmlformats.org/officeDocument/2006/relationships/image" Target="../media/image2137.png"/><Relationship Id="rId270" Type="http://schemas.openxmlformats.org/officeDocument/2006/relationships/customXml" Target="../ink/ink2230.xml"/><Relationship Id="rId291" Type="http://schemas.openxmlformats.org/officeDocument/2006/relationships/image" Target="../media/image2221.png"/><Relationship Id="rId305" Type="http://schemas.openxmlformats.org/officeDocument/2006/relationships/image" Target="../media/image2228.png"/><Relationship Id="rId326" Type="http://schemas.openxmlformats.org/officeDocument/2006/relationships/customXml" Target="../ink/ink2258.xml"/><Relationship Id="rId347" Type="http://schemas.openxmlformats.org/officeDocument/2006/relationships/image" Target="../media/image2248.png"/><Relationship Id="rId44" Type="http://schemas.openxmlformats.org/officeDocument/2006/relationships/customXml" Target="../ink/ink2117.xml"/><Relationship Id="rId65" Type="http://schemas.openxmlformats.org/officeDocument/2006/relationships/image" Target="../media/image2113.png"/><Relationship Id="rId86" Type="http://schemas.openxmlformats.org/officeDocument/2006/relationships/customXml" Target="../ink/ink2138.xml"/><Relationship Id="rId130" Type="http://schemas.openxmlformats.org/officeDocument/2006/relationships/customXml" Target="../ink/ink2160.xml"/><Relationship Id="rId151" Type="http://schemas.openxmlformats.org/officeDocument/2006/relationships/image" Target="../media/image2152.png"/><Relationship Id="rId368" Type="http://schemas.openxmlformats.org/officeDocument/2006/relationships/customXml" Target="../ink/ink2279.xml"/><Relationship Id="rId389" Type="http://schemas.openxmlformats.org/officeDocument/2006/relationships/image" Target="../media/image2269.png"/><Relationship Id="rId172" Type="http://schemas.openxmlformats.org/officeDocument/2006/relationships/customXml" Target="../ink/ink2181.xml"/><Relationship Id="rId193" Type="http://schemas.openxmlformats.org/officeDocument/2006/relationships/image" Target="../media/image2173.png"/><Relationship Id="rId207" Type="http://schemas.openxmlformats.org/officeDocument/2006/relationships/image" Target="../media/image2180.png"/><Relationship Id="rId228" Type="http://schemas.openxmlformats.org/officeDocument/2006/relationships/customXml" Target="../ink/ink2209.xml"/><Relationship Id="rId249" Type="http://schemas.openxmlformats.org/officeDocument/2006/relationships/image" Target="../media/image2200.png"/><Relationship Id="rId414" Type="http://schemas.openxmlformats.org/officeDocument/2006/relationships/customXml" Target="../ink/ink2302.xml"/><Relationship Id="rId435" Type="http://schemas.openxmlformats.org/officeDocument/2006/relationships/image" Target="../media/image2291.png"/><Relationship Id="rId13" Type="http://schemas.openxmlformats.org/officeDocument/2006/relationships/image" Target="../media/image2087.png"/><Relationship Id="rId109" Type="http://schemas.openxmlformats.org/officeDocument/2006/relationships/image" Target="../media/image2133.png"/><Relationship Id="rId260" Type="http://schemas.openxmlformats.org/officeDocument/2006/relationships/customXml" Target="../ink/ink2225.xml"/><Relationship Id="rId281" Type="http://schemas.openxmlformats.org/officeDocument/2006/relationships/image" Target="../media/image2216.png"/><Relationship Id="rId316" Type="http://schemas.openxmlformats.org/officeDocument/2006/relationships/customXml" Target="../ink/ink2253.xml"/><Relationship Id="rId337" Type="http://schemas.openxmlformats.org/officeDocument/2006/relationships/image" Target="../media/image2243.png"/><Relationship Id="rId34" Type="http://schemas.openxmlformats.org/officeDocument/2006/relationships/customXml" Target="../ink/ink2112.xml"/><Relationship Id="rId55" Type="http://schemas.openxmlformats.org/officeDocument/2006/relationships/image" Target="../media/image2108.png"/><Relationship Id="rId76" Type="http://schemas.openxmlformats.org/officeDocument/2006/relationships/customXml" Target="../ink/ink2133.xml"/><Relationship Id="rId97" Type="http://schemas.openxmlformats.org/officeDocument/2006/relationships/image" Target="../media/image2128.png"/><Relationship Id="rId120" Type="http://schemas.openxmlformats.org/officeDocument/2006/relationships/customXml" Target="../ink/ink2155.xml"/><Relationship Id="rId141" Type="http://schemas.openxmlformats.org/officeDocument/2006/relationships/image" Target="../media/image2147.png"/><Relationship Id="rId358" Type="http://schemas.openxmlformats.org/officeDocument/2006/relationships/customXml" Target="../ink/ink2274.xml"/><Relationship Id="rId379" Type="http://schemas.openxmlformats.org/officeDocument/2006/relationships/image" Target="../media/image2264.png"/><Relationship Id="rId7" Type="http://schemas.openxmlformats.org/officeDocument/2006/relationships/image" Target="../media/image2084.png"/><Relationship Id="rId162" Type="http://schemas.openxmlformats.org/officeDocument/2006/relationships/customXml" Target="../ink/ink2176.xml"/><Relationship Id="rId183" Type="http://schemas.openxmlformats.org/officeDocument/2006/relationships/image" Target="../media/image2168.png"/><Relationship Id="rId218" Type="http://schemas.openxmlformats.org/officeDocument/2006/relationships/customXml" Target="../ink/ink2204.xml"/><Relationship Id="rId239" Type="http://schemas.openxmlformats.org/officeDocument/2006/relationships/image" Target="../media/image2195.png"/><Relationship Id="rId390" Type="http://schemas.openxmlformats.org/officeDocument/2006/relationships/customXml" Target="../ink/ink2290.xml"/><Relationship Id="rId404" Type="http://schemas.openxmlformats.org/officeDocument/2006/relationships/customXml" Target="../ink/ink2297.xml"/><Relationship Id="rId425" Type="http://schemas.openxmlformats.org/officeDocument/2006/relationships/image" Target="../media/image2286.png"/><Relationship Id="rId446" Type="http://schemas.openxmlformats.org/officeDocument/2006/relationships/customXml" Target="../ink/ink2318.xml"/><Relationship Id="rId250" Type="http://schemas.openxmlformats.org/officeDocument/2006/relationships/customXml" Target="../ink/ink2220.xml"/><Relationship Id="rId271" Type="http://schemas.openxmlformats.org/officeDocument/2006/relationships/image" Target="../media/image2211.png"/><Relationship Id="rId292" Type="http://schemas.openxmlformats.org/officeDocument/2006/relationships/customXml" Target="../ink/ink2241.xml"/><Relationship Id="rId306" Type="http://schemas.openxmlformats.org/officeDocument/2006/relationships/customXml" Target="../ink/ink2248.xml"/><Relationship Id="rId24" Type="http://schemas.openxmlformats.org/officeDocument/2006/relationships/customXml" Target="../ink/ink2107.xml"/><Relationship Id="rId45" Type="http://schemas.openxmlformats.org/officeDocument/2006/relationships/image" Target="../media/image2103.png"/><Relationship Id="rId66" Type="http://schemas.openxmlformats.org/officeDocument/2006/relationships/customXml" Target="../ink/ink2128.xml"/><Relationship Id="rId87" Type="http://schemas.openxmlformats.org/officeDocument/2006/relationships/image" Target="../media/image2124.png"/><Relationship Id="rId110" Type="http://schemas.openxmlformats.org/officeDocument/2006/relationships/customXml" Target="../ink/ink2150.xml"/><Relationship Id="rId131" Type="http://schemas.openxmlformats.org/officeDocument/2006/relationships/image" Target="../media/image2143.png"/><Relationship Id="rId327" Type="http://schemas.openxmlformats.org/officeDocument/2006/relationships/image" Target="../media/image2239.png"/><Relationship Id="rId348" Type="http://schemas.openxmlformats.org/officeDocument/2006/relationships/customXml" Target="../ink/ink2269.xml"/><Relationship Id="rId369" Type="http://schemas.openxmlformats.org/officeDocument/2006/relationships/image" Target="../media/image2259.png"/><Relationship Id="rId152" Type="http://schemas.openxmlformats.org/officeDocument/2006/relationships/customXml" Target="../ink/ink2171.xml"/><Relationship Id="rId173" Type="http://schemas.openxmlformats.org/officeDocument/2006/relationships/image" Target="../media/image2163.png"/><Relationship Id="rId194" Type="http://schemas.openxmlformats.org/officeDocument/2006/relationships/customXml" Target="../ink/ink2192.xml"/><Relationship Id="rId208" Type="http://schemas.openxmlformats.org/officeDocument/2006/relationships/customXml" Target="../ink/ink2199.xml"/><Relationship Id="rId229" Type="http://schemas.openxmlformats.org/officeDocument/2006/relationships/image" Target="../media/image2002.png"/><Relationship Id="rId380" Type="http://schemas.openxmlformats.org/officeDocument/2006/relationships/customXml" Target="../ink/ink2285.xml"/><Relationship Id="rId415" Type="http://schemas.openxmlformats.org/officeDocument/2006/relationships/image" Target="../media/image2281.png"/><Relationship Id="rId436" Type="http://schemas.openxmlformats.org/officeDocument/2006/relationships/customXml" Target="../ink/ink2313.xml"/><Relationship Id="rId240" Type="http://schemas.openxmlformats.org/officeDocument/2006/relationships/customXml" Target="../ink/ink2215.xml"/><Relationship Id="rId261" Type="http://schemas.openxmlformats.org/officeDocument/2006/relationships/image" Target="../media/image2206.png"/><Relationship Id="rId14" Type="http://schemas.openxmlformats.org/officeDocument/2006/relationships/customXml" Target="../ink/ink2102.xml"/><Relationship Id="rId35" Type="http://schemas.openxmlformats.org/officeDocument/2006/relationships/image" Target="../media/image2098.png"/><Relationship Id="rId56" Type="http://schemas.openxmlformats.org/officeDocument/2006/relationships/customXml" Target="../ink/ink2123.xml"/><Relationship Id="rId77" Type="http://schemas.openxmlformats.org/officeDocument/2006/relationships/image" Target="../media/image2119.png"/><Relationship Id="rId100" Type="http://schemas.openxmlformats.org/officeDocument/2006/relationships/customXml" Target="../ink/ink2145.xml"/><Relationship Id="rId282" Type="http://schemas.openxmlformats.org/officeDocument/2006/relationships/customXml" Target="../ink/ink2236.xml"/><Relationship Id="rId317" Type="http://schemas.openxmlformats.org/officeDocument/2006/relationships/image" Target="../media/image2234.png"/><Relationship Id="rId338" Type="http://schemas.openxmlformats.org/officeDocument/2006/relationships/customXml" Target="../ink/ink2264.xml"/><Relationship Id="rId359" Type="http://schemas.openxmlformats.org/officeDocument/2006/relationships/image" Target="../media/image2254.png"/><Relationship Id="rId8" Type="http://schemas.openxmlformats.org/officeDocument/2006/relationships/customXml" Target="../ink/ink2099.xml"/><Relationship Id="rId98" Type="http://schemas.openxmlformats.org/officeDocument/2006/relationships/customXml" Target="../ink/ink2144.xml"/><Relationship Id="rId121" Type="http://schemas.openxmlformats.org/officeDocument/2006/relationships/image" Target="../media/image2138.png"/><Relationship Id="rId142" Type="http://schemas.openxmlformats.org/officeDocument/2006/relationships/customXml" Target="../ink/ink2166.xml"/><Relationship Id="rId163" Type="http://schemas.openxmlformats.org/officeDocument/2006/relationships/image" Target="../media/image2158.png"/><Relationship Id="rId184" Type="http://schemas.openxmlformats.org/officeDocument/2006/relationships/customXml" Target="../ink/ink2187.xml"/><Relationship Id="rId219" Type="http://schemas.openxmlformats.org/officeDocument/2006/relationships/image" Target="../media/image2186.png"/><Relationship Id="rId370" Type="http://schemas.openxmlformats.org/officeDocument/2006/relationships/customXml" Target="../ink/ink2280.xml"/><Relationship Id="rId391" Type="http://schemas.openxmlformats.org/officeDocument/2006/relationships/image" Target="../media/image2270.png"/><Relationship Id="rId405" Type="http://schemas.openxmlformats.org/officeDocument/2006/relationships/image" Target="../media/image2276.png"/><Relationship Id="rId426" Type="http://schemas.openxmlformats.org/officeDocument/2006/relationships/customXml" Target="../ink/ink2308.xml"/><Relationship Id="rId447" Type="http://schemas.openxmlformats.org/officeDocument/2006/relationships/image" Target="../media/image2297.png"/><Relationship Id="rId230" Type="http://schemas.openxmlformats.org/officeDocument/2006/relationships/customXml" Target="../ink/ink2210.xml"/><Relationship Id="rId251" Type="http://schemas.openxmlformats.org/officeDocument/2006/relationships/image" Target="../media/image2201.png"/><Relationship Id="rId25" Type="http://schemas.openxmlformats.org/officeDocument/2006/relationships/image" Target="../media/image2093.png"/><Relationship Id="rId46" Type="http://schemas.openxmlformats.org/officeDocument/2006/relationships/customXml" Target="../ink/ink2118.xml"/><Relationship Id="rId67" Type="http://schemas.openxmlformats.org/officeDocument/2006/relationships/image" Target="../media/image2114.png"/><Relationship Id="rId272" Type="http://schemas.openxmlformats.org/officeDocument/2006/relationships/customXml" Target="../ink/ink2231.xml"/><Relationship Id="rId293" Type="http://schemas.openxmlformats.org/officeDocument/2006/relationships/image" Target="../media/image2222.png"/><Relationship Id="rId307" Type="http://schemas.openxmlformats.org/officeDocument/2006/relationships/image" Target="../media/image2229.png"/><Relationship Id="rId328" Type="http://schemas.openxmlformats.org/officeDocument/2006/relationships/customXml" Target="../ink/ink2259.xml"/><Relationship Id="rId349" Type="http://schemas.openxmlformats.org/officeDocument/2006/relationships/image" Target="../media/image2249.png"/><Relationship Id="rId88" Type="http://schemas.openxmlformats.org/officeDocument/2006/relationships/customXml" Target="../ink/ink2139.xml"/><Relationship Id="rId111" Type="http://schemas.openxmlformats.org/officeDocument/2006/relationships/image" Target="../media/image2134.png"/><Relationship Id="rId132" Type="http://schemas.openxmlformats.org/officeDocument/2006/relationships/customXml" Target="../ink/ink2161.xml"/><Relationship Id="rId153" Type="http://schemas.openxmlformats.org/officeDocument/2006/relationships/image" Target="../media/image2153.png"/><Relationship Id="rId174" Type="http://schemas.openxmlformats.org/officeDocument/2006/relationships/customXml" Target="../ink/ink2182.xml"/><Relationship Id="rId195" Type="http://schemas.openxmlformats.org/officeDocument/2006/relationships/image" Target="../media/image2174.png"/><Relationship Id="rId209" Type="http://schemas.openxmlformats.org/officeDocument/2006/relationships/image" Target="../media/image2181.png"/><Relationship Id="rId360" Type="http://schemas.openxmlformats.org/officeDocument/2006/relationships/customXml" Target="../ink/ink2275.xml"/><Relationship Id="rId381" Type="http://schemas.openxmlformats.org/officeDocument/2006/relationships/image" Target="../media/image2265.png"/><Relationship Id="rId416" Type="http://schemas.openxmlformats.org/officeDocument/2006/relationships/customXml" Target="../ink/ink2303.xml"/><Relationship Id="rId220" Type="http://schemas.openxmlformats.org/officeDocument/2006/relationships/customXml" Target="../ink/ink2205.xml"/><Relationship Id="rId241" Type="http://schemas.openxmlformats.org/officeDocument/2006/relationships/image" Target="../media/image2196.png"/><Relationship Id="rId437" Type="http://schemas.openxmlformats.org/officeDocument/2006/relationships/image" Target="../media/image2292.png"/><Relationship Id="rId15" Type="http://schemas.openxmlformats.org/officeDocument/2006/relationships/image" Target="../media/image2088.png"/><Relationship Id="rId36" Type="http://schemas.openxmlformats.org/officeDocument/2006/relationships/customXml" Target="../ink/ink2113.xml"/><Relationship Id="rId57" Type="http://schemas.openxmlformats.org/officeDocument/2006/relationships/image" Target="../media/image2109.png"/><Relationship Id="rId262" Type="http://schemas.openxmlformats.org/officeDocument/2006/relationships/customXml" Target="../ink/ink2226.xml"/><Relationship Id="rId283" Type="http://schemas.openxmlformats.org/officeDocument/2006/relationships/image" Target="../media/image2217.png"/><Relationship Id="rId318" Type="http://schemas.openxmlformats.org/officeDocument/2006/relationships/customXml" Target="../ink/ink2254.xml"/><Relationship Id="rId339" Type="http://schemas.openxmlformats.org/officeDocument/2006/relationships/image" Target="../media/image2244.png"/><Relationship Id="rId78" Type="http://schemas.openxmlformats.org/officeDocument/2006/relationships/customXml" Target="../ink/ink2134.xml"/><Relationship Id="rId99" Type="http://schemas.openxmlformats.org/officeDocument/2006/relationships/image" Target="../media/image1291.png"/><Relationship Id="rId101" Type="http://schemas.openxmlformats.org/officeDocument/2006/relationships/image" Target="../media/image2129.png"/><Relationship Id="rId122" Type="http://schemas.openxmlformats.org/officeDocument/2006/relationships/customXml" Target="../ink/ink2156.xml"/><Relationship Id="rId143" Type="http://schemas.openxmlformats.org/officeDocument/2006/relationships/image" Target="../media/image2148.png"/><Relationship Id="rId164" Type="http://schemas.openxmlformats.org/officeDocument/2006/relationships/customXml" Target="../ink/ink2177.xml"/><Relationship Id="rId185" Type="http://schemas.openxmlformats.org/officeDocument/2006/relationships/image" Target="../media/image2169.png"/><Relationship Id="rId350" Type="http://schemas.openxmlformats.org/officeDocument/2006/relationships/customXml" Target="../ink/ink2270.xml"/><Relationship Id="rId371" Type="http://schemas.openxmlformats.org/officeDocument/2006/relationships/image" Target="../media/image2260.png"/><Relationship Id="rId406" Type="http://schemas.openxmlformats.org/officeDocument/2006/relationships/customXml" Target="../ink/ink2298.xml"/><Relationship Id="rId9" Type="http://schemas.openxmlformats.org/officeDocument/2006/relationships/image" Target="../media/image2085.png"/><Relationship Id="rId210" Type="http://schemas.openxmlformats.org/officeDocument/2006/relationships/customXml" Target="../ink/ink2200.xml"/><Relationship Id="rId392" Type="http://schemas.openxmlformats.org/officeDocument/2006/relationships/customXml" Target="../ink/ink2291.xml"/><Relationship Id="rId427" Type="http://schemas.openxmlformats.org/officeDocument/2006/relationships/image" Target="../media/image2287.png"/><Relationship Id="rId448" Type="http://schemas.openxmlformats.org/officeDocument/2006/relationships/customXml" Target="../ink/ink2319.xml"/><Relationship Id="rId26" Type="http://schemas.openxmlformats.org/officeDocument/2006/relationships/customXml" Target="../ink/ink2108.xml"/><Relationship Id="rId231" Type="http://schemas.openxmlformats.org/officeDocument/2006/relationships/image" Target="../media/image2191.png"/><Relationship Id="rId252" Type="http://schemas.openxmlformats.org/officeDocument/2006/relationships/customXml" Target="../ink/ink2221.xml"/><Relationship Id="rId273" Type="http://schemas.openxmlformats.org/officeDocument/2006/relationships/image" Target="../media/image2212.png"/><Relationship Id="rId294" Type="http://schemas.openxmlformats.org/officeDocument/2006/relationships/customXml" Target="../ink/ink2242.xml"/><Relationship Id="rId308" Type="http://schemas.openxmlformats.org/officeDocument/2006/relationships/customXml" Target="../ink/ink2249.xml"/><Relationship Id="rId329" Type="http://schemas.openxmlformats.org/officeDocument/2006/relationships/image" Target="../media/image317.png"/><Relationship Id="rId47" Type="http://schemas.openxmlformats.org/officeDocument/2006/relationships/image" Target="../media/image2104.png"/><Relationship Id="rId68" Type="http://schemas.openxmlformats.org/officeDocument/2006/relationships/customXml" Target="../ink/ink2129.xml"/><Relationship Id="rId89" Type="http://schemas.openxmlformats.org/officeDocument/2006/relationships/image" Target="../media/image2125.png"/><Relationship Id="rId112" Type="http://schemas.openxmlformats.org/officeDocument/2006/relationships/customXml" Target="../ink/ink2151.xml"/><Relationship Id="rId133" Type="http://schemas.openxmlformats.org/officeDocument/2006/relationships/image" Target="../media/image2144.png"/><Relationship Id="rId154" Type="http://schemas.openxmlformats.org/officeDocument/2006/relationships/customXml" Target="../ink/ink2172.xml"/><Relationship Id="rId175" Type="http://schemas.openxmlformats.org/officeDocument/2006/relationships/image" Target="../media/image2164.png"/><Relationship Id="rId340" Type="http://schemas.openxmlformats.org/officeDocument/2006/relationships/customXml" Target="../ink/ink2265.xml"/><Relationship Id="rId361" Type="http://schemas.openxmlformats.org/officeDocument/2006/relationships/image" Target="../media/image2255.png"/><Relationship Id="rId196" Type="http://schemas.openxmlformats.org/officeDocument/2006/relationships/customXml" Target="../ink/ink2193.xml"/><Relationship Id="rId200" Type="http://schemas.openxmlformats.org/officeDocument/2006/relationships/customXml" Target="../ink/ink2195.xml"/><Relationship Id="rId382" Type="http://schemas.openxmlformats.org/officeDocument/2006/relationships/customXml" Target="../ink/ink2286.xml"/><Relationship Id="rId417" Type="http://schemas.openxmlformats.org/officeDocument/2006/relationships/image" Target="../media/image2282.png"/><Relationship Id="rId438" Type="http://schemas.openxmlformats.org/officeDocument/2006/relationships/customXml" Target="../ink/ink2314.xml"/><Relationship Id="rId16" Type="http://schemas.openxmlformats.org/officeDocument/2006/relationships/customXml" Target="../ink/ink2103.xml"/><Relationship Id="rId221" Type="http://schemas.openxmlformats.org/officeDocument/2006/relationships/image" Target="../media/image2187.png"/><Relationship Id="rId242" Type="http://schemas.openxmlformats.org/officeDocument/2006/relationships/customXml" Target="../ink/ink2216.xml"/><Relationship Id="rId263" Type="http://schemas.openxmlformats.org/officeDocument/2006/relationships/image" Target="../media/image2207.png"/><Relationship Id="rId284" Type="http://schemas.openxmlformats.org/officeDocument/2006/relationships/customXml" Target="../ink/ink2237.xml"/><Relationship Id="rId319" Type="http://schemas.openxmlformats.org/officeDocument/2006/relationships/image" Target="../media/image2235.png"/><Relationship Id="rId37" Type="http://schemas.openxmlformats.org/officeDocument/2006/relationships/image" Target="../media/image2099.png"/><Relationship Id="rId58" Type="http://schemas.openxmlformats.org/officeDocument/2006/relationships/customXml" Target="../ink/ink2124.xml"/><Relationship Id="rId79" Type="http://schemas.openxmlformats.org/officeDocument/2006/relationships/image" Target="../media/image2120.png"/><Relationship Id="rId102" Type="http://schemas.openxmlformats.org/officeDocument/2006/relationships/customXml" Target="../ink/ink2146.xml"/><Relationship Id="rId123" Type="http://schemas.openxmlformats.org/officeDocument/2006/relationships/image" Target="../media/image2139.png"/><Relationship Id="rId144" Type="http://schemas.openxmlformats.org/officeDocument/2006/relationships/customXml" Target="../ink/ink2167.xml"/><Relationship Id="rId330" Type="http://schemas.openxmlformats.org/officeDocument/2006/relationships/customXml" Target="../ink/ink2260.xml"/><Relationship Id="rId90" Type="http://schemas.openxmlformats.org/officeDocument/2006/relationships/customXml" Target="../ink/ink2140.xml"/><Relationship Id="rId165" Type="http://schemas.openxmlformats.org/officeDocument/2006/relationships/image" Target="../media/image2159.png"/><Relationship Id="rId186" Type="http://schemas.openxmlformats.org/officeDocument/2006/relationships/customXml" Target="../ink/ink2188.xml"/><Relationship Id="rId351" Type="http://schemas.openxmlformats.org/officeDocument/2006/relationships/image" Target="../media/image2250.png"/><Relationship Id="rId372" Type="http://schemas.openxmlformats.org/officeDocument/2006/relationships/customXml" Target="../ink/ink2281.xml"/><Relationship Id="rId393" Type="http://schemas.openxmlformats.org/officeDocument/2006/relationships/image" Target="../media/image2271.png"/><Relationship Id="rId407" Type="http://schemas.openxmlformats.org/officeDocument/2006/relationships/image" Target="../media/image2277.png"/><Relationship Id="rId428" Type="http://schemas.openxmlformats.org/officeDocument/2006/relationships/customXml" Target="../ink/ink2309.xml"/><Relationship Id="rId449" Type="http://schemas.openxmlformats.org/officeDocument/2006/relationships/image" Target="../media/image2298.png"/><Relationship Id="rId211" Type="http://schemas.openxmlformats.org/officeDocument/2006/relationships/image" Target="../media/image2182.png"/><Relationship Id="rId232" Type="http://schemas.openxmlformats.org/officeDocument/2006/relationships/customXml" Target="../ink/ink2211.xml"/><Relationship Id="rId253" Type="http://schemas.openxmlformats.org/officeDocument/2006/relationships/image" Target="../media/image2202.png"/><Relationship Id="rId274" Type="http://schemas.openxmlformats.org/officeDocument/2006/relationships/customXml" Target="../ink/ink2232.xml"/><Relationship Id="rId295" Type="http://schemas.openxmlformats.org/officeDocument/2006/relationships/image" Target="../media/image2223.png"/><Relationship Id="rId309" Type="http://schemas.openxmlformats.org/officeDocument/2006/relationships/image" Target="../media/image2230.png"/><Relationship Id="rId27" Type="http://schemas.openxmlformats.org/officeDocument/2006/relationships/image" Target="../media/image2094.png"/><Relationship Id="rId48" Type="http://schemas.openxmlformats.org/officeDocument/2006/relationships/customXml" Target="../ink/ink2119.xml"/><Relationship Id="rId69" Type="http://schemas.openxmlformats.org/officeDocument/2006/relationships/image" Target="../media/image2115.png"/><Relationship Id="rId113" Type="http://schemas.openxmlformats.org/officeDocument/2006/relationships/image" Target="../media/image2135.png"/><Relationship Id="rId134" Type="http://schemas.openxmlformats.org/officeDocument/2006/relationships/customXml" Target="../ink/ink2162.xml"/><Relationship Id="rId320" Type="http://schemas.openxmlformats.org/officeDocument/2006/relationships/customXml" Target="../ink/ink2255.xml"/><Relationship Id="rId80" Type="http://schemas.openxmlformats.org/officeDocument/2006/relationships/customXml" Target="../ink/ink2135.xml"/><Relationship Id="rId155" Type="http://schemas.openxmlformats.org/officeDocument/2006/relationships/image" Target="../media/image2154.png"/><Relationship Id="rId176" Type="http://schemas.openxmlformats.org/officeDocument/2006/relationships/customXml" Target="../ink/ink2183.xml"/><Relationship Id="rId197" Type="http://schemas.openxmlformats.org/officeDocument/2006/relationships/image" Target="../media/image2175.png"/><Relationship Id="rId341" Type="http://schemas.openxmlformats.org/officeDocument/2006/relationships/image" Target="../media/image2245.png"/><Relationship Id="rId362" Type="http://schemas.openxmlformats.org/officeDocument/2006/relationships/customXml" Target="../ink/ink2276.xml"/><Relationship Id="rId383" Type="http://schemas.openxmlformats.org/officeDocument/2006/relationships/image" Target="../media/image2266.png"/><Relationship Id="rId418" Type="http://schemas.openxmlformats.org/officeDocument/2006/relationships/customXml" Target="../ink/ink2304.xml"/><Relationship Id="rId439" Type="http://schemas.openxmlformats.org/officeDocument/2006/relationships/image" Target="../media/image2293.png"/><Relationship Id="rId201" Type="http://schemas.openxmlformats.org/officeDocument/2006/relationships/image" Target="../media/image2177.png"/><Relationship Id="rId222" Type="http://schemas.openxmlformats.org/officeDocument/2006/relationships/customXml" Target="../ink/ink2206.xml"/><Relationship Id="rId243" Type="http://schemas.openxmlformats.org/officeDocument/2006/relationships/image" Target="../media/image2197.png"/><Relationship Id="rId264" Type="http://schemas.openxmlformats.org/officeDocument/2006/relationships/customXml" Target="../ink/ink2227.xml"/><Relationship Id="rId285" Type="http://schemas.openxmlformats.org/officeDocument/2006/relationships/image" Target="../media/image2218.png"/><Relationship Id="rId17" Type="http://schemas.openxmlformats.org/officeDocument/2006/relationships/image" Target="../media/image2089.png"/><Relationship Id="rId38" Type="http://schemas.openxmlformats.org/officeDocument/2006/relationships/customXml" Target="../ink/ink2114.xml"/><Relationship Id="rId59" Type="http://schemas.openxmlformats.org/officeDocument/2006/relationships/image" Target="../media/image2110.png"/><Relationship Id="rId103" Type="http://schemas.openxmlformats.org/officeDocument/2006/relationships/image" Target="../media/image2130.png"/><Relationship Id="rId124" Type="http://schemas.openxmlformats.org/officeDocument/2006/relationships/customXml" Target="../ink/ink2157.xml"/><Relationship Id="rId310" Type="http://schemas.openxmlformats.org/officeDocument/2006/relationships/customXml" Target="../ink/ink2250.xml"/><Relationship Id="rId70" Type="http://schemas.openxmlformats.org/officeDocument/2006/relationships/customXml" Target="../ink/ink2130.xml"/><Relationship Id="rId91" Type="http://schemas.openxmlformats.org/officeDocument/2006/relationships/image" Target="../media/image2126.png"/><Relationship Id="rId145" Type="http://schemas.openxmlformats.org/officeDocument/2006/relationships/image" Target="../media/image2149.png"/><Relationship Id="rId166" Type="http://schemas.openxmlformats.org/officeDocument/2006/relationships/customXml" Target="../ink/ink2178.xml"/><Relationship Id="rId187" Type="http://schemas.openxmlformats.org/officeDocument/2006/relationships/image" Target="../media/image2170.png"/><Relationship Id="rId331" Type="http://schemas.openxmlformats.org/officeDocument/2006/relationships/image" Target="../media/image2240.png"/><Relationship Id="rId352" Type="http://schemas.openxmlformats.org/officeDocument/2006/relationships/customXml" Target="../ink/ink2271.xml"/><Relationship Id="rId373" Type="http://schemas.openxmlformats.org/officeDocument/2006/relationships/image" Target="../media/image2261.png"/><Relationship Id="rId394" Type="http://schemas.openxmlformats.org/officeDocument/2006/relationships/customXml" Target="../ink/ink2292.xml"/><Relationship Id="rId408" Type="http://schemas.openxmlformats.org/officeDocument/2006/relationships/customXml" Target="../ink/ink2299.xml"/><Relationship Id="rId429" Type="http://schemas.openxmlformats.org/officeDocument/2006/relationships/image" Target="../media/image2288.png"/><Relationship Id="rId1" Type="http://schemas.openxmlformats.org/officeDocument/2006/relationships/slideLayout" Target="../slideLayouts/slideLayout7.xml"/><Relationship Id="rId212" Type="http://schemas.openxmlformats.org/officeDocument/2006/relationships/customXml" Target="../ink/ink2201.xml"/><Relationship Id="rId233" Type="http://schemas.openxmlformats.org/officeDocument/2006/relationships/image" Target="../media/image2192.png"/><Relationship Id="rId254" Type="http://schemas.openxmlformats.org/officeDocument/2006/relationships/customXml" Target="../ink/ink2222.xml"/><Relationship Id="rId440" Type="http://schemas.openxmlformats.org/officeDocument/2006/relationships/customXml" Target="../ink/ink2315.xml"/><Relationship Id="rId28" Type="http://schemas.openxmlformats.org/officeDocument/2006/relationships/customXml" Target="../ink/ink2109.xml"/><Relationship Id="rId49" Type="http://schemas.openxmlformats.org/officeDocument/2006/relationships/image" Target="../media/image2105.png"/><Relationship Id="rId114" Type="http://schemas.openxmlformats.org/officeDocument/2006/relationships/customXml" Target="../ink/ink2152.xml"/><Relationship Id="rId275" Type="http://schemas.openxmlformats.org/officeDocument/2006/relationships/image" Target="../media/image2213.png"/><Relationship Id="rId296" Type="http://schemas.openxmlformats.org/officeDocument/2006/relationships/customXml" Target="../ink/ink2243.xml"/><Relationship Id="rId300" Type="http://schemas.openxmlformats.org/officeDocument/2006/relationships/customXml" Target="../ink/ink2245.xml"/><Relationship Id="rId60" Type="http://schemas.openxmlformats.org/officeDocument/2006/relationships/customXml" Target="../ink/ink2125.xml"/><Relationship Id="rId81" Type="http://schemas.openxmlformats.org/officeDocument/2006/relationships/image" Target="../media/image2121.png"/><Relationship Id="rId135" Type="http://schemas.openxmlformats.org/officeDocument/2006/relationships/image" Target="../media/image2145.png"/><Relationship Id="rId156" Type="http://schemas.openxmlformats.org/officeDocument/2006/relationships/customXml" Target="../ink/ink2173.xml"/><Relationship Id="rId177" Type="http://schemas.openxmlformats.org/officeDocument/2006/relationships/image" Target="../media/image2165.png"/><Relationship Id="rId198" Type="http://schemas.openxmlformats.org/officeDocument/2006/relationships/customXml" Target="../ink/ink2194.xml"/><Relationship Id="rId321" Type="http://schemas.openxmlformats.org/officeDocument/2006/relationships/image" Target="../media/image2236.png"/><Relationship Id="rId342" Type="http://schemas.openxmlformats.org/officeDocument/2006/relationships/customXml" Target="../ink/ink2266.xml"/><Relationship Id="rId363" Type="http://schemas.openxmlformats.org/officeDocument/2006/relationships/image" Target="../media/image2256.png"/><Relationship Id="rId384" Type="http://schemas.openxmlformats.org/officeDocument/2006/relationships/customXml" Target="../ink/ink2287.xml"/><Relationship Id="rId419" Type="http://schemas.openxmlformats.org/officeDocument/2006/relationships/image" Target="../media/image2283.png"/><Relationship Id="rId202" Type="http://schemas.openxmlformats.org/officeDocument/2006/relationships/customXml" Target="../ink/ink2196.xml"/><Relationship Id="rId223" Type="http://schemas.openxmlformats.org/officeDocument/2006/relationships/image" Target="../media/image2188.png"/><Relationship Id="rId244" Type="http://schemas.openxmlformats.org/officeDocument/2006/relationships/customXml" Target="../ink/ink2217.xml"/><Relationship Id="rId430" Type="http://schemas.openxmlformats.org/officeDocument/2006/relationships/customXml" Target="../ink/ink2310.xml"/><Relationship Id="rId18" Type="http://schemas.openxmlformats.org/officeDocument/2006/relationships/customXml" Target="../ink/ink2104.xml"/><Relationship Id="rId39" Type="http://schemas.openxmlformats.org/officeDocument/2006/relationships/image" Target="../media/image2100.png"/><Relationship Id="rId265" Type="http://schemas.openxmlformats.org/officeDocument/2006/relationships/image" Target="../media/image2208.png"/><Relationship Id="rId286" Type="http://schemas.openxmlformats.org/officeDocument/2006/relationships/customXml" Target="../ink/ink2238.xml"/><Relationship Id="rId50" Type="http://schemas.openxmlformats.org/officeDocument/2006/relationships/customXml" Target="../ink/ink2120.xml"/><Relationship Id="rId104" Type="http://schemas.openxmlformats.org/officeDocument/2006/relationships/customXml" Target="../ink/ink2147.xml"/><Relationship Id="rId125" Type="http://schemas.openxmlformats.org/officeDocument/2006/relationships/image" Target="../media/image2140.png"/><Relationship Id="rId146" Type="http://schemas.openxmlformats.org/officeDocument/2006/relationships/customXml" Target="../ink/ink2168.xml"/><Relationship Id="rId167" Type="http://schemas.openxmlformats.org/officeDocument/2006/relationships/image" Target="../media/image2160.png"/><Relationship Id="rId188" Type="http://schemas.openxmlformats.org/officeDocument/2006/relationships/customXml" Target="../ink/ink2189.xml"/><Relationship Id="rId311" Type="http://schemas.openxmlformats.org/officeDocument/2006/relationships/image" Target="../media/image2231.png"/><Relationship Id="rId332" Type="http://schemas.openxmlformats.org/officeDocument/2006/relationships/customXml" Target="../ink/ink2261.xml"/><Relationship Id="rId353" Type="http://schemas.openxmlformats.org/officeDocument/2006/relationships/image" Target="../media/image2251.png"/><Relationship Id="rId374" Type="http://schemas.openxmlformats.org/officeDocument/2006/relationships/customXml" Target="../ink/ink2282.xml"/><Relationship Id="rId395" Type="http://schemas.openxmlformats.org/officeDocument/2006/relationships/image" Target="../media/image2272.png"/><Relationship Id="rId409" Type="http://schemas.openxmlformats.org/officeDocument/2006/relationships/image" Target="../media/image2278.png"/><Relationship Id="rId71" Type="http://schemas.openxmlformats.org/officeDocument/2006/relationships/image" Target="../media/image2116.png"/><Relationship Id="rId92" Type="http://schemas.openxmlformats.org/officeDocument/2006/relationships/customXml" Target="../ink/ink2141.xml"/><Relationship Id="rId213" Type="http://schemas.openxmlformats.org/officeDocument/2006/relationships/image" Target="../media/image2183.png"/><Relationship Id="rId234" Type="http://schemas.openxmlformats.org/officeDocument/2006/relationships/customXml" Target="../ink/ink2212.xml"/><Relationship Id="rId420" Type="http://schemas.openxmlformats.org/officeDocument/2006/relationships/customXml" Target="../ink/ink2305.xml"/><Relationship Id="rId2" Type="http://schemas.openxmlformats.org/officeDocument/2006/relationships/customXml" Target="../ink/ink2096.xml"/><Relationship Id="rId29" Type="http://schemas.openxmlformats.org/officeDocument/2006/relationships/image" Target="../media/image2095.png"/><Relationship Id="rId255" Type="http://schemas.openxmlformats.org/officeDocument/2006/relationships/image" Target="../media/image2203.png"/><Relationship Id="rId276" Type="http://schemas.openxmlformats.org/officeDocument/2006/relationships/customXml" Target="../ink/ink2233.xml"/><Relationship Id="rId297" Type="http://schemas.openxmlformats.org/officeDocument/2006/relationships/image" Target="../media/image2224.png"/><Relationship Id="rId441" Type="http://schemas.openxmlformats.org/officeDocument/2006/relationships/image" Target="../media/image2294.png"/><Relationship Id="rId40" Type="http://schemas.openxmlformats.org/officeDocument/2006/relationships/customXml" Target="../ink/ink2115.xml"/><Relationship Id="rId115" Type="http://schemas.openxmlformats.org/officeDocument/2006/relationships/image" Target="../media/image2136.png"/><Relationship Id="rId136" Type="http://schemas.openxmlformats.org/officeDocument/2006/relationships/customXml" Target="../ink/ink2163.xml"/><Relationship Id="rId157" Type="http://schemas.openxmlformats.org/officeDocument/2006/relationships/image" Target="../media/image2155.png"/><Relationship Id="rId178" Type="http://schemas.openxmlformats.org/officeDocument/2006/relationships/customXml" Target="../ink/ink2184.xml"/><Relationship Id="rId301" Type="http://schemas.openxmlformats.org/officeDocument/2006/relationships/image" Target="../media/image2226.png"/><Relationship Id="rId322" Type="http://schemas.openxmlformats.org/officeDocument/2006/relationships/customXml" Target="../ink/ink2256.xml"/><Relationship Id="rId343" Type="http://schemas.openxmlformats.org/officeDocument/2006/relationships/image" Target="../media/image2246.png"/><Relationship Id="rId364" Type="http://schemas.openxmlformats.org/officeDocument/2006/relationships/customXml" Target="../ink/ink2277.xml"/><Relationship Id="rId61" Type="http://schemas.openxmlformats.org/officeDocument/2006/relationships/image" Target="../media/image2111.png"/><Relationship Id="rId82" Type="http://schemas.openxmlformats.org/officeDocument/2006/relationships/customXml" Target="../ink/ink2136.xml"/><Relationship Id="rId199" Type="http://schemas.openxmlformats.org/officeDocument/2006/relationships/image" Target="../media/image2176.png"/><Relationship Id="rId203" Type="http://schemas.openxmlformats.org/officeDocument/2006/relationships/image" Target="../media/image2178.png"/><Relationship Id="rId385" Type="http://schemas.openxmlformats.org/officeDocument/2006/relationships/image" Target="../media/image2267.png"/><Relationship Id="rId19" Type="http://schemas.openxmlformats.org/officeDocument/2006/relationships/image" Target="../media/image2090.png"/><Relationship Id="rId224" Type="http://schemas.openxmlformats.org/officeDocument/2006/relationships/customXml" Target="../ink/ink2207.xml"/><Relationship Id="rId245" Type="http://schemas.openxmlformats.org/officeDocument/2006/relationships/image" Target="../media/image2198.png"/><Relationship Id="rId266" Type="http://schemas.openxmlformats.org/officeDocument/2006/relationships/customXml" Target="../ink/ink2228.xml"/><Relationship Id="rId287" Type="http://schemas.openxmlformats.org/officeDocument/2006/relationships/image" Target="../media/image2219.png"/><Relationship Id="rId410" Type="http://schemas.openxmlformats.org/officeDocument/2006/relationships/customXml" Target="../ink/ink2300.xml"/><Relationship Id="rId431" Type="http://schemas.openxmlformats.org/officeDocument/2006/relationships/image" Target="../media/image2289.png"/><Relationship Id="rId30" Type="http://schemas.openxmlformats.org/officeDocument/2006/relationships/customXml" Target="../ink/ink2110.xml"/><Relationship Id="rId105" Type="http://schemas.openxmlformats.org/officeDocument/2006/relationships/image" Target="../media/image2131.png"/><Relationship Id="rId126" Type="http://schemas.openxmlformats.org/officeDocument/2006/relationships/customXml" Target="../ink/ink2158.xml"/><Relationship Id="rId147" Type="http://schemas.openxmlformats.org/officeDocument/2006/relationships/image" Target="../media/image2150.png"/><Relationship Id="rId168" Type="http://schemas.openxmlformats.org/officeDocument/2006/relationships/customXml" Target="../ink/ink2179.xml"/><Relationship Id="rId312" Type="http://schemas.openxmlformats.org/officeDocument/2006/relationships/customXml" Target="../ink/ink2251.xml"/><Relationship Id="rId333" Type="http://schemas.openxmlformats.org/officeDocument/2006/relationships/image" Target="../media/image2241.png"/><Relationship Id="rId354" Type="http://schemas.openxmlformats.org/officeDocument/2006/relationships/customXml" Target="../ink/ink2272.xml"/><Relationship Id="rId51" Type="http://schemas.openxmlformats.org/officeDocument/2006/relationships/image" Target="../media/image2106.png"/><Relationship Id="rId72" Type="http://schemas.openxmlformats.org/officeDocument/2006/relationships/customXml" Target="../ink/ink2131.xml"/><Relationship Id="rId93" Type="http://schemas.openxmlformats.org/officeDocument/2006/relationships/image" Target="../media/image331.png"/><Relationship Id="rId189" Type="http://schemas.openxmlformats.org/officeDocument/2006/relationships/image" Target="../media/image2171.png"/><Relationship Id="rId375" Type="http://schemas.openxmlformats.org/officeDocument/2006/relationships/image" Target="../media/image2262.png"/><Relationship Id="rId396" Type="http://schemas.openxmlformats.org/officeDocument/2006/relationships/customXml" Target="../ink/ink2293.xml"/><Relationship Id="rId3" Type="http://schemas.openxmlformats.org/officeDocument/2006/relationships/image" Target="../media/image2082.png"/><Relationship Id="rId214" Type="http://schemas.openxmlformats.org/officeDocument/2006/relationships/customXml" Target="../ink/ink2202.xml"/><Relationship Id="rId235" Type="http://schemas.openxmlformats.org/officeDocument/2006/relationships/image" Target="../media/image2193.png"/><Relationship Id="rId256" Type="http://schemas.openxmlformats.org/officeDocument/2006/relationships/customXml" Target="../ink/ink2223.xml"/><Relationship Id="rId277" Type="http://schemas.openxmlformats.org/officeDocument/2006/relationships/image" Target="../media/image2214.png"/><Relationship Id="rId298" Type="http://schemas.openxmlformats.org/officeDocument/2006/relationships/customXml" Target="../ink/ink2244.xml"/><Relationship Id="rId400" Type="http://schemas.openxmlformats.org/officeDocument/2006/relationships/customXml" Target="../ink/ink2295.xml"/><Relationship Id="rId421" Type="http://schemas.openxmlformats.org/officeDocument/2006/relationships/image" Target="../media/image2284.png"/><Relationship Id="rId442" Type="http://schemas.openxmlformats.org/officeDocument/2006/relationships/customXml" Target="../ink/ink2316.xml"/><Relationship Id="rId116" Type="http://schemas.openxmlformats.org/officeDocument/2006/relationships/customXml" Target="../ink/ink2153.xml"/><Relationship Id="rId137" Type="http://schemas.openxmlformats.org/officeDocument/2006/relationships/image" Target="../media/image1151.png"/><Relationship Id="rId158" Type="http://schemas.openxmlformats.org/officeDocument/2006/relationships/customXml" Target="../ink/ink2174.xml"/><Relationship Id="rId302" Type="http://schemas.openxmlformats.org/officeDocument/2006/relationships/customXml" Target="../ink/ink2246.xml"/><Relationship Id="rId323" Type="http://schemas.openxmlformats.org/officeDocument/2006/relationships/image" Target="../media/image2237.png"/><Relationship Id="rId344" Type="http://schemas.openxmlformats.org/officeDocument/2006/relationships/customXml" Target="../ink/ink2267.xml"/><Relationship Id="rId20" Type="http://schemas.openxmlformats.org/officeDocument/2006/relationships/customXml" Target="../ink/ink2105.xml"/><Relationship Id="rId41" Type="http://schemas.openxmlformats.org/officeDocument/2006/relationships/image" Target="../media/image2101.png"/><Relationship Id="rId62" Type="http://schemas.openxmlformats.org/officeDocument/2006/relationships/customXml" Target="../ink/ink2126.xml"/><Relationship Id="rId83" Type="http://schemas.openxmlformats.org/officeDocument/2006/relationships/image" Target="../media/image2122.png"/><Relationship Id="rId179" Type="http://schemas.openxmlformats.org/officeDocument/2006/relationships/image" Target="../media/image2166.png"/><Relationship Id="rId365" Type="http://schemas.openxmlformats.org/officeDocument/2006/relationships/image" Target="../media/image2257.png"/><Relationship Id="rId386" Type="http://schemas.openxmlformats.org/officeDocument/2006/relationships/customXml" Target="../ink/ink2288.xml"/><Relationship Id="rId190" Type="http://schemas.openxmlformats.org/officeDocument/2006/relationships/customXml" Target="../ink/ink2190.xml"/><Relationship Id="rId204" Type="http://schemas.openxmlformats.org/officeDocument/2006/relationships/customXml" Target="../ink/ink2197.xml"/><Relationship Id="rId225" Type="http://schemas.openxmlformats.org/officeDocument/2006/relationships/image" Target="../media/image2189.png"/><Relationship Id="rId246" Type="http://schemas.openxmlformats.org/officeDocument/2006/relationships/customXml" Target="../ink/ink2218.xml"/><Relationship Id="rId267" Type="http://schemas.openxmlformats.org/officeDocument/2006/relationships/image" Target="../media/image2209.png"/><Relationship Id="rId288" Type="http://schemas.openxmlformats.org/officeDocument/2006/relationships/customXml" Target="../ink/ink2239.xml"/><Relationship Id="rId411" Type="http://schemas.openxmlformats.org/officeDocument/2006/relationships/image" Target="../media/image2279.png"/><Relationship Id="rId432" Type="http://schemas.openxmlformats.org/officeDocument/2006/relationships/customXml" Target="../ink/ink2311.xml"/><Relationship Id="rId106" Type="http://schemas.openxmlformats.org/officeDocument/2006/relationships/customXml" Target="../ink/ink2148.xml"/><Relationship Id="rId127" Type="http://schemas.openxmlformats.org/officeDocument/2006/relationships/image" Target="../media/image2141.png"/><Relationship Id="rId313" Type="http://schemas.openxmlformats.org/officeDocument/2006/relationships/image" Target="../media/image2232.png"/><Relationship Id="rId10" Type="http://schemas.openxmlformats.org/officeDocument/2006/relationships/customXml" Target="../ink/ink2100.xml"/><Relationship Id="rId31" Type="http://schemas.openxmlformats.org/officeDocument/2006/relationships/image" Target="../media/image2096.png"/><Relationship Id="rId52" Type="http://schemas.openxmlformats.org/officeDocument/2006/relationships/customXml" Target="../ink/ink2121.xml"/><Relationship Id="rId73" Type="http://schemas.openxmlformats.org/officeDocument/2006/relationships/image" Target="../media/image2117.png"/><Relationship Id="rId94" Type="http://schemas.openxmlformats.org/officeDocument/2006/relationships/customXml" Target="../ink/ink2142.xml"/><Relationship Id="rId148" Type="http://schemas.openxmlformats.org/officeDocument/2006/relationships/customXml" Target="../ink/ink2169.xml"/><Relationship Id="rId169" Type="http://schemas.openxmlformats.org/officeDocument/2006/relationships/image" Target="../media/image2161.png"/><Relationship Id="rId334" Type="http://schemas.openxmlformats.org/officeDocument/2006/relationships/customXml" Target="../ink/ink2262.xml"/><Relationship Id="rId355" Type="http://schemas.openxmlformats.org/officeDocument/2006/relationships/image" Target="../media/image2252.png"/><Relationship Id="rId376" Type="http://schemas.openxmlformats.org/officeDocument/2006/relationships/customXml" Target="../ink/ink2283.xml"/><Relationship Id="rId397" Type="http://schemas.openxmlformats.org/officeDocument/2006/relationships/image" Target="../media/image1112.png"/><Relationship Id="rId4" Type="http://schemas.openxmlformats.org/officeDocument/2006/relationships/customXml" Target="../ink/ink2097.xml"/><Relationship Id="rId180" Type="http://schemas.openxmlformats.org/officeDocument/2006/relationships/customXml" Target="../ink/ink2185.xml"/><Relationship Id="rId215" Type="http://schemas.openxmlformats.org/officeDocument/2006/relationships/image" Target="../media/image2184.png"/><Relationship Id="rId236" Type="http://schemas.openxmlformats.org/officeDocument/2006/relationships/customXml" Target="../ink/ink2213.xml"/><Relationship Id="rId257" Type="http://schemas.openxmlformats.org/officeDocument/2006/relationships/image" Target="../media/image2204.png"/><Relationship Id="rId278" Type="http://schemas.openxmlformats.org/officeDocument/2006/relationships/customXml" Target="../ink/ink2234.xml"/><Relationship Id="rId401" Type="http://schemas.openxmlformats.org/officeDocument/2006/relationships/image" Target="../media/image2274.png"/><Relationship Id="rId422" Type="http://schemas.openxmlformats.org/officeDocument/2006/relationships/customXml" Target="../ink/ink2306.xml"/><Relationship Id="rId443" Type="http://schemas.openxmlformats.org/officeDocument/2006/relationships/image" Target="../media/image2295.png"/><Relationship Id="rId303" Type="http://schemas.openxmlformats.org/officeDocument/2006/relationships/image" Target="../media/image2227.png"/><Relationship Id="rId42" Type="http://schemas.openxmlformats.org/officeDocument/2006/relationships/customXml" Target="../ink/ink2116.xml"/><Relationship Id="rId84" Type="http://schemas.openxmlformats.org/officeDocument/2006/relationships/customXml" Target="../ink/ink2137.xml"/><Relationship Id="rId138" Type="http://schemas.openxmlformats.org/officeDocument/2006/relationships/customXml" Target="../ink/ink2164.xml"/><Relationship Id="rId345" Type="http://schemas.openxmlformats.org/officeDocument/2006/relationships/image" Target="../media/image2247.png"/><Relationship Id="rId387" Type="http://schemas.openxmlformats.org/officeDocument/2006/relationships/image" Target="../media/image2268.png"/><Relationship Id="rId191" Type="http://schemas.openxmlformats.org/officeDocument/2006/relationships/image" Target="../media/image2172.png"/><Relationship Id="rId205" Type="http://schemas.openxmlformats.org/officeDocument/2006/relationships/image" Target="../media/image2179.png"/><Relationship Id="rId247" Type="http://schemas.openxmlformats.org/officeDocument/2006/relationships/image" Target="../media/image2199.png"/><Relationship Id="rId412" Type="http://schemas.openxmlformats.org/officeDocument/2006/relationships/customXml" Target="../ink/ink2301.xml"/><Relationship Id="rId107" Type="http://schemas.openxmlformats.org/officeDocument/2006/relationships/image" Target="../media/image2132.png"/><Relationship Id="rId289" Type="http://schemas.openxmlformats.org/officeDocument/2006/relationships/image" Target="../media/image2220.png"/><Relationship Id="rId11" Type="http://schemas.openxmlformats.org/officeDocument/2006/relationships/image" Target="../media/image2086.png"/><Relationship Id="rId53" Type="http://schemas.openxmlformats.org/officeDocument/2006/relationships/image" Target="../media/image2107.png"/><Relationship Id="rId149" Type="http://schemas.openxmlformats.org/officeDocument/2006/relationships/image" Target="../media/image2151.png"/><Relationship Id="rId314" Type="http://schemas.openxmlformats.org/officeDocument/2006/relationships/customXml" Target="../ink/ink2252.xml"/><Relationship Id="rId356" Type="http://schemas.openxmlformats.org/officeDocument/2006/relationships/customXml" Target="../ink/ink2273.xml"/><Relationship Id="rId398" Type="http://schemas.openxmlformats.org/officeDocument/2006/relationships/customXml" Target="../ink/ink2294.xml"/><Relationship Id="rId95" Type="http://schemas.openxmlformats.org/officeDocument/2006/relationships/image" Target="../media/image2127.png"/><Relationship Id="rId160" Type="http://schemas.openxmlformats.org/officeDocument/2006/relationships/customXml" Target="../ink/ink2175.xml"/><Relationship Id="rId216" Type="http://schemas.openxmlformats.org/officeDocument/2006/relationships/customXml" Target="../ink/ink2203.xml"/><Relationship Id="rId423" Type="http://schemas.openxmlformats.org/officeDocument/2006/relationships/image" Target="../media/image2285.png"/><Relationship Id="rId258" Type="http://schemas.openxmlformats.org/officeDocument/2006/relationships/customXml" Target="../ink/ink2224.xml"/><Relationship Id="rId22" Type="http://schemas.openxmlformats.org/officeDocument/2006/relationships/customXml" Target="../ink/ink2106.xml"/><Relationship Id="rId64" Type="http://schemas.openxmlformats.org/officeDocument/2006/relationships/customXml" Target="../ink/ink2127.xml"/><Relationship Id="rId118" Type="http://schemas.openxmlformats.org/officeDocument/2006/relationships/customXml" Target="../ink/ink2154.xml"/><Relationship Id="rId325" Type="http://schemas.openxmlformats.org/officeDocument/2006/relationships/image" Target="../media/image2238.png"/><Relationship Id="rId367" Type="http://schemas.openxmlformats.org/officeDocument/2006/relationships/image" Target="../media/image2258.png"/><Relationship Id="rId171" Type="http://schemas.openxmlformats.org/officeDocument/2006/relationships/image" Target="../media/image2162.png"/><Relationship Id="rId227" Type="http://schemas.openxmlformats.org/officeDocument/2006/relationships/image" Target="../media/image2190.png"/><Relationship Id="rId269" Type="http://schemas.openxmlformats.org/officeDocument/2006/relationships/image" Target="../media/image2210.png"/><Relationship Id="rId434" Type="http://schemas.openxmlformats.org/officeDocument/2006/relationships/customXml" Target="../ink/ink2312.xml"/><Relationship Id="rId33" Type="http://schemas.openxmlformats.org/officeDocument/2006/relationships/image" Target="../media/image2097.png"/><Relationship Id="rId129" Type="http://schemas.openxmlformats.org/officeDocument/2006/relationships/image" Target="../media/image2142.png"/><Relationship Id="rId280" Type="http://schemas.openxmlformats.org/officeDocument/2006/relationships/customXml" Target="../ink/ink2235.xml"/><Relationship Id="rId336" Type="http://schemas.openxmlformats.org/officeDocument/2006/relationships/customXml" Target="../ink/ink2263.xml"/></Relationships>
</file>

<file path=ppt/slides/_rels/slide15.xml.rels><?xml version="1.0" encoding="UTF-8" standalone="yes"?>
<Relationships xmlns="http://schemas.openxmlformats.org/package/2006/relationships"><Relationship Id="rId117" Type="http://schemas.openxmlformats.org/officeDocument/2006/relationships/customXml" Target="../ink/ink2378.xml"/><Relationship Id="rId299" Type="http://schemas.openxmlformats.org/officeDocument/2006/relationships/customXml" Target="../ink/ink2469.xml"/><Relationship Id="rId21" Type="http://schemas.openxmlformats.org/officeDocument/2006/relationships/image" Target="../media/image2308.png"/><Relationship Id="rId63" Type="http://schemas.openxmlformats.org/officeDocument/2006/relationships/image" Target="../media/image2329.png"/><Relationship Id="rId159" Type="http://schemas.openxmlformats.org/officeDocument/2006/relationships/customXml" Target="../ink/ink2399.xml"/><Relationship Id="rId324" Type="http://schemas.openxmlformats.org/officeDocument/2006/relationships/image" Target="../media/image2456.png"/><Relationship Id="rId366" Type="http://schemas.openxmlformats.org/officeDocument/2006/relationships/image" Target="../media/image2477.png"/><Relationship Id="rId531" Type="http://schemas.openxmlformats.org/officeDocument/2006/relationships/customXml" Target="../ink/ink2585.xml"/><Relationship Id="rId170" Type="http://schemas.openxmlformats.org/officeDocument/2006/relationships/image" Target="../media/image2380.png"/><Relationship Id="rId226" Type="http://schemas.openxmlformats.org/officeDocument/2006/relationships/image" Target="../media/image2408.png"/><Relationship Id="rId433" Type="http://schemas.openxmlformats.org/officeDocument/2006/relationships/customXml" Target="../ink/ink2536.xml"/><Relationship Id="rId268" Type="http://schemas.openxmlformats.org/officeDocument/2006/relationships/image" Target="../media/image2428.png"/><Relationship Id="rId475" Type="http://schemas.openxmlformats.org/officeDocument/2006/relationships/customXml" Target="../ink/ink2557.xml"/><Relationship Id="rId32" Type="http://schemas.openxmlformats.org/officeDocument/2006/relationships/customXml" Target="../ink/ink2335.xml"/><Relationship Id="rId74" Type="http://schemas.openxmlformats.org/officeDocument/2006/relationships/customXml" Target="../ink/ink2356.xml"/><Relationship Id="rId128" Type="http://schemas.openxmlformats.org/officeDocument/2006/relationships/image" Target="../media/image2360.png"/><Relationship Id="rId335" Type="http://schemas.openxmlformats.org/officeDocument/2006/relationships/customXml" Target="../ink/ink2487.xml"/><Relationship Id="rId377" Type="http://schemas.openxmlformats.org/officeDocument/2006/relationships/customXml" Target="../ink/ink2508.xml"/><Relationship Id="rId500" Type="http://schemas.openxmlformats.org/officeDocument/2006/relationships/image" Target="../media/image2543.png"/><Relationship Id="rId542" Type="http://schemas.openxmlformats.org/officeDocument/2006/relationships/image" Target="../media/image2564.png"/><Relationship Id="rId5" Type="http://schemas.openxmlformats.org/officeDocument/2006/relationships/image" Target="../media/image2300.png"/><Relationship Id="rId181" Type="http://schemas.openxmlformats.org/officeDocument/2006/relationships/customXml" Target="../ink/ink2410.xml"/><Relationship Id="rId237" Type="http://schemas.openxmlformats.org/officeDocument/2006/relationships/customXml" Target="../ink/ink2438.xml"/><Relationship Id="rId402" Type="http://schemas.openxmlformats.org/officeDocument/2006/relationships/image" Target="../media/image2495.png"/><Relationship Id="rId279" Type="http://schemas.openxmlformats.org/officeDocument/2006/relationships/customXml" Target="../ink/ink2459.xml"/><Relationship Id="rId444" Type="http://schemas.openxmlformats.org/officeDocument/2006/relationships/image" Target="../media/image2516.png"/><Relationship Id="rId486" Type="http://schemas.openxmlformats.org/officeDocument/2006/relationships/image" Target="../media/image1775.png"/><Relationship Id="rId43" Type="http://schemas.openxmlformats.org/officeDocument/2006/relationships/image" Target="../media/image2319.png"/><Relationship Id="rId139" Type="http://schemas.openxmlformats.org/officeDocument/2006/relationships/customXml" Target="../ink/ink2389.xml"/><Relationship Id="rId290" Type="http://schemas.openxmlformats.org/officeDocument/2006/relationships/image" Target="../media/image2439.png"/><Relationship Id="rId304" Type="http://schemas.openxmlformats.org/officeDocument/2006/relationships/image" Target="../media/image2446.png"/><Relationship Id="rId346" Type="http://schemas.openxmlformats.org/officeDocument/2006/relationships/image" Target="../media/image2467.png"/><Relationship Id="rId388" Type="http://schemas.openxmlformats.org/officeDocument/2006/relationships/image" Target="../media/image2488.png"/><Relationship Id="rId511" Type="http://schemas.openxmlformats.org/officeDocument/2006/relationships/customXml" Target="../ink/ink2575.xml"/><Relationship Id="rId85" Type="http://schemas.openxmlformats.org/officeDocument/2006/relationships/image" Target="../media/image2340.png"/><Relationship Id="rId150" Type="http://schemas.openxmlformats.org/officeDocument/2006/relationships/image" Target="../media/image2371.png"/><Relationship Id="rId192" Type="http://schemas.openxmlformats.org/officeDocument/2006/relationships/image" Target="../media/image2391.png"/><Relationship Id="rId206" Type="http://schemas.openxmlformats.org/officeDocument/2006/relationships/image" Target="../media/image2398.png"/><Relationship Id="rId413" Type="http://schemas.openxmlformats.org/officeDocument/2006/relationships/customXml" Target="../ink/ink2526.xml"/><Relationship Id="rId248" Type="http://schemas.openxmlformats.org/officeDocument/2006/relationships/image" Target="../media/image2418.png"/><Relationship Id="rId455" Type="http://schemas.openxmlformats.org/officeDocument/2006/relationships/customXml" Target="../ink/ink2547.xml"/><Relationship Id="rId497" Type="http://schemas.openxmlformats.org/officeDocument/2006/relationships/customXml" Target="../ink/ink2568.xml"/><Relationship Id="rId12" Type="http://schemas.openxmlformats.org/officeDocument/2006/relationships/customXml" Target="../ink/ink2325.xml"/><Relationship Id="rId108" Type="http://schemas.openxmlformats.org/officeDocument/2006/relationships/image" Target="../media/image2350.png"/><Relationship Id="rId315" Type="http://schemas.openxmlformats.org/officeDocument/2006/relationships/customXml" Target="../ink/ink2477.xml"/><Relationship Id="rId357" Type="http://schemas.openxmlformats.org/officeDocument/2006/relationships/customXml" Target="../ink/ink2498.xml"/><Relationship Id="rId522" Type="http://schemas.openxmlformats.org/officeDocument/2006/relationships/image" Target="../media/image2554.png"/><Relationship Id="rId54" Type="http://schemas.openxmlformats.org/officeDocument/2006/relationships/customXml" Target="../ink/ink2346.xml"/><Relationship Id="rId96" Type="http://schemas.openxmlformats.org/officeDocument/2006/relationships/customXml" Target="../ink/ink2367.xml"/><Relationship Id="rId161" Type="http://schemas.openxmlformats.org/officeDocument/2006/relationships/customXml" Target="../ink/ink2400.xml"/><Relationship Id="rId217" Type="http://schemas.openxmlformats.org/officeDocument/2006/relationships/customXml" Target="../ink/ink2428.xml"/><Relationship Id="rId399" Type="http://schemas.openxmlformats.org/officeDocument/2006/relationships/customXml" Target="../ink/ink2519.xml"/><Relationship Id="rId259" Type="http://schemas.openxmlformats.org/officeDocument/2006/relationships/customXml" Target="../ink/ink2449.xml"/><Relationship Id="rId424" Type="http://schemas.openxmlformats.org/officeDocument/2006/relationships/image" Target="../media/image2506.png"/><Relationship Id="rId466" Type="http://schemas.openxmlformats.org/officeDocument/2006/relationships/image" Target="../media/image2527.png"/><Relationship Id="rId23" Type="http://schemas.openxmlformats.org/officeDocument/2006/relationships/image" Target="../media/image2309.png"/><Relationship Id="rId119" Type="http://schemas.openxmlformats.org/officeDocument/2006/relationships/customXml" Target="../ink/ink2379.xml"/><Relationship Id="rId270" Type="http://schemas.openxmlformats.org/officeDocument/2006/relationships/image" Target="../media/image2429.png"/><Relationship Id="rId326" Type="http://schemas.openxmlformats.org/officeDocument/2006/relationships/image" Target="../media/image2457.png"/><Relationship Id="rId533" Type="http://schemas.openxmlformats.org/officeDocument/2006/relationships/customXml" Target="../ink/ink2586.xml"/><Relationship Id="rId65" Type="http://schemas.openxmlformats.org/officeDocument/2006/relationships/image" Target="../media/image2330.png"/><Relationship Id="rId130" Type="http://schemas.openxmlformats.org/officeDocument/2006/relationships/image" Target="../media/image2361.png"/><Relationship Id="rId368" Type="http://schemas.openxmlformats.org/officeDocument/2006/relationships/image" Target="../media/image2478.png"/><Relationship Id="rId172" Type="http://schemas.openxmlformats.org/officeDocument/2006/relationships/image" Target="../media/image2381.png"/><Relationship Id="rId228" Type="http://schemas.openxmlformats.org/officeDocument/2006/relationships/image" Target="../media/image2409.png"/><Relationship Id="rId435" Type="http://schemas.openxmlformats.org/officeDocument/2006/relationships/customXml" Target="../ink/ink2537.xml"/><Relationship Id="rId477" Type="http://schemas.openxmlformats.org/officeDocument/2006/relationships/customXml" Target="../ink/ink2558.xml"/><Relationship Id="rId281" Type="http://schemas.openxmlformats.org/officeDocument/2006/relationships/customXml" Target="../ink/ink2460.xml"/><Relationship Id="rId337" Type="http://schemas.openxmlformats.org/officeDocument/2006/relationships/customXml" Target="../ink/ink2488.xml"/><Relationship Id="rId502" Type="http://schemas.openxmlformats.org/officeDocument/2006/relationships/image" Target="../media/image2544.png"/><Relationship Id="rId34" Type="http://schemas.openxmlformats.org/officeDocument/2006/relationships/customXml" Target="../ink/ink2336.xml"/><Relationship Id="rId76" Type="http://schemas.openxmlformats.org/officeDocument/2006/relationships/customXml" Target="../ink/ink2357.xml"/><Relationship Id="rId141" Type="http://schemas.openxmlformats.org/officeDocument/2006/relationships/customXml" Target="../ink/ink2390.xml"/><Relationship Id="rId379" Type="http://schemas.openxmlformats.org/officeDocument/2006/relationships/customXml" Target="../ink/ink2509.xml"/><Relationship Id="rId544" Type="http://schemas.openxmlformats.org/officeDocument/2006/relationships/image" Target="../media/image2565.png"/><Relationship Id="rId7" Type="http://schemas.openxmlformats.org/officeDocument/2006/relationships/image" Target="../media/image2301.png"/><Relationship Id="rId183" Type="http://schemas.openxmlformats.org/officeDocument/2006/relationships/customXml" Target="../ink/ink2411.xml"/><Relationship Id="rId239" Type="http://schemas.openxmlformats.org/officeDocument/2006/relationships/customXml" Target="../ink/ink2439.xml"/><Relationship Id="rId390" Type="http://schemas.openxmlformats.org/officeDocument/2006/relationships/image" Target="../media/image2489.png"/><Relationship Id="rId404" Type="http://schemas.openxmlformats.org/officeDocument/2006/relationships/image" Target="../media/image2496.png"/><Relationship Id="rId446" Type="http://schemas.openxmlformats.org/officeDocument/2006/relationships/image" Target="../media/image2517.png"/><Relationship Id="rId250" Type="http://schemas.openxmlformats.org/officeDocument/2006/relationships/image" Target="../media/image2419.png"/><Relationship Id="rId292" Type="http://schemas.openxmlformats.org/officeDocument/2006/relationships/image" Target="../media/image2440.png"/><Relationship Id="rId306" Type="http://schemas.openxmlformats.org/officeDocument/2006/relationships/image" Target="../media/image2447.png"/><Relationship Id="rId488" Type="http://schemas.openxmlformats.org/officeDocument/2006/relationships/image" Target="../media/image2537.png"/><Relationship Id="rId45" Type="http://schemas.openxmlformats.org/officeDocument/2006/relationships/image" Target="../media/image2320.png"/><Relationship Id="rId87" Type="http://schemas.openxmlformats.org/officeDocument/2006/relationships/image" Target="../media/image2341.png"/><Relationship Id="rId110" Type="http://schemas.openxmlformats.org/officeDocument/2006/relationships/image" Target="../media/image2351.png"/><Relationship Id="rId348" Type="http://schemas.openxmlformats.org/officeDocument/2006/relationships/image" Target="../media/image2468.png"/><Relationship Id="rId513" Type="http://schemas.openxmlformats.org/officeDocument/2006/relationships/customXml" Target="../ink/ink2576.xml"/><Relationship Id="rId152" Type="http://schemas.openxmlformats.org/officeDocument/2006/relationships/image" Target="../media/image2372.png"/><Relationship Id="rId194" Type="http://schemas.openxmlformats.org/officeDocument/2006/relationships/image" Target="../media/image2392.png"/><Relationship Id="rId208" Type="http://schemas.openxmlformats.org/officeDocument/2006/relationships/image" Target="../media/image2399.png"/><Relationship Id="rId415" Type="http://schemas.openxmlformats.org/officeDocument/2006/relationships/customXml" Target="../ink/ink2527.xml"/><Relationship Id="rId457" Type="http://schemas.openxmlformats.org/officeDocument/2006/relationships/customXml" Target="../ink/ink2548.xml"/><Relationship Id="rId261" Type="http://schemas.openxmlformats.org/officeDocument/2006/relationships/customXml" Target="../ink/ink2450.xml"/><Relationship Id="rId499" Type="http://schemas.openxmlformats.org/officeDocument/2006/relationships/customXml" Target="../ink/ink2569.xml"/><Relationship Id="rId14" Type="http://schemas.openxmlformats.org/officeDocument/2006/relationships/customXml" Target="../ink/ink2326.xml"/><Relationship Id="rId56" Type="http://schemas.openxmlformats.org/officeDocument/2006/relationships/customXml" Target="../ink/ink2347.xml"/><Relationship Id="rId317" Type="http://schemas.openxmlformats.org/officeDocument/2006/relationships/customXml" Target="../ink/ink2478.xml"/><Relationship Id="rId359" Type="http://schemas.openxmlformats.org/officeDocument/2006/relationships/customXml" Target="../ink/ink2499.xml"/><Relationship Id="rId524" Type="http://schemas.openxmlformats.org/officeDocument/2006/relationships/image" Target="../media/image2555.png"/><Relationship Id="rId98" Type="http://schemas.openxmlformats.org/officeDocument/2006/relationships/customXml" Target="../ink/ink2368.xml"/><Relationship Id="rId121" Type="http://schemas.openxmlformats.org/officeDocument/2006/relationships/customXml" Target="../ink/ink2380.xml"/><Relationship Id="rId163" Type="http://schemas.openxmlformats.org/officeDocument/2006/relationships/customXml" Target="../ink/ink2401.xml"/><Relationship Id="rId219" Type="http://schemas.openxmlformats.org/officeDocument/2006/relationships/customXml" Target="../ink/ink2429.xml"/><Relationship Id="rId370" Type="http://schemas.openxmlformats.org/officeDocument/2006/relationships/image" Target="../media/image2479.png"/><Relationship Id="rId426" Type="http://schemas.openxmlformats.org/officeDocument/2006/relationships/image" Target="../media/image2507.png"/><Relationship Id="rId230" Type="http://schemas.openxmlformats.org/officeDocument/2006/relationships/image" Target="../media/image2410.png"/><Relationship Id="rId468" Type="http://schemas.openxmlformats.org/officeDocument/2006/relationships/image" Target="../media/image2528.png"/><Relationship Id="rId25" Type="http://schemas.openxmlformats.org/officeDocument/2006/relationships/image" Target="../media/image2310.png"/><Relationship Id="rId67" Type="http://schemas.openxmlformats.org/officeDocument/2006/relationships/image" Target="../media/image2331.png"/><Relationship Id="rId272" Type="http://schemas.openxmlformats.org/officeDocument/2006/relationships/image" Target="../media/image2430.png"/><Relationship Id="rId328" Type="http://schemas.openxmlformats.org/officeDocument/2006/relationships/image" Target="../media/image2458.png"/><Relationship Id="rId535" Type="http://schemas.openxmlformats.org/officeDocument/2006/relationships/customXml" Target="../ink/ink2587.xml"/><Relationship Id="rId132" Type="http://schemas.openxmlformats.org/officeDocument/2006/relationships/image" Target="../media/image2362.png"/><Relationship Id="rId174" Type="http://schemas.openxmlformats.org/officeDocument/2006/relationships/image" Target="../media/image2382.png"/><Relationship Id="rId381" Type="http://schemas.openxmlformats.org/officeDocument/2006/relationships/customXml" Target="../ink/ink2510.xml"/><Relationship Id="rId220" Type="http://schemas.openxmlformats.org/officeDocument/2006/relationships/image" Target="../media/image2405.png"/><Relationship Id="rId241" Type="http://schemas.openxmlformats.org/officeDocument/2006/relationships/customXml" Target="../ink/ink2440.xml"/><Relationship Id="rId437" Type="http://schemas.openxmlformats.org/officeDocument/2006/relationships/customXml" Target="../ink/ink2538.xml"/><Relationship Id="rId458" Type="http://schemas.openxmlformats.org/officeDocument/2006/relationships/image" Target="../media/image2523.png"/><Relationship Id="rId479" Type="http://schemas.openxmlformats.org/officeDocument/2006/relationships/customXml" Target="../ink/ink2559.xml"/><Relationship Id="rId15" Type="http://schemas.openxmlformats.org/officeDocument/2006/relationships/image" Target="../media/image2305.png"/><Relationship Id="rId36" Type="http://schemas.openxmlformats.org/officeDocument/2006/relationships/customXml" Target="../ink/ink2337.xml"/><Relationship Id="rId57" Type="http://schemas.openxmlformats.org/officeDocument/2006/relationships/image" Target="../media/image2326.png"/><Relationship Id="rId262" Type="http://schemas.openxmlformats.org/officeDocument/2006/relationships/image" Target="../media/image2425.png"/><Relationship Id="rId283" Type="http://schemas.openxmlformats.org/officeDocument/2006/relationships/customXml" Target="../ink/ink2461.xml"/><Relationship Id="rId318" Type="http://schemas.openxmlformats.org/officeDocument/2006/relationships/image" Target="../media/image2453.png"/><Relationship Id="rId339" Type="http://schemas.openxmlformats.org/officeDocument/2006/relationships/customXml" Target="../ink/ink2489.xml"/><Relationship Id="rId490" Type="http://schemas.openxmlformats.org/officeDocument/2006/relationships/image" Target="../media/image2538.png"/><Relationship Id="rId504" Type="http://schemas.openxmlformats.org/officeDocument/2006/relationships/image" Target="../media/image2545.png"/><Relationship Id="rId525" Type="http://schemas.openxmlformats.org/officeDocument/2006/relationships/customXml" Target="../ink/ink2582.xml"/><Relationship Id="rId546" Type="http://schemas.openxmlformats.org/officeDocument/2006/relationships/image" Target="../media/image2566.png"/><Relationship Id="rId78" Type="http://schemas.openxmlformats.org/officeDocument/2006/relationships/customXml" Target="../ink/ink2358.xml"/><Relationship Id="rId99" Type="http://schemas.openxmlformats.org/officeDocument/2006/relationships/image" Target="../media/image1785.png"/><Relationship Id="rId101" Type="http://schemas.openxmlformats.org/officeDocument/2006/relationships/image" Target="../media/image2347.png"/><Relationship Id="rId122" Type="http://schemas.openxmlformats.org/officeDocument/2006/relationships/image" Target="../media/image2357.png"/><Relationship Id="rId143" Type="http://schemas.openxmlformats.org/officeDocument/2006/relationships/customXml" Target="../ink/ink2391.xml"/><Relationship Id="rId164" Type="http://schemas.openxmlformats.org/officeDocument/2006/relationships/image" Target="../media/image1166.png"/><Relationship Id="rId185" Type="http://schemas.openxmlformats.org/officeDocument/2006/relationships/customXml" Target="../ink/ink2412.xml"/><Relationship Id="rId350" Type="http://schemas.openxmlformats.org/officeDocument/2006/relationships/image" Target="../media/image2469.png"/><Relationship Id="rId371" Type="http://schemas.openxmlformats.org/officeDocument/2006/relationships/customXml" Target="../ink/ink2505.xml"/><Relationship Id="rId406" Type="http://schemas.openxmlformats.org/officeDocument/2006/relationships/image" Target="../media/image2497.png"/><Relationship Id="rId9" Type="http://schemas.openxmlformats.org/officeDocument/2006/relationships/image" Target="../media/image2302.png"/><Relationship Id="rId210" Type="http://schemas.openxmlformats.org/officeDocument/2006/relationships/image" Target="../media/image2400.png"/><Relationship Id="rId392" Type="http://schemas.openxmlformats.org/officeDocument/2006/relationships/image" Target="../media/image2490.png"/><Relationship Id="rId427" Type="http://schemas.openxmlformats.org/officeDocument/2006/relationships/customXml" Target="../ink/ink2533.xml"/><Relationship Id="rId448" Type="http://schemas.openxmlformats.org/officeDocument/2006/relationships/image" Target="../media/image2518.png"/><Relationship Id="rId469" Type="http://schemas.openxmlformats.org/officeDocument/2006/relationships/customXml" Target="../ink/ink2554.xml"/><Relationship Id="rId26" Type="http://schemas.openxmlformats.org/officeDocument/2006/relationships/customXml" Target="../ink/ink2332.xml"/><Relationship Id="rId231" Type="http://schemas.openxmlformats.org/officeDocument/2006/relationships/customXml" Target="../ink/ink2435.xml"/><Relationship Id="rId252" Type="http://schemas.openxmlformats.org/officeDocument/2006/relationships/image" Target="../media/image2420.png"/><Relationship Id="rId273" Type="http://schemas.openxmlformats.org/officeDocument/2006/relationships/customXml" Target="../ink/ink2456.xml"/><Relationship Id="rId294" Type="http://schemas.openxmlformats.org/officeDocument/2006/relationships/image" Target="../media/image2441.png"/><Relationship Id="rId308" Type="http://schemas.openxmlformats.org/officeDocument/2006/relationships/image" Target="../media/image2448.png"/><Relationship Id="rId329" Type="http://schemas.openxmlformats.org/officeDocument/2006/relationships/customXml" Target="../ink/ink2484.xml"/><Relationship Id="rId480" Type="http://schemas.openxmlformats.org/officeDocument/2006/relationships/image" Target="../media/image2534.png"/><Relationship Id="rId515" Type="http://schemas.openxmlformats.org/officeDocument/2006/relationships/customXml" Target="../ink/ink2577.xml"/><Relationship Id="rId536" Type="http://schemas.openxmlformats.org/officeDocument/2006/relationships/image" Target="../media/image2561.png"/><Relationship Id="rId47" Type="http://schemas.openxmlformats.org/officeDocument/2006/relationships/image" Target="../media/image2321.png"/><Relationship Id="rId68" Type="http://schemas.openxmlformats.org/officeDocument/2006/relationships/customXml" Target="../ink/ink2353.xml"/><Relationship Id="rId89" Type="http://schemas.openxmlformats.org/officeDocument/2006/relationships/image" Target="../media/image2342.png"/><Relationship Id="rId112" Type="http://schemas.openxmlformats.org/officeDocument/2006/relationships/image" Target="../media/image2352.png"/><Relationship Id="rId133" Type="http://schemas.openxmlformats.org/officeDocument/2006/relationships/customXml" Target="../ink/ink2386.xml"/><Relationship Id="rId154" Type="http://schemas.openxmlformats.org/officeDocument/2006/relationships/image" Target="../media/image2373.png"/><Relationship Id="rId175" Type="http://schemas.openxmlformats.org/officeDocument/2006/relationships/customXml" Target="../ink/ink2407.xml"/><Relationship Id="rId340" Type="http://schemas.openxmlformats.org/officeDocument/2006/relationships/image" Target="../media/image2464.png"/><Relationship Id="rId361" Type="http://schemas.openxmlformats.org/officeDocument/2006/relationships/customXml" Target="../ink/ink2500.xml"/><Relationship Id="rId196" Type="http://schemas.openxmlformats.org/officeDocument/2006/relationships/image" Target="../media/image2393.png"/><Relationship Id="rId200" Type="http://schemas.openxmlformats.org/officeDocument/2006/relationships/image" Target="../media/image2395.png"/><Relationship Id="rId382" Type="http://schemas.openxmlformats.org/officeDocument/2006/relationships/image" Target="../media/image2485.png"/><Relationship Id="rId417" Type="http://schemas.openxmlformats.org/officeDocument/2006/relationships/customXml" Target="../ink/ink2528.xml"/><Relationship Id="rId438" Type="http://schemas.openxmlformats.org/officeDocument/2006/relationships/image" Target="../media/image2513.png"/><Relationship Id="rId459" Type="http://schemas.openxmlformats.org/officeDocument/2006/relationships/customXml" Target="../ink/ink2549.xml"/><Relationship Id="rId16" Type="http://schemas.openxmlformats.org/officeDocument/2006/relationships/customXml" Target="../ink/ink2327.xml"/><Relationship Id="rId221" Type="http://schemas.openxmlformats.org/officeDocument/2006/relationships/customXml" Target="../ink/ink2430.xml"/><Relationship Id="rId242" Type="http://schemas.openxmlformats.org/officeDocument/2006/relationships/image" Target="../media/image2415.png"/><Relationship Id="rId263" Type="http://schemas.openxmlformats.org/officeDocument/2006/relationships/customXml" Target="../ink/ink2451.xml"/><Relationship Id="rId284" Type="http://schemas.openxmlformats.org/officeDocument/2006/relationships/image" Target="../media/image2436.png"/><Relationship Id="rId319" Type="http://schemas.openxmlformats.org/officeDocument/2006/relationships/customXml" Target="../ink/ink2479.xml"/><Relationship Id="rId470" Type="http://schemas.openxmlformats.org/officeDocument/2006/relationships/image" Target="../media/image2529.png"/><Relationship Id="rId491" Type="http://schemas.openxmlformats.org/officeDocument/2006/relationships/customXml" Target="../ink/ink2565.xml"/><Relationship Id="rId505" Type="http://schemas.openxmlformats.org/officeDocument/2006/relationships/customXml" Target="../ink/ink2572.xml"/><Relationship Id="rId526" Type="http://schemas.openxmlformats.org/officeDocument/2006/relationships/image" Target="../media/image2556.png"/><Relationship Id="rId37" Type="http://schemas.openxmlformats.org/officeDocument/2006/relationships/image" Target="../media/image2316.png"/><Relationship Id="rId58" Type="http://schemas.openxmlformats.org/officeDocument/2006/relationships/customXml" Target="../ink/ink2348.xml"/><Relationship Id="rId79" Type="http://schemas.openxmlformats.org/officeDocument/2006/relationships/image" Target="../media/image2337.png"/><Relationship Id="rId102" Type="http://schemas.openxmlformats.org/officeDocument/2006/relationships/customXml" Target="../ink/ink2370.xml"/><Relationship Id="rId123" Type="http://schemas.openxmlformats.org/officeDocument/2006/relationships/customXml" Target="../ink/ink2381.xml"/><Relationship Id="rId144" Type="http://schemas.openxmlformats.org/officeDocument/2006/relationships/image" Target="../media/image2368.png"/><Relationship Id="rId330" Type="http://schemas.openxmlformats.org/officeDocument/2006/relationships/image" Target="../media/image2459.png"/><Relationship Id="rId547" Type="http://schemas.openxmlformats.org/officeDocument/2006/relationships/customXml" Target="../ink/ink2593.xml"/><Relationship Id="rId90" Type="http://schemas.openxmlformats.org/officeDocument/2006/relationships/customXml" Target="../ink/ink2364.xml"/><Relationship Id="rId165" Type="http://schemas.openxmlformats.org/officeDocument/2006/relationships/customXml" Target="../ink/ink2402.xml"/><Relationship Id="rId186" Type="http://schemas.openxmlformats.org/officeDocument/2006/relationships/image" Target="../media/image2388.png"/><Relationship Id="rId351" Type="http://schemas.openxmlformats.org/officeDocument/2006/relationships/customXml" Target="../ink/ink2495.xml"/><Relationship Id="rId372" Type="http://schemas.openxmlformats.org/officeDocument/2006/relationships/image" Target="../media/image2480.png"/><Relationship Id="rId393" Type="http://schemas.openxmlformats.org/officeDocument/2006/relationships/customXml" Target="../ink/ink2516.xml"/><Relationship Id="rId407" Type="http://schemas.openxmlformats.org/officeDocument/2006/relationships/customXml" Target="../ink/ink2523.xml"/><Relationship Id="rId428" Type="http://schemas.openxmlformats.org/officeDocument/2006/relationships/image" Target="../media/image2508.png"/><Relationship Id="rId449" Type="http://schemas.openxmlformats.org/officeDocument/2006/relationships/customXml" Target="../ink/ink2544.xml"/><Relationship Id="rId211" Type="http://schemas.openxmlformats.org/officeDocument/2006/relationships/customXml" Target="../ink/ink2425.xml"/><Relationship Id="rId232" Type="http://schemas.openxmlformats.org/officeDocument/2006/relationships/image" Target="../media/image2411.png"/><Relationship Id="rId253" Type="http://schemas.openxmlformats.org/officeDocument/2006/relationships/customXml" Target="../ink/ink2446.xml"/><Relationship Id="rId274" Type="http://schemas.openxmlformats.org/officeDocument/2006/relationships/image" Target="../media/image2431.png"/><Relationship Id="rId295" Type="http://schemas.openxmlformats.org/officeDocument/2006/relationships/customXml" Target="../ink/ink2467.xml"/><Relationship Id="rId309" Type="http://schemas.openxmlformats.org/officeDocument/2006/relationships/customXml" Target="../ink/ink2474.xml"/><Relationship Id="rId460" Type="http://schemas.openxmlformats.org/officeDocument/2006/relationships/image" Target="../media/image2524.png"/><Relationship Id="rId481" Type="http://schemas.openxmlformats.org/officeDocument/2006/relationships/customXml" Target="../ink/ink2560.xml"/><Relationship Id="rId516" Type="http://schemas.openxmlformats.org/officeDocument/2006/relationships/image" Target="../media/image2551.png"/><Relationship Id="rId27" Type="http://schemas.openxmlformats.org/officeDocument/2006/relationships/image" Target="../media/image2311.png"/><Relationship Id="rId48" Type="http://schemas.openxmlformats.org/officeDocument/2006/relationships/customXml" Target="../ink/ink2343.xml"/><Relationship Id="rId69" Type="http://schemas.openxmlformats.org/officeDocument/2006/relationships/image" Target="../media/image2332.png"/><Relationship Id="rId113" Type="http://schemas.openxmlformats.org/officeDocument/2006/relationships/customXml" Target="../ink/ink2376.xml"/><Relationship Id="rId134" Type="http://schemas.openxmlformats.org/officeDocument/2006/relationships/image" Target="../media/image2363.png"/><Relationship Id="rId320" Type="http://schemas.openxmlformats.org/officeDocument/2006/relationships/image" Target="../media/image2454.png"/><Relationship Id="rId537" Type="http://schemas.openxmlformats.org/officeDocument/2006/relationships/customXml" Target="../ink/ink2588.xml"/><Relationship Id="rId80" Type="http://schemas.openxmlformats.org/officeDocument/2006/relationships/customXml" Target="../ink/ink2359.xml"/><Relationship Id="rId155" Type="http://schemas.openxmlformats.org/officeDocument/2006/relationships/customXml" Target="../ink/ink2397.xml"/><Relationship Id="rId176" Type="http://schemas.openxmlformats.org/officeDocument/2006/relationships/image" Target="../media/image2383.png"/><Relationship Id="rId197" Type="http://schemas.openxmlformats.org/officeDocument/2006/relationships/customXml" Target="../ink/ink2418.xml"/><Relationship Id="rId341" Type="http://schemas.openxmlformats.org/officeDocument/2006/relationships/customXml" Target="../ink/ink2490.xml"/><Relationship Id="rId362" Type="http://schemas.openxmlformats.org/officeDocument/2006/relationships/image" Target="../media/image2475.png"/><Relationship Id="rId383" Type="http://schemas.openxmlformats.org/officeDocument/2006/relationships/customXml" Target="../ink/ink2511.xml"/><Relationship Id="rId418" Type="http://schemas.openxmlformats.org/officeDocument/2006/relationships/image" Target="../media/image2503.png"/><Relationship Id="rId439" Type="http://schemas.openxmlformats.org/officeDocument/2006/relationships/customXml" Target="../ink/ink2539.xml"/><Relationship Id="rId201" Type="http://schemas.openxmlformats.org/officeDocument/2006/relationships/customXml" Target="../ink/ink2420.xml"/><Relationship Id="rId222" Type="http://schemas.openxmlformats.org/officeDocument/2006/relationships/image" Target="../media/image2406.png"/><Relationship Id="rId243" Type="http://schemas.openxmlformats.org/officeDocument/2006/relationships/customXml" Target="../ink/ink2441.xml"/><Relationship Id="rId264" Type="http://schemas.openxmlformats.org/officeDocument/2006/relationships/image" Target="../media/image2426.png"/><Relationship Id="rId285" Type="http://schemas.openxmlformats.org/officeDocument/2006/relationships/customXml" Target="../ink/ink2462.xml"/><Relationship Id="rId450" Type="http://schemas.openxmlformats.org/officeDocument/2006/relationships/image" Target="../media/image2519.png"/><Relationship Id="rId471" Type="http://schemas.openxmlformats.org/officeDocument/2006/relationships/customXml" Target="../ink/ink2555.xml"/><Relationship Id="rId506" Type="http://schemas.openxmlformats.org/officeDocument/2006/relationships/image" Target="../media/image2546.png"/><Relationship Id="rId17" Type="http://schemas.openxmlformats.org/officeDocument/2006/relationships/image" Target="../media/image2306.png"/><Relationship Id="rId38" Type="http://schemas.openxmlformats.org/officeDocument/2006/relationships/customXml" Target="../ink/ink2338.xml"/><Relationship Id="rId59" Type="http://schemas.openxmlformats.org/officeDocument/2006/relationships/image" Target="../media/image2327.png"/><Relationship Id="rId103" Type="http://schemas.openxmlformats.org/officeDocument/2006/relationships/customXml" Target="../ink/ink2371.xml"/><Relationship Id="rId124" Type="http://schemas.openxmlformats.org/officeDocument/2006/relationships/image" Target="../media/image2358.png"/><Relationship Id="rId310" Type="http://schemas.openxmlformats.org/officeDocument/2006/relationships/image" Target="../media/image2449.png"/><Relationship Id="rId492" Type="http://schemas.openxmlformats.org/officeDocument/2006/relationships/image" Target="../media/image2539.png"/><Relationship Id="rId527" Type="http://schemas.openxmlformats.org/officeDocument/2006/relationships/customXml" Target="../ink/ink2583.xml"/><Relationship Id="rId548" Type="http://schemas.openxmlformats.org/officeDocument/2006/relationships/image" Target="../media/image2567.png"/><Relationship Id="rId70" Type="http://schemas.openxmlformats.org/officeDocument/2006/relationships/customXml" Target="../ink/ink2354.xml"/><Relationship Id="rId91" Type="http://schemas.openxmlformats.org/officeDocument/2006/relationships/image" Target="../media/image2343.png"/><Relationship Id="rId145" Type="http://schemas.openxmlformats.org/officeDocument/2006/relationships/customXml" Target="../ink/ink2392.xml"/><Relationship Id="rId166" Type="http://schemas.openxmlformats.org/officeDocument/2006/relationships/image" Target="../media/image2378.png"/><Relationship Id="rId187" Type="http://schemas.openxmlformats.org/officeDocument/2006/relationships/customXml" Target="../ink/ink2413.xml"/><Relationship Id="rId331" Type="http://schemas.openxmlformats.org/officeDocument/2006/relationships/customXml" Target="../ink/ink2485.xml"/><Relationship Id="rId352" Type="http://schemas.openxmlformats.org/officeDocument/2006/relationships/image" Target="../media/image2470.png"/><Relationship Id="rId373" Type="http://schemas.openxmlformats.org/officeDocument/2006/relationships/customXml" Target="../ink/ink2506.xml"/><Relationship Id="rId394" Type="http://schemas.openxmlformats.org/officeDocument/2006/relationships/image" Target="../media/image2491.png"/><Relationship Id="rId408" Type="http://schemas.openxmlformats.org/officeDocument/2006/relationships/image" Target="../media/image2498.png"/><Relationship Id="rId429" Type="http://schemas.openxmlformats.org/officeDocument/2006/relationships/customXml" Target="../ink/ink2534.xml"/><Relationship Id="rId1" Type="http://schemas.openxmlformats.org/officeDocument/2006/relationships/slideLayout" Target="../slideLayouts/slideLayout7.xml"/><Relationship Id="rId212" Type="http://schemas.openxmlformats.org/officeDocument/2006/relationships/image" Target="../media/image2401.png"/><Relationship Id="rId233" Type="http://schemas.openxmlformats.org/officeDocument/2006/relationships/customXml" Target="../ink/ink2436.xml"/><Relationship Id="rId254" Type="http://schemas.openxmlformats.org/officeDocument/2006/relationships/image" Target="../media/image2421.png"/><Relationship Id="rId440" Type="http://schemas.openxmlformats.org/officeDocument/2006/relationships/image" Target="../media/image2514.png"/><Relationship Id="rId28" Type="http://schemas.openxmlformats.org/officeDocument/2006/relationships/customXml" Target="../ink/ink2333.xml"/><Relationship Id="rId49" Type="http://schemas.openxmlformats.org/officeDocument/2006/relationships/image" Target="../media/image2322.png"/><Relationship Id="rId114" Type="http://schemas.openxmlformats.org/officeDocument/2006/relationships/image" Target="../media/image2353.png"/><Relationship Id="rId275" Type="http://schemas.openxmlformats.org/officeDocument/2006/relationships/customXml" Target="../ink/ink2457.xml"/><Relationship Id="rId296" Type="http://schemas.openxmlformats.org/officeDocument/2006/relationships/image" Target="../media/image2442.png"/><Relationship Id="rId300" Type="http://schemas.openxmlformats.org/officeDocument/2006/relationships/image" Target="../media/image2444.png"/><Relationship Id="rId461" Type="http://schemas.openxmlformats.org/officeDocument/2006/relationships/customXml" Target="../ink/ink2550.xml"/><Relationship Id="rId482" Type="http://schemas.openxmlformats.org/officeDocument/2006/relationships/image" Target="../media/image2535.png"/><Relationship Id="rId517" Type="http://schemas.openxmlformats.org/officeDocument/2006/relationships/customXml" Target="../ink/ink2578.xml"/><Relationship Id="rId538" Type="http://schemas.openxmlformats.org/officeDocument/2006/relationships/image" Target="../media/image2562.png"/><Relationship Id="rId60" Type="http://schemas.openxmlformats.org/officeDocument/2006/relationships/customXml" Target="../ink/ink2349.xml"/><Relationship Id="rId81" Type="http://schemas.openxmlformats.org/officeDocument/2006/relationships/image" Target="../media/image2338.png"/><Relationship Id="rId135" Type="http://schemas.openxmlformats.org/officeDocument/2006/relationships/customXml" Target="../ink/ink2387.xml"/><Relationship Id="rId156" Type="http://schemas.openxmlformats.org/officeDocument/2006/relationships/image" Target="../media/image2374.png"/><Relationship Id="rId177" Type="http://schemas.openxmlformats.org/officeDocument/2006/relationships/customXml" Target="../ink/ink2408.xml"/><Relationship Id="rId198" Type="http://schemas.openxmlformats.org/officeDocument/2006/relationships/image" Target="../media/image2394.png"/><Relationship Id="rId321" Type="http://schemas.openxmlformats.org/officeDocument/2006/relationships/customXml" Target="../ink/ink2480.xml"/><Relationship Id="rId342" Type="http://schemas.openxmlformats.org/officeDocument/2006/relationships/image" Target="../media/image2465.png"/><Relationship Id="rId363" Type="http://schemas.openxmlformats.org/officeDocument/2006/relationships/customXml" Target="../ink/ink2501.xml"/><Relationship Id="rId384" Type="http://schemas.openxmlformats.org/officeDocument/2006/relationships/image" Target="../media/image2486.png"/><Relationship Id="rId419" Type="http://schemas.openxmlformats.org/officeDocument/2006/relationships/customXml" Target="../ink/ink2529.xml"/><Relationship Id="rId202" Type="http://schemas.openxmlformats.org/officeDocument/2006/relationships/image" Target="../media/image2396.png"/><Relationship Id="rId223" Type="http://schemas.openxmlformats.org/officeDocument/2006/relationships/customXml" Target="../ink/ink2431.xml"/><Relationship Id="rId244" Type="http://schemas.openxmlformats.org/officeDocument/2006/relationships/image" Target="../media/image2416.png"/><Relationship Id="rId430" Type="http://schemas.openxmlformats.org/officeDocument/2006/relationships/image" Target="../media/image2509.png"/><Relationship Id="rId18" Type="http://schemas.openxmlformats.org/officeDocument/2006/relationships/customXml" Target="../ink/ink2328.xml"/><Relationship Id="rId39" Type="http://schemas.openxmlformats.org/officeDocument/2006/relationships/image" Target="../media/image2317.png"/><Relationship Id="rId265" Type="http://schemas.openxmlformats.org/officeDocument/2006/relationships/customXml" Target="../ink/ink2452.xml"/><Relationship Id="rId286" Type="http://schemas.openxmlformats.org/officeDocument/2006/relationships/image" Target="../media/image2437.png"/><Relationship Id="rId451" Type="http://schemas.openxmlformats.org/officeDocument/2006/relationships/customXml" Target="../ink/ink2545.xml"/><Relationship Id="rId472" Type="http://schemas.openxmlformats.org/officeDocument/2006/relationships/image" Target="../media/image2530.png"/><Relationship Id="rId493" Type="http://schemas.openxmlformats.org/officeDocument/2006/relationships/customXml" Target="../ink/ink2566.xml"/><Relationship Id="rId507" Type="http://schemas.openxmlformats.org/officeDocument/2006/relationships/customXml" Target="../ink/ink2573.xml"/><Relationship Id="rId528" Type="http://schemas.openxmlformats.org/officeDocument/2006/relationships/image" Target="../media/image2557.png"/><Relationship Id="rId549" Type="http://schemas.openxmlformats.org/officeDocument/2006/relationships/customXml" Target="../ink/ink2594.xml"/><Relationship Id="rId50" Type="http://schemas.openxmlformats.org/officeDocument/2006/relationships/customXml" Target="../ink/ink2344.xml"/><Relationship Id="rId104" Type="http://schemas.openxmlformats.org/officeDocument/2006/relationships/image" Target="../media/image2348.png"/><Relationship Id="rId125" Type="http://schemas.openxmlformats.org/officeDocument/2006/relationships/customXml" Target="../ink/ink2382.xml"/><Relationship Id="rId146" Type="http://schemas.openxmlformats.org/officeDocument/2006/relationships/image" Target="../media/image2369.png"/><Relationship Id="rId167" Type="http://schemas.openxmlformats.org/officeDocument/2006/relationships/customXml" Target="../ink/ink2403.xml"/><Relationship Id="rId188" Type="http://schemas.openxmlformats.org/officeDocument/2006/relationships/image" Target="../media/image2389.png"/><Relationship Id="rId311" Type="http://schemas.openxmlformats.org/officeDocument/2006/relationships/customXml" Target="../ink/ink2475.xml"/><Relationship Id="rId332" Type="http://schemas.openxmlformats.org/officeDocument/2006/relationships/image" Target="../media/image2460.png"/><Relationship Id="rId353" Type="http://schemas.openxmlformats.org/officeDocument/2006/relationships/customXml" Target="../ink/ink2496.xml"/><Relationship Id="rId374" Type="http://schemas.openxmlformats.org/officeDocument/2006/relationships/image" Target="../media/image2481.png"/><Relationship Id="rId395" Type="http://schemas.openxmlformats.org/officeDocument/2006/relationships/customXml" Target="../ink/ink2517.xml"/><Relationship Id="rId409" Type="http://schemas.openxmlformats.org/officeDocument/2006/relationships/customXml" Target="../ink/ink2524.xml"/><Relationship Id="rId71" Type="http://schemas.openxmlformats.org/officeDocument/2006/relationships/image" Target="../media/image2333.png"/><Relationship Id="rId92" Type="http://schemas.openxmlformats.org/officeDocument/2006/relationships/customXml" Target="../ink/ink2365.xml"/><Relationship Id="rId213" Type="http://schemas.openxmlformats.org/officeDocument/2006/relationships/customXml" Target="../ink/ink2426.xml"/><Relationship Id="rId234" Type="http://schemas.openxmlformats.org/officeDocument/2006/relationships/image" Target="../media/image2412.png"/><Relationship Id="rId420" Type="http://schemas.openxmlformats.org/officeDocument/2006/relationships/image" Target="../media/image2504.png"/><Relationship Id="rId2" Type="http://schemas.openxmlformats.org/officeDocument/2006/relationships/customXml" Target="../ink/ink2320.xml"/><Relationship Id="rId29" Type="http://schemas.openxmlformats.org/officeDocument/2006/relationships/image" Target="../media/image2312.png"/><Relationship Id="rId255" Type="http://schemas.openxmlformats.org/officeDocument/2006/relationships/customXml" Target="../ink/ink2447.xml"/><Relationship Id="rId276" Type="http://schemas.openxmlformats.org/officeDocument/2006/relationships/image" Target="../media/image2432.png"/><Relationship Id="rId297" Type="http://schemas.openxmlformats.org/officeDocument/2006/relationships/customXml" Target="../ink/ink2468.xml"/><Relationship Id="rId441" Type="http://schemas.openxmlformats.org/officeDocument/2006/relationships/customXml" Target="../ink/ink2540.xml"/><Relationship Id="rId462" Type="http://schemas.openxmlformats.org/officeDocument/2006/relationships/image" Target="../media/image2525.png"/><Relationship Id="rId483" Type="http://schemas.openxmlformats.org/officeDocument/2006/relationships/customXml" Target="../ink/ink2561.xml"/><Relationship Id="rId518" Type="http://schemas.openxmlformats.org/officeDocument/2006/relationships/image" Target="../media/image2552.png"/><Relationship Id="rId539" Type="http://schemas.openxmlformats.org/officeDocument/2006/relationships/customXml" Target="../ink/ink2589.xml"/><Relationship Id="rId40" Type="http://schemas.openxmlformats.org/officeDocument/2006/relationships/customXml" Target="../ink/ink2339.xml"/><Relationship Id="rId115" Type="http://schemas.openxmlformats.org/officeDocument/2006/relationships/customXml" Target="../ink/ink2377.xml"/><Relationship Id="rId136" Type="http://schemas.openxmlformats.org/officeDocument/2006/relationships/image" Target="../media/image2364.png"/><Relationship Id="rId157" Type="http://schemas.openxmlformats.org/officeDocument/2006/relationships/customXml" Target="../ink/ink2398.xml"/><Relationship Id="rId178" Type="http://schemas.openxmlformats.org/officeDocument/2006/relationships/image" Target="../media/image2384.png"/><Relationship Id="rId301" Type="http://schemas.openxmlformats.org/officeDocument/2006/relationships/customXml" Target="../ink/ink2470.xml"/><Relationship Id="rId322" Type="http://schemas.openxmlformats.org/officeDocument/2006/relationships/image" Target="../media/image2455.png"/><Relationship Id="rId343" Type="http://schemas.openxmlformats.org/officeDocument/2006/relationships/customXml" Target="../ink/ink2491.xml"/><Relationship Id="rId364" Type="http://schemas.openxmlformats.org/officeDocument/2006/relationships/image" Target="../media/image2476.png"/><Relationship Id="rId550" Type="http://schemas.openxmlformats.org/officeDocument/2006/relationships/image" Target="../media/image2568.png"/><Relationship Id="rId61" Type="http://schemas.openxmlformats.org/officeDocument/2006/relationships/image" Target="../media/image2328.png"/><Relationship Id="rId82" Type="http://schemas.openxmlformats.org/officeDocument/2006/relationships/customXml" Target="../ink/ink2360.xml"/><Relationship Id="rId199" Type="http://schemas.openxmlformats.org/officeDocument/2006/relationships/customXml" Target="../ink/ink2419.xml"/><Relationship Id="rId203" Type="http://schemas.openxmlformats.org/officeDocument/2006/relationships/customXml" Target="../ink/ink2421.xml"/><Relationship Id="rId385" Type="http://schemas.openxmlformats.org/officeDocument/2006/relationships/customXml" Target="../ink/ink2512.xml"/><Relationship Id="rId19" Type="http://schemas.openxmlformats.org/officeDocument/2006/relationships/image" Target="../media/image2307.png"/><Relationship Id="rId224" Type="http://schemas.openxmlformats.org/officeDocument/2006/relationships/image" Target="../media/image2407.png"/><Relationship Id="rId245" Type="http://schemas.openxmlformats.org/officeDocument/2006/relationships/customXml" Target="../ink/ink2442.xml"/><Relationship Id="rId266" Type="http://schemas.openxmlformats.org/officeDocument/2006/relationships/image" Target="../media/image2427.png"/><Relationship Id="rId287" Type="http://schemas.openxmlformats.org/officeDocument/2006/relationships/customXml" Target="../ink/ink2463.xml"/><Relationship Id="rId410" Type="http://schemas.openxmlformats.org/officeDocument/2006/relationships/image" Target="../media/image2499.png"/><Relationship Id="rId431" Type="http://schemas.openxmlformats.org/officeDocument/2006/relationships/customXml" Target="../ink/ink2535.xml"/><Relationship Id="rId452" Type="http://schemas.openxmlformats.org/officeDocument/2006/relationships/image" Target="../media/image2520.png"/><Relationship Id="rId473" Type="http://schemas.openxmlformats.org/officeDocument/2006/relationships/customXml" Target="../ink/ink2556.xml"/><Relationship Id="rId494" Type="http://schemas.openxmlformats.org/officeDocument/2006/relationships/image" Target="../media/image2540.png"/><Relationship Id="rId508" Type="http://schemas.openxmlformats.org/officeDocument/2006/relationships/image" Target="../media/image2547.png"/><Relationship Id="rId529" Type="http://schemas.openxmlformats.org/officeDocument/2006/relationships/customXml" Target="../ink/ink2584.xml"/><Relationship Id="rId30" Type="http://schemas.openxmlformats.org/officeDocument/2006/relationships/customXml" Target="../ink/ink2334.xml"/><Relationship Id="rId105" Type="http://schemas.openxmlformats.org/officeDocument/2006/relationships/customXml" Target="../ink/ink2372.xml"/><Relationship Id="rId126" Type="http://schemas.openxmlformats.org/officeDocument/2006/relationships/image" Target="../media/image2359.png"/><Relationship Id="rId147" Type="http://schemas.openxmlformats.org/officeDocument/2006/relationships/customXml" Target="../ink/ink2393.xml"/><Relationship Id="rId168" Type="http://schemas.openxmlformats.org/officeDocument/2006/relationships/image" Target="../media/image2379.png"/><Relationship Id="rId312" Type="http://schemas.openxmlformats.org/officeDocument/2006/relationships/image" Target="../media/image2450.png"/><Relationship Id="rId333" Type="http://schemas.openxmlformats.org/officeDocument/2006/relationships/customXml" Target="../ink/ink2486.xml"/><Relationship Id="rId354" Type="http://schemas.openxmlformats.org/officeDocument/2006/relationships/image" Target="../media/image2471.png"/><Relationship Id="rId540" Type="http://schemas.openxmlformats.org/officeDocument/2006/relationships/image" Target="../media/image2563.png"/><Relationship Id="rId51" Type="http://schemas.openxmlformats.org/officeDocument/2006/relationships/image" Target="../media/image2323.png"/><Relationship Id="rId72" Type="http://schemas.openxmlformats.org/officeDocument/2006/relationships/customXml" Target="../ink/ink2355.xml"/><Relationship Id="rId93" Type="http://schemas.openxmlformats.org/officeDocument/2006/relationships/image" Target="../media/image2344.png"/><Relationship Id="rId189" Type="http://schemas.openxmlformats.org/officeDocument/2006/relationships/customXml" Target="../ink/ink2414.xml"/><Relationship Id="rId375" Type="http://schemas.openxmlformats.org/officeDocument/2006/relationships/customXml" Target="../ink/ink2507.xml"/><Relationship Id="rId396" Type="http://schemas.openxmlformats.org/officeDocument/2006/relationships/image" Target="../media/image2492.png"/><Relationship Id="rId3" Type="http://schemas.openxmlformats.org/officeDocument/2006/relationships/image" Target="../media/image2299.png"/><Relationship Id="rId214" Type="http://schemas.openxmlformats.org/officeDocument/2006/relationships/image" Target="../media/image2402.png"/><Relationship Id="rId235" Type="http://schemas.openxmlformats.org/officeDocument/2006/relationships/customXml" Target="../ink/ink2437.xml"/><Relationship Id="rId256" Type="http://schemas.openxmlformats.org/officeDocument/2006/relationships/image" Target="../media/image2422.png"/><Relationship Id="rId277" Type="http://schemas.openxmlformats.org/officeDocument/2006/relationships/customXml" Target="../ink/ink2458.xml"/><Relationship Id="rId298" Type="http://schemas.openxmlformats.org/officeDocument/2006/relationships/image" Target="../media/image2443.png"/><Relationship Id="rId400" Type="http://schemas.openxmlformats.org/officeDocument/2006/relationships/image" Target="../media/image2494.png"/><Relationship Id="rId421" Type="http://schemas.openxmlformats.org/officeDocument/2006/relationships/customXml" Target="../ink/ink2530.xml"/><Relationship Id="rId442" Type="http://schemas.openxmlformats.org/officeDocument/2006/relationships/image" Target="../media/image2515.png"/><Relationship Id="rId463" Type="http://schemas.openxmlformats.org/officeDocument/2006/relationships/customXml" Target="../ink/ink2551.xml"/><Relationship Id="rId484" Type="http://schemas.openxmlformats.org/officeDocument/2006/relationships/image" Target="../media/image2536.png"/><Relationship Id="rId519" Type="http://schemas.openxmlformats.org/officeDocument/2006/relationships/customXml" Target="../ink/ink2579.xml"/><Relationship Id="rId116" Type="http://schemas.openxmlformats.org/officeDocument/2006/relationships/image" Target="../media/image2354.png"/><Relationship Id="rId137" Type="http://schemas.openxmlformats.org/officeDocument/2006/relationships/customXml" Target="../ink/ink2388.xml"/><Relationship Id="rId158" Type="http://schemas.openxmlformats.org/officeDocument/2006/relationships/image" Target="../media/image2375.png"/><Relationship Id="rId302" Type="http://schemas.openxmlformats.org/officeDocument/2006/relationships/image" Target="../media/image2445.png"/><Relationship Id="rId323" Type="http://schemas.openxmlformats.org/officeDocument/2006/relationships/customXml" Target="../ink/ink2481.xml"/><Relationship Id="rId344" Type="http://schemas.openxmlformats.org/officeDocument/2006/relationships/image" Target="../media/image2466.png"/><Relationship Id="rId530" Type="http://schemas.openxmlformats.org/officeDocument/2006/relationships/image" Target="../media/image2558.png"/><Relationship Id="rId20" Type="http://schemas.openxmlformats.org/officeDocument/2006/relationships/customXml" Target="../ink/ink2329.xml"/><Relationship Id="rId41" Type="http://schemas.openxmlformats.org/officeDocument/2006/relationships/image" Target="../media/image2318.png"/><Relationship Id="rId62" Type="http://schemas.openxmlformats.org/officeDocument/2006/relationships/customXml" Target="../ink/ink2350.xml"/><Relationship Id="rId83" Type="http://schemas.openxmlformats.org/officeDocument/2006/relationships/image" Target="../media/image2339.png"/><Relationship Id="rId179" Type="http://schemas.openxmlformats.org/officeDocument/2006/relationships/customXml" Target="../ink/ink2409.xml"/><Relationship Id="rId365" Type="http://schemas.openxmlformats.org/officeDocument/2006/relationships/customXml" Target="../ink/ink2502.xml"/><Relationship Id="rId386" Type="http://schemas.openxmlformats.org/officeDocument/2006/relationships/image" Target="../media/image2487.png"/><Relationship Id="rId551" Type="http://schemas.openxmlformats.org/officeDocument/2006/relationships/customXml" Target="../ink/ink2595.xml"/><Relationship Id="rId190" Type="http://schemas.openxmlformats.org/officeDocument/2006/relationships/image" Target="../media/image2390.png"/><Relationship Id="rId204" Type="http://schemas.openxmlformats.org/officeDocument/2006/relationships/image" Target="../media/image2397.png"/><Relationship Id="rId225" Type="http://schemas.openxmlformats.org/officeDocument/2006/relationships/customXml" Target="../ink/ink2432.xml"/><Relationship Id="rId246" Type="http://schemas.openxmlformats.org/officeDocument/2006/relationships/image" Target="../media/image2417.png"/><Relationship Id="rId267" Type="http://schemas.openxmlformats.org/officeDocument/2006/relationships/customXml" Target="../ink/ink2453.xml"/><Relationship Id="rId288" Type="http://schemas.openxmlformats.org/officeDocument/2006/relationships/image" Target="../media/image2438.png"/><Relationship Id="rId411" Type="http://schemas.openxmlformats.org/officeDocument/2006/relationships/customXml" Target="../ink/ink2525.xml"/><Relationship Id="rId432" Type="http://schemas.openxmlformats.org/officeDocument/2006/relationships/image" Target="../media/image2510.png"/><Relationship Id="rId453" Type="http://schemas.openxmlformats.org/officeDocument/2006/relationships/customXml" Target="../ink/ink2546.xml"/><Relationship Id="rId474" Type="http://schemas.openxmlformats.org/officeDocument/2006/relationships/image" Target="../media/image2531.png"/><Relationship Id="rId509" Type="http://schemas.openxmlformats.org/officeDocument/2006/relationships/customXml" Target="../ink/ink2574.xml"/><Relationship Id="rId106" Type="http://schemas.openxmlformats.org/officeDocument/2006/relationships/image" Target="../media/image2349.png"/><Relationship Id="rId127" Type="http://schemas.openxmlformats.org/officeDocument/2006/relationships/customXml" Target="../ink/ink2383.xml"/><Relationship Id="rId313" Type="http://schemas.openxmlformats.org/officeDocument/2006/relationships/customXml" Target="../ink/ink2476.xml"/><Relationship Id="rId495" Type="http://schemas.openxmlformats.org/officeDocument/2006/relationships/customXml" Target="../ink/ink2567.xml"/><Relationship Id="rId10" Type="http://schemas.openxmlformats.org/officeDocument/2006/relationships/customXml" Target="../ink/ink2324.xml"/><Relationship Id="rId31" Type="http://schemas.openxmlformats.org/officeDocument/2006/relationships/image" Target="../media/image2313.png"/><Relationship Id="rId52" Type="http://schemas.openxmlformats.org/officeDocument/2006/relationships/customXml" Target="../ink/ink2345.xml"/><Relationship Id="rId73" Type="http://schemas.openxmlformats.org/officeDocument/2006/relationships/image" Target="../media/image2334.png"/><Relationship Id="rId94" Type="http://schemas.openxmlformats.org/officeDocument/2006/relationships/customXml" Target="../ink/ink2366.xml"/><Relationship Id="rId148" Type="http://schemas.openxmlformats.org/officeDocument/2006/relationships/image" Target="../media/image2370.png"/><Relationship Id="rId169" Type="http://schemas.openxmlformats.org/officeDocument/2006/relationships/customXml" Target="../ink/ink2404.xml"/><Relationship Id="rId334" Type="http://schemas.openxmlformats.org/officeDocument/2006/relationships/image" Target="../media/image2461.png"/><Relationship Id="rId355" Type="http://schemas.openxmlformats.org/officeDocument/2006/relationships/customXml" Target="../ink/ink2497.xml"/><Relationship Id="rId376" Type="http://schemas.openxmlformats.org/officeDocument/2006/relationships/image" Target="../media/image2482.png"/><Relationship Id="rId397" Type="http://schemas.openxmlformats.org/officeDocument/2006/relationships/customXml" Target="../ink/ink2518.xml"/><Relationship Id="rId520" Type="http://schemas.openxmlformats.org/officeDocument/2006/relationships/image" Target="../media/image2553.png"/><Relationship Id="rId541" Type="http://schemas.openxmlformats.org/officeDocument/2006/relationships/customXml" Target="../ink/ink2590.xml"/><Relationship Id="rId4" Type="http://schemas.openxmlformats.org/officeDocument/2006/relationships/customXml" Target="../ink/ink2321.xml"/><Relationship Id="rId180" Type="http://schemas.openxmlformats.org/officeDocument/2006/relationships/image" Target="../media/image2385.png"/><Relationship Id="rId215" Type="http://schemas.openxmlformats.org/officeDocument/2006/relationships/customXml" Target="../ink/ink2427.xml"/><Relationship Id="rId236" Type="http://schemas.openxmlformats.org/officeDocument/2006/relationships/image" Target="../media/image313.png"/><Relationship Id="rId257" Type="http://schemas.openxmlformats.org/officeDocument/2006/relationships/customXml" Target="../ink/ink2448.xml"/><Relationship Id="rId278" Type="http://schemas.openxmlformats.org/officeDocument/2006/relationships/image" Target="../media/image2433.png"/><Relationship Id="rId401" Type="http://schemas.openxmlformats.org/officeDocument/2006/relationships/customXml" Target="../ink/ink2520.xml"/><Relationship Id="rId422" Type="http://schemas.openxmlformats.org/officeDocument/2006/relationships/image" Target="../media/image2505.png"/><Relationship Id="rId443" Type="http://schemas.openxmlformats.org/officeDocument/2006/relationships/customXml" Target="../ink/ink2541.xml"/><Relationship Id="rId464" Type="http://schemas.openxmlformats.org/officeDocument/2006/relationships/image" Target="../media/image2526.png"/><Relationship Id="rId303" Type="http://schemas.openxmlformats.org/officeDocument/2006/relationships/customXml" Target="../ink/ink2471.xml"/><Relationship Id="rId485" Type="http://schemas.openxmlformats.org/officeDocument/2006/relationships/customXml" Target="../ink/ink2562.xml"/><Relationship Id="rId42" Type="http://schemas.openxmlformats.org/officeDocument/2006/relationships/customXml" Target="../ink/ink2340.xml"/><Relationship Id="rId84" Type="http://schemas.openxmlformats.org/officeDocument/2006/relationships/customXml" Target="../ink/ink2361.xml"/><Relationship Id="rId138" Type="http://schemas.openxmlformats.org/officeDocument/2006/relationships/image" Target="../media/image2365.png"/><Relationship Id="rId345" Type="http://schemas.openxmlformats.org/officeDocument/2006/relationships/customXml" Target="../ink/ink2492.xml"/><Relationship Id="rId387" Type="http://schemas.openxmlformats.org/officeDocument/2006/relationships/customXml" Target="../ink/ink2513.xml"/><Relationship Id="rId510" Type="http://schemas.openxmlformats.org/officeDocument/2006/relationships/image" Target="../media/image2548.png"/><Relationship Id="rId552" Type="http://schemas.openxmlformats.org/officeDocument/2006/relationships/image" Target="../media/image2569.png"/><Relationship Id="rId191" Type="http://schemas.openxmlformats.org/officeDocument/2006/relationships/customXml" Target="../ink/ink2415.xml"/><Relationship Id="rId205" Type="http://schemas.openxmlformats.org/officeDocument/2006/relationships/customXml" Target="../ink/ink2422.xml"/><Relationship Id="rId247" Type="http://schemas.openxmlformats.org/officeDocument/2006/relationships/customXml" Target="../ink/ink2443.xml"/><Relationship Id="rId412" Type="http://schemas.openxmlformats.org/officeDocument/2006/relationships/image" Target="../media/image2500.png"/><Relationship Id="rId107" Type="http://schemas.openxmlformats.org/officeDocument/2006/relationships/customXml" Target="../ink/ink2373.xml"/><Relationship Id="rId289" Type="http://schemas.openxmlformats.org/officeDocument/2006/relationships/customXml" Target="../ink/ink2464.xml"/><Relationship Id="rId454" Type="http://schemas.openxmlformats.org/officeDocument/2006/relationships/image" Target="../media/image2521.png"/><Relationship Id="rId496" Type="http://schemas.openxmlformats.org/officeDocument/2006/relationships/image" Target="../media/image2541.png"/><Relationship Id="rId11" Type="http://schemas.openxmlformats.org/officeDocument/2006/relationships/image" Target="../media/image2303.png"/><Relationship Id="rId53" Type="http://schemas.openxmlformats.org/officeDocument/2006/relationships/image" Target="../media/image2324.png"/><Relationship Id="rId149" Type="http://schemas.openxmlformats.org/officeDocument/2006/relationships/customXml" Target="../ink/ink2394.xml"/><Relationship Id="rId314" Type="http://schemas.openxmlformats.org/officeDocument/2006/relationships/image" Target="../media/image2451.png"/><Relationship Id="rId356" Type="http://schemas.openxmlformats.org/officeDocument/2006/relationships/image" Target="../media/image2472.png"/><Relationship Id="rId398" Type="http://schemas.openxmlformats.org/officeDocument/2006/relationships/image" Target="../media/image2493.png"/><Relationship Id="rId521" Type="http://schemas.openxmlformats.org/officeDocument/2006/relationships/customXml" Target="../ink/ink2580.xml"/><Relationship Id="rId95" Type="http://schemas.openxmlformats.org/officeDocument/2006/relationships/image" Target="../media/image2345.png"/><Relationship Id="rId160" Type="http://schemas.openxmlformats.org/officeDocument/2006/relationships/image" Target="../media/image2376.png"/><Relationship Id="rId216" Type="http://schemas.openxmlformats.org/officeDocument/2006/relationships/image" Target="../media/image2403.png"/><Relationship Id="rId423" Type="http://schemas.openxmlformats.org/officeDocument/2006/relationships/customXml" Target="../ink/ink2531.xml"/><Relationship Id="rId258" Type="http://schemas.openxmlformats.org/officeDocument/2006/relationships/image" Target="../media/image2423.png"/><Relationship Id="rId465" Type="http://schemas.openxmlformats.org/officeDocument/2006/relationships/customXml" Target="../ink/ink2552.xml"/><Relationship Id="rId22" Type="http://schemas.openxmlformats.org/officeDocument/2006/relationships/customXml" Target="../ink/ink2330.xml"/><Relationship Id="rId64" Type="http://schemas.openxmlformats.org/officeDocument/2006/relationships/customXml" Target="../ink/ink2351.xml"/><Relationship Id="rId118" Type="http://schemas.openxmlformats.org/officeDocument/2006/relationships/image" Target="../media/image2355.png"/><Relationship Id="rId325" Type="http://schemas.openxmlformats.org/officeDocument/2006/relationships/customXml" Target="../ink/ink2482.xml"/><Relationship Id="rId367" Type="http://schemas.openxmlformats.org/officeDocument/2006/relationships/customXml" Target="../ink/ink2503.xml"/><Relationship Id="rId532" Type="http://schemas.openxmlformats.org/officeDocument/2006/relationships/image" Target="../media/image2559.png"/><Relationship Id="rId171" Type="http://schemas.openxmlformats.org/officeDocument/2006/relationships/customXml" Target="../ink/ink2405.xml"/><Relationship Id="rId227" Type="http://schemas.openxmlformats.org/officeDocument/2006/relationships/customXml" Target="../ink/ink2433.xml"/><Relationship Id="rId269" Type="http://schemas.openxmlformats.org/officeDocument/2006/relationships/customXml" Target="../ink/ink2454.xml"/><Relationship Id="rId434" Type="http://schemas.openxmlformats.org/officeDocument/2006/relationships/image" Target="../media/image2511.png"/><Relationship Id="rId476" Type="http://schemas.openxmlformats.org/officeDocument/2006/relationships/image" Target="../media/image2532.png"/><Relationship Id="rId33" Type="http://schemas.openxmlformats.org/officeDocument/2006/relationships/image" Target="../media/image2314.png"/><Relationship Id="rId129" Type="http://schemas.openxmlformats.org/officeDocument/2006/relationships/customXml" Target="../ink/ink2384.xml"/><Relationship Id="rId280" Type="http://schemas.openxmlformats.org/officeDocument/2006/relationships/image" Target="../media/image2434.png"/><Relationship Id="rId336" Type="http://schemas.openxmlformats.org/officeDocument/2006/relationships/image" Target="../media/image2462.png"/><Relationship Id="rId501" Type="http://schemas.openxmlformats.org/officeDocument/2006/relationships/customXml" Target="../ink/ink2570.xml"/><Relationship Id="rId543" Type="http://schemas.openxmlformats.org/officeDocument/2006/relationships/customXml" Target="../ink/ink2591.xml"/><Relationship Id="rId75" Type="http://schemas.openxmlformats.org/officeDocument/2006/relationships/image" Target="../media/image2335.png"/><Relationship Id="rId140" Type="http://schemas.openxmlformats.org/officeDocument/2006/relationships/image" Target="../media/image2366.png"/><Relationship Id="rId182" Type="http://schemas.openxmlformats.org/officeDocument/2006/relationships/image" Target="../media/image2386.png"/><Relationship Id="rId378" Type="http://schemas.openxmlformats.org/officeDocument/2006/relationships/image" Target="../media/image2483.png"/><Relationship Id="rId403" Type="http://schemas.openxmlformats.org/officeDocument/2006/relationships/customXml" Target="../ink/ink2521.xml"/><Relationship Id="rId6" Type="http://schemas.openxmlformats.org/officeDocument/2006/relationships/customXml" Target="../ink/ink2322.xml"/><Relationship Id="rId238" Type="http://schemas.openxmlformats.org/officeDocument/2006/relationships/image" Target="../media/image2413.png"/><Relationship Id="rId445" Type="http://schemas.openxmlformats.org/officeDocument/2006/relationships/customXml" Target="../ink/ink2542.xml"/><Relationship Id="rId487" Type="http://schemas.openxmlformats.org/officeDocument/2006/relationships/customXml" Target="../ink/ink2563.xml"/><Relationship Id="rId291" Type="http://schemas.openxmlformats.org/officeDocument/2006/relationships/customXml" Target="../ink/ink2465.xml"/><Relationship Id="rId305" Type="http://schemas.openxmlformats.org/officeDocument/2006/relationships/customXml" Target="../ink/ink2472.xml"/><Relationship Id="rId347" Type="http://schemas.openxmlformats.org/officeDocument/2006/relationships/customXml" Target="../ink/ink2493.xml"/><Relationship Id="rId512" Type="http://schemas.openxmlformats.org/officeDocument/2006/relationships/image" Target="../media/image2549.png"/><Relationship Id="rId44" Type="http://schemas.openxmlformats.org/officeDocument/2006/relationships/customXml" Target="../ink/ink2341.xml"/><Relationship Id="rId86" Type="http://schemas.openxmlformats.org/officeDocument/2006/relationships/customXml" Target="../ink/ink2362.xml"/><Relationship Id="rId151" Type="http://schemas.openxmlformats.org/officeDocument/2006/relationships/customXml" Target="../ink/ink2395.xml"/><Relationship Id="rId389" Type="http://schemas.openxmlformats.org/officeDocument/2006/relationships/customXml" Target="../ink/ink2514.xml"/><Relationship Id="rId193" Type="http://schemas.openxmlformats.org/officeDocument/2006/relationships/customXml" Target="../ink/ink2416.xml"/><Relationship Id="rId207" Type="http://schemas.openxmlformats.org/officeDocument/2006/relationships/customXml" Target="../ink/ink2423.xml"/><Relationship Id="rId249" Type="http://schemas.openxmlformats.org/officeDocument/2006/relationships/customXml" Target="../ink/ink2444.xml"/><Relationship Id="rId414" Type="http://schemas.openxmlformats.org/officeDocument/2006/relationships/image" Target="../media/image2501.png"/><Relationship Id="rId456" Type="http://schemas.openxmlformats.org/officeDocument/2006/relationships/image" Target="../media/image2522.png"/><Relationship Id="rId498" Type="http://schemas.openxmlformats.org/officeDocument/2006/relationships/image" Target="../media/image2542.png"/><Relationship Id="rId13" Type="http://schemas.openxmlformats.org/officeDocument/2006/relationships/image" Target="../media/image2304.png"/><Relationship Id="rId109" Type="http://schemas.openxmlformats.org/officeDocument/2006/relationships/customXml" Target="../ink/ink2374.xml"/><Relationship Id="rId260" Type="http://schemas.openxmlformats.org/officeDocument/2006/relationships/image" Target="../media/image2424.png"/><Relationship Id="rId316" Type="http://schemas.openxmlformats.org/officeDocument/2006/relationships/image" Target="../media/image2452.png"/><Relationship Id="rId523" Type="http://schemas.openxmlformats.org/officeDocument/2006/relationships/customXml" Target="../ink/ink2581.xml"/><Relationship Id="rId55" Type="http://schemas.openxmlformats.org/officeDocument/2006/relationships/image" Target="../media/image2325.png"/><Relationship Id="rId97" Type="http://schemas.openxmlformats.org/officeDocument/2006/relationships/image" Target="../media/image2346.png"/><Relationship Id="rId120" Type="http://schemas.openxmlformats.org/officeDocument/2006/relationships/image" Target="../media/image2356.png"/><Relationship Id="rId358" Type="http://schemas.openxmlformats.org/officeDocument/2006/relationships/image" Target="../media/image2473.png"/><Relationship Id="rId162" Type="http://schemas.openxmlformats.org/officeDocument/2006/relationships/image" Target="../media/image2377.png"/><Relationship Id="rId218" Type="http://schemas.openxmlformats.org/officeDocument/2006/relationships/image" Target="../media/image2404.png"/><Relationship Id="rId425" Type="http://schemas.openxmlformats.org/officeDocument/2006/relationships/customXml" Target="../ink/ink2532.xml"/><Relationship Id="rId467" Type="http://schemas.openxmlformats.org/officeDocument/2006/relationships/customXml" Target="../ink/ink2553.xml"/><Relationship Id="rId271" Type="http://schemas.openxmlformats.org/officeDocument/2006/relationships/customXml" Target="../ink/ink2455.xml"/><Relationship Id="rId24" Type="http://schemas.openxmlformats.org/officeDocument/2006/relationships/customXml" Target="../ink/ink2331.xml"/><Relationship Id="rId66" Type="http://schemas.openxmlformats.org/officeDocument/2006/relationships/customXml" Target="../ink/ink2352.xml"/><Relationship Id="rId131" Type="http://schemas.openxmlformats.org/officeDocument/2006/relationships/customXml" Target="../ink/ink2385.xml"/><Relationship Id="rId327" Type="http://schemas.openxmlformats.org/officeDocument/2006/relationships/customXml" Target="../ink/ink2483.xml"/><Relationship Id="rId369" Type="http://schemas.openxmlformats.org/officeDocument/2006/relationships/customXml" Target="../ink/ink2504.xml"/><Relationship Id="rId534" Type="http://schemas.openxmlformats.org/officeDocument/2006/relationships/image" Target="../media/image2560.png"/><Relationship Id="rId173" Type="http://schemas.openxmlformats.org/officeDocument/2006/relationships/customXml" Target="../ink/ink2406.xml"/><Relationship Id="rId229" Type="http://schemas.openxmlformats.org/officeDocument/2006/relationships/customXml" Target="../ink/ink2434.xml"/><Relationship Id="rId380" Type="http://schemas.openxmlformats.org/officeDocument/2006/relationships/image" Target="../media/image2484.png"/><Relationship Id="rId436" Type="http://schemas.openxmlformats.org/officeDocument/2006/relationships/image" Target="../media/image2512.png"/><Relationship Id="rId240" Type="http://schemas.openxmlformats.org/officeDocument/2006/relationships/image" Target="../media/image2414.png"/><Relationship Id="rId478" Type="http://schemas.openxmlformats.org/officeDocument/2006/relationships/image" Target="../media/image2533.png"/><Relationship Id="rId35" Type="http://schemas.openxmlformats.org/officeDocument/2006/relationships/image" Target="../media/image2315.png"/><Relationship Id="rId77" Type="http://schemas.openxmlformats.org/officeDocument/2006/relationships/image" Target="../media/image2336.png"/><Relationship Id="rId100" Type="http://schemas.openxmlformats.org/officeDocument/2006/relationships/customXml" Target="../ink/ink2369.xml"/><Relationship Id="rId282" Type="http://schemas.openxmlformats.org/officeDocument/2006/relationships/image" Target="../media/image2435.png"/><Relationship Id="rId338" Type="http://schemas.openxmlformats.org/officeDocument/2006/relationships/image" Target="../media/image2463.png"/><Relationship Id="rId503" Type="http://schemas.openxmlformats.org/officeDocument/2006/relationships/customXml" Target="../ink/ink2571.xml"/><Relationship Id="rId545" Type="http://schemas.openxmlformats.org/officeDocument/2006/relationships/customXml" Target="../ink/ink2592.xml"/><Relationship Id="rId8" Type="http://schemas.openxmlformats.org/officeDocument/2006/relationships/customXml" Target="../ink/ink2323.xml"/><Relationship Id="rId142" Type="http://schemas.openxmlformats.org/officeDocument/2006/relationships/image" Target="../media/image2367.png"/><Relationship Id="rId184" Type="http://schemas.openxmlformats.org/officeDocument/2006/relationships/image" Target="../media/image2387.png"/><Relationship Id="rId391" Type="http://schemas.openxmlformats.org/officeDocument/2006/relationships/customXml" Target="../ink/ink2515.xml"/><Relationship Id="rId405" Type="http://schemas.openxmlformats.org/officeDocument/2006/relationships/customXml" Target="../ink/ink2522.xml"/><Relationship Id="rId447" Type="http://schemas.openxmlformats.org/officeDocument/2006/relationships/customXml" Target="../ink/ink2543.xml"/><Relationship Id="rId251" Type="http://schemas.openxmlformats.org/officeDocument/2006/relationships/customXml" Target="../ink/ink2445.xml"/><Relationship Id="rId489" Type="http://schemas.openxmlformats.org/officeDocument/2006/relationships/customXml" Target="../ink/ink2564.xml"/><Relationship Id="rId46" Type="http://schemas.openxmlformats.org/officeDocument/2006/relationships/customXml" Target="../ink/ink2342.xml"/><Relationship Id="rId293" Type="http://schemas.openxmlformats.org/officeDocument/2006/relationships/customXml" Target="../ink/ink2466.xml"/><Relationship Id="rId307" Type="http://schemas.openxmlformats.org/officeDocument/2006/relationships/customXml" Target="../ink/ink2473.xml"/><Relationship Id="rId349" Type="http://schemas.openxmlformats.org/officeDocument/2006/relationships/customXml" Target="../ink/ink2494.xml"/><Relationship Id="rId514" Type="http://schemas.openxmlformats.org/officeDocument/2006/relationships/image" Target="../media/image2550.png"/><Relationship Id="rId88" Type="http://schemas.openxmlformats.org/officeDocument/2006/relationships/customXml" Target="../ink/ink2363.xml"/><Relationship Id="rId111" Type="http://schemas.openxmlformats.org/officeDocument/2006/relationships/customXml" Target="../ink/ink2375.xml"/><Relationship Id="rId153" Type="http://schemas.openxmlformats.org/officeDocument/2006/relationships/customXml" Target="../ink/ink2396.xml"/><Relationship Id="rId195" Type="http://schemas.openxmlformats.org/officeDocument/2006/relationships/customXml" Target="../ink/ink2417.xml"/><Relationship Id="rId209" Type="http://schemas.openxmlformats.org/officeDocument/2006/relationships/customXml" Target="../ink/ink2424.xml"/><Relationship Id="rId360" Type="http://schemas.openxmlformats.org/officeDocument/2006/relationships/image" Target="../media/image2474.png"/><Relationship Id="rId416" Type="http://schemas.openxmlformats.org/officeDocument/2006/relationships/image" Target="../media/image2502.png"/></Relationships>
</file>

<file path=ppt/slides/_rels/slide2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45.png"/><Relationship Id="rId18" Type="http://schemas.openxmlformats.org/officeDocument/2006/relationships/customXml" Target="../ink/ink246.xml"/><Relationship Id="rId26" Type="http://schemas.openxmlformats.org/officeDocument/2006/relationships/customXml" Target="../ink/ink250.xml"/><Relationship Id="rId39" Type="http://schemas.openxmlformats.org/officeDocument/2006/relationships/image" Target="../media/image258.png"/><Relationship Id="rId21" Type="http://schemas.openxmlformats.org/officeDocument/2006/relationships/image" Target="../media/image249.png"/><Relationship Id="rId34" Type="http://schemas.openxmlformats.org/officeDocument/2006/relationships/customXml" Target="../ink/ink254.xml"/><Relationship Id="rId42" Type="http://schemas.openxmlformats.org/officeDocument/2006/relationships/customXml" Target="../ink/ink258.xml"/><Relationship Id="rId47" Type="http://schemas.openxmlformats.org/officeDocument/2006/relationships/image" Target="../media/image262.png"/><Relationship Id="rId50" Type="http://schemas.openxmlformats.org/officeDocument/2006/relationships/customXml" Target="../ink/ink262.xml"/><Relationship Id="rId55" Type="http://schemas.openxmlformats.org/officeDocument/2006/relationships/image" Target="../media/image266.png"/><Relationship Id="rId63" Type="http://schemas.openxmlformats.org/officeDocument/2006/relationships/image" Target="../media/image270.png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7.xml"/><Relationship Id="rId16" Type="http://schemas.openxmlformats.org/officeDocument/2006/relationships/customXml" Target="../ink/ink245.xml"/><Relationship Id="rId20" Type="http://schemas.openxmlformats.org/officeDocument/2006/relationships/customXml" Target="../ink/ink247.xml"/><Relationship Id="rId29" Type="http://schemas.openxmlformats.org/officeDocument/2006/relationships/image" Target="../media/image253.png"/><Relationship Id="rId41" Type="http://schemas.openxmlformats.org/officeDocument/2006/relationships/image" Target="../media/image259.png"/><Relationship Id="rId54" Type="http://schemas.openxmlformats.org/officeDocument/2006/relationships/customXml" Target="../ink/ink264.xml"/><Relationship Id="rId62" Type="http://schemas.openxmlformats.org/officeDocument/2006/relationships/customXml" Target="../ink/ink268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244.png"/><Relationship Id="rId24" Type="http://schemas.openxmlformats.org/officeDocument/2006/relationships/customXml" Target="../ink/ink249.xml"/><Relationship Id="rId32" Type="http://schemas.openxmlformats.org/officeDocument/2006/relationships/customXml" Target="../ink/ink253.xml"/><Relationship Id="rId37" Type="http://schemas.openxmlformats.org/officeDocument/2006/relationships/image" Target="../media/image257.png"/><Relationship Id="rId40" Type="http://schemas.openxmlformats.org/officeDocument/2006/relationships/customXml" Target="../ink/ink257.xml"/><Relationship Id="rId45" Type="http://schemas.openxmlformats.org/officeDocument/2006/relationships/image" Target="../media/image261.png"/><Relationship Id="rId53" Type="http://schemas.openxmlformats.org/officeDocument/2006/relationships/image" Target="../media/image265.png"/><Relationship Id="rId58" Type="http://schemas.openxmlformats.org/officeDocument/2006/relationships/customXml" Target="../ink/ink266.xml"/><Relationship Id="rId5" Type="http://schemas.openxmlformats.org/officeDocument/2006/relationships/image" Target="../media/image1.wmf"/><Relationship Id="rId15" Type="http://schemas.openxmlformats.org/officeDocument/2006/relationships/image" Target="../media/image246.png"/><Relationship Id="rId23" Type="http://schemas.openxmlformats.org/officeDocument/2006/relationships/image" Target="../media/image250.png"/><Relationship Id="rId28" Type="http://schemas.openxmlformats.org/officeDocument/2006/relationships/customXml" Target="../ink/ink251.xml"/><Relationship Id="rId36" Type="http://schemas.openxmlformats.org/officeDocument/2006/relationships/customXml" Target="../ink/ink255.xml"/><Relationship Id="rId49" Type="http://schemas.openxmlformats.org/officeDocument/2006/relationships/image" Target="../media/image263.png"/><Relationship Id="rId57" Type="http://schemas.openxmlformats.org/officeDocument/2006/relationships/image" Target="../media/image267.png"/><Relationship Id="rId61" Type="http://schemas.openxmlformats.org/officeDocument/2006/relationships/image" Target="../media/image269.png"/><Relationship Id="rId10" Type="http://schemas.openxmlformats.org/officeDocument/2006/relationships/customXml" Target="../ink/ink242.xml"/><Relationship Id="rId19" Type="http://schemas.openxmlformats.org/officeDocument/2006/relationships/image" Target="../media/image248.png"/><Relationship Id="rId31" Type="http://schemas.openxmlformats.org/officeDocument/2006/relationships/image" Target="../media/image254.png"/><Relationship Id="rId44" Type="http://schemas.openxmlformats.org/officeDocument/2006/relationships/customXml" Target="../ink/ink259.xml"/><Relationship Id="rId52" Type="http://schemas.openxmlformats.org/officeDocument/2006/relationships/customXml" Target="../ink/ink263.xml"/><Relationship Id="rId60" Type="http://schemas.openxmlformats.org/officeDocument/2006/relationships/customXml" Target="../ink/ink267.xml"/><Relationship Id="rId4" Type="http://schemas.openxmlformats.org/officeDocument/2006/relationships/oleObject" Target="../embeddings/oleObject1.bin"/><Relationship Id="rId9" Type="http://schemas.openxmlformats.org/officeDocument/2006/relationships/image" Target="../media/image243.png"/><Relationship Id="rId14" Type="http://schemas.openxmlformats.org/officeDocument/2006/relationships/customXml" Target="../ink/ink244.xml"/><Relationship Id="rId22" Type="http://schemas.openxmlformats.org/officeDocument/2006/relationships/customXml" Target="../ink/ink248.xml"/><Relationship Id="rId27" Type="http://schemas.openxmlformats.org/officeDocument/2006/relationships/image" Target="../media/image252.png"/><Relationship Id="rId30" Type="http://schemas.openxmlformats.org/officeDocument/2006/relationships/customXml" Target="../ink/ink252.xml"/><Relationship Id="rId35" Type="http://schemas.openxmlformats.org/officeDocument/2006/relationships/image" Target="../media/image256.png"/><Relationship Id="rId43" Type="http://schemas.openxmlformats.org/officeDocument/2006/relationships/image" Target="../media/image260.png"/><Relationship Id="rId48" Type="http://schemas.openxmlformats.org/officeDocument/2006/relationships/customXml" Target="../ink/ink261.xml"/><Relationship Id="rId56" Type="http://schemas.openxmlformats.org/officeDocument/2006/relationships/customXml" Target="../ink/ink265.xml"/><Relationship Id="rId8" Type="http://schemas.openxmlformats.org/officeDocument/2006/relationships/customXml" Target="../ink/ink241.xml"/><Relationship Id="rId51" Type="http://schemas.openxmlformats.org/officeDocument/2006/relationships/image" Target="../media/image264.png"/><Relationship Id="rId3" Type="http://schemas.openxmlformats.org/officeDocument/2006/relationships/image" Target="../media/image240.png"/><Relationship Id="rId12" Type="http://schemas.openxmlformats.org/officeDocument/2006/relationships/customXml" Target="../ink/ink243.xml"/><Relationship Id="rId17" Type="http://schemas.openxmlformats.org/officeDocument/2006/relationships/image" Target="../media/image247.png"/><Relationship Id="rId25" Type="http://schemas.openxmlformats.org/officeDocument/2006/relationships/image" Target="../media/image251.png"/><Relationship Id="rId33" Type="http://schemas.openxmlformats.org/officeDocument/2006/relationships/image" Target="../media/image255.png"/><Relationship Id="rId38" Type="http://schemas.openxmlformats.org/officeDocument/2006/relationships/customXml" Target="../ink/ink256.xml"/><Relationship Id="rId46" Type="http://schemas.openxmlformats.org/officeDocument/2006/relationships/customXml" Target="../ink/ink260.xml"/><Relationship Id="rId59" Type="http://schemas.openxmlformats.org/officeDocument/2006/relationships/image" Target="../media/image268.png"/></Relationships>
</file>

<file path=ppt/slides/_rels/slide3.xml.rels><?xml version="1.0" encoding="UTF-8" standalone="yes"?>
<Relationships xmlns="http://schemas.openxmlformats.org/package/2006/relationships"><Relationship Id="rId26" Type="http://schemas.openxmlformats.org/officeDocument/2006/relationships/customXml" Target="../ink/ink281.xml"/><Relationship Id="rId117" Type="http://schemas.openxmlformats.org/officeDocument/2006/relationships/image" Target="../media/image328.png"/><Relationship Id="rId21" Type="http://schemas.openxmlformats.org/officeDocument/2006/relationships/image" Target="../media/image280.png"/><Relationship Id="rId42" Type="http://schemas.openxmlformats.org/officeDocument/2006/relationships/customXml" Target="../ink/ink289.xml"/><Relationship Id="rId47" Type="http://schemas.openxmlformats.org/officeDocument/2006/relationships/image" Target="../media/image293.png"/><Relationship Id="rId63" Type="http://schemas.openxmlformats.org/officeDocument/2006/relationships/image" Target="../media/image301.png"/><Relationship Id="rId68" Type="http://schemas.openxmlformats.org/officeDocument/2006/relationships/customXml" Target="../ink/ink302.xml"/><Relationship Id="rId84" Type="http://schemas.openxmlformats.org/officeDocument/2006/relationships/customXml" Target="../ink/ink310.xml"/><Relationship Id="rId89" Type="http://schemas.openxmlformats.org/officeDocument/2006/relationships/image" Target="../media/image314.png"/><Relationship Id="rId112" Type="http://schemas.openxmlformats.org/officeDocument/2006/relationships/customXml" Target="../ink/ink324.xml"/><Relationship Id="rId133" Type="http://schemas.openxmlformats.org/officeDocument/2006/relationships/image" Target="../media/image336.png"/><Relationship Id="rId138" Type="http://schemas.openxmlformats.org/officeDocument/2006/relationships/customXml" Target="../ink/ink337.xml"/><Relationship Id="rId154" Type="http://schemas.openxmlformats.org/officeDocument/2006/relationships/customXml" Target="../ink/ink345.xml"/><Relationship Id="rId159" Type="http://schemas.openxmlformats.org/officeDocument/2006/relationships/image" Target="../media/image349.png"/><Relationship Id="rId175" Type="http://schemas.openxmlformats.org/officeDocument/2006/relationships/image" Target="../media/image357.png"/><Relationship Id="rId170" Type="http://schemas.openxmlformats.org/officeDocument/2006/relationships/customXml" Target="../ink/ink353.xml"/><Relationship Id="rId16" Type="http://schemas.openxmlformats.org/officeDocument/2006/relationships/customXml" Target="../ink/ink276.xml"/><Relationship Id="rId107" Type="http://schemas.openxmlformats.org/officeDocument/2006/relationships/image" Target="../media/image323.png"/><Relationship Id="rId11" Type="http://schemas.openxmlformats.org/officeDocument/2006/relationships/image" Target="../media/image275.png"/><Relationship Id="rId32" Type="http://schemas.openxmlformats.org/officeDocument/2006/relationships/customXml" Target="../ink/ink284.xml"/><Relationship Id="rId37" Type="http://schemas.openxmlformats.org/officeDocument/2006/relationships/image" Target="../media/image288.png"/><Relationship Id="rId53" Type="http://schemas.openxmlformats.org/officeDocument/2006/relationships/image" Target="../media/image296.png"/><Relationship Id="rId58" Type="http://schemas.openxmlformats.org/officeDocument/2006/relationships/customXml" Target="../ink/ink297.xml"/><Relationship Id="rId74" Type="http://schemas.openxmlformats.org/officeDocument/2006/relationships/customXml" Target="../ink/ink305.xml"/><Relationship Id="rId79" Type="http://schemas.openxmlformats.org/officeDocument/2006/relationships/image" Target="../media/image309.png"/><Relationship Id="rId102" Type="http://schemas.openxmlformats.org/officeDocument/2006/relationships/customXml" Target="../ink/ink319.xml"/><Relationship Id="rId123" Type="http://schemas.openxmlformats.org/officeDocument/2006/relationships/image" Target="../media/image331.png"/><Relationship Id="rId128" Type="http://schemas.openxmlformats.org/officeDocument/2006/relationships/customXml" Target="../ink/ink332.xml"/><Relationship Id="rId144" Type="http://schemas.openxmlformats.org/officeDocument/2006/relationships/customXml" Target="../ink/ink340.xml"/><Relationship Id="rId149" Type="http://schemas.openxmlformats.org/officeDocument/2006/relationships/image" Target="../media/image344.png"/><Relationship Id="rId5" Type="http://schemas.openxmlformats.org/officeDocument/2006/relationships/image" Target="../media/image272.png"/><Relationship Id="rId90" Type="http://schemas.openxmlformats.org/officeDocument/2006/relationships/customXml" Target="../ink/ink313.xml"/><Relationship Id="rId95" Type="http://schemas.openxmlformats.org/officeDocument/2006/relationships/image" Target="../media/image317.png"/><Relationship Id="rId160" Type="http://schemas.openxmlformats.org/officeDocument/2006/relationships/customXml" Target="../ink/ink348.xml"/><Relationship Id="rId165" Type="http://schemas.openxmlformats.org/officeDocument/2006/relationships/image" Target="../media/image352.png"/><Relationship Id="rId181" Type="http://schemas.openxmlformats.org/officeDocument/2006/relationships/image" Target="../media/image360.png"/><Relationship Id="rId186" Type="http://schemas.openxmlformats.org/officeDocument/2006/relationships/customXml" Target="../ink/ink361.xml"/><Relationship Id="rId22" Type="http://schemas.openxmlformats.org/officeDocument/2006/relationships/customXml" Target="../ink/ink279.xml"/><Relationship Id="rId27" Type="http://schemas.openxmlformats.org/officeDocument/2006/relationships/image" Target="../media/image283.png"/><Relationship Id="rId43" Type="http://schemas.openxmlformats.org/officeDocument/2006/relationships/image" Target="../media/image291.png"/><Relationship Id="rId48" Type="http://schemas.openxmlformats.org/officeDocument/2006/relationships/customXml" Target="../ink/ink292.xml"/><Relationship Id="rId64" Type="http://schemas.openxmlformats.org/officeDocument/2006/relationships/customXml" Target="../ink/ink300.xml"/><Relationship Id="rId69" Type="http://schemas.openxmlformats.org/officeDocument/2006/relationships/image" Target="../media/image304.png"/><Relationship Id="rId113" Type="http://schemas.openxmlformats.org/officeDocument/2006/relationships/image" Target="../media/image326.png"/><Relationship Id="rId118" Type="http://schemas.openxmlformats.org/officeDocument/2006/relationships/customXml" Target="../ink/ink327.xml"/><Relationship Id="rId134" Type="http://schemas.openxmlformats.org/officeDocument/2006/relationships/customXml" Target="../ink/ink335.xml"/><Relationship Id="rId139" Type="http://schemas.openxmlformats.org/officeDocument/2006/relationships/image" Target="../media/image339.png"/><Relationship Id="rId80" Type="http://schemas.openxmlformats.org/officeDocument/2006/relationships/customXml" Target="../ink/ink308.xml"/><Relationship Id="rId85" Type="http://schemas.openxmlformats.org/officeDocument/2006/relationships/image" Target="../media/image312.png"/><Relationship Id="rId150" Type="http://schemas.openxmlformats.org/officeDocument/2006/relationships/customXml" Target="../ink/ink343.xml"/><Relationship Id="rId155" Type="http://schemas.openxmlformats.org/officeDocument/2006/relationships/image" Target="../media/image347.png"/><Relationship Id="rId171" Type="http://schemas.openxmlformats.org/officeDocument/2006/relationships/image" Target="../media/image355.png"/><Relationship Id="rId176" Type="http://schemas.openxmlformats.org/officeDocument/2006/relationships/customXml" Target="../ink/ink356.xml"/><Relationship Id="rId12" Type="http://schemas.openxmlformats.org/officeDocument/2006/relationships/customXml" Target="../ink/ink274.xml"/><Relationship Id="rId17" Type="http://schemas.openxmlformats.org/officeDocument/2006/relationships/image" Target="../media/image278.png"/><Relationship Id="rId33" Type="http://schemas.openxmlformats.org/officeDocument/2006/relationships/image" Target="../media/image286.png"/><Relationship Id="rId38" Type="http://schemas.openxmlformats.org/officeDocument/2006/relationships/customXml" Target="../ink/ink287.xml"/><Relationship Id="rId59" Type="http://schemas.openxmlformats.org/officeDocument/2006/relationships/image" Target="../media/image299.png"/><Relationship Id="rId103" Type="http://schemas.openxmlformats.org/officeDocument/2006/relationships/image" Target="../media/image321.png"/><Relationship Id="rId108" Type="http://schemas.openxmlformats.org/officeDocument/2006/relationships/customXml" Target="../ink/ink322.xml"/><Relationship Id="rId124" Type="http://schemas.openxmlformats.org/officeDocument/2006/relationships/customXml" Target="../ink/ink330.xml"/><Relationship Id="rId129" Type="http://schemas.openxmlformats.org/officeDocument/2006/relationships/image" Target="../media/image334.png"/><Relationship Id="rId54" Type="http://schemas.openxmlformats.org/officeDocument/2006/relationships/customXml" Target="../ink/ink295.xml"/><Relationship Id="rId70" Type="http://schemas.openxmlformats.org/officeDocument/2006/relationships/customXml" Target="../ink/ink303.xml"/><Relationship Id="rId75" Type="http://schemas.openxmlformats.org/officeDocument/2006/relationships/image" Target="../media/image307.png"/><Relationship Id="rId91" Type="http://schemas.openxmlformats.org/officeDocument/2006/relationships/image" Target="../media/image315.png"/><Relationship Id="rId96" Type="http://schemas.openxmlformats.org/officeDocument/2006/relationships/customXml" Target="../ink/ink316.xml"/><Relationship Id="rId140" Type="http://schemas.openxmlformats.org/officeDocument/2006/relationships/customXml" Target="../ink/ink338.xml"/><Relationship Id="rId145" Type="http://schemas.openxmlformats.org/officeDocument/2006/relationships/image" Target="../media/image342.png"/><Relationship Id="rId161" Type="http://schemas.openxmlformats.org/officeDocument/2006/relationships/image" Target="../media/image350.png"/><Relationship Id="rId166" Type="http://schemas.openxmlformats.org/officeDocument/2006/relationships/customXml" Target="../ink/ink351.xml"/><Relationship Id="rId182" Type="http://schemas.openxmlformats.org/officeDocument/2006/relationships/customXml" Target="../ink/ink359.xml"/><Relationship Id="rId187" Type="http://schemas.openxmlformats.org/officeDocument/2006/relationships/image" Target="../media/image363.png"/><Relationship Id="rId1" Type="http://schemas.openxmlformats.org/officeDocument/2006/relationships/slideLayout" Target="../slideLayouts/slideLayout7.xml"/><Relationship Id="rId6" Type="http://schemas.openxmlformats.org/officeDocument/2006/relationships/customXml" Target="../ink/ink271.xml"/><Relationship Id="rId23" Type="http://schemas.openxmlformats.org/officeDocument/2006/relationships/image" Target="../media/image281.png"/><Relationship Id="rId28" Type="http://schemas.openxmlformats.org/officeDocument/2006/relationships/customXml" Target="../ink/ink282.xml"/><Relationship Id="rId49" Type="http://schemas.openxmlformats.org/officeDocument/2006/relationships/image" Target="../media/image294.png"/><Relationship Id="rId114" Type="http://schemas.openxmlformats.org/officeDocument/2006/relationships/customXml" Target="../ink/ink325.xml"/><Relationship Id="rId119" Type="http://schemas.openxmlformats.org/officeDocument/2006/relationships/image" Target="../media/image329.png"/><Relationship Id="rId44" Type="http://schemas.openxmlformats.org/officeDocument/2006/relationships/customXml" Target="../ink/ink290.xml"/><Relationship Id="rId60" Type="http://schemas.openxmlformats.org/officeDocument/2006/relationships/customXml" Target="../ink/ink298.xml"/><Relationship Id="rId65" Type="http://schemas.openxmlformats.org/officeDocument/2006/relationships/image" Target="../media/image302.png"/><Relationship Id="rId81" Type="http://schemas.openxmlformats.org/officeDocument/2006/relationships/image" Target="../media/image310.png"/><Relationship Id="rId86" Type="http://schemas.openxmlformats.org/officeDocument/2006/relationships/customXml" Target="../ink/ink311.xml"/><Relationship Id="rId130" Type="http://schemas.openxmlformats.org/officeDocument/2006/relationships/customXml" Target="../ink/ink333.xml"/><Relationship Id="rId135" Type="http://schemas.openxmlformats.org/officeDocument/2006/relationships/image" Target="../media/image337.png"/><Relationship Id="rId151" Type="http://schemas.openxmlformats.org/officeDocument/2006/relationships/image" Target="../media/image345.png"/><Relationship Id="rId156" Type="http://schemas.openxmlformats.org/officeDocument/2006/relationships/customXml" Target="../ink/ink346.xml"/><Relationship Id="rId177" Type="http://schemas.openxmlformats.org/officeDocument/2006/relationships/image" Target="../media/image358.png"/><Relationship Id="rId172" Type="http://schemas.openxmlformats.org/officeDocument/2006/relationships/customXml" Target="../ink/ink354.xml"/><Relationship Id="rId13" Type="http://schemas.openxmlformats.org/officeDocument/2006/relationships/image" Target="../media/image276.png"/><Relationship Id="rId18" Type="http://schemas.openxmlformats.org/officeDocument/2006/relationships/customXml" Target="../ink/ink277.xml"/><Relationship Id="rId39" Type="http://schemas.openxmlformats.org/officeDocument/2006/relationships/image" Target="../media/image289.png"/><Relationship Id="rId109" Type="http://schemas.openxmlformats.org/officeDocument/2006/relationships/image" Target="../media/image324.png"/><Relationship Id="rId34" Type="http://schemas.openxmlformats.org/officeDocument/2006/relationships/customXml" Target="../ink/ink285.xml"/><Relationship Id="rId50" Type="http://schemas.openxmlformats.org/officeDocument/2006/relationships/customXml" Target="../ink/ink293.xml"/><Relationship Id="rId55" Type="http://schemas.openxmlformats.org/officeDocument/2006/relationships/image" Target="../media/image297.png"/><Relationship Id="rId76" Type="http://schemas.openxmlformats.org/officeDocument/2006/relationships/customXml" Target="../ink/ink306.xml"/><Relationship Id="rId97" Type="http://schemas.openxmlformats.org/officeDocument/2006/relationships/image" Target="../media/image318.png"/><Relationship Id="rId104" Type="http://schemas.openxmlformats.org/officeDocument/2006/relationships/customXml" Target="../ink/ink320.xml"/><Relationship Id="rId120" Type="http://schemas.openxmlformats.org/officeDocument/2006/relationships/customXml" Target="../ink/ink328.xml"/><Relationship Id="rId125" Type="http://schemas.openxmlformats.org/officeDocument/2006/relationships/image" Target="../media/image332.png"/><Relationship Id="rId141" Type="http://schemas.openxmlformats.org/officeDocument/2006/relationships/image" Target="../media/image340.png"/><Relationship Id="rId146" Type="http://schemas.openxmlformats.org/officeDocument/2006/relationships/customXml" Target="../ink/ink341.xml"/><Relationship Id="rId167" Type="http://schemas.openxmlformats.org/officeDocument/2006/relationships/image" Target="../media/image353.png"/><Relationship Id="rId7" Type="http://schemas.openxmlformats.org/officeDocument/2006/relationships/image" Target="../media/image273.png"/><Relationship Id="rId71" Type="http://schemas.openxmlformats.org/officeDocument/2006/relationships/image" Target="../media/image305.png"/><Relationship Id="rId92" Type="http://schemas.openxmlformats.org/officeDocument/2006/relationships/customXml" Target="../ink/ink314.xml"/><Relationship Id="rId162" Type="http://schemas.openxmlformats.org/officeDocument/2006/relationships/customXml" Target="../ink/ink349.xml"/><Relationship Id="rId183" Type="http://schemas.openxmlformats.org/officeDocument/2006/relationships/image" Target="../media/image361.png"/><Relationship Id="rId2" Type="http://schemas.openxmlformats.org/officeDocument/2006/relationships/customXml" Target="../ink/ink269.xml"/><Relationship Id="rId29" Type="http://schemas.openxmlformats.org/officeDocument/2006/relationships/image" Target="../media/image284.png"/><Relationship Id="rId24" Type="http://schemas.openxmlformats.org/officeDocument/2006/relationships/customXml" Target="../ink/ink280.xml"/><Relationship Id="rId40" Type="http://schemas.openxmlformats.org/officeDocument/2006/relationships/customXml" Target="../ink/ink288.xml"/><Relationship Id="rId45" Type="http://schemas.openxmlformats.org/officeDocument/2006/relationships/image" Target="../media/image292.png"/><Relationship Id="rId66" Type="http://schemas.openxmlformats.org/officeDocument/2006/relationships/customXml" Target="../ink/ink301.xml"/><Relationship Id="rId87" Type="http://schemas.openxmlformats.org/officeDocument/2006/relationships/image" Target="../media/image313.png"/><Relationship Id="rId110" Type="http://schemas.openxmlformats.org/officeDocument/2006/relationships/customXml" Target="../ink/ink323.xml"/><Relationship Id="rId115" Type="http://schemas.openxmlformats.org/officeDocument/2006/relationships/image" Target="../media/image327.png"/><Relationship Id="rId131" Type="http://schemas.openxmlformats.org/officeDocument/2006/relationships/image" Target="../media/image335.png"/><Relationship Id="rId136" Type="http://schemas.openxmlformats.org/officeDocument/2006/relationships/customXml" Target="../ink/ink336.xml"/><Relationship Id="rId157" Type="http://schemas.openxmlformats.org/officeDocument/2006/relationships/image" Target="../media/image348.png"/><Relationship Id="rId178" Type="http://schemas.openxmlformats.org/officeDocument/2006/relationships/customXml" Target="../ink/ink357.xml"/><Relationship Id="rId61" Type="http://schemas.openxmlformats.org/officeDocument/2006/relationships/image" Target="../media/image300.png"/><Relationship Id="rId82" Type="http://schemas.openxmlformats.org/officeDocument/2006/relationships/customXml" Target="../ink/ink309.xml"/><Relationship Id="rId152" Type="http://schemas.openxmlformats.org/officeDocument/2006/relationships/customXml" Target="../ink/ink344.xml"/><Relationship Id="rId173" Type="http://schemas.openxmlformats.org/officeDocument/2006/relationships/image" Target="../media/image356.png"/><Relationship Id="rId19" Type="http://schemas.openxmlformats.org/officeDocument/2006/relationships/image" Target="../media/image279.png"/><Relationship Id="rId14" Type="http://schemas.openxmlformats.org/officeDocument/2006/relationships/customXml" Target="../ink/ink275.xml"/><Relationship Id="rId30" Type="http://schemas.openxmlformats.org/officeDocument/2006/relationships/customXml" Target="../ink/ink283.xml"/><Relationship Id="rId35" Type="http://schemas.openxmlformats.org/officeDocument/2006/relationships/image" Target="../media/image287.png"/><Relationship Id="rId56" Type="http://schemas.openxmlformats.org/officeDocument/2006/relationships/customXml" Target="../ink/ink296.xml"/><Relationship Id="rId77" Type="http://schemas.openxmlformats.org/officeDocument/2006/relationships/image" Target="../media/image308.png"/><Relationship Id="rId100" Type="http://schemas.openxmlformats.org/officeDocument/2006/relationships/customXml" Target="../ink/ink318.xml"/><Relationship Id="rId105" Type="http://schemas.openxmlformats.org/officeDocument/2006/relationships/image" Target="../media/image322.png"/><Relationship Id="rId126" Type="http://schemas.openxmlformats.org/officeDocument/2006/relationships/customXml" Target="../ink/ink331.xml"/><Relationship Id="rId147" Type="http://schemas.openxmlformats.org/officeDocument/2006/relationships/image" Target="../media/image343.png"/><Relationship Id="rId168" Type="http://schemas.openxmlformats.org/officeDocument/2006/relationships/customXml" Target="../ink/ink352.xml"/><Relationship Id="rId8" Type="http://schemas.openxmlformats.org/officeDocument/2006/relationships/customXml" Target="../ink/ink272.xml"/><Relationship Id="rId51" Type="http://schemas.openxmlformats.org/officeDocument/2006/relationships/image" Target="../media/image295.png"/><Relationship Id="rId72" Type="http://schemas.openxmlformats.org/officeDocument/2006/relationships/customXml" Target="../ink/ink304.xml"/><Relationship Id="rId93" Type="http://schemas.openxmlformats.org/officeDocument/2006/relationships/image" Target="../media/image316.png"/><Relationship Id="rId98" Type="http://schemas.openxmlformats.org/officeDocument/2006/relationships/customXml" Target="../ink/ink317.xml"/><Relationship Id="rId121" Type="http://schemas.openxmlformats.org/officeDocument/2006/relationships/image" Target="../media/image330.png"/><Relationship Id="rId142" Type="http://schemas.openxmlformats.org/officeDocument/2006/relationships/customXml" Target="../ink/ink339.xml"/><Relationship Id="rId163" Type="http://schemas.openxmlformats.org/officeDocument/2006/relationships/image" Target="../media/image351.png"/><Relationship Id="rId184" Type="http://schemas.openxmlformats.org/officeDocument/2006/relationships/customXml" Target="../ink/ink360.xml"/><Relationship Id="rId3" Type="http://schemas.openxmlformats.org/officeDocument/2006/relationships/image" Target="../media/image271.png"/><Relationship Id="rId25" Type="http://schemas.openxmlformats.org/officeDocument/2006/relationships/image" Target="../media/image282.png"/><Relationship Id="rId46" Type="http://schemas.openxmlformats.org/officeDocument/2006/relationships/customXml" Target="../ink/ink291.xml"/><Relationship Id="rId67" Type="http://schemas.openxmlformats.org/officeDocument/2006/relationships/image" Target="../media/image303.png"/><Relationship Id="rId116" Type="http://schemas.openxmlformats.org/officeDocument/2006/relationships/customXml" Target="../ink/ink326.xml"/><Relationship Id="rId137" Type="http://schemas.openxmlformats.org/officeDocument/2006/relationships/image" Target="../media/image338.png"/><Relationship Id="rId158" Type="http://schemas.openxmlformats.org/officeDocument/2006/relationships/customXml" Target="../ink/ink347.xml"/><Relationship Id="rId20" Type="http://schemas.openxmlformats.org/officeDocument/2006/relationships/customXml" Target="../ink/ink278.xml"/><Relationship Id="rId41" Type="http://schemas.openxmlformats.org/officeDocument/2006/relationships/image" Target="../media/image290.png"/><Relationship Id="rId62" Type="http://schemas.openxmlformats.org/officeDocument/2006/relationships/customXml" Target="../ink/ink299.xml"/><Relationship Id="rId83" Type="http://schemas.openxmlformats.org/officeDocument/2006/relationships/image" Target="../media/image311.png"/><Relationship Id="rId88" Type="http://schemas.openxmlformats.org/officeDocument/2006/relationships/customXml" Target="../ink/ink312.xml"/><Relationship Id="rId111" Type="http://schemas.openxmlformats.org/officeDocument/2006/relationships/image" Target="../media/image325.png"/><Relationship Id="rId132" Type="http://schemas.openxmlformats.org/officeDocument/2006/relationships/customXml" Target="../ink/ink334.xml"/><Relationship Id="rId153" Type="http://schemas.openxmlformats.org/officeDocument/2006/relationships/image" Target="../media/image346.png"/><Relationship Id="rId174" Type="http://schemas.openxmlformats.org/officeDocument/2006/relationships/customXml" Target="../ink/ink355.xml"/><Relationship Id="rId179" Type="http://schemas.openxmlformats.org/officeDocument/2006/relationships/image" Target="../media/image359.png"/><Relationship Id="rId15" Type="http://schemas.openxmlformats.org/officeDocument/2006/relationships/image" Target="../media/image277.png"/><Relationship Id="rId36" Type="http://schemas.openxmlformats.org/officeDocument/2006/relationships/customXml" Target="../ink/ink286.xml"/><Relationship Id="rId57" Type="http://schemas.openxmlformats.org/officeDocument/2006/relationships/image" Target="../media/image298.png"/><Relationship Id="rId106" Type="http://schemas.openxmlformats.org/officeDocument/2006/relationships/customXml" Target="../ink/ink321.xml"/><Relationship Id="rId127" Type="http://schemas.openxmlformats.org/officeDocument/2006/relationships/image" Target="../media/image333.png"/><Relationship Id="rId10" Type="http://schemas.openxmlformats.org/officeDocument/2006/relationships/customXml" Target="../ink/ink273.xml"/><Relationship Id="rId31" Type="http://schemas.openxmlformats.org/officeDocument/2006/relationships/image" Target="../media/image285.png"/><Relationship Id="rId52" Type="http://schemas.openxmlformats.org/officeDocument/2006/relationships/customXml" Target="../ink/ink294.xml"/><Relationship Id="rId73" Type="http://schemas.openxmlformats.org/officeDocument/2006/relationships/image" Target="../media/image306.png"/><Relationship Id="rId78" Type="http://schemas.openxmlformats.org/officeDocument/2006/relationships/customXml" Target="../ink/ink307.xml"/><Relationship Id="rId94" Type="http://schemas.openxmlformats.org/officeDocument/2006/relationships/customXml" Target="../ink/ink315.xml"/><Relationship Id="rId99" Type="http://schemas.openxmlformats.org/officeDocument/2006/relationships/image" Target="../media/image319.png"/><Relationship Id="rId101" Type="http://schemas.openxmlformats.org/officeDocument/2006/relationships/image" Target="../media/image320.png"/><Relationship Id="rId122" Type="http://schemas.openxmlformats.org/officeDocument/2006/relationships/customXml" Target="../ink/ink329.xml"/><Relationship Id="rId143" Type="http://schemas.openxmlformats.org/officeDocument/2006/relationships/image" Target="../media/image341.png"/><Relationship Id="rId148" Type="http://schemas.openxmlformats.org/officeDocument/2006/relationships/customXml" Target="../ink/ink342.xml"/><Relationship Id="rId164" Type="http://schemas.openxmlformats.org/officeDocument/2006/relationships/customXml" Target="../ink/ink350.xml"/><Relationship Id="rId169" Type="http://schemas.openxmlformats.org/officeDocument/2006/relationships/image" Target="../media/image354.png"/><Relationship Id="rId185" Type="http://schemas.openxmlformats.org/officeDocument/2006/relationships/image" Target="../media/image362.png"/><Relationship Id="rId4" Type="http://schemas.openxmlformats.org/officeDocument/2006/relationships/customXml" Target="../ink/ink270.xml"/><Relationship Id="rId9" Type="http://schemas.openxmlformats.org/officeDocument/2006/relationships/image" Target="../media/image274.png"/><Relationship Id="rId180" Type="http://schemas.openxmlformats.org/officeDocument/2006/relationships/customXml" Target="../ink/ink358.xml"/></Relationships>
</file>

<file path=ppt/slides/_rels/slide4.xml.rels><?xml version="1.0" encoding="UTF-8" standalone="yes"?>
<Relationships xmlns="http://schemas.openxmlformats.org/package/2006/relationships"><Relationship Id="rId117" Type="http://schemas.openxmlformats.org/officeDocument/2006/relationships/customXml" Target="../ink/ink419.xml"/><Relationship Id="rId299" Type="http://schemas.openxmlformats.org/officeDocument/2006/relationships/image" Target="../media/image510.png"/><Relationship Id="rId21" Type="http://schemas.openxmlformats.org/officeDocument/2006/relationships/customXml" Target="../ink/ink371.xml"/><Relationship Id="rId63" Type="http://schemas.openxmlformats.org/officeDocument/2006/relationships/customXml" Target="../ink/ink392.xml"/><Relationship Id="rId159" Type="http://schemas.openxmlformats.org/officeDocument/2006/relationships/customXml" Target="../ink/ink440.xml"/><Relationship Id="rId324" Type="http://schemas.openxmlformats.org/officeDocument/2006/relationships/customXml" Target="../ink/ink523.xml"/><Relationship Id="rId366" Type="http://schemas.openxmlformats.org/officeDocument/2006/relationships/customXml" Target="../ink/ink544.xml"/><Relationship Id="rId170" Type="http://schemas.openxmlformats.org/officeDocument/2006/relationships/image" Target="../media/image446.png"/><Relationship Id="rId226" Type="http://schemas.openxmlformats.org/officeDocument/2006/relationships/customXml" Target="../ink/ink474.xml"/><Relationship Id="rId433" Type="http://schemas.openxmlformats.org/officeDocument/2006/relationships/image" Target="../media/image577.png"/><Relationship Id="rId268" Type="http://schemas.openxmlformats.org/officeDocument/2006/relationships/customXml" Target="../ink/ink495.xml"/><Relationship Id="rId32" Type="http://schemas.openxmlformats.org/officeDocument/2006/relationships/image" Target="../media/image378.png"/><Relationship Id="rId74" Type="http://schemas.openxmlformats.org/officeDocument/2006/relationships/image" Target="../media/image398.png"/><Relationship Id="rId128" Type="http://schemas.openxmlformats.org/officeDocument/2006/relationships/image" Target="../media/image425.png"/><Relationship Id="rId335" Type="http://schemas.openxmlformats.org/officeDocument/2006/relationships/image" Target="../media/image528.png"/><Relationship Id="rId377" Type="http://schemas.openxmlformats.org/officeDocument/2006/relationships/image" Target="../media/image549.png"/><Relationship Id="rId5" Type="http://schemas.openxmlformats.org/officeDocument/2006/relationships/customXml" Target="../ink/ink363.xml"/><Relationship Id="rId181" Type="http://schemas.openxmlformats.org/officeDocument/2006/relationships/customXml" Target="../ink/ink451.xml"/><Relationship Id="rId237" Type="http://schemas.openxmlformats.org/officeDocument/2006/relationships/image" Target="../media/image479.png"/><Relationship Id="rId402" Type="http://schemas.openxmlformats.org/officeDocument/2006/relationships/customXml" Target="../ink/ink562.xml"/><Relationship Id="rId279" Type="http://schemas.openxmlformats.org/officeDocument/2006/relationships/image" Target="../media/image500.png"/><Relationship Id="rId43" Type="http://schemas.openxmlformats.org/officeDocument/2006/relationships/customXml" Target="../ink/ink382.xml"/><Relationship Id="rId139" Type="http://schemas.openxmlformats.org/officeDocument/2006/relationships/customXml" Target="../ink/ink430.xml"/><Relationship Id="rId290" Type="http://schemas.openxmlformats.org/officeDocument/2006/relationships/customXml" Target="../ink/ink506.xml"/><Relationship Id="rId304" Type="http://schemas.openxmlformats.org/officeDocument/2006/relationships/customXml" Target="../ink/ink513.xml"/><Relationship Id="rId346" Type="http://schemas.openxmlformats.org/officeDocument/2006/relationships/customXml" Target="../ink/ink534.xml"/><Relationship Id="rId388" Type="http://schemas.openxmlformats.org/officeDocument/2006/relationships/customXml" Target="../ink/ink555.xml"/><Relationship Id="rId85" Type="http://schemas.openxmlformats.org/officeDocument/2006/relationships/customXml" Target="../ink/ink403.xml"/><Relationship Id="rId150" Type="http://schemas.openxmlformats.org/officeDocument/2006/relationships/image" Target="../media/image436.png"/><Relationship Id="rId192" Type="http://schemas.openxmlformats.org/officeDocument/2006/relationships/image" Target="../media/image457.png"/><Relationship Id="rId206" Type="http://schemas.openxmlformats.org/officeDocument/2006/relationships/customXml" Target="../ink/ink464.xml"/><Relationship Id="rId413" Type="http://schemas.openxmlformats.org/officeDocument/2006/relationships/image" Target="../media/image567.png"/><Relationship Id="rId248" Type="http://schemas.openxmlformats.org/officeDocument/2006/relationships/customXml" Target="../ink/ink485.xml"/><Relationship Id="rId12" Type="http://schemas.openxmlformats.org/officeDocument/2006/relationships/image" Target="../media/image369.png"/><Relationship Id="rId33" Type="http://schemas.openxmlformats.org/officeDocument/2006/relationships/customXml" Target="../ink/ink377.xml"/><Relationship Id="rId108" Type="http://schemas.openxmlformats.org/officeDocument/2006/relationships/image" Target="../media/image415.png"/><Relationship Id="rId129" Type="http://schemas.openxmlformats.org/officeDocument/2006/relationships/customXml" Target="../ink/ink425.xml"/><Relationship Id="rId280" Type="http://schemas.openxmlformats.org/officeDocument/2006/relationships/customXml" Target="../ink/ink501.xml"/><Relationship Id="rId315" Type="http://schemas.openxmlformats.org/officeDocument/2006/relationships/image" Target="../media/image518.png"/><Relationship Id="rId336" Type="http://schemas.openxmlformats.org/officeDocument/2006/relationships/customXml" Target="../ink/ink529.xml"/><Relationship Id="rId357" Type="http://schemas.openxmlformats.org/officeDocument/2006/relationships/image" Target="../media/image539.png"/><Relationship Id="rId54" Type="http://schemas.openxmlformats.org/officeDocument/2006/relationships/image" Target="../media/image389.png"/><Relationship Id="rId75" Type="http://schemas.openxmlformats.org/officeDocument/2006/relationships/customXml" Target="../ink/ink398.xml"/><Relationship Id="rId96" Type="http://schemas.openxmlformats.org/officeDocument/2006/relationships/image" Target="../media/image409.png"/><Relationship Id="rId140" Type="http://schemas.openxmlformats.org/officeDocument/2006/relationships/image" Target="../media/image431.png"/><Relationship Id="rId161" Type="http://schemas.openxmlformats.org/officeDocument/2006/relationships/customXml" Target="../ink/ink441.xml"/><Relationship Id="rId182" Type="http://schemas.openxmlformats.org/officeDocument/2006/relationships/image" Target="../media/image452.png"/><Relationship Id="rId217" Type="http://schemas.openxmlformats.org/officeDocument/2006/relationships/image" Target="../media/image469.png"/><Relationship Id="rId378" Type="http://schemas.openxmlformats.org/officeDocument/2006/relationships/customXml" Target="../ink/ink550.xml"/><Relationship Id="rId399" Type="http://schemas.openxmlformats.org/officeDocument/2006/relationships/image" Target="../media/image560.png"/><Relationship Id="rId403" Type="http://schemas.openxmlformats.org/officeDocument/2006/relationships/image" Target="../media/image562.png"/><Relationship Id="rId6" Type="http://schemas.openxmlformats.org/officeDocument/2006/relationships/image" Target="../media/image366.png"/><Relationship Id="rId238" Type="http://schemas.openxmlformats.org/officeDocument/2006/relationships/customXml" Target="../ink/ink480.xml"/><Relationship Id="rId259" Type="http://schemas.openxmlformats.org/officeDocument/2006/relationships/image" Target="../media/image490.png"/><Relationship Id="rId424" Type="http://schemas.openxmlformats.org/officeDocument/2006/relationships/customXml" Target="../ink/ink573.xml"/><Relationship Id="rId23" Type="http://schemas.openxmlformats.org/officeDocument/2006/relationships/customXml" Target="../ink/ink372.xml"/><Relationship Id="rId119" Type="http://schemas.openxmlformats.org/officeDocument/2006/relationships/customXml" Target="../ink/ink420.xml"/><Relationship Id="rId270" Type="http://schemas.openxmlformats.org/officeDocument/2006/relationships/customXml" Target="../ink/ink496.xml"/><Relationship Id="rId291" Type="http://schemas.openxmlformats.org/officeDocument/2006/relationships/image" Target="../media/image506.png"/><Relationship Id="rId305" Type="http://schemas.openxmlformats.org/officeDocument/2006/relationships/image" Target="../media/image513.png"/><Relationship Id="rId326" Type="http://schemas.openxmlformats.org/officeDocument/2006/relationships/customXml" Target="../ink/ink524.xml"/><Relationship Id="rId347" Type="http://schemas.openxmlformats.org/officeDocument/2006/relationships/image" Target="../media/image534.png"/><Relationship Id="rId44" Type="http://schemas.openxmlformats.org/officeDocument/2006/relationships/image" Target="../media/image384.png"/><Relationship Id="rId65" Type="http://schemas.openxmlformats.org/officeDocument/2006/relationships/customXml" Target="../ink/ink393.xml"/><Relationship Id="rId86" Type="http://schemas.openxmlformats.org/officeDocument/2006/relationships/image" Target="../media/image404.png"/><Relationship Id="rId130" Type="http://schemas.openxmlformats.org/officeDocument/2006/relationships/image" Target="../media/image426.png"/><Relationship Id="rId151" Type="http://schemas.openxmlformats.org/officeDocument/2006/relationships/customXml" Target="../ink/ink436.xml"/><Relationship Id="rId368" Type="http://schemas.openxmlformats.org/officeDocument/2006/relationships/customXml" Target="../ink/ink545.xml"/><Relationship Id="rId389" Type="http://schemas.openxmlformats.org/officeDocument/2006/relationships/image" Target="../media/image555.png"/><Relationship Id="rId172" Type="http://schemas.openxmlformats.org/officeDocument/2006/relationships/image" Target="../media/image447.png"/><Relationship Id="rId193" Type="http://schemas.openxmlformats.org/officeDocument/2006/relationships/customXml" Target="../ink/ink457.xml"/><Relationship Id="rId207" Type="http://schemas.openxmlformats.org/officeDocument/2006/relationships/image" Target="../media/image464.png"/><Relationship Id="rId228" Type="http://schemas.openxmlformats.org/officeDocument/2006/relationships/customXml" Target="../ink/ink475.xml"/><Relationship Id="rId249" Type="http://schemas.openxmlformats.org/officeDocument/2006/relationships/image" Target="../media/image485.png"/><Relationship Id="rId414" Type="http://schemas.openxmlformats.org/officeDocument/2006/relationships/customXml" Target="../ink/ink568.xml"/><Relationship Id="rId435" Type="http://schemas.openxmlformats.org/officeDocument/2006/relationships/image" Target="../media/image578.png"/><Relationship Id="rId13" Type="http://schemas.openxmlformats.org/officeDocument/2006/relationships/customXml" Target="../ink/ink367.xml"/><Relationship Id="rId109" Type="http://schemas.openxmlformats.org/officeDocument/2006/relationships/customXml" Target="../ink/ink415.xml"/><Relationship Id="rId260" Type="http://schemas.openxmlformats.org/officeDocument/2006/relationships/customXml" Target="../ink/ink491.xml"/><Relationship Id="rId281" Type="http://schemas.openxmlformats.org/officeDocument/2006/relationships/image" Target="../media/image501.png"/><Relationship Id="rId316" Type="http://schemas.openxmlformats.org/officeDocument/2006/relationships/customXml" Target="../ink/ink519.xml"/><Relationship Id="rId337" Type="http://schemas.openxmlformats.org/officeDocument/2006/relationships/image" Target="../media/image529.png"/><Relationship Id="rId34" Type="http://schemas.openxmlformats.org/officeDocument/2006/relationships/image" Target="../media/image379.png"/><Relationship Id="rId55" Type="http://schemas.openxmlformats.org/officeDocument/2006/relationships/customXml" Target="../ink/ink388.xml"/><Relationship Id="rId76" Type="http://schemas.openxmlformats.org/officeDocument/2006/relationships/image" Target="../media/image399.png"/><Relationship Id="rId97" Type="http://schemas.openxmlformats.org/officeDocument/2006/relationships/customXml" Target="../ink/ink409.xml"/><Relationship Id="rId120" Type="http://schemas.openxmlformats.org/officeDocument/2006/relationships/image" Target="../media/image421.png"/><Relationship Id="rId141" Type="http://schemas.openxmlformats.org/officeDocument/2006/relationships/customXml" Target="../ink/ink431.xml"/><Relationship Id="rId358" Type="http://schemas.openxmlformats.org/officeDocument/2006/relationships/customXml" Target="../ink/ink540.xml"/><Relationship Id="rId379" Type="http://schemas.openxmlformats.org/officeDocument/2006/relationships/image" Target="../media/image550.png"/><Relationship Id="rId7" Type="http://schemas.openxmlformats.org/officeDocument/2006/relationships/customXml" Target="../ink/ink364.xml"/><Relationship Id="rId162" Type="http://schemas.openxmlformats.org/officeDocument/2006/relationships/image" Target="../media/image442.png"/><Relationship Id="rId183" Type="http://schemas.openxmlformats.org/officeDocument/2006/relationships/customXml" Target="../ink/ink452.xml"/><Relationship Id="rId218" Type="http://schemas.openxmlformats.org/officeDocument/2006/relationships/customXml" Target="../ink/ink470.xml"/><Relationship Id="rId239" Type="http://schemas.openxmlformats.org/officeDocument/2006/relationships/image" Target="../media/image480.png"/><Relationship Id="rId390" Type="http://schemas.openxmlformats.org/officeDocument/2006/relationships/customXml" Target="../ink/ink556.xml"/><Relationship Id="rId404" Type="http://schemas.openxmlformats.org/officeDocument/2006/relationships/customXml" Target="../ink/ink563.xml"/><Relationship Id="rId425" Type="http://schemas.openxmlformats.org/officeDocument/2006/relationships/image" Target="../media/image573.png"/><Relationship Id="rId250" Type="http://schemas.openxmlformats.org/officeDocument/2006/relationships/customXml" Target="../ink/ink486.xml"/><Relationship Id="rId271" Type="http://schemas.openxmlformats.org/officeDocument/2006/relationships/image" Target="../media/image496.png"/><Relationship Id="rId292" Type="http://schemas.openxmlformats.org/officeDocument/2006/relationships/customXml" Target="../ink/ink507.xml"/><Relationship Id="rId306" Type="http://schemas.openxmlformats.org/officeDocument/2006/relationships/customXml" Target="../ink/ink514.xml"/><Relationship Id="rId24" Type="http://schemas.openxmlformats.org/officeDocument/2006/relationships/image" Target="../media/image375.png"/><Relationship Id="rId45" Type="http://schemas.openxmlformats.org/officeDocument/2006/relationships/customXml" Target="../ink/ink383.xml"/><Relationship Id="rId66" Type="http://schemas.openxmlformats.org/officeDocument/2006/relationships/image" Target="../media/image21.png"/><Relationship Id="rId87" Type="http://schemas.openxmlformats.org/officeDocument/2006/relationships/customXml" Target="../ink/ink404.xml"/><Relationship Id="rId110" Type="http://schemas.openxmlformats.org/officeDocument/2006/relationships/image" Target="../media/image416.png"/><Relationship Id="rId131" Type="http://schemas.openxmlformats.org/officeDocument/2006/relationships/customXml" Target="../ink/ink426.xml"/><Relationship Id="rId327" Type="http://schemas.openxmlformats.org/officeDocument/2006/relationships/image" Target="../media/image524.png"/><Relationship Id="rId348" Type="http://schemas.openxmlformats.org/officeDocument/2006/relationships/customXml" Target="../ink/ink535.xml"/><Relationship Id="rId369" Type="http://schemas.openxmlformats.org/officeDocument/2006/relationships/image" Target="../media/image545.png"/><Relationship Id="rId152" Type="http://schemas.openxmlformats.org/officeDocument/2006/relationships/image" Target="../media/image437.png"/><Relationship Id="rId173" Type="http://schemas.openxmlformats.org/officeDocument/2006/relationships/customXml" Target="../ink/ink447.xml"/><Relationship Id="rId194" Type="http://schemas.openxmlformats.org/officeDocument/2006/relationships/image" Target="../media/image458.png"/><Relationship Id="rId208" Type="http://schemas.openxmlformats.org/officeDocument/2006/relationships/customXml" Target="../ink/ink465.xml"/><Relationship Id="rId229" Type="http://schemas.openxmlformats.org/officeDocument/2006/relationships/image" Target="../media/image475.png"/><Relationship Id="rId380" Type="http://schemas.openxmlformats.org/officeDocument/2006/relationships/customXml" Target="../ink/ink551.xml"/><Relationship Id="rId415" Type="http://schemas.openxmlformats.org/officeDocument/2006/relationships/image" Target="../media/image568.png"/><Relationship Id="rId436" Type="http://schemas.openxmlformats.org/officeDocument/2006/relationships/customXml" Target="../ink/ink579.xml"/><Relationship Id="rId240" Type="http://schemas.openxmlformats.org/officeDocument/2006/relationships/customXml" Target="../ink/ink481.xml"/><Relationship Id="rId261" Type="http://schemas.openxmlformats.org/officeDocument/2006/relationships/image" Target="../media/image491.png"/><Relationship Id="rId14" Type="http://schemas.openxmlformats.org/officeDocument/2006/relationships/image" Target="../media/image370.png"/><Relationship Id="rId35" Type="http://schemas.openxmlformats.org/officeDocument/2006/relationships/customXml" Target="../ink/ink378.xml"/><Relationship Id="rId56" Type="http://schemas.openxmlformats.org/officeDocument/2006/relationships/image" Target="../media/image390.png"/><Relationship Id="rId77" Type="http://schemas.openxmlformats.org/officeDocument/2006/relationships/customXml" Target="../ink/ink399.xml"/><Relationship Id="rId100" Type="http://schemas.openxmlformats.org/officeDocument/2006/relationships/image" Target="../media/image411.png"/><Relationship Id="rId282" Type="http://schemas.openxmlformats.org/officeDocument/2006/relationships/customXml" Target="../ink/ink502.xml"/><Relationship Id="rId317" Type="http://schemas.openxmlformats.org/officeDocument/2006/relationships/image" Target="../media/image519.png"/><Relationship Id="rId338" Type="http://schemas.openxmlformats.org/officeDocument/2006/relationships/customXml" Target="../ink/ink530.xml"/><Relationship Id="rId359" Type="http://schemas.openxmlformats.org/officeDocument/2006/relationships/image" Target="../media/image540.png"/><Relationship Id="rId8" Type="http://schemas.openxmlformats.org/officeDocument/2006/relationships/image" Target="../media/image367.png"/><Relationship Id="rId98" Type="http://schemas.openxmlformats.org/officeDocument/2006/relationships/image" Target="../media/image410.png"/><Relationship Id="rId121" Type="http://schemas.openxmlformats.org/officeDocument/2006/relationships/customXml" Target="../ink/ink421.xml"/><Relationship Id="rId142" Type="http://schemas.openxmlformats.org/officeDocument/2006/relationships/image" Target="../media/image432.png"/><Relationship Id="rId163" Type="http://schemas.openxmlformats.org/officeDocument/2006/relationships/customXml" Target="../ink/ink442.xml"/><Relationship Id="rId184" Type="http://schemas.openxmlformats.org/officeDocument/2006/relationships/image" Target="../media/image453.png"/><Relationship Id="rId219" Type="http://schemas.openxmlformats.org/officeDocument/2006/relationships/image" Target="../media/image470.png"/><Relationship Id="rId370" Type="http://schemas.openxmlformats.org/officeDocument/2006/relationships/customXml" Target="../ink/ink546.xml"/><Relationship Id="rId391" Type="http://schemas.openxmlformats.org/officeDocument/2006/relationships/image" Target="../media/image556.png"/><Relationship Id="rId405" Type="http://schemas.openxmlformats.org/officeDocument/2006/relationships/image" Target="../media/image563.png"/><Relationship Id="rId426" Type="http://schemas.openxmlformats.org/officeDocument/2006/relationships/customXml" Target="../ink/ink574.xml"/><Relationship Id="rId230" Type="http://schemas.openxmlformats.org/officeDocument/2006/relationships/customXml" Target="../ink/ink476.xml"/><Relationship Id="rId251" Type="http://schemas.openxmlformats.org/officeDocument/2006/relationships/image" Target="../media/image486.png"/><Relationship Id="rId25" Type="http://schemas.openxmlformats.org/officeDocument/2006/relationships/customXml" Target="../ink/ink373.xml"/><Relationship Id="rId46" Type="http://schemas.openxmlformats.org/officeDocument/2006/relationships/image" Target="../media/image385.png"/><Relationship Id="rId67" Type="http://schemas.openxmlformats.org/officeDocument/2006/relationships/customXml" Target="../ink/ink394.xml"/><Relationship Id="rId272" Type="http://schemas.openxmlformats.org/officeDocument/2006/relationships/customXml" Target="../ink/ink497.xml"/><Relationship Id="rId293" Type="http://schemas.openxmlformats.org/officeDocument/2006/relationships/image" Target="../media/image507.png"/><Relationship Id="rId307" Type="http://schemas.openxmlformats.org/officeDocument/2006/relationships/image" Target="../media/image514.png"/><Relationship Id="rId328" Type="http://schemas.openxmlformats.org/officeDocument/2006/relationships/customXml" Target="../ink/ink525.xml"/><Relationship Id="rId349" Type="http://schemas.openxmlformats.org/officeDocument/2006/relationships/image" Target="../media/image535.png"/><Relationship Id="rId88" Type="http://schemas.openxmlformats.org/officeDocument/2006/relationships/image" Target="../media/image405.png"/><Relationship Id="rId111" Type="http://schemas.openxmlformats.org/officeDocument/2006/relationships/customXml" Target="../ink/ink416.xml"/><Relationship Id="rId132" Type="http://schemas.openxmlformats.org/officeDocument/2006/relationships/image" Target="../media/image427.png"/><Relationship Id="rId153" Type="http://schemas.openxmlformats.org/officeDocument/2006/relationships/customXml" Target="../ink/ink437.xml"/><Relationship Id="rId174" Type="http://schemas.openxmlformats.org/officeDocument/2006/relationships/image" Target="../media/image448.png"/><Relationship Id="rId195" Type="http://schemas.openxmlformats.org/officeDocument/2006/relationships/customXml" Target="../ink/ink458.xml"/><Relationship Id="rId209" Type="http://schemas.openxmlformats.org/officeDocument/2006/relationships/image" Target="../media/image465.png"/><Relationship Id="rId360" Type="http://schemas.openxmlformats.org/officeDocument/2006/relationships/customXml" Target="../ink/ink541.xml"/><Relationship Id="rId381" Type="http://schemas.openxmlformats.org/officeDocument/2006/relationships/image" Target="../media/image551.png"/><Relationship Id="rId416" Type="http://schemas.openxmlformats.org/officeDocument/2006/relationships/customXml" Target="../ink/ink569.xml"/><Relationship Id="rId220" Type="http://schemas.openxmlformats.org/officeDocument/2006/relationships/customXml" Target="../ink/ink471.xml"/><Relationship Id="rId241" Type="http://schemas.openxmlformats.org/officeDocument/2006/relationships/image" Target="../media/image481.png"/><Relationship Id="rId437" Type="http://schemas.openxmlformats.org/officeDocument/2006/relationships/image" Target="../media/image579.png"/><Relationship Id="rId15" Type="http://schemas.openxmlformats.org/officeDocument/2006/relationships/customXml" Target="../ink/ink368.xml"/><Relationship Id="rId36" Type="http://schemas.openxmlformats.org/officeDocument/2006/relationships/image" Target="../media/image380.png"/><Relationship Id="rId57" Type="http://schemas.openxmlformats.org/officeDocument/2006/relationships/customXml" Target="../ink/ink389.xml"/><Relationship Id="rId262" Type="http://schemas.openxmlformats.org/officeDocument/2006/relationships/customXml" Target="../ink/ink492.xml"/><Relationship Id="rId283" Type="http://schemas.openxmlformats.org/officeDocument/2006/relationships/image" Target="../media/image502.png"/><Relationship Id="rId318" Type="http://schemas.openxmlformats.org/officeDocument/2006/relationships/customXml" Target="../ink/ink520.xml"/><Relationship Id="rId339" Type="http://schemas.openxmlformats.org/officeDocument/2006/relationships/image" Target="../media/image530.png"/><Relationship Id="rId78" Type="http://schemas.openxmlformats.org/officeDocument/2006/relationships/image" Target="../media/image400.png"/><Relationship Id="rId99" Type="http://schemas.openxmlformats.org/officeDocument/2006/relationships/customXml" Target="../ink/ink410.xml"/><Relationship Id="rId101" Type="http://schemas.openxmlformats.org/officeDocument/2006/relationships/customXml" Target="../ink/ink411.xml"/><Relationship Id="rId122" Type="http://schemas.openxmlformats.org/officeDocument/2006/relationships/image" Target="../media/image422.png"/><Relationship Id="rId143" Type="http://schemas.openxmlformats.org/officeDocument/2006/relationships/customXml" Target="../ink/ink432.xml"/><Relationship Id="rId164" Type="http://schemas.openxmlformats.org/officeDocument/2006/relationships/image" Target="../media/image443.png"/><Relationship Id="rId185" Type="http://schemas.openxmlformats.org/officeDocument/2006/relationships/customXml" Target="../ink/ink453.xml"/><Relationship Id="rId350" Type="http://schemas.openxmlformats.org/officeDocument/2006/relationships/customXml" Target="../ink/ink536.xml"/><Relationship Id="rId371" Type="http://schemas.openxmlformats.org/officeDocument/2006/relationships/image" Target="../media/image546.png"/><Relationship Id="rId406" Type="http://schemas.openxmlformats.org/officeDocument/2006/relationships/customXml" Target="../ink/ink564.xml"/><Relationship Id="rId9" Type="http://schemas.openxmlformats.org/officeDocument/2006/relationships/customXml" Target="../ink/ink365.xml"/><Relationship Id="rId210" Type="http://schemas.openxmlformats.org/officeDocument/2006/relationships/customXml" Target="../ink/ink466.xml"/><Relationship Id="rId392" Type="http://schemas.openxmlformats.org/officeDocument/2006/relationships/customXml" Target="../ink/ink557.xml"/><Relationship Id="rId427" Type="http://schemas.openxmlformats.org/officeDocument/2006/relationships/image" Target="../media/image574.png"/><Relationship Id="rId26" Type="http://schemas.openxmlformats.org/officeDocument/2006/relationships/image" Target="../media/image376.png"/><Relationship Id="rId231" Type="http://schemas.openxmlformats.org/officeDocument/2006/relationships/image" Target="../media/image476.png"/><Relationship Id="rId252" Type="http://schemas.openxmlformats.org/officeDocument/2006/relationships/customXml" Target="../ink/ink487.xml"/><Relationship Id="rId273" Type="http://schemas.openxmlformats.org/officeDocument/2006/relationships/image" Target="../media/image497.png"/><Relationship Id="rId294" Type="http://schemas.openxmlformats.org/officeDocument/2006/relationships/customXml" Target="../ink/ink508.xml"/><Relationship Id="rId308" Type="http://schemas.openxmlformats.org/officeDocument/2006/relationships/customXml" Target="../ink/ink515.xml"/><Relationship Id="rId329" Type="http://schemas.openxmlformats.org/officeDocument/2006/relationships/image" Target="../media/image525.png"/><Relationship Id="rId47" Type="http://schemas.openxmlformats.org/officeDocument/2006/relationships/customXml" Target="../ink/ink384.xml"/><Relationship Id="rId68" Type="http://schemas.openxmlformats.org/officeDocument/2006/relationships/image" Target="../media/image395.png"/><Relationship Id="rId89" Type="http://schemas.openxmlformats.org/officeDocument/2006/relationships/customXml" Target="../ink/ink405.xml"/><Relationship Id="rId112" Type="http://schemas.openxmlformats.org/officeDocument/2006/relationships/image" Target="../media/image417.png"/><Relationship Id="rId133" Type="http://schemas.openxmlformats.org/officeDocument/2006/relationships/customXml" Target="../ink/ink427.xml"/><Relationship Id="rId154" Type="http://schemas.openxmlformats.org/officeDocument/2006/relationships/image" Target="../media/image438.png"/><Relationship Id="rId175" Type="http://schemas.openxmlformats.org/officeDocument/2006/relationships/customXml" Target="../ink/ink448.xml"/><Relationship Id="rId340" Type="http://schemas.openxmlformats.org/officeDocument/2006/relationships/customXml" Target="../ink/ink531.xml"/><Relationship Id="rId361" Type="http://schemas.openxmlformats.org/officeDocument/2006/relationships/image" Target="../media/image541.png"/><Relationship Id="rId196" Type="http://schemas.openxmlformats.org/officeDocument/2006/relationships/image" Target="../media/image459.png"/><Relationship Id="rId200" Type="http://schemas.openxmlformats.org/officeDocument/2006/relationships/customXml" Target="../ink/ink461.xml"/><Relationship Id="rId382" Type="http://schemas.openxmlformats.org/officeDocument/2006/relationships/customXml" Target="../ink/ink552.xml"/><Relationship Id="rId417" Type="http://schemas.openxmlformats.org/officeDocument/2006/relationships/image" Target="../media/image569.png"/><Relationship Id="rId438" Type="http://schemas.openxmlformats.org/officeDocument/2006/relationships/customXml" Target="../ink/ink580.xml"/><Relationship Id="rId16" Type="http://schemas.openxmlformats.org/officeDocument/2006/relationships/image" Target="../media/image371.png"/><Relationship Id="rId221" Type="http://schemas.openxmlformats.org/officeDocument/2006/relationships/image" Target="../media/image471.png"/><Relationship Id="rId242" Type="http://schemas.openxmlformats.org/officeDocument/2006/relationships/customXml" Target="../ink/ink482.xml"/><Relationship Id="rId263" Type="http://schemas.openxmlformats.org/officeDocument/2006/relationships/image" Target="../media/image492.png"/><Relationship Id="rId284" Type="http://schemas.openxmlformats.org/officeDocument/2006/relationships/customXml" Target="../ink/ink503.xml"/><Relationship Id="rId319" Type="http://schemas.openxmlformats.org/officeDocument/2006/relationships/image" Target="../media/image520.png"/><Relationship Id="rId37" Type="http://schemas.openxmlformats.org/officeDocument/2006/relationships/customXml" Target="../ink/ink379.xml"/><Relationship Id="rId58" Type="http://schemas.openxmlformats.org/officeDocument/2006/relationships/image" Target="../media/image391.png"/><Relationship Id="rId79" Type="http://schemas.openxmlformats.org/officeDocument/2006/relationships/customXml" Target="../ink/ink400.xml"/><Relationship Id="rId102" Type="http://schemas.openxmlformats.org/officeDocument/2006/relationships/image" Target="../media/image412.png"/><Relationship Id="rId123" Type="http://schemas.openxmlformats.org/officeDocument/2006/relationships/customXml" Target="../ink/ink422.xml"/><Relationship Id="rId144" Type="http://schemas.openxmlformats.org/officeDocument/2006/relationships/image" Target="../media/image433.png"/><Relationship Id="rId330" Type="http://schemas.openxmlformats.org/officeDocument/2006/relationships/customXml" Target="../ink/ink526.xml"/><Relationship Id="rId90" Type="http://schemas.openxmlformats.org/officeDocument/2006/relationships/image" Target="../media/image406.png"/><Relationship Id="rId165" Type="http://schemas.openxmlformats.org/officeDocument/2006/relationships/customXml" Target="../ink/ink443.xml"/><Relationship Id="rId186" Type="http://schemas.openxmlformats.org/officeDocument/2006/relationships/image" Target="../media/image454.png"/><Relationship Id="rId351" Type="http://schemas.openxmlformats.org/officeDocument/2006/relationships/image" Target="../media/image536.png"/><Relationship Id="rId372" Type="http://schemas.openxmlformats.org/officeDocument/2006/relationships/customXml" Target="../ink/ink547.xml"/><Relationship Id="rId393" Type="http://schemas.openxmlformats.org/officeDocument/2006/relationships/image" Target="../media/image557.png"/><Relationship Id="rId407" Type="http://schemas.openxmlformats.org/officeDocument/2006/relationships/image" Target="../media/image564.png"/><Relationship Id="rId428" Type="http://schemas.openxmlformats.org/officeDocument/2006/relationships/customXml" Target="../ink/ink575.xml"/><Relationship Id="rId211" Type="http://schemas.openxmlformats.org/officeDocument/2006/relationships/image" Target="../media/image466.png"/><Relationship Id="rId232" Type="http://schemas.openxmlformats.org/officeDocument/2006/relationships/customXml" Target="../ink/ink477.xml"/><Relationship Id="rId253" Type="http://schemas.openxmlformats.org/officeDocument/2006/relationships/image" Target="../media/image487.png"/><Relationship Id="rId274" Type="http://schemas.openxmlformats.org/officeDocument/2006/relationships/customXml" Target="../ink/ink498.xml"/><Relationship Id="rId295" Type="http://schemas.openxmlformats.org/officeDocument/2006/relationships/image" Target="../media/image508.png"/><Relationship Id="rId309" Type="http://schemas.openxmlformats.org/officeDocument/2006/relationships/image" Target="../media/image515.png"/><Relationship Id="rId27" Type="http://schemas.openxmlformats.org/officeDocument/2006/relationships/customXml" Target="../ink/ink374.xml"/><Relationship Id="rId48" Type="http://schemas.openxmlformats.org/officeDocument/2006/relationships/image" Target="../media/image386.png"/><Relationship Id="rId69" Type="http://schemas.openxmlformats.org/officeDocument/2006/relationships/customXml" Target="../ink/ink395.xml"/><Relationship Id="rId113" Type="http://schemas.openxmlformats.org/officeDocument/2006/relationships/customXml" Target="../ink/ink417.xml"/><Relationship Id="rId134" Type="http://schemas.openxmlformats.org/officeDocument/2006/relationships/image" Target="../media/image428.png"/><Relationship Id="rId320" Type="http://schemas.openxmlformats.org/officeDocument/2006/relationships/customXml" Target="../ink/ink521.xml"/><Relationship Id="rId80" Type="http://schemas.openxmlformats.org/officeDocument/2006/relationships/image" Target="../media/image401.png"/><Relationship Id="rId155" Type="http://schemas.openxmlformats.org/officeDocument/2006/relationships/customXml" Target="../ink/ink438.xml"/><Relationship Id="rId176" Type="http://schemas.openxmlformats.org/officeDocument/2006/relationships/image" Target="../media/image449.png"/><Relationship Id="rId197" Type="http://schemas.openxmlformats.org/officeDocument/2006/relationships/customXml" Target="../ink/ink459.xml"/><Relationship Id="rId341" Type="http://schemas.openxmlformats.org/officeDocument/2006/relationships/image" Target="../media/image531.png"/><Relationship Id="rId362" Type="http://schemas.openxmlformats.org/officeDocument/2006/relationships/customXml" Target="../ink/ink542.xml"/><Relationship Id="rId383" Type="http://schemas.openxmlformats.org/officeDocument/2006/relationships/image" Target="../media/image552.png"/><Relationship Id="rId418" Type="http://schemas.openxmlformats.org/officeDocument/2006/relationships/customXml" Target="../ink/ink570.xml"/><Relationship Id="rId439" Type="http://schemas.openxmlformats.org/officeDocument/2006/relationships/image" Target="../media/image580.png"/><Relationship Id="rId201" Type="http://schemas.openxmlformats.org/officeDocument/2006/relationships/image" Target="../media/image461.png"/><Relationship Id="rId222" Type="http://schemas.openxmlformats.org/officeDocument/2006/relationships/customXml" Target="../ink/ink472.xml"/><Relationship Id="rId243" Type="http://schemas.openxmlformats.org/officeDocument/2006/relationships/image" Target="../media/image482.png"/><Relationship Id="rId264" Type="http://schemas.openxmlformats.org/officeDocument/2006/relationships/customXml" Target="../ink/ink493.xml"/><Relationship Id="rId285" Type="http://schemas.openxmlformats.org/officeDocument/2006/relationships/image" Target="../media/image503.png"/><Relationship Id="rId17" Type="http://schemas.openxmlformats.org/officeDocument/2006/relationships/customXml" Target="../ink/ink369.xml"/><Relationship Id="rId38" Type="http://schemas.openxmlformats.org/officeDocument/2006/relationships/image" Target="../media/image381.png"/><Relationship Id="rId59" Type="http://schemas.openxmlformats.org/officeDocument/2006/relationships/customXml" Target="../ink/ink390.xml"/><Relationship Id="rId103" Type="http://schemas.openxmlformats.org/officeDocument/2006/relationships/customXml" Target="../ink/ink412.xml"/><Relationship Id="rId124" Type="http://schemas.openxmlformats.org/officeDocument/2006/relationships/image" Target="../media/image423.png"/><Relationship Id="rId310" Type="http://schemas.openxmlformats.org/officeDocument/2006/relationships/customXml" Target="../ink/ink516.xml"/><Relationship Id="rId70" Type="http://schemas.openxmlformats.org/officeDocument/2006/relationships/image" Target="../media/image396.png"/><Relationship Id="rId91" Type="http://schemas.openxmlformats.org/officeDocument/2006/relationships/customXml" Target="../ink/ink406.xml"/><Relationship Id="rId145" Type="http://schemas.openxmlformats.org/officeDocument/2006/relationships/customXml" Target="../ink/ink433.xml"/><Relationship Id="rId166" Type="http://schemas.openxmlformats.org/officeDocument/2006/relationships/image" Target="../media/image444.png"/><Relationship Id="rId187" Type="http://schemas.openxmlformats.org/officeDocument/2006/relationships/customXml" Target="../ink/ink454.xml"/><Relationship Id="rId331" Type="http://schemas.openxmlformats.org/officeDocument/2006/relationships/image" Target="../media/image526.png"/><Relationship Id="rId352" Type="http://schemas.openxmlformats.org/officeDocument/2006/relationships/customXml" Target="../ink/ink537.xml"/><Relationship Id="rId373" Type="http://schemas.openxmlformats.org/officeDocument/2006/relationships/image" Target="../media/image547.png"/><Relationship Id="rId394" Type="http://schemas.openxmlformats.org/officeDocument/2006/relationships/customXml" Target="../ink/ink558.xml"/><Relationship Id="rId408" Type="http://schemas.openxmlformats.org/officeDocument/2006/relationships/customXml" Target="../ink/ink565.xml"/><Relationship Id="rId429" Type="http://schemas.openxmlformats.org/officeDocument/2006/relationships/image" Target="../media/image575.png"/><Relationship Id="rId1" Type="http://schemas.openxmlformats.org/officeDocument/2006/relationships/slideLayout" Target="../slideLayouts/slideLayout7.xml"/><Relationship Id="rId212" Type="http://schemas.openxmlformats.org/officeDocument/2006/relationships/customXml" Target="../ink/ink467.xml"/><Relationship Id="rId233" Type="http://schemas.openxmlformats.org/officeDocument/2006/relationships/image" Target="../media/image477.png"/><Relationship Id="rId254" Type="http://schemas.openxmlformats.org/officeDocument/2006/relationships/customXml" Target="../ink/ink488.xml"/><Relationship Id="rId440" Type="http://schemas.openxmlformats.org/officeDocument/2006/relationships/customXml" Target="../ink/ink581.xml"/><Relationship Id="rId28" Type="http://schemas.openxmlformats.org/officeDocument/2006/relationships/image" Target="../media/image317.png"/><Relationship Id="rId49" Type="http://schemas.openxmlformats.org/officeDocument/2006/relationships/customXml" Target="../ink/ink385.xml"/><Relationship Id="rId114" Type="http://schemas.openxmlformats.org/officeDocument/2006/relationships/image" Target="../media/image418.png"/><Relationship Id="rId275" Type="http://schemas.openxmlformats.org/officeDocument/2006/relationships/image" Target="../media/image498.png"/><Relationship Id="rId296" Type="http://schemas.openxmlformats.org/officeDocument/2006/relationships/customXml" Target="../ink/ink509.xml"/><Relationship Id="rId300" Type="http://schemas.openxmlformats.org/officeDocument/2006/relationships/customXml" Target="../ink/ink511.xml"/><Relationship Id="rId60" Type="http://schemas.openxmlformats.org/officeDocument/2006/relationships/image" Target="../media/image392.png"/><Relationship Id="rId81" Type="http://schemas.openxmlformats.org/officeDocument/2006/relationships/customXml" Target="../ink/ink401.xml"/><Relationship Id="rId135" Type="http://schemas.openxmlformats.org/officeDocument/2006/relationships/customXml" Target="../ink/ink428.xml"/><Relationship Id="rId156" Type="http://schemas.openxmlformats.org/officeDocument/2006/relationships/image" Target="../media/image439.png"/><Relationship Id="rId177" Type="http://schemas.openxmlformats.org/officeDocument/2006/relationships/customXml" Target="../ink/ink449.xml"/><Relationship Id="rId198" Type="http://schemas.openxmlformats.org/officeDocument/2006/relationships/image" Target="../media/image460.png"/><Relationship Id="rId321" Type="http://schemas.openxmlformats.org/officeDocument/2006/relationships/image" Target="../media/image521.png"/><Relationship Id="rId342" Type="http://schemas.openxmlformats.org/officeDocument/2006/relationships/customXml" Target="../ink/ink532.xml"/><Relationship Id="rId363" Type="http://schemas.openxmlformats.org/officeDocument/2006/relationships/image" Target="../media/image542.png"/><Relationship Id="rId384" Type="http://schemas.openxmlformats.org/officeDocument/2006/relationships/customXml" Target="../ink/ink553.xml"/><Relationship Id="rId419" Type="http://schemas.openxmlformats.org/officeDocument/2006/relationships/image" Target="../media/image570.png"/><Relationship Id="rId202" Type="http://schemas.openxmlformats.org/officeDocument/2006/relationships/customXml" Target="../ink/ink462.xml"/><Relationship Id="rId223" Type="http://schemas.openxmlformats.org/officeDocument/2006/relationships/image" Target="../media/image472.png"/><Relationship Id="rId244" Type="http://schemas.openxmlformats.org/officeDocument/2006/relationships/customXml" Target="../ink/ink483.xml"/><Relationship Id="rId430" Type="http://schemas.openxmlformats.org/officeDocument/2006/relationships/customXml" Target="../ink/ink576.xml"/><Relationship Id="rId18" Type="http://schemas.openxmlformats.org/officeDocument/2006/relationships/image" Target="../media/image372.png"/><Relationship Id="rId39" Type="http://schemas.openxmlformats.org/officeDocument/2006/relationships/customXml" Target="../ink/ink380.xml"/><Relationship Id="rId265" Type="http://schemas.openxmlformats.org/officeDocument/2006/relationships/image" Target="../media/image493.png"/><Relationship Id="rId286" Type="http://schemas.openxmlformats.org/officeDocument/2006/relationships/customXml" Target="../ink/ink504.xml"/><Relationship Id="rId50" Type="http://schemas.openxmlformats.org/officeDocument/2006/relationships/image" Target="../media/image387.png"/><Relationship Id="rId104" Type="http://schemas.openxmlformats.org/officeDocument/2006/relationships/image" Target="../media/image413.png"/><Relationship Id="rId125" Type="http://schemas.openxmlformats.org/officeDocument/2006/relationships/customXml" Target="../ink/ink423.xml"/><Relationship Id="rId146" Type="http://schemas.openxmlformats.org/officeDocument/2006/relationships/image" Target="../media/image434.png"/><Relationship Id="rId167" Type="http://schemas.openxmlformats.org/officeDocument/2006/relationships/customXml" Target="../ink/ink444.xml"/><Relationship Id="rId188" Type="http://schemas.openxmlformats.org/officeDocument/2006/relationships/image" Target="../media/image455.png"/><Relationship Id="rId311" Type="http://schemas.openxmlformats.org/officeDocument/2006/relationships/image" Target="../media/image516.png"/><Relationship Id="rId332" Type="http://schemas.openxmlformats.org/officeDocument/2006/relationships/customXml" Target="../ink/ink527.xml"/><Relationship Id="rId353" Type="http://schemas.openxmlformats.org/officeDocument/2006/relationships/image" Target="../media/image537.png"/><Relationship Id="rId374" Type="http://schemas.openxmlformats.org/officeDocument/2006/relationships/customXml" Target="../ink/ink548.xml"/><Relationship Id="rId395" Type="http://schemas.openxmlformats.org/officeDocument/2006/relationships/image" Target="../media/image558.png"/><Relationship Id="rId409" Type="http://schemas.openxmlformats.org/officeDocument/2006/relationships/image" Target="../media/image565.png"/><Relationship Id="rId71" Type="http://schemas.openxmlformats.org/officeDocument/2006/relationships/customXml" Target="../ink/ink396.xml"/><Relationship Id="rId92" Type="http://schemas.openxmlformats.org/officeDocument/2006/relationships/image" Target="../media/image407.png"/><Relationship Id="rId213" Type="http://schemas.openxmlformats.org/officeDocument/2006/relationships/image" Target="../media/image467.png"/><Relationship Id="rId234" Type="http://schemas.openxmlformats.org/officeDocument/2006/relationships/customXml" Target="../ink/ink478.xml"/><Relationship Id="rId420" Type="http://schemas.openxmlformats.org/officeDocument/2006/relationships/customXml" Target="../ink/ink571.xml"/><Relationship Id="rId2" Type="http://schemas.openxmlformats.org/officeDocument/2006/relationships/image" Target="../media/image241.png"/><Relationship Id="rId29" Type="http://schemas.openxmlformats.org/officeDocument/2006/relationships/customXml" Target="../ink/ink375.xml"/><Relationship Id="rId255" Type="http://schemas.openxmlformats.org/officeDocument/2006/relationships/image" Target="../media/image488.png"/><Relationship Id="rId276" Type="http://schemas.openxmlformats.org/officeDocument/2006/relationships/customXml" Target="../ink/ink499.xml"/><Relationship Id="rId297" Type="http://schemas.openxmlformats.org/officeDocument/2006/relationships/image" Target="../media/image509.png"/><Relationship Id="rId441" Type="http://schemas.openxmlformats.org/officeDocument/2006/relationships/image" Target="../media/image581.png"/><Relationship Id="rId40" Type="http://schemas.openxmlformats.org/officeDocument/2006/relationships/image" Target="../media/image382.png"/><Relationship Id="rId115" Type="http://schemas.openxmlformats.org/officeDocument/2006/relationships/customXml" Target="../ink/ink418.xml"/><Relationship Id="rId136" Type="http://schemas.openxmlformats.org/officeDocument/2006/relationships/image" Target="../media/image429.png"/><Relationship Id="rId157" Type="http://schemas.openxmlformats.org/officeDocument/2006/relationships/customXml" Target="../ink/ink439.xml"/><Relationship Id="rId178" Type="http://schemas.openxmlformats.org/officeDocument/2006/relationships/image" Target="../media/image450.png"/><Relationship Id="rId301" Type="http://schemas.openxmlformats.org/officeDocument/2006/relationships/image" Target="../media/image511.png"/><Relationship Id="rId322" Type="http://schemas.openxmlformats.org/officeDocument/2006/relationships/customXml" Target="../ink/ink522.xml"/><Relationship Id="rId343" Type="http://schemas.openxmlformats.org/officeDocument/2006/relationships/image" Target="../media/image532.png"/><Relationship Id="rId364" Type="http://schemas.openxmlformats.org/officeDocument/2006/relationships/customXml" Target="../ink/ink543.xml"/><Relationship Id="rId61" Type="http://schemas.openxmlformats.org/officeDocument/2006/relationships/customXml" Target="../ink/ink391.xml"/><Relationship Id="rId82" Type="http://schemas.openxmlformats.org/officeDocument/2006/relationships/image" Target="../media/image402.png"/><Relationship Id="rId199" Type="http://schemas.openxmlformats.org/officeDocument/2006/relationships/customXml" Target="../ink/ink460.xml"/><Relationship Id="rId203" Type="http://schemas.openxmlformats.org/officeDocument/2006/relationships/image" Target="../media/image462.png"/><Relationship Id="rId385" Type="http://schemas.openxmlformats.org/officeDocument/2006/relationships/image" Target="../media/image553.png"/><Relationship Id="rId19" Type="http://schemas.openxmlformats.org/officeDocument/2006/relationships/customXml" Target="../ink/ink370.xml"/><Relationship Id="rId224" Type="http://schemas.openxmlformats.org/officeDocument/2006/relationships/customXml" Target="../ink/ink473.xml"/><Relationship Id="rId245" Type="http://schemas.openxmlformats.org/officeDocument/2006/relationships/image" Target="../media/image483.png"/><Relationship Id="rId266" Type="http://schemas.openxmlformats.org/officeDocument/2006/relationships/customXml" Target="../ink/ink494.xml"/><Relationship Id="rId287" Type="http://schemas.openxmlformats.org/officeDocument/2006/relationships/image" Target="../media/image504.png"/><Relationship Id="rId410" Type="http://schemas.openxmlformats.org/officeDocument/2006/relationships/customXml" Target="../ink/ink566.xml"/><Relationship Id="rId431" Type="http://schemas.openxmlformats.org/officeDocument/2006/relationships/image" Target="../media/image576.png"/><Relationship Id="rId30" Type="http://schemas.openxmlformats.org/officeDocument/2006/relationships/image" Target="../media/image377.png"/><Relationship Id="rId105" Type="http://schemas.openxmlformats.org/officeDocument/2006/relationships/customXml" Target="../ink/ink413.xml"/><Relationship Id="rId126" Type="http://schemas.openxmlformats.org/officeDocument/2006/relationships/image" Target="../media/image424.png"/><Relationship Id="rId147" Type="http://schemas.openxmlformats.org/officeDocument/2006/relationships/customXml" Target="../ink/ink434.xml"/><Relationship Id="rId168" Type="http://schemas.openxmlformats.org/officeDocument/2006/relationships/image" Target="../media/image445.png"/><Relationship Id="rId312" Type="http://schemas.openxmlformats.org/officeDocument/2006/relationships/customXml" Target="../ink/ink517.xml"/><Relationship Id="rId333" Type="http://schemas.openxmlformats.org/officeDocument/2006/relationships/image" Target="../media/image527.png"/><Relationship Id="rId354" Type="http://schemas.openxmlformats.org/officeDocument/2006/relationships/customXml" Target="../ink/ink538.xml"/><Relationship Id="rId51" Type="http://schemas.openxmlformats.org/officeDocument/2006/relationships/customXml" Target="../ink/ink386.xml"/><Relationship Id="rId72" Type="http://schemas.openxmlformats.org/officeDocument/2006/relationships/image" Target="../media/image397.png"/><Relationship Id="rId93" Type="http://schemas.openxmlformats.org/officeDocument/2006/relationships/customXml" Target="../ink/ink407.xml"/><Relationship Id="rId189" Type="http://schemas.openxmlformats.org/officeDocument/2006/relationships/customXml" Target="../ink/ink455.xml"/><Relationship Id="rId375" Type="http://schemas.openxmlformats.org/officeDocument/2006/relationships/image" Target="../media/image548.png"/><Relationship Id="rId396" Type="http://schemas.openxmlformats.org/officeDocument/2006/relationships/customXml" Target="../ink/ink559.xml"/><Relationship Id="rId3" Type="http://schemas.openxmlformats.org/officeDocument/2006/relationships/customXml" Target="../ink/ink362.xml"/><Relationship Id="rId214" Type="http://schemas.openxmlformats.org/officeDocument/2006/relationships/customXml" Target="../ink/ink468.xml"/><Relationship Id="rId235" Type="http://schemas.openxmlformats.org/officeDocument/2006/relationships/image" Target="../media/image478.png"/><Relationship Id="rId256" Type="http://schemas.openxmlformats.org/officeDocument/2006/relationships/customXml" Target="../ink/ink489.xml"/><Relationship Id="rId277" Type="http://schemas.openxmlformats.org/officeDocument/2006/relationships/image" Target="../media/image499.png"/><Relationship Id="rId298" Type="http://schemas.openxmlformats.org/officeDocument/2006/relationships/customXml" Target="../ink/ink510.xml"/><Relationship Id="rId400" Type="http://schemas.openxmlformats.org/officeDocument/2006/relationships/customXml" Target="../ink/ink561.xml"/><Relationship Id="rId421" Type="http://schemas.openxmlformats.org/officeDocument/2006/relationships/image" Target="../media/image571.png"/><Relationship Id="rId116" Type="http://schemas.openxmlformats.org/officeDocument/2006/relationships/image" Target="../media/image419.png"/><Relationship Id="rId137" Type="http://schemas.openxmlformats.org/officeDocument/2006/relationships/customXml" Target="../ink/ink429.xml"/><Relationship Id="rId158" Type="http://schemas.openxmlformats.org/officeDocument/2006/relationships/image" Target="../media/image440.png"/><Relationship Id="rId302" Type="http://schemas.openxmlformats.org/officeDocument/2006/relationships/customXml" Target="../ink/ink512.xml"/><Relationship Id="rId323" Type="http://schemas.openxmlformats.org/officeDocument/2006/relationships/image" Target="../media/image522.png"/><Relationship Id="rId344" Type="http://schemas.openxmlformats.org/officeDocument/2006/relationships/customXml" Target="../ink/ink533.xml"/><Relationship Id="rId20" Type="http://schemas.openxmlformats.org/officeDocument/2006/relationships/image" Target="../media/image373.png"/><Relationship Id="rId41" Type="http://schemas.openxmlformats.org/officeDocument/2006/relationships/customXml" Target="../ink/ink381.xml"/><Relationship Id="rId62" Type="http://schemas.openxmlformats.org/officeDocument/2006/relationships/image" Target="../media/image393.png"/><Relationship Id="rId83" Type="http://schemas.openxmlformats.org/officeDocument/2006/relationships/customXml" Target="../ink/ink402.xml"/><Relationship Id="rId179" Type="http://schemas.openxmlformats.org/officeDocument/2006/relationships/customXml" Target="../ink/ink450.xml"/><Relationship Id="rId365" Type="http://schemas.openxmlformats.org/officeDocument/2006/relationships/image" Target="../media/image543.png"/><Relationship Id="rId386" Type="http://schemas.openxmlformats.org/officeDocument/2006/relationships/customXml" Target="../ink/ink554.xml"/><Relationship Id="rId190" Type="http://schemas.openxmlformats.org/officeDocument/2006/relationships/image" Target="../media/image456.png"/><Relationship Id="rId204" Type="http://schemas.openxmlformats.org/officeDocument/2006/relationships/customXml" Target="../ink/ink463.xml"/><Relationship Id="rId225" Type="http://schemas.openxmlformats.org/officeDocument/2006/relationships/image" Target="../media/image473.png"/><Relationship Id="rId246" Type="http://schemas.openxmlformats.org/officeDocument/2006/relationships/customXml" Target="../ink/ink484.xml"/><Relationship Id="rId267" Type="http://schemas.openxmlformats.org/officeDocument/2006/relationships/image" Target="../media/image494.png"/><Relationship Id="rId288" Type="http://schemas.openxmlformats.org/officeDocument/2006/relationships/customXml" Target="../ink/ink505.xml"/><Relationship Id="rId411" Type="http://schemas.openxmlformats.org/officeDocument/2006/relationships/image" Target="../media/image566.png"/><Relationship Id="rId432" Type="http://schemas.openxmlformats.org/officeDocument/2006/relationships/customXml" Target="../ink/ink577.xml"/><Relationship Id="rId106" Type="http://schemas.openxmlformats.org/officeDocument/2006/relationships/image" Target="../media/image414.png"/><Relationship Id="rId127" Type="http://schemas.openxmlformats.org/officeDocument/2006/relationships/customXml" Target="../ink/ink424.xml"/><Relationship Id="rId313" Type="http://schemas.openxmlformats.org/officeDocument/2006/relationships/image" Target="../media/image517.png"/><Relationship Id="rId10" Type="http://schemas.openxmlformats.org/officeDocument/2006/relationships/image" Target="../media/image368.png"/><Relationship Id="rId31" Type="http://schemas.openxmlformats.org/officeDocument/2006/relationships/customXml" Target="../ink/ink376.xml"/><Relationship Id="rId52" Type="http://schemas.openxmlformats.org/officeDocument/2006/relationships/image" Target="../media/image388.png"/><Relationship Id="rId73" Type="http://schemas.openxmlformats.org/officeDocument/2006/relationships/customXml" Target="../ink/ink397.xml"/><Relationship Id="rId94" Type="http://schemas.openxmlformats.org/officeDocument/2006/relationships/image" Target="../media/image408.png"/><Relationship Id="rId148" Type="http://schemas.openxmlformats.org/officeDocument/2006/relationships/image" Target="../media/image435.png"/><Relationship Id="rId169" Type="http://schemas.openxmlformats.org/officeDocument/2006/relationships/customXml" Target="../ink/ink445.xml"/><Relationship Id="rId334" Type="http://schemas.openxmlformats.org/officeDocument/2006/relationships/customXml" Target="../ink/ink528.xml"/><Relationship Id="rId355" Type="http://schemas.openxmlformats.org/officeDocument/2006/relationships/image" Target="../media/image538.png"/><Relationship Id="rId376" Type="http://schemas.openxmlformats.org/officeDocument/2006/relationships/customXml" Target="../ink/ink549.xml"/><Relationship Id="rId397" Type="http://schemas.openxmlformats.org/officeDocument/2006/relationships/image" Target="../media/image559.png"/><Relationship Id="rId4" Type="http://schemas.openxmlformats.org/officeDocument/2006/relationships/image" Target="../media/image365.png"/><Relationship Id="rId180" Type="http://schemas.openxmlformats.org/officeDocument/2006/relationships/image" Target="../media/image451.png"/><Relationship Id="rId215" Type="http://schemas.openxmlformats.org/officeDocument/2006/relationships/image" Target="../media/image468.png"/><Relationship Id="rId236" Type="http://schemas.openxmlformats.org/officeDocument/2006/relationships/customXml" Target="../ink/ink479.xml"/><Relationship Id="rId257" Type="http://schemas.openxmlformats.org/officeDocument/2006/relationships/image" Target="../media/image489.png"/><Relationship Id="rId278" Type="http://schemas.openxmlformats.org/officeDocument/2006/relationships/customXml" Target="../ink/ink500.xml"/><Relationship Id="rId401" Type="http://schemas.openxmlformats.org/officeDocument/2006/relationships/image" Target="../media/image561.png"/><Relationship Id="rId422" Type="http://schemas.openxmlformats.org/officeDocument/2006/relationships/customXml" Target="../ink/ink572.xml"/><Relationship Id="rId303" Type="http://schemas.openxmlformats.org/officeDocument/2006/relationships/image" Target="../media/image512.png"/><Relationship Id="rId42" Type="http://schemas.openxmlformats.org/officeDocument/2006/relationships/image" Target="../media/image383.png"/><Relationship Id="rId84" Type="http://schemas.openxmlformats.org/officeDocument/2006/relationships/image" Target="../media/image403.png"/><Relationship Id="rId138" Type="http://schemas.openxmlformats.org/officeDocument/2006/relationships/image" Target="../media/image430.png"/><Relationship Id="rId345" Type="http://schemas.openxmlformats.org/officeDocument/2006/relationships/image" Target="../media/image533.png"/><Relationship Id="rId387" Type="http://schemas.openxmlformats.org/officeDocument/2006/relationships/image" Target="../media/image554.png"/><Relationship Id="rId191" Type="http://schemas.openxmlformats.org/officeDocument/2006/relationships/customXml" Target="../ink/ink456.xml"/><Relationship Id="rId205" Type="http://schemas.openxmlformats.org/officeDocument/2006/relationships/image" Target="../media/image463.png"/><Relationship Id="rId247" Type="http://schemas.openxmlformats.org/officeDocument/2006/relationships/image" Target="../media/image484.png"/><Relationship Id="rId412" Type="http://schemas.openxmlformats.org/officeDocument/2006/relationships/customXml" Target="../ink/ink567.xml"/><Relationship Id="rId107" Type="http://schemas.openxmlformats.org/officeDocument/2006/relationships/customXml" Target="../ink/ink414.xml"/><Relationship Id="rId289" Type="http://schemas.openxmlformats.org/officeDocument/2006/relationships/image" Target="../media/image505.png"/><Relationship Id="rId11" Type="http://schemas.openxmlformats.org/officeDocument/2006/relationships/customXml" Target="../ink/ink366.xml"/><Relationship Id="rId53" Type="http://schemas.openxmlformats.org/officeDocument/2006/relationships/customXml" Target="../ink/ink387.xml"/><Relationship Id="rId149" Type="http://schemas.openxmlformats.org/officeDocument/2006/relationships/customXml" Target="../ink/ink435.xml"/><Relationship Id="rId314" Type="http://schemas.openxmlformats.org/officeDocument/2006/relationships/customXml" Target="../ink/ink518.xml"/><Relationship Id="rId356" Type="http://schemas.openxmlformats.org/officeDocument/2006/relationships/customXml" Target="../ink/ink539.xml"/><Relationship Id="rId398" Type="http://schemas.openxmlformats.org/officeDocument/2006/relationships/customXml" Target="../ink/ink560.xml"/><Relationship Id="rId95" Type="http://schemas.openxmlformats.org/officeDocument/2006/relationships/customXml" Target="../ink/ink408.xml"/><Relationship Id="rId160" Type="http://schemas.openxmlformats.org/officeDocument/2006/relationships/image" Target="../media/image441.png"/><Relationship Id="rId216" Type="http://schemas.openxmlformats.org/officeDocument/2006/relationships/customXml" Target="../ink/ink469.xml"/><Relationship Id="rId423" Type="http://schemas.openxmlformats.org/officeDocument/2006/relationships/image" Target="../media/image572.png"/><Relationship Id="rId258" Type="http://schemas.openxmlformats.org/officeDocument/2006/relationships/customXml" Target="../ink/ink490.xml"/><Relationship Id="rId22" Type="http://schemas.openxmlformats.org/officeDocument/2006/relationships/image" Target="../media/image374.png"/><Relationship Id="rId64" Type="http://schemas.openxmlformats.org/officeDocument/2006/relationships/image" Target="../media/image394.png"/><Relationship Id="rId118" Type="http://schemas.openxmlformats.org/officeDocument/2006/relationships/image" Target="../media/image420.png"/><Relationship Id="rId325" Type="http://schemas.openxmlformats.org/officeDocument/2006/relationships/image" Target="../media/image523.png"/><Relationship Id="rId367" Type="http://schemas.openxmlformats.org/officeDocument/2006/relationships/image" Target="../media/image544.png"/><Relationship Id="rId171" Type="http://schemas.openxmlformats.org/officeDocument/2006/relationships/customXml" Target="../ink/ink446.xml"/><Relationship Id="rId227" Type="http://schemas.openxmlformats.org/officeDocument/2006/relationships/image" Target="../media/image474.png"/><Relationship Id="rId269" Type="http://schemas.openxmlformats.org/officeDocument/2006/relationships/image" Target="../media/image495.png"/><Relationship Id="rId434" Type="http://schemas.openxmlformats.org/officeDocument/2006/relationships/customXml" Target="../ink/ink578.xml"/></Relationships>
</file>

<file path=ppt/slides/_rels/slide5.xml.rels><?xml version="1.0" encoding="UTF-8" standalone="yes"?>
<Relationships xmlns="http://schemas.openxmlformats.org/package/2006/relationships"><Relationship Id="rId117" Type="http://schemas.openxmlformats.org/officeDocument/2006/relationships/image" Target="../media/image638.png"/><Relationship Id="rId299" Type="http://schemas.openxmlformats.org/officeDocument/2006/relationships/customXml" Target="../ink/ink731.xml"/><Relationship Id="rId21" Type="http://schemas.openxmlformats.org/officeDocument/2006/relationships/image" Target="../media/image590.png"/><Relationship Id="rId63" Type="http://schemas.openxmlformats.org/officeDocument/2006/relationships/image" Target="../media/image611.png"/><Relationship Id="rId159" Type="http://schemas.openxmlformats.org/officeDocument/2006/relationships/customXml" Target="../ink/ink661.xml"/><Relationship Id="rId324" Type="http://schemas.openxmlformats.org/officeDocument/2006/relationships/image" Target="../media/image739.png"/><Relationship Id="rId366" Type="http://schemas.openxmlformats.org/officeDocument/2006/relationships/image" Target="../media/image760.png"/><Relationship Id="rId531" Type="http://schemas.openxmlformats.org/officeDocument/2006/relationships/customXml" Target="../ink/ink847.xml"/><Relationship Id="rId170" Type="http://schemas.openxmlformats.org/officeDocument/2006/relationships/image" Target="../media/image664.png"/><Relationship Id="rId226" Type="http://schemas.openxmlformats.org/officeDocument/2006/relationships/image" Target="../media/image692.png"/><Relationship Id="rId433" Type="http://schemas.openxmlformats.org/officeDocument/2006/relationships/customXml" Target="../ink/ink798.xml"/><Relationship Id="rId268" Type="http://schemas.openxmlformats.org/officeDocument/2006/relationships/image" Target="../media/image25.png"/><Relationship Id="rId475" Type="http://schemas.openxmlformats.org/officeDocument/2006/relationships/customXml" Target="../ink/ink819.xml"/><Relationship Id="rId32" Type="http://schemas.openxmlformats.org/officeDocument/2006/relationships/customXml" Target="../ink/ink597.xml"/><Relationship Id="rId74" Type="http://schemas.openxmlformats.org/officeDocument/2006/relationships/customXml" Target="../ink/ink618.xml"/><Relationship Id="rId128" Type="http://schemas.openxmlformats.org/officeDocument/2006/relationships/customXml" Target="../ink/ink645.xml"/><Relationship Id="rId335" Type="http://schemas.openxmlformats.org/officeDocument/2006/relationships/customXml" Target="../ink/ink749.xml"/><Relationship Id="rId377" Type="http://schemas.openxmlformats.org/officeDocument/2006/relationships/customXml" Target="../ink/ink770.xml"/><Relationship Id="rId500" Type="http://schemas.openxmlformats.org/officeDocument/2006/relationships/image" Target="../media/image826.png"/><Relationship Id="rId542" Type="http://schemas.openxmlformats.org/officeDocument/2006/relationships/image" Target="../media/image847.png"/><Relationship Id="rId5" Type="http://schemas.openxmlformats.org/officeDocument/2006/relationships/image" Target="../media/image583.png"/><Relationship Id="rId181" Type="http://schemas.openxmlformats.org/officeDocument/2006/relationships/customXml" Target="../ink/ink672.xml"/><Relationship Id="rId237" Type="http://schemas.openxmlformats.org/officeDocument/2006/relationships/customXml" Target="../ink/ink700.xml"/><Relationship Id="rId402" Type="http://schemas.openxmlformats.org/officeDocument/2006/relationships/image" Target="../media/image778.png"/><Relationship Id="rId279" Type="http://schemas.openxmlformats.org/officeDocument/2006/relationships/customXml" Target="../ink/ink721.xml"/><Relationship Id="rId444" Type="http://schemas.openxmlformats.org/officeDocument/2006/relationships/image" Target="../media/image798.png"/><Relationship Id="rId486" Type="http://schemas.openxmlformats.org/officeDocument/2006/relationships/image" Target="../media/image819.png"/><Relationship Id="rId43" Type="http://schemas.openxmlformats.org/officeDocument/2006/relationships/image" Target="../media/image601.png"/><Relationship Id="rId139" Type="http://schemas.openxmlformats.org/officeDocument/2006/relationships/image" Target="../media/image649.png"/><Relationship Id="rId290" Type="http://schemas.openxmlformats.org/officeDocument/2006/relationships/image" Target="../media/image723.png"/><Relationship Id="rId304" Type="http://schemas.openxmlformats.org/officeDocument/2006/relationships/image" Target="../media/image729.png"/><Relationship Id="rId346" Type="http://schemas.openxmlformats.org/officeDocument/2006/relationships/image" Target="../media/image750.png"/><Relationship Id="rId388" Type="http://schemas.openxmlformats.org/officeDocument/2006/relationships/image" Target="../media/image771.png"/><Relationship Id="rId511" Type="http://schemas.openxmlformats.org/officeDocument/2006/relationships/customXml" Target="../ink/ink837.xml"/><Relationship Id="rId553" Type="http://schemas.openxmlformats.org/officeDocument/2006/relationships/customXml" Target="../ink/ink858.xml"/><Relationship Id="rId85" Type="http://schemas.openxmlformats.org/officeDocument/2006/relationships/image" Target="../media/image622.png"/><Relationship Id="rId150" Type="http://schemas.openxmlformats.org/officeDocument/2006/relationships/image" Target="../media/image654.png"/><Relationship Id="rId192" Type="http://schemas.openxmlformats.org/officeDocument/2006/relationships/image" Target="../media/image675.png"/><Relationship Id="rId206" Type="http://schemas.openxmlformats.org/officeDocument/2006/relationships/image" Target="../media/image682.png"/><Relationship Id="rId413" Type="http://schemas.openxmlformats.org/officeDocument/2006/relationships/customXml" Target="../ink/ink788.xml"/><Relationship Id="rId248" Type="http://schemas.openxmlformats.org/officeDocument/2006/relationships/image" Target="../media/image703.png"/><Relationship Id="rId455" Type="http://schemas.openxmlformats.org/officeDocument/2006/relationships/customXml" Target="../ink/ink809.xml"/><Relationship Id="rId497" Type="http://schemas.openxmlformats.org/officeDocument/2006/relationships/customXml" Target="../ink/ink830.xml"/><Relationship Id="rId12" Type="http://schemas.openxmlformats.org/officeDocument/2006/relationships/customXml" Target="../ink/ink587.xml"/><Relationship Id="rId108" Type="http://schemas.openxmlformats.org/officeDocument/2006/relationships/customXml" Target="../ink/ink635.xml"/><Relationship Id="rId315" Type="http://schemas.openxmlformats.org/officeDocument/2006/relationships/customXml" Target="../ink/ink739.xml"/><Relationship Id="rId357" Type="http://schemas.openxmlformats.org/officeDocument/2006/relationships/customXml" Target="../ink/ink760.xml"/><Relationship Id="rId522" Type="http://schemas.openxmlformats.org/officeDocument/2006/relationships/image" Target="../media/image837.png"/><Relationship Id="rId54" Type="http://schemas.openxmlformats.org/officeDocument/2006/relationships/customXml" Target="../ink/ink608.xml"/><Relationship Id="rId96" Type="http://schemas.openxmlformats.org/officeDocument/2006/relationships/customXml" Target="../ink/ink629.xml"/><Relationship Id="rId161" Type="http://schemas.openxmlformats.org/officeDocument/2006/relationships/customXml" Target="../ink/ink662.xml"/><Relationship Id="rId217" Type="http://schemas.openxmlformats.org/officeDocument/2006/relationships/customXml" Target="../ink/ink690.xml"/><Relationship Id="rId399" Type="http://schemas.openxmlformats.org/officeDocument/2006/relationships/customXml" Target="../ink/ink781.xml"/><Relationship Id="rId564" Type="http://schemas.openxmlformats.org/officeDocument/2006/relationships/image" Target="../media/image858.png"/><Relationship Id="rId259" Type="http://schemas.openxmlformats.org/officeDocument/2006/relationships/customXml" Target="../ink/ink711.xml"/><Relationship Id="rId424" Type="http://schemas.openxmlformats.org/officeDocument/2006/relationships/image" Target="../media/image789.png"/><Relationship Id="rId466" Type="http://schemas.openxmlformats.org/officeDocument/2006/relationships/image" Target="../media/image809.png"/><Relationship Id="rId23" Type="http://schemas.openxmlformats.org/officeDocument/2006/relationships/image" Target="../media/image591.png"/><Relationship Id="rId119" Type="http://schemas.openxmlformats.org/officeDocument/2006/relationships/image" Target="../media/image639.png"/><Relationship Id="rId270" Type="http://schemas.openxmlformats.org/officeDocument/2006/relationships/image" Target="../media/image713.png"/><Relationship Id="rId326" Type="http://schemas.openxmlformats.org/officeDocument/2006/relationships/image" Target="../media/image740.png"/><Relationship Id="rId533" Type="http://schemas.openxmlformats.org/officeDocument/2006/relationships/customXml" Target="../ink/ink848.xml"/><Relationship Id="rId65" Type="http://schemas.openxmlformats.org/officeDocument/2006/relationships/image" Target="../media/image612.png"/><Relationship Id="rId130" Type="http://schemas.openxmlformats.org/officeDocument/2006/relationships/customXml" Target="../ink/ink646.xml"/><Relationship Id="rId368" Type="http://schemas.openxmlformats.org/officeDocument/2006/relationships/image" Target="../media/image761.png"/><Relationship Id="rId172" Type="http://schemas.openxmlformats.org/officeDocument/2006/relationships/image" Target="../media/image665.png"/><Relationship Id="rId228" Type="http://schemas.openxmlformats.org/officeDocument/2006/relationships/image" Target="../media/image693.png"/><Relationship Id="rId435" Type="http://schemas.openxmlformats.org/officeDocument/2006/relationships/customXml" Target="../ink/ink799.xml"/><Relationship Id="rId477" Type="http://schemas.openxmlformats.org/officeDocument/2006/relationships/customXml" Target="../ink/ink820.xml"/><Relationship Id="rId281" Type="http://schemas.openxmlformats.org/officeDocument/2006/relationships/customXml" Target="../ink/ink722.xml"/><Relationship Id="rId337" Type="http://schemas.openxmlformats.org/officeDocument/2006/relationships/customXml" Target="../ink/ink750.xml"/><Relationship Id="rId502" Type="http://schemas.openxmlformats.org/officeDocument/2006/relationships/image" Target="../media/image827.png"/><Relationship Id="rId34" Type="http://schemas.openxmlformats.org/officeDocument/2006/relationships/customXml" Target="../ink/ink598.xml"/><Relationship Id="rId76" Type="http://schemas.openxmlformats.org/officeDocument/2006/relationships/customXml" Target="../ink/ink619.xml"/><Relationship Id="rId141" Type="http://schemas.openxmlformats.org/officeDocument/2006/relationships/image" Target="../media/image650.png"/><Relationship Id="rId379" Type="http://schemas.openxmlformats.org/officeDocument/2006/relationships/customXml" Target="../ink/ink771.xml"/><Relationship Id="rId544" Type="http://schemas.openxmlformats.org/officeDocument/2006/relationships/image" Target="../media/image848.png"/><Relationship Id="rId7" Type="http://schemas.openxmlformats.org/officeDocument/2006/relationships/image" Target="../media/image584.png"/><Relationship Id="rId183" Type="http://schemas.openxmlformats.org/officeDocument/2006/relationships/customXml" Target="../ink/ink673.xml"/><Relationship Id="rId239" Type="http://schemas.openxmlformats.org/officeDocument/2006/relationships/customXml" Target="../ink/ink701.xml"/><Relationship Id="rId390" Type="http://schemas.openxmlformats.org/officeDocument/2006/relationships/image" Target="../media/image772.png"/><Relationship Id="rId404" Type="http://schemas.openxmlformats.org/officeDocument/2006/relationships/image" Target="../media/image779.png"/><Relationship Id="rId446" Type="http://schemas.openxmlformats.org/officeDocument/2006/relationships/image" Target="../media/image799.png"/><Relationship Id="rId250" Type="http://schemas.openxmlformats.org/officeDocument/2006/relationships/image" Target="../media/image704.png"/><Relationship Id="rId292" Type="http://schemas.openxmlformats.org/officeDocument/2006/relationships/image" Target="../media/image724.png"/><Relationship Id="rId306" Type="http://schemas.openxmlformats.org/officeDocument/2006/relationships/image" Target="../media/image730.png"/><Relationship Id="rId488" Type="http://schemas.openxmlformats.org/officeDocument/2006/relationships/image" Target="../media/image820.png"/><Relationship Id="rId45" Type="http://schemas.openxmlformats.org/officeDocument/2006/relationships/image" Target="../media/image602.png"/><Relationship Id="rId87" Type="http://schemas.openxmlformats.org/officeDocument/2006/relationships/image" Target="../media/image623.png"/><Relationship Id="rId110" Type="http://schemas.openxmlformats.org/officeDocument/2006/relationships/customXml" Target="../ink/ink636.xml"/><Relationship Id="rId348" Type="http://schemas.openxmlformats.org/officeDocument/2006/relationships/image" Target="../media/image751.png"/><Relationship Id="rId513" Type="http://schemas.openxmlformats.org/officeDocument/2006/relationships/customXml" Target="../ink/ink838.xml"/><Relationship Id="rId555" Type="http://schemas.openxmlformats.org/officeDocument/2006/relationships/customXml" Target="../ink/ink859.xml"/><Relationship Id="rId152" Type="http://schemas.openxmlformats.org/officeDocument/2006/relationships/image" Target="../media/image655.png"/><Relationship Id="rId194" Type="http://schemas.openxmlformats.org/officeDocument/2006/relationships/image" Target="../media/image676.png"/><Relationship Id="rId208" Type="http://schemas.openxmlformats.org/officeDocument/2006/relationships/image" Target="../media/image683.png"/><Relationship Id="rId415" Type="http://schemas.openxmlformats.org/officeDocument/2006/relationships/customXml" Target="../ink/ink789.xml"/><Relationship Id="rId457" Type="http://schemas.openxmlformats.org/officeDocument/2006/relationships/customXml" Target="../ink/ink810.xml"/><Relationship Id="rId261" Type="http://schemas.openxmlformats.org/officeDocument/2006/relationships/customXml" Target="../ink/ink712.xml"/><Relationship Id="rId499" Type="http://schemas.openxmlformats.org/officeDocument/2006/relationships/customXml" Target="../ink/ink831.xml"/><Relationship Id="rId14" Type="http://schemas.openxmlformats.org/officeDocument/2006/relationships/customXml" Target="../ink/ink588.xml"/><Relationship Id="rId56" Type="http://schemas.openxmlformats.org/officeDocument/2006/relationships/customXml" Target="../ink/ink609.xml"/><Relationship Id="rId317" Type="http://schemas.openxmlformats.org/officeDocument/2006/relationships/customXml" Target="../ink/ink740.xml"/><Relationship Id="rId359" Type="http://schemas.openxmlformats.org/officeDocument/2006/relationships/customXml" Target="../ink/ink761.xml"/><Relationship Id="rId524" Type="http://schemas.openxmlformats.org/officeDocument/2006/relationships/image" Target="../media/image838.png"/><Relationship Id="rId566" Type="http://schemas.openxmlformats.org/officeDocument/2006/relationships/image" Target="../media/image859.png"/><Relationship Id="rId98" Type="http://schemas.openxmlformats.org/officeDocument/2006/relationships/customXml" Target="../ink/ink630.xml"/><Relationship Id="rId121" Type="http://schemas.openxmlformats.org/officeDocument/2006/relationships/image" Target="../media/image640.png"/><Relationship Id="rId163" Type="http://schemas.openxmlformats.org/officeDocument/2006/relationships/customXml" Target="../ink/ink663.xml"/><Relationship Id="rId219" Type="http://schemas.openxmlformats.org/officeDocument/2006/relationships/customXml" Target="../ink/ink691.xml"/><Relationship Id="rId370" Type="http://schemas.openxmlformats.org/officeDocument/2006/relationships/image" Target="../media/image762.png"/><Relationship Id="rId426" Type="http://schemas.openxmlformats.org/officeDocument/2006/relationships/image" Target="../media/image790.png"/><Relationship Id="rId230" Type="http://schemas.openxmlformats.org/officeDocument/2006/relationships/image" Target="../media/image694.png"/><Relationship Id="rId468" Type="http://schemas.openxmlformats.org/officeDocument/2006/relationships/image" Target="../media/image810.png"/><Relationship Id="rId25" Type="http://schemas.openxmlformats.org/officeDocument/2006/relationships/image" Target="../media/image592.png"/><Relationship Id="rId67" Type="http://schemas.openxmlformats.org/officeDocument/2006/relationships/image" Target="../media/image613.png"/><Relationship Id="rId272" Type="http://schemas.openxmlformats.org/officeDocument/2006/relationships/image" Target="../media/image714.png"/><Relationship Id="rId328" Type="http://schemas.openxmlformats.org/officeDocument/2006/relationships/image" Target="../media/image741.png"/><Relationship Id="rId535" Type="http://schemas.openxmlformats.org/officeDocument/2006/relationships/customXml" Target="../ink/ink849.xml"/><Relationship Id="rId132" Type="http://schemas.openxmlformats.org/officeDocument/2006/relationships/customXml" Target="../ink/ink647.xml"/><Relationship Id="rId174" Type="http://schemas.openxmlformats.org/officeDocument/2006/relationships/image" Target="../media/image666.png"/><Relationship Id="rId381" Type="http://schemas.openxmlformats.org/officeDocument/2006/relationships/customXml" Target="../ink/ink772.xml"/><Relationship Id="rId241" Type="http://schemas.openxmlformats.org/officeDocument/2006/relationships/customXml" Target="../ink/ink702.xml"/><Relationship Id="rId437" Type="http://schemas.openxmlformats.org/officeDocument/2006/relationships/customXml" Target="../ink/ink800.xml"/><Relationship Id="rId479" Type="http://schemas.openxmlformats.org/officeDocument/2006/relationships/customXml" Target="../ink/ink821.xml"/><Relationship Id="rId36" Type="http://schemas.openxmlformats.org/officeDocument/2006/relationships/customXml" Target="../ink/ink599.xml"/><Relationship Id="rId283" Type="http://schemas.openxmlformats.org/officeDocument/2006/relationships/customXml" Target="../ink/ink723.xml"/><Relationship Id="rId339" Type="http://schemas.openxmlformats.org/officeDocument/2006/relationships/customXml" Target="../ink/ink751.xml"/><Relationship Id="rId490" Type="http://schemas.openxmlformats.org/officeDocument/2006/relationships/image" Target="../media/image821.png"/><Relationship Id="rId504" Type="http://schemas.openxmlformats.org/officeDocument/2006/relationships/image" Target="../media/image828.png"/><Relationship Id="rId546" Type="http://schemas.openxmlformats.org/officeDocument/2006/relationships/image" Target="../media/image849.png"/><Relationship Id="rId78" Type="http://schemas.openxmlformats.org/officeDocument/2006/relationships/customXml" Target="../ink/ink620.xml"/><Relationship Id="rId101" Type="http://schemas.openxmlformats.org/officeDocument/2006/relationships/image" Target="../media/image630.png"/><Relationship Id="rId143" Type="http://schemas.openxmlformats.org/officeDocument/2006/relationships/image" Target="../media/image651.png"/><Relationship Id="rId185" Type="http://schemas.openxmlformats.org/officeDocument/2006/relationships/customXml" Target="../ink/ink674.xml"/><Relationship Id="rId350" Type="http://schemas.openxmlformats.org/officeDocument/2006/relationships/image" Target="../media/image752.png"/><Relationship Id="rId406" Type="http://schemas.openxmlformats.org/officeDocument/2006/relationships/image" Target="../media/image780.png"/><Relationship Id="rId9" Type="http://schemas.openxmlformats.org/officeDocument/2006/relationships/image" Target="../media/image313.png"/><Relationship Id="rId210" Type="http://schemas.openxmlformats.org/officeDocument/2006/relationships/image" Target="../media/image684.png"/><Relationship Id="rId392" Type="http://schemas.openxmlformats.org/officeDocument/2006/relationships/image" Target="../media/image773.png"/><Relationship Id="rId427" Type="http://schemas.openxmlformats.org/officeDocument/2006/relationships/customXml" Target="../ink/ink795.xml"/><Relationship Id="rId448" Type="http://schemas.openxmlformats.org/officeDocument/2006/relationships/image" Target="../media/image800.png"/><Relationship Id="rId469" Type="http://schemas.openxmlformats.org/officeDocument/2006/relationships/customXml" Target="../ink/ink816.xml"/><Relationship Id="rId26" Type="http://schemas.openxmlformats.org/officeDocument/2006/relationships/customXml" Target="../ink/ink594.xml"/><Relationship Id="rId231" Type="http://schemas.openxmlformats.org/officeDocument/2006/relationships/customXml" Target="../ink/ink697.xml"/><Relationship Id="rId252" Type="http://schemas.openxmlformats.org/officeDocument/2006/relationships/image" Target="../media/image705.png"/><Relationship Id="rId273" Type="http://schemas.openxmlformats.org/officeDocument/2006/relationships/customXml" Target="../ink/ink718.xml"/><Relationship Id="rId294" Type="http://schemas.openxmlformats.org/officeDocument/2006/relationships/image" Target="../media/image725.png"/><Relationship Id="rId308" Type="http://schemas.openxmlformats.org/officeDocument/2006/relationships/image" Target="../media/image731.png"/><Relationship Id="rId329" Type="http://schemas.openxmlformats.org/officeDocument/2006/relationships/customXml" Target="../ink/ink746.xml"/><Relationship Id="rId480" Type="http://schemas.openxmlformats.org/officeDocument/2006/relationships/image" Target="../media/image816.png"/><Relationship Id="rId515" Type="http://schemas.openxmlformats.org/officeDocument/2006/relationships/customXml" Target="../ink/ink839.xml"/><Relationship Id="rId536" Type="http://schemas.openxmlformats.org/officeDocument/2006/relationships/image" Target="../media/image844.png"/><Relationship Id="rId47" Type="http://schemas.openxmlformats.org/officeDocument/2006/relationships/image" Target="../media/image603.png"/><Relationship Id="rId68" Type="http://schemas.openxmlformats.org/officeDocument/2006/relationships/customXml" Target="../ink/ink615.xml"/><Relationship Id="rId89" Type="http://schemas.openxmlformats.org/officeDocument/2006/relationships/image" Target="../media/image624.png"/><Relationship Id="rId112" Type="http://schemas.openxmlformats.org/officeDocument/2006/relationships/customXml" Target="../ink/ink637.xml"/><Relationship Id="rId133" Type="http://schemas.openxmlformats.org/officeDocument/2006/relationships/image" Target="../media/image646.png"/><Relationship Id="rId154" Type="http://schemas.openxmlformats.org/officeDocument/2006/relationships/image" Target="../media/image656.png"/><Relationship Id="rId175" Type="http://schemas.openxmlformats.org/officeDocument/2006/relationships/customXml" Target="../ink/ink669.xml"/><Relationship Id="rId340" Type="http://schemas.openxmlformats.org/officeDocument/2006/relationships/image" Target="../media/image747.png"/><Relationship Id="rId361" Type="http://schemas.openxmlformats.org/officeDocument/2006/relationships/customXml" Target="../ink/ink762.xml"/><Relationship Id="rId557" Type="http://schemas.openxmlformats.org/officeDocument/2006/relationships/customXml" Target="../ink/ink860.xml"/><Relationship Id="rId196" Type="http://schemas.openxmlformats.org/officeDocument/2006/relationships/image" Target="../media/image677.png"/><Relationship Id="rId200" Type="http://schemas.openxmlformats.org/officeDocument/2006/relationships/image" Target="../media/image679.png"/><Relationship Id="rId382" Type="http://schemas.openxmlformats.org/officeDocument/2006/relationships/image" Target="../media/image768.png"/><Relationship Id="rId417" Type="http://schemas.openxmlformats.org/officeDocument/2006/relationships/customXml" Target="../ink/ink790.xml"/><Relationship Id="rId438" Type="http://schemas.openxmlformats.org/officeDocument/2006/relationships/image" Target="../media/image795.png"/><Relationship Id="rId459" Type="http://schemas.openxmlformats.org/officeDocument/2006/relationships/customXml" Target="../ink/ink811.xml"/><Relationship Id="rId16" Type="http://schemas.openxmlformats.org/officeDocument/2006/relationships/customXml" Target="../ink/ink589.xml"/><Relationship Id="rId221" Type="http://schemas.openxmlformats.org/officeDocument/2006/relationships/customXml" Target="../ink/ink692.xml"/><Relationship Id="rId242" Type="http://schemas.openxmlformats.org/officeDocument/2006/relationships/image" Target="../media/image700.png"/><Relationship Id="rId263" Type="http://schemas.openxmlformats.org/officeDocument/2006/relationships/customXml" Target="../ink/ink713.xml"/><Relationship Id="rId284" Type="http://schemas.openxmlformats.org/officeDocument/2006/relationships/image" Target="../media/image720.png"/><Relationship Id="rId319" Type="http://schemas.openxmlformats.org/officeDocument/2006/relationships/customXml" Target="../ink/ink741.xml"/><Relationship Id="rId470" Type="http://schemas.openxmlformats.org/officeDocument/2006/relationships/image" Target="../media/image811.png"/><Relationship Id="rId491" Type="http://schemas.openxmlformats.org/officeDocument/2006/relationships/customXml" Target="../ink/ink827.xml"/><Relationship Id="rId505" Type="http://schemas.openxmlformats.org/officeDocument/2006/relationships/customXml" Target="../ink/ink834.xml"/><Relationship Id="rId526" Type="http://schemas.openxmlformats.org/officeDocument/2006/relationships/image" Target="../media/image839.png"/><Relationship Id="rId37" Type="http://schemas.openxmlformats.org/officeDocument/2006/relationships/image" Target="../media/image598.png"/><Relationship Id="rId58" Type="http://schemas.openxmlformats.org/officeDocument/2006/relationships/customXml" Target="../ink/ink610.xml"/><Relationship Id="rId79" Type="http://schemas.openxmlformats.org/officeDocument/2006/relationships/image" Target="../media/image619.png"/><Relationship Id="rId102" Type="http://schemas.openxmlformats.org/officeDocument/2006/relationships/customXml" Target="../ink/ink632.xml"/><Relationship Id="rId123" Type="http://schemas.openxmlformats.org/officeDocument/2006/relationships/image" Target="../media/image641.png"/><Relationship Id="rId144" Type="http://schemas.openxmlformats.org/officeDocument/2006/relationships/customXml" Target="../ink/ink653.xml"/><Relationship Id="rId330" Type="http://schemas.openxmlformats.org/officeDocument/2006/relationships/image" Target="../media/image742.png"/><Relationship Id="rId547" Type="http://schemas.openxmlformats.org/officeDocument/2006/relationships/customXml" Target="../ink/ink855.xml"/><Relationship Id="rId568" Type="http://schemas.openxmlformats.org/officeDocument/2006/relationships/image" Target="../media/image860.png"/><Relationship Id="rId90" Type="http://schemas.openxmlformats.org/officeDocument/2006/relationships/customXml" Target="../ink/ink626.xml"/><Relationship Id="rId165" Type="http://schemas.openxmlformats.org/officeDocument/2006/relationships/customXml" Target="../ink/ink664.xml"/><Relationship Id="rId186" Type="http://schemas.openxmlformats.org/officeDocument/2006/relationships/image" Target="../media/image672.png"/><Relationship Id="rId351" Type="http://schemas.openxmlformats.org/officeDocument/2006/relationships/customXml" Target="../ink/ink757.xml"/><Relationship Id="rId372" Type="http://schemas.openxmlformats.org/officeDocument/2006/relationships/image" Target="../media/image763.png"/><Relationship Id="rId393" Type="http://schemas.openxmlformats.org/officeDocument/2006/relationships/customXml" Target="../ink/ink778.xml"/><Relationship Id="rId407" Type="http://schemas.openxmlformats.org/officeDocument/2006/relationships/customXml" Target="../ink/ink785.xml"/><Relationship Id="rId428" Type="http://schemas.openxmlformats.org/officeDocument/2006/relationships/image" Target="../media/image791.png"/><Relationship Id="rId449" Type="http://schemas.openxmlformats.org/officeDocument/2006/relationships/customXml" Target="../ink/ink806.xml"/><Relationship Id="rId211" Type="http://schemas.openxmlformats.org/officeDocument/2006/relationships/customXml" Target="../ink/ink687.xml"/><Relationship Id="rId232" Type="http://schemas.openxmlformats.org/officeDocument/2006/relationships/image" Target="../media/image695.png"/><Relationship Id="rId253" Type="http://schemas.openxmlformats.org/officeDocument/2006/relationships/customXml" Target="../ink/ink708.xml"/><Relationship Id="rId274" Type="http://schemas.openxmlformats.org/officeDocument/2006/relationships/image" Target="../media/image715.png"/><Relationship Id="rId295" Type="http://schemas.openxmlformats.org/officeDocument/2006/relationships/customXml" Target="../ink/ink729.xml"/><Relationship Id="rId309" Type="http://schemas.openxmlformats.org/officeDocument/2006/relationships/customXml" Target="../ink/ink736.xml"/><Relationship Id="rId460" Type="http://schemas.openxmlformats.org/officeDocument/2006/relationships/image" Target="../media/image806.png"/><Relationship Id="rId481" Type="http://schemas.openxmlformats.org/officeDocument/2006/relationships/customXml" Target="../ink/ink822.xml"/><Relationship Id="rId516" Type="http://schemas.openxmlformats.org/officeDocument/2006/relationships/image" Target="../media/image834.png"/><Relationship Id="rId27" Type="http://schemas.openxmlformats.org/officeDocument/2006/relationships/image" Target="../media/image593.png"/><Relationship Id="rId48" Type="http://schemas.openxmlformats.org/officeDocument/2006/relationships/customXml" Target="../ink/ink605.xml"/><Relationship Id="rId69" Type="http://schemas.openxmlformats.org/officeDocument/2006/relationships/image" Target="../media/image614.png"/><Relationship Id="rId113" Type="http://schemas.openxmlformats.org/officeDocument/2006/relationships/image" Target="../media/image636.png"/><Relationship Id="rId134" Type="http://schemas.openxmlformats.org/officeDocument/2006/relationships/customXml" Target="../ink/ink648.xml"/><Relationship Id="rId320" Type="http://schemas.openxmlformats.org/officeDocument/2006/relationships/image" Target="../media/image737.png"/><Relationship Id="rId537" Type="http://schemas.openxmlformats.org/officeDocument/2006/relationships/customXml" Target="../ink/ink850.xml"/><Relationship Id="rId558" Type="http://schemas.openxmlformats.org/officeDocument/2006/relationships/image" Target="../media/image855.png"/><Relationship Id="rId80" Type="http://schemas.openxmlformats.org/officeDocument/2006/relationships/customXml" Target="../ink/ink621.xml"/><Relationship Id="rId155" Type="http://schemas.openxmlformats.org/officeDocument/2006/relationships/customXml" Target="../ink/ink659.xml"/><Relationship Id="rId176" Type="http://schemas.openxmlformats.org/officeDocument/2006/relationships/image" Target="../media/image667.png"/><Relationship Id="rId197" Type="http://schemas.openxmlformats.org/officeDocument/2006/relationships/customXml" Target="../ink/ink680.xml"/><Relationship Id="rId341" Type="http://schemas.openxmlformats.org/officeDocument/2006/relationships/customXml" Target="../ink/ink752.xml"/><Relationship Id="rId362" Type="http://schemas.openxmlformats.org/officeDocument/2006/relationships/image" Target="../media/image758.png"/><Relationship Id="rId383" Type="http://schemas.openxmlformats.org/officeDocument/2006/relationships/customXml" Target="../ink/ink773.xml"/><Relationship Id="rId418" Type="http://schemas.openxmlformats.org/officeDocument/2006/relationships/image" Target="../media/image786.png"/><Relationship Id="rId439" Type="http://schemas.openxmlformats.org/officeDocument/2006/relationships/customXml" Target="../ink/ink801.xml"/><Relationship Id="rId201" Type="http://schemas.openxmlformats.org/officeDocument/2006/relationships/customXml" Target="../ink/ink682.xml"/><Relationship Id="rId222" Type="http://schemas.openxmlformats.org/officeDocument/2006/relationships/image" Target="../media/image690.png"/><Relationship Id="rId243" Type="http://schemas.openxmlformats.org/officeDocument/2006/relationships/customXml" Target="../ink/ink703.xml"/><Relationship Id="rId264" Type="http://schemas.openxmlformats.org/officeDocument/2006/relationships/image" Target="../media/image711.png"/><Relationship Id="rId285" Type="http://schemas.openxmlformats.org/officeDocument/2006/relationships/customXml" Target="../ink/ink724.xml"/><Relationship Id="rId450" Type="http://schemas.openxmlformats.org/officeDocument/2006/relationships/image" Target="../media/image801.png"/><Relationship Id="rId471" Type="http://schemas.openxmlformats.org/officeDocument/2006/relationships/customXml" Target="../ink/ink817.xml"/><Relationship Id="rId506" Type="http://schemas.openxmlformats.org/officeDocument/2006/relationships/image" Target="../media/image829.png"/><Relationship Id="rId17" Type="http://schemas.openxmlformats.org/officeDocument/2006/relationships/image" Target="../media/image588.png"/><Relationship Id="rId38" Type="http://schemas.openxmlformats.org/officeDocument/2006/relationships/customXml" Target="../ink/ink600.xml"/><Relationship Id="rId59" Type="http://schemas.openxmlformats.org/officeDocument/2006/relationships/image" Target="../media/image609.png"/><Relationship Id="rId103" Type="http://schemas.openxmlformats.org/officeDocument/2006/relationships/image" Target="../media/image631.png"/><Relationship Id="rId124" Type="http://schemas.openxmlformats.org/officeDocument/2006/relationships/customXml" Target="../ink/ink643.xml"/><Relationship Id="rId310" Type="http://schemas.openxmlformats.org/officeDocument/2006/relationships/image" Target="../media/image732.png"/><Relationship Id="rId492" Type="http://schemas.openxmlformats.org/officeDocument/2006/relationships/image" Target="../media/image822.png"/><Relationship Id="rId527" Type="http://schemas.openxmlformats.org/officeDocument/2006/relationships/customXml" Target="../ink/ink845.xml"/><Relationship Id="rId548" Type="http://schemas.openxmlformats.org/officeDocument/2006/relationships/image" Target="../media/image850.png"/><Relationship Id="rId70" Type="http://schemas.openxmlformats.org/officeDocument/2006/relationships/customXml" Target="../ink/ink616.xml"/><Relationship Id="rId91" Type="http://schemas.openxmlformats.org/officeDocument/2006/relationships/image" Target="../media/image625.png"/><Relationship Id="rId145" Type="http://schemas.openxmlformats.org/officeDocument/2006/relationships/customXml" Target="../ink/ink654.xml"/><Relationship Id="rId166" Type="http://schemas.openxmlformats.org/officeDocument/2006/relationships/image" Target="../media/image662.png"/><Relationship Id="rId187" Type="http://schemas.openxmlformats.org/officeDocument/2006/relationships/customXml" Target="../ink/ink675.xml"/><Relationship Id="rId331" Type="http://schemas.openxmlformats.org/officeDocument/2006/relationships/customXml" Target="../ink/ink747.xml"/><Relationship Id="rId352" Type="http://schemas.openxmlformats.org/officeDocument/2006/relationships/image" Target="../media/image753.png"/><Relationship Id="rId373" Type="http://schemas.openxmlformats.org/officeDocument/2006/relationships/customXml" Target="../ink/ink768.xml"/><Relationship Id="rId394" Type="http://schemas.openxmlformats.org/officeDocument/2006/relationships/image" Target="../media/image774.png"/><Relationship Id="rId408" Type="http://schemas.openxmlformats.org/officeDocument/2006/relationships/image" Target="../media/image781.png"/><Relationship Id="rId429" Type="http://schemas.openxmlformats.org/officeDocument/2006/relationships/customXml" Target="../ink/ink796.xml"/><Relationship Id="rId1" Type="http://schemas.openxmlformats.org/officeDocument/2006/relationships/slideLayout" Target="../slideLayouts/slideLayout7.xml"/><Relationship Id="rId212" Type="http://schemas.openxmlformats.org/officeDocument/2006/relationships/image" Target="../media/image685.png"/><Relationship Id="rId233" Type="http://schemas.openxmlformats.org/officeDocument/2006/relationships/customXml" Target="../ink/ink698.xml"/><Relationship Id="rId254" Type="http://schemas.openxmlformats.org/officeDocument/2006/relationships/image" Target="../media/image706.png"/><Relationship Id="rId440" Type="http://schemas.openxmlformats.org/officeDocument/2006/relationships/image" Target="../media/image796.png"/><Relationship Id="rId28" Type="http://schemas.openxmlformats.org/officeDocument/2006/relationships/customXml" Target="../ink/ink595.xml"/><Relationship Id="rId49" Type="http://schemas.openxmlformats.org/officeDocument/2006/relationships/image" Target="../media/image604.png"/><Relationship Id="rId114" Type="http://schemas.openxmlformats.org/officeDocument/2006/relationships/customXml" Target="../ink/ink638.xml"/><Relationship Id="rId275" Type="http://schemas.openxmlformats.org/officeDocument/2006/relationships/customXml" Target="../ink/ink719.xml"/><Relationship Id="rId296" Type="http://schemas.openxmlformats.org/officeDocument/2006/relationships/image" Target="../media/image726.png"/><Relationship Id="rId300" Type="http://schemas.openxmlformats.org/officeDocument/2006/relationships/image" Target="../media/image21.png"/><Relationship Id="rId461" Type="http://schemas.openxmlformats.org/officeDocument/2006/relationships/customXml" Target="../ink/ink812.xml"/><Relationship Id="rId482" Type="http://schemas.openxmlformats.org/officeDocument/2006/relationships/image" Target="../media/image817.png"/><Relationship Id="rId517" Type="http://schemas.openxmlformats.org/officeDocument/2006/relationships/customXml" Target="../ink/ink840.xml"/><Relationship Id="rId538" Type="http://schemas.openxmlformats.org/officeDocument/2006/relationships/image" Target="../media/image845.png"/><Relationship Id="rId559" Type="http://schemas.openxmlformats.org/officeDocument/2006/relationships/customXml" Target="../ink/ink861.xml"/><Relationship Id="rId60" Type="http://schemas.openxmlformats.org/officeDocument/2006/relationships/customXml" Target="../ink/ink611.xml"/><Relationship Id="rId81" Type="http://schemas.openxmlformats.org/officeDocument/2006/relationships/image" Target="../media/image620.png"/><Relationship Id="rId135" Type="http://schemas.openxmlformats.org/officeDocument/2006/relationships/image" Target="../media/image647.png"/><Relationship Id="rId156" Type="http://schemas.openxmlformats.org/officeDocument/2006/relationships/image" Target="../media/image657.png"/><Relationship Id="rId177" Type="http://schemas.openxmlformats.org/officeDocument/2006/relationships/customXml" Target="../ink/ink670.xml"/><Relationship Id="rId198" Type="http://schemas.openxmlformats.org/officeDocument/2006/relationships/image" Target="../media/image678.png"/><Relationship Id="rId321" Type="http://schemas.openxmlformats.org/officeDocument/2006/relationships/customXml" Target="../ink/ink742.xml"/><Relationship Id="rId342" Type="http://schemas.openxmlformats.org/officeDocument/2006/relationships/image" Target="../media/image748.png"/><Relationship Id="rId363" Type="http://schemas.openxmlformats.org/officeDocument/2006/relationships/customXml" Target="../ink/ink763.xml"/><Relationship Id="rId384" Type="http://schemas.openxmlformats.org/officeDocument/2006/relationships/image" Target="../media/image769.png"/><Relationship Id="rId419" Type="http://schemas.openxmlformats.org/officeDocument/2006/relationships/customXml" Target="../ink/ink791.xml"/><Relationship Id="rId202" Type="http://schemas.openxmlformats.org/officeDocument/2006/relationships/image" Target="../media/image680.png"/><Relationship Id="rId223" Type="http://schemas.openxmlformats.org/officeDocument/2006/relationships/customXml" Target="../ink/ink693.xml"/><Relationship Id="rId244" Type="http://schemas.openxmlformats.org/officeDocument/2006/relationships/image" Target="../media/image701.png"/><Relationship Id="rId430" Type="http://schemas.openxmlformats.org/officeDocument/2006/relationships/image" Target="../media/image792.png"/><Relationship Id="rId18" Type="http://schemas.openxmlformats.org/officeDocument/2006/relationships/customXml" Target="../ink/ink590.xml"/><Relationship Id="rId39" Type="http://schemas.openxmlformats.org/officeDocument/2006/relationships/image" Target="../media/image599.png"/><Relationship Id="rId265" Type="http://schemas.openxmlformats.org/officeDocument/2006/relationships/customXml" Target="../ink/ink714.xml"/><Relationship Id="rId286" Type="http://schemas.openxmlformats.org/officeDocument/2006/relationships/image" Target="../media/image721.png"/><Relationship Id="rId451" Type="http://schemas.openxmlformats.org/officeDocument/2006/relationships/customXml" Target="../ink/ink807.xml"/><Relationship Id="rId472" Type="http://schemas.openxmlformats.org/officeDocument/2006/relationships/image" Target="../media/image812.png"/><Relationship Id="rId493" Type="http://schemas.openxmlformats.org/officeDocument/2006/relationships/customXml" Target="../ink/ink828.xml"/><Relationship Id="rId507" Type="http://schemas.openxmlformats.org/officeDocument/2006/relationships/customXml" Target="../ink/ink835.xml"/><Relationship Id="rId528" Type="http://schemas.openxmlformats.org/officeDocument/2006/relationships/image" Target="../media/image840.png"/><Relationship Id="rId549" Type="http://schemas.openxmlformats.org/officeDocument/2006/relationships/customXml" Target="../ink/ink856.xml"/><Relationship Id="rId50" Type="http://schemas.openxmlformats.org/officeDocument/2006/relationships/customXml" Target="../ink/ink606.xml"/><Relationship Id="rId104" Type="http://schemas.openxmlformats.org/officeDocument/2006/relationships/customXml" Target="../ink/ink633.xml"/><Relationship Id="rId125" Type="http://schemas.openxmlformats.org/officeDocument/2006/relationships/image" Target="../media/image642.png"/><Relationship Id="rId146" Type="http://schemas.openxmlformats.org/officeDocument/2006/relationships/image" Target="../media/image652.png"/><Relationship Id="rId167" Type="http://schemas.openxmlformats.org/officeDocument/2006/relationships/customXml" Target="../ink/ink665.xml"/><Relationship Id="rId188" Type="http://schemas.openxmlformats.org/officeDocument/2006/relationships/image" Target="../media/image673.png"/><Relationship Id="rId311" Type="http://schemas.openxmlformats.org/officeDocument/2006/relationships/customXml" Target="../ink/ink737.xml"/><Relationship Id="rId332" Type="http://schemas.openxmlformats.org/officeDocument/2006/relationships/image" Target="../media/image743.png"/><Relationship Id="rId353" Type="http://schemas.openxmlformats.org/officeDocument/2006/relationships/customXml" Target="../ink/ink758.xml"/><Relationship Id="rId374" Type="http://schemas.openxmlformats.org/officeDocument/2006/relationships/image" Target="../media/image764.png"/><Relationship Id="rId395" Type="http://schemas.openxmlformats.org/officeDocument/2006/relationships/customXml" Target="../ink/ink779.xml"/><Relationship Id="rId409" Type="http://schemas.openxmlformats.org/officeDocument/2006/relationships/customXml" Target="../ink/ink786.xml"/><Relationship Id="rId560" Type="http://schemas.openxmlformats.org/officeDocument/2006/relationships/image" Target="../media/image856.png"/><Relationship Id="rId71" Type="http://schemas.openxmlformats.org/officeDocument/2006/relationships/image" Target="../media/image615.png"/><Relationship Id="rId92" Type="http://schemas.openxmlformats.org/officeDocument/2006/relationships/customXml" Target="../ink/ink627.xml"/><Relationship Id="rId213" Type="http://schemas.openxmlformats.org/officeDocument/2006/relationships/customXml" Target="../ink/ink688.xml"/><Relationship Id="rId234" Type="http://schemas.openxmlformats.org/officeDocument/2006/relationships/image" Target="../media/image696.png"/><Relationship Id="rId420" Type="http://schemas.openxmlformats.org/officeDocument/2006/relationships/image" Target="../media/image787.png"/><Relationship Id="rId2" Type="http://schemas.openxmlformats.org/officeDocument/2006/relationships/customXml" Target="../ink/ink582.xml"/><Relationship Id="rId29" Type="http://schemas.openxmlformats.org/officeDocument/2006/relationships/image" Target="../media/image594.png"/><Relationship Id="rId255" Type="http://schemas.openxmlformats.org/officeDocument/2006/relationships/customXml" Target="../ink/ink709.xml"/><Relationship Id="rId276" Type="http://schemas.openxmlformats.org/officeDocument/2006/relationships/image" Target="../media/image716.png"/><Relationship Id="rId297" Type="http://schemas.openxmlformats.org/officeDocument/2006/relationships/customXml" Target="../ink/ink730.xml"/><Relationship Id="rId441" Type="http://schemas.openxmlformats.org/officeDocument/2006/relationships/customXml" Target="../ink/ink802.xml"/><Relationship Id="rId462" Type="http://schemas.openxmlformats.org/officeDocument/2006/relationships/image" Target="../media/image807.png"/><Relationship Id="rId483" Type="http://schemas.openxmlformats.org/officeDocument/2006/relationships/customXml" Target="../ink/ink823.xml"/><Relationship Id="rId518" Type="http://schemas.openxmlformats.org/officeDocument/2006/relationships/image" Target="../media/image835.png"/><Relationship Id="rId539" Type="http://schemas.openxmlformats.org/officeDocument/2006/relationships/customXml" Target="../ink/ink851.xml"/><Relationship Id="rId40" Type="http://schemas.openxmlformats.org/officeDocument/2006/relationships/customXml" Target="../ink/ink601.xml"/><Relationship Id="rId115" Type="http://schemas.openxmlformats.org/officeDocument/2006/relationships/image" Target="../media/image637.png"/><Relationship Id="rId136" Type="http://schemas.openxmlformats.org/officeDocument/2006/relationships/customXml" Target="../ink/ink649.xml"/><Relationship Id="rId157" Type="http://schemas.openxmlformats.org/officeDocument/2006/relationships/customXml" Target="../ink/ink660.xml"/><Relationship Id="rId178" Type="http://schemas.openxmlformats.org/officeDocument/2006/relationships/image" Target="../media/image668.png"/><Relationship Id="rId301" Type="http://schemas.openxmlformats.org/officeDocument/2006/relationships/customXml" Target="../ink/ink732.xml"/><Relationship Id="rId322" Type="http://schemas.openxmlformats.org/officeDocument/2006/relationships/image" Target="../media/image738.png"/><Relationship Id="rId343" Type="http://schemas.openxmlformats.org/officeDocument/2006/relationships/customXml" Target="../ink/ink753.xml"/><Relationship Id="rId364" Type="http://schemas.openxmlformats.org/officeDocument/2006/relationships/image" Target="../media/image759.png"/><Relationship Id="rId550" Type="http://schemas.openxmlformats.org/officeDocument/2006/relationships/image" Target="../media/image851.png"/><Relationship Id="rId61" Type="http://schemas.openxmlformats.org/officeDocument/2006/relationships/image" Target="../media/image610.png"/><Relationship Id="rId82" Type="http://schemas.openxmlformats.org/officeDocument/2006/relationships/customXml" Target="../ink/ink622.xml"/><Relationship Id="rId199" Type="http://schemas.openxmlformats.org/officeDocument/2006/relationships/customXml" Target="../ink/ink681.xml"/><Relationship Id="rId203" Type="http://schemas.openxmlformats.org/officeDocument/2006/relationships/customXml" Target="../ink/ink683.xml"/><Relationship Id="rId385" Type="http://schemas.openxmlformats.org/officeDocument/2006/relationships/customXml" Target="../ink/ink774.xml"/><Relationship Id="rId19" Type="http://schemas.openxmlformats.org/officeDocument/2006/relationships/image" Target="../media/image589.png"/><Relationship Id="rId224" Type="http://schemas.openxmlformats.org/officeDocument/2006/relationships/image" Target="../media/image691.png"/><Relationship Id="rId245" Type="http://schemas.openxmlformats.org/officeDocument/2006/relationships/customXml" Target="../ink/ink704.xml"/><Relationship Id="rId266" Type="http://schemas.openxmlformats.org/officeDocument/2006/relationships/image" Target="../media/image712.png"/><Relationship Id="rId287" Type="http://schemas.openxmlformats.org/officeDocument/2006/relationships/customXml" Target="../ink/ink725.xml"/><Relationship Id="rId410" Type="http://schemas.openxmlformats.org/officeDocument/2006/relationships/image" Target="../media/image782.png"/><Relationship Id="rId431" Type="http://schemas.openxmlformats.org/officeDocument/2006/relationships/customXml" Target="../ink/ink797.xml"/><Relationship Id="rId452" Type="http://schemas.openxmlformats.org/officeDocument/2006/relationships/image" Target="../media/image802.png"/><Relationship Id="rId473" Type="http://schemas.openxmlformats.org/officeDocument/2006/relationships/customXml" Target="../ink/ink818.xml"/><Relationship Id="rId494" Type="http://schemas.openxmlformats.org/officeDocument/2006/relationships/image" Target="../media/image823.png"/><Relationship Id="rId508" Type="http://schemas.openxmlformats.org/officeDocument/2006/relationships/image" Target="../media/image830.png"/><Relationship Id="rId529" Type="http://schemas.openxmlformats.org/officeDocument/2006/relationships/customXml" Target="../ink/ink846.xml"/><Relationship Id="rId30" Type="http://schemas.openxmlformats.org/officeDocument/2006/relationships/customXml" Target="../ink/ink596.xml"/><Relationship Id="rId105" Type="http://schemas.openxmlformats.org/officeDocument/2006/relationships/image" Target="../media/image632.png"/><Relationship Id="rId126" Type="http://schemas.openxmlformats.org/officeDocument/2006/relationships/customXml" Target="../ink/ink644.xml"/><Relationship Id="rId147" Type="http://schemas.openxmlformats.org/officeDocument/2006/relationships/customXml" Target="../ink/ink655.xml"/><Relationship Id="rId168" Type="http://schemas.openxmlformats.org/officeDocument/2006/relationships/image" Target="../media/image663.png"/><Relationship Id="rId312" Type="http://schemas.openxmlformats.org/officeDocument/2006/relationships/image" Target="../media/image733.png"/><Relationship Id="rId333" Type="http://schemas.openxmlformats.org/officeDocument/2006/relationships/customXml" Target="../ink/ink748.xml"/><Relationship Id="rId354" Type="http://schemas.openxmlformats.org/officeDocument/2006/relationships/image" Target="../media/image754.png"/><Relationship Id="rId540" Type="http://schemas.openxmlformats.org/officeDocument/2006/relationships/image" Target="../media/image846.png"/><Relationship Id="rId51" Type="http://schemas.openxmlformats.org/officeDocument/2006/relationships/image" Target="../media/image605.png"/><Relationship Id="rId72" Type="http://schemas.openxmlformats.org/officeDocument/2006/relationships/customXml" Target="../ink/ink617.xml"/><Relationship Id="rId93" Type="http://schemas.openxmlformats.org/officeDocument/2006/relationships/image" Target="../media/image626.png"/><Relationship Id="rId189" Type="http://schemas.openxmlformats.org/officeDocument/2006/relationships/customXml" Target="../ink/ink676.xml"/><Relationship Id="rId375" Type="http://schemas.openxmlformats.org/officeDocument/2006/relationships/customXml" Target="../ink/ink769.xml"/><Relationship Id="rId396" Type="http://schemas.openxmlformats.org/officeDocument/2006/relationships/image" Target="../media/image775.png"/><Relationship Id="rId561" Type="http://schemas.openxmlformats.org/officeDocument/2006/relationships/customXml" Target="../ink/ink862.xml"/><Relationship Id="rId3" Type="http://schemas.openxmlformats.org/officeDocument/2006/relationships/image" Target="../media/image582.png"/><Relationship Id="rId214" Type="http://schemas.openxmlformats.org/officeDocument/2006/relationships/image" Target="../media/image686.png"/><Relationship Id="rId235" Type="http://schemas.openxmlformats.org/officeDocument/2006/relationships/customXml" Target="../ink/ink699.xml"/><Relationship Id="rId256" Type="http://schemas.openxmlformats.org/officeDocument/2006/relationships/image" Target="../media/image707.png"/><Relationship Id="rId277" Type="http://schemas.openxmlformats.org/officeDocument/2006/relationships/customXml" Target="../ink/ink720.xml"/><Relationship Id="rId298" Type="http://schemas.openxmlformats.org/officeDocument/2006/relationships/image" Target="../media/image727.png"/><Relationship Id="rId400" Type="http://schemas.openxmlformats.org/officeDocument/2006/relationships/image" Target="../media/image777.png"/><Relationship Id="rId421" Type="http://schemas.openxmlformats.org/officeDocument/2006/relationships/customXml" Target="../ink/ink792.xml"/><Relationship Id="rId442" Type="http://schemas.openxmlformats.org/officeDocument/2006/relationships/image" Target="../media/image797.png"/><Relationship Id="rId463" Type="http://schemas.openxmlformats.org/officeDocument/2006/relationships/customXml" Target="../ink/ink813.xml"/><Relationship Id="rId484" Type="http://schemas.openxmlformats.org/officeDocument/2006/relationships/image" Target="../media/image818.png"/><Relationship Id="rId519" Type="http://schemas.openxmlformats.org/officeDocument/2006/relationships/customXml" Target="../ink/ink841.xml"/><Relationship Id="rId116" Type="http://schemas.openxmlformats.org/officeDocument/2006/relationships/customXml" Target="../ink/ink639.xml"/><Relationship Id="rId137" Type="http://schemas.openxmlformats.org/officeDocument/2006/relationships/image" Target="../media/image648.png"/><Relationship Id="rId158" Type="http://schemas.openxmlformats.org/officeDocument/2006/relationships/image" Target="../media/image658.png"/><Relationship Id="rId302" Type="http://schemas.openxmlformats.org/officeDocument/2006/relationships/image" Target="../media/image728.png"/><Relationship Id="rId323" Type="http://schemas.openxmlformats.org/officeDocument/2006/relationships/customXml" Target="../ink/ink743.xml"/><Relationship Id="rId344" Type="http://schemas.openxmlformats.org/officeDocument/2006/relationships/image" Target="../media/image749.png"/><Relationship Id="rId530" Type="http://schemas.openxmlformats.org/officeDocument/2006/relationships/image" Target="../media/image841.png"/><Relationship Id="rId20" Type="http://schemas.openxmlformats.org/officeDocument/2006/relationships/customXml" Target="../ink/ink591.xml"/><Relationship Id="rId41" Type="http://schemas.openxmlformats.org/officeDocument/2006/relationships/image" Target="../media/image600.png"/><Relationship Id="rId62" Type="http://schemas.openxmlformats.org/officeDocument/2006/relationships/customXml" Target="../ink/ink612.xml"/><Relationship Id="rId83" Type="http://schemas.openxmlformats.org/officeDocument/2006/relationships/image" Target="../media/image621.png"/><Relationship Id="rId179" Type="http://schemas.openxmlformats.org/officeDocument/2006/relationships/customXml" Target="../ink/ink671.xml"/><Relationship Id="rId365" Type="http://schemas.openxmlformats.org/officeDocument/2006/relationships/customXml" Target="../ink/ink764.xml"/><Relationship Id="rId386" Type="http://schemas.openxmlformats.org/officeDocument/2006/relationships/image" Target="../media/image770.png"/><Relationship Id="rId551" Type="http://schemas.openxmlformats.org/officeDocument/2006/relationships/customXml" Target="../ink/ink857.xml"/><Relationship Id="rId190" Type="http://schemas.openxmlformats.org/officeDocument/2006/relationships/image" Target="../media/image674.png"/><Relationship Id="rId204" Type="http://schemas.openxmlformats.org/officeDocument/2006/relationships/image" Target="../media/image681.png"/><Relationship Id="rId225" Type="http://schemas.openxmlformats.org/officeDocument/2006/relationships/customXml" Target="../ink/ink694.xml"/><Relationship Id="rId246" Type="http://schemas.openxmlformats.org/officeDocument/2006/relationships/image" Target="../media/image702.png"/><Relationship Id="rId267" Type="http://schemas.openxmlformats.org/officeDocument/2006/relationships/customXml" Target="../ink/ink715.xml"/><Relationship Id="rId288" Type="http://schemas.openxmlformats.org/officeDocument/2006/relationships/image" Target="../media/image722.png"/><Relationship Id="rId411" Type="http://schemas.openxmlformats.org/officeDocument/2006/relationships/customXml" Target="../ink/ink787.xml"/><Relationship Id="rId432" Type="http://schemas.openxmlformats.org/officeDocument/2006/relationships/image" Target="../media/image536.png"/><Relationship Id="rId453" Type="http://schemas.openxmlformats.org/officeDocument/2006/relationships/customXml" Target="../ink/ink808.xml"/><Relationship Id="rId474" Type="http://schemas.openxmlformats.org/officeDocument/2006/relationships/image" Target="../media/image813.png"/><Relationship Id="rId509" Type="http://schemas.openxmlformats.org/officeDocument/2006/relationships/customXml" Target="../ink/ink836.xml"/><Relationship Id="rId106" Type="http://schemas.openxmlformats.org/officeDocument/2006/relationships/customXml" Target="../ink/ink634.xml"/><Relationship Id="rId127" Type="http://schemas.openxmlformats.org/officeDocument/2006/relationships/image" Target="../media/image643.png"/><Relationship Id="rId313" Type="http://schemas.openxmlformats.org/officeDocument/2006/relationships/customXml" Target="../ink/ink738.xml"/><Relationship Id="rId495" Type="http://schemas.openxmlformats.org/officeDocument/2006/relationships/customXml" Target="../ink/ink829.xml"/><Relationship Id="rId10" Type="http://schemas.openxmlformats.org/officeDocument/2006/relationships/customXml" Target="../ink/ink586.xml"/><Relationship Id="rId31" Type="http://schemas.openxmlformats.org/officeDocument/2006/relationships/image" Target="../media/image595.png"/><Relationship Id="rId52" Type="http://schemas.openxmlformats.org/officeDocument/2006/relationships/customXml" Target="../ink/ink607.xml"/><Relationship Id="rId73" Type="http://schemas.openxmlformats.org/officeDocument/2006/relationships/image" Target="../media/image616.png"/><Relationship Id="rId94" Type="http://schemas.openxmlformats.org/officeDocument/2006/relationships/customXml" Target="../ink/ink628.xml"/><Relationship Id="rId148" Type="http://schemas.openxmlformats.org/officeDocument/2006/relationships/image" Target="../media/image653.png"/><Relationship Id="rId169" Type="http://schemas.openxmlformats.org/officeDocument/2006/relationships/customXml" Target="../ink/ink666.xml"/><Relationship Id="rId334" Type="http://schemas.openxmlformats.org/officeDocument/2006/relationships/image" Target="../media/image744.png"/><Relationship Id="rId355" Type="http://schemas.openxmlformats.org/officeDocument/2006/relationships/customXml" Target="../ink/ink759.xml"/><Relationship Id="rId376" Type="http://schemas.openxmlformats.org/officeDocument/2006/relationships/image" Target="../media/image765.png"/><Relationship Id="rId397" Type="http://schemas.openxmlformats.org/officeDocument/2006/relationships/customXml" Target="../ink/ink780.xml"/><Relationship Id="rId520" Type="http://schemas.openxmlformats.org/officeDocument/2006/relationships/image" Target="../media/image836.png"/><Relationship Id="rId541" Type="http://schemas.openxmlformats.org/officeDocument/2006/relationships/customXml" Target="../ink/ink852.xml"/><Relationship Id="rId562" Type="http://schemas.openxmlformats.org/officeDocument/2006/relationships/image" Target="../media/image857.png"/><Relationship Id="rId4" Type="http://schemas.openxmlformats.org/officeDocument/2006/relationships/customXml" Target="../ink/ink583.xml"/><Relationship Id="rId180" Type="http://schemas.openxmlformats.org/officeDocument/2006/relationships/image" Target="../media/image669.png"/><Relationship Id="rId215" Type="http://schemas.openxmlformats.org/officeDocument/2006/relationships/customXml" Target="../ink/ink689.xml"/><Relationship Id="rId236" Type="http://schemas.openxmlformats.org/officeDocument/2006/relationships/image" Target="../media/image697.png"/><Relationship Id="rId257" Type="http://schemas.openxmlformats.org/officeDocument/2006/relationships/customXml" Target="../ink/ink710.xml"/><Relationship Id="rId278" Type="http://schemas.openxmlformats.org/officeDocument/2006/relationships/image" Target="../media/image717.png"/><Relationship Id="rId401" Type="http://schemas.openxmlformats.org/officeDocument/2006/relationships/customXml" Target="../ink/ink782.xml"/><Relationship Id="rId422" Type="http://schemas.openxmlformats.org/officeDocument/2006/relationships/image" Target="../media/image788.png"/><Relationship Id="rId443" Type="http://schemas.openxmlformats.org/officeDocument/2006/relationships/customXml" Target="../ink/ink803.xml"/><Relationship Id="rId464" Type="http://schemas.openxmlformats.org/officeDocument/2006/relationships/image" Target="../media/image808.png"/><Relationship Id="rId303" Type="http://schemas.openxmlformats.org/officeDocument/2006/relationships/customXml" Target="../ink/ink733.xml"/><Relationship Id="rId485" Type="http://schemas.openxmlformats.org/officeDocument/2006/relationships/customXml" Target="../ink/ink824.xml"/><Relationship Id="rId42" Type="http://schemas.openxmlformats.org/officeDocument/2006/relationships/customXml" Target="../ink/ink602.xml"/><Relationship Id="rId84" Type="http://schemas.openxmlformats.org/officeDocument/2006/relationships/customXml" Target="../ink/ink623.xml"/><Relationship Id="rId138" Type="http://schemas.openxmlformats.org/officeDocument/2006/relationships/customXml" Target="../ink/ink650.xml"/><Relationship Id="rId345" Type="http://schemas.openxmlformats.org/officeDocument/2006/relationships/customXml" Target="../ink/ink754.xml"/><Relationship Id="rId387" Type="http://schemas.openxmlformats.org/officeDocument/2006/relationships/customXml" Target="../ink/ink775.xml"/><Relationship Id="rId510" Type="http://schemas.openxmlformats.org/officeDocument/2006/relationships/image" Target="../media/image831.png"/><Relationship Id="rId552" Type="http://schemas.openxmlformats.org/officeDocument/2006/relationships/image" Target="../media/image852.png"/><Relationship Id="rId191" Type="http://schemas.openxmlformats.org/officeDocument/2006/relationships/customXml" Target="../ink/ink677.xml"/><Relationship Id="rId205" Type="http://schemas.openxmlformats.org/officeDocument/2006/relationships/customXml" Target="../ink/ink684.xml"/><Relationship Id="rId247" Type="http://schemas.openxmlformats.org/officeDocument/2006/relationships/customXml" Target="../ink/ink705.xml"/><Relationship Id="rId412" Type="http://schemas.openxmlformats.org/officeDocument/2006/relationships/image" Target="../media/image783.png"/><Relationship Id="rId107" Type="http://schemas.openxmlformats.org/officeDocument/2006/relationships/image" Target="../media/image633.png"/><Relationship Id="rId289" Type="http://schemas.openxmlformats.org/officeDocument/2006/relationships/customXml" Target="../ink/ink726.xml"/><Relationship Id="rId454" Type="http://schemas.openxmlformats.org/officeDocument/2006/relationships/image" Target="../media/image803.png"/><Relationship Id="rId496" Type="http://schemas.openxmlformats.org/officeDocument/2006/relationships/image" Target="../media/image824.png"/><Relationship Id="rId11" Type="http://schemas.openxmlformats.org/officeDocument/2006/relationships/image" Target="../media/image585.png"/><Relationship Id="rId53" Type="http://schemas.openxmlformats.org/officeDocument/2006/relationships/image" Target="../media/image606.png"/><Relationship Id="rId149" Type="http://schemas.openxmlformats.org/officeDocument/2006/relationships/customXml" Target="../ink/ink656.xml"/><Relationship Id="rId314" Type="http://schemas.openxmlformats.org/officeDocument/2006/relationships/image" Target="../media/image734.png"/><Relationship Id="rId356" Type="http://schemas.openxmlformats.org/officeDocument/2006/relationships/image" Target="../media/image755.png"/><Relationship Id="rId398" Type="http://schemas.openxmlformats.org/officeDocument/2006/relationships/image" Target="../media/image776.png"/><Relationship Id="rId521" Type="http://schemas.openxmlformats.org/officeDocument/2006/relationships/customXml" Target="../ink/ink842.xml"/><Relationship Id="rId563" Type="http://schemas.openxmlformats.org/officeDocument/2006/relationships/customXml" Target="../ink/ink863.xml"/><Relationship Id="rId95" Type="http://schemas.openxmlformats.org/officeDocument/2006/relationships/image" Target="../media/image627.png"/><Relationship Id="rId160" Type="http://schemas.openxmlformats.org/officeDocument/2006/relationships/image" Target="../media/image659.png"/><Relationship Id="rId216" Type="http://schemas.openxmlformats.org/officeDocument/2006/relationships/image" Target="../media/image687.png"/><Relationship Id="rId423" Type="http://schemas.openxmlformats.org/officeDocument/2006/relationships/customXml" Target="../ink/ink793.xml"/><Relationship Id="rId258" Type="http://schemas.openxmlformats.org/officeDocument/2006/relationships/image" Target="../media/image708.png"/><Relationship Id="rId465" Type="http://schemas.openxmlformats.org/officeDocument/2006/relationships/customXml" Target="../ink/ink814.xml"/><Relationship Id="rId22" Type="http://schemas.openxmlformats.org/officeDocument/2006/relationships/customXml" Target="../ink/ink592.xml"/><Relationship Id="rId64" Type="http://schemas.openxmlformats.org/officeDocument/2006/relationships/customXml" Target="../ink/ink613.xml"/><Relationship Id="rId118" Type="http://schemas.openxmlformats.org/officeDocument/2006/relationships/customXml" Target="../ink/ink640.xml"/><Relationship Id="rId325" Type="http://schemas.openxmlformats.org/officeDocument/2006/relationships/customXml" Target="../ink/ink744.xml"/><Relationship Id="rId367" Type="http://schemas.openxmlformats.org/officeDocument/2006/relationships/customXml" Target="../ink/ink765.xml"/><Relationship Id="rId532" Type="http://schemas.openxmlformats.org/officeDocument/2006/relationships/image" Target="../media/image842.png"/><Relationship Id="rId171" Type="http://schemas.openxmlformats.org/officeDocument/2006/relationships/customXml" Target="../ink/ink667.xml"/><Relationship Id="rId227" Type="http://schemas.openxmlformats.org/officeDocument/2006/relationships/customXml" Target="../ink/ink695.xml"/><Relationship Id="rId269" Type="http://schemas.openxmlformats.org/officeDocument/2006/relationships/customXml" Target="../ink/ink716.xml"/><Relationship Id="rId434" Type="http://schemas.openxmlformats.org/officeDocument/2006/relationships/image" Target="../media/image793.png"/><Relationship Id="rId476" Type="http://schemas.openxmlformats.org/officeDocument/2006/relationships/image" Target="../media/image814.png"/><Relationship Id="rId33" Type="http://schemas.openxmlformats.org/officeDocument/2006/relationships/image" Target="../media/image596.png"/><Relationship Id="rId129" Type="http://schemas.openxmlformats.org/officeDocument/2006/relationships/image" Target="../media/image644.png"/><Relationship Id="rId280" Type="http://schemas.openxmlformats.org/officeDocument/2006/relationships/image" Target="../media/image718.png"/><Relationship Id="rId336" Type="http://schemas.openxmlformats.org/officeDocument/2006/relationships/image" Target="../media/image745.png"/><Relationship Id="rId501" Type="http://schemas.openxmlformats.org/officeDocument/2006/relationships/customXml" Target="../ink/ink832.xml"/><Relationship Id="rId543" Type="http://schemas.openxmlformats.org/officeDocument/2006/relationships/customXml" Target="../ink/ink853.xml"/><Relationship Id="rId75" Type="http://schemas.openxmlformats.org/officeDocument/2006/relationships/image" Target="../media/image617.png"/><Relationship Id="rId140" Type="http://schemas.openxmlformats.org/officeDocument/2006/relationships/customXml" Target="../ink/ink651.xml"/><Relationship Id="rId182" Type="http://schemas.openxmlformats.org/officeDocument/2006/relationships/image" Target="../media/image670.png"/><Relationship Id="rId378" Type="http://schemas.openxmlformats.org/officeDocument/2006/relationships/image" Target="../media/image766.png"/><Relationship Id="rId403" Type="http://schemas.openxmlformats.org/officeDocument/2006/relationships/customXml" Target="../ink/ink783.xml"/><Relationship Id="rId6" Type="http://schemas.openxmlformats.org/officeDocument/2006/relationships/customXml" Target="../ink/ink584.xml"/><Relationship Id="rId238" Type="http://schemas.openxmlformats.org/officeDocument/2006/relationships/image" Target="../media/image698.png"/><Relationship Id="rId445" Type="http://schemas.openxmlformats.org/officeDocument/2006/relationships/customXml" Target="../ink/ink804.xml"/><Relationship Id="rId487" Type="http://schemas.openxmlformats.org/officeDocument/2006/relationships/customXml" Target="../ink/ink825.xml"/><Relationship Id="rId291" Type="http://schemas.openxmlformats.org/officeDocument/2006/relationships/customXml" Target="../ink/ink727.xml"/><Relationship Id="rId305" Type="http://schemas.openxmlformats.org/officeDocument/2006/relationships/customXml" Target="../ink/ink734.xml"/><Relationship Id="rId347" Type="http://schemas.openxmlformats.org/officeDocument/2006/relationships/customXml" Target="../ink/ink755.xml"/><Relationship Id="rId512" Type="http://schemas.openxmlformats.org/officeDocument/2006/relationships/image" Target="../media/image832.png"/><Relationship Id="rId44" Type="http://schemas.openxmlformats.org/officeDocument/2006/relationships/customXml" Target="../ink/ink603.xml"/><Relationship Id="rId86" Type="http://schemas.openxmlformats.org/officeDocument/2006/relationships/customXml" Target="../ink/ink624.xml"/><Relationship Id="rId151" Type="http://schemas.openxmlformats.org/officeDocument/2006/relationships/customXml" Target="../ink/ink657.xml"/><Relationship Id="rId389" Type="http://schemas.openxmlformats.org/officeDocument/2006/relationships/customXml" Target="../ink/ink776.xml"/><Relationship Id="rId554" Type="http://schemas.openxmlformats.org/officeDocument/2006/relationships/image" Target="../media/image853.png"/><Relationship Id="rId193" Type="http://schemas.openxmlformats.org/officeDocument/2006/relationships/customXml" Target="../ink/ink678.xml"/><Relationship Id="rId207" Type="http://schemas.openxmlformats.org/officeDocument/2006/relationships/customXml" Target="../ink/ink685.xml"/><Relationship Id="rId249" Type="http://schemas.openxmlformats.org/officeDocument/2006/relationships/customXml" Target="../ink/ink706.xml"/><Relationship Id="rId414" Type="http://schemas.openxmlformats.org/officeDocument/2006/relationships/image" Target="../media/image784.png"/><Relationship Id="rId456" Type="http://schemas.openxmlformats.org/officeDocument/2006/relationships/image" Target="../media/image804.png"/><Relationship Id="rId498" Type="http://schemas.openxmlformats.org/officeDocument/2006/relationships/image" Target="../media/image825.png"/><Relationship Id="rId13" Type="http://schemas.openxmlformats.org/officeDocument/2006/relationships/image" Target="../media/image586.png"/><Relationship Id="rId109" Type="http://schemas.openxmlformats.org/officeDocument/2006/relationships/image" Target="../media/image634.png"/><Relationship Id="rId260" Type="http://schemas.openxmlformats.org/officeDocument/2006/relationships/image" Target="../media/image709.png"/><Relationship Id="rId316" Type="http://schemas.openxmlformats.org/officeDocument/2006/relationships/image" Target="../media/image735.png"/><Relationship Id="rId523" Type="http://schemas.openxmlformats.org/officeDocument/2006/relationships/customXml" Target="../ink/ink843.xml"/><Relationship Id="rId55" Type="http://schemas.openxmlformats.org/officeDocument/2006/relationships/image" Target="../media/image607.png"/><Relationship Id="rId97" Type="http://schemas.openxmlformats.org/officeDocument/2006/relationships/image" Target="../media/image628.png"/><Relationship Id="rId120" Type="http://schemas.openxmlformats.org/officeDocument/2006/relationships/customXml" Target="../ink/ink641.xml"/><Relationship Id="rId358" Type="http://schemas.openxmlformats.org/officeDocument/2006/relationships/image" Target="../media/image756.png"/><Relationship Id="rId565" Type="http://schemas.openxmlformats.org/officeDocument/2006/relationships/customXml" Target="../ink/ink864.xml"/><Relationship Id="rId162" Type="http://schemas.openxmlformats.org/officeDocument/2006/relationships/image" Target="../media/image660.png"/><Relationship Id="rId218" Type="http://schemas.openxmlformats.org/officeDocument/2006/relationships/image" Target="../media/image688.png"/><Relationship Id="rId425" Type="http://schemas.openxmlformats.org/officeDocument/2006/relationships/customXml" Target="../ink/ink794.xml"/><Relationship Id="rId467" Type="http://schemas.openxmlformats.org/officeDocument/2006/relationships/customXml" Target="../ink/ink815.xml"/><Relationship Id="rId271" Type="http://schemas.openxmlformats.org/officeDocument/2006/relationships/customXml" Target="../ink/ink717.xml"/><Relationship Id="rId24" Type="http://schemas.openxmlformats.org/officeDocument/2006/relationships/customXml" Target="../ink/ink593.xml"/><Relationship Id="rId66" Type="http://schemas.openxmlformats.org/officeDocument/2006/relationships/customXml" Target="../ink/ink614.xml"/><Relationship Id="rId131" Type="http://schemas.openxmlformats.org/officeDocument/2006/relationships/image" Target="../media/image645.png"/><Relationship Id="rId327" Type="http://schemas.openxmlformats.org/officeDocument/2006/relationships/customXml" Target="../ink/ink745.xml"/><Relationship Id="rId369" Type="http://schemas.openxmlformats.org/officeDocument/2006/relationships/customXml" Target="../ink/ink766.xml"/><Relationship Id="rId534" Type="http://schemas.openxmlformats.org/officeDocument/2006/relationships/image" Target="../media/image843.png"/><Relationship Id="rId173" Type="http://schemas.openxmlformats.org/officeDocument/2006/relationships/customXml" Target="../ink/ink668.xml"/><Relationship Id="rId229" Type="http://schemas.openxmlformats.org/officeDocument/2006/relationships/customXml" Target="../ink/ink696.xml"/><Relationship Id="rId380" Type="http://schemas.openxmlformats.org/officeDocument/2006/relationships/image" Target="../media/image767.png"/><Relationship Id="rId436" Type="http://schemas.openxmlformats.org/officeDocument/2006/relationships/image" Target="../media/image794.png"/><Relationship Id="rId240" Type="http://schemas.openxmlformats.org/officeDocument/2006/relationships/image" Target="../media/image699.png"/><Relationship Id="rId478" Type="http://schemas.openxmlformats.org/officeDocument/2006/relationships/image" Target="../media/image815.png"/><Relationship Id="rId35" Type="http://schemas.openxmlformats.org/officeDocument/2006/relationships/image" Target="../media/image597.png"/><Relationship Id="rId77" Type="http://schemas.openxmlformats.org/officeDocument/2006/relationships/image" Target="../media/image618.png"/><Relationship Id="rId100" Type="http://schemas.openxmlformats.org/officeDocument/2006/relationships/customXml" Target="../ink/ink631.xml"/><Relationship Id="rId282" Type="http://schemas.openxmlformats.org/officeDocument/2006/relationships/image" Target="../media/image719.png"/><Relationship Id="rId338" Type="http://schemas.openxmlformats.org/officeDocument/2006/relationships/image" Target="../media/image746.png"/><Relationship Id="rId503" Type="http://schemas.openxmlformats.org/officeDocument/2006/relationships/customXml" Target="../ink/ink833.xml"/><Relationship Id="rId545" Type="http://schemas.openxmlformats.org/officeDocument/2006/relationships/customXml" Target="../ink/ink854.xml"/><Relationship Id="rId8" Type="http://schemas.openxmlformats.org/officeDocument/2006/relationships/customXml" Target="../ink/ink585.xml"/><Relationship Id="rId142" Type="http://schemas.openxmlformats.org/officeDocument/2006/relationships/customXml" Target="../ink/ink652.xml"/><Relationship Id="rId184" Type="http://schemas.openxmlformats.org/officeDocument/2006/relationships/image" Target="../media/image671.png"/><Relationship Id="rId391" Type="http://schemas.openxmlformats.org/officeDocument/2006/relationships/customXml" Target="../ink/ink777.xml"/><Relationship Id="rId405" Type="http://schemas.openxmlformats.org/officeDocument/2006/relationships/customXml" Target="../ink/ink784.xml"/><Relationship Id="rId447" Type="http://schemas.openxmlformats.org/officeDocument/2006/relationships/customXml" Target="../ink/ink805.xml"/><Relationship Id="rId251" Type="http://schemas.openxmlformats.org/officeDocument/2006/relationships/customXml" Target="../ink/ink707.xml"/><Relationship Id="rId489" Type="http://schemas.openxmlformats.org/officeDocument/2006/relationships/customXml" Target="../ink/ink826.xml"/><Relationship Id="rId46" Type="http://schemas.openxmlformats.org/officeDocument/2006/relationships/customXml" Target="../ink/ink604.xml"/><Relationship Id="rId293" Type="http://schemas.openxmlformats.org/officeDocument/2006/relationships/customXml" Target="../ink/ink728.xml"/><Relationship Id="rId307" Type="http://schemas.openxmlformats.org/officeDocument/2006/relationships/customXml" Target="../ink/ink735.xml"/><Relationship Id="rId349" Type="http://schemas.openxmlformats.org/officeDocument/2006/relationships/customXml" Target="../ink/ink756.xml"/><Relationship Id="rId514" Type="http://schemas.openxmlformats.org/officeDocument/2006/relationships/image" Target="../media/image833.png"/><Relationship Id="rId556" Type="http://schemas.openxmlformats.org/officeDocument/2006/relationships/image" Target="../media/image854.png"/><Relationship Id="rId88" Type="http://schemas.openxmlformats.org/officeDocument/2006/relationships/customXml" Target="../ink/ink625.xml"/><Relationship Id="rId111" Type="http://schemas.openxmlformats.org/officeDocument/2006/relationships/image" Target="../media/image635.png"/><Relationship Id="rId153" Type="http://schemas.openxmlformats.org/officeDocument/2006/relationships/customXml" Target="../ink/ink658.xml"/><Relationship Id="rId195" Type="http://schemas.openxmlformats.org/officeDocument/2006/relationships/customXml" Target="../ink/ink679.xml"/><Relationship Id="rId209" Type="http://schemas.openxmlformats.org/officeDocument/2006/relationships/customXml" Target="../ink/ink686.xml"/><Relationship Id="rId360" Type="http://schemas.openxmlformats.org/officeDocument/2006/relationships/image" Target="../media/image757.png"/><Relationship Id="rId416" Type="http://schemas.openxmlformats.org/officeDocument/2006/relationships/image" Target="../media/image785.png"/><Relationship Id="rId220" Type="http://schemas.openxmlformats.org/officeDocument/2006/relationships/image" Target="../media/image689.png"/><Relationship Id="rId458" Type="http://schemas.openxmlformats.org/officeDocument/2006/relationships/image" Target="../media/image805.png"/><Relationship Id="rId15" Type="http://schemas.openxmlformats.org/officeDocument/2006/relationships/image" Target="../media/image587.png"/><Relationship Id="rId57" Type="http://schemas.openxmlformats.org/officeDocument/2006/relationships/image" Target="../media/image608.png"/><Relationship Id="rId262" Type="http://schemas.openxmlformats.org/officeDocument/2006/relationships/image" Target="../media/image710.png"/><Relationship Id="rId318" Type="http://schemas.openxmlformats.org/officeDocument/2006/relationships/image" Target="../media/image736.png"/><Relationship Id="rId525" Type="http://schemas.openxmlformats.org/officeDocument/2006/relationships/customXml" Target="../ink/ink844.xml"/><Relationship Id="rId567" Type="http://schemas.openxmlformats.org/officeDocument/2006/relationships/customXml" Target="../ink/ink865.xml"/><Relationship Id="rId99" Type="http://schemas.openxmlformats.org/officeDocument/2006/relationships/image" Target="../media/image629.png"/><Relationship Id="rId122" Type="http://schemas.openxmlformats.org/officeDocument/2006/relationships/customXml" Target="../ink/ink642.xml"/><Relationship Id="rId164" Type="http://schemas.openxmlformats.org/officeDocument/2006/relationships/image" Target="../media/image661.png"/><Relationship Id="rId371" Type="http://schemas.openxmlformats.org/officeDocument/2006/relationships/customXml" Target="../ink/ink767.xml"/></Relationships>
</file>

<file path=ppt/slides/_rels/slide6.xml.rels><?xml version="1.0" encoding="UTF-8" standalone="yes"?>
<Relationships xmlns="http://schemas.openxmlformats.org/package/2006/relationships"><Relationship Id="rId117" Type="http://schemas.openxmlformats.org/officeDocument/2006/relationships/image" Target="../media/image918.png"/><Relationship Id="rId299" Type="http://schemas.openxmlformats.org/officeDocument/2006/relationships/image" Target="../media/image1009.png"/><Relationship Id="rId21" Type="http://schemas.openxmlformats.org/officeDocument/2006/relationships/image" Target="../media/image870.png"/><Relationship Id="rId63" Type="http://schemas.openxmlformats.org/officeDocument/2006/relationships/image" Target="../media/image891.png"/><Relationship Id="rId159" Type="http://schemas.openxmlformats.org/officeDocument/2006/relationships/image" Target="../media/image939.png"/><Relationship Id="rId324" Type="http://schemas.openxmlformats.org/officeDocument/2006/relationships/customXml" Target="../ink/ink1027.xml"/><Relationship Id="rId366" Type="http://schemas.openxmlformats.org/officeDocument/2006/relationships/customXml" Target="../ink/ink1048.xml"/><Relationship Id="rId531" Type="http://schemas.openxmlformats.org/officeDocument/2006/relationships/image" Target="../media/image1124.png"/><Relationship Id="rId573" Type="http://schemas.openxmlformats.org/officeDocument/2006/relationships/image" Target="../media/image1145.png"/><Relationship Id="rId629" Type="http://schemas.openxmlformats.org/officeDocument/2006/relationships/image" Target="../media/image1173.png"/><Relationship Id="rId170" Type="http://schemas.openxmlformats.org/officeDocument/2006/relationships/customXml" Target="../ink/ink950.xml"/><Relationship Id="rId226" Type="http://schemas.openxmlformats.org/officeDocument/2006/relationships/customXml" Target="../ink/ink978.xml"/><Relationship Id="rId433" Type="http://schemas.openxmlformats.org/officeDocument/2006/relationships/image" Target="../media/image1075.png"/><Relationship Id="rId268" Type="http://schemas.openxmlformats.org/officeDocument/2006/relationships/customXml" Target="../ink/ink999.xml"/><Relationship Id="rId475" Type="http://schemas.openxmlformats.org/officeDocument/2006/relationships/image" Target="../media/image1096.png"/><Relationship Id="rId640" Type="http://schemas.openxmlformats.org/officeDocument/2006/relationships/customXml" Target="../ink/ink1185.xml"/><Relationship Id="rId32" Type="http://schemas.openxmlformats.org/officeDocument/2006/relationships/customXml" Target="../ink/ink881.xml"/><Relationship Id="rId74" Type="http://schemas.openxmlformats.org/officeDocument/2006/relationships/customXml" Target="../ink/ink902.xml"/><Relationship Id="rId128" Type="http://schemas.openxmlformats.org/officeDocument/2006/relationships/customXml" Target="../ink/ink929.xml"/><Relationship Id="rId335" Type="http://schemas.openxmlformats.org/officeDocument/2006/relationships/image" Target="../media/image21.png"/><Relationship Id="rId377" Type="http://schemas.openxmlformats.org/officeDocument/2006/relationships/image" Target="../media/image1047.png"/><Relationship Id="rId500" Type="http://schemas.openxmlformats.org/officeDocument/2006/relationships/customXml" Target="../ink/ink1115.xml"/><Relationship Id="rId542" Type="http://schemas.openxmlformats.org/officeDocument/2006/relationships/customXml" Target="../ink/ink1136.xml"/><Relationship Id="rId584" Type="http://schemas.openxmlformats.org/officeDocument/2006/relationships/customXml" Target="../ink/ink1157.xml"/><Relationship Id="rId5" Type="http://schemas.openxmlformats.org/officeDocument/2006/relationships/image" Target="../media/image862.png"/><Relationship Id="rId181" Type="http://schemas.openxmlformats.org/officeDocument/2006/relationships/image" Target="../media/image950.png"/><Relationship Id="rId237" Type="http://schemas.openxmlformats.org/officeDocument/2006/relationships/image" Target="../media/image978.png"/><Relationship Id="rId402" Type="http://schemas.openxmlformats.org/officeDocument/2006/relationships/customXml" Target="../ink/ink1066.xml"/><Relationship Id="rId279" Type="http://schemas.openxmlformats.org/officeDocument/2006/relationships/image" Target="../media/image999.png"/><Relationship Id="rId444" Type="http://schemas.openxmlformats.org/officeDocument/2006/relationships/customXml" Target="../ink/ink1087.xml"/><Relationship Id="rId486" Type="http://schemas.openxmlformats.org/officeDocument/2006/relationships/customXml" Target="../ink/ink1108.xml"/><Relationship Id="rId651" Type="http://schemas.openxmlformats.org/officeDocument/2006/relationships/image" Target="../media/image1184.png"/><Relationship Id="rId43" Type="http://schemas.openxmlformats.org/officeDocument/2006/relationships/image" Target="../media/image881.png"/><Relationship Id="rId139" Type="http://schemas.openxmlformats.org/officeDocument/2006/relationships/image" Target="../media/image929.png"/><Relationship Id="rId290" Type="http://schemas.openxmlformats.org/officeDocument/2006/relationships/customXml" Target="../ink/ink1010.xml"/><Relationship Id="rId304" Type="http://schemas.openxmlformats.org/officeDocument/2006/relationships/customXml" Target="../ink/ink1017.xml"/><Relationship Id="rId346" Type="http://schemas.openxmlformats.org/officeDocument/2006/relationships/customXml" Target="../ink/ink1038.xml"/><Relationship Id="rId388" Type="http://schemas.openxmlformats.org/officeDocument/2006/relationships/customXml" Target="../ink/ink1059.xml"/><Relationship Id="rId511" Type="http://schemas.openxmlformats.org/officeDocument/2006/relationships/image" Target="../media/image1114.png"/><Relationship Id="rId553" Type="http://schemas.openxmlformats.org/officeDocument/2006/relationships/image" Target="../media/image1135.png"/><Relationship Id="rId609" Type="http://schemas.openxmlformats.org/officeDocument/2006/relationships/image" Target="../media/image1163.png"/><Relationship Id="rId85" Type="http://schemas.openxmlformats.org/officeDocument/2006/relationships/image" Target="../media/image902.png"/><Relationship Id="rId150" Type="http://schemas.openxmlformats.org/officeDocument/2006/relationships/customXml" Target="../ink/ink940.xml"/><Relationship Id="rId192" Type="http://schemas.openxmlformats.org/officeDocument/2006/relationships/customXml" Target="../ink/ink961.xml"/><Relationship Id="rId206" Type="http://schemas.openxmlformats.org/officeDocument/2006/relationships/customXml" Target="../ink/ink968.xml"/><Relationship Id="rId413" Type="http://schemas.openxmlformats.org/officeDocument/2006/relationships/image" Target="../media/image1065.png"/><Relationship Id="rId595" Type="http://schemas.openxmlformats.org/officeDocument/2006/relationships/image" Target="../media/image1156.png"/><Relationship Id="rId248" Type="http://schemas.openxmlformats.org/officeDocument/2006/relationships/customXml" Target="../ink/ink989.xml"/><Relationship Id="rId455" Type="http://schemas.openxmlformats.org/officeDocument/2006/relationships/image" Target="../media/image1086.png"/><Relationship Id="rId497" Type="http://schemas.openxmlformats.org/officeDocument/2006/relationships/image" Target="../media/image1107.png"/><Relationship Id="rId620" Type="http://schemas.openxmlformats.org/officeDocument/2006/relationships/customXml" Target="../ink/ink1175.xml"/><Relationship Id="rId12" Type="http://schemas.openxmlformats.org/officeDocument/2006/relationships/customXml" Target="../ink/ink871.xml"/><Relationship Id="rId108" Type="http://schemas.openxmlformats.org/officeDocument/2006/relationships/customXml" Target="../ink/ink919.xml"/><Relationship Id="rId315" Type="http://schemas.openxmlformats.org/officeDocument/2006/relationships/image" Target="../media/image1017.png"/><Relationship Id="rId357" Type="http://schemas.openxmlformats.org/officeDocument/2006/relationships/image" Target="../media/image1037.png"/><Relationship Id="rId522" Type="http://schemas.openxmlformats.org/officeDocument/2006/relationships/customXml" Target="../ink/ink1126.xml"/><Relationship Id="rId54" Type="http://schemas.openxmlformats.org/officeDocument/2006/relationships/customXml" Target="../ink/ink892.xml"/><Relationship Id="rId96" Type="http://schemas.openxmlformats.org/officeDocument/2006/relationships/customXml" Target="../ink/ink913.xml"/><Relationship Id="rId161" Type="http://schemas.openxmlformats.org/officeDocument/2006/relationships/image" Target="../media/image940.png"/><Relationship Id="rId217" Type="http://schemas.openxmlformats.org/officeDocument/2006/relationships/image" Target="../media/image968.png"/><Relationship Id="rId399" Type="http://schemas.openxmlformats.org/officeDocument/2006/relationships/image" Target="../media/image1058.png"/><Relationship Id="rId564" Type="http://schemas.openxmlformats.org/officeDocument/2006/relationships/customXml" Target="../ink/ink1147.xml"/><Relationship Id="rId259" Type="http://schemas.openxmlformats.org/officeDocument/2006/relationships/image" Target="../media/image989.png"/><Relationship Id="rId424" Type="http://schemas.openxmlformats.org/officeDocument/2006/relationships/customXml" Target="../ink/ink1077.xml"/><Relationship Id="rId466" Type="http://schemas.openxmlformats.org/officeDocument/2006/relationships/customXml" Target="../ink/ink1098.xml"/><Relationship Id="rId631" Type="http://schemas.openxmlformats.org/officeDocument/2006/relationships/image" Target="../media/image1174.png"/><Relationship Id="rId23" Type="http://schemas.openxmlformats.org/officeDocument/2006/relationships/image" Target="../media/image871.png"/><Relationship Id="rId119" Type="http://schemas.openxmlformats.org/officeDocument/2006/relationships/image" Target="../media/image919.png"/><Relationship Id="rId270" Type="http://schemas.openxmlformats.org/officeDocument/2006/relationships/customXml" Target="../ink/ink1000.xml"/><Relationship Id="rId326" Type="http://schemas.openxmlformats.org/officeDocument/2006/relationships/customXml" Target="../ink/ink1028.xml"/><Relationship Id="rId533" Type="http://schemas.openxmlformats.org/officeDocument/2006/relationships/image" Target="../media/image1125.png"/><Relationship Id="rId65" Type="http://schemas.openxmlformats.org/officeDocument/2006/relationships/image" Target="../media/image892.png"/><Relationship Id="rId130" Type="http://schemas.openxmlformats.org/officeDocument/2006/relationships/customXml" Target="../ink/ink930.xml"/><Relationship Id="rId368" Type="http://schemas.openxmlformats.org/officeDocument/2006/relationships/customXml" Target="../ink/ink1049.xml"/><Relationship Id="rId575" Type="http://schemas.openxmlformats.org/officeDocument/2006/relationships/image" Target="../media/image1146.png"/><Relationship Id="rId172" Type="http://schemas.openxmlformats.org/officeDocument/2006/relationships/customXml" Target="../ink/ink951.xml"/><Relationship Id="rId228" Type="http://schemas.openxmlformats.org/officeDocument/2006/relationships/customXml" Target="../ink/ink979.xml"/><Relationship Id="rId435" Type="http://schemas.openxmlformats.org/officeDocument/2006/relationships/image" Target="../media/image1076.png"/><Relationship Id="rId477" Type="http://schemas.openxmlformats.org/officeDocument/2006/relationships/image" Target="../media/image1097.png"/><Relationship Id="rId600" Type="http://schemas.openxmlformats.org/officeDocument/2006/relationships/customXml" Target="../ink/ink1165.xml"/><Relationship Id="rId642" Type="http://schemas.openxmlformats.org/officeDocument/2006/relationships/customXml" Target="../ink/ink1186.xml"/><Relationship Id="rId281" Type="http://schemas.openxmlformats.org/officeDocument/2006/relationships/image" Target="../media/image1000.png"/><Relationship Id="rId337" Type="http://schemas.openxmlformats.org/officeDocument/2006/relationships/image" Target="../media/image1027.png"/><Relationship Id="rId502" Type="http://schemas.openxmlformats.org/officeDocument/2006/relationships/customXml" Target="../ink/ink1116.xml"/><Relationship Id="rId34" Type="http://schemas.openxmlformats.org/officeDocument/2006/relationships/customXml" Target="../ink/ink882.xml"/><Relationship Id="rId76" Type="http://schemas.openxmlformats.org/officeDocument/2006/relationships/customXml" Target="../ink/ink903.xml"/><Relationship Id="rId141" Type="http://schemas.openxmlformats.org/officeDocument/2006/relationships/image" Target="../media/image930.png"/><Relationship Id="rId379" Type="http://schemas.openxmlformats.org/officeDocument/2006/relationships/image" Target="../media/image1048.png"/><Relationship Id="rId544" Type="http://schemas.openxmlformats.org/officeDocument/2006/relationships/customXml" Target="../ink/ink1137.xml"/><Relationship Id="rId586" Type="http://schemas.openxmlformats.org/officeDocument/2006/relationships/customXml" Target="../ink/ink1158.xml"/><Relationship Id="rId7" Type="http://schemas.openxmlformats.org/officeDocument/2006/relationships/image" Target="../media/image863.png"/><Relationship Id="rId183" Type="http://schemas.openxmlformats.org/officeDocument/2006/relationships/image" Target="../media/image951.png"/><Relationship Id="rId239" Type="http://schemas.openxmlformats.org/officeDocument/2006/relationships/image" Target="../media/image979.png"/><Relationship Id="rId390" Type="http://schemas.openxmlformats.org/officeDocument/2006/relationships/customXml" Target="../ink/ink1060.xml"/><Relationship Id="rId404" Type="http://schemas.openxmlformats.org/officeDocument/2006/relationships/customXml" Target="../ink/ink1067.xml"/><Relationship Id="rId446" Type="http://schemas.openxmlformats.org/officeDocument/2006/relationships/customXml" Target="../ink/ink1088.xml"/><Relationship Id="rId611" Type="http://schemas.openxmlformats.org/officeDocument/2006/relationships/image" Target="../media/image1164.png"/><Relationship Id="rId653" Type="http://schemas.openxmlformats.org/officeDocument/2006/relationships/image" Target="../media/image1185.png"/><Relationship Id="rId250" Type="http://schemas.openxmlformats.org/officeDocument/2006/relationships/customXml" Target="../ink/ink990.xml"/><Relationship Id="rId292" Type="http://schemas.openxmlformats.org/officeDocument/2006/relationships/customXml" Target="../ink/ink1011.xml"/><Relationship Id="rId306" Type="http://schemas.openxmlformats.org/officeDocument/2006/relationships/customXml" Target="../ink/ink1018.xml"/><Relationship Id="rId488" Type="http://schemas.openxmlformats.org/officeDocument/2006/relationships/customXml" Target="../ink/ink1109.xml"/><Relationship Id="rId45" Type="http://schemas.openxmlformats.org/officeDocument/2006/relationships/image" Target="../media/image882.png"/><Relationship Id="rId87" Type="http://schemas.openxmlformats.org/officeDocument/2006/relationships/image" Target="../media/image903.png"/><Relationship Id="rId110" Type="http://schemas.openxmlformats.org/officeDocument/2006/relationships/customXml" Target="../ink/ink920.xml"/><Relationship Id="rId348" Type="http://schemas.openxmlformats.org/officeDocument/2006/relationships/customXml" Target="../ink/ink1039.xml"/><Relationship Id="rId513" Type="http://schemas.openxmlformats.org/officeDocument/2006/relationships/image" Target="../media/image1115.png"/><Relationship Id="rId555" Type="http://schemas.openxmlformats.org/officeDocument/2006/relationships/image" Target="../media/image1136.png"/><Relationship Id="rId597" Type="http://schemas.openxmlformats.org/officeDocument/2006/relationships/image" Target="../media/image1157.png"/><Relationship Id="rId152" Type="http://schemas.openxmlformats.org/officeDocument/2006/relationships/customXml" Target="../ink/ink941.xml"/><Relationship Id="rId194" Type="http://schemas.openxmlformats.org/officeDocument/2006/relationships/customXml" Target="../ink/ink962.xml"/><Relationship Id="rId208" Type="http://schemas.openxmlformats.org/officeDocument/2006/relationships/customXml" Target="../ink/ink969.xml"/><Relationship Id="rId415" Type="http://schemas.openxmlformats.org/officeDocument/2006/relationships/image" Target="../media/image1066.png"/><Relationship Id="rId457" Type="http://schemas.openxmlformats.org/officeDocument/2006/relationships/image" Target="../media/image1087.png"/><Relationship Id="rId622" Type="http://schemas.openxmlformats.org/officeDocument/2006/relationships/customXml" Target="../ink/ink1176.xml"/><Relationship Id="rId261" Type="http://schemas.openxmlformats.org/officeDocument/2006/relationships/image" Target="../media/image990.png"/><Relationship Id="rId499" Type="http://schemas.openxmlformats.org/officeDocument/2006/relationships/image" Target="../media/image1108.png"/><Relationship Id="rId14" Type="http://schemas.openxmlformats.org/officeDocument/2006/relationships/customXml" Target="../ink/ink872.xml"/><Relationship Id="rId56" Type="http://schemas.openxmlformats.org/officeDocument/2006/relationships/customXml" Target="../ink/ink893.xml"/><Relationship Id="rId317" Type="http://schemas.openxmlformats.org/officeDocument/2006/relationships/image" Target="../media/image1018.png"/><Relationship Id="rId359" Type="http://schemas.openxmlformats.org/officeDocument/2006/relationships/image" Target="../media/image1038.png"/><Relationship Id="rId524" Type="http://schemas.openxmlformats.org/officeDocument/2006/relationships/customXml" Target="../ink/ink1127.xml"/><Relationship Id="rId566" Type="http://schemas.openxmlformats.org/officeDocument/2006/relationships/customXml" Target="../ink/ink1148.xml"/><Relationship Id="rId98" Type="http://schemas.openxmlformats.org/officeDocument/2006/relationships/customXml" Target="../ink/ink914.xml"/><Relationship Id="rId121" Type="http://schemas.openxmlformats.org/officeDocument/2006/relationships/image" Target="../media/image920.png"/><Relationship Id="rId163" Type="http://schemas.openxmlformats.org/officeDocument/2006/relationships/image" Target="../media/image941.png"/><Relationship Id="rId219" Type="http://schemas.openxmlformats.org/officeDocument/2006/relationships/image" Target="../media/image969.png"/><Relationship Id="rId370" Type="http://schemas.openxmlformats.org/officeDocument/2006/relationships/customXml" Target="../ink/ink1050.xml"/><Relationship Id="rId426" Type="http://schemas.openxmlformats.org/officeDocument/2006/relationships/customXml" Target="../ink/ink1078.xml"/><Relationship Id="rId633" Type="http://schemas.openxmlformats.org/officeDocument/2006/relationships/image" Target="../media/image1175.png"/><Relationship Id="rId230" Type="http://schemas.openxmlformats.org/officeDocument/2006/relationships/customXml" Target="../ink/ink980.xml"/><Relationship Id="rId468" Type="http://schemas.openxmlformats.org/officeDocument/2006/relationships/customXml" Target="../ink/ink1099.xml"/><Relationship Id="rId25" Type="http://schemas.openxmlformats.org/officeDocument/2006/relationships/image" Target="../media/image872.png"/><Relationship Id="rId67" Type="http://schemas.openxmlformats.org/officeDocument/2006/relationships/image" Target="../media/image893.png"/><Relationship Id="rId272" Type="http://schemas.openxmlformats.org/officeDocument/2006/relationships/customXml" Target="../ink/ink1001.xml"/><Relationship Id="rId328" Type="http://schemas.openxmlformats.org/officeDocument/2006/relationships/customXml" Target="../ink/ink1029.xml"/><Relationship Id="rId535" Type="http://schemas.openxmlformats.org/officeDocument/2006/relationships/image" Target="../media/image1126.png"/><Relationship Id="rId577" Type="http://schemas.openxmlformats.org/officeDocument/2006/relationships/image" Target="../media/image1147.png"/><Relationship Id="rId132" Type="http://schemas.openxmlformats.org/officeDocument/2006/relationships/customXml" Target="../ink/ink931.xml"/><Relationship Id="rId174" Type="http://schemas.openxmlformats.org/officeDocument/2006/relationships/customXml" Target="../ink/ink952.xml"/><Relationship Id="rId381" Type="http://schemas.openxmlformats.org/officeDocument/2006/relationships/image" Target="../media/image1049.png"/><Relationship Id="rId602" Type="http://schemas.openxmlformats.org/officeDocument/2006/relationships/customXml" Target="../ink/ink1166.xml"/><Relationship Id="rId241" Type="http://schemas.openxmlformats.org/officeDocument/2006/relationships/image" Target="../media/image980.png"/><Relationship Id="rId437" Type="http://schemas.openxmlformats.org/officeDocument/2006/relationships/image" Target="../media/image1077.png"/><Relationship Id="rId479" Type="http://schemas.openxmlformats.org/officeDocument/2006/relationships/image" Target="../media/image1098.png"/><Relationship Id="rId644" Type="http://schemas.openxmlformats.org/officeDocument/2006/relationships/customXml" Target="../ink/ink1187.xml"/><Relationship Id="rId36" Type="http://schemas.openxmlformats.org/officeDocument/2006/relationships/customXml" Target="../ink/ink883.xml"/><Relationship Id="rId283" Type="http://schemas.openxmlformats.org/officeDocument/2006/relationships/image" Target="../media/image1001.png"/><Relationship Id="rId339" Type="http://schemas.openxmlformats.org/officeDocument/2006/relationships/image" Target="../media/image1028.png"/><Relationship Id="rId490" Type="http://schemas.openxmlformats.org/officeDocument/2006/relationships/customXml" Target="../ink/ink1110.xml"/><Relationship Id="rId504" Type="http://schemas.openxmlformats.org/officeDocument/2006/relationships/customXml" Target="../ink/ink1117.xml"/><Relationship Id="rId546" Type="http://schemas.openxmlformats.org/officeDocument/2006/relationships/customXml" Target="../ink/ink1138.xml"/><Relationship Id="rId78" Type="http://schemas.openxmlformats.org/officeDocument/2006/relationships/customXml" Target="../ink/ink904.xml"/><Relationship Id="rId101" Type="http://schemas.openxmlformats.org/officeDocument/2006/relationships/image" Target="../media/image910.png"/><Relationship Id="rId143" Type="http://schemas.openxmlformats.org/officeDocument/2006/relationships/image" Target="../media/image931.png"/><Relationship Id="rId185" Type="http://schemas.openxmlformats.org/officeDocument/2006/relationships/image" Target="../media/image952.png"/><Relationship Id="rId350" Type="http://schemas.openxmlformats.org/officeDocument/2006/relationships/customXml" Target="../ink/ink1040.xml"/><Relationship Id="rId406" Type="http://schemas.openxmlformats.org/officeDocument/2006/relationships/customXml" Target="../ink/ink1068.xml"/><Relationship Id="rId588" Type="http://schemas.openxmlformats.org/officeDocument/2006/relationships/customXml" Target="../ink/ink1159.xml"/><Relationship Id="rId9" Type="http://schemas.openxmlformats.org/officeDocument/2006/relationships/image" Target="../media/image864.png"/><Relationship Id="rId210" Type="http://schemas.openxmlformats.org/officeDocument/2006/relationships/customXml" Target="../ink/ink970.xml"/><Relationship Id="rId392" Type="http://schemas.openxmlformats.org/officeDocument/2006/relationships/customXml" Target="../ink/ink1061.xml"/><Relationship Id="rId448" Type="http://schemas.openxmlformats.org/officeDocument/2006/relationships/customXml" Target="../ink/ink1089.xml"/><Relationship Id="rId613" Type="http://schemas.openxmlformats.org/officeDocument/2006/relationships/image" Target="../media/image1165.png"/><Relationship Id="rId655" Type="http://schemas.openxmlformats.org/officeDocument/2006/relationships/image" Target="../media/image1186.png"/><Relationship Id="rId252" Type="http://schemas.openxmlformats.org/officeDocument/2006/relationships/customXml" Target="../ink/ink991.xml"/><Relationship Id="rId294" Type="http://schemas.openxmlformats.org/officeDocument/2006/relationships/customXml" Target="../ink/ink1012.xml"/><Relationship Id="rId308" Type="http://schemas.openxmlformats.org/officeDocument/2006/relationships/customXml" Target="../ink/ink1019.xml"/><Relationship Id="rId515" Type="http://schemas.openxmlformats.org/officeDocument/2006/relationships/image" Target="../media/image1116.png"/><Relationship Id="rId47" Type="http://schemas.openxmlformats.org/officeDocument/2006/relationships/image" Target="../media/image883.png"/><Relationship Id="rId89" Type="http://schemas.openxmlformats.org/officeDocument/2006/relationships/image" Target="../media/image904.png"/><Relationship Id="rId112" Type="http://schemas.openxmlformats.org/officeDocument/2006/relationships/customXml" Target="../ink/ink921.xml"/><Relationship Id="rId154" Type="http://schemas.openxmlformats.org/officeDocument/2006/relationships/customXml" Target="../ink/ink942.xml"/><Relationship Id="rId361" Type="http://schemas.openxmlformats.org/officeDocument/2006/relationships/image" Target="../media/image1039.png"/><Relationship Id="rId557" Type="http://schemas.openxmlformats.org/officeDocument/2006/relationships/image" Target="../media/image1137.png"/><Relationship Id="rId599" Type="http://schemas.openxmlformats.org/officeDocument/2006/relationships/image" Target="../media/image1158.png"/><Relationship Id="rId196" Type="http://schemas.openxmlformats.org/officeDocument/2006/relationships/customXml" Target="../ink/ink963.xml"/><Relationship Id="rId417" Type="http://schemas.openxmlformats.org/officeDocument/2006/relationships/image" Target="../media/image1067.png"/><Relationship Id="rId459" Type="http://schemas.openxmlformats.org/officeDocument/2006/relationships/image" Target="../media/image1088.png"/><Relationship Id="rId624" Type="http://schemas.openxmlformats.org/officeDocument/2006/relationships/customXml" Target="../ink/ink1177.xml"/><Relationship Id="rId16" Type="http://schemas.openxmlformats.org/officeDocument/2006/relationships/customXml" Target="../ink/ink873.xml"/><Relationship Id="rId221" Type="http://schemas.openxmlformats.org/officeDocument/2006/relationships/image" Target="../media/image970.png"/><Relationship Id="rId263" Type="http://schemas.openxmlformats.org/officeDocument/2006/relationships/image" Target="../media/image991.png"/><Relationship Id="rId319" Type="http://schemas.openxmlformats.org/officeDocument/2006/relationships/image" Target="../media/image1019.png"/><Relationship Id="rId470" Type="http://schemas.openxmlformats.org/officeDocument/2006/relationships/customXml" Target="../ink/ink1100.xml"/><Relationship Id="rId526" Type="http://schemas.openxmlformats.org/officeDocument/2006/relationships/customXml" Target="../ink/ink1128.xml"/><Relationship Id="rId58" Type="http://schemas.openxmlformats.org/officeDocument/2006/relationships/customXml" Target="../ink/ink894.xml"/><Relationship Id="rId123" Type="http://schemas.openxmlformats.org/officeDocument/2006/relationships/image" Target="../media/image921.png"/><Relationship Id="rId330" Type="http://schemas.openxmlformats.org/officeDocument/2006/relationships/customXml" Target="../ink/ink1030.xml"/><Relationship Id="rId568" Type="http://schemas.openxmlformats.org/officeDocument/2006/relationships/customXml" Target="../ink/ink1149.xml"/><Relationship Id="rId165" Type="http://schemas.openxmlformats.org/officeDocument/2006/relationships/image" Target="../media/image942.png"/><Relationship Id="rId372" Type="http://schemas.openxmlformats.org/officeDocument/2006/relationships/customXml" Target="../ink/ink1051.xml"/><Relationship Id="rId428" Type="http://schemas.openxmlformats.org/officeDocument/2006/relationships/customXml" Target="../ink/ink1079.xml"/><Relationship Id="rId635" Type="http://schemas.openxmlformats.org/officeDocument/2006/relationships/image" Target="../media/image1176.png"/><Relationship Id="rId232" Type="http://schemas.openxmlformats.org/officeDocument/2006/relationships/customXml" Target="../ink/ink981.xml"/><Relationship Id="rId274" Type="http://schemas.openxmlformats.org/officeDocument/2006/relationships/customXml" Target="../ink/ink1002.xml"/><Relationship Id="rId481" Type="http://schemas.openxmlformats.org/officeDocument/2006/relationships/image" Target="../media/image1099.png"/><Relationship Id="rId27" Type="http://schemas.openxmlformats.org/officeDocument/2006/relationships/image" Target="../media/image873.png"/><Relationship Id="rId69" Type="http://schemas.openxmlformats.org/officeDocument/2006/relationships/image" Target="../media/image894.png"/><Relationship Id="rId134" Type="http://schemas.openxmlformats.org/officeDocument/2006/relationships/customXml" Target="../ink/ink932.xml"/><Relationship Id="rId537" Type="http://schemas.openxmlformats.org/officeDocument/2006/relationships/image" Target="../media/image1127.png"/><Relationship Id="rId579" Type="http://schemas.openxmlformats.org/officeDocument/2006/relationships/image" Target="../media/image1148.png"/><Relationship Id="rId80" Type="http://schemas.openxmlformats.org/officeDocument/2006/relationships/customXml" Target="../ink/ink905.xml"/><Relationship Id="rId176" Type="http://schemas.openxmlformats.org/officeDocument/2006/relationships/customXml" Target="../ink/ink953.xml"/><Relationship Id="rId341" Type="http://schemas.openxmlformats.org/officeDocument/2006/relationships/image" Target="../media/image1029.png"/><Relationship Id="rId383" Type="http://schemas.openxmlformats.org/officeDocument/2006/relationships/image" Target="../media/image1050.png"/><Relationship Id="rId439" Type="http://schemas.openxmlformats.org/officeDocument/2006/relationships/image" Target="../media/image1078.png"/><Relationship Id="rId590" Type="http://schemas.openxmlformats.org/officeDocument/2006/relationships/customXml" Target="../ink/ink1160.xml"/><Relationship Id="rId604" Type="http://schemas.openxmlformats.org/officeDocument/2006/relationships/customXml" Target="../ink/ink1167.xml"/><Relationship Id="rId646" Type="http://schemas.openxmlformats.org/officeDocument/2006/relationships/customXml" Target="../ink/ink1188.xml"/><Relationship Id="rId201" Type="http://schemas.openxmlformats.org/officeDocument/2006/relationships/image" Target="../media/image960.png"/><Relationship Id="rId243" Type="http://schemas.openxmlformats.org/officeDocument/2006/relationships/image" Target="../media/image981.png"/><Relationship Id="rId285" Type="http://schemas.openxmlformats.org/officeDocument/2006/relationships/image" Target="../media/image1002.png"/><Relationship Id="rId450" Type="http://schemas.openxmlformats.org/officeDocument/2006/relationships/customXml" Target="../ink/ink1090.xml"/><Relationship Id="rId506" Type="http://schemas.openxmlformats.org/officeDocument/2006/relationships/customXml" Target="../ink/ink1118.xml"/><Relationship Id="rId38" Type="http://schemas.openxmlformats.org/officeDocument/2006/relationships/customXml" Target="../ink/ink884.xml"/><Relationship Id="rId103" Type="http://schemas.openxmlformats.org/officeDocument/2006/relationships/image" Target="../media/image911.png"/><Relationship Id="rId310" Type="http://schemas.openxmlformats.org/officeDocument/2006/relationships/customXml" Target="../ink/ink1020.xml"/><Relationship Id="rId492" Type="http://schemas.openxmlformats.org/officeDocument/2006/relationships/customXml" Target="../ink/ink1111.xml"/><Relationship Id="rId548" Type="http://schemas.openxmlformats.org/officeDocument/2006/relationships/customXml" Target="../ink/ink1139.xml"/><Relationship Id="rId91" Type="http://schemas.openxmlformats.org/officeDocument/2006/relationships/image" Target="../media/image905.png"/><Relationship Id="rId145" Type="http://schemas.openxmlformats.org/officeDocument/2006/relationships/image" Target="../media/image932.png"/><Relationship Id="rId187" Type="http://schemas.openxmlformats.org/officeDocument/2006/relationships/image" Target="../media/image953.png"/><Relationship Id="rId352" Type="http://schemas.openxmlformats.org/officeDocument/2006/relationships/customXml" Target="../ink/ink1041.xml"/><Relationship Id="rId394" Type="http://schemas.openxmlformats.org/officeDocument/2006/relationships/customXml" Target="../ink/ink1062.xml"/><Relationship Id="rId408" Type="http://schemas.openxmlformats.org/officeDocument/2006/relationships/customXml" Target="../ink/ink1069.xml"/><Relationship Id="rId615" Type="http://schemas.openxmlformats.org/officeDocument/2006/relationships/image" Target="../media/image1166.png"/><Relationship Id="rId212" Type="http://schemas.openxmlformats.org/officeDocument/2006/relationships/customXml" Target="../ink/ink971.xml"/><Relationship Id="rId254" Type="http://schemas.openxmlformats.org/officeDocument/2006/relationships/customXml" Target="../ink/ink992.xml"/><Relationship Id="rId657" Type="http://schemas.openxmlformats.org/officeDocument/2006/relationships/image" Target="../media/image1187.png"/><Relationship Id="rId49" Type="http://schemas.openxmlformats.org/officeDocument/2006/relationships/image" Target="../media/image884.png"/><Relationship Id="rId114" Type="http://schemas.openxmlformats.org/officeDocument/2006/relationships/customXml" Target="../ink/ink922.xml"/><Relationship Id="rId296" Type="http://schemas.openxmlformats.org/officeDocument/2006/relationships/customXml" Target="../ink/ink1013.xml"/><Relationship Id="rId461" Type="http://schemas.openxmlformats.org/officeDocument/2006/relationships/image" Target="../media/image1089.png"/><Relationship Id="rId517" Type="http://schemas.openxmlformats.org/officeDocument/2006/relationships/image" Target="../media/image1117.png"/><Relationship Id="rId559" Type="http://schemas.openxmlformats.org/officeDocument/2006/relationships/image" Target="../media/image1138.png"/><Relationship Id="rId60" Type="http://schemas.openxmlformats.org/officeDocument/2006/relationships/customXml" Target="../ink/ink895.xml"/><Relationship Id="rId81" Type="http://schemas.openxmlformats.org/officeDocument/2006/relationships/image" Target="../media/image900.png"/><Relationship Id="rId135" Type="http://schemas.openxmlformats.org/officeDocument/2006/relationships/image" Target="../media/image927.png"/><Relationship Id="rId156" Type="http://schemas.openxmlformats.org/officeDocument/2006/relationships/customXml" Target="../ink/ink943.xml"/><Relationship Id="rId177" Type="http://schemas.openxmlformats.org/officeDocument/2006/relationships/image" Target="../media/image948.png"/><Relationship Id="rId198" Type="http://schemas.openxmlformats.org/officeDocument/2006/relationships/customXml" Target="../ink/ink964.xml"/><Relationship Id="rId321" Type="http://schemas.openxmlformats.org/officeDocument/2006/relationships/image" Target="../media/image1020.png"/><Relationship Id="rId342" Type="http://schemas.openxmlformats.org/officeDocument/2006/relationships/customXml" Target="../ink/ink1036.xml"/><Relationship Id="rId363" Type="http://schemas.openxmlformats.org/officeDocument/2006/relationships/image" Target="../media/image1040.png"/><Relationship Id="rId384" Type="http://schemas.openxmlformats.org/officeDocument/2006/relationships/customXml" Target="../ink/ink1057.xml"/><Relationship Id="rId419" Type="http://schemas.openxmlformats.org/officeDocument/2006/relationships/image" Target="../media/image1068.png"/><Relationship Id="rId570" Type="http://schemas.openxmlformats.org/officeDocument/2006/relationships/customXml" Target="../ink/ink1150.xml"/><Relationship Id="rId591" Type="http://schemas.openxmlformats.org/officeDocument/2006/relationships/image" Target="../media/image1154.png"/><Relationship Id="rId605" Type="http://schemas.openxmlformats.org/officeDocument/2006/relationships/image" Target="../media/image1161.png"/><Relationship Id="rId626" Type="http://schemas.openxmlformats.org/officeDocument/2006/relationships/customXml" Target="../ink/ink1178.xml"/><Relationship Id="rId202" Type="http://schemas.openxmlformats.org/officeDocument/2006/relationships/customXml" Target="../ink/ink966.xml"/><Relationship Id="rId223" Type="http://schemas.openxmlformats.org/officeDocument/2006/relationships/image" Target="../media/image971.png"/><Relationship Id="rId244" Type="http://schemas.openxmlformats.org/officeDocument/2006/relationships/customXml" Target="../ink/ink987.xml"/><Relationship Id="rId430" Type="http://schemas.openxmlformats.org/officeDocument/2006/relationships/customXml" Target="../ink/ink1080.xml"/><Relationship Id="rId647" Type="http://schemas.openxmlformats.org/officeDocument/2006/relationships/image" Target="../media/image1182.png"/><Relationship Id="rId18" Type="http://schemas.openxmlformats.org/officeDocument/2006/relationships/customXml" Target="../ink/ink874.xml"/><Relationship Id="rId39" Type="http://schemas.openxmlformats.org/officeDocument/2006/relationships/image" Target="../media/image879.png"/><Relationship Id="rId265" Type="http://schemas.openxmlformats.org/officeDocument/2006/relationships/image" Target="../media/image992.png"/><Relationship Id="rId286" Type="http://schemas.openxmlformats.org/officeDocument/2006/relationships/customXml" Target="../ink/ink1008.xml"/><Relationship Id="rId451" Type="http://schemas.openxmlformats.org/officeDocument/2006/relationships/image" Target="../media/image1084.png"/><Relationship Id="rId472" Type="http://schemas.openxmlformats.org/officeDocument/2006/relationships/customXml" Target="../ink/ink1101.xml"/><Relationship Id="rId493" Type="http://schemas.openxmlformats.org/officeDocument/2006/relationships/image" Target="../media/image1105.png"/><Relationship Id="rId507" Type="http://schemas.openxmlformats.org/officeDocument/2006/relationships/image" Target="../media/image1112.png"/><Relationship Id="rId528" Type="http://schemas.openxmlformats.org/officeDocument/2006/relationships/customXml" Target="../ink/ink1129.xml"/><Relationship Id="rId549" Type="http://schemas.openxmlformats.org/officeDocument/2006/relationships/image" Target="../media/image1133.png"/><Relationship Id="rId50" Type="http://schemas.openxmlformats.org/officeDocument/2006/relationships/customXml" Target="../ink/ink890.xml"/><Relationship Id="rId104" Type="http://schemas.openxmlformats.org/officeDocument/2006/relationships/customXml" Target="../ink/ink917.xml"/><Relationship Id="rId125" Type="http://schemas.openxmlformats.org/officeDocument/2006/relationships/image" Target="../media/image922.png"/><Relationship Id="rId146" Type="http://schemas.openxmlformats.org/officeDocument/2006/relationships/customXml" Target="../ink/ink938.xml"/><Relationship Id="rId167" Type="http://schemas.openxmlformats.org/officeDocument/2006/relationships/image" Target="../media/image943.png"/><Relationship Id="rId188" Type="http://schemas.openxmlformats.org/officeDocument/2006/relationships/customXml" Target="../ink/ink959.xml"/><Relationship Id="rId311" Type="http://schemas.openxmlformats.org/officeDocument/2006/relationships/image" Target="../media/image1015.png"/><Relationship Id="rId332" Type="http://schemas.openxmlformats.org/officeDocument/2006/relationships/customXml" Target="../ink/ink1031.xml"/><Relationship Id="rId353" Type="http://schemas.openxmlformats.org/officeDocument/2006/relationships/image" Target="../media/image1035.png"/><Relationship Id="rId374" Type="http://schemas.openxmlformats.org/officeDocument/2006/relationships/customXml" Target="../ink/ink1052.xml"/><Relationship Id="rId395" Type="http://schemas.openxmlformats.org/officeDocument/2006/relationships/image" Target="../media/image1056.png"/><Relationship Id="rId409" Type="http://schemas.openxmlformats.org/officeDocument/2006/relationships/image" Target="../media/image1063.png"/><Relationship Id="rId560" Type="http://schemas.openxmlformats.org/officeDocument/2006/relationships/customXml" Target="../ink/ink1145.xml"/><Relationship Id="rId581" Type="http://schemas.openxmlformats.org/officeDocument/2006/relationships/image" Target="../media/image1149.png"/><Relationship Id="rId71" Type="http://schemas.openxmlformats.org/officeDocument/2006/relationships/image" Target="../media/image895.png"/><Relationship Id="rId92" Type="http://schemas.openxmlformats.org/officeDocument/2006/relationships/customXml" Target="../ink/ink911.xml"/><Relationship Id="rId213" Type="http://schemas.openxmlformats.org/officeDocument/2006/relationships/image" Target="../media/image966.png"/><Relationship Id="rId234" Type="http://schemas.openxmlformats.org/officeDocument/2006/relationships/customXml" Target="../ink/ink982.xml"/><Relationship Id="rId420" Type="http://schemas.openxmlformats.org/officeDocument/2006/relationships/customXml" Target="../ink/ink1075.xml"/><Relationship Id="rId616" Type="http://schemas.openxmlformats.org/officeDocument/2006/relationships/customXml" Target="../ink/ink1173.xml"/><Relationship Id="rId637" Type="http://schemas.openxmlformats.org/officeDocument/2006/relationships/image" Target="../media/image1177.png"/><Relationship Id="rId2" Type="http://schemas.openxmlformats.org/officeDocument/2006/relationships/customXml" Target="../ink/ink866.xml"/><Relationship Id="rId29" Type="http://schemas.openxmlformats.org/officeDocument/2006/relationships/image" Target="../media/image874.png"/><Relationship Id="rId255" Type="http://schemas.openxmlformats.org/officeDocument/2006/relationships/image" Target="../media/image987.png"/><Relationship Id="rId276" Type="http://schemas.openxmlformats.org/officeDocument/2006/relationships/customXml" Target="../ink/ink1003.xml"/><Relationship Id="rId297" Type="http://schemas.openxmlformats.org/officeDocument/2006/relationships/image" Target="../media/image1008.png"/><Relationship Id="rId441" Type="http://schemas.openxmlformats.org/officeDocument/2006/relationships/image" Target="../media/image1079.png"/><Relationship Id="rId462" Type="http://schemas.openxmlformats.org/officeDocument/2006/relationships/customXml" Target="../ink/ink1096.xml"/><Relationship Id="rId483" Type="http://schemas.openxmlformats.org/officeDocument/2006/relationships/image" Target="../media/image1100.png"/><Relationship Id="rId518" Type="http://schemas.openxmlformats.org/officeDocument/2006/relationships/customXml" Target="../ink/ink1124.xml"/><Relationship Id="rId539" Type="http://schemas.openxmlformats.org/officeDocument/2006/relationships/image" Target="../media/image1128.png"/><Relationship Id="rId40" Type="http://schemas.openxmlformats.org/officeDocument/2006/relationships/customXml" Target="../ink/ink885.xml"/><Relationship Id="rId115" Type="http://schemas.openxmlformats.org/officeDocument/2006/relationships/image" Target="../media/image917.png"/><Relationship Id="rId136" Type="http://schemas.openxmlformats.org/officeDocument/2006/relationships/customXml" Target="../ink/ink933.xml"/><Relationship Id="rId157" Type="http://schemas.openxmlformats.org/officeDocument/2006/relationships/image" Target="../media/image938.png"/><Relationship Id="rId178" Type="http://schemas.openxmlformats.org/officeDocument/2006/relationships/customXml" Target="../ink/ink954.xml"/><Relationship Id="rId301" Type="http://schemas.openxmlformats.org/officeDocument/2006/relationships/image" Target="../media/image1010.png"/><Relationship Id="rId322" Type="http://schemas.openxmlformats.org/officeDocument/2006/relationships/customXml" Target="../ink/ink1026.xml"/><Relationship Id="rId343" Type="http://schemas.openxmlformats.org/officeDocument/2006/relationships/image" Target="../media/image1030.png"/><Relationship Id="rId364" Type="http://schemas.openxmlformats.org/officeDocument/2006/relationships/customXml" Target="../ink/ink1047.xml"/><Relationship Id="rId550" Type="http://schemas.openxmlformats.org/officeDocument/2006/relationships/customXml" Target="../ink/ink1140.xml"/><Relationship Id="rId61" Type="http://schemas.openxmlformats.org/officeDocument/2006/relationships/image" Target="../media/image890.png"/><Relationship Id="rId82" Type="http://schemas.openxmlformats.org/officeDocument/2006/relationships/customXml" Target="../ink/ink906.xml"/><Relationship Id="rId199" Type="http://schemas.openxmlformats.org/officeDocument/2006/relationships/image" Target="../media/image959.png"/><Relationship Id="rId203" Type="http://schemas.openxmlformats.org/officeDocument/2006/relationships/image" Target="../media/image961.png"/><Relationship Id="rId385" Type="http://schemas.openxmlformats.org/officeDocument/2006/relationships/image" Target="../media/image1051.png"/><Relationship Id="rId571" Type="http://schemas.openxmlformats.org/officeDocument/2006/relationships/image" Target="../media/image1144.png"/><Relationship Id="rId592" Type="http://schemas.openxmlformats.org/officeDocument/2006/relationships/customXml" Target="../ink/ink1161.xml"/><Relationship Id="rId606" Type="http://schemas.openxmlformats.org/officeDocument/2006/relationships/customXml" Target="../ink/ink1168.xml"/><Relationship Id="rId627" Type="http://schemas.openxmlformats.org/officeDocument/2006/relationships/image" Target="../media/image1172.png"/><Relationship Id="rId648" Type="http://schemas.openxmlformats.org/officeDocument/2006/relationships/customXml" Target="../ink/ink1189.xml"/><Relationship Id="rId19" Type="http://schemas.openxmlformats.org/officeDocument/2006/relationships/image" Target="../media/image869.png"/><Relationship Id="rId224" Type="http://schemas.openxmlformats.org/officeDocument/2006/relationships/customXml" Target="../ink/ink977.xml"/><Relationship Id="rId245" Type="http://schemas.openxmlformats.org/officeDocument/2006/relationships/image" Target="../media/image982.png"/><Relationship Id="rId266" Type="http://schemas.openxmlformats.org/officeDocument/2006/relationships/customXml" Target="../ink/ink998.xml"/><Relationship Id="rId287" Type="http://schemas.openxmlformats.org/officeDocument/2006/relationships/image" Target="../media/image1003.png"/><Relationship Id="rId410" Type="http://schemas.openxmlformats.org/officeDocument/2006/relationships/customXml" Target="../ink/ink1070.xml"/><Relationship Id="rId431" Type="http://schemas.openxmlformats.org/officeDocument/2006/relationships/image" Target="../media/image1074.png"/><Relationship Id="rId452" Type="http://schemas.openxmlformats.org/officeDocument/2006/relationships/customXml" Target="../ink/ink1091.xml"/><Relationship Id="rId473" Type="http://schemas.openxmlformats.org/officeDocument/2006/relationships/image" Target="../media/image1095.png"/><Relationship Id="rId494" Type="http://schemas.openxmlformats.org/officeDocument/2006/relationships/customXml" Target="../ink/ink1112.xml"/><Relationship Id="rId508" Type="http://schemas.openxmlformats.org/officeDocument/2006/relationships/customXml" Target="../ink/ink1119.xml"/><Relationship Id="rId529" Type="http://schemas.openxmlformats.org/officeDocument/2006/relationships/image" Target="../media/image1123.png"/><Relationship Id="rId30" Type="http://schemas.openxmlformats.org/officeDocument/2006/relationships/customXml" Target="../ink/ink880.xml"/><Relationship Id="rId105" Type="http://schemas.openxmlformats.org/officeDocument/2006/relationships/image" Target="../media/image912.png"/><Relationship Id="rId126" Type="http://schemas.openxmlformats.org/officeDocument/2006/relationships/customXml" Target="../ink/ink928.xml"/><Relationship Id="rId147" Type="http://schemas.openxmlformats.org/officeDocument/2006/relationships/image" Target="../media/image933.png"/><Relationship Id="rId168" Type="http://schemas.openxmlformats.org/officeDocument/2006/relationships/customXml" Target="../ink/ink949.xml"/><Relationship Id="rId312" Type="http://schemas.openxmlformats.org/officeDocument/2006/relationships/customXml" Target="../ink/ink1021.xml"/><Relationship Id="rId333" Type="http://schemas.openxmlformats.org/officeDocument/2006/relationships/image" Target="../media/image1026.png"/><Relationship Id="rId354" Type="http://schemas.openxmlformats.org/officeDocument/2006/relationships/customXml" Target="../ink/ink1042.xml"/><Relationship Id="rId540" Type="http://schemas.openxmlformats.org/officeDocument/2006/relationships/customXml" Target="../ink/ink1135.xml"/><Relationship Id="rId51" Type="http://schemas.openxmlformats.org/officeDocument/2006/relationships/image" Target="../media/image885.png"/><Relationship Id="rId72" Type="http://schemas.openxmlformats.org/officeDocument/2006/relationships/customXml" Target="../ink/ink901.xml"/><Relationship Id="rId93" Type="http://schemas.openxmlformats.org/officeDocument/2006/relationships/image" Target="../media/image906.png"/><Relationship Id="rId189" Type="http://schemas.openxmlformats.org/officeDocument/2006/relationships/image" Target="../media/image954.png"/><Relationship Id="rId375" Type="http://schemas.openxmlformats.org/officeDocument/2006/relationships/image" Target="../media/image1046.png"/><Relationship Id="rId396" Type="http://schemas.openxmlformats.org/officeDocument/2006/relationships/customXml" Target="../ink/ink1063.xml"/><Relationship Id="rId561" Type="http://schemas.openxmlformats.org/officeDocument/2006/relationships/image" Target="../media/image1139.png"/><Relationship Id="rId582" Type="http://schemas.openxmlformats.org/officeDocument/2006/relationships/customXml" Target="../ink/ink1156.xml"/><Relationship Id="rId617" Type="http://schemas.openxmlformats.org/officeDocument/2006/relationships/image" Target="../media/image1167.png"/><Relationship Id="rId638" Type="http://schemas.openxmlformats.org/officeDocument/2006/relationships/customXml" Target="../ink/ink1184.xml"/><Relationship Id="rId3" Type="http://schemas.openxmlformats.org/officeDocument/2006/relationships/image" Target="../media/image861.png"/><Relationship Id="rId214" Type="http://schemas.openxmlformats.org/officeDocument/2006/relationships/customXml" Target="../ink/ink972.xml"/><Relationship Id="rId235" Type="http://schemas.openxmlformats.org/officeDocument/2006/relationships/image" Target="../media/image977.png"/><Relationship Id="rId256" Type="http://schemas.openxmlformats.org/officeDocument/2006/relationships/customXml" Target="../ink/ink993.xml"/><Relationship Id="rId277" Type="http://schemas.openxmlformats.org/officeDocument/2006/relationships/image" Target="../media/image998.png"/><Relationship Id="rId298" Type="http://schemas.openxmlformats.org/officeDocument/2006/relationships/customXml" Target="../ink/ink1014.xml"/><Relationship Id="rId400" Type="http://schemas.openxmlformats.org/officeDocument/2006/relationships/customXml" Target="../ink/ink1065.xml"/><Relationship Id="rId421" Type="http://schemas.openxmlformats.org/officeDocument/2006/relationships/image" Target="../media/image1069.png"/><Relationship Id="rId442" Type="http://schemas.openxmlformats.org/officeDocument/2006/relationships/customXml" Target="../ink/ink1086.xml"/><Relationship Id="rId463" Type="http://schemas.openxmlformats.org/officeDocument/2006/relationships/image" Target="../media/image1090.png"/><Relationship Id="rId484" Type="http://schemas.openxmlformats.org/officeDocument/2006/relationships/customXml" Target="../ink/ink1107.xml"/><Relationship Id="rId519" Type="http://schemas.openxmlformats.org/officeDocument/2006/relationships/image" Target="../media/image1118.png"/><Relationship Id="rId116" Type="http://schemas.openxmlformats.org/officeDocument/2006/relationships/customXml" Target="../ink/ink923.xml"/><Relationship Id="rId137" Type="http://schemas.openxmlformats.org/officeDocument/2006/relationships/image" Target="../media/image928.png"/><Relationship Id="rId158" Type="http://schemas.openxmlformats.org/officeDocument/2006/relationships/customXml" Target="../ink/ink944.xml"/><Relationship Id="rId302" Type="http://schemas.openxmlformats.org/officeDocument/2006/relationships/customXml" Target="../ink/ink1016.xml"/><Relationship Id="rId323" Type="http://schemas.openxmlformats.org/officeDocument/2006/relationships/image" Target="../media/image1021.png"/><Relationship Id="rId344" Type="http://schemas.openxmlformats.org/officeDocument/2006/relationships/customXml" Target="../ink/ink1037.xml"/><Relationship Id="rId530" Type="http://schemas.openxmlformats.org/officeDocument/2006/relationships/customXml" Target="../ink/ink1130.xml"/><Relationship Id="rId20" Type="http://schemas.openxmlformats.org/officeDocument/2006/relationships/customXml" Target="../ink/ink875.xml"/><Relationship Id="rId41" Type="http://schemas.openxmlformats.org/officeDocument/2006/relationships/image" Target="../media/image880.png"/><Relationship Id="rId62" Type="http://schemas.openxmlformats.org/officeDocument/2006/relationships/customXml" Target="../ink/ink896.xml"/><Relationship Id="rId83" Type="http://schemas.openxmlformats.org/officeDocument/2006/relationships/image" Target="../media/image901.png"/><Relationship Id="rId179" Type="http://schemas.openxmlformats.org/officeDocument/2006/relationships/image" Target="../media/image949.png"/><Relationship Id="rId365" Type="http://schemas.openxmlformats.org/officeDocument/2006/relationships/image" Target="../media/image1041.png"/><Relationship Id="rId386" Type="http://schemas.openxmlformats.org/officeDocument/2006/relationships/customXml" Target="../ink/ink1058.xml"/><Relationship Id="rId551" Type="http://schemas.openxmlformats.org/officeDocument/2006/relationships/image" Target="../media/image1134.png"/><Relationship Id="rId572" Type="http://schemas.openxmlformats.org/officeDocument/2006/relationships/customXml" Target="../ink/ink1151.xml"/><Relationship Id="rId593" Type="http://schemas.openxmlformats.org/officeDocument/2006/relationships/image" Target="../media/image1155.png"/><Relationship Id="rId607" Type="http://schemas.openxmlformats.org/officeDocument/2006/relationships/image" Target="../media/image1162.png"/><Relationship Id="rId628" Type="http://schemas.openxmlformats.org/officeDocument/2006/relationships/customXml" Target="../ink/ink1179.xml"/><Relationship Id="rId649" Type="http://schemas.openxmlformats.org/officeDocument/2006/relationships/image" Target="../media/image1183.png"/><Relationship Id="rId190" Type="http://schemas.openxmlformats.org/officeDocument/2006/relationships/customXml" Target="../ink/ink960.xml"/><Relationship Id="rId204" Type="http://schemas.openxmlformats.org/officeDocument/2006/relationships/customXml" Target="../ink/ink967.xml"/><Relationship Id="rId225" Type="http://schemas.openxmlformats.org/officeDocument/2006/relationships/image" Target="../media/image972.png"/><Relationship Id="rId246" Type="http://schemas.openxmlformats.org/officeDocument/2006/relationships/customXml" Target="../ink/ink988.xml"/><Relationship Id="rId267" Type="http://schemas.openxmlformats.org/officeDocument/2006/relationships/image" Target="../media/image993.png"/><Relationship Id="rId288" Type="http://schemas.openxmlformats.org/officeDocument/2006/relationships/customXml" Target="../ink/ink1009.xml"/><Relationship Id="rId411" Type="http://schemas.openxmlformats.org/officeDocument/2006/relationships/image" Target="../media/image1064.png"/><Relationship Id="rId432" Type="http://schemas.openxmlformats.org/officeDocument/2006/relationships/customXml" Target="../ink/ink1081.xml"/><Relationship Id="rId453" Type="http://schemas.openxmlformats.org/officeDocument/2006/relationships/image" Target="../media/image1085.png"/><Relationship Id="rId474" Type="http://schemas.openxmlformats.org/officeDocument/2006/relationships/customXml" Target="../ink/ink1102.xml"/><Relationship Id="rId509" Type="http://schemas.openxmlformats.org/officeDocument/2006/relationships/image" Target="../media/image1113.png"/><Relationship Id="rId106" Type="http://schemas.openxmlformats.org/officeDocument/2006/relationships/customXml" Target="../ink/ink918.xml"/><Relationship Id="rId127" Type="http://schemas.openxmlformats.org/officeDocument/2006/relationships/image" Target="../media/image923.png"/><Relationship Id="rId313" Type="http://schemas.openxmlformats.org/officeDocument/2006/relationships/image" Target="../media/image1016.png"/><Relationship Id="rId495" Type="http://schemas.openxmlformats.org/officeDocument/2006/relationships/image" Target="../media/image1106.png"/><Relationship Id="rId10" Type="http://schemas.openxmlformats.org/officeDocument/2006/relationships/customXml" Target="../ink/ink870.xml"/><Relationship Id="rId31" Type="http://schemas.openxmlformats.org/officeDocument/2006/relationships/image" Target="../media/image875.png"/><Relationship Id="rId52" Type="http://schemas.openxmlformats.org/officeDocument/2006/relationships/customXml" Target="../ink/ink891.xml"/><Relationship Id="rId73" Type="http://schemas.openxmlformats.org/officeDocument/2006/relationships/image" Target="../media/image896.png"/><Relationship Id="rId94" Type="http://schemas.openxmlformats.org/officeDocument/2006/relationships/customXml" Target="../ink/ink912.xml"/><Relationship Id="rId148" Type="http://schemas.openxmlformats.org/officeDocument/2006/relationships/customXml" Target="../ink/ink939.xml"/><Relationship Id="rId169" Type="http://schemas.openxmlformats.org/officeDocument/2006/relationships/image" Target="../media/image944.png"/><Relationship Id="rId334" Type="http://schemas.openxmlformats.org/officeDocument/2006/relationships/customXml" Target="../ink/ink1032.xml"/><Relationship Id="rId355" Type="http://schemas.openxmlformats.org/officeDocument/2006/relationships/image" Target="../media/image1036.png"/><Relationship Id="rId376" Type="http://schemas.openxmlformats.org/officeDocument/2006/relationships/customXml" Target="../ink/ink1053.xml"/><Relationship Id="rId397" Type="http://schemas.openxmlformats.org/officeDocument/2006/relationships/image" Target="../media/image1057.png"/><Relationship Id="rId520" Type="http://schemas.openxmlformats.org/officeDocument/2006/relationships/customXml" Target="../ink/ink1125.xml"/><Relationship Id="rId541" Type="http://schemas.openxmlformats.org/officeDocument/2006/relationships/image" Target="../media/image1129.png"/><Relationship Id="rId562" Type="http://schemas.openxmlformats.org/officeDocument/2006/relationships/customXml" Target="../ink/ink1146.xml"/><Relationship Id="rId583" Type="http://schemas.openxmlformats.org/officeDocument/2006/relationships/image" Target="../media/image1150.png"/><Relationship Id="rId618" Type="http://schemas.openxmlformats.org/officeDocument/2006/relationships/customXml" Target="../ink/ink1174.xml"/><Relationship Id="rId639" Type="http://schemas.openxmlformats.org/officeDocument/2006/relationships/image" Target="../media/image1178.png"/><Relationship Id="rId4" Type="http://schemas.openxmlformats.org/officeDocument/2006/relationships/customXml" Target="../ink/ink867.xml"/><Relationship Id="rId180" Type="http://schemas.openxmlformats.org/officeDocument/2006/relationships/customXml" Target="../ink/ink955.xml"/><Relationship Id="rId215" Type="http://schemas.openxmlformats.org/officeDocument/2006/relationships/image" Target="../media/image967.png"/><Relationship Id="rId236" Type="http://schemas.openxmlformats.org/officeDocument/2006/relationships/customXml" Target="../ink/ink983.xml"/><Relationship Id="rId257" Type="http://schemas.openxmlformats.org/officeDocument/2006/relationships/image" Target="../media/image988.png"/><Relationship Id="rId278" Type="http://schemas.openxmlformats.org/officeDocument/2006/relationships/customXml" Target="../ink/ink1004.xml"/><Relationship Id="rId401" Type="http://schemas.openxmlformats.org/officeDocument/2006/relationships/image" Target="../media/image1059.png"/><Relationship Id="rId422" Type="http://schemas.openxmlformats.org/officeDocument/2006/relationships/customXml" Target="../ink/ink1076.xml"/><Relationship Id="rId443" Type="http://schemas.openxmlformats.org/officeDocument/2006/relationships/image" Target="../media/image1080.png"/><Relationship Id="rId464" Type="http://schemas.openxmlformats.org/officeDocument/2006/relationships/customXml" Target="../ink/ink1097.xml"/><Relationship Id="rId650" Type="http://schemas.openxmlformats.org/officeDocument/2006/relationships/customXml" Target="../ink/ink1190.xml"/><Relationship Id="rId303" Type="http://schemas.openxmlformats.org/officeDocument/2006/relationships/image" Target="../media/image1011.png"/><Relationship Id="rId485" Type="http://schemas.openxmlformats.org/officeDocument/2006/relationships/image" Target="../media/image1101.png"/><Relationship Id="rId42" Type="http://schemas.openxmlformats.org/officeDocument/2006/relationships/customXml" Target="../ink/ink886.xml"/><Relationship Id="rId84" Type="http://schemas.openxmlformats.org/officeDocument/2006/relationships/customXml" Target="../ink/ink907.xml"/><Relationship Id="rId138" Type="http://schemas.openxmlformats.org/officeDocument/2006/relationships/customXml" Target="../ink/ink934.xml"/><Relationship Id="rId345" Type="http://schemas.openxmlformats.org/officeDocument/2006/relationships/image" Target="../media/image1031.png"/><Relationship Id="rId387" Type="http://schemas.openxmlformats.org/officeDocument/2006/relationships/image" Target="../media/image1052.png"/><Relationship Id="rId510" Type="http://schemas.openxmlformats.org/officeDocument/2006/relationships/customXml" Target="../ink/ink1120.xml"/><Relationship Id="rId552" Type="http://schemas.openxmlformats.org/officeDocument/2006/relationships/customXml" Target="../ink/ink1141.xml"/><Relationship Id="rId594" Type="http://schemas.openxmlformats.org/officeDocument/2006/relationships/customXml" Target="../ink/ink1162.xml"/><Relationship Id="rId608" Type="http://schemas.openxmlformats.org/officeDocument/2006/relationships/customXml" Target="../ink/ink1169.xml"/><Relationship Id="rId191" Type="http://schemas.openxmlformats.org/officeDocument/2006/relationships/image" Target="../media/image955.png"/><Relationship Id="rId205" Type="http://schemas.openxmlformats.org/officeDocument/2006/relationships/image" Target="../media/image962.png"/><Relationship Id="rId247" Type="http://schemas.openxmlformats.org/officeDocument/2006/relationships/image" Target="../media/image983.png"/><Relationship Id="rId412" Type="http://schemas.openxmlformats.org/officeDocument/2006/relationships/customXml" Target="../ink/ink1071.xml"/><Relationship Id="rId107" Type="http://schemas.openxmlformats.org/officeDocument/2006/relationships/image" Target="../media/image913.png"/><Relationship Id="rId289" Type="http://schemas.openxmlformats.org/officeDocument/2006/relationships/image" Target="../media/image1004.png"/><Relationship Id="rId454" Type="http://schemas.openxmlformats.org/officeDocument/2006/relationships/customXml" Target="../ink/ink1092.xml"/><Relationship Id="rId496" Type="http://schemas.openxmlformats.org/officeDocument/2006/relationships/customXml" Target="../ink/ink1113.xml"/><Relationship Id="rId11" Type="http://schemas.openxmlformats.org/officeDocument/2006/relationships/image" Target="../media/image865.png"/><Relationship Id="rId53" Type="http://schemas.openxmlformats.org/officeDocument/2006/relationships/image" Target="../media/image886.png"/><Relationship Id="rId149" Type="http://schemas.openxmlformats.org/officeDocument/2006/relationships/image" Target="../media/image934.png"/><Relationship Id="rId314" Type="http://schemas.openxmlformats.org/officeDocument/2006/relationships/customXml" Target="../ink/ink1022.xml"/><Relationship Id="rId356" Type="http://schemas.openxmlformats.org/officeDocument/2006/relationships/customXml" Target="../ink/ink1043.xml"/><Relationship Id="rId398" Type="http://schemas.openxmlformats.org/officeDocument/2006/relationships/customXml" Target="../ink/ink1064.xml"/><Relationship Id="rId521" Type="http://schemas.openxmlformats.org/officeDocument/2006/relationships/image" Target="../media/image1119.png"/><Relationship Id="rId563" Type="http://schemas.openxmlformats.org/officeDocument/2006/relationships/image" Target="../media/image1140.png"/><Relationship Id="rId619" Type="http://schemas.openxmlformats.org/officeDocument/2006/relationships/image" Target="../media/image1168.png"/><Relationship Id="rId95" Type="http://schemas.openxmlformats.org/officeDocument/2006/relationships/image" Target="../media/image907.png"/><Relationship Id="rId160" Type="http://schemas.openxmlformats.org/officeDocument/2006/relationships/customXml" Target="../ink/ink945.xml"/><Relationship Id="rId216" Type="http://schemas.openxmlformats.org/officeDocument/2006/relationships/customXml" Target="../ink/ink973.xml"/><Relationship Id="rId423" Type="http://schemas.openxmlformats.org/officeDocument/2006/relationships/image" Target="../media/image1070.png"/><Relationship Id="rId258" Type="http://schemas.openxmlformats.org/officeDocument/2006/relationships/customXml" Target="../ink/ink994.xml"/><Relationship Id="rId465" Type="http://schemas.openxmlformats.org/officeDocument/2006/relationships/image" Target="../media/image1091.png"/><Relationship Id="rId630" Type="http://schemas.openxmlformats.org/officeDocument/2006/relationships/customXml" Target="../ink/ink1180.xml"/><Relationship Id="rId22" Type="http://schemas.openxmlformats.org/officeDocument/2006/relationships/customXml" Target="../ink/ink876.xml"/><Relationship Id="rId64" Type="http://schemas.openxmlformats.org/officeDocument/2006/relationships/customXml" Target="../ink/ink897.xml"/><Relationship Id="rId118" Type="http://schemas.openxmlformats.org/officeDocument/2006/relationships/customXml" Target="../ink/ink924.xml"/><Relationship Id="rId325" Type="http://schemas.openxmlformats.org/officeDocument/2006/relationships/image" Target="../media/image1022.png"/><Relationship Id="rId367" Type="http://schemas.openxmlformats.org/officeDocument/2006/relationships/image" Target="../media/image1042.png"/><Relationship Id="rId532" Type="http://schemas.openxmlformats.org/officeDocument/2006/relationships/customXml" Target="../ink/ink1131.xml"/><Relationship Id="rId574" Type="http://schemas.openxmlformats.org/officeDocument/2006/relationships/customXml" Target="../ink/ink1152.xml"/><Relationship Id="rId171" Type="http://schemas.openxmlformats.org/officeDocument/2006/relationships/image" Target="../media/image945.png"/><Relationship Id="rId227" Type="http://schemas.openxmlformats.org/officeDocument/2006/relationships/image" Target="../media/image973.png"/><Relationship Id="rId269" Type="http://schemas.openxmlformats.org/officeDocument/2006/relationships/image" Target="../media/image994.png"/><Relationship Id="rId434" Type="http://schemas.openxmlformats.org/officeDocument/2006/relationships/customXml" Target="../ink/ink1082.xml"/><Relationship Id="rId476" Type="http://schemas.openxmlformats.org/officeDocument/2006/relationships/customXml" Target="../ink/ink1103.xml"/><Relationship Id="rId641" Type="http://schemas.openxmlformats.org/officeDocument/2006/relationships/image" Target="../media/image1179.png"/><Relationship Id="rId33" Type="http://schemas.openxmlformats.org/officeDocument/2006/relationships/image" Target="../media/image876.png"/><Relationship Id="rId129" Type="http://schemas.openxmlformats.org/officeDocument/2006/relationships/image" Target="../media/image924.png"/><Relationship Id="rId280" Type="http://schemas.openxmlformats.org/officeDocument/2006/relationships/customXml" Target="../ink/ink1005.xml"/><Relationship Id="rId336" Type="http://schemas.openxmlformats.org/officeDocument/2006/relationships/customXml" Target="../ink/ink1033.xml"/><Relationship Id="rId501" Type="http://schemas.openxmlformats.org/officeDocument/2006/relationships/image" Target="../media/image1109.png"/><Relationship Id="rId543" Type="http://schemas.openxmlformats.org/officeDocument/2006/relationships/image" Target="../media/image1130.png"/><Relationship Id="rId75" Type="http://schemas.openxmlformats.org/officeDocument/2006/relationships/image" Target="../media/image897.png"/><Relationship Id="rId140" Type="http://schemas.openxmlformats.org/officeDocument/2006/relationships/customXml" Target="../ink/ink935.xml"/><Relationship Id="rId182" Type="http://schemas.openxmlformats.org/officeDocument/2006/relationships/customXml" Target="../ink/ink956.xml"/><Relationship Id="rId378" Type="http://schemas.openxmlformats.org/officeDocument/2006/relationships/customXml" Target="../ink/ink1054.xml"/><Relationship Id="rId403" Type="http://schemas.openxmlformats.org/officeDocument/2006/relationships/image" Target="../media/image1060.png"/><Relationship Id="rId585" Type="http://schemas.openxmlformats.org/officeDocument/2006/relationships/image" Target="../media/image1151.png"/><Relationship Id="rId6" Type="http://schemas.openxmlformats.org/officeDocument/2006/relationships/customXml" Target="../ink/ink868.xml"/><Relationship Id="rId238" Type="http://schemas.openxmlformats.org/officeDocument/2006/relationships/customXml" Target="../ink/ink984.xml"/><Relationship Id="rId445" Type="http://schemas.openxmlformats.org/officeDocument/2006/relationships/image" Target="../media/image1081.png"/><Relationship Id="rId487" Type="http://schemas.openxmlformats.org/officeDocument/2006/relationships/image" Target="../media/image1102.png"/><Relationship Id="rId610" Type="http://schemas.openxmlformats.org/officeDocument/2006/relationships/customXml" Target="../ink/ink1170.xml"/><Relationship Id="rId652" Type="http://schemas.openxmlformats.org/officeDocument/2006/relationships/customXml" Target="../ink/ink1191.xml"/><Relationship Id="rId291" Type="http://schemas.openxmlformats.org/officeDocument/2006/relationships/image" Target="../media/image1005.png"/><Relationship Id="rId305" Type="http://schemas.openxmlformats.org/officeDocument/2006/relationships/image" Target="../media/image1012.png"/><Relationship Id="rId347" Type="http://schemas.openxmlformats.org/officeDocument/2006/relationships/image" Target="../media/image1032.png"/><Relationship Id="rId512" Type="http://schemas.openxmlformats.org/officeDocument/2006/relationships/customXml" Target="../ink/ink1121.xml"/><Relationship Id="rId44" Type="http://schemas.openxmlformats.org/officeDocument/2006/relationships/customXml" Target="../ink/ink887.xml"/><Relationship Id="rId86" Type="http://schemas.openxmlformats.org/officeDocument/2006/relationships/customXml" Target="../ink/ink908.xml"/><Relationship Id="rId151" Type="http://schemas.openxmlformats.org/officeDocument/2006/relationships/image" Target="../media/image935.png"/><Relationship Id="rId389" Type="http://schemas.openxmlformats.org/officeDocument/2006/relationships/image" Target="../media/image1053.png"/><Relationship Id="rId554" Type="http://schemas.openxmlformats.org/officeDocument/2006/relationships/customXml" Target="../ink/ink1142.xml"/><Relationship Id="rId596" Type="http://schemas.openxmlformats.org/officeDocument/2006/relationships/customXml" Target="../ink/ink1163.xml"/><Relationship Id="rId193" Type="http://schemas.openxmlformats.org/officeDocument/2006/relationships/image" Target="../media/image956.png"/><Relationship Id="rId207" Type="http://schemas.openxmlformats.org/officeDocument/2006/relationships/image" Target="../media/image963.png"/><Relationship Id="rId249" Type="http://schemas.openxmlformats.org/officeDocument/2006/relationships/image" Target="../media/image984.png"/><Relationship Id="rId414" Type="http://schemas.openxmlformats.org/officeDocument/2006/relationships/customXml" Target="../ink/ink1072.xml"/><Relationship Id="rId456" Type="http://schemas.openxmlformats.org/officeDocument/2006/relationships/customXml" Target="../ink/ink1093.xml"/><Relationship Id="rId498" Type="http://schemas.openxmlformats.org/officeDocument/2006/relationships/customXml" Target="../ink/ink1114.xml"/><Relationship Id="rId621" Type="http://schemas.openxmlformats.org/officeDocument/2006/relationships/image" Target="../media/image1169.png"/><Relationship Id="rId13" Type="http://schemas.openxmlformats.org/officeDocument/2006/relationships/image" Target="../media/image866.png"/><Relationship Id="rId109" Type="http://schemas.openxmlformats.org/officeDocument/2006/relationships/image" Target="../media/image914.png"/><Relationship Id="rId260" Type="http://schemas.openxmlformats.org/officeDocument/2006/relationships/customXml" Target="../ink/ink995.xml"/><Relationship Id="rId316" Type="http://schemas.openxmlformats.org/officeDocument/2006/relationships/customXml" Target="../ink/ink1023.xml"/><Relationship Id="rId523" Type="http://schemas.openxmlformats.org/officeDocument/2006/relationships/image" Target="../media/image1120.png"/><Relationship Id="rId55" Type="http://schemas.openxmlformats.org/officeDocument/2006/relationships/image" Target="../media/image887.png"/><Relationship Id="rId97" Type="http://schemas.openxmlformats.org/officeDocument/2006/relationships/image" Target="../media/image908.png"/><Relationship Id="rId120" Type="http://schemas.openxmlformats.org/officeDocument/2006/relationships/customXml" Target="../ink/ink925.xml"/><Relationship Id="rId358" Type="http://schemas.openxmlformats.org/officeDocument/2006/relationships/customXml" Target="../ink/ink1044.xml"/><Relationship Id="rId565" Type="http://schemas.openxmlformats.org/officeDocument/2006/relationships/image" Target="../media/image1141.png"/><Relationship Id="rId162" Type="http://schemas.openxmlformats.org/officeDocument/2006/relationships/customXml" Target="../ink/ink946.xml"/><Relationship Id="rId218" Type="http://schemas.openxmlformats.org/officeDocument/2006/relationships/customXml" Target="../ink/ink974.xml"/><Relationship Id="rId425" Type="http://schemas.openxmlformats.org/officeDocument/2006/relationships/image" Target="../media/image1071.png"/><Relationship Id="rId467" Type="http://schemas.openxmlformats.org/officeDocument/2006/relationships/image" Target="../media/image1092.png"/><Relationship Id="rId632" Type="http://schemas.openxmlformats.org/officeDocument/2006/relationships/customXml" Target="../ink/ink1181.xml"/><Relationship Id="rId271" Type="http://schemas.openxmlformats.org/officeDocument/2006/relationships/image" Target="../media/image995.png"/><Relationship Id="rId24" Type="http://schemas.openxmlformats.org/officeDocument/2006/relationships/customXml" Target="../ink/ink877.xml"/><Relationship Id="rId66" Type="http://schemas.openxmlformats.org/officeDocument/2006/relationships/customXml" Target="../ink/ink898.xml"/><Relationship Id="rId131" Type="http://schemas.openxmlformats.org/officeDocument/2006/relationships/image" Target="../media/image925.png"/><Relationship Id="rId327" Type="http://schemas.openxmlformats.org/officeDocument/2006/relationships/image" Target="../media/image1023.png"/><Relationship Id="rId369" Type="http://schemas.openxmlformats.org/officeDocument/2006/relationships/image" Target="../media/image1043.png"/><Relationship Id="rId534" Type="http://schemas.openxmlformats.org/officeDocument/2006/relationships/customXml" Target="../ink/ink1132.xml"/><Relationship Id="rId576" Type="http://schemas.openxmlformats.org/officeDocument/2006/relationships/customXml" Target="../ink/ink1153.xml"/><Relationship Id="rId173" Type="http://schemas.openxmlformats.org/officeDocument/2006/relationships/image" Target="../media/image946.png"/><Relationship Id="rId229" Type="http://schemas.openxmlformats.org/officeDocument/2006/relationships/image" Target="../media/image974.png"/><Relationship Id="rId380" Type="http://schemas.openxmlformats.org/officeDocument/2006/relationships/customXml" Target="../ink/ink1055.xml"/><Relationship Id="rId436" Type="http://schemas.openxmlformats.org/officeDocument/2006/relationships/customXml" Target="../ink/ink1083.xml"/><Relationship Id="rId601" Type="http://schemas.openxmlformats.org/officeDocument/2006/relationships/image" Target="../media/image1159.png"/><Relationship Id="rId643" Type="http://schemas.openxmlformats.org/officeDocument/2006/relationships/image" Target="../media/image1180.png"/><Relationship Id="rId240" Type="http://schemas.openxmlformats.org/officeDocument/2006/relationships/customXml" Target="../ink/ink985.xml"/><Relationship Id="rId478" Type="http://schemas.openxmlformats.org/officeDocument/2006/relationships/customXml" Target="../ink/ink1104.xml"/><Relationship Id="rId35" Type="http://schemas.openxmlformats.org/officeDocument/2006/relationships/image" Target="../media/image877.png"/><Relationship Id="rId77" Type="http://schemas.openxmlformats.org/officeDocument/2006/relationships/image" Target="../media/image898.png"/><Relationship Id="rId100" Type="http://schemas.openxmlformats.org/officeDocument/2006/relationships/customXml" Target="../ink/ink915.xml"/><Relationship Id="rId282" Type="http://schemas.openxmlformats.org/officeDocument/2006/relationships/customXml" Target="../ink/ink1006.xml"/><Relationship Id="rId338" Type="http://schemas.openxmlformats.org/officeDocument/2006/relationships/customXml" Target="../ink/ink1034.xml"/><Relationship Id="rId503" Type="http://schemas.openxmlformats.org/officeDocument/2006/relationships/image" Target="../media/image1110.png"/><Relationship Id="rId545" Type="http://schemas.openxmlformats.org/officeDocument/2006/relationships/image" Target="../media/image1131.png"/><Relationship Id="rId587" Type="http://schemas.openxmlformats.org/officeDocument/2006/relationships/image" Target="../media/image1152.png"/><Relationship Id="rId8" Type="http://schemas.openxmlformats.org/officeDocument/2006/relationships/customXml" Target="../ink/ink869.xml"/><Relationship Id="rId142" Type="http://schemas.openxmlformats.org/officeDocument/2006/relationships/customXml" Target="../ink/ink936.xml"/><Relationship Id="rId184" Type="http://schemas.openxmlformats.org/officeDocument/2006/relationships/customXml" Target="../ink/ink957.xml"/><Relationship Id="rId391" Type="http://schemas.openxmlformats.org/officeDocument/2006/relationships/image" Target="../media/image1054.png"/><Relationship Id="rId405" Type="http://schemas.openxmlformats.org/officeDocument/2006/relationships/image" Target="../media/image1061.png"/><Relationship Id="rId447" Type="http://schemas.openxmlformats.org/officeDocument/2006/relationships/image" Target="../media/image1082.png"/><Relationship Id="rId612" Type="http://schemas.openxmlformats.org/officeDocument/2006/relationships/customXml" Target="../ink/ink1171.xml"/><Relationship Id="rId251" Type="http://schemas.openxmlformats.org/officeDocument/2006/relationships/image" Target="../media/image985.png"/><Relationship Id="rId489" Type="http://schemas.openxmlformats.org/officeDocument/2006/relationships/image" Target="../media/image1103.png"/><Relationship Id="rId654" Type="http://schemas.openxmlformats.org/officeDocument/2006/relationships/customXml" Target="../ink/ink1192.xml"/><Relationship Id="rId46" Type="http://schemas.openxmlformats.org/officeDocument/2006/relationships/customXml" Target="../ink/ink888.xml"/><Relationship Id="rId293" Type="http://schemas.openxmlformats.org/officeDocument/2006/relationships/image" Target="../media/image1006.png"/><Relationship Id="rId307" Type="http://schemas.openxmlformats.org/officeDocument/2006/relationships/image" Target="../media/image1013.png"/><Relationship Id="rId349" Type="http://schemas.openxmlformats.org/officeDocument/2006/relationships/image" Target="../media/image1033.png"/><Relationship Id="rId514" Type="http://schemas.openxmlformats.org/officeDocument/2006/relationships/customXml" Target="../ink/ink1122.xml"/><Relationship Id="rId556" Type="http://schemas.openxmlformats.org/officeDocument/2006/relationships/customXml" Target="../ink/ink1143.xml"/><Relationship Id="rId88" Type="http://schemas.openxmlformats.org/officeDocument/2006/relationships/customXml" Target="../ink/ink909.xml"/><Relationship Id="rId111" Type="http://schemas.openxmlformats.org/officeDocument/2006/relationships/image" Target="../media/image915.png"/><Relationship Id="rId153" Type="http://schemas.openxmlformats.org/officeDocument/2006/relationships/image" Target="../media/image936.png"/><Relationship Id="rId195" Type="http://schemas.openxmlformats.org/officeDocument/2006/relationships/image" Target="../media/image957.png"/><Relationship Id="rId209" Type="http://schemas.openxmlformats.org/officeDocument/2006/relationships/image" Target="../media/image964.png"/><Relationship Id="rId360" Type="http://schemas.openxmlformats.org/officeDocument/2006/relationships/customXml" Target="../ink/ink1045.xml"/><Relationship Id="rId416" Type="http://schemas.openxmlformats.org/officeDocument/2006/relationships/customXml" Target="../ink/ink1073.xml"/><Relationship Id="rId598" Type="http://schemas.openxmlformats.org/officeDocument/2006/relationships/customXml" Target="../ink/ink1164.xml"/><Relationship Id="rId220" Type="http://schemas.openxmlformats.org/officeDocument/2006/relationships/customXml" Target="../ink/ink975.xml"/><Relationship Id="rId458" Type="http://schemas.openxmlformats.org/officeDocument/2006/relationships/customXml" Target="../ink/ink1094.xml"/><Relationship Id="rId623" Type="http://schemas.openxmlformats.org/officeDocument/2006/relationships/image" Target="../media/image1170.png"/><Relationship Id="rId15" Type="http://schemas.openxmlformats.org/officeDocument/2006/relationships/image" Target="../media/image867.png"/><Relationship Id="rId57" Type="http://schemas.openxmlformats.org/officeDocument/2006/relationships/image" Target="../media/image888.png"/><Relationship Id="rId262" Type="http://schemas.openxmlformats.org/officeDocument/2006/relationships/customXml" Target="../ink/ink996.xml"/><Relationship Id="rId318" Type="http://schemas.openxmlformats.org/officeDocument/2006/relationships/customXml" Target="../ink/ink1024.xml"/><Relationship Id="rId525" Type="http://schemas.openxmlformats.org/officeDocument/2006/relationships/image" Target="../media/image1121.png"/><Relationship Id="rId567" Type="http://schemas.openxmlformats.org/officeDocument/2006/relationships/image" Target="../media/image1142.png"/><Relationship Id="rId99" Type="http://schemas.openxmlformats.org/officeDocument/2006/relationships/image" Target="../media/image909.png"/><Relationship Id="rId122" Type="http://schemas.openxmlformats.org/officeDocument/2006/relationships/customXml" Target="../ink/ink926.xml"/><Relationship Id="rId164" Type="http://schemas.openxmlformats.org/officeDocument/2006/relationships/customXml" Target="../ink/ink947.xml"/><Relationship Id="rId371" Type="http://schemas.openxmlformats.org/officeDocument/2006/relationships/image" Target="../media/image1044.png"/><Relationship Id="rId427" Type="http://schemas.openxmlformats.org/officeDocument/2006/relationships/image" Target="../media/image1072.png"/><Relationship Id="rId469" Type="http://schemas.openxmlformats.org/officeDocument/2006/relationships/image" Target="../media/image1093.png"/><Relationship Id="rId634" Type="http://schemas.openxmlformats.org/officeDocument/2006/relationships/customXml" Target="../ink/ink1182.xml"/><Relationship Id="rId26" Type="http://schemas.openxmlformats.org/officeDocument/2006/relationships/customXml" Target="../ink/ink878.xml"/><Relationship Id="rId231" Type="http://schemas.openxmlformats.org/officeDocument/2006/relationships/image" Target="../media/image975.png"/><Relationship Id="rId273" Type="http://schemas.openxmlformats.org/officeDocument/2006/relationships/image" Target="../media/image996.png"/><Relationship Id="rId329" Type="http://schemas.openxmlformats.org/officeDocument/2006/relationships/image" Target="../media/image1024.png"/><Relationship Id="rId480" Type="http://schemas.openxmlformats.org/officeDocument/2006/relationships/customXml" Target="../ink/ink1105.xml"/><Relationship Id="rId536" Type="http://schemas.openxmlformats.org/officeDocument/2006/relationships/customXml" Target="../ink/ink1133.xml"/><Relationship Id="rId68" Type="http://schemas.openxmlformats.org/officeDocument/2006/relationships/customXml" Target="../ink/ink899.xml"/><Relationship Id="rId133" Type="http://schemas.openxmlformats.org/officeDocument/2006/relationships/image" Target="../media/image926.png"/><Relationship Id="rId175" Type="http://schemas.openxmlformats.org/officeDocument/2006/relationships/image" Target="../media/image947.png"/><Relationship Id="rId340" Type="http://schemas.openxmlformats.org/officeDocument/2006/relationships/customXml" Target="../ink/ink1035.xml"/><Relationship Id="rId578" Type="http://schemas.openxmlformats.org/officeDocument/2006/relationships/customXml" Target="../ink/ink1154.xml"/><Relationship Id="rId200" Type="http://schemas.openxmlformats.org/officeDocument/2006/relationships/customXml" Target="../ink/ink965.xml"/><Relationship Id="rId382" Type="http://schemas.openxmlformats.org/officeDocument/2006/relationships/customXml" Target="../ink/ink1056.xml"/><Relationship Id="rId438" Type="http://schemas.openxmlformats.org/officeDocument/2006/relationships/customXml" Target="../ink/ink1084.xml"/><Relationship Id="rId603" Type="http://schemas.openxmlformats.org/officeDocument/2006/relationships/image" Target="../media/image1160.png"/><Relationship Id="rId645" Type="http://schemas.openxmlformats.org/officeDocument/2006/relationships/image" Target="../media/image1181.png"/><Relationship Id="rId242" Type="http://schemas.openxmlformats.org/officeDocument/2006/relationships/customXml" Target="../ink/ink986.xml"/><Relationship Id="rId284" Type="http://schemas.openxmlformats.org/officeDocument/2006/relationships/customXml" Target="../ink/ink1007.xml"/><Relationship Id="rId491" Type="http://schemas.openxmlformats.org/officeDocument/2006/relationships/image" Target="../media/image1104.png"/><Relationship Id="rId505" Type="http://schemas.openxmlformats.org/officeDocument/2006/relationships/image" Target="../media/image1111.png"/><Relationship Id="rId37" Type="http://schemas.openxmlformats.org/officeDocument/2006/relationships/image" Target="../media/image878.png"/><Relationship Id="rId79" Type="http://schemas.openxmlformats.org/officeDocument/2006/relationships/image" Target="../media/image899.png"/><Relationship Id="rId102" Type="http://schemas.openxmlformats.org/officeDocument/2006/relationships/customXml" Target="../ink/ink916.xml"/><Relationship Id="rId144" Type="http://schemas.openxmlformats.org/officeDocument/2006/relationships/customXml" Target="../ink/ink937.xml"/><Relationship Id="rId547" Type="http://schemas.openxmlformats.org/officeDocument/2006/relationships/image" Target="../media/image1132.png"/><Relationship Id="rId589" Type="http://schemas.openxmlformats.org/officeDocument/2006/relationships/image" Target="../media/image1153.png"/><Relationship Id="rId90" Type="http://schemas.openxmlformats.org/officeDocument/2006/relationships/customXml" Target="../ink/ink910.xml"/><Relationship Id="rId186" Type="http://schemas.openxmlformats.org/officeDocument/2006/relationships/customXml" Target="../ink/ink958.xml"/><Relationship Id="rId351" Type="http://schemas.openxmlformats.org/officeDocument/2006/relationships/image" Target="../media/image1034.png"/><Relationship Id="rId393" Type="http://schemas.openxmlformats.org/officeDocument/2006/relationships/image" Target="../media/image1055.png"/><Relationship Id="rId407" Type="http://schemas.openxmlformats.org/officeDocument/2006/relationships/image" Target="../media/image1062.png"/><Relationship Id="rId449" Type="http://schemas.openxmlformats.org/officeDocument/2006/relationships/image" Target="../media/image1083.png"/><Relationship Id="rId614" Type="http://schemas.openxmlformats.org/officeDocument/2006/relationships/customXml" Target="../ink/ink1172.xml"/><Relationship Id="rId656" Type="http://schemas.openxmlformats.org/officeDocument/2006/relationships/customXml" Target="../ink/ink1193.xml"/><Relationship Id="rId211" Type="http://schemas.openxmlformats.org/officeDocument/2006/relationships/image" Target="../media/image965.png"/><Relationship Id="rId253" Type="http://schemas.openxmlformats.org/officeDocument/2006/relationships/image" Target="../media/image986.png"/><Relationship Id="rId295" Type="http://schemas.openxmlformats.org/officeDocument/2006/relationships/image" Target="../media/image1007.png"/><Relationship Id="rId309" Type="http://schemas.openxmlformats.org/officeDocument/2006/relationships/image" Target="../media/image1014.png"/><Relationship Id="rId460" Type="http://schemas.openxmlformats.org/officeDocument/2006/relationships/customXml" Target="../ink/ink1095.xml"/><Relationship Id="rId516" Type="http://schemas.openxmlformats.org/officeDocument/2006/relationships/customXml" Target="../ink/ink1123.xml"/><Relationship Id="rId48" Type="http://schemas.openxmlformats.org/officeDocument/2006/relationships/customXml" Target="../ink/ink889.xml"/><Relationship Id="rId113" Type="http://schemas.openxmlformats.org/officeDocument/2006/relationships/image" Target="../media/image916.png"/><Relationship Id="rId320" Type="http://schemas.openxmlformats.org/officeDocument/2006/relationships/customXml" Target="../ink/ink1025.xml"/><Relationship Id="rId558" Type="http://schemas.openxmlformats.org/officeDocument/2006/relationships/customXml" Target="../ink/ink1144.xml"/><Relationship Id="rId155" Type="http://schemas.openxmlformats.org/officeDocument/2006/relationships/image" Target="../media/image937.png"/><Relationship Id="rId197" Type="http://schemas.openxmlformats.org/officeDocument/2006/relationships/image" Target="../media/image958.png"/><Relationship Id="rId362" Type="http://schemas.openxmlformats.org/officeDocument/2006/relationships/customXml" Target="../ink/ink1046.xml"/><Relationship Id="rId418" Type="http://schemas.openxmlformats.org/officeDocument/2006/relationships/customXml" Target="../ink/ink1074.xml"/><Relationship Id="rId625" Type="http://schemas.openxmlformats.org/officeDocument/2006/relationships/image" Target="../media/image1171.png"/><Relationship Id="rId222" Type="http://schemas.openxmlformats.org/officeDocument/2006/relationships/customXml" Target="../ink/ink976.xml"/><Relationship Id="rId264" Type="http://schemas.openxmlformats.org/officeDocument/2006/relationships/customXml" Target="../ink/ink997.xml"/><Relationship Id="rId471" Type="http://schemas.openxmlformats.org/officeDocument/2006/relationships/image" Target="../media/image1094.png"/><Relationship Id="rId17" Type="http://schemas.openxmlformats.org/officeDocument/2006/relationships/image" Target="../media/image868.png"/><Relationship Id="rId59" Type="http://schemas.openxmlformats.org/officeDocument/2006/relationships/image" Target="../media/image889.png"/><Relationship Id="rId124" Type="http://schemas.openxmlformats.org/officeDocument/2006/relationships/customXml" Target="../ink/ink927.xml"/><Relationship Id="rId527" Type="http://schemas.openxmlformats.org/officeDocument/2006/relationships/image" Target="../media/image1122.png"/><Relationship Id="rId569" Type="http://schemas.openxmlformats.org/officeDocument/2006/relationships/image" Target="../media/image1143.png"/><Relationship Id="rId70" Type="http://schemas.openxmlformats.org/officeDocument/2006/relationships/customXml" Target="../ink/ink900.xml"/><Relationship Id="rId166" Type="http://schemas.openxmlformats.org/officeDocument/2006/relationships/customXml" Target="../ink/ink948.xml"/><Relationship Id="rId331" Type="http://schemas.openxmlformats.org/officeDocument/2006/relationships/image" Target="../media/image1025.png"/><Relationship Id="rId373" Type="http://schemas.openxmlformats.org/officeDocument/2006/relationships/image" Target="../media/image1045.png"/><Relationship Id="rId429" Type="http://schemas.openxmlformats.org/officeDocument/2006/relationships/image" Target="../media/image1073.png"/><Relationship Id="rId580" Type="http://schemas.openxmlformats.org/officeDocument/2006/relationships/customXml" Target="../ink/ink1155.xml"/><Relationship Id="rId636" Type="http://schemas.openxmlformats.org/officeDocument/2006/relationships/customXml" Target="../ink/ink1183.xml"/><Relationship Id="rId1" Type="http://schemas.openxmlformats.org/officeDocument/2006/relationships/slideLayout" Target="../slideLayouts/slideLayout7.xml"/><Relationship Id="rId233" Type="http://schemas.openxmlformats.org/officeDocument/2006/relationships/image" Target="../media/image976.png"/><Relationship Id="rId440" Type="http://schemas.openxmlformats.org/officeDocument/2006/relationships/customXml" Target="../ink/ink1085.xml"/><Relationship Id="rId28" Type="http://schemas.openxmlformats.org/officeDocument/2006/relationships/customXml" Target="../ink/ink879.xml"/><Relationship Id="rId275" Type="http://schemas.openxmlformats.org/officeDocument/2006/relationships/image" Target="../media/image997.png"/><Relationship Id="rId300" Type="http://schemas.openxmlformats.org/officeDocument/2006/relationships/customXml" Target="../ink/ink1015.xml"/><Relationship Id="rId482" Type="http://schemas.openxmlformats.org/officeDocument/2006/relationships/customXml" Target="../ink/ink1106.xml"/><Relationship Id="rId538" Type="http://schemas.openxmlformats.org/officeDocument/2006/relationships/customXml" Target="../ink/ink1134.xml"/></Relationships>
</file>

<file path=ppt/slides/_rels/slide7.xml.rels><?xml version="1.0" encoding="UTF-8" standalone="yes"?>
<Relationships xmlns="http://schemas.openxmlformats.org/package/2006/relationships"><Relationship Id="rId117" Type="http://schemas.openxmlformats.org/officeDocument/2006/relationships/customXml" Target="../ink/ink1249.xml"/><Relationship Id="rId21" Type="http://schemas.openxmlformats.org/officeDocument/2006/relationships/customXml" Target="../ink/ink1201.xml"/><Relationship Id="rId42" Type="http://schemas.openxmlformats.org/officeDocument/2006/relationships/image" Target="../media/image1210.png"/><Relationship Id="rId47" Type="http://schemas.openxmlformats.org/officeDocument/2006/relationships/customXml" Target="../ink/ink1214.xml"/><Relationship Id="rId63" Type="http://schemas.openxmlformats.org/officeDocument/2006/relationships/customXml" Target="../ink/ink1222.xml"/><Relationship Id="rId68" Type="http://schemas.openxmlformats.org/officeDocument/2006/relationships/image" Target="../media/image1223.png"/><Relationship Id="rId84" Type="http://schemas.openxmlformats.org/officeDocument/2006/relationships/image" Target="../media/image1231.png"/><Relationship Id="rId89" Type="http://schemas.openxmlformats.org/officeDocument/2006/relationships/customXml" Target="../ink/ink1235.xml"/><Relationship Id="rId112" Type="http://schemas.openxmlformats.org/officeDocument/2006/relationships/image" Target="../media/image1244.png"/><Relationship Id="rId133" Type="http://schemas.openxmlformats.org/officeDocument/2006/relationships/customXml" Target="../ink/ink1257.xml"/><Relationship Id="rId138" Type="http://schemas.openxmlformats.org/officeDocument/2006/relationships/image" Target="../media/image1257.png"/><Relationship Id="rId154" Type="http://schemas.openxmlformats.org/officeDocument/2006/relationships/image" Target="../media/image1265.png"/><Relationship Id="rId159" Type="http://schemas.openxmlformats.org/officeDocument/2006/relationships/customXml" Target="../ink/ink1270.xml"/><Relationship Id="rId175" Type="http://schemas.openxmlformats.org/officeDocument/2006/relationships/customXml" Target="../ink/ink1278.xml"/><Relationship Id="rId170" Type="http://schemas.openxmlformats.org/officeDocument/2006/relationships/image" Target="../media/image1273.png"/><Relationship Id="rId191" Type="http://schemas.openxmlformats.org/officeDocument/2006/relationships/customXml" Target="../ink/ink1286.xml"/><Relationship Id="rId196" Type="http://schemas.openxmlformats.org/officeDocument/2006/relationships/image" Target="../media/image1286.png"/><Relationship Id="rId16" Type="http://schemas.openxmlformats.org/officeDocument/2006/relationships/image" Target="../media/image1197.png"/><Relationship Id="rId107" Type="http://schemas.openxmlformats.org/officeDocument/2006/relationships/customXml" Target="../ink/ink1244.xml"/><Relationship Id="rId11" Type="http://schemas.openxmlformats.org/officeDocument/2006/relationships/customXml" Target="../ink/ink1196.xml"/><Relationship Id="rId32" Type="http://schemas.openxmlformats.org/officeDocument/2006/relationships/image" Target="../media/image1205.png"/><Relationship Id="rId37" Type="http://schemas.openxmlformats.org/officeDocument/2006/relationships/customXml" Target="../ink/ink1209.xml"/><Relationship Id="rId53" Type="http://schemas.openxmlformats.org/officeDocument/2006/relationships/customXml" Target="../ink/ink1217.xml"/><Relationship Id="rId58" Type="http://schemas.openxmlformats.org/officeDocument/2006/relationships/image" Target="../media/image1218.png"/><Relationship Id="rId74" Type="http://schemas.openxmlformats.org/officeDocument/2006/relationships/image" Target="../media/image1226.png"/><Relationship Id="rId79" Type="http://schemas.openxmlformats.org/officeDocument/2006/relationships/customXml" Target="../ink/ink1230.xml"/><Relationship Id="rId102" Type="http://schemas.openxmlformats.org/officeDocument/2006/relationships/image" Target="../media/image1239.png"/><Relationship Id="rId123" Type="http://schemas.openxmlformats.org/officeDocument/2006/relationships/customXml" Target="../ink/ink1252.xml"/><Relationship Id="rId128" Type="http://schemas.openxmlformats.org/officeDocument/2006/relationships/image" Target="../media/image1252.png"/><Relationship Id="rId144" Type="http://schemas.openxmlformats.org/officeDocument/2006/relationships/image" Target="../media/image1260.png"/><Relationship Id="rId149" Type="http://schemas.openxmlformats.org/officeDocument/2006/relationships/customXml" Target="../ink/ink1265.xml"/><Relationship Id="rId5" Type="http://schemas.openxmlformats.org/officeDocument/2006/relationships/image" Target="../media/image1189.png"/><Relationship Id="rId90" Type="http://schemas.openxmlformats.org/officeDocument/2006/relationships/image" Target="../media/image1234.png"/><Relationship Id="rId95" Type="http://schemas.openxmlformats.org/officeDocument/2006/relationships/customXml" Target="../ink/ink1238.xml"/><Relationship Id="rId160" Type="http://schemas.openxmlformats.org/officeDocument/2006/relationships/image" Target="../media/image1268.png"/><Relationship Id="rId165" Type="http://schemas.openxmlformats.org/officeDocument/2006/relationships/customXml" Target="../ink/ink1273.xml"/><Relationship Id="rId181" Type="http://schemas.openxmlformats.org/officeDocument/2006/relationships/customXml" Target="../ink/ink1281.xml"/><Relationship Id="rId186" Type="http://schemas.openxmlformats.org/officeDocument/2006/relationships/image" Target="../media/image1281.png"/><Relationship Id="rId22" Type="http://schemas.openxmlformats.org/officeDocument/2006/relationships/image" Target="../media/image1200.png"/><Relationship Id="rId27" Type="http://schemas.openxmlformats.org/officeDocument/2006/relationships/customXml" Target="../ink/ink1204.xml"/><Relationship Id="rId43" Type="http://schemas.openxmlformats.org/officeDocument/2006/relationships/customXml" Target="../ink/ink1212.xml"/><Relationship Id="rId48" Type="http://schemas.openxmlformats.org/officeDocument/2006/relationships/image" Target="../media/image1213.png"/><Relationship Id="rId64" Type="http://schemas.openxmlformats.org/officeDocument/2006/relationships/image" Target="../media/image1221.png"/><Relationship Id="rId69" Type="http://schemas.openxmlformats.org/officeDocument/2006/relationships/customXml" Target="../ink/ink1225.xml"/><Relationship Id="rId113" Type="http://schemas.openxmlformats.org/officeDocument/2006/relationships/customXml" Target="../ink/ink1247.xml"/><Relationship Id="rId118" Type="http://schemas.openxmlformats.org/officeDocument/2006/relationships/image" Target="../media/image1247.png"/><Relationship Id="rId134" Type="http://schemas.openxmlformats.org/officeDocument/2006/relationships/image" Target="../media/image1255.png"/><Relationship Id="rId139" Type="http://schemas.openxmlformats.org/officeDocument/2006/relationships/customXml" Target="../ink/ink1260.xml"/><Relationship Id="rId80" Type="http://schemas.openxmlformats.org/officeDocument/2006/relationships/image" Target="../media/image1229.png"/><Relationship Id="rId85" Type="http://schemas.openxmlformats.org/officeDocument/2006/relationships/customXml" Target="../ink/ink1233.xml"/><Relationship Id="rId150" Type="http://schemas.openxmlformats.org/officeDocument/2006/relationships/image" Target="../media/image1263.png"/><Relationship Id="rId155" Type="http://schemas.openxmlformats.org/officeDocument/2006/relationships/customXml" Target="../ink/ink1268.xml"/><Relationship Id="rId171" Type="http://schemas.openxmlformats.org/officeDocument/2006/relationships/customXml" Target="../ink/ink1276.xml"/><Relationship Id="rId176" Type="http://schemas.openxmlformats.org/officeDocument/2006/relationships/image" Target="../media/image1276.png"/><Relationship Id="rId192" Type="http://schemas.openxmlformats.org/officeDocument/2006/relationships/image" Target="../media/image1284.png"/><Relationship Id="rId12" Type="http://schemas.openxmlformats.org/officeDocument/2006/relationships/image" Target="../media/image1195.png"/><Relationship Id="rId17" Type="http://schemas.openxmlformats.org/officeDocument/2006/relationships/customXml" Target="../ink/ink1199.xml"/><Relationship Id="rId33" Type="http://schemas.openxmlformats.org/officeDocument/2006/relationships/customXml" Target="../ink/ink1207.xml"/><Relationship Id="rId38" Type="http://schemas.openxmlformats.org/officeDocument/2006/relationships/image" Target="../media/image1208.png"/><Relationship Id="rId59" Type="http://schemas.openxmlformats.org/officeDocument/2006/relationships/customXml" Target="../ink/ink1220.xml"/><Relationship Id="rId103" Type="http://schemas.openxmlformats.org/officeDocument/2006/relationships/customXml" Target="../ink/ink1242.xml"/><Relationship Id="rId108" Type="http://schemas.openxmlformats.org/officeDocument/2006/relationships/image" Target="../media/image1242.png"/><Relationship Id="rId124" Type="http://schemas.openxmlformats.org/officeDocument/2006/relationships/image" Target="../media/image1250.png"/><Relationship Id="rId129" Type="http://schemas.openxmlformats.org/officeDocument/2006/relationships/customXml" Target="../ink/ink1255.xml"/><Relationship Id="rId54" Type="http://schemas.openxmlformats.org/officeDocument/2006/relationships/image" Target="../media/image1216.png"/><Relationship Id="rId70" Type="http://schemas.openxmlformats.org/officeDocument/2006/relationships/image" Target="../media/image1224.png"/><Relationship Id="rId75" Type="http://schemas.openxmlformats.org/officeDocument/2006/relationships/customXml" Target="../ink/ink1228.xml"/><Relationship Id="rId91" Type="http://schemas.openxmlformats.org/officeDocument/2006/relationships/customXml" Target="../ink/ink1236.xml"/><Relationship Id="rId96" Type="http://schemas.openxmlformats.org/officeDocument/2006/relationships/image" Target="../media/image21.png"/><Relationship Id="rId140" Type="http://schemas.openxmlformats.org/officeDocument/2006/relationships/image" Target="../media/image1258.png"/><Relationship Id="rId145" Type="http://schemas.openxmlformats.org/officeDocument/2006/relationships/customXml" Target="../ink/ink1263.xml"/><Relationship Id="rId161" Type="http://schemas.openxmlformats.org/officeDocument/2006/relationships/customXml" Target="../ink/ink1271.xml"/><Relationship Id="rId166" Type="http://schemas.openxmlformats.org/officeDocument/2006/relationships/image" Target="../media/image1271.png"/><Relationship Id="rId182" Type="http://schemas.openxmlformats.org/officeDocument/2006/relationships/image" Target="../media/image1279.png"/><Relationship Id="rId187" Type="http://schemas.openxmlformats.org/officeDocument/2006/relationships/customXml" Target="../ink/ink128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90.png"/><Relationship Id="rId23" Type="http://schemas.openxmlformats.org/officeDocument/2006/relationships/customXml" Target="../ink/ink1202.xml"/><Relationship Id="rId28" Type="http://schemas.openxmlformats.org/officeDocument/2006/relationships/image" Target="../media/image1203.png"/><Relationship Id="rId49" Type="http://schemas.openxmlformats.org/officeDocument/2006/relationships/customXml" Target="../ink/ink1215.xml"/><Relationship Id="rId114" Type="http://schemas.openxmlformats.org/officeDocument/2006/relationships/image" Target="../media/image1245.png"/><Relationship Id="rId119" Type="http://schemas.openxmlformats.org/officeDocument/2006/relationships/customXml" Target="../ink/ink1250.xml"/><Relationship Id="rId44" Type="http://schemas.openxmlformats.org/officeDocument/2006/relationships/image" Target="../media/image1211.png"/><Relationship Id="rId60" Type="http://schemas.openxmlformats.org/officeDocument/2006/relationships/image" Target="../media/image1219.png"/><Relationship Id="rId65" Type="http://schemas.openxmlformats.org/officeDocument/2006/relationships/customXml" Target="../ink/ink1223.xml"/><Relationship Id="rId81" Type="http://schemas.openxmlformats.org/officeDocument/2006/relationships/customXml" Target="../ink/ink1231.xml"/><Relationship Id="rId86" Type="http://schemas.openxmlformats.org/officeDocument/2006/relationships/image" Target="../media/image1232.png"/><Relationship Id="rId130" Type="http://schemas.openxmlformats.org/officeDocument/2006/relationships/image" Target="../media/image1253.png"/><Relationship Id="rId135" Type="http://schemas.openxmlformats.org/officeDocument/2006/relationships/customXml" Target="../ink/ink1258.xml"/><Relationship Id="rId151" Type="http://schemas.openxmlformats.org/officeDocument/2006/relationships/customXml" Target="../ink/ink1266.xml"/><Relationship Id="rId156" Type="http://schemas.openxmlformats.org/officeDocument/2006/relationships/image" Target="../media/image1266.png"/><Relationship Id="rId177" Type="http://schemas.openxmlformats.org/officeDocument/2006/relationships/customXml" Target="../ink/ink1279.xml"/><Relationship Id="rId172" Type="http://schemas.openxmlformats.org/officeDocument/2006/relationships/image" Target="../media/image1274.png"/><Relationship Id="rId193" Type="http://schemas.openxmlformats.org/officeDocument/2006/relationships/customXml" Target="../ink/ink1287.xml"/><Relationship Id="rId13" Type="http://schemas.openxmlformats.org/officeDocument/2006/relationships/customXml" Target="../ink/ink1197.xml"/><Relationship Id="rId18" Type="http://schemas.openxmlformats.org/officeDocument/2006/relationships/image" Target="../media/image1198.png"/><Relationship Id="rId39" Type="http://schemas.openxmlformats.org/officeDocument/2006/relationships/customXml" Target="../ink/ink1210.xml"/><Relationship Id="rId109" Type="http://schemas.openxmlformats.org/officeDocument/2006/relationships/customXml" Target="../ink/ink1245.xml"/><Relationship Id="rId34" Type="http://schemas.openxmlformats.org/officeDocument/2006/relationships/image" Target="../media/image1206.png"/><Relationship Id="rId50" Type="http://schemas.openxmlformats.org/officeDocument/2006/relationships/image" Target="../media/image1214.png"/><Relationship Id="rId55" Type="http://schemas.openxmlformats.org/officeDocument/2006/relationships/customXml" Target="../ink/ink1218.xml"/><Relationship Id="rId76" Type="http://schemas.openxmlformats.org/officeDocument/2006/relationships/image" Target="../media/image1227.png"/><Relationship Id="rId97" Type="http://schemas.openxmlformats.org/officeDocument/2006/relationships/customXml" Target="../ink/ink1239.xml"/><Relationship Id="rId104" Type="http://schemas.openxmlformats.org/officeDocument/2006/relationships/image" Target="../media/image1240.png"/><Relationship Id="rId120" Type="http://schemas.openxmlformats.org/officeDocument/2006/relationships/image" Target="../media/image1248.png"/><Relationship Id="rId125" Type="http://schemas.openxmlformats.org/officeDocument/2006/relationships/customXml" Target="../ink/ink1253.xml"/><Relationship Id="rId141" Type="http://schemas.openxmlformats.org/officeDocument/2006/relationships/customXml" Target="../ink/ink1261.xml"/><Relationship Id="rId146" Type="http://schemas.openxmlformats.org/officeDocument/2006/relationships/image" Target="../media/image1261.png"/><Relationship Id="rId167" Type="http://schemas.openxmlformats.org/officeDocument/2006/relationships/customXml" Target="../ink/ink1274.xml"/><Relationship Id="rId188" Type="http://schemas.openxmlformats.org/officeDocument/2006/relationships/image" Target="../media/image1282.png"/><Relationship Id="rId7" Type="http://schemas.openxmlformats.org/officeDocument/2006/relationships/customXml" Target="../ink/ink1194.xml"/><Relationship Id="rId71" Type="http://schemas.openxmlformats.org/officeDocument/2006/relationships/customXml" Target="../ink/ink1226.xml"/><Relationship Id="rId92" Type="http://schemas.openxmlformats.org/officeDocument/2006/relationships/image" Target="../media/image1235.png"/><Relationship Id="rId162" Type="http://schemas.openxmlformats.org/officeDocument/2006/relationships/image" Target="../media/image1269.png"/><Relationship Id="rId183" Type="http://schemas.openxmlformats.org/officeDocument/2006/relationships/customXml" Target="../ink/ink1282.xml"/><Relationship Id="rId2" Type="http://schemas.openxmlformats.org/officeDocument/2006/relationships/image" Target="../media/image242.png"/><Relationship Id="rId29" Type="http://schemas.openxmlformats.org/officeDocument/2006/relationships/customXml" Target="../ink/ink1205.xml"/><Relationship Id="rId24" Type="http://schemas.openxmlformats.org/officeDocument/2006/relationships/image" Target="../media/image1201.png"/><Relationship Id="rId40" Type="http://schemas.openxmlformats.org/officeDocument/2006/relationships/image" Target="../media/image1209.png"/><Relationship Id="rId45" Type="http://schemas.openxmlformats.org/officeDocument/2006/relationships/customXml" Target="../ink/ink1213.xml"/><Relationship Id="rId66" Type="http://schemas.openxmlformats.org/officeDocument/2006/relationships/image" Target="../media/image1222.png"/><Relationship Id="rId87" Type="http://schemas.openxmlformats.org/officeDocument/2006/relationships/customXml" Target="../ink/ink1234.xml"/><Relationship Id="rId110" Type="http://schemas.openxmlformats.org/officeDocument/2006/relationships/image" Target="../media/image1243.png"/><Relationship Id="rId115" Type="http://schemas.openxmlformats.org/officeDocument/2006/relationships/customXml" Target="../ink/ink1248.xml"/><Relationship Id="rId131" Type="http://schemas.openxmlformats.org/officeDocument/2006/relationships/customXml" Target="../ink/ink1256.xml"/><Relationship Id="rId136" Type="http://schemas.openxmlformats.org/officeDocument/2006/relationships/image" Target="../media/image1256.png"/><Relationship Id="rId157" Type="http://schemas.openxmlformats.org/officeDocument/2006/relationships/customXml" Target="../ink/ink1269.xml"/><Relationship Id="rId178" Type="http://schemas.openxmlformats.org/officeDocument/2006/relationships/image" Target="../media/image1277.png"/><Relationship Id="rId61" Type="http://schemas.openxmlformats.org/officeDocument/2006/relationships/customXml" Target="../ink/ink1221.xml"/><Relationship Id="rId82" Type="http://schemas.openxmlformats.org/officeDocument/2006/relationships/image" Target="../media/image1230.png"/><Relationship Id="rId152" Type="http://schemas.openxmlformats.org/officeDocument/2006/relationships/image" Target="../media/image1264.png"/><Relationship Id="rId173" Type="http://schemas.openxmlformats.org/officeDocument/2006/relationships/customXml" Target="../ink/ink1277.xml"/><Relationship Id="rId194" Type="http://schemas.openxmlformats.org/officeDocument/2006/relationships/image" Target="../media/image1285.png"/><Relationship Id="rId19" Type="http://schemas.openxmlformats.org/officeDocument/2006/relationships/customXml" Target="../ink/ink1200.xml"/><Relationship Id="rId14" Type="http://schemas.openxmlformats.org/officeDocument/2006/relationships/image" Target="../media/image1196.png"/><Relationship Id="rId30" Type="http://schemas.openxmlformats.org/officeDocument/2006/relationships/image" Target="../media/image1204.png"/><Relationship Id="rId35" Type="http://schemas.openxmlformats.org/officeDocument/2006/relationships/customXml" Target="../ink/ink1208.xml"/><Relationship Id="rId56" Type="http://schemas.openxmlformats.org/officeDocument/2006/relationships/image" Target="../media/image1217.png"/><Relationship Id="rId77" Type="http://schemas.openxmlformats.org/officeDocument/2006/relationships/customXml" Target="../ink/ink1229.xml"/><Relationship Id="rId100" Type="http://schemas.openxmlformats.org/officeDocument/2006/relationships/image" Target="../media/image1238.png"/><Relationship Id="rId105" Type="http://schemas.openxmlformats.org/officeDocument/2006/relationships/customXml" Target="../ink/ink1243.xml"/><Relationship Id="rId126" Type="http://schemas.openxmlformats.org/officeDocument/2006/relationships/image" Target="../media/image1251.png"/><Relationship Id="rId147" Type="http://schemas.openxmlformats.org/officeDocument/2006/relationships/customXml" Target="../ink/ink1264.xml"/><Relationship Id="rId168" Type="http://schemas.openxmlformats.org/officeDocument/2006/relationships/image" Target="../media/image1272.png"/><Relationship Id="rId8" Type="http://schemas.openxmlformats.org/officeDocument/2006/relationships/image" Target="../media/image1193.png"/><Relationship Id="rId51" Type="http://schemas.openxmlformats.org/officeDocument/2006/relationships/customXml" Target="../ink/ink1216.xml"/><Relationship Id="rId72" Type="http://schemas.openxmlformats.org/officeDocument/2006/relationships/image" Target="../media/image1225.png"/><Relationship Id="rId93" Type="http://schemas.openxmlformats.org/officeDocument/2006/relationships/customXml" Target="../ink/ink1237.xml"/><Relationship Id="rId98" Type="http://schemas.openxmlformats.org/officeDocument/2006/relationships/image" Target="../media/image1237.png"/><Relationship Id="rId121" Type="http://schemas.openxmlformats.org/officeDocument/2006/relationships/customXml" Target="../ink/ink1251.xml"/><Relationship Id="rId142" Type="http://schemas.openxmlformats.org/officeDocument/2006/relationships/image" Target="../media/image1259.png"/><Relationship Id="rId163" Type="http://schemas.openxmlformats.org/officeDocument/2006/relationships/customXml" Target="../ink/ink1272.xml"/><Relationship Id="rId184" Type="http://schemas.openxmlformats.org/officeDocument/2006/relationships/image" Target="../media/image1280.png"/><Relationship Id="rId189" Type="http://schemas.openxmlformats.org/officeDocument/2006/relationships/customXml" Target="../ink/ink1285.xml"/><Relationship Id="rId3" Type="http://schemas.openxmlformats.org/officeDocument/2006/relationships/image" Target="../media/image364.png"/><Relationship Id="rId25" Type="http://schemas.openxmlformats.org/officeDocument/2006/relationships/customXml" Target="../ink/ink1203.xml"/><Relationship Id="rId46" Type="http://schemas.openxmlformats.org/officeDocument/2006/relationships/image" Target="../media/image1212.png"/><Relationship Id="rId67" Type="http://schemas.openxmlformats.org/officeDocument/2006/relationships/customXml" Target="../ink/ink1224.xml"/><Relationship Id="rId116" Type="http://schemas.openxmlformats.org/officeDocument/2006/relationships/image" Target="../media/image1246.png"/><Relationship Id="rId137" Type="http://schemas.openxmlformats.org/officeDocument/2006/relationships/customXml" Target="../ink/ink1259.xml"/><Relationship Id="rId158" Type="http://schemas.openxmlformats.org/officeDocument/2006/relationships/image" Target="../media/image1267.png"/><Relationship Id="rId20" Type="http://schemas.openxmlformats.org/officeDocument/2006/relationships/image" Target="../media/image1199.png"/><Relationship Id="rId41" Type="http://schemas.openxmlformats.org/officeDocument/2006/relationships/customXml" Target="../ink/ink1211.xml"/><Relationship Id="rId62" Type="http://schemas.openxmlformats.org/officeDocument/2006/relationships/image" Target="../media/image1220.png"/><Relationship Id="rId83" Type="http://schemas.openxmlformats.org/officeDocument/2006/relationships/customXml" Target="../ink/ink1232.xml"/><Relationship Id="rId88" Type="http://schemas.openxmlformats.org/officeDocument/2006/relationships/image" Target="../media/image1233.png"/><Relationship Id="rId111" Type="http://schemas.openxmlformats.org/officeDocument/2006/relationships/customXml" Target="../ink/ink1246.xml"/><Relationship Id="rId132" Type="http://schemas.openxmlformats.org/officeDocument/2006/relationships/image" Target="../media/image1254.png"/><Relationship Id="rId153" Type="http://schemas.openxmlformats.org/officeDocument/2006/relationships/customXml" Target="../ink/ink1267.xml"/><Relationship Id="rId174" Type="http://schemas.openxmlformats.org/officeDocument/2006/relationships/image" Target="../media/image1275.png"/><Relationship Id="rId179" Type="http://schemas.openxmlformats.org/officeDocument/2006/relationships/customXml" Target="../ink/ink1280.xml"/><Relationship Id="rId195" Type="http://schemas.openxmlformats.org/officeDocument/2006/relationships/customXml" Target="../ink/ink1288.xml"/><Relationship Id="rId190" Type="http://schemas.openxmlformats.org/officeDocument/2006/relationships/image" Target="../media/image1283.png"/><Relationship Id="rId15" Type="http://schemas.openxmlformats.org/officeDocument/2006/relationships/customXml" Target="../ink/ink1198.xml"/><Relationship Id="rId36" Type="http://schemas.openxmlformats.org/officeDocument/2006/relationships/image" Target="../media/image1207.png"/><Relationship Id="rId57" Type="http://schemas.openxmlformats.org/officeDocument/2006/relationships/customXml" Target="../ink/ink1219.xml"/><Relationship Id="rId106" Type="http://schemas.openxmlformats.org/officeDocument/2006/relationships/image" Target="../media/image1241.png"/><Relationship Id="rId127" Type="http://schemas.openxmlformats.org/officeDocument/2006/relationships/customXml" Target="../ink/ink1254.xml"/><Relationship Id="rId10" Type="http://schemas.openxmlformats.org/officeDocument/2006/relationships/image" Target="../media/image1194.png"/><Relationship Id="rId31" Type="http://schemas.openxmlformats.org/officeDocument/2006/relationships/customXml" Target="../ink/ink1206.xml"/><Relationship Id="rId52" Type="http://schemas.openxmlformats.org/officeDocument/2006/relationships/image" Target="../media/image1215.png"/><Relationship Id="rId73" Type="http://schemas.openxmlformats.org/officeDocument/2006/relationships/customXml" Target="../ink/ink1227.xml"/><Relationship Id="rId78" Type="http://schemas.openxmlformats.org/officeDocument/2006/relationships/image" Target="../media/image1228.png"/><Relationship Id="rId94" Type="http://schemas.openxmlformats.org/officeDocument/2006/relationships/image" Target="../media/image1236.png"/><Relationship Id="rId99" Type="http://schemas.openxmlformats.org/officeDocument/2006/relationships/customXml" Target="../ink/ink1240.xml"/><Relationship Id="rId101" Type="http://schemas.openxmlformats.org/officeDocument/2006/relationships/customXml" Target="../ink/ink1241.xml"/><Relationship Id="rId122" Type="http://schemas.openxmlformats.org/officeDocument/2006/relationships/image" Target="../media/image1249.png"/><Relationship Id="rId143" Type="http://schemas.openxmlformats.org/officeDocument/2006/relationships/customXml" Target="../ink/ink1262.xml"/><Relationship Id="rId148" Type="http://schemas.openxmlformats.org/officeDocument/2006/relationships/image" Target="../media/image1262.png"/><Relationship Id="rId164" Type="http://schemas.openxmlformats.org/officeDocument/2006/relationships/image" Target="../media/image1270.png"/><Relationship Id="rId169" Type="http://schemas.openxmlformats.org/officeDocument/2006/relationships/customXml" Target="../ink/ink1275.xml"/><Relationship Id="rId185" Type="http://schemas.openxmlformats.org/officeDocument/2006/relationships/customXml" Target="../ink/ink1283.xml"/><Relationship Id="rId4" Type="http://schemas.openxmlformats.org/officeDocument/2006/relationships/image" Target="../media/image1188.png"/><Relationship Id="rId9" Type="http://schemas.openxmlformats.org/officeDocument/2006/relationships/customXml" Target="../ink/ink1195.xml"/><Relationship Id="rId180" Type="http://schemas.openxmlformats.org/officeDocument/2006/relationships/image" Target="../media/image1278.png"/><Relationship Id="rId26" Type="http://schemas.openxmlformats.org/officeDocument/2006/relationships/image" Target="../media/image1202.png"/></Relationships>
</file>

<file path=ppt/slides/_rels/slide8.xml.rels><?xml version="1.0" encoding="UTF-8" standalone="yes"?>
<Relationships xmlns="http://schemas.openxmlformats.org/package/2006/relationships"><Relationship Id="rId26" Type="http://schemas.openxmlformats.org/officeDocument/2006/relationships/image" Target="../media/image1299.png"/><Relationship Id="rId117" Type="http://schemas.openxmlformats.org/officeDocument/2006/relationships/customXml" Target="../ink/ink1346.xml"/><Relationship Id="rId21" Type="http://schemas.openxmlformats.org/officeDocument/2006/relationships/customXml" Target="../ink/ink1298.xml"/><Relationship Id="rId42" Type="http://schemas.openxmlformats.org/officeDocument/2006/relationships/image" Target="../media/image1307.png"/><Relationship Id="rId47" Type="http://schemas.openxmlformats.org/officeDocument/2006/relationships/customXml" Target="../ink/ink1311.xml"/><Relationship Id="rId63" Type="http://schemas.openxmlformats.org/officeDocument/2006/relationships/customXml" Target="../ink/ink1319.xml"/><Relationship Id="rId68" Type="http://schemas.openxmlformats.org/officeDocument/2006/relationships/image" Target="../media/image1319.png"/><Relationship Id="rId84" Type="http://schemas.openxmlformats.org/officeDocument/2006/relationships/image" Target="../media/image1327.png"/><Relationship Id="rId89" Type="http://schemas.openxmlformats.org/officeDocument/2006/relationships/customXml" Target="../ink/ink1332.xml"/><Relationship Id="rId112" Type="http://schemas.openxmlformats.org/officeDocument/2006/relationships/image" Target="../media/image1341.png"/><Relationship Id="rId133" Type="http://schemas.openxmlformats.org/officeDocument/2006/relationships/customXml" Target="../ink/ink1354.xml"/><Relationship Id="rId138" Type="http://schemas.openxmlformats.org/officeDocument/2006/relationships/image" Target="../media/image1354.png"/><Relationship Id="rId154" Type="http://schemas.openxmlformats.org/officeDocument/2006/relationships/image" Target="../media/image1362.png"/><Relationship Id="rId159" Type="http://schemas.openxmlformats.org/officeDocument/2006/relationships/customXml" Target="../ink/ink1367.xml"/><Relationship Id="rId175" Type="http://schemas.openxmlformats.org/officeDocument/2006/relationships/customXml" Target="../ink/ink1375.xml"/><Relationship Id="rId170" Type="http://schemas.openxmlformats.org/officeDocument/2006/relationships/image" Target="../media/image1370.png"/><Relationship Id="rId16" Type="http://schemas.openxmlformats.org/officeDocument/2006/relationships/image" Target="../media/image1294.png"/><Relationship Id="rId107" Type="http://schemas.openxmlformats.org/officeDocument/2006/relationships/customXml" Target="../ink/ink1341.xml"/><Relationship Id="rId11" Type="http://schemas.openxmlformats.org/officeDocument/2006/relationships/customXml" Target="../ink/ink1293.xml"/><Relationship Id="rId32" Type="http://schemas.openxmlformats.org/officeDocument/2006/relationships/image" Target="../media/image1302.png"/><Relationship Id="rId37" Type="http://schemas.openxmlformats.org/officeDocument/2006/relationships/customXml" Target="../ink/ink1306.xml"/><Relationship Id="rId53" Type="http://schemas.openxmlformats.org/officeDocument/2006/relationships/customXml" Target="../ink/ink1314.xml"/><Relationship Id="rId58" Type="http://schemas.openxmlformats.org/officeDocument/2006/relationships/image" Target="../media/image1314.png"/><Relationship Id="rId74" Type="http://schemas.openxmlformats.org/officeDocument/2006/relationships/image" Target="../media/image1322.png"/><Relationship Id="rId79" Type="http://schemas.openxmlformats.org/officeDocument/2006/relationships/customXml" Target="../ink/ink1327.xml"/><Relationship Id="rId102" Type="http://schemas.openxmlformats.org/officeDocument/2006/relationships/image" Target="../media/image1336.png"/><Relationship Id="rId123" Type="http://schemas.openxmlformats.org/officeDocument/2006/relationships/customXml" Target="../ink/ink1349.xml"/><Relationship Id="rId128" Type="http://schemas.openxmlformats.org/officeDocument/2006/relationships/image" Target="../media/image1349.png"/><Relationship Id="rId144" Type="http://schemas.openxmlformats.org/officeDocument/2006/relationships/image" Target="../media/image1357.png"/><Relationship Id="rId149" Type="http://schemas.openxmlformats.org/officeDocument/2006/relationships/customXml" Target="../ink/ink1362.xml"/><Relationship Id="rId5" Type="http://schemas.openxmlformats.org/officeDocument/2006/relationships/customXml" Target="../ink/ink1290.xml"/><Relationship Id="rId90" Type="http://schemas.openxmlformats.org/officeDocument/2006/relationships/image" Target="../media/image1330.png"/><Relationship Id="rId95" Type="http://schemas.openxmlformats.org/officeDocument/2006/relationships/customXml" Target="../ink/ink1335.xml"/><Relationship Id="rId160" Type="http://schemas.openxmlformats.org/officeDocument/2006/relationships/image" Target="../media/image1365.png"/><Relationship Id="rId165" Type="http://schemas.openxmlformats.org/officeDocument/2006/relationships/customXml" Target="../ink/ink1370.xml"/><Relationship Id="rId181" Type="http://schemas.openxmlformats.org/officeDocument/2006/relationships/customXml" Target="../ink/ink1378.xml"/><Relationship Id="rId22" Type="http://schemas.openxmlformats.org/officeDocument/2006/relationships/image" Target="../media/image1297.png"/><Relationship Id="rId27" Type="http://schemas.openxmlformats.org/officeDocument/2006/relationships/customXml" Target="../ink/ink1301.xml"/><Relationship Id="rId43" Type="http://schemas.openxmlformats.org/officeDocument/2006/relationships/customXml" Target="../ink/ink1309.xml"/><Relationship Id="rId48" Type="http://schemas.openxmlformats.org/officeDocument/2006/relationships/image" Target="../media/image1310.png"/><Relationship Id="rId64" Type="http://schemas.openxmlformats.org/officeDocument/2006/relationships/image" Target="../media/image1317.png"/><Relationship Id="rId69" Type="http://schemas.openxmlformats.org/officeDocument/2006/relationships/customXml" Target="../ink/ink1322.xml"/><Relationship Id="rId113" Type="http://schemas.openxmlformats.org/officeDocument/2006/relationships/customXml" Target="../ink/ink1344.xml"/><Relationship Id="rId118" Type="http://schemas.openxmlformats.org/officeDocument/2006/relationships/image" Target="../media/image1344.png"/><Relationship Id="rId134" Type="http://schemas.openxmlformats.org/officeDocument/2006/relationships/image" Target="../media/image1352.png"/><Relationship Id="rId139" Type="http://schemas.openxmlformats.org/officeDocument/2006/relationships/customXml" Target="../ink/ink1357.xml"/><Relationship Id="rId80" Type="http://schemas.openxmlformats.org/officeDocument/2006/relationships/image" Target="../media/image1325.png"/><Relationship Id="rId85" Type="http://schemas.openxmlformats.org/officeDocument/2006/relationships/customXml" Target="../ink/ink1330.xml"/><Relationship Id="rId150" Type="http://schemas.openxmlformats.org/officeDocument/2006/relationships/image" Target="../media/image1360.png"/><Relationship Id="rId155" Type="http://schemas.openxmlformats.org/officeDocument/2006/relationships/customXml" Target="../ink/ink1365.xml"/><Relationship Id="rId171" Type="http://schemas.openxmlformats.org/officeDocument/2006/relationships/customXml" Target="../ink/ink1373.xml"/><Relationship Id="rId176" Type="http://schemas.openxmlformats.org/officeDocument/2006/relationships/image" Target="../media/image1372.png"/><Relationship Id="rId12" Type="http://schemas.openxmlformats.org/officeDocument/2006/relationships/image" Target="../media/image1292.png"/><Relationship Id="rId17" Type="http://schemas.openxmlformats.org/officeDocument/2006/relationships/customXml" Target="../ink/ink1296.xml"/><Relationship Id="rId33" Type="http://schemas.openxmlformats.org/officeDocument/2006/relationships/customXml" Target="../ink/ink1304.xml"/><Relationship Id="rId38" Type="http://schemas.openxmlformats.org/officeDocument/2006/relationships/image" Target="../media/image1305.png"/><Relationship Id="rId59" Type="http://schemas.openxmlformats.org/officeDocument/2006/relationships/customXml" Target="../ink/ink1317.xml"/><Relationship Id="rId103" Type="http://schemas.openxmlformats.org/officeDocument/2006/relationships/customXml" Target="../ink/ink1339.xml"/><Relationship Id="rId108" Type="http://schemas.openxmlformats.org/officeDocument/2006/relationships/image" Target="../media/image1339.png"/><Relationship Id="rId124" Type="http://schemas.openxmlformats.org/officeDocument/2006/relationships/image" Target="../media/image1347.png"/><Relationship Id="rId129" Type="http://schemas.openxmlformats.org/officeDocument/2006/relationships/customXml" Target="../ink/ink1352.xml"/><Relationship Id="rId54" Type="http://schemas.openxmlformats.org/officeDocument/2006/relationships/image" Target="../media/image1238.png"/><Relationship Id="rId70" Type="http://schemas.openxmlformats.org/officeDocument/2006/relationships/image" Target="../media/image1320.png"/><Relationship Id="rId75" Type="http://schemas.openxmlformats.org/officeDocument/2006/relationships/customXml" Target="../ink/ink1325.xml"/><Relationship Id="rId91" Type="http://schemas.openxmlformats.org/officeDocument/2006/relationships/customXml" Target="../ink/ink1333.xml"/><Relationship Id="rId96" Type="http://schemas.openxmlformats.org/officeDocument/2006/relationships/image" Target="../media/image1333.png"/><Relationship Id="rId140" Type="http://schemas.openxmlformats.org/officeDocument/2006/relationships/image" Target="../media/image1355.png"/><Relationship Id="rId145" Type="http://schemas.openxmlformats.org/officeDocument/2006/relationships/customXml" Target="../ink/ink1360.xml"/><Relationship Id="rId161" Type="http://schemas.openxmlformats.org/officeDocument/2006/relationships/customXml" Target="../ink/ink1368.xml"/><Relationship Id="rId166" Type="http://schemas.openxmlformats.org/officeDocument/2006/relationships/image" Target="../media/image1368.png"/><Relationship Id="rId182" Type="http://schemas.openxmlformats.org/officeDocument/2006/relationships/image" Target="../media/image137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89.png"/><Relationship Id="rId23" Type="http://schemas.openxmlformats.org/officeDocument/2006/relationships/customXml" Target="../ink/ink1299.xml"/><Relationship Id="rId28" Type="http://schemas.openxmlformats.org/officeDocument/2006/relationships/image" Target="../media/image1300.png"/><Relationship Id="rId49" Type="http://schemas.openxmlformats.org/officeDocument/2006/relationships/customXml" Target="../ink/ink1312.xml"/><Relationship Id="rId114" Type="http://schemas.openxmlformats.org/officeDocument/2006/relationships/image" Target="../media/image1342.png"/><Relationship Id="rId119" Type="http://schemas.openxmlformats.org/officeDocument/2006/relationships/customXml" Target="../ink/ink1347.xml"/><Relationship Id="rId44" Type="http://schemas.openxmlformats.org/officeDocument/2006/relationships/image" Target="../media/image1308.png"/><Relationship Id="rId60" Type="http://schemas.openxmlformats.org/officeDocument/2006/relationships/image" Target="../media/image1315.png"/><Relationship Id="rId65" Type="http://schemas.openxmlformats.org/officeDocument/2006/relationships/customXml" Target="../ink/ink1320.xml"/><Relationship Id="rId81" Type="http://schemas.openxmlformats.org/officeDocument/2006/relationships/customXml" Target="../ink/ink1328.xml"/><Relationship Id="rId86" Type="http://schemas.openxmlformats.org/officeDocument/2006/relationships/image" Target="../media/image1328.png"/><Relationship Id="rId130" Type="http://schemas.openxmlformats.org/officeDocument/2006/relationships/image" Target="../media/image1350.png"/><Relationship Id="rId135" Type="http://schemas.openxmlformats.org/officeDocument/2006/relationships/customXml" Target="../ink/ink1355.xml"/><Relationship Id="rId151" Type="http://schemas.openxmlformats.org/officeDocument/2006/relationships/customXml" Target="../ink/ink1363.xml"/><Relationship Id="rId156" Type="http://schemas.openxmlformats.org/officeDocument/2006/relationships/image" Target="../media/image1363.png"/><Relationship Id="rId177" Type="http://schemas.openxmlformats.org/officeDocument/2006/relationships/customXml" Target="../ink/ink1376.xml"/><Relationship Id="rId4" Type="http://schemas.openxmlformats.org/officeDocument/2006/relationships/image" Target="../media/image1288.png"/><Relationship Id="rId9" Type="http://schemas.openxmlformats.org/officeDocument/2006/relationships/customXml" Target="../ink/ink1292.xml"/><Relationship Id="rId172" Type="http://schemas.openxmlformats.org/officeDocument/2006/relationships/image" Target="../media/image21.png"/><Relationship Id="rId180" Type="http://schemas.openxmlformats.org/officeDocument/2006/relationships/image" Target="../media/image1374.png"/><Relationship Id="rId13" Type="http://schemas.openxmlformats.org/officeDocument/2006/relationships/customXml" Target="../ink/ink1294.xml"/><Relationship Id="rId18" Type="http://schemas.openxmlformats.org/officeDocument/2006/relationships/image" Target="../media/image1295.png"/><Relationship Id="rId39" Type="http://schemas.openxmlformats.org/officeDocument/2006/relationships/customXml" Target="../ink/ink1307.xml"/><Relationship Id="rId109" Type="http://schemas.openxmlformats.org/officeDocument/2006/relationships/customXml" Target="../ink/ink1342.xml"/><Relationship Id="rId34" Type="http://schemas.openxmlformats.org/officeDocument/2006/relationships/image" Target="../media/image1303.png"/><Relationship Id="rId50" Type="http://schemas.openxmlformats.org/officeDocument/2006/relationships/image" Target="../media/image1311.png"/><Relationship Id="rId55" Type="http://schemas.openxmlformats.org/officeDocument/2006/relationships/customXml" Target="../ink/ink1315.xml"/><Relationship Id="rId76" Type="http://schemas.openxmlformats.org/officeDocument/2006/relationships/image" Target="../media/image1323.png"/><Relationship Id="rId97" Type="http://schemas.openxmlformats.org/officeDocument/2006/relationships/customXml" Target="../ink/ink1336.xml"/><Relationship Id="rId104" Type="http://schemas.openxmlformats.org/officeDocument/2006/relationships/image" Target="../media/image1337.png"/><Relationship Id="rId120" Type="http://schemas.openxmlformats.org/officeDocument/2006/relationships/image" Target="../media/image1345.png"/><Relationship Id="rId125" Type="http://schemas.openxmlformats.org/officeDocument/2006/relationships/customXml" Target="../ink/ink1350.xml"/><Relationship Id="rId141" Type="http://schemas.openxmlformats.org/officeDocument/2006/relationships/customXml" Target="../ink/ink1358.xml"/><Relationship Id="rId146" Type="http://schemas.openxmlformats.org/officeDocument/2006/relationships/image" Target="../media/image1358.png"/><Relationship Id="rId167" Type="http://schemas.openxmlformats.org/officeDocument/2006/relationships/customXml" Target="../ink/ink1371.xml"/><Relationship Id="rId7" Type="http://schemas.openxmlformats.org/officeDocument/2006/relationships/customXml" Target="../ink/ink1291.xml"/><Relationship Id="rId71" Type="http://schemas.openxmlformats.org/officeDocument/2006/relationships/customXml" Target="../ink/ink1323.xml"/><Relationship Id="rId92" Type="http://schemas.openxmlformats.org/officeDocument/2006/relationships/image" Target="../media/image1331.png"/><Relationship Id="rId162" Type="http://schemas.openxmlformats.org/officeDocument/2006/relationships/image" Target="../media/image1366.png"/><Relationship Id="rId2" Type="http://schemas.openxmlformats.org/officeDocument/2006/relationships/image" Target="../media/image1191.png"/><Relationship Id="rId29" Type="http://schemas.openxmlformats.org/officeDocument/2006/relationships/customXml" Target="../ink/ink1302.xml"/><Relationship Id="rId24" Type="http://schemas.openxmlformats.org/officeDocument/2006/relationships/image" Target="../media/image1298.png"/><Relationship Id="rId40" Type="http://schemas.openxmlformats.org/officeDocument/2006/relationships/image" Target="../media/image1306.png"/><Relationship Id="rId45" Type="http://schemas.openxmlformats.org/officeDocument/2006/relationships/customXml" Target="../ink/ink1310.xml"/><Relationship Id="rId66" Type="http://schemas.openxmlformats.org/officeDocument/2006/relationships/image" Target="../media/image1318.png"/><Relationship Id="rId87" Type="http://schemas.openxmlformats.org/officeDocument/2006/relationships/customXml" Target="../ink/ink1331.xml"/><Relationship Id="rId110" Type="http://schemas.openxmlformats.org/officeDocument/2006/relationships/image" Target="../media/image1340.png"/><Relationship Id="rId115" Type="http://schemas.openxmlformats.org/officeDocument/2006/relationships/customXml" Target="../ink/ink1345.xml"/><Relationship Id="rId131" Type="http://schemas.openxmlformats.org/officeDocument/2006/relationships/customXml" Target="../ink/ink1353.xml"/><Relationship Id="rId136" Type="http://schemas.openxmlformats.org/officeDocument/2006/relationships/image" Target="../media/image1353.png"/><Relationship Id="rId157" Type="http://schemas.openxmlformats.org/officeDocument/2006/relationships/customXml" Target="../ink/ink1366.xml"/><Relationship Id="rId178" Type="http://schemas.openxmlformats.org/officeDocument/2006/relationships/image" Target="../media/image1373.png"/><Relationship Id="rId61" Type="http://schemas.openxmlformats.org/officeDocument/2006/relationships/customXml" Target="../ink/ink1318.xml"/><Relationship Id="rId82" Type="http://schemas.openxmlformats.org/officeDocument/2006/relationships/image" Target="../media/image1326.png"/><Relationship Id="rId152" Type="http://schemas.openxmlformats.org/officeDocument/2006/relationships/image" Target="../media/image1361.png"/><Relationship Id="rId173" Type="http://schemas.openxmlformats.org/officeDocument/2006/relationships/customXml" Target="../ink/ink1374.xml"/><Relationship Id="rId19" Type="http://schemas.openxmlformats.org/officeDocument/2006/relationships/customXml" Target="../ink/ink1297.xml"/><Relationship Id="rId14" Type="http://schemas.openxmlformats.org/officeDocument/2006/relationships/image" Target="../media/image1293.png"/><Relationship Id="rId30" Type="http://schemas.openxmlformats.org/officeDocument/2006/relationships/image" Target="../media/image1301.png"/><Relationship Id="rId35" Type="http://schemas.openxmlformats.org/officeDocument/2006/relationships/customXml" Target="../ink/ink1305.xml"/><Relationship Id="rId56" Type="http://schemas.openxmlformats.org/officeDocument/2006/relationships/image" Target="../media/image1313.png"/><Relationship Id="rId77" Type="http://schemas.openxmlformats.org/officeDocument/2006/relationships/customXml" Target="../ink/ink1326.xml"/><Relationship Id="rId100" Type="http://schemas.openxmlformats.org/officeDocument/2006/relationships/image" Target="../media/image1335.png"/><Relationship Id="rId105" Type="http://schemas.openxmlformats.org/officeDocument/2006/relationships/customXml" Target="../ink/ink1340.xml"/><Relationship Id="rId126" Type="http://schemas.openxmlformats.org/officeDocument/2006/relationships/image" Target="../media/image1348.png"/><Relationship Id="rId147" Type="http://schemas.openxmlformats.org/officeDocument/2006/relationships/customXml" Target="../ink/ink1361.xml"/><Relationship Id="rId168" Type="http://schemas.openxmlformats.org/officeDocument/2006/relationships/image" Target="../media/image1369.png"/><Relationship Id="rId8" Type="http://schemas.openxmlformats.org/officeDocument/2006/relationships/image" Target="../media/image1290.png"/><Relationship Id="rId51" Type="http://schemas.openxmlformats.org/officeDocument/2006/relationships/customXml" Target="../ink/ink1313.xml"/><Relationship Id="rId72" Type="http://schemas.openxmlformats.org/officeDocument/2006/relationships/image" Target="../media/image1321.png"/><Relationship Id="rId93" Type="http://schemas.openxmlformats.org/officeDocument/2006/relationships/customXml" Target="../ink/ink1334.xml"/><Relationship Id="rId98" Type="http://schemas.openxmlformats.org/officeDocument/2006/relationships/image" Target="../media/image1334.png"/><Relationship Id="rId121" Type="http://schemas.openxmlformats.org/officeDocument/2006/relationships/customXml" Target="../ink/ink1348.xml"/><Relationship Id="rId142" Type="http://schemas.openxmlformats.org/officeDocument/2006/relationships/image" Target="../media/image1356.png"/><Relationship Id="rId163" Type="http://schemas.openxmlformats.org/officeDocument/2006/relationships/customXml" Target="../ink/ink1369.xml"/><Relationship Id="rId3" Type="http://schemas.openxmlformats.org/officeDocument/2006/relationships/customXml" Target="../ink/ink1289.xml"/><Relationship Id="rId25" Type="http://schemas.openxmlformats.org/officeDocument/2006/relationships/customXml" Target="../ink/ink1300.xml"/><Relationship Id="rId46" Type="http://schemas.openxmlformats.org/officeDocument/2006/relationships/image" Target="../media/image1309.png"/><Relationship Id="rId67" Type="http://schemas.openxmlformats.org/officeDocument/2006/relationships/customXml" Target="../ink/ink1321.xml"/><Relationship Id="rId116" Type="http://schemas.openxmlformats.org/officeDocument/2006/relationships/image" Target="../media/image1343.png"/><Relationship Id="rId137" Type="http://schemas.openxmlformats.org/officeDocument/2006/relationships/customXml" Target="../ink/ink1356.xml"/><Relationship Id="rId158" Type="http://schemas.openxmlformats.org/officeDocument/2006/relationships/image" Target="../media/image1364.png"/><Relationship Id="rId20" Type="http://schemas.openxmlformats.org/officeDocument/2006/relationships/image" Target="../media/image1296.png"/><Relationship Id="rId41" Type="http://schemas.openxmlformats.org/officeDocument/2006/relationships/customXml" Target="../ink/ink1308.xml"/><Relationship Id="rId62" Type="http://schemas.openxmlformats.org/officeDocument/2006/relationships/image" Target="../media/image1316.png"/><Relationship Id="rId83" Type="http://schemas.openxmlformats.org/officeDocument/2006/relationships/customXml" Target="../ink/ink1329.xml"/><Relationship Id="rId88" Type="http://schemas.openxmlformats.org/officeDocument/2006/relationships/image" Target="../media/image1329.png"/><Relationship Id="rId111" Type="http://schemas.openxmlformats.org/officeDocument/2006/relationships/customXml" Target="../ink/ink1343.xml"/><Relationship Id="rId132" Type="http://schemas.openxmlformats.org/officeDocument/2006/relationships/image" Target="../media/image1351.png"/><Relationship Id="rId153" Type="http://schemas.openxmlformats.org/officeDocument/2006/relationships/customXml" Target="../ink/ink1364.xml"/><Relationship Id="rId174" Type="http://schemas.openxmlformats.org/officeDocument/2006/relationships/image" Target="../media/image1371.png"/><Relationship Id="rId179" Type="http://schemas.openxmlformats.org/officeDocument/2006/relationships/customXml" Target="../ink/ink1377.xml"/><Relationship Id="rId15" Type="http://schemas.openxmlformats.org/officeDocument/2006/relationships/customXml" Target="../ink/ink1295.xml"/><Relationship Id="rId36" Type="http://schemas.openxmlformats.org/officeDocument/2006/relationships/image" Target="../media/image1304.png"/><Relationship Id="rId57" Type="http://schemas.openxmlformats.org/officeDocument/2006/relationships/customXml" Target="../ink/ink1316.xml"/><Relationship Id="rId106" Type="http://schemas.openxmlformats.org/officeDocument/2006/relationships/image" Target="../media/image1338.png"/><Relationship Id="rId127" Type="http://schemas.openxmlformats.org/officeDocument/2006/relationships/customXml" Target="../ink/ink1351.xml"/><Relationship Id="rId10" Type="http://schemas.openxmlformats.org/officeDocument/2006/relationships/image" Target="../media/image1291.png"/><Relationship Id="rId31" Type="http://schemas.openxmlformats.org/officeDocument/2006/relationships/customXml" Target="../ink/ink1303.xml"/><Relationship Id="rId52" Type="http://schemas.openxmlformats.org/officeDocument/2006/relationships/image" Target="../media/image1312.png"/><Relationship Id="rId73" Type="http://schemas.openxmlformats.org/officeDocument/2006/relationships/customXml" Target="../ink/ink1324.xml"/><Relationship Id="rId78" Type="http://schemas.openxmlformats.org/officeDocument/2006/relationships/image" Target="../media/image1324.png"/><Relationship Id="rId94" Type="http://schemas.openxmlformats.org/officeDocument/2006/relationships/image" Target="../media/image1332.png"/><Relationship Id="rId99" Type="http://schemas.openxmlformats.org/officeDocument/2006/relationships/customXml" Target="../ink/ink1337.xml"/><Relationship Id="rId101" Type="http://schemas.openxmlformats.org/officeDocument/2006/relationships/customXml" Target="../ink/ink1338.xml"/><Relationship Id="rId122" Type="http://schemas.openxmlformats.org/officeDocument/2006/relationships/image" Target="../media/image1346.png"/><Relationship Id="rId143" Type="http://schemas.openxmlformats.org/officeDocument/2006/relationships/customXml" Target="../ink/ink1359.xml"/><Relationship Id="rId148" Type="http://schemas.openxmlformats.org/officeDocument/2006/relationships/image" Target="../media/image1359.png"/><Relationship Id="rId164" Type="http://schemas.openxmlformats.org/officeDocument/2006/relationships/image" Target="../media/image1367.png"/><Relationship Id="rId169" Type="http://schemas.openxmlformats.org/officeDocument/2006/relationships/customXml" Target="../ink/ink137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92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" name="TextBox 57">
            <a:extLst>
              <a:ext uri="{FF2B5EF4-FFF2-40B4-BE49-F238E27FC236}">
                <a16:creationId xmlns:a16="http://schemas.microsoft.com/office/drawing/2014/main" id="{14C99485-7B21-4FF5-A620-BB13CB91A9EF}"/>
              </a:ext>
            </a:extLst>
          </p:cNvPr>
          <p:cNvSpPr txBox="1"/>
          <p:nvPr/>
        </p:nvSpPr>
        <p:spPr>
          <a:xfrm>
            <a:off x="58189" y="0"/>
            <a:ext cx="4572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b="0" i="0" u="none" strike="noStrike" baseline="0" dirty="0">
                <a:latin typeface="CMBX10"/>
              </a:rPr>
              <a:t>Dielectric Waveguides</a:t>
            </a:r>
            <a:endParaRPr lang="en-US" dirty="0"/>
          </a:p>
        </p:txBody>
      </p:sp>
      <p:sp>
        <p:nvSpPr>
          <p:cNvPr id="59" name="TextBox 58">
            <a:extLst>
              <a:ext uri="{FF2B5EF4-FFF2-40B4-BE49-F238E27FC236}">
                <a16:creationId xmlns:a16="http://schemas.microsoft.com/office/drawing/2014/main" id="{BD959F34-F073-4D14-8C3C-060E17D7E7E2}"/>
              </a:ext>
            </a:extLst>
          </p:cNvPr>
          <p:cNvSpPr txBox="1"/>
          <p:nvPr/>
        </p:nvSpPr>
        <p:spPr>
          <a:xfrm>
            <a:off x="58189" y="369332"/>
            <a:ext cx="4572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b="0" i="0" u="none" strike="noStrike" baseline="0" dirty="0">
                <a:latin typeface="CMR10"/>
              </a:rPr>
              <a:t>Generalized Transverse Resonance Condition</a:t>
            </a:r>
            <a:endParaRPr lang="en-US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17" name="Ink 16">
                <a:extLst>
                  <a:ext uri="{FF2B5EF4-FFF2-40B4-BE49-F238E27FC236}">
                    <a16:creationId xmlns:a16="http://schemas.microsoft.com/office/drawing/2014/main" id="{CCD5BE0D-704F-43B4-8A28-1C0D411539E9}"/>
                  </a:ext>
                </a:extLst>
              </p14:cNvPr>
              <p14:cNvContentPartPr/>
              <p14:nvPr/>
            </p14:nvContentPartPr>
            <p14:xfrm>
              <a:off x="1419034" y="2428803"/>
              <a:ext cx="84600" cy="157680"/>
            </p14:xfrm>
          </p:contentPart>
        </mc:Choice>
        <mc:Fallback xmlns="">
          <p:pic>
            <p:nvPicPr>
              <p:cNvPr id="17" name="Ink 16">
                <a:extLst>
                  <a:ext uri="{FF2B5EF4-FFF2-40B4-BE49-F238E27FC236}">
                    <a16:creationId xmlns:a16="http://schemas.microsoft.com/office/drawing/2014/main" id="{CCD5BE0D-704F-43B4-8A28-1C0D411539E9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410394" y="2419803"/>
                <a:ext cx="102240" cy="175320"/>
              </a:xfrm>
              <a:prstGeom prst="rect">
                <a:avLst/>
              </a:prstGeom>
            </p:spPr>
          </p:pic>
        </mc:Fallback>
      </mc:AlternateContent>
      <p:grpSp>
        <p:nvGrpSpPr>
          <p:cNvPr id="75" name="Group 74">
            <a:extLst>
              <a:ext uri="{FF2B5EF4-FFF2-40B4-BE49-F238E27FC236}">
                <a16:creationId xmlns:a16="http://schemas.microsoft.com/office/drawing/2014/main" id="{1170EEBD-38E1-4DB4-998A-D4549102FE31}"/>
              </a:ext>
            </a:extLst>
          </p:cNvPr>
          <p:cNvGrpSpPr/>
          <p:nvPr/>
        </p:nvGrpSpPr>
        <p:grpSpPr>
          <a:xfrm>
            <a:off x="4617274" y="740043"/>
            <a:ext cx="700920" cy="437400"/>
            <a:chOff x="4617274" y="740043"/>
            <a:chExt cx="700920" cy="4374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">
              <p14:nvContentPartPr>
                <p14:cNvPr id="18" name="Ink 17">
                  <a:extLst>
                    <a:ext uri="{FF2B5EF4-FFF2-40B4-BE49-F238E27FC236}">
                      <a16:creationId xmlns:a16="http://schemas.microsoft.com/office/drawing/2014/main" id="{EFED45EB-EFE7-4D56-B41A-CA6E124F717F}"/>
                    </a:ext>
                  </a:extLst>
                </p14:cNvPr>
                <p14:cNvContentPartPr/>
                <p14:nvPr/>
              </p14:nvContentPartPr>
              <p14:xfrm>
                <a:off x="4617274" y="869283"/>
                <a:ext cx="207360" cy="207000"/>
              </p14:xfrm>
            </p:contentPart>
          </mc:Choice>
          <mc:Fallback xmlns="">
            <p:pic>
              <p:nvPicPr>
                <p:cNvPr id="18" name="Ink 17">
                  <a:extLst>
                    <a:ext uri="{FF2B5EF4-FFF2-40B4-BE49-F238E27FC236}">
                      <a16:creationId xmlns:a16="http://schemas.microsoft.com/office/drawing/2014/main" id="{EFED45EB-EFE7-4D56-B41A-CA6E124F717F}"/>
                    </a:ext>
                  </a:extLst>
                </p:cNvPr>
                <p:cNvPicPr/>
                <p:nvPr/>
              </p:nvPicPr>
              <p:blipFill>
                <a:blip r:embed="rId5"/>
                <a:stretch>
                  <a:fillRect/>
                </a:stretch>
              </p:blipFill>
              <p:spPr>
                <a:xfrm>
                  <a:off x="4608274" y="860643"/>
                  <a:ext cx="225000" cy="224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">
              <p14:nvContentPartPr>
                <p14:cNvPr id="19" name="Ink 18">
                  <a:extLst>
                    <a:ext uri="{FF2B5EF4-FFF2-40B4-BE49-F238E27FC236}">
                      <a16:creationId xmlns:a16="http://schemas.microsoft.com/office/drawing/2014/main" id="{E8E85096-1746-411E-A879-63FF2D6C23CD}"/>
                    </a:ext>
                  </a:extLst>
                </p14:cNvPr>
                <p14:cNvContentPartPr/>
                <p14:nvPr/>
              </p14:nvContentPartPr>
              <p14:xfrm>
                <a:off x="4835434" y="1032003"/>
                <a:ext cx="39600" cy="145440"/>
              </p14:xfrm>
            </p:contentPart>
          </mc:Choice>
          <mc:Fallback xmlns="">
            <p:pic>
              <p:nvPicPr>
                <p:cNvPr id="19" name="Ink 18">
                  <a:extLst>
                    <a:ext uri="{FF2B5EF4-FFF2-40B4-BE49-F238E27FC236}">
                      <a16:creationId xmlns:a16="http://schemas.microsoft.com/office/drawing/2014/main" id="{E8E85096-1746-411E-A879-63FF2D6C23CD}"/>
                    </a:ext>
                  </a:extLst>
                </p:cNvPr>
                <p:cNvPicPr/>
                <p:nvPr/>
              </p:nvPicPr>
              <p:blipFill>
                <a:blip r:embed="rId7"/>
                <a:stretch>
                  <a:fillRect/>
                </a:stretch>
              </p:blipFill>
              <p:spPr>
                <a:xfrm>
                  <a:off x="4826434" y="1023363"/>
                  <a:ext cx="57240" cy="163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">
              <p14:nvContentPartPr>
                <p14:cNvPr id="20" name="Ink 19">
                  <a:extLst>
                    <a:ext uri="{FF2B5EF4-FFF2-40B4-BE49-F238E27FC236}">
                      <a16:creationId xmlns:a16="http://schemas.microsoft.com/office/drawing/2014/main" id="{653AAF06-DAD3-4271-98D8-A341C5537445}"/>
                    </a:ext>
                  </a:extLst>
                </p14:cNvPr>
                <p14:cNvContentPartPr/>
                <p14:nvPr/>
              </p14:nvContentPartPr>
              <p14:xfrm>
                <a:off x="4897354" y="1076283"/>
                <a:ext cx="118080" cy="91440"/>
              </p14:xfrm>
            </p:contentPart>
          </mc:Choice>
          <mc:Fallback xmlns="">
            <p:pic>
              <p:nvPicPr>
                <p:cNvPr id="20" name="Ink 19">
                  <a:extLst>
                    <a:ext uri="{FF2B5EF4-FFF2-40B4-BE49-F238E27FC236}">
                      <a16:creationId xmlns:a16="http://schemas.microsoft.com/office/drawing/2014/main" id="{653AAF06-DAD3-4271-98D8-A341C5537445}"/>
                    </a:ext>
                  </a:extLst>
                </p:cNvPr>
                <p:cNvPicPr/>
                <p:nvPr/>
              </p:nvPicPr>
              <p:blipFill>
                <a:blip r:embed="rId9"/>
                <a:stretch>
                  <a:fillRect/>
                </a:stretch>
              </p:blipFill>
              <p:spPr>
                <a:xfrm>
                  <a:off x="4888354" y="1067643"/>
                  <a:ext cx="135720" cy="109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">
              <p14:nvContentPartPr>
                <p14:cNvPr id="21" name="Ink 20">
                  <a:extLst>
                    <a:ext uri="{FF2B5EF4-FFF2-40B4-BE49-F238E27FC236}">
                      <a16:creationId xmlns:a16="http://schemas.microsoft.com/office/drawing/2014/main" id="{C6FDDA17-A43C-429E-9F36-63EF3F3B7A19}"/>
                    </a:ext>
                  </a:extLst>
                </p14:cNvPr>
                <p14:cNvContentPartPr/>
                <p14:nvPr/>
              </p14:nvContentPartPr>
              <p14:xfrm>
                <a:off x="4650394" y="740043"/>
                <a:ext cx="247320" cy="45720"/>
              </p14:xfrm>
            </p:contentPart>
          </mc:Choice>
          <mc:Fallback xmlns="">
            <p:pic>
              <p:nvPicPr>
                <p:cNvPr id="21" name="Ink 20">
                  <a:extLst>
                    <a:ext uri="{FF2B5EF4-FFF2-40B4-BE49-F238E27FC236}">
                      <a16:creationId xmlns:a16="http://schemas.microsoft.com/office/drawing/2014/main" id="{C6FDDA17-A43C-429E-9F36-63EF3F3B7A19}"/>
                    </a:ext>
                  </a:extLst>
                </p:cNvPr>
                <p:cNvPicPr/>
                <p:nvPr/>
              </p:nvPicPr>
              <p:blipFill>
                <a:blip r:embed="rId11"/>
                <a:stretch>
                  <a:fillRect/>
                </a:stretch>
              </p:blipFill>
              <p:spPr>
                <a:xfrm>
                  <a:off x="4641394" y="731043"/>
                  <a:ext cx="264960" cy="63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">
              <p14:nvContentPartPr>
                <p14:cNvPr id="22" name="Ink 21">
                  <a:extLst>
                    <a:ext uri="{FF2B5EF4-FFF2-40B4-BE49-F238E27FC236}">
                      <a16:creationId xmlns:a16="http://schemas.microsoft.com/office/drawing/2014/main" id="{EAD25F37-D3E7-46AF-A0CD-DDACE917EA63}"/>
                    </a:ext>
                  </a:extLst>
                </p14:cNvPr>
                <p14:cNvContentPartPr/>
                <p14:nvPr/>
              </p14:nvContentPartPr>
              <p14:xfrm>
                <a:off x="5177794" y="947763"/>
                <a:ext cx="84600" cy="6120"/>
              </p14:xfrm>
            </p:contentPart>
          </mc:Choice>
          <mc:Fallback xmlns="">
            <p:pic>
              <p:nvPicPr>
                <p:cNvPr id="22" name="Ink 21">
                  <a:extLst>
                    <a:ext uri="{FF2B5EF4-FFF2-40B4-BE49-F238E27FC236}">
                      <a16:creationId xmlns:a16="http://schemas.microsoft.com/office/drawing/2014/main" id="{EAD25F37-D3E7-46AF-A0CD-DDACE917EA63}"/>
                    </a:ext>
                  </a:extLst>
                </p:cNvPr>
                <p:cNvPicPr/>
                <p:nvPr/>
              </p:nvPicPr>
              <p:blipFill>
                <a:blip r:embed="rId13"/>
                <a:stretch>
                  <a:fillRect/>
                </a:stretch>
              </p:blipFill>
              <p:spPr>
                <a:xfrm>
                  <a:off x="5168794" y="939123"/>
                  <a:ext cx="102240" cy="23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">
              <p14:nvContentPartPr>
                <p14:cNvPr id="23" name="Ink 22">
                  <a:extLst>
                    <a:ext uri="{FF2B5EF4-FFF2-40B4-BE49-F238E27FC236}">
                      <a16:creationId xmlns:a16="http://schemas.microsoft.com/office/drawing/2014/main" id="{64AD492D-3C18-4A44-A9A5-76F3D1105A86}"/>
                    </a:ext>
                  </a:extLst>
                </p14:cNvPr>
                <p14:cNvContentPartPr/>
                <p14:nvPr/>
              </p14:nvContentPartPr>
              <p14:xfrm>
                <a:off x="5172034" y="1003923"/>
                <a:ext cx="146160" cy="6120"/>
              </p14:xfrm>
            </p:contentPart>
          </mc:Choice>
          <mc:Fallback xmlns="">
            <p:pic>
              <p:nvPicPr>
                <p:cNvPr id="23" name="Ink 22">
                  <a:extLst>
                    <a:ext uri="{FF2B5EF4-FFF2-40B4-BE49-F238E27FC236}">
                      <a16:creationId xmlns:a16="http://schemas.microsoft.com/office/drawing/2014/main" id="{64AD492D-3C18-4A44-A9A5-76F3D1105A86}"/>
                    </a:ext>
                  </a:extLst>
                </p:cNvPr>
                <p:cNvPicPr/>
                <p:nvPr/>
              </p:nvPicPr>
              <p:blipFill>
                <a:blip r:embed="rId15"/>
                <a:stretch>
                  <a:fillRect/>
                </a:stretch>
              </p:blipFill>
              <p:spPr>
                <a:xfrm>
                  <a:off x="5163394" y="995283"/>
                  <a:ext cx="163800" cy="237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74" name="Group 73">
            <a:extLst>
              <a:ext uri="{FF2B5EF4-FFF2-40B4-BE49-F238E27FC236}">
                <a16:creationId xmlns:a16="http://schemas.microsoft.com/office/drawing/2014/main" id="{AD3B13CF-2077-41FF-AD69-7215B6C07553}"/>
              </a:ext>
            </a:extLst>
          </p:cNvPr>
          <p:cNvGrpSpPr/>
          <p:nvPr/>
        </p:nvGrpSpPr>
        <p:grpSpPr>
          <a:xfrm>
            <a:off x="5659834" y="280683"/>
            <a:ext cx="2934720" cy="668160"/>
            <a:chOff x="5659834" y="280683"/>
            <a:chExt cx="2934720" cy="6681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6">
              <p14:nvContentPartPr>
                <p14:cNvPr id="24" name="Ink 23">
                  <a:extLst>
                    <a:ext uri="{FF2B5EF4-FFF2-40B4-BE49-F238E27FC236}">
                      <a16:creationId xmlns:a16="http://schemas.microsoft.com/office/drawing/2014/main" id="{15AF0EBB-32CB-4B39-9CEE-3BB432C27907}"/>
                    </a:ext>
                  </a:extLst>
                </p14:cNvPr>
                <p14:cNvContentPartPr/>
                <p14:nvPr/>
              </p14:nvContentPartPr>
              <p14:xfrm>
                <a:off x="5659834" y="628083"/>
                <a:ext cx="258480" cy="213480"/>
              </p14:xfrm>
            </p:contentPart>
          </mc:Choice>
          <mc:Fallback xmlns="">
            <p:pic>
              <p:nvPicPr>
                <p:cNvPr id="24" name="Ink 23">
                  <a:extLst>
                    <a:ext uri="{FF2B5EF4-FFF2-40B4-BE49-F238E27FC236}">
                      <a16:creationId xmlns:a16="http://schemas.microsoft.com/office/drawing/2014/main" id="{15AF0EBB-32CB-4B39-9CEE-3BB432C27907}"/>
                    </a:ext>
                  </a:extLst>
                </p:cNvPr>
                <p:cNvPicPr/>
                <p:nvPr/>
              </p:nvPicPr>
              <p:blipFill>
                <a:blip r:embed="rId17"/>
                <a:stretch>
                  <a:fillRect/>
                </a:stretch>
              </p:blipFill>
              <p:spPr>
                <a:xfrm>
                  <a:off x="5651194" y="619083"/>
                  <a:ext cx="276120" cy="231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">
              <p14:nvContentPartPr>
                <p14:cNvPr id="25" name="Ink 24">
                  <a:extLst>
                    <a:ext uri="{FF2B5EF4-FFF2-40B4-BE49-F238E27FC236}">
                      <a16:creationId xmlns:a16="http://schemas.microsoft.com/office/drawing/2014/main" id="{F5AE59F5-C706-497D-B6DE-EBB56939D3D0}"/>
                    </a:ext>
                  </a:extLst>
                </p14:cNvPr>
                <p14:cNvContentPartPr/>
                <p14:nvPr/>
              </p14:nvContentPartPr>
              <p14:xfrm>
                <a:off x="5962954" y="779643"/>
                <a:ext cx="11520" cy="123840"/>
              </p14:xfrm>
            </p:contentPart>
          </mc:Choice>
          <mc:Fallback xmlns="">
            <p:pic>
              <p:nvPicPr>
                <p:cNvPr id="25" name="Ink 24">
                  <a:extLst>
                    <a:ext uri="{FF2B5EF4-FFF2-40B4-BE49-F238E27FC236}">
                      <a16:creationId xmlns:a16="http://schemas.microsoft.com/office/drawing/2014/main" id="{F5AE59F5-C706-497D-B6DE-EBB56939D3D0}"/>
                    </a:ext>
                  </a:extLst>
                </p:cNvPr>
                <p:cNvPicPr/>
                <p:nvPr/>
              </p:nvPicPr>
              <p:blipFill>
                <a:blip r:embed="rId19"/>
                <a:stretch>
                  <a:fillRect/>
                </a:stretch>
              </p:blipFill>
              <p:spPr>
                <a:xfrm>
                  <a:off x="5954314" y="770643"/>
                  <a:ext cx="29160" cy="141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">
              <p14:nvContentPartPr>
                <p14:cNvPr id="26" name="Ink 25">
                  <a:extLst>
                    <a:ext uri="{FF2B5EF4-FFF2-40B4-BE49-F238E27FC236}">
                      <a16:creationId xmlns:a16="http://schemas.microsoft.com/office/drawing/2014/main" id="{64A7052D-0C87-40A9-A780-3B93273D73C4}"/>
                    </a:ext>
                  </a:extLst>
                </p14:cNvPr>
                <p14:cNvContentPartPr/>
                <p14:nvPr/>
              </p14:nvContentPartPr>
              <p14:xfrm>
                <a:off x="5996794" y="857763"/>
                <a:ext cx="146160" cy="79560"/>
              </p14:xfrm>
            </p:contentPart>
          </mc:Choice>
          <mc:Fallback xmlns="">
            <p:pic>
              <p:nvPicPr>
                <p:cNvPr id="26" name="Ink 25">
                  <a:extLst>
                    <a:ext uri="{FF2B5EF4-FFF2-40B4-BE49-F238E27FC236}">
                      <a16:creationId xmlns:a16="http://schemas.microsoft.com/office/drawing/2014/main" id="{64A7052D-0C87-40A9-A780-3B93273D73C4}"/>
                    </a:ext>
                  </a:extLst>
                </p:cNvPr>
                <p:cNvPicPr/>
                <p:nvPr/>
              </p:nvPicPr>
              <p:blipFill>
                <a:blip r:embed="rId21"/>
                <a:stretch>
                  <a:fillRect/>
                </a:stretch>
              </p:blipFill>
              <p:spPr>
                <a:xfrm>
                  <a:off x="5987794" y="848763"/>
                  <a:ext cx="163800" cy="97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">
              <p14:nvContentPartPr>
                <p14:cNvPr id="27" name="Ink 26">
                  <a:extLst>
                    <a:ext uri="{FF2B5EF4-FFF2-40B4-BE49-F238E27FC236}">
                      <a16:creationId xmlns:a16="http://schemas.microsoft.com/office/drawing/2014/main" id="{1CC3071B-5A41-43CE-9F0C-74CADF91C9D9}"/>
                    </a:ext>
                  </a:extLst>
                </p14:cNvPr>
                <p14:cNvContentPartPr/>
                <p14:nvPr/>
              </p14:nvContentPartPr>
              <p14:xfrm>
                <a:off x="6245194" y="762723"/>
                <a:ext cx="189360" cy="23040"/>
              </p14:xfrm>
            </p:contentPart>
          </mc:Choice>
          <mc:Fallback xmlns="">
            <p:pic>
              <p:nvPicPr>
                <p:cNvPr id="27" name="Ink 26">
                  <a:extLst>
                    <a:ext uri="{FF2B5EF4-FFF2-40B4-BE49-F238E27FC236}">
                      <a16:creationId xmlns:a16="http://schemas.microsoft.com/office/drawing/2014/main" id="{1CC3071B-5A41-43CE-9F0C-74CADF91C9D9}"/>
                    </a:ext>
                  </a:extLst>
                </p:cNvPr>
                <p:cNvPicPr/>
                <p:nvPr/>
              </p:nvPicPr>
              <p:blipFill>
                <a:blip r:embed="rId23"/>
                <a:stretch>
                  <a:fillRect/>
                </a:stretch>
              </p:blipFill>
              <p:spPr>
                <a:xfrm>
                  <a:off x="6236194" y="754083"/>
                  <a:ext cx="207000" cy="40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">
              <p14:nvContentPartPr>
                <p14:cNvPr id="28" name="Ink 27">
                  <a:extLst>
                    <a:ext uri="{FF2B5EF4-FFF2-40B4-BE49-F238E27FC236}">
                      <a16:creationId xmlns:a16="http://schemas.microsoft.com/office/drawing/2014/main" id="{7A791AE7-DBFC-45B1-A8E1-E9BC6762E5B8}"/>
                    </a:ext>
                  </a:extLst>
                </p14:cNvPr>
                <p14:cNvContentPartPr/>
                <p14:nvPr/>
              </p14:nvContentPartPr>
              <p14:xfrm>
                <a:off x="6333394" y="723483"/>
                <a:ext cx="17280" cy="112680"/>
              </p14:xfrm>
            </p:contentPart>
          </mc:Choice>
          <mc:Fallback xmlns="">
            <p:pic>
              <p:nvPicPr>
                <p:cNvPr id="28" name="Ink 27">
                  <a:extLst>
                    <a:ext uri="{FF2B5EF4-FFF2-40B4-BE49-F238E27FC236}">
                      <a16:creationId xmlns:a16="http://schemas.microsoft.com/office/drawing/2014/main" id="{7A791AE7-DBFC-45B1-A8E1-E9BC6762E5B8}"/>
                    </a:ext>
                  </a:extLst>
                </p:cNvPr>
                <p:cNvPicPr/>
                <p:nvPr/>
              </p:nvPicPr>
              <p:blipFill>
                <a:blip r:embed="rId25"/>
                <a:stretch>
                  <a:fillRect/>
                </a:stretch>
              </p:blipFill>
              <p:spPr>
                <a:xfrm>
                  <a:off x="6324394" y="714843"/>
                  <a:ext cx="34920" cy="130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">
              <p14:nvContentPartPr>
                <p14:cNvPr id="29" name="Ink 28">
                  <a:extLst>
                    <a:ext uri="{FF2B5EF4-FFF2-40B4-BE49-F238E27FC236}">
                      <a16:creationId xmlns:a16="http://schemas.microsoft.com/office/drawing/2014/main" id="{53471B85-21D7-478F-83EC-90726A8E94B2}"/>
                    </a:ext>
                  </a:extLst>
                </p14:cNvPr>
                <p14:cNvContentPartPr/>
                <p14:nvPr/>
              </p14:nvContentPartPr>
              <p14:xfrm>
                <a:off x="6596914" y="666963"/>
                <a:ext cx="213480" cy="183600"/>
              </p14:xfrm>
            </p:contentPart>
          </mc:Choice>
          <mc:Fallback xmlns="">
            <p:pic>
              <p:nvPicPr>
                <p:cNvPr id="29" name="Ink 28">
                  <a:extLst>
                    <a:ext uri="{FF2B5EF4-FFF2-40B4-BE49-F238E27FC236}">
                      <a16:creationId xmlns:a16="http://schemas.microsoft.com/office/drawing/2014/main" id="{53471B85-21D7-478F-83EC-90726A8E94B2}"/>
                    </a:ext>
                  </a:extLst>
                </p:cNvPr>
                <p:cNvPicPr/>
                <p:nvPr/>
              </p:nvPicPr>
              <p:blipFill>
                <a:blip r:embed="rId27"/>
                <a:stretch>
                  <a:fillRect/>
                </a:stretch>
              </p:blipFill>
              <p:spPr>
                <a:xfrm>
                  <a:off x="6588274" y="657963"/>
                  <a:ext cx="231120" cy="201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">
              <p14:nvContentPartPr>
                <p14:cNvPr id="30" name="Ink 29">
                  <a:extLst>
                    <a:ext uri="{FF2B5EF4-FFF2-40B4-BE49-F238E27FC236}">
                      <a16:creationId xmlns:a16="http://schemas.microsoft.com/office/drawing/2014/main" id="{31F89F44-049A-4756-98F9-C86C41ABB032}"/>
                    </a:ext>
                  </a:extLst>
                </p14:cNvPr>
                <p14:cNvContentPartPr/>
                <p14:nvPr/>
              </p14:nvContentPartPr>
              <p14:xfrm>
                <a:off x="6871954" y="801603"/>
                <a:ext cx="90000" cy="102240"/>
              </p14:xfrm>
            </p:contentPart>
          </mc:Choice>
          <mc:Fallback xmlns="">
            <p:pic>
              <p:nvPicPr>
                <p:cNvPr id="30" name="Ink 29">
                  <a:extLst>
                    <a:ext uri="{FF2B5EF4-FFF2-40B4-BE49-F238E27FC236}">
                      <a16:creationId xmlns:a16="http://schemas.microsoft.com/office/drawing/2014/main" id="{31F89F44-049A-4756-98F9-C86C41ABB032}"/>
                    </a:ext>
                  </a:extLst>
                </p:cNvPr>
                <p:cNvPicPr/>
                <p:nvPr/>
              </p:nvPicPr>
              <p:blipFill>
                <a:blip r:embed="rId29"/>
                <a:stretch>
                  <a:fillRect/>
                </a:stretch>
              </p:blipFill>
              <p:spPr>
                <a:xfrm>
                  <a:off x="6862954" y="792603"/>
                  <a:ext cx="107640" cy="119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">
              <p14:nvContentPartPr>
                <p14:cNvPr id="31" name="Ink 30">
                  <a:extLst>
                    <a:ext uri="{FF2B5EF4-FFF2-40B4-BE49-F238E27FC236}">
                      <a16:creationId xmlns:a16="http://schemas.microsoft.com/office/drawing/2014/main" id="{6D83F21D-BF64-40E7-8F83-2C187A43EF84}"/>
                    </a:ext>
                  </a:extLst>
                </p14:cNvPr>
                <p14:cNvContentPartPr/>
                <p14:nvPr/>
              </p14:nvContentPartPr>
              <p14:xfrm>
                <a:off x="7028914" y="779643"/>
                <a:ext cx="96120" cy="169200"/>
              </p14:xfrm>
            </p:contentPart>
          </mc:Choice>
          <mc:Fallback xmlns="">
            <p:pic>
              <p:nvPicPr>
                <p:cNvPr id="31" name="Ink 30">
                  <a:extLst>
                    <a:ext uri="{FF2B5EF4-FFF2-40B4-BE49-F238E27FC236}">
                      <a16:creationId xmlns:a16="http://schemas.microsoft.com/office/drawing/2014/main" id="{6D83F21D-BF64-40E7-8F83-2C187A43EF84}"/>
                    </a:ext>
                  </a:extLst>
                </p:cNvPr>
                <p:cNvPicPr/>
                <p:nvPr/>
              </p:nvPicPr>
              <p:blipFill>
                <a:blip r:embed="rId31"/>
                <a:stretch>
                  <a:fillRect/>
                </a:stretch>
              </p:blipFill>
              <p:spPr>
                <a:xfrm>
                  <a:off x="7020274" y="770643"/>
                  <a:ext cx="113760" cy="186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">
              <p14:nvContentPartPr>
                <p14:cNvPr id="32" name="Ink 31">
                  <a:extLst>
                    <a:ext uri="{FF2B5EF4-FFF2-40B4-BE49-F238E27FC236}">
                      <a16:creationId xmlns:a16="http://schemas.microsoft.com/office/drawing/2014/main" id="{1FFCE30A-B17A-41A9-B6B7-46ED40D68A27}"/>
                    </a:ext>
                  </a:extLst>
                </p14:cNvPr>
                <p14:cNvContentPartPr/>
                <p14:nvPr/>
              </p14:nvContentPartPr>
              <p14:xfrm>
                <a:off x="6692314" y="526563"/>
                <a:ext cx="163080" cy="40680"/>
              </p14:xfrm>
            </p:contentPart>
          </mc:Choice>
          <mc:Fallback xmlns="">
            <p:pic>
              <p:nvPicPr>
                <p:cNvPr id="32" name="Ink 31">
                  <a:extLst>
                    <a:ext uri="{FF2B5EF4-FFF2-40B4-BE49-F238E27FC236}">
                      <a16:creationId xmlns:a16="http://schemas.microsoft.com/office/drawing/2014/main" id="{1FFCE30A-B17A-41A9-B6B7-46ED40D68A27}"/>
                    </a:ext>
                  </a:extLst>
                </p:cNvPr>
                <p:cNvPicPr/>
                <p:nvPr/>
              </p:nvPicPr>
              <p:blipFill>
                <a:blip r:embed="rId33"/>
                <a:stretch>
                  <a:fillRect/>
                </a:stretch>
              </p:blipFill>
              <p:spPr>
                <a:xfrm>
                  <a:off x="6683314" y="517563"/>
                  <a:ext cx="180720" cy="58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">
              <p14:nvContentPartPr>
                <p14:cNvPr id="33" name="Ink 32">
                  <a:extLst>
                    <a:ext uri="{FF2B5EF4-FFF2-40B4-BE49-F238E27FC236}">
                      <a16:creationId xmlns:a16="http://schemas.microsoft.com/office/drawing/2014/main" id="{04E51864-FF9C-4B3A-93C4-F8E4794BFABF}"/>
                    </a:ext>
                  </a:extLst>
                </p14:cNvPr>
                <p14:cNvContentPartPr/>
                <p14:nvPr/>
              </p14:nvContentPartPr>
              <p14:xfrm>
                <a:off x="7270114" y="711603"/>
                <a:ext cx="236160" cy="186120"/>
              </p14:xfrm>
            </p:contentPart>
          </mc:Choice>
          <mc:Fallback xmlns="">
            <p:pic>
              <p:nvPicPr>
                <p:cNvPr id="33" name="Ink 32">
                  <a:extLst>
                    <a:ext uri="{FF2B5EF4-FFF2-40B4-BE49-F238E27FC236}">
                      <a16:creationId xmlns:a16="http://schemas.microsoft.com/office/drawing/2014/main" id="{04E51864-FF9C-4B3A-93C4-F8E4794BFABF}"/>
                    </a:ext>
                  </a:extLst>
                </p:cNvPr>
                <p:cNvPicPr/>
                <p:nvPr/>
              </p:nvPicPr>
              <p:blipFill>
                <a:blip r:embed="rId35"/>
                <a:stretch>
                  <a:fillRect/>
                </a:stretch>
              </p:blipFill>
              <p:spPr>
                <a:xfrm>
                  <a:off x="7261114" y="702963"/>
                  <a:ext cx="253800" cy="203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">
              <p14:nvContentPartPr>
                <p14:cNvPr id="34" name="Ink 33">
                  <a:extLst>
                    <a:ext uri="{FF2B5EF4-FFF2-40B4-BE49-F238E27FC236}">
                      <a16:creationId xmlns:a16="http://schemas.microsoft.com/office/drawing/2014/main" id="{86B6A7CC-F2F7-4B26-9947-C291A43D6D61}"/>
                    </a:ext>
                  </a:extLst>
                </p14:cNvPr>
                <p14:cNvContentPartPr/>
                <p14:nvPr/>
              </p14:nvContentPartPr>
              <p14:xfrm>
                <a:off x="7466314" y="493443"/>
                <a:ext cx="118080" cy="11520"/>
              </p14:xfrm>
            </p:contentPart>
          </mc:Choice>
          <mc:Fallback xmlns="">
            <p:pic>
              <p:nvPicPr>
                <p:cNvPr id="34" name="Ink 33">
                  <a:extLst>
                    <a:ext uri="{FF2B5EF4-FFF2-40B4-BE49-F238E27FC236}">
                      <a16:creationId xmlns:a16="http://schemas.microsoft.com/office/drawing/2014/main" id="{86B6A7CC-F2F7-4B26-9947-C291A43D6D61}"/>
                    </a:ext>
                  </a:extLst>
                </p:cNvPr>
                <p:cNvPicPr/>
                <p:nvPr/>
              </p:nvPicPr>
              <p:blipFill>
                <a:blip r:embed="rId37"/>
                <a:stretch>
                  <a:fillRect/>
                </a:stretch>
              </p:blipFill>
              <p:spPr>
                <a:xfrm>
                  <a:off x="7457674" y="484803"/>
                  <a:ext cx="135720" cy="29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">
              <p14:nvContentPartPr>
                <p14:cNvPr id="35" name="Ink 34">
                  <a:extLst>
                    <a:ext uri="{FF2B5EF4-FFF2-40B4-BE49-F238E27FC236}">
                      <a16:creationId xmlns:a16="http://schemas.microsoft.com/office/drawing/2014/main" id="{3FF41ECD-0E0F-49D6-B37D-3CE891E5093A}"/>
                    </a:ext>
                  </a:extLst>
                </p14:cNvPr>
                <p14:cNvContentPartPr/>
                <p14:nvPr/>
              </p14:nvContentPartPr>
              <p14:xfrm>
                <a:off x="7634434" y="459963"/>
                <a:ext cx="90360" cy="113400"/>
              </p14:xfrm>
            </p:contentPart>
          </mc:Choice>
          <mc:Fallback xmlns="">
            <p:pic>
              <p:nvPicPr>
                <p:cNvPr id="35" name="Ink 34">
                  <a:extLst>
                    <a:ext uri="{FF2B5EF4-FFF2-40B4-BE49-F238E27FC236}">
                      <a16:creationId xmlns:a16="http://schemas.microsoft.com/office/drawing/2014/main" id="{3FF41ECD-0E0F-49D6-B37D-3CE891E5093A}"/>
                    </a:ext>
                  </a:extLst>
                </p:cNvPr>
                <p:cNvPicPr/>
                <p:nvPr/>
              </p:nvPicPr>
              <p:blipFill>
                <a:blip r:embed="rId39"/>
                <a:stretch>
                  <a:fillRect/>
                </a:stretch>
              </p:blipFill>
              <p:spPr>
                <a:xfrm>
                  <a:off x="7625794" y="450963"/>
                  <a:ext cx="108000" cy="131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">
              <p14:nvContentPartPr>
                <p14:cNvPr id="36" name="Ink 35">
                  <a:extLst>
                    <a:ext uri="{FF2B5EF4-FFF2-40B4-BE49-F238E27FC236}">
                      <a16:creationId xmlns:a16="http://schemas.microsoft.com/office/drawing/2014/main" id="{E8BDA356-D4A9-4493-9AF6-0E116B60B27B}"/>
                    </a:ext>
                  </a:extLst>
                </p14:cNvPr>
                <p14:cNvContentPartPr/>
                <p14:nvPr/>
              </p14:nvContentPartPr>
              <p14:xfrm>
                <a:off x="7752514" y="521163"/>
                <a:ext cx="79920" cy="172800"/>
              </p14:xfrm>
            </p:contentPart>
          </mc:Choice>
          <mc:Fallback xmlns="">
            <p:pic>
              <p:nvPicPr>
                <p:cNvPr id="36" name="Ink 35">
                  <a:extLst>
                    <a:ext uri="{FF2B5EF4-FFF2-40B4-BE49-F238E27FC236}">
                      <a16:creationId xmlns:a16="http://schemas.microsoft.com/office/drawing/2014/main" id="{E8BDA356-D4A9-4493-9AF6-0E116B60B27B}"/>
                    </a:ext>
                  </a:extLst>
                </p:cNvPr>
                <p:cNvPicPr/>
                <p:nvPr/>
              </p:nvPicPr>
              <p:blipFill>
                <a:blip r:embed="rId41"/>
                <a:stretch>
                  <a:fillRect/>
                </a:stretch>
              </p:blipFill>
              <p:spPr>
                <a:xfrm>
                  <a:off x="7743874" y="512163"/>
                  <a:ext cx="97560" cy="190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">
              <p14:nvContentPartPr>
                <p14:cNvPr id="37" name="Ink 36">
                  <a:extLst>
                    <a:ext uri="{FF2B5EF4-FFF2-40B4-BE49-F238E27FC236}">
                      <a16:creationId xmlns:a16="http://schemas.microsoft.com/office/drawing/2014/main" id="{ED495C9D-20EB-49B4-8932-56B8C0A7BB82}"/>
                    </a:ext>
                  </a:extLst>
                </p14:cNvPr>
                <p14:cNvContentPartPr/>
                <p14:nvPr/>
              </p14:nvContentPartPr>
              <p14:xfrm>
                <a:off x="7786354" y="437283"/>
                <a:ext cx="360" cy="6120"/>
              </p14:xfrm>
            </p:contentPart>
          </mc:Choice>
          <mc:Fallback xmlns="">
            <p:pic>
              <p:nvPicPr>
                <p:cNvPr id="37" name="Ink 36">
                  <a:extLst>
                    <a:ext uri="{FF2B5EF4-FFF2-40B4-BE49-F238E27FC236}">
                      <a16:creationId xmlns:a16="http://schemas.microsoft.com/office/drawing/2014/main" id="{ED495C9D-20EB-49B4-8932-56B8C0A7BB82}"/>
                    </a:ext>
                  </a:extLst>
                </p:cNvPr>
                <p:cNvPicPr/>
                <p:nvPr/>
              </p:nvPicPr>
              <p:blipFill>
                <a:blip r:embed="rId43"/>
                <a:stretch>
                  <a:fillRect/>
                </a:stretch>
              </p:blipFill>
              <p:spPr>
                <a:xfrm>
                  <a:off x="7777354" y="428643"/>
                  <a:ext cx="18000" cy="23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4">
              <p14:nvContentPartPr>
                <p14:cNvPr id="38" name="Ink 37">
                  <a:extLst>
                    <a:ext uri="{FF2B5EF4-FFF2-40B4-BE49-F238E27FC236}">
                      <a16:creationId xmlns:a16="http://schemas.microsoft.com/office/drawing/2014/main" id="{3B6EF740-C0A7-4AE9-85B4-8CAC53C64824}"/>
                    </a:ext>
                  </a:extLst>
                </p14:cNvPr>
                <p14:cNvContentPartPr/>
                <p14:nvPr/>
              </p14:nvContentPartPr>
              <p14:xfrm>
                <a:off x="7920994" y="336483"/>
                <a:ext cx="138600" cy="493920"/>
              </p14:xfrm>
            </p:contentPart>
          </mc:Choice>
          <mc:Fallback xmlns="">
            <p:pic>
              <p:nvPicPr>
                <p:cNvPr id="38" name="Ink 37">
                  <a:extLst>
                    <a:ext uri="{FF2B5EF4-FFF2-40B4-BE49-F238E27FC236}">
                      <a16:creationId xmlns:a16="http://schemas.microsoft.com/office/drawing/2014/main" id="{3B6EF740-C0A7-4AE9-85B4-8CAC53C64824}"/>
                    </a:ext>
                  </a:extLst>
                </p:cNvPr>
                <p:cNvPicPr/>
                <p:nvPr/>
              </p:nvPicPr>
              <p:blipFill>
                <a:blip r:embed="rId45"/>
                <a:stretch>
                  <a:fillRect/>
                </a:stretch>
              </p:blipFill>
              <p:spPr>
                <a:xfrm>
                  <a:off x="7911994" y="327483"/>
                  <a:ext cx="156240" cy="511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6">
              <p14:nvContentPartPr>
                <p14:cNvPr id="39" name="Ink 38">
                  <a:extLst>
                    <a:ext uri="{FF2B5EF4-FFF2-40B4-BE49-F238E27FC236}">
                      <a16:creationId xmlns:a16="http://schemas.microsoft.com/office/drawing/2014/main" id="{FA84C6D4-170D-4AEC-A28B-C35DDB7866D7}"/>
                    </a:ext>
                  </a:extLst>
                </p14:cNvPr>
                <p14:cNvContentPartPr/>
                <p14:nvPr/>
              </p14:nvContentPartPr>
              <p14:xfrm>
                <a:off x="8089114" y="543843"/>
                <a:ext cx="50400" cy="113040"/>
              </p14:xfrm>
            </p:contentPart>
          </mc:Choice>
          <mc:Fallback xmlns="">
            <p:pic>
              <p:nvPicPr>
                <p:cNvPr id="39" name="Ink 38">
                  <a:extLst>
                    <a:ext uri="{FF2B5EF4-FFF2-40B4-BE49-F238E27FC236}">
                      <a16:creationId xmlns:a16="http://schemas.microsoft.com/office/drawing/2014/main" id="{FA84C6D4-170D-4AEC-A28B-C35DDB7866D7}"/>
                    </a:ext>
                  </a:extLst>
                </p:cNvPr>
                <p:cNvPicPr/>
                <p:nvPr/>
              </p:nvPicPr>
              <p:blipFill>
                <a:blip r:embed="rId47"/>
                <a:stretch>
                  <a:fillRect/>
                </a:stretch>
              </p:blipFill>
              <p:spPr>
                <a:xfrm>
                  <a:off x="8080474" y="535203"/>
                  <a:ext cx="68040" cy="130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8">
              <p14:nvContentPartPr>
                <p14:cNvPr id="40" name="Ink 39">
                  <a:extLst>
                    <a:ext uri="{FF2B5EF4-FFF2-40B4-BE49-F238E27FC236}">
                      <a16:creationId xmlns:a16="http://schemas.microsoft.com/office/drawing/2014/main" id="{5E8B3C5A-8AB9-4E3B-88A5-6790D0EA23D2}"/>
                    </a:ext>
                  </a:extLst>
                </p14:cNvPr>
                <p14:cNvContentPartPr/>
                <p14:nvPr/>
              </p14:nvContentPartPr>
              <p14:xfrm>
                <a:off x="8195674" y="555363"/>
                <a:ext cx="51120" cy="140760"/>
              </p14:xfrm>
            </p:contentPart>
          </mc:Choice>
          <mc:Fallback xmlns="">
            <p:pic>
              <p:nvPicPr>
                <p:cNvPr id="40" name="Ink 39">
                  <a:extLst>
                    <a:ext uri="{FF2B5EF4-FFF2-40B4-BE49-F238E27FC236}">
                      <a16:creationId xmlns:a16="http://schemas.microsoft.com/office/drawing/2014/main" id="{5E8B3C5A-8AB9-4E3B-88A5-6790D0EA23D2}"/>
                    </a:ext>
                  </a:extLst>
                </p:cNvPr>
                <p:cNvPicPr/>
                <p:nvPr/>
              </p:nvPicPr>
              <p:blipFill>
                <a:blip r:embed="rId49"/>
                <a:stretch>
                  <a:fillRect/>
                </a:stretch>
              </p:blipFill>
              <p:spPr>
                <a:xfrm>
                  <a:off x="8186674" y="546363"/>
                  <a:ext cx="68760" cy="158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0">
              <p14:nvContentPartPr>
                <p14:cNvPr id="41" name="Ink 40">
                  <a:extLst>
                    <a:ext uri="{FF2B5EF4-FFF2-40B4-BE49-F238E27FC236}">
                      <a16:creationId xmlns:a16="http://schemas.microsoft.com/office/drawing/2014/main" id="{6F3CEBFD-39F6-4D24-BC4D-3280983371C0}"/>
                    </a:ext>
                  </a:extLst>
                </p14:cNvPr>
                <p14:cNvContentPartPr/>
                <p14:nvPr/>
              </p14:nvContentPartPr>
              <p14:xfrm>
                <a:off x="8156434" y="673083"/>
                <a:ext cx="50760" cy="360"/>
              </p14:xfrm>
            </p:contentPart>
          </mc:Choice>
          <mc:Fallback xmlns="">
            <p:pic>
              <p:nvPicPr>
                <p:cNvPr id="41" name="Ink 40">
                  <a:extLst>
                    <a:ext uri="{FF2B5EF4-FFF2-40B4-BE49-F238E27FC236}">
                      <a16:creationId xmlns:a16="http://schemas.microsoft.com/office/drawing/2014/main" id="{6F3CEBFD-39F6-4D24-BC4D-3280983371C0}"/>
                    </a:ext>
                  </a:extLst>
                </p:cNvPr>
                <p:cNvPicPr/>
                <p:nvPr/>
              </p:nvPicPr>
              <p:blipFill>
                <a:blip r:embed="rId51"/>
                <a:stretch>
                  <a:fillRect/>
                </a:stretch>
              </p:blipFill>
              <p:spPr>
                <a:xfrm>
                  <a:off x="8147794" y="664083"/>
                  <a:ext cx="68400" cy="18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2">
              <p14:nvContentPartPr>
                <p14:cNvPr id="42" name="Ink 41">
                  <a:extLst>
                    <a:ext uri="{FF2B5EF4-FFF2-40B4-BE49-F238E27FC236}">
                      <a16:creationId xmlns:a16="http://schemas.microsoft.com/office/drawing/2014/main" id="{305206BA-5322-4DD6-B68E-5F3B40F37E9F}"/>
                    </a:ext>
                  </a:extLst>
                </p14:cNvPr>
                <p14:cNvContentPartPr/>
                <p14:nvPr/>
              </p14:nvContentPartPr>
              <p14:xfrm>
                <a:off x="8330314" y="280683"/>
                <a:ext cx="155520" cy="281160"/>
              </p14:xfrm>
            </p:contentPart>
          </mc:Choice>
          <mc:Fallback xmlns="">
            <p:pic>
              <p:nvPicPr>
                <p:cNvPr id="42" name="Ink 41">
                  <a:extLst>
                    <a:ext uri="{FF2B5EF4-FFF2-40B4-BE49-F238E27FC236}">
                      <a16:creationId xmlns:a16="http://schemas.microsoft.com/office/drawing/2014/main" id="{305206BA-5322-4DD6-B68E-5F3B40F37E9F}"/>
                    </a:ext>
                  </a:extLst>
                </p:cNvPr>
                <p:cNvPicPr/>
                <p:nvPr/>
              </p:nvPicPr>
              <p:blipFill>
                <a:blip r:embed="rId53"/>
                <a:stretch>
                  <a:fillRect/>
                </a:stretch>
              </p:blipFill>
              <p:spPr>
                <a:xfrm>
                  <a:off x="8321674" y="271683"/>
                  <a:ext cx="173160" cy="298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4">
              <p14:nvContentPartPr>
                <p14:cNvPr id="43" name="Ink 42">
                  <a:extLst>
                    <a:ext uri="{FF2B5EF4-FFF2-40B4-BE49-F238E27FC236}">
                      <a16:creationId xmlns:a16="http://schemas.microsoft.com/office/drawing/2014/main" id="{5F5BA96D-8410-4F17-8250-B4A66782E7A7}"/>
                    </a:ext>
                  </a:extLst>
                </p14:cNvPr>
                <p14:cNvContentPartPr/>
                <p14:nvPr/>
              </p14:nvContentPartPr>
              <p14:xfrm>
                <a:off x="8526874" y="543843"/>
                <a:ext cx="67680" cy="95760"/>
              </p14:xfrm>
            </p:contentPart>
          </mc:Choice>
          <mc:Fallback xmlns="">
            <p:pic>
              <p:nvPicPr>
                <p:cNvPr id="43" name="Ink 42">
                  <a:extLst>
                    <a:ext uri="{FF2B5EF4-FFF2-40B4-BE49-F238E27FC236}">
                      <a16:creationId xmlns:a16="http://schemas.microsoft.com/office/drawing/2014/main" id="{5F5BA96D-8410-4F17-8250-B4A66782E7A7}"/>
                    </a:ext>
                  </a:extLst>
                </p:cNvPr>
                <p:cNvPicPr/>
                <p:nvPr/>
              </p:nvPicPr>
              <p:blipFill>
                <a:blip r:embed="rId55"/>
                <a:stretch>
                  <a:fillRect/>
                </a:stretch>
              </p:blipFill>
              <p:spPr>
                <a:xfrm>
                  <a:off x="8517874" y="535203"/>
                  <a:ext cx="85320" cy="1134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80" name="Group 79">
            <a:extLst>
              <a:ext uri="{FF2B5EF4-FFF2-40B4-BE49-F238E27FC236}">
                <a16:creationId xmlns:a16="http://schemas.microsoft.com/office/drawing/2014/main" id="{7F7F370F-AB89-4A76-9FEF-53E8B17B37BF}"/>
              </a:ext>
            </a:extLst>
          </p:cNvPr>
          <p:cNvGrpSpPr/>
          <p:nvPr/>
        </p:nvGrpSpPr>
        <p:grpSpPr>
          <a:xfrm>
            <a:off x="1414354" y="986643"/>
            <a:ext cx="2787840" cy="1234800"/>
            <a:chOff x="1414354" y="986643"/>
            <a:chExt cx="2787840" cy="12348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56">
              <p14:nvContentPartPr>
                <p14:cNvPr id="3" name="Ink 2">
                  <a:extLst>
                    <a:ext uri="{FF2B5EF4-FFF2-40B4-BE49-F238E27FC236}">
                      <a16:creationId xmlns:a16="http://schemas.microsoft.com/office/drawing/2014/main" id="{F0E992BB-45C9-4191-A20A-EB6750747977}"/>
                    </a:ext>
                  </a:extLst>
                </p14:cNvPr>
                <p14:cNvContentPartPr/>
                <p14:nvPr/>
              </p14:nvContentPartPr>
              <p14:xfrm>
                <a:off x="1811794" y="2137923"/>
                <a:ext cx="2247480" cy="83520"/>
              </p14:xfrm>
            </p:contentPart>
          </mc:Choice>
          <mc:Fallback xmlns="">
            <p:pic>
              <p:nvPicPr>
                <p:cNvPr id="3" name="Ink 2">
                  <a:extLst>
                    <a:ext uri="{FF2B5EF4-FFF2-40B4-BE49-F238E27FC236}">
                      <a16:creationId xmlns:a16="http://schemas.microsoft.com/office/drawing/2014/main" id="{F0E992BB-45C9-4191-A20A-EB6750747977}"/>
                    </a:ext>
                  </a:extLst>
                </p:cNvPr>
                <p:cNvPicPr/>
                <p:nvPr/>
              </p:nvPicPr>
              <p:blipFill>
                <a:blip r:embed="rId57"/>
                <a:stretch>
                  <a:fillRect/>
                </a:stretch>
              </p:blipFill>
              <p:spPr>
                <a:xfrm>
                  <a:off x="1802794" y="2129283"/>
                  <a:ext cx="2265120" cy="101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8">
              <p14:nvContentPartPr>
                <p14:cNvPr id="2" name="Ink 1">
                  <a:extLst>
                    <a:ext uri="{FF2B5EF4-FFF2-40B4-BE49-F238E27FC236}">
                      <a16:creationId xmlns:a16="http://schemas.microsoft.com/office/drawing/2014/main" id="{407EFCA0-998B-4A7A-8480-9CD1E99B9032}"/>
                    </a:ext>
                  </a:extLst>
                </p14:cNvPr>
                <p14:cNvContentPartPr/>
                <p14:nvPr/>
              </p14:nvContentPartPr>
              <p14:xfrm>
                <a:off x="1755634" y="1464003"/>
                <a:ext cx="2085480" cy="106920"/>
              </p14:xfrm>
            </p:contentPart>
          </mc:Choice>
          <mc:Fallback xmlns="">
            <p:pic>
              <p:nvPicPr>
                <p:cNvPr id="2" name="Ink 1">
                  <a:extLst>
                    <a:ext uri="{FF2B5EF4-FFF2-40B4-BE49-F238E27FC236}">
                      <a16:creationId xmlns:a16="http://schemas.microsoft.com/office/drawing/2014/main" id="{407EFCA0-998B-4A7A-8480-9CD1E99B9032}"/>
                    </a:ext>
                  </a:extLst>
                </p:cNvPr>
                <p:cNvPicPr/>
                <p:nvPr/>
              </p:nvPicPr>
              <p:blipFill>
                <a:blip r:embed="rId59"/>
                <a:stretch>
                  <a:fillRect/>
                </a:stretch>
              </p:blipFill>
              <p:spPr>
                <a:xfrm>
                  <a:off x="1746994" y="1455003"/>
                  <a:ext cx="2103120" cy="124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0">
              <p14:nvContentPartPr>
                <p14:cNvPr id="4" name="Ink 3">
                  <a:extLst>
                    <a:ext uri="{FF2B5EF4-FFF2-40B4-BE49-F238E27FC236}">
                      <a16:creationId xmlns:a16="http://schemas.microsoft.com/office/drawing/2014/main" id="{F50E5CB6-9A3B-425E-AB35-DA93D1DEC135}"/>
                    </a:ext>
                  </a:extLst>
                </p14:cNvPr>
                <p14:cNvContentPartPr/>
                <p14:nvPr/>
              </p14:nvContentPartPr>
              <p14:xfrm>
                <a:off x="1912594" y="1037403"/>
                <a:ext cx="858960" cy="393480"/>
              </p14:xfrm>
            </p:contentPart>
          </mc:Choice>
          <mc:Fallback xmlns="">
            <p:pic>
              <p:nvPicPr>
                <p:cNvPr id="4" name="Ink 3">
                  <a:extLst>
                    <a:ext uri="{FF2B5EF4-FFF2-40B4-BE49-F238E27FC236}">
                      <a16:creationId xmlns:a16="http://schemas.microsoft.com/office/drawing/2014/main" id="{F50E5CB6-9A3B-425E-AB35-DA93D1DEC135}"/>
                    </a:ext>
                  </a:extLst>
                </p:cNvPr>
                <p:cNvPicPr/>
                <p:nvPr/>
              </p:nvPicPr>
              <p:blipFill>
                <a:blip r:embed="rId61"/>
                <a:stretch>
                  <a:fillRect/>
                </a:stretch>
              </p:blipFill>
              <p:spPr>
                <a:xfrm>
                  <a:off x="1903594" y="1028403"/>
                  <a:ext cx="876600" cy="411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2">
              <p14:nvContentPartPr>
                <p14:cNvPr id="5" name="Ink 4">
                  <a:extLst>
                    <a:ext uri="{FF2B5EF4-FFF2-40B4-BE49-F238E27FC236}">
                      <a16:creationId xmlns:a16="http://schemas.microsoft.com/office/drawing/2014/main" id="{9E411046-95D3-4E33-9B04-D2C6E523441E}"/>
                    </a:ext>
                  </a:extLst>
                </p14:cNvPr>
                <p14:cNvContentPartPr/>
                <p14:nvPr/>
              </p14:nvContentPartPr>
              <p14:xfrm>
                <a:off x="2356114" y="1183563"/>
                <a:ext cx="218880" cy="191160"/>
              </p14:xfrm>
            </p:contentPart>
          </mc:Choice>
          <mc:Fallback xmlns="">
            <p:pic>
              <p:nvPicPr>
                <p:cNvPr id="5" name="Ink 4">
                  <a:extLst>
                    <a:ext uri="{FF2B5EF4-FFF2-40B4-BE49-F238E27FC236}">
                      <a16:creationId xmlns:a16="http://schemas.microsoft.com/office/drawing/2014/main" id="{9E411046-95D3-4E33-9B04-D2C6E523441E}"/>
                    </a:ext>
                  </a:extLst>
                </p:cNvPr>
                <p:cNvPicPr/>
                <p:nvPr/>
              </p:nvPicPr>
              <p:blipFill>
                <a:blip r:embed="rId63"/>
                <a:stretch>
                  <a:fillRect/>
                </a:stretch>
              </p:blipFill>
              <p:spPr>
                <a:xfrm>
                  <a:off x="2347114" y="1174563"/>
                  <a:ext cx="236520" cy="208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4">
              <p14:nvContentPartPr>
                <p14:cNvPr id="6" name="Ink 5">
                  <a:extLst>
                    <a:ext uri="{FF2B5EF4-FFF2-40B4-BE49-F238E27FC236}">
                      <a16:creationId xmlns:a16="http://schemas.microsoft.com/office/drawing/2014/main" id="{3620F9CD-64EE-4A52-A615-DFA053D75BAB}"/>
                    </a:ext>
                  </a:extLst>
                </p14:cNvPr>
                <p14:cNvContentPartPr/>
                <p14:nvPr/>
              </p14:nvContentPartPr>
              <p14:xfrm>
                <a:off x="2849314" y="986643"/>
                <a:ext cx="595440" cy="511200"/>
              </p14:xfrm>
            </p:contentPart>
          </mc:Choice>
          <mc:Fallback xmlns="">
            <p:pic>
              <p:nvPicPr>
                <p:cNvPr id="6" name="Ink 5">
                  <a:extLst>
                    <a:ext uri="{FF2B5EF4-FFF2-40B4-BE49-F238E27FC236}">
                      <a16:creationId xmlns:a16="http://schemas.microsoft.com/office/drawing/2014/main" id="{3620F9CD-64EE-4A52-A615-DFA053D75BAB}"/>
                    </a:ext>
                  </a:extLst>
                </p:cNvPr>
                <p:cNvPicPr/>
                <p:nvPr/>
              </p:nvPicPr>
              <p:blipFill>
                <a:blip r:embed="rId65"/>
                <a:stretch>
                  <a:fillRect/>
                </a:stretch>
              </p:blipFill>
              <p:spPr>
                <a:xfrm>
                  <a:off x="2840674" y="978003"/>
                  <a:ext cx="613080" cy="528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6">
              <p14:nvContentPartPr>
                <p14:cNvPr id="7" name="Ink 6">
                  <a:extLst>
                    <a:ext uri="{FF2B5EF4-FFF2-40B4-BE49-F238E27FC236}">
                      <a16:creationId xmlns:a16="http://schemas.microsoft.com/office/drawing/2014/main" id="{751AEF50-0DC0-4814-BB60-C2D08CCB7A89}"/>
                    </a:ext>
                  </a:extLst>
                </p14:cNvPr>
                <p14:cNvContentPartPr/>
                <p14:nvPr/>
              </p14:nvContentPartPr>
              <p14:xfrm>
                <a:off x="3191674" y="1060083"/>
                <a:ext cx="225360" cy="163080"/>
              </p14:xfrm>
            </p:contentPart>
          </mc:Choice>
          <mc:Fallback xmlns="">
            <p:pic>
              <p:nvPicPr>
                <p:cNvPr id="7" name="Ink 6">
                  <a:extLst>
                    <a:ext uri="{FF2B5EF4-FFF2-40B4-BE49-F238E27FC236}">
                      <a16:creationId xmlns:a16="http://schemas.microsoft.com/office/drawing/2014/main" id="{751AEF50-0DC0-4814-BB60-C2D08CCB7A89}"/>
                    </a:ext>
                  </a:extLst>
                </p:cNvPr>
                <p:cNvPicPr/>
                <p:nvPr/>
              </p:nvPicPr>
              <p:blipFill>
                <a:blip r:embed="rId67"/>
                <a:stretch>
                  <a:fillRect/>
                </a:stretch>
              </p:blipFill>
              <p:spPr>
                <a:xfrm>
                  <a:off x="3183034" y="1051083"/>
                  <a:ext cx="243000" cy="180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8">
              <p14:nvContentPartPr>
                <p14:cNvPr id="9" name="Ink 8">
                  <a:extLst>
                    <a:ext uri="{FF2B5EF4-FFF2-40B4-BE49-F238E27FC236}">
                      <a16:creationId xmlns:a16="http://schemas.microsoft.com/office/drawing/2014/main" id="{82A49211-A6E2-4E04-A7AC-82E0908AA8CC}"/>
                    </a:ext>
                  </a:extLst>
                </p14:cNvPr>
                <p14:cNvContentPartPr/>
                <p14:nvPr/>
              </p14:nvContentPartPr>
              <p14:xfrm>
                <a:off x="2602714" y="1609083"/>
                <a:ext cx="1144800" cy="445320"/>
              </p14:xfrm>
            </p:contentPart>
          </mc:Choice>
          <mc:Fallback xmlns="">
            <p:pic>
              <p:nvPicPr>
                <p:cNvPr id="9" name="Ink 8">
                  <a:extLst>
                    <a:ext uri="{FF2B5EF4-FFF2-40B4-BE49-F238E27FC236}">
                      <a16:creationId xmlns:a16="http://schemas.microsoft.com/office/drawing/2014/main" id="{82A49211-A6E2-4E04-A7AC-82E0908AA8CC}"/>
                    </a:ext>
                  </a:extLst>
                </p:cNvPr>
                <p:cNvPicPr/>
                <p:nvPr/>
              </p:nvPicPr>
              <p:blipFill>
                <a:blip r:embed="rId69"/>
                <a:stretch>
                  <a:fillRect/>
                </a:stretch>
              </p:blipFill>
              <p:spPr>
                <a:xfrm>
                  <a:off x="2594074" y="1600083"/>
                  <a:ext cx="1162440" cy="462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0">
              <p14:nvContentPartPr>
                <p14:cNvPr id="10" name="Ink 9">
                  <a:extLst>
                    <a:ext uri="{FF2B5EF4-FFF2-40B4-BE49-F238E27FC236}">
                      <a16:creationId xmlns:a16="http://schemas.microsoft.com/office/drawing/2014/main" id="{DBB2BF46-E447-4D77-A0CE-083C5F703DAB}"/>
                    </a:ext>
                  </a:extLst>
                </p14:cNvPr>
                <p14:cNvContentPartPr/>
                <p14:nvPr/>
              </p14:nvContentPartPr>
              <p14:xfrm>
                <a:off x="3477874" y="1789443"/>
                <a:ext cx="168480" cy="90360"/>
              </p14:xfrm>
            </p:contentPart>
          </mc:Choice>
          <mc:Fallback xmlns="">
            <p:pic>
              <p:nvPicPr>
                <p:cNvPr id="10" name="Ink 9">
                  <a:extLst>
                    <a:ext uri="{FF2B5EF4-FFF2-40B4-BE49-F238E27FC236}">
                      <a16:creationId xmlns:a16="http://schemas.microsoft.com/office/drawing/2014/main" id="{DBB2BF46-E447-4D77-A0CE-083C5F703DAB}"/>
                    </a:ext>
                  </a:extLst>
                </p:cNvPr>
                <p:cNvPicPr/>
                <p:nvPr/>
              </p:nvPicPr>
              <p:blipFill>
                <a:blip r:embed="rId71"/>
                <a:stretch>
                  <a:fillRect/>
                </a:stretch>
              </p:blipFill>
              <p:spPr>
                <a:xfrm>
                  <a:off x="3469234" y="1780443"/>
                  <a:ext cx="186120" cy="108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2">
              <p14:nvContentPartPr>
                <p14:cNvPr id="12" name="Ink 11">
                  <a:extLst>
                    <a:ext uri="{FF2B5EF4-FFF2-40B4-BE49-F238E27FC236}">
                      <a16:creationId xmlns:a16="http://schemas.microsoft.com/office/drawing/2014/main" id="{F14A23B9-DE2A-4E25-9262-AE580B364791}"/>
                    </a:ext>
                  </a:extLst>
                </p14:cNvPr>
                <p14:cNvContentPartPr/>
                <p14:nvPr/>
              </p14:nvContentPartPr>
              <p14:xfrm>
                <a:off x="3079714" y="1817883"/>
                <a:ext cx="146160" cy="78480"/>
              </p14:xfrm>
            </p:contentPart>
          </mc:Choice>
          <mc:Fallback xmlns="">
            <p:pic>
              <p:nvPicPr>
                <p:cNvPr id="12" name="Ink 11">
                  <a:extLst>
                    <a:ext uri="{FF2B5EF4-FFF2-40B4-BE49-F238E27FC236}">
                      <a16:creationId xmlns:a16="http://schemas.microsoft.com/office/drawing/2014/main" id="{F14A23B9-DE2A-4E25-9262-AE580B364791}"/>
                    </a:ext>
                  </a:extLst>
                </p:cNvPr>
                <p:cNvPicPr/>
                <p:nvPr/>
              </p:nvPicPr>
              <p:blipFill>
                <a:blip r:embed="rId73"/>
                <a:stretch>
                  <a:fillRect/>
                </a:stretch>
              </p:blipFill>
              <p:spPr>
                <a:xfrm>
                  <a:off x="3070714" y="1808883"/>
                  <a:ext cx="163800" cy="96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4">
              <p14:nvContentPartPr>
                <p14:cNvPr id="13" name="Ink 12">
                  <a:extLst>
                    <a:ext uri="{FF2B5EF4-FFF2-40B4-BE49-F238E27FC236}">
                      <a16:creationId xmlns:a16="http://schemas.microsoft.com/office/drawing/2014/main" id="{A2ABA830-7971-49E4-B979-7AF4ABEC3183}"/>
                    </a:ext>
                  </a:extLst>
                </p14:cNvPr>
                <p14:cNvContentPartPr/>
                <p14:nvPr/>
              </p14:nvContentPartPr>
              <p14:xfrm>
                <a:off x="2641954" y="1879083"/>
                <a:ext cx="162720" cy="129600"/>
              </p14:xfrm>
            </p:contentPart>
          </mc:Choice>
          <mc:Fallback xmlns="">
            <p:pic>
              <p:nvPicPr>
                <p:cNvPr id="13" name="Ink 12">
                  <a:extLst>
                    <a:ext uri="{FF2B5EF4-FFF2-40B4-BE49-F238E27FC236}">
                      <a16:creationId xmlns:a16="http://schemas.microsoft.com/office/drawing/2014/main" id="{A2ABA830-7971-49E4-B979-7AF4ABEC3183}"/>
                    </a:ext>
                  </a:extLst>
                </p:cNvPr>
                <p:cNvPicPr/>
                <p:nvPr/>
              </p:nvPicPr>
              <p:blipFill>
                <a:blip r:embed="rId75"/>
                <a:stretch>
                  <a:fillRect/>
                </a:stretch>
              </p:blipFill>
              <p:spPr>
                <a:xfrm>
                  <a:off x="2633314" y="1870443"/>
                  <a:ext cx="180360" cy="147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6">
              <p14:nvContentPartPr>
                <p14:cNvPr id="15" name="Ink 14">
                  <a:extLst>
                    <a:ext uri="{FF2B5EF4-FFF2-40B4-BE49-F238E27FC236}">
                      <a16:creationId xmlns:a16="http://schemas.microsoft.com/office/drawing/2014/main" id="{8F3CB19D-F8FA-4B23-AF5D-49C42C6CB596}"/>
                    </a:ext>
                  </a:extLst>
                </p14:cNvPr>
                <p14:cNvContentPartPr/>
                <p14:nvPr/>
              </p14:nvContentPartPr>
              <p14:xfrm>
                <a:off x="1537474" y="1071603"/>
                <a:ext cx="39240" cy="156960"/>
              </p14:xfrm>
            </p:contentPart>
          </mc:Choice>
          <mc:Fallback xmlns="">
            <p:pic>
              <p:nvPicPr>
                <p:cNvPr id="15" name="Ink 14">
                  <a:extLst>
                    <a:ext uri="{FF2B5EF4-FFF2-40B4-BE49-F238E27FC236}">
                      <a16:creationId xmlns:a16="http://schemas.microsoft.com/office/drawing/2014/main" id="{8F3CB19D-F8FA-4B23-AF5D-49C42C6CB596}"/>
                    </a:ext>
                  </a:extLst>
                </p:cNvPr>
                <p:cNvPicPr/>
                <p:nvPr/>
              </p:nvPicPr>
              <p:blipFill>
                <a:blip r:embed="rId77"/>
                <a:stretch>
                  <a:fillRect/>
                </a:stretch>
              </p:blipFill>
              <p:spPr>
                <a:xfrm>
                  <a:off x="1528474" y="1062963"/>
                  <a:ext cx="56880" cy="174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8">
              <p14:nvContentPartPr>
                <p14:cNvPr id="16" name="Ink 15">
                  <a:extLst>
                    <a:ext uri="{FF2B5EF4-FFF2-40B4-BE49-F238E27FC236}">
                      <a16:creationId xmlns:a16="http://schemas.microsoft.com/office/drawing/2014/main" id="{282A6049-4A5C-4077-953C-F11A9C014329}"/>
                    </a:ext>
                  </a:extLst>
                </p14:cNvPr>
                <p14:cNvContentPartPr/>
                <p14:nvPr/>
              </p14:nvContentPartPr>
              <p14:xfrm>
                <a:off x="1414354" y="1879083"/>
                <a:ext cx="274320" cy="71640"/>
              </p14:xfrm>
            </p:contentPart>
          </mc:Choice>
          <mc:Fallback xmlns="">
            <p:pic>
              <p:nvPicPr>
                <p:cNvPr id="16" name="Ink 15">
                  <a:extLst>
                    <a:ext uri="{FF2B5EF4-FFF2-40B4-BE49-F238E27FC236}">
                      <a16:creationId xmlns:a16="http://schemas.microsoft.com/office/drawing/2014/main" id="{282A6049-4A5C-4077-953C-F11A9C014329}"/>
                    </a:ext>
                  </a:extLst>
                </p:cNvPr>
                <p:cNvPicPr/>
                <p:nvPr/>
              </p:nvPicPr>
              <p:blipFill>
                <a:blip r:embed="rId79"/>
                <a:stretch>
                  <a:fillRect/>
                </a:stretch>
              </p:blipFill>
              <p:spPr>
                <a:xfrm>
                  <a:off x="1405714" y="1870083"/>
                  <a:ext cx="291960" cy="89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0">
              <p14:nvContentPartPr>
                <p14:cNvPr id="69" name="Ink 68">
                  <a:extLst>
                    <a:ext uri="{FF2B5EF4-FFF2-40B4-BE49-F238E27FC236}">
                      <a16:creationId xmlns:a16="http://schemas.microsoft.com/office/drawing/2014/main" id="{6D00239C-2F15-4400-A1F8-1EA240ABCED0}"/>
                    </a:ext>
                  </a:extLst>
                </p14:cNvPr>
                <p14:cNvContentPartPr/>
                <p14:nvPr/>
              </p14:nvContentPartPr>
              <p14:xfrm>
                <a:off x="2064514" y="1615563"/>
                <a:ext cx="27360" cy="471600"/>
              </p14:xfrm>
            </p:contentPart>
          </mc:Choice>
          <mc:Fallback xmlns="">
            <p:pic>
              <p:nvPicPr>
                <p:cNvPr id="69" name="Ink 68">
                  <a:extLst>
                    <a:ext uri="{FF2B5EF4-FFF2-40B4-BE49-F238E27FC236}">
                      <a16:creationId xmlns:a16="http://schemas.microsoft.com/office/drawing/2014/main" id="{6D00239C-2F15-4400-A1F8-1EA240ABCED0}"/>
                    </a:ext>
                  </a:extLst>
                </p:cNvPr>
                <p:cNvPicPr/>
                <p:nvPr/>
              </p:nvPicPr>
              <p:blipFill>
                <a:blip r:embed="rId81"/>
                <a:stretch>
                  <a:fillRect/>
                </a:stretch>
              </p:blipFill>
              <p:spPr>
                <a:xfrm>
                  <a:off x="2055514" y="1606563"/>
                  <a:ext cx="45000" cy="489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2">
              <p14:nvContentPartPr>
                <p14:cNvPr id="70" name="Ink 69">
                  <a:extLst>
                    <a:ext uri="{FF2B5EF4-FFF2-40B4-BE49-F238E27FC236}">
                      <a16:creationId xmlns:a16="http://schemas.microsoft.com/office/drawing/2014/main" id="{47ABC4FF-5D66-4A9F-972D-04CAC8B90F2F}"/>
                    </a:ext>
                  </a:extLst>
                </p14:cNvPr>
                <p14:cNvContentPartPr/>
                <p14:nvPr/>
              </p14:nvContentPartPr>
              <p14:xfrm>
                <a:off x="1985674" y="2036043"/>
                <a:ext cx="146160" cy="85680"/>
              </p14:xfrm>
            </p:contentPart>
          </mc:Choice>
          <mc:Fallback xmlns="">
            <p:pic>
              <p:nvPicPr>
                <p:cNvPr id="70" name="Ink 69">
                  <a:extLst>
                    <a:ext uri="{FF2B5EF4-FFF2-40B4-BE49-F238E27FC236}">
                      <a16:creationId xmlns:a16="http://schemas.microsoft.com/office/drawing/2014/main" id="{47ABC4FF-5D66-4A9F-972D-04CAC8B90F2F}"/>
                    </a:ext>
                  </a:extLst>
                </p:cNvPr>
                <p:cNvPicPr/>
                <p:nvPr/>
              </p:nvPicPr>
              <p:blipFill>
                <a:blip r:embed="rId83"/>
                <a:stretch>
                  <a:fillRect/>
                </a:stretch>
              </p:blipFill>
              <p:spPr>
                <a:xfrm>
                  <a:off x="1977034" y="2027403"/>
                  <a:ext cx="163800" cy="103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4">
              <p14:nvContentPartPr>
                <p14:cNvPr id="71" name="Ink 70">
                  <a:extLst>
                    <a:ext uri="{FF2B5EF4-FFF2-40B4-BE49-F238E27FC236}">
                      <a16:creationId xmlns:a16="http://schemas.microsoft.com/office/drawing/2014/main" id="{FAEA9D2B-575A-44EC-A077-86855D6E790D}"/>
                    </a:ext>
                  </a:extLst>
                </p14:cNvPr>
                <p14:cNvContentPartPr/>
                <p14:nvPr/>
              </p14:nvContentPartPr>
              <p14:xfrm>
                <a:off x="2007994" y="1677123"/>
                <a:ext cx="129240" cy="33840"/>
              </p14:xfrm>
            </p:contentPart>
          </mc:Choice>
          <mc:Fallback xmlns="">
            <p:pic>
              <p:nvPicPr>
                <p:cNvPr id="71" name="Ink 70">
                  <a:extLst>
                    <a:ext uri="{FF2B5EF4-FFF2-40B4-BE49-F238E27FC236}">
                      <a16:creationId xmlns:a16="http://schemas.microsoft.com/office/drawing/2014/main" id="{FAEA9D2B-575A-44EC-A077-86855D6E790D}"/>
                    </a:ext>
                  </a:extLst>
                </p:cNvPr>
                <p:cNvPicPr/>
                <p:nvPr/>
              </p:nvPicPr>
              <p:blipFill>
                <a:blip r:embed="rId85"/>
                <a:stretch>
                  <a:fillRect/>
                </a:stretch>
              </p:blipFill>
              <p:spPr>
                <a:xfrm>
                  <a:off x="1999354" y="1668483"/>
                  <a:ext cx="146880" cy="51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6">
              <p14:nvContentPartPr>
                <p14:cNvPr id="76" name="Ink 75">
                  <a:extLst>
                    <a:ext uri="{FF2B5EF4-FFF2-40B4-BE49-F238E27FC236}">
                      <a16:creationId xmlns:a16="http://schemas.microsoft.com/office/drawing/2014/main" id="{95CAE1C9-74DB-4CF9-B09F-FEA5B87198C7}"/>
                    </a:ext>
                  </a:extLst>
                </p14:cNvPr>
                <p14:cNvContentPartPr/>
                <p14:nvPr/>
              </p14:nvContentPartPr>
              <p14:xfrm>
                <a:off x="3814474" y="1553643"/>
                <a:ext cx="127080" cy="561600"/>
              </p14:xfrm>
            </p:contentPart>
          </mc:Choice>
          <mc:Fallback xmlns="">
            <p:pic>
              <p:nvPicPr>
                <p:cNvPr id="76" name="Ink 75">
                  <a:extLst>
                    <a:ext uri="{FF2B5EF4-FFF2-40B4-BE49-F238E27FC236}">
                      <a16:creationId xmlns:a16="http://schemas.microsoft.com/office/drawing/2014/main" id="{95CAE1C9-74DB-4CF9-B09F-FEA5B87198C7}"/>
                    </a:ext>
                  </a:extLst>
                </p:cNvPr>
                <p:cNvPicPr/>
                <p:nvPr/>
              </p:nvPicPr>
              <p:blipFill>
                <a:blip r:embed="rId87"/>
                <a:stretch>
                  <a:fillRect/>
                </a:stretch>
              </p:blipFill>
              <p:spPr>
                <a:xfrm>
                  <a:off x="3805834" y="1545003"/>
                  <a:ext cx="144720" cy="579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8">
              <p14:nvContentPartPr>
                <p14:cNvPr id="77" name="Ink 76">
                  <a:extLst>
                    <a:ext uri="{FF2B5EF4-FFF2-40B4-BE49-F238E27FC236}">
                      <a16:creationId xmlns:a16="http://schemas.microsoft.com/office/drawing/2014/main" id="{A053A113-CD1D-4D3E-92E4-781211344E9F}"/>
                    </a:ext>
                  </a:extLst>
                </p14:cNvPr>
                <p14:cNvContentPartPr/>
                <p14:nvPr/>
              </p14:nvContentPartPr>
              <p14:xfrm>
                <a:off x="3808714" y="2030643"/>
                <a:ext cx="135000" cy="51840"/>
              </p14:xfrm>
            </p:contentPart>
          </mc:Choice>
          <mc:Fallback xmlns="">
            <p:pic>
              <p:nvPicPr>
                <p:cNvPr id="77" name="Ink 76">
                  <a:extLst>
                    <a:ext uri="{FF2B5EF4-FFF2-40B4-BE49-F238E27FC236}">
                      <a16:creationId xmlns:a16="http://schemas.microsoft.com/office/drawing/2014/main" id="{A053A113-CD1D-4D3E-92E4-781211344E9F}"/>
                    </a:ext>
                  </a:extLst>
                </p:cNvPr>
                <p:cNvPicPr/>
                <p:nvPr/>
              </p:nvPicPr>
              <p:blipFill>
                <a:blip r:embed="rId89"/>
                <a:stretch>
                  <a:fillRect/>
                </a:stretch>
              </p:blipFill>
              <p:spPr>
                <a:xfrm>
                  <a:off x="3800074" y="2021643"/>
                  <a:ext cx="152640" cy="69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0">
              <p14:nvContentPartPr>
                <p14:cNvPr id="78" name="Ink 77">
                  <a:extLst>
                    <a:ext uri="{FF2B5EF4-FFF2-40B4-BE49-F238E27FC236}">
                      <a16:creationId xmlns:a16="http://schemas.microsoft.com/office/drawing/2014/main" id="{85666847-2EB2-4EBA-A396-82E76357D346}"/>
                    </a:ext>
                  </a:extLst>
                </p14:cNvPr>
                <p14:cNvContentPartPr/>
                <p14:nvPr/>
              </p14:nvContentPartPr>
              <p14:xfrm>
                <a:off x="3994114" y="1761723"/>
                <a:ext cx="118080" cy="230400"/>
              </p14:xfrm>
            </p:contentPart>
          </mc:Choice>
          <mc:Fallback xmlns="">
            <p:pic>
              <p:nvPicPr>
                <p:cNvPr id="78" name="Ink 77">
                  <a:extLst>
                    <a:ext uri="{FF2B5EF4-FFF2-40B4-BE49-F238E27FC236}">
                      <a16:creationId xmlns:a16="http://schemas.microsoft.com/office/drawing/2014/main" id="{85666847-2EB2-4EBA-A396-82E76357D346}"/>
                    </a:ext>
                  </a:extLst>
                </p:cNvPr>
                <p:cNvPicPr/>
                <p:nvPr/>
              </p:nvPicPr>
              <p:blipFill>
                <a:blip r:embed="rId91"/>
                <a:stretch>
                  <a:fillRect/>
                </a:stretch>
              </p:blipFill>
              <p:spPr>
                <a:xfrm>
                  <a:off x="3985114" y="1752723"/>
                  <a:ext cx="135720" cy="248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2">
              <p14:nvContentPartPr>
                <p14:cNvPr id="79" name="Ink 78">
                  <a:extLst>
                    <a:ext uri="{FF2B5EF4-FFF2-40B4-BE49-F238E27FC236}">
                      <a16:creationId xmlns:a16="http://schemas.microsoft.com/office/drawing/2014/main" id="{DD500540-2A39-4D8E-B022-3839F18884FA}"/>
                    </a:ext>
                  </a:extLst>
                </p14:cNvPr>
                <p14:cNvContentPartPr/>
                <p14:nvPr/>
              </p14:nvContentPartPr>
              <p14:xfrm>
                <a:off x="4117594" y="1996443"/>
                <a:ext cx="84600" cy="68040"/>
              </p14:xfrm>
            </p:contentPart>
          </mc:Choice>
          <mc:Fallback xmlns="">
            <p:pic>
              <p:nvPicPr>
                <p:cNvPr id="79" name="Ink 78">
                  <a:extLst>
                    <a:ext uri="{FF2B5EF4-FFF2-40B4-BE49-F238E27FC236}">
                      <a16:creationId xmlns:a16="http://schemas.microsoft.com/office/drawing/2014/main" id="{DD500540-2A39-4D8E-B022-3839F18884FA}"/>
                    </a:ext>
                  </a:extLst>
                </p:cNvPr>
                <p:cNvPicPr/>
                <p:nvPr/>
              </p:nvPicPr>
              <p:blipFill>
                <a:blip r:embed="rId93"/>
                <a:stretch>
                  <a:fillRect/>
                </a:stretch>
              </p:blipFill>
              <p:spPr>
                <a:xfrm>
                  <a:off x="4108594" y="1987803"/>
                  <a:ext cx="102240" cy="8568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94">
            <p14:nvContentPartPr>
              <p14:cNvPr id="81" name="Ink 80">
                <a:extLst>
                  <a:ext uri="{FF2B5EF4-FFF2-40B4-BE49-F238E27FC236}">
                    <a16:creationId xmlns:a16="http://schemas.microsoft.com/office/drawing/2014/main" id="{7143E594-F33C-4DA6-8F18-99ABDC42A0B9}"/>
                  </a:ext>
                </a:extLst>
              </p14:cNvPr>
              <p14:cNvContentPartPr/>
              <p14:nvPr/>
            </p14:nvContentPartPr>
            <p14:xfrm>
              <a:off x="7017754" y="1384803"/>
              <a:ext cx="123840" cy="23400"/>
            </p14:xfrm>
          </p:contentPart>
        </mc:Choice>
        <mc:Fallback xmlns="">
          <p:pic>
            <p:nvPicPr>
              <p:cNvPr id="81" name="Ink 80">
                <a:extLst>
                  <a:ext uri="{FF2B5EF4-FFF2-40B4-BE49-F238E27FC236}">
                    <a16:creationId xmlns:a16="http://schemas.microsoft.com/office/drawing/2014/main" id="{7143E594-F33C-4DA6-8F18-99ABDC42A0B9}"/>
                  </a:ext>
                </a:extLst>
              </p:cNvPr>
              <p:cNvPicPr/>
              <p:nvPr/>
            </p:nvPicPr>
            <p:blipFill>
              <a:blip r:embed="rId95"/>
              <a:stretch>
                <a:fillRect/>
              </a:stretch>
            </p:blipFill>
            <p:spPr>
              <a:xfrm>
                <a:off x="7008754" y="1376163"/>
                <a:ext cx="141480" cy="41040"/>
              </a:xfrm>
              <a:prstGeom prst="rect">
                <a:avLst/>
              </a:prstGeom>
            </p:spPr>
          </p:pic>
        </mc:Fallback>
      </mc:AlternateContent>
      <p:grpSp>
        <p:nvGrpSpPr>
          <p:cNvPr id="86" name="Group 85">
            <a:extLst>
              <a:ext uri="{FF2B5EF4-FFF2-40B4-BE49-F238E27FC236}">
                <a16:creationId xmlns:a16="http://schemas.microsoft.com/office/drawing/2014/main" id="{2BEE3EC4-6DA7-43F7-9612-8431682B2C2C}"/>
              </a:ext>
            </a:extLst>
          </p:cNvPr>
          <p:cNvGrpSpPr/>
          <p:nvPr/>
        </p:nvGrpSpPr>
        <p:grpSpPr>
          <a:xfrm>
            <a:off x="1617394" y="2344563"/>
            <a:ext cx="441360" cy="741600"/>
            <a:chOff x="1617394" y="2344563"/>
            <a:chExt cx="441360" cy="7416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96">
              <p14:nvContentPartPr>
                <p14:cNvPr id="83" name="Ink 82">
                  <a:extLst>
                    <a:ext uri="{FF2B5EF4-FFF2-40B4-BE49-F238E27FC236}">
                      <a16:creationId xmlns:a16="http://schemas.microsoft.com/office/drawing/2014/main" id="{37273497-F9D5-4840-A23C-E7B3A471CC62}"/>
                    </a:ext>
                  </a:extLst>
                </p14:cNvPr>
                <p14:cNvContentPartPr/>
                <p14:nvPr/>
              </p14:nvContentPartPr>
              <p14:xfrm>
                <a:off x="2013754" y="2344563"/>
                <a:ext cx="11520" cy="421200"/>
              </p14:xfrm>
            </p:contentPart>
          </mc:Choice>
          <mc:Fallback xmlns="">
            <p:pic>
              <p:nvPicPr>
                <p:cNvPr id="83" name="Ink 82">
                  <a:extLst>
                    <a:ext uri="{FF2B5EF4-FFF2-40B4-BE49-F238E27FC236}">
                      <a16:creationId xmlns:a16="http://schemas.microsoft.com/office/drawing/2014/main" id="{37273497-F9D5-4840-A23C-E7B3A471CC62}"/>
                    </a:ext>
                  </a:extLst>
                </p:cNvPr>
                <p:cNvPicPr/>
                <p:nvPr/>
              </p:nvPicPr>
              <p:blipFill>
                <a:blip r:embed="rId97"/>
                <a:stretch>
                  <a:fillRect/>
                </a:stretch>
              </p:blipFill>
              <p:spPr>
                <a:xfrm>
                  <a:off x="2004754" y="2335923"/>
                  <a:ext cx="29160" cy="438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8">
              <p14:nvContentPartPr>
                <p14:cNvPr id="84" name="Ink 83">
                  <a:extLst>
                    <a:ext uri="{FF2B5EF4-FFF2-40B4-BE49-F238E27FC236}">
                      <a16:creationId xmlns:a16="http://schemas.microsoft.com/office/drawing/2014/main" id="{0003F594-979D-46CD-8262-94043F5918F1}"/>
                    </a:ext>
                  </a:extLst>
                </p14:cNvPr>
                <p14:cNvContentPartPr/>
                <p14:nvPr/>
              </p14:nvContentPartPr>
              <p14:xfrm>
                <a:off x="1912594" y="2827323"/>
                <a:ext cx="146160" cy="33840"/>
              </p14:xfrm>
            </p:contentPart>
          </mc:Choice>
          <mc:Fallback xmlns="">
            <p:pic>
              <p:nvPicPr>
                <p:cNvPr id="84" name="Ink 83">
                  <a:extLst>
                    <a:ext uri="{FF2B5EF4-FFF2-40B4-BE49-F238E27FC236}">
                      <a16:creationId xmlns:a16="http://schemas.microsoft.com/office/drawing/2014/main" id="{0003F594-979D-46CD-8262-94043F5918F1}"/>
                    </a:ext>
                  </a:extLst>
                </p:cNvPr>
                <p:cNvPicPr/>
                <p:nvPr/>
              </p:nvPicPr>
              <p:blipFill>
                <a:blip r:embed="rId99"/>
                <a:stretch>
                  <a:fillRect/>
                </a:stretch>
              </p:blipFill>
              <p:spPr>
                <a:xfrm>
                  <a:off x="1903954" y="2818323"/>
                  <a:ext cx="163800" cy="51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0">
              <p14:nvContentPartPr>
                <p14:cNvPr id="85" name="Ink 84">
                  <a:extLst>
                    <a:ext uri="{FF2B5EF4-FFF2-40B4-BE49-F238E27FC236}">
                      <a16:creationId xmlns:a16="http://schemas.microsoft.com/office/drawing/2014/main" id="{16425CA6-163C-472A-A808-65CBC856E0C4}"/>
                    </a:ext>
                  </a:extLst>
                </p14:cNvPr>
                <p14:cNvContentPartPr/>
                <p14:nvPr/>
              </p14:nvContentPartPr>
              <p14:xfrm>
                <a:off x="1617394" y="2956203"/>
                <a:ext cx="206640" cy="129960"/>
              </p14:xfrm>
            </p:contentPart>
          </mc:Choice>
          <mc:Fallback xmlns="">
            <p:pic>
              <p:nvPicPr>
                <p:cNvPr id="85" name="Ink 84">
                  <a:extLst>
                    <a:ext uri="{FF2B5EF4-FFF2-40B4-BE49-F238E27FC236}">
                      <a16:creationId xmlns:a16="http://schemas.microsoft.com/office/drawing/2014/main" id="{16425CA6-163C-472A-A808-65CBC856E0C4}"/>
                    </a:ext>
                  </a:extLst>
                </p:cNvPr>
                <p:cNvPicPr/>
                <p:nvPr/>
              </p:nvPicPr>
              <p:blipFill>
                <a:blip r:embed="rId101"/>
                <a:stretch>
                  <a:fillRect/>
                </a:stretch>
              </p:blipFill>
              <p:spPr>
                <a:xfrm>
                  <a:off x="1608394" y="2947203"/>
                  <a:ext cx="224280" cy="1476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98" name="Group 97">
            <a:extLst>
              <a:ext uri="{FF2B5EF4-FFF2-40B4-BE49-F238E27FC236}">
                <a16:creationId xmlns:a16="http://schemas.microsoft.com/office/drawing/2014/main" id="{345C6A40-2CFD-44DE-BC99-4A1AB6A9AE48}"/>
              </a:ext>
            </a:extLst>
          </p:cNvPr>
          <p:cNvGrpSpPr/>
          <p:nvPr/>
        </p:nvGrpSpPr>
        <p:grpSpPr>
          <a:xfrm>
            <a:off x="5749834" y="2069883"/>
            <a:ext cx="858600" cy="600480"/>
            <a:chOff x="5749834" y="2069883"/>
            <a:chExt cx="858600" cy="6004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02">
              <p14:nvContentPartPr>
                <p14:cNvPr id="87" name="Ink 86">
                  <a:extLst>
                    <a:ext uri="{FF2B5EF4-FFF2-40B4-BE49-F238E27FC236}">
                      <a16:creationId xmlns:a16="http://schemas.microsoft.com/office/drawing/2014/main" id="{99F2DD92-4CE5-4AE0-AF38-BB31D3AD7ECD}"/>
                    </a:ext>
                  </a:extLst>
                </p14:cNvPr>
                <p14:cNvContentPartPr/>
                <p14:nvPr/>
              </p14:nvContentPartPr>
              <p14:xfrm>
                <a:off x="5749834" y="2165643"/>
                <a:ext cx="224640" cy="358920"/>
              </p14:xfrm>
            </p:contentPart>
          </mc:Choice>
          <mc:Fallback xmlns="">
            <p:pic>
              <p:nvPicPr>
                <p:cNvPr id="87" name="Ink 86">
                  <a:extLst>
                    <a:ext uri="{FF2B5EF4-FFF2-40B4-BE49-F238E27FC236}">
                      <a16:creationId xmlns:a16="http://schemas.microsoft.com/office/drawing/2014/main" id="{99F2DD92-4CE5-4AE0-AF38-BB31D3AD7ECD}"/>
                    </a:ext>
                  </a:extLst>
                </p:cNvPr>
                <p:cNvPicPr/>
                <p:nvPr/>
              </p:nvPicPr>
              <p:blipFill>
                <a:blip r:embed="rId103"/>
                <a:stretch>
                  <a:fillRect/>
                </a:stretch>
              </p:blipFill>
              <p:spPr>
                <a:xfrm>
                  <a:off x="5740834" y="2157003"/>
                  <a:ext cx="242280" cy="376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4">
              <p14:nvContentPartPr>
                <p14:cNvPr id="88" name="Ink 87">
                  <a:extLst>
                    <a:ext uri="{FF2B5EF4-FFF2-40B4-BE49-F238E27FC236}">
                      <a16:creationId xmlns:a16="http://schemas.microsoft.com/office/drawing/2014/main" id="{2673C092-F1D4-4091-996F-C6EB96575571}"/>
                    </a:ext>
                  </a:extLst>
                </p14:cNvPr>
                <p14:cNvContentPartPr/>
                <p14:nvPr/>
              </p14:nvContentPartPr>
              <p14:xfrm>
                <a:off x="5918314" y="2496123"/>
                <a:ext cx="174240" cy="84960"/>
              </p14:xfrm>
            </p:contentPart>
          </mc:Choice>
          <mc:Fallback xmlns="">
            <p:pic>
              <p:nvPicPr>
                <p:cNvPr id="88" name="Ink 87">
                  <a:extLst>
                    <a:ext uri="{FF2B5EF4-FFF2-40B4-BE49-F238E27FC236}">
                      <a16:creationId xmlns:a16="http://schemas.microsoft.com/office/drawing/2014/main" id="{2673C092-F1D4-4091-996F-C6EB96575571}"/>
                    </a:ext>
                  </a:extLst>
                </p:cNvPr>
                <p:cNvPicPr/>
                <p:nvPr/>
              </p:nvPicPr>
              <p:blipFill>
                <a:blip r:embed="rId105"/>
                <a:stretch>
                  <a:fillRect/>
                </a:stretch>
              </p:blipFill>
              <p:spPr>
                <a:xfrm>
                  <a:off x="5909314" y="2487483"/>
                  <a:ext cx="191880" cy="102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6">
              <p14:nvContentPartPr>
                <p14:cNvPr id="89" name="Ink 88">
                  <a:extLst>
                    <a:ext uri="{FF2B5EF4-FFF2-40B4-BE49-F238E27FC236}">
                      <a16:creationId xmlns:a16="http://schemas.microsoft.com/office/drawing/2014/main" id="{2DE69402-247C-4EC2-8B7A-F9FAC65EA616}"/>
                    </a:ext>
                  </a:extLst>
                </p14:cNvPr>
                <p14:cNvContentPartPr/>
                <p14:nvPr/>
              </p14:nvContentPartPr>
              <p14:xfrm>
                <a:off x="6103354" y="2506923"/>
                <a:ext cx="101520" cy="163440"/>
              </p14:xfrm>
            </p:contentPart>
          </mc:Choice>
          <mc:Fallback xmlns="">
            <p:pic>
              <p:nvPicPr>
                <p:cNvPr id="89" name="Ink 88">
                  <a:extLst>
                    <a:ext uri="{FF2B5EF4-FFF2-40B4-BE49-F238E27FC236}">
                      <a16:creationId xmlns:a16="http://schemas.microsoft.com/office/drawing/2014/main" id="{2DE69402-247C-4EC2-8B7A-F9FAC65EA616}"/>
                    </a:ext>
                  </a:extLst>
                </p:cNvPr>
                <p:cNvPicPr/>
                <p:nvPr/>
              </p:nvPicPr>
              <p:blipFill>
                <a:blip r:embed="rId107"/>
                <a:stretch>
                  <a:fillRect/>
                </a:stretch>
              </p:blipFill>
              <p:spPr>
                <a:xfrm>
                  <a:off x="6094354" y="2498283"/>
                  <a:ext cx="119160" cy="181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8">
              <p14:nvContentPartPr>
                <p14:cNvPr id="90" name="Ink 89">
                  <a:extLst>
                    <a:ext uri="{FF2B5EF4-FFF2-40B4-BE49-F238E27FC236}">
                      <a16:creationId xmlns:a16="http://schemas.microsoft.com/office/drawing/2014/main" id="{05293B73-C4EC-447C-B5D1-77D76595496F}"/>
                    </a:ext>
                  </a:extLst>
                </p14:cNvPr>
                <p14:cNvContentPartPr/>
                <p14:nvPr/>
              </p14:nvContentPartPr>
              <p14:xfrm>
                <a:off x="5794834" y="2069883"/>
                <a:ext cx="225000" cy="56520"/>
              </p14:xfrm>
            </p:contentPart>
          </mc:Choice>
          <mc:Fallback xmlns="">
            <p:pic>
              <p:nvPicPr>
                <p:cNvPr id="90" name="Ink 89">
                  <a:extLst>
                    <a:ext uri="{FF2B5EF4-FFF2-40B4-BE49-F238E27FC236}">
                      <a16:creationId xmlns:a16="http://schemas.microsoft.com/office/drawing/2014/main" id="{05293B73-C4EC-447C-B5D1-77D76595496F}"/>
                    </a:ext>
                  </a:extLst>
                </p:cNvPr>
                <p:cNvPicPr/>
                <p:nvPr/>
              </p:nvPicPr>
              <p:blipFill>
                <a:blip r:embed="rId109"/>
                <a:stretch>
                  <a:fillRect/>
                </a:stretch>
              </p:blipFill>
              <p:spPr>
                <a:xfrm>
                  <a:off x="5785834" y="2060883"/>
                  <a:ext cx="242640" cy="74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0">
              <p14:nvContentPartPr>
                <p14:cNvPr id="91" name="Ink 90">
                  <a:extLst>
                    <a:ext uri="{FF2B5EF4-FFF2-40B4-BE49-F238E27FC236}">
                      <a16:creationId xmlns:a16="http://schemas.microsoft.com/office/drawing/2014/main" id="{552AC65C-B7B8-4571-87B2-1ADA0DC21482}"/>
                    </a:ext>
                  </a:extLst>
                </p14:cNvPr>
                <p14:cNvContentPartPr/>
                <p14:nvPr/>
              </p14:nvContentPartPr>
              <p14:xfrm>
                <a:off x="6394954" y="2328003"/>
                <a:ext cx="180000" cy="17280"/>
              </p14:xfrm>
            </p:contentPart>
          </mc:Choice>
          <mc:Fallback xmlns="">
            <p:pic>
              <p:nvPicPr>
                <p:cNvPr id="91" name="Ink 90">
                  <a:extLst>
                    <a:ext uri="{FF2B5EF4-FFF2-40B4-BE49-F238E27FC236}">
                      <a16:creationId xmlns:a16="http://schemas.microsoft.com/office/drawing/2014/main" id="{552AC65C-B7B8-4571-87B2-1ADA0DC21482}"/>
                    </a:ext>
                  </a:extLst>
                </p:cNvPr>
                <p:cNvPicPr/>
                <p:nvPr/>
              </p:nvPicPr>
              <p:blipFill>
                <a:blip r:embed="rId111"/>
                <a:stretch>
                  <a:fillRect/>
                </a:stretch>
              </p:blipFill>
              <p:spPr>
                <a:xfrm>
                  <a:off x="6386314" y="2319003"/>
                  <a:ext cx="197640" cy="34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2">
              <p14:nvContentPartPr>
                <p14:cNvPr id="92" name="Ink 91">
                  <a:extLst>
                    <a:ext uri="{FF2B5EF4-FFF2-40B4-BE49-F238E27FC236}">
                      <a16:creationId xmlns:a16="http://schemas.microsoft.com/office/drawing/2014/main" id="{155D0E7E-0488-4E12-815D-F0E65C2F462B}"/>
                    </a:ext>
                  </a:extLst>
                </p14:cNvPr>
                <p14:cNvContentPartPr/>
                <p14:nvPr/>
              </p14:nvContentPartPr>
              <p14:xfrm>
                <a:off x="6507274" y="2283003"/>
                <a:ext cx="101160" cy="104760"/>
              </p14:xfrm>
            </p:contentPart>
          </mc:Choice>
          <mc:Fallback xmlns="">
            <p:pic>
              <p:nvPicPr>
                <p:cNvPr id="92" name="Ink 91">
                  <a:extLst>
                    <a:ext uri="{FF2B5EF4-FFF2-40B4-BE49-F238E27FC236}">
                      <a16:creationId xmlns:a16="http://schemas.microsoft.com/office/drawing/2014/main" id="{155D0E7E-0488-4E12-815D-F0E65C2F462B}"/>
                    </a:ext>
                  </a:extLst>
                </p:cNvPr>
                <p:cNvPicPr/>
                <p:nvPr/>
              </p:nvPicPr>
              <p:blipFill>
                <a:blip r:embed="rId113"/>
                <a:stretch>
                  <a:fillRect/>
                </a:stretch>
              </p:blipFill>
              <p:spPr>
                <a:xfrm>
                  <a:off x="6498274" y="2274363"/>
                  <a:ext cx="118800" cy="1224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96" name="Group 95">
            <a:extLst>
              <a:ext uri="{FF2B5EF4-FFF2-40B4-BE49-F238E27FC236}">
                <a16:creationId xmlns:a16="http://schemas.microsoft.com/office/drawing/2014/main" id="{1A92ECFF-7175-4652-9EC4-DF14963126A8}"/>
              </a:ext>
            </a:extLst>
          </p:cNvPr>
          <p:cNvGrpSpPr/>
          <p:nvPr/>
        </p:nvGrpSpPr>
        <p:grpSpPr>
          <a:xfrm>
            <a:off x="6877354" y="2171043"/>
            <a:ext cx="494640" cy="348120"/>
            <a:chOff x="6877354" y="2171043"/>
            <a:chExt cx="494640" cy="3481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14">
              <p14:nvContentPartPr>
                <p14:cNvPr id="93" name="Ink 92">
                  <a:extLst>
                    <a:ext uri="{FF2B5EF4-FFF2-40B4-BE49-F238E27FC236}">
                      <a16:creationId xmlns:a16="http://schemas.microsoft.com/office/drawing/2014/main" id="{AC4E67A2-61D8-4C1E-8023-DD2BC9633596}"/>
                    </a:ext>
                  </a:extLst>
                </p14:cNvPr>
                <p14:cNvContentPartPr/>
                <p14:nvPr/>
              </p14:nvContentPartPr>
              <p14:xfrm>
                <a:off x="6877354" y="2171043"/>
                <a:ext cx="236160" cy="213120"/>
              </p14:xfrm>
            </p:contentPart>
          </mc:Choice>
          <mc:Fallback xmlns="">
            <p:pic>
              <p:nvPicPr>
                <p:cNvPr id="93" name="Ink 92">
                  <a:extLst>
                    <a:ext uri="{FF2B5EF4-FFF2-40B4-BE49-F238E27FC236}">
                      <a16:creationId xmlns:a16="http://schemas.microsoft.com/office/drawing/2014/main" id="{AC4E67A2-61D8-4C1E-8023-DD2BC9633596}"/>
                    </a:ext>
                  </a:extLst>
                </p:cNvPr>
                <p:cNvPicPr/>
                <p:nvPr/>
              </p:nvPicPr>
              <p:blipFill>
                <a:blip r:embed="rId115"/>
                <a:stretch>
                  <a:fillRect/>
                </a:stretch>
              </p:blipFill>
              <p:spPr>
                <a:xfrm>
                  <a:off x="6868354" y="2162403"/>
                  <a:ext cx="253800" cy="230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6">
              <p14:nvContentPartPr>
                <p14:cNvPr id="94" name="Ink 93">
                  <a:extLst>
                    <a:ext uri="{FF2B5EF4-FFF2-40B4-BE49-F238E27FC236}">
                      <a16:creationId xmlns:a16="http://schemas.microsoft.com/office/drawing/2014/main" id="{ECB5070F-6375-4C49-AB3D-B4DD902BD324}"/>
                    </a:ext>
                  </a:extLst>
                </p14:cNvPr>
                <p14:cNvContentPartPr/>
                <p14:nvPr/>
              </p14:nvContentPartPr>
              <p14:xfrm>
                <a:off x="7146634" y="2372643"/>
                <a:ext cx="168480" cy="129960"/>
              </p14:xfrm>
            </p:contentPart>
          </mc:Choice>
          <mc:Fallback xmlns="">
            <p:pic>
              <p:nvPicPr>
                <p:cNvPr id="94" name="Ink 93">
                  <a:extLst>
                    <a:ext uri="{FF2B5EF4-FFF2-40B4-BE49-F238E27FC236}">
                      <a16:creationId xmlns:a16="http://schemas.microsoft.com/office/drawing/2014/main" id="{ECB5070F-6375-4C49-AB3D-B4DD902BD324}"/>
                    </a:ext>
                  </a:extLst>
                </p:cNvPr>
                <p:cNvPicPr/>
                <p:nvPr/>
              </p:nvPicPr>
              <p:blipFill>
                <a:blip r:embed="rId117"/>
                <a:stretch>
                  <a:fillRect/>
                </a:stretch>
              </p:blipFill>
              <p:spPr>
                <a:xfrm>
                  <a:off x="7137994" y="2364003"/>
                  <a:ext cx="186120" cy="147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8">
              <p14:nvContentPartPr>
                <p14:cNvPr id="95" name="Ink 94">
                  <a:extLst>
                    <a:ext uri="{FF2B5EF4-FFF2-40B4-BE49-F238E27FC236}">
                      <a16:creationId xmlns:a16="http://schemas.microsoft.com/office/drawing/2014/main" id="{EEC105D8-E649-443A-AD32-892A94D735FE}"/>
                    </a:ext>
                  </a:extLst>
                </p14:cNvPr>
                <p14:cNvContentPartPr/>
                <p14:nvPr/>
              </p14:nvContentPartPr>
              <p14:xfrm>
                <a:off x="7309714" y="2338803"/>
                <a:ext cx="62280" cy="180360"/>
              </p14:xfrm>
            </p:contentPart>
          </mc:Choice>
          <mc:Fallback xmlns="">
            <p:pic>
              <p:nvPicPr>
                <p:cNvPr id="95" name="Ink 94">
                  <a:extLst>
                    <a:ext uri="{FF2B5EF4-FFF2-40B4-BE49-F238E27FC236}">
                      <a16:creationId xmlns:a16="http://schemas.microsoft.com/office/drawing/2014/main" id="{EEC105D8-E649-443A-AD32-892A94D735FE}"/>
                    </a:ext>
                  </a:extLst>
                </p:cNvPr>
                <p:cNvPicPr/>
                <p:nvPr/>
              </p:nvPicPr>
              <p:blipFill>
                <a:blip r:embed="rId119"/>
                <a:stretch>
                  <a:fillRect/>
                </a:stretch>
              </p:blipFill>
              <p:spPr>
                <a:xfrm>
                  <a:off x="7300714" y="2329803"/>
                  <a:ext cx="79920" cy="19800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120">
            <p14:nvContentPartPr>
              <p14:cNvPr id="106" name="Ink 105">
                <a:extLst>
                  <a:ext uri="{FF2B5EF4-FFF2-40B4-BE49-F238E27FC236}">
                    <a16:creationId xmlns:a16="http://schemas.microsoft.com/office/drawing/2014/main" id="{9534A0BA-770E-4BD5-8AC4-45DF4BFF9216}"/>
                  </a:ext>
                </a:extLst>
              </p14:cNvPr>
              <p14:cNvContentPartPr/>
              <p14:nvPr/>
            </p14:nvContentPartPr>
            <p14:xfrm>
              <a:off x="4218034" y="3104523"/>
              <a:ext cx="769320" cy="250200"/>
            </p14:xfrm>
          </p:contentPart>
        </mc:Choice>
        <mc:Fallback xmlns="">
          <p:pic>
            <p:nvPicPr>
              <p:cNvPr id="106" name="Ink 105">
                <a:extLst>
                  <a:ext uri="{FF2B5EF4-FFF2-40B4-BE49-F238E27FC236}">
                    <a16:creationId xmlns:a16="http://schemas.microsoft.com/office/drawing/2014/main" id="{9534A0BA-770E-4BD5-8AC4-45DF4BFF9216}"/>
                  </a:ext>
                </a:extLst>
              </p:cNvPr>
              <p:cNvPicPr/>
              <p:nvPr/>
            </p:nvPicPr>
            <p:blipFill>
              <a:blip r:embed="rId121"/>
              <a:stretch>
                <a:fillRect/>
              </a:stretch>
            </p:blipFill>
            <p:spPr>
              <a:xfrm>
                <a:off x="4209394" y="3095523"/>
                <a:ext cx="786960" cy="267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2">
            <p14:nvContentPartPr>
              <p14:cNvPr id="108" name="Ink 107">
                <a:extLst>
                  <a:ext uri="{FF2B5EF4-FFF2-40B4-BE49-F238E27FC236}">
                    <a16:creationId xmlns:a16="http://schemas.microsoft.com/office/drawing/2014/main" id="{849710A9-CDE2-4303-BE86-C3E1C47E8FD8}"/>
                  </a:ext>
                </a:extLst>
              </p14:cNvPr>
              <p14:cNvContentPartPr/>
              <p14:nvPr/>
            </p14:nvContentPartPr>
            <p14:xfrm>
              <a:off x="5329354" y="3236283"/>
              <a:ext cx="134640" cy="141120"/>
            </p14:xfrm>
          </p:contentPart>
        </mc:Choice>
        <mc:Fallback xmlns="">
          <p:pic>
            <p:nvPicPr>
              <p:cNvPr id="108" name="Ink 107">
                <a:extLst>
                  <a:ext uri="{FF2B5EF4-FFF2-40B4-BE49-F238E27FC236}">
                    <a16:creationId xmlns:a16="http://schemas.microsoft.com/office/drawing/2014/main" id="{849710A9-CDE2-4303-BE86-C3E1C47E8FD8}"/>
                  </a:ext>
                </a:extLst>
              </p:cNvPr>
              <p:cNvPicPr/>
              <p:nvPr/>
            </p:nvPicPr>
            <p:blipFill>
              <a:blip r:embed="rId123"/>
              <a:stretch>
                <a:fillRect/>
              </a:stretch>
            </p:blipFill>
            <p:spPr>
              <a:xfrm>
                <a:off x="5320714" y="3227283"/>
                <a:ext cx="152280" cy="158760"/>
              </a:xfrm>
              <a:prstGeom prst="rect">
                <a:avLst/>
              </a:prstGeom>
            </p:spPr>
          </p:pic>
        </mc:Fallback>
      </mc:AlternateContent>
      <p:grpSp>
        <p:nvGrpSpPr>
          <p:cNvPr id="123" name="Group 122">
            <a:extLst>
              <a:ext uri="{FF2B5EF4-FFF2-40B4-BE49-F238E27FC236}">
                <a16:creationId xmlns:a16="http://schemas.microsoft.com/office/drawing/2014/main" id="{CF6E13CB-3E88-4F6A-A856-4B522975BB19}"/>
              </a:ext>
            </a:extLst>
          </p:cNvPr>
          <p:cNvGrpSpPr/>
          <p:nvPr/>
        </p:nvGrpSpPr>
        <p:grpSpPr>
          <a:xfrm>
            <a:off x="5749834" y="3214323"/>
            <a:ext cx="595080" cy="190800"/>
            <a:chOff x="5749834" y="3214323"/>
            <a:chExt cx="595080" cy="1908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24">
              <p14:nvContentPartPr>
                <p14:cNvPr id="109" name="Ink 108">
                  <a:extLst>
                    <a:ext uri="{FF2B5EF4-FFF2-40B4-BE49-F238E27FC236}">
                      <a16:creationId xmlns:a16="http://schemas.microsoft.com/office/drawing/2014/main" id="{F29A6DB5-7AD4-4A83-9139-6A12A13B41CC}"/>
                    </a:ext>
                  </a:extLst>
                </p14:cNvPr>
                <p14:cNvContentPartPr/>
                <p14:nvPr/>
              </p14:nvContentPartPr>
              <p14:xfrm>
                <a:off x="5749834" y="3231243"/>
                <a:ext cx="219240" cy="151920"/>
              </p14:xfrm>
            </p:contentPart>
          </mc:Choice>
          <mc:Fallback xmlns="">
            <p:pic>
              <p:nvPicPr>
                <p:cNvPr id="109" name="Ink 108">
                  <a:extLst>
                    <a:ext uri="{FF2B5EF4-FFF2-40B4-BE49-F238E27FC236}">
                      <a16:creationId xmlns:a16="http://schemas.microsoft.com/office/drawing/2014/main" id="{F29A6DB5-7AD4-4A83-9139-6A12A13B41CC}"/>
                    </a:ext>
                  </a:extLst>
                </p:cNvPr>
                <p:cNvPicPr/>
                <p:nvPr/>
              </p:nvPicPr>
              <p:blipFill>
                <a:blip r:embed="rId125"/>
                <a:stretch>
                  <a:fillRect/>
                </a:stretch>
              </p:blipFill>
              <p:spPr>
                <a:xfrm>
                  <a:off x="5741194" y="3222243"/>
                  <a:ext cx="236880" cy="169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6">
              <p14:nvContentPartPr>
                <p14:cNvPr id="110" name="Ink 109">
                  <a:extLst>
                    <a:ext uri="{FF2B5EF4-FFF2-40B4-BE49-F238E27FC236}">
                      <a16:creationId xmlns:a16="http://schemas.microsoft.com/office/drawing/2014/main" id="{F8F3EB2B-9548-49A4-86E5-89A1C8B7CC0E}"/>
                    </a:ext>
                  </a:extLst>
                </p14:cNvPr>
                <p14:cNvContentPartPr/>
                <p14:nvPr/>
              </p14:nvContentPartPr>
              <p14:xfrm>
                <a:off x="5996794" y="3337803"/>
                <a:ext cx="17280" cy="17280"/>
              </p14:xfrm>
            </p:contentPart>
          </mc:Choice>
          <mc:Fallback xmlns="">
            <p:pic>
              <p:nvPicPr>
                <p:cNvPr id="110" name="Ink 109">
                  <a:extLst>
                    <a:ext uri="{FF2B5EF4-FFF2-40B4-BE49-F238E27FC236}">
                      <a16:creationId xmlns:a16="http://schemas.microsoft.com/office/drawing/2014/main" id="{F8F3EB2B-9548-49A4-86E5-89A1C8B7CC0E}"/>
                    </a:ext>
                  </a:extLst>
                </p:cNvPr>
                <p:cNvPicPr/>
                <p:nvPr/>
              </p:nvPicPr>
              <p:blipFill>
                <a:blip r:embed="rId127"/>
                <a:stretch>
                  <a:fillRect/>
                </a:stretch>
              </p:blipFill>
              <p:spPr>
                <a:xfrm>
                  <a:off x="5987794" y="3328803"/>
                  <a:ext cx="34920" cy="34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8">
              <p14:nvContentPartPr>
                <p14:cNvPr id="112" name="Ink 111">
                  <a:extLst>
                    <a:ext uri="{FF2B5EF4-FFF2-40B4-BE49-F238E27FC236}">
                      <a16:creationId xmlns:a16="http://schemas.microsoft.com/office/drawing/2014/main" id="{C39A6C2D-6A2A-4749-BCF7-5FEDE433F858}"/>
                    </a:ext>
                  </a:extLst>
                </p14:cNvPr>
                <p14:cNvContentPartPr/>
                <p14:nvPr/>
              </p14:nvContentPartPr>
              <p14:xfrm>
                <a:off x="6171394" y="3214323"/>
                <a:ext cx="145440" cy="174240"/>
              </p14:xfrm>
            </p:contentPart>
          </mc:Choice>
          <mc:Fallback xmlns="">
            <p:pic>
              <p:nvPicPr>
                <p:cNvPr id="112" name="Ink 111">
                  <a:extLst>
                    <a:ext uri="{FF2B5EF4-FFF2-40B4-BE49-F238E27FC236}">
                      <a16:creationId xmlns:a16="http://schemas.microsoft.com/office/drawing/2014/main" id="{C39A6C2D-6A2A-4749-BCF7-5FEDE433F858}"/>
                    </a:ext>
                  </a:extLst>
                </p:cNvPr>
                <p:cNvPicPr/>
                <p:nvPr/>
              </p:nvPicPr>
              <p:blipFill>
                <a:blip r:embed="rId129"/>
                <a:stretch>
                  <a:fillRect/>
                </a:stretch>
              </p:blipFill>
              <p:spPr>
                <a:xfrm>
                  <a:off x="6162754" y="3205323"/>
                  <a:ext cx="163080" cy="191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0">
              <p14:nvContentPartPr>
                <p14:cNvPr id="113" name="Ink 112">
                  <a:extLst>
                    <a:ext uri="{FF2B5EF4-FFF2-40B4-BE49-F238E27FC236}">
                      <a16:creationId xmlns:a16="http://schemas.microsoft.com/office/drawing/2014/main" id="{7988B175-BF18-47BE-8792-7670AF1929A5}"/>
                    </a:ext>
                  </a:extLst>
                </p14:cNvPr>
                <p14:cNvContentPartPr/>
                <p14:nvPr/>
              </p14:nvContentPartPr>
              <p14:xfrm>
                <a:off x="6338794" y="3393603"/>
                <a:ext cx="6120" cy="11520"/>
              </p14:xfrm>
            </p:contentPart>
          </mc:Choice>
          <mc:Fallback xmlns="">
            <p:pic>
              <p:nvPicPr>
                <p:cNvPr id="113" name="Ink 112">
                  <a:extLst>
                    <a:ext uri="{FF2B5EF4-FFF2-40B4-BE49-F238E27FC236}">
                      <a16:creationId xmlns:a16="http://schemas.microsoft.com/office/drawing/2014/main" id="{7988B175-BF18-47BE-8792-7670AF1929A5}"/>
                    </a:ext>
                  </a:extLst>
                </p:cNvPr>
                <p:cNvPicPr/>
                <p:nvPr/>
              </p:nvPicPr>
              <p:blipFill>
                <a:blip r:embed="rId131"/>
                <a:stretch>
                  <a:fillRect/>
                </a:stretch>
              </p:blipFill>
              <p:spPr>
                <a:xfrm>
                  <a:off x="6330154" y="3384963"/>
                  <a:ext cx="23760" cy="291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22" name="Group 121">
            <a:extLst>
              <a:ext uri="{FF2B5EF4-FFF2-40B4-BE49-F238E27FC236}">
                <a16:creationId xmlns:a16="http://schemas.microsoft.com/office/drawing/2014/main" id="{988510C2-0A25-4E01-BF65-910CB04756C5}"/>
              </a:ext>
            </a:extLst>
          </p:cNvPr>
          <p:cNvGrpSpPr/>
          <p:nvPr/>
        </p:nvGrpSpPr>
        <p:grpSpPr>
          <a:xfrm>
            <a:off x="6613834" y="3214323"/>
            <a:ext cx="649080" cy="191160"/>
            <a:chOff x="6613834" y="3214323"/>
            <a:chExt cx="649080" cy="1911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32">
              <p14:nvContentPartPr>
                <p14:cNvPr id="114" name="Ink 113">
                  <a:extLst>
                    <a:ext uri="{FF2B5EF4-FFF2-40B4-BE49-F238E27FC236}">
                      <a16:creationId xmlns:a16="http://schemas.microsoft.com/office/drawing/2014/main" id="{46723B4F-6394-4320-84B6-ACDDAEE1F7DF}"/>
                    </a:ext>
                  </a:extLst>
                </p14:cNvPr>
                <p14:cNvContentPartPr/>
                <p14:nvPr/>
              </p14:nvContentPartPr>
              <p14:xfrm>
                <a:off x="6613834" y="3230523"/>
                <a:ext cx="196560" cy="163800"/>
              </p14:xfrm>
            </p:contentPart>
          </mc:Choice>
          <mc:Fallback xmlns="">
            <p:pic>
              <p:nvPicPr>
                <p:cNvPr id="114" name="Ink 113">
                  <a:extLst>
                    <a:ext uri="{FF2B5EF4-FFF2-40B4-BE49-F238E27FC236}">
                      <a16:creationId xmlns:a16="http://schemas.microsoft.com/office/drawing/2014/main" id="{46723B4F-6394-4320-84B6-ACDDAEE1F7DF}"/>
                    </a:ext>
                  </a:extLst>
                </p:cNvPr>
                <p:cNvPicPr/>
                <p:nvPr/>
              </p:nvPicPr>
              <p:blipFill>
                <a:blip r:embed="rId133"/>
                <a:stretch>
                  <a:fillRect/>
                </a:stretch>
              </p:blipFill>
              <p:spPr>
                <a:xfrm>
                  <a:off x="6604834" y="3221883"/>
                  <a:ext cx="214200" cy="181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4">
              <p14:nvContentPartPr>
                <p14:cNvPr id="115" name="Ink 114">
                  <a:extLst>
                    <a:ext uri="{FF2B5EF4-FFF2-40B4-BE49-F238E27FC236}">
                      <a16:creationId xmlns:a16="http://schemas.microsoft.com/office/drawing/2014/main" id="{571929DF-4F8B-475C-8DCB-A190628ABCD4}"/>
                    </a:ext>
                  </a:extLst>
                </p14:cNvPr>
                <p14:cNvContentPartPr/>
                <p14:nvPr/>
              </p14:nvContentPartPr>
              <p14:xfrm>
                <a:off x="6866554" y="3214323"/>
                <a:ext cx="396360" cy="191160"/>
              </p14:xfrm>
            </p:contentPart>
          </mc:Choice>
          <mc:Fallback xmlns="">
            <p:pic>
              <p:nvPicPr>
                <p:cNvPr id="115" name="Ink 114">
                  <a:extLst>
                    <a:ext uri="{FF2B5EF4-FFF2-40B4-BE49-F238E27FC236}">
                      <a16:creationId xmlns:a16="http://schemas.microsoft.com/office/drawing/2014/main" id="{571929DF-4F8B-475C-8DCB-A190628ABCD4}"/>
                    </a:ext>
                  </a:extLst>
                </p:cNvPr>
                <p:cNvPicPr/>
                <p:nvPr/>
              </p:nvPicPr>
              <p:blipFill>
                <a:blip r:embed="rId135"/>
                <a:stretch>
                  <a:fillRect/>
                </a:stretch>
              </p:blipFill>
              <p:spPr>
                <a:xfrm>
                  <a:off x="6857914" y="3205323"/>
                  <a:ext cx="414000" cy="2088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21" name="Group 120">
            <a:extLst>
              <a:ext uri="{FF2B5EF4-FFF2-40B4-BE49-F238E27FC236}">
                <a16:creationId xmlns:a16="http://schemas.microsoft.com/office/drawing/2014/main" id="{9F9CD779-11C7-4F47-B65B-BE9D37C14314}"/>
              </a:ext>
            </a:extLst>
          </p:cNvPr>
          <p:cNvGrpSpPr/>
          <p:nvPr/>
        </p:nvGrpSpPr>
        <p:grpSpPr>
          <a:xfrm>
            <a:off x="7550914" y="3158163"/>
            <a:ext cx="864000" cy="245520"/>
            <a:chOff x="7550914" y="3158163"/>
            <a:chExt cx="864000" cy="2455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36">
              <p14:nvContentPartPr>
                <p14:cNvPr id="116" name="Ink 115">
                  <a:extLst>
                    <a:ext uri="{FF2B5EF4-FFF2-40B4-BE49-F238E27FC236}">
                      <a16:creationId xmlns:a16="http://schemas.microsoft.com/office/drawing/2014/main" id="{F5DB8E7E-4CE8-4094-87CB-0F849075342D}"/>
                    </a:ext>
                  </a:extLst>
                </p14:cNvPr>
                <p14:cNvContentPartPr/>
                <p14:nvPr/>
              </p14:nvContentPartPr>
              <p14:xfrm>
                <a:off x="7550914" y="3244923"/>
                <a:ext cx="365040" cy="158760"/>
              </p14:xfrm>
            </p:contentPart>
          </mc:Choice>
          <mc:Fallback xmlns="">
            <p:pic>
              <p:nvPicPr>
                <p:cNvPr id="116" name="Ink 115">
                  <a:extLst>
                    <a:ext uri="{FF2B5EF4-FFF2-40B4-BE49-F238E27FC236}">
                      <a16:creationId xmlns:a16="http://schemas.microsoft.com/office/drawing/2014/main" id="{F5DB8E7E-4CE8-4094-87CB-0F849075342D}"/>
                    </a:ext>
                  </a:extLst>
                </p:cNvPr>
                <p:cNvPicPr/>
                <p:nvPr/>
              </p:nvPicPr>
              <p:blipFill>
                <a:blip r:embed="rId137"/>
                <a:stretch>
                  <a:fillRect/>
                </a:stretch>
              </p:blipFill>
              <p:spPr>
                <a:xfrm>
                  <a:off x="7541914" y="3235923"/>
                  <a:ext cx="382680" cy="176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8">
              <p14:nvContentPartPr>
                <p14:cNvPr id="117" name="Ink 116">
                  <a:extLst>
                    <a:ext uri="{FF2B5EF4-FFF2-40B4-BE49-F238E27FC236}">
                      <a16:creationId xmlns:a16="http://schemas.microsoft.com/office/drawing/2014/main" id="{F0E956E0-E5B7-4E98-B234-7FFF3BF2C814}"/>
                    </a:ext>
                  </a:extLst>
                </p14:cNvPr>
                <p14:cNvContentPartPr/>
                <p14:nvPr/>
              </p14:nvContentPartPr>
              <p14:xfrm>
                <a:off x="7819834" y="3242403"/>
                <a:ext cx="118080" cy="140760"/>
              </p14:xfrm>
            </p:contentPart>
          </mc:Choice>
          <mc:Fallback xmlns="">
            <p:pic>
              <p:nvPicPr>
                <p:cNvPr id="117" name="Ink 116">
                  <a:extLst>
                    <a:ext uri="{FF2B5EF4-FFF2-40B4-BE49-F238E27FC236}">
                      <a16:creationId xmlns:a16="http://schemas.microsoft.com/office/drawing/2014/main" id="{F0E956E0-E5B7-4E98-B234-7FFF3BF2C814}"/>
                    </a:ext>
                  </a:extLst>
                </p:cNvPr>
                <p:cNvPicPr/>
                <p:nvPr/>
              </p:nvPicPr>
              <p:blipFill>
                <a:blip r:embed="rId139"/>
                <a:stretch>
                  <a:fillRect/>
                </a:stretch>
              </p:blipFill>
              <p:spPr>
                <a:xfrm>
                  <a:off x="7811194" y="3233403"/>
                  <a:ext cx="135720" cy="158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0">
              <p14:nvContentPartPr>
                <p14:cNvPr id="118" name="Ink 117">
                  <a:extLst>
                    <a:ext uri="{FF2B5EF4-FFF2-40B4-BE49-F238E27FC236}">
                      <a16:creationId xmlns:a16="http://schemas.microsoft.com/office/drawing/2014/main" id="{1CA23755-6373-437C-8C56-84CD8FEA1B0E}"/>
                    </a:ext>
                  </a:extLst>
                </p14:cNvPr>
                <p14:cNvContentPartPr/>
                <p14:nvPr/>
              </p14:nvContentPartPr>
              <p14:xfrm>
                <a:off x="7971034" y="3208563"/>
                <a:ext cx="11880" cy="151920"/>
              </p14:xfrm>
            </p:contentPart>
          </mc:Choice>
          <mc:Fallback xmlns="">
            <p:pic>
              <p:nvPicPr>
                <p:cNvPr id="118" name="Ink 117">
                  <a:extLst>
                    <a:ext uri="{FF2B5EF4-FFF2-40B4-BE49-F238E27FC236}">
                      <a16:creationId xmlns:a16="http://schemas.microsoft.com/office/drawing/2014/main" id="{1CA23755-6373-437C-8C56-84CD8FEA1B0E}"/>
                    </a:ext>
                  </a:extLst>
                </p:cNvPr>
                <p:cNvPicPr/>
                <p:nvPr/>
              </p:nvPicPr>
              <p:blipFill>
                <a:blip r:embed="rId141"/>
                <a:stretch>
                  <a:fillRect/>
                </a:stretch>
              </p:blipFill>
              <p:spPr>
                <a:xfrm>
                  <a:off x="7962394" y="3199923"/>
                  <a:ext cx="29520" cy="169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2">
              <p14:nvContentPartPr>
                <p14:cNvPr id="119" name="Ink 118">
                  <a:extLst>
                    <a:ext uri="{FF2B5EF4-FFF2-40B4-BE49-F238E27FC236}">
                      <a16:creationId xmlns:a16="http://schemas.microsoft.com/office/drawing/2014/main" id="{D722527B-67DA-497A-BBFD-5C21ACD05638}"/>
                    </a:ext>
                  </a:extLst>
                </p14:cNvPr>
                <p14:cNvContentPartPr/>
                <p14:nvPr/>
              </p14:nvContentPartPr>
              <p14:xfrm>
                <a:off x="8083714" y="3158163"/>
                <a:ext cx="208080" cy="211320"/>
              </p14:xfrm>
            </p:contentPart>
          </mc:Choice>
          <mc:Fallback xmlns="">
            <p:pic>
              <p:nvPicPr>
                <p:cNvPr id="119" name="Ink 118">
                  <a:extLst>
                    <a:ext uri="{FF2B5EF4-FFF2-40B4-BE49-F238E27FC236}">
                      <a16:creationId xmlns:a16="http://schemas.microsoft.com/office/drawing/2014/main" id="{D722527B-67DA-497A-BBFD-5C21ACD05638}"/>
                    </a:ext>
                  </a:extLst>
                </p:cNvPr>
                <p:cNvPicPr/>
                <p:nvPr/>
              </p:nvPicPr>
              <p:blipFill>
                <a:blip r:embed="rId143"/>
                <a:stretch>
                  <a:fillRect/>
                </a:stretch>
              </p:blipFill>
              <p:spPr>
                <a:xfrm>
                  <a:off x="8074714" y="3149163"/>
                  <a:ext cx="225720" cy="228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4">
              <p14:nvContentPartPr>
                <p14:cNvPr id="120" name="Ink 119">
                  <a:extLst>
                    <a:ext uri="{FF2B5EF4-FFF2-40B4-BE49-F238E27FC236}">
                      <a16:creationId xmlns:a16="http://schemas.microsoft.com/office/drawing/2014/main" id="{EC5E0AB5-32E7-4916-9A61-DF2AF098793E}"/>
                    </a:ext>
                  </a:extLst>
                </p14:cNvPr>
                <p14:cNvContentPartPr/>
                <p14:nvPr/>
              </p14:nvContentPartPr>
              <p14:xfrm>
                <a:off x="8223754" y="3208563"/>
                <a:ext cx="191160" cy="129600"/>
              </p14:xfrm>
            </p:contentPart>
          </mc:Choice>
          <mc:Fallback xmlns="">
            <p:pic>
              <p:nvPicPr>
                <p:cNvPr id="120" name="Ink 119">
                  <a:extLst>
                    <a:ext uri="{FF2B5EF4-FFF2-40B4-BE49-F238E27FC236}">
                      <a16:creationId xmlns:a16="http://schemas.microsoft.com/office/drawing/2014/main" id="{EC5E0AB5-32E7-4916-9A61-DF2AF098793E}"/>
                    </a:ext>
                  </a:extLst>
                </p:cNvPr>
                <p:cNvPicPr/>
                <p:nvPr/>
              </p:nvPicPr>
              <p:blipFill>
                <a:blip r:embed="rId145"/>
                <a:stretch>
                  <a:fillRect/>
                </a:stretch>
              </p:blipFill>
              <p:spPr>
                <a:xfrm>
                  <a:off x="8215114" y="3199563"/>
                  <a:ext cx="208800" cy="14724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146">
            <p14:nvContentPartPr>
              <p14:cNvPr id="124" name="Ink 123">
                <a:extLst>
                  <a:ext uri="{FF2B5EF4-FFF2-40B4-BE49-F238E27FC236}">
                    <a16:creationId xmlns:a16="http://schemas.microsoft.com/office/drawing/2014/main" id="{65CB3E26-F0B1-444F-83B4-30DB4AB42D31}"/>
                  </a:ext>
                </a:extLst>
              </p14:cNvPr>
              <p14:cNvContentPartPr/>
              <p14:nvPr/>
            </p14:nvContentPartPr>
            <p14:xfrm>
              <a:off x="897394" y="3928563"/>
              <a:ext cx="1290600" cy="26640"/>
            </p14:xfrm>
          </p:contentPart>
        </mc:Choice>
        <mc:Fallback xmlns="">
          <p:pic>
            <p:nvPicPr>
              <p:cNvPr id="124" name="Ink 123">
                <a:extLst>
                  <a:ext uri="{FF2B5EF4-FFF2-40B4-BE49-F238E27FC236}">
                    <a16:creationId xmlns:a16="http://schemas.microsoft.com/office/drawing/2014/main" id="{65CB3E26-F0B1-444F-83B4-30DB4AB42D31}"/>
                  </a:ext>
                </a:extLst>
              </p:cNvPr>
              <p:cNvPicPr/>
              <p:nvPr/>
            </p:nvPicPr>
            <p:blipFill>
              <a:blip r:embed="rId147"/>
              <a:stretch>
                <a:fillRect/>
              </a:stretch>
            </p:blipFill>
            <p:spPr>
              <a:xfrm>
                <a:off x="888394" y="3919563"/>
                <a:ext cx="1308240" cy="44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8">
            <p14:nvContentPartPr>
              <p14:cNvPr id="125" name="Ink 124">
                <a:extLst>
                  <a:ext uri="{FF2B5EF4-FFF2-40B4-BE49-F238E27FC236}">
                    <a16:creationId xmlns:a16="http://schemas.microsoft.com/office/drawing/2014/main" id="{CFA20DA9-D8D7-41DF-96F3-2A852D00A252}"/>
                  </a:ext>
                </a:extLst>
              </p14:cNvPr>
              <p14:cNvContentPartPr/>
              <p14:nvPr/>
            </p14:nvContentPartPr>
            <p14:xfrm>
              <a:off x="713794" y="4493043"/>
              <a:ext cx="1787400" cy="34200"/>
            </p14:xfrm>
          </p:contentPart>
        </mc:Choice>
        <mc:Fallback xmlns="">
          <p:pic>
            <p:nvPicPr>
              <p:cNvPr id="125" name="Ink 124">
                <a:extLst>
                  <a:ext uri="{FF2B5EF4-FFF2-40B4-BE49-F238E27FC236}">
                    <a16:creationId xmlns:a16="http://schemas.microsoft.com/office/drawing/2014/main" id="{CFA20DA9-D8D7-41DF-96F3-2A852D00A252}"/>
                  </a:ext>
                </a:extLst>
              </p:cNvPr>
              <p:cNvPicPr/>
              <p:nvPr/>
            </p:nvPicPr>
            <p:blipFill>
              <a:blip r:embed="rId149"/>
              <a:stretch>
                <a:fillRect/>
              </a:stretch>
            </p:blipFill>
            <p:spPr>
              <a:xfrm>
                <a:off x="704794" y="4484043"/>
                <a:ext cx="1805040" cy="51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0">
            <p14:nvContentPartPr>
              <p14:cNvPr id="126" name="Ink 125">
                <a:extLst>
                  <a:ext uri="{FF2B5EF4-FFF2-40B4-BE49-F238E27FC236}">
                    <a16:creationId xmlns:a16="http://schemas.microsoft.com/office/drawing/2014/main" id="{F552FC9D-DA03-4253-B670-5F0D56305E0D}"/>
                  </a:ext>
                </a:extLst>
              </p14:cNvPr>
              <p14:cNvContentPartPr/>
              <p14:nvPr/>
            </p14:nvContentPartPr>
            <p14:xfrm>
              <a:off x="958954" y="3940083"/>
              <a:ext cx="1806840" cy="503280"/>
            </p14:xfrm>
          </p:contentPart>
        </mc:Choice>
        <mc:Fallback xmlns="">
          <p:pic>
            <p:nvPicPr>
              <p:cNvPr id="126" name="Ink 125">
                <a:extLst>
                  <a:ext uri="{FF2B5EF4-FFF2-40B4-BE49-F238E27FC236}">
                    <a16:creationId xmlns:a16="http://schemas.microsoft.com/office/drawing/2014/main" id="{F552FC9D-DA03-4253-B670-5F0D56305E0D}"/>
                  </a:ext>
                </a:extLst>
              </p:cNvPr>
              <p:cNvPicPr/>
              <p:nvPr/>
            </p:nvPicPr>
            <p:blipFill>
              <a:blip r:embed="rId151"/>
              <a:stretch>
                <a:fillRect/>
              </a:stretch>
            </p:blipFill>
            <p:spPr>
              <a:xfrm>
                <a:off x="950314" y="3931443"/>
                <a:ext cx="1824480" cy="520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2">
            <p14:nvContentPartPr>
              <p14:cNvPr id="127" name="Ink 126">
                <a:extLst>
                  <a:ext uri="{FF2B5EF4-FFF2-40B4-BE49-F238E27FC236}">
                    <a16:creationId xmlns:a16="http://schemas.microsoft.com/office/drawing/2014/main" id="{2339BC96-B540-416A-94FC-586779F04064}"/>
                  </a:ext>
                </a:extLst>
              </p14:cNvPr>
              <p14:cNvContentPartPr/>
              <p14:nvPr/>
            </p14:nvContentPartPr>
            <p14:xfrm>
              <a:off x="2536474" y="4133403"/>
              <a:ext cx="150840" cy="102240"/>
            </p14:xfrm>
          </p:contentPart>
        </mc:Choice>
        <mc:Fallback xmlns="">
          <p:pic>
            <p:nvPicPr>
              <p:cNvPr id="127" name="Ink 126">
                <a:extLst>
                  <a:ext uri="{FF2B5EF4-FFF2-40B4-BE49-F238E27FC236}">
                    <a16:creationId xmlns:a16="http://schemas.microsoft.com/office/drawing/2014/main" id="{2339BC96-B540-416A-94FC-586779F04064}"/>
                  </a:ext>
                </a:extLst>
              </p:cNvPr>
              <p:cNvPicPr/>
              <p:nvPr/>
            </p:nvPicPr>
            <p:blipFill>
              <a:blip r:embed="rId153"/>
              <a:stretch>
                <a:fillRect/>
              </a:stretch>
            </p:blipFill>
            <p:spPr>
              <a:xfrm>
                <a:off x="2527474" y="4124763"/>
                <a:ext cx="168480" cy="119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4">
            <p14:nvContentPartPr>
              <p14:cNvPr id="128" name="Ink 127">
                <a:extLst>
                  <a:ext uri="{FF2B5EF4-FFF2-40B4-BE49-F238E27FC236}">
                    <a16:creationId xmlns:a16="http://schemas.microsoft.com/office/drawing/2014/main" id="{C725687F-17FB-4E79-B1AF-F79452CE9CC2}"/>
                  </a:ext>
                </a:extLst>
              </p14:cNvPr>
              <p14:cNvContentPartPr/>
              <p14:nvPr/>
            </p14:nvContentPartPr>
            <p14:xfrm>
              <a:off x="1365034" y="3724803"/>
              <a:ext cx="149760" cy="174600"/>
            </p14:xfrm>
          </p:contentPart>
        </mc:Choice>
        <mc:Fallback xmlns="">
          <p:pic>
            <p:nvPicPr>
              <p:cNvPr id="128" name="Ink 127">
                <a:extLst>
                  <a:ext uri="{FF2B5EF4-FFF2-40B4-BE49-F238E27FC236}">
                    <a16:creationId xmlns:a16="http://schemas.microsoft.com/office/drawing/2014/main" id="{C725687F-17FB-4E79-B1AF-F79452CE9CC2}"/>
                  </a:ext>
                </a:extLst>
              </p:cNvPr>
              <p:cNvPicPr/>
              <p:nvPr/>
            </p:nvPicPr>
            <p:blipFill>
              <a:blip r:embed="rId155"/>
              <a:stretch>
                <a:fillRect/>
              </a:stretch>
            </p:blipFill>
            <p:spPr>
              <a:xfrm>
                <a:off x="1356034" y="3715803"/>
                <a:ext cx="167400" cy="192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6">
            <p14:nvContentPartPr>
              <p14:cNvPr id="129" name="Ink 128">
                <a:extLst>
                  <a:ext uri="{FF2B5EF4-FFF2-40B4-BE49-F238E27FC236}">
                    <a16:creationId xmlns:a16="http://schemas.microsoft.com/office/drawing/2014/main" id="{5F39459F-9CB5-48F3-AAC0-3D8C281A3292}"/>
                  </a:ext>
                </a:extLst>
              </p14:cNvPr>
              <p14:cNvContentPartPr/>
              <p14:nvPr/>
            </p14:nvContentPartPr>
            <p14:xfrm>
              <a:off x="2086474" y="3786363"/>
              <a:ext cx="79560" cy="146160"/>
            </p14:xfrm>
          </p:contentPart>
        </mc:Choice>
        <mc:Fallback xmlns="">
          <p:pic>
            <p:nvPicPr>
              <p:cNvPr id="129" name="Ink 128">
                <a:extLst>
                  <a:ext uri="{FF2B5EF4-FFF2-40B4-BE49-F238E27FC236}">
                    <a16:creationId xmlns:a16="http://schemas.microsoft.com/office/drawing/2014/main" id="{5F39459F-9CB5-48F3-AAC0-3D8C281A3292}"/>
                  </a:ext>
                </a:extLst>
              </p:cNvPr>
              <p:cNvPicPr/>
              <p:nvPr/>
            </p:nvPicPr>
            <p:blipFill>
              <a:blip r:embed="rId157"/>
              <a:stretch>
                <a:fillRect/>
              </a:stretch>
            </p:blipFill>
            <p:spPr>
              <a:xfrm>
                <a:off x="2077474" y="3777723"/>
                <a:ext cx="97200" cy="163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8">
            <p14:nvContentPartPr>
              <p14:cNvPr id="130" name="Ink 129">
                <a:extLst>
                  <a:ext uri="{FF2B5EF4-FFF2-40B4-BE49-F238E27FC236}">
                    <a16:creationId xmlns:a16="http://schemas.microsoft.com/office/drawing/2014/main" id="{98C07B3F-3C6F-45F0-97A9-A85643485EC7}"/>
                  </a:ext>
                </a:extLst>
              </p14:cNvPr>
              <p14:cNvContentPartPr/>
              <p14:nvPr/>
            </p14:nvContentPartPr>
            <p14:xfrm>
              <a:off x="1093594" y="4139163"/>
              <a:ext cx="101520" cy="57240"/>
            </p14:xfrm>
          </p:contentPart>
        </mc:Choice>
        <mc:Fallback xmlns="">
          <p:pic>
            <p:nvPicPr>
              <p:cNvPr id="130" name="Ink 129">
                <a:extLst>
                  <a:ext uri="{FF2B5EF4-FFF2-40B4-BE49-F238E27FC236}">
                    <a16:creationId xmlns:a16="http://schemas.microsoft.com/office/drawing/2014/main" id="{98C07B3F-3C6F-45F0-97A9-A85643485EC7}"/>
                  </a:ext>
                </a:extLst>
              </p:cNvPr>
              <p:cNvPicPr/>
              <p:nvPr/>
            </p:nvPicPr>
            <p:blipFill>
              <a:blip r:embed="rId159"/>
              <a:stretch>
                <a:fillRect/>
              </a:stretch>
            </p:blipFill>
            <p:spPr>
              <a:xfrm>
                <a:off x="1084594" y="4130163"/>
                <a:ext cx="119160" cy="74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0">
            <p14:nvContentPartPr>
              <p14:cNvPr id="131" name="Ink 130">
                <a:extLst>
                  <a:ext uri="{FF2B5EF4-FFF2-40B4-BE49-F238E27FC236}">
                    <a16:creationId xmlns:a16="http://schemas.microsoft.com/office/drawing/2014/main" id="{BE2E2CFE-EFFE-4DFD-B3BC-DEEF2B7EDE4B}"/>
                  </a:ext>
                </a:extLst>
              </p14:cNvPr>
              <p14:cNvContentPartPr/>
              <p14:nvPr/>
            </p14:nvContentPartPr>
            <p14:xfrm>
              <a:off x="1492114" y="4128723"/>
              <a:ext cx="112680" cy="135360"/>
            </p14:xfrm>
          </p:contentPart>
        </mc:Choice>
        <mc:Fallback xmlns="">
          <p:pic>
            <p:nvPicPr>
              <p:cNvPr id="131" name="Ink 130">
                <a:extLst>
                  <a:ext uri="{FF2B5EF4-FFF2-40B4-BE49-F238E27FC236}">
                    <a16:creationId xmlns:a16="http://schemas.microsoft.com/office/drawing/2014/main" id="{BE2E2CFE-EFFE-4DFD-B3BC-DEEF2B7EDE4B}"/>
                  </a:ext>
                </a:extLst>
              </p:cNvPr>
              <p:cNvPicPr/>
              <p:nvPr/>
            </p:nvPicPr>
            <p:blipFill>
              <a:blip r:embed="rId161"/>
              <a:stretch>
                <a:fillRect/>
              </a:stretch>
            </p:blipFill>
            <p:spPr>
              <a:xfrm>
                <a:off x="1483114" y="4119723"/>
                <a:ext cx="130320" cy="153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2">
            <p14:nvContentPartPr>
              <p14:cNvPr id="132" name="Ink 131">
                <a:extLst>
                  <a:ext uri="{FF2B5EF4-FFF2-40B4-BE49-F238E27FC236}">
                    <a16:creationId xmlns:a16="http://schemas.microsoft.com/office/drawing/2014/main" id="{48974942-8535-4130-AF0C-78DAE2E1E688}"/>
                  </a:ext>
                </a:extLst>
              </p14:cNvPr>
              <p14:cNvContentPartPr/>
              <p14:nvPr/>
            </p14:nvContentPartPr>
            <p14:xfrm>
              <a:off x="1890274" y="4134123"/>
              <a:ext cx="163080" cy="78840"/>
            </p14:xfrm>
          </p:contentPart>
        </mc:Choice>
        <mc:Fallback xmlns="">
          <p:pic>
            <p:nvPicPr>
              <p:cNvPr id="132" name="Ink 131">
                <a:extLst>
                  <a:ext uri="{FF2B5EF4-FFF2-40B4-BE49-F238E27FC236}">
                    <a16:creationId xmlns:a16="http://schemas.microsoft.com/office/drawing/2014/main" id="{48974942-8535-4130-AF0C-78DAE2E1E688}"/>
                  </a:ext>
                </a:extLst>
              </p:cNvPr>
              <p:cNvPicPr/>
              <p:nvPr/>
            </p:nvPicPr>
            <p:blipFill>
              <a:blip r:embed="rId163"/>
              <a:stretch>
                <a:fillRect/>
              </a:stretch>
            </p:blipFill>
            <p:spPr>
              <a:xfrm>
                <a:off x="1881634" y="4125483"/>
                <a:ext cx="180720" cy="96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4">
            <p14:nvContentPartPr>
              <p14:cNvPr id="133" name="Ink 132">
                <a:extLst>
                  <a:ext uri="{FF2B5EF4-FFF2-40B4-BE49-F238E27FC236}">
                    <a16:creationId xmlns:a16="http://schemas.microsoft.com/office/drawing/2014/main" id="{4C5AE0BB-5590-472D-B8E7-33DFA7776AEB}"/>
                  </a:ext>
                </a:extLst>
              </p14:cNvPr>
              <p14:cNvContentPartPr/>
              <p14:nvPr/>
            </p14:nvContentPartPr>
            <p14:xfrm>
              <a:off x="2131474" y="4201443"/>
              <a:ext cx="163080" cy="74160"/>
            </p14:xfrm>
          </p:contentPart>
        </mc:Choice>
        <mc:Fallback xmlns="">
          <p:pic>
            <p:nvPicPr>
              <p:cNvPr id="133" name="Ink 132">
                <a:extLst>
                  <a:ext uri="{FF2B5EF4-FFF2-40B4-BE49-F238E27FC236}">
                    <a16:creationId xmlns:a16="http://schemas.microsoft.com/office/drawing/2014/main" id="{4C5AE0BB-5590-472D-B8E7-33DFA7776AEB}"/>
                  </a:ext>
                </a:extLst>
              </p:cNvPr>
              <p:cNvPicPr/>
              <p:nvPr/>
            </p:nvPicPr>
            <p:blipFill>
              <a:blip r:embed="rId165"/>
              <a:stretch>
                <a:fillRect/>
              </a:stretch>
            </p:blipFill>
            <p:spPr>
              <a:xfrm>
                <a:off x="2122834" y="4192803"/>
                <a:ext cx="180720" cy="91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6">
            <p14:nvContentPartPr>
              <p14:cNvPr id="135" name="Ink 134">
                <a:extLst>
                  <a:ext uri="{FF2B5EF4-FFF2-40B4-BE49-F238E27FC236}">
                    <a16:creationId xmlns:a16="http://schemas.microsoft.com/office/drawing/2014/main" id="{2719386C-A1AE-421E-86F9-F78AAC99B224}"/>
                  </a:ext>
                </a:extLst>
              </p14:cNvPr>
              <p14:cNvContentPartPr/>
              <p14:nvPr/>
            </p14:nvContentPartPr>
            <p14:xfrm>
              <a:off x="1755634" y="4565763"/>
              <a:ext cx="124560" cy="320760"/>
            </p14:xfrm>
          </p:contentPart>
        </mc:Choice>
        <mc:Fallback xmlns="">
          <p:pic>
            <p:nvPicPr>
              <p:cNvPr id="135" name="Ink 134">
                <a:extLst>
                  <a:ext uri="{FF2B5EF4-FFF2-40B4-BE49-F238E27FC236}">
                    <a16:creationId xmlns:a16="http://schemas.microsoft.com/office/drawing/2014/main" id="{2719386C-A1AE-421E-86F9-F78AAC99B224}"/>
                  </a:ext>
                </a:extLst>
              </p:cNvPr>
              <p:cNvPicPr/>
              <p:nvPr/>
            </p:nvPicPr>
            <p:blipFill>
              <a:blip r:embed="rId167"/>
              <a:stretch>
                <a:fillRect/>
              </a:stretch>
            </p:blipFill>
            <p:spPr>
              <a:xfrm>
                <a:off x="1746634" y="4557123"/>
                <a:ext cx="142200" cy="338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8">
            <p14:nvContentPartPr>
              <p14:cNvPr id="136" name="Ink 135">
                <a:extLst>
                  <a:ext uri="{FF2B5EF4-FFF2-40B4-BE49-F238E27FC236}">
                    <a16:creationId xmlns:a16="http://schemas.microsoft.com/office/drawing/2014/main" id="{4CB02A37-598E-484A-86C8-CCCC814F6599}"/>
                  </a:ext>
                </a:extLst>
              </p14:cNvPr>
              <p14:cNvContentPartPr/>
              <p14:nvPr/>
            </p14:nvContentPartPr>
            <p14:xfrm>
              <a:off x="678514" y="3191643"/>
              <a:ext cx="34200" cy="28440"/>
            </p14:xfrm>
          </p:contentPart>
        </mc:Choice>
        <mc:Fallback xmlns="">
          <p:pic>
            <p:nvPicPr>
              <p:cNvPr id="136" name="Ink 135">
                <a:extLst>
                  <a:ext uri="{FF2B5EF4-FFF2-40B4-BE49-F238E27FC236}">
                    <a16:creationId xmlns:a16="http://schemas.microsoft.com/office/drawing/2014/main" id="{4CB02A37-598E-484A-86C8-CCCC814F6599}"/>
                  </a:ext>
                </a:extLst>
              </p:cNvPr>
              <p:cNvPicPr/>
              <p:nvPr/>
            </p:nvPicPr>
            <p:blipFill>
              <a:blip r:embed="rId169"/>
              <a:stretch>
                <a:fillRect/>
              </a:stretch>
            </p:blipFill>
            <p:spPr>
              <a:xfrm>
                <a:off x="669874" y="3183003"/>
                <a:ext cx="51840" cy="46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0">
            <p14:nvContentPartPr>
              <p14:cNvPr id="137" name="Ink 136">
                <a:extLst>
                  <a:ext uri="{FF2B5EF4-FFF2-40B4-BE49-F238E27FC236}">
                    <a16:creationId xmlns:a16="http://schemas.microsoft.com/office/drawing/2014/main" id="{5066E07F-EA53-4DE6-B612-B612C7FED23A}"/>
                  </a:ext>
                </a:extLst>
              </p14:cNvPr>
              <p14:cNvContentPartPr/>
              <p14:nvPr/>
            </p14:nvContentPartPr>
            <p14:xfrm>
              <a:off x="556114" y="3185523"/>
              <a:ext cx="201600" cy="158760"/>
            </p14:xfrm>
          </p:contentPart>
        </mc:Choice>
        <mc:Fallback xmlns="">
          <p:pic>
            <p:nvPicPr>
              <p:cNvPr id="137" name="Ink 136">
                <a:extLst>
                  <a:ext uri="{FF2B5EF4-FFF2-40B4-BE49-F238E27FC236}">
                    <a16:creationId xmlns:a16="http://schemas.microsoft.com/office/drawing/2014/main" id="{5066E07F-EA53-4DE6-B612-B612C7FED23A}"/>
                  </a:ext>
                </a:extLst>
              </p:cNvPr>
              <p:cNvPicPr/>
              <p:nvPr/>
            </p:nvPicPr>
            <p:blipFill>
              <a:blip r:embed="rId171"/>
              <a:stretch>
                <a:fillRect/>
              </a:stretch>
            </p:blipFill>
            <p:spPr>
              <a:xfrm>
                <a:off x="547114" y="3176883"/>
                <a:ext cx="219240" cy="176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2">
            <p14:nvContentPartPr>
              <p14:cNvPr id="138" name="Ink 137">
                <a:extLst>
                  <a:ext uri="{FF2B5EF4-FFF2-40B4-BE49-F238E27FC236}">
                    <a16:creationId xmlns:a16="http://schemas.microsoft.com/office/drawing/2014/main" id="{F6464F39-00CF-475D-A396-0CCE129B1D69}"/>
                  </a:ext>
                </a:extLst>
              </p14:cNvPr>
              <p14:cNvContentPartPr/>
              <p14:nvPr/>
            </p14:nvContentPartPr>
            <p14:xfrm>
              <a:off x="583114" y="3231243"/>
              <a:ext cx="258480" cy="33840"/>
            </p14:xfrm>
          </p:contentPart>
        </mc:Choice>
        <mc:Fallback xmlns="">
          <p:pic>
            <p:nvPicPr>
              <p:cNvPr id="138" name="Ink 137">
                <a:extLst>
                  <a:ext uri="{FF2B5EF4-FFF2-40B4-BE49-F238E27FC236}">
                    <a16:creationId xmlns:a16="http://schemas.microsoft.com/office/drawing/2014/main" id="{F6464F39-00CF-475D-A396-0CCE129B1D69}"/>
                  </a:ext>
                </a:extLst>
              </p:cNvPr>
              <p:cNvPicPr/>
              <p:nvPr/>
            </p:nvPicPr>
            <p:blipFill>
              <a:blip r:embed="rId173"/>
              <a:stretch>
                <a:fillRect/>
              </a:stretch>
            </p:blipFill>
            <p:spPr>
              <a:xfrm>
                <a:off x="574474" y="3222243"/>
                <a:ext cx="276120" cy="51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4">
            <p14:nvContentPartPr>
              <p14:cNvPr id="139" name="Ink 138">
                <a:extLst>
                  <a:ext uri="{FF2B5EF4-FFF2-40B4-BE49-F238E27FC236}">
                    <a16:creationId xmlns:a16="http://schemas.microsoft.com/office/drawing/2014/main" id="{B139F5FF-5808-43CE-A316-9F5A2AB9CE3F}"/>
                  </a:ext>
                </a:extLst>
              </p14:cNvPr>
              <p14:cNvContentPartPr/>
              <p14:nvPr/>
            </p14:nvContentPartPr>
            <p14:xfrm>
              <a:off x="740434" y="3371283"/>
              <a:ext cx="17280" cy="45360"/>
            </p14:xfrm>
          </p:contentPart>
        </mc:Choice>
        <mc:Fallback xmlns="">
          <p:pic>
            <p:nvPicPr>
              <p:cNvPr id="139" name="Ink 138">
                <a:extLst>
                  <a:ext uri="{FF2B5EF4-FFF2-40B4-BE49-F238E27FC236}">
                    <a16:creationId xmlns:a16="http://schemas.microsoft.com/office/drawing/2014/main" id="{B139F5FF-5808-43CE-A316-9F5A2AB9CE3F}"/>
                  </a:ext>
                </a:extLst>
              </p:cNvPr>
              <p:cNvPicPr/>
              <p:nvPr/>
            </p:nvPicPr>
            <p:blipFill>
              <a:blip r:embed="rId175"/>
              <a:stretch>
                <a:fillRect/>
              </a:stretch>
            </p:blipFill>
            <p:spPr>
              <a:xfrm>
                <a:off x="731434" y="3362643"/>
                <a:ext cx="34920" cy="63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6">
            <p14:nvContentPartPr>
              <p14:cNvPr id="140" name="Ink 139">
                <a:extLst>
                  <a:ext uri="{FF2B5EF4-FFF2-40B4-BE49-F238E27FC236}">
                    <a16:creationId xmlns:a16="http://schemas.microsoft.com/office/drawing/2014/main" id="{9B0F50D3-16A7-4512-B0A2-77831B617185}"/>
                  </a:ext>
                </a:extLst>
              </p14:cNvPr>
              <p14:cNvContentPartPr/>
              <p14:nvPr/>
            </p14:nvContentPartPr>
            <p14:xfrm>
              <a:off x="852394" y="3332043"/>
              <a:ext cx="163080" cy="90000"/>
            </p14:xfrm>
          </p:contentPart>
        </mc:Choice>
        <mc:Fallback xmlns="">
          <p:pic>
            <p:nvPicPr>
              <p:cNvPr id="140" name="Ink 139">
                <a:extLst>
                  <a:ext uri="{FF2B5EF4-FFF2-40B4-BE49-F238E27FC236}">
                    <a16:creationId xmlns:a16="http://schemas.microsoft.com/office/drawing/2014/main" id="{9B0F50D3-16A7-4512-B0A2-77831B617185}"/>
                  </a:ext>
                </a:extLst>
              </p:cNvPr>
              <p:cNvPicPr/>
              <p:nvPr/>
            </p:nvPicPr>
            <p:blipFill>
              <a:blip r:embed="rId177"/>
              <a:stretch>
                <a:fillRect/>
              </a:stretch>
            </p:blipFill>
            <p:spPr>
              <a:xfrm>
                <a:off x="843754" y="3323403"/>
                <a:ext cx="180720" cy="107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8">
            <p14:nvContentPartPr>
              <p14:cNvPr id="141" name="Ink 140">
                <a:extLst>
                  <a:ext uri="{FF2B5EF4-FFF2-40B4-BE49-F238E27FC236}">
                    <a16:creationId xmlns:a16="http://schemas.microsoft.com/office/drawing/2014/main" id="{E166AAB2-AA60-4C78-816D-F78611AFDC2C}"/>
                  </a:ext>
                </a:extLst>
              </p14:cNvPr>
              <p14:cNvContentPartPr/>
              <p14:nvPr/>
            </p14:nvContentPartPr>
            <p14:xfrm>
              <a:off x="1077034" y="3253563"/>
              <a:ext cx="56520" cy="360"/>
            </p14:xfrm>
          </p:contentPart>
        </mc:Choice>
        <mc:Fallback xmlns="">
          <p:pic>
            <p:nvPicPr>
              <p:cNvPr id="141" name="Ink 140">
                <a:extLst>
                  <a:ext uri="{FF2B5EF4-FFF2-40B4-BE49-F238E27FC236}">
                    <a16:creationId xmlns:a16="http://schemas.microsoft.com/office/drawing/2014/main" id="{E166AAB2-AA60-4C78-816D-F78611AFDC2C}"/>
                  </a:ext>
                </a:extLst>
              </p:cNvPr>
              <p:cNvPicPr/>
              <p:nvPr/>
            </p:nvPicPr>
            <p:blipFill>
              <a:blip r:embed="rId179"/>
              <a:stretch>
                <a:fillRect/>
              </a:stretch>
            </p:blipFill>
            <p:spPr>
              <a:xfrm>
                <a:off x="1068034" y="3244563"/>
                <a:ext cx="74160" cy="18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0">
            <p14:nvContentPartPr>
              <p14:cNvPr id="142" name="Ink 141">
                <a:extLst>
                  <a:ext uri="{FF2B5EF4-FFF2-40B4-BE49-F238E27FC236}">
                    <a16:creationId xmlns:a16="http://schemas.microsoft.com/office/drawing/2014/main" id="{38AA3F39-CF84-44AF-9C0D-0980015FFE39}"/>
                  </a:ext>
                </a:extLst>
              </p14:cNvPr>
              <p14:cNvContentPartPr/>
              <p14:nvPr/>
            </p14:nvContentPartPr>
            <p14:xfrm>
              <a:off x="1065514" y="3247803"/>
              <a:ext cx="261720" cy="112320"/>
            </p14:xfrm>
          </p:contentPart>
        </mc:Choice>
        <mc:Fallback xmlns="">
          <p:pic>
            <p:nvPicPr>
              <p:cNvPr id="142" name="Ink 141">
                <a:extLst>
                  <a:ext uri="{FF2B5EF4-FFF2-40B4-BE49-F238E27FC236}">
                    <a16:creationId xmlns:a16="http://schemas.microsoft.com/office/drawing/2014/main" id="{38AA3F39-CF84-44AF-9C0D-0980015FFE39}"/>
                  </a:ext>
                </a:extLst>
              </p:cNvPr>
              <p:cNvPicPr/>
              <p:nvPr/>
            </p:nvPicPr>
            <p:blipFill>
              <a:blip r:embed="rId181"/>
              <a:stretch>
                <a:fillRect/>
              </a:stretch>
            </p:blipFill>
            <p:spPr>
              <a:xfrm>
                <a:off x="1056874" y="3239163"/>
                <a:ext cx="279360" cy="129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2">
            <p14:nvContentPartPr>
              <p14:cNvPr id="143" name="Ink 142">
                <a:extLst>
                  <a:ext uri="{FF2B5EF4-FFF2-40B4-BE49-F238E27FC236}">
                    <a16:creationId xmlns:a16="http://schemas.microsoft.com/office/drawing/2014/main" id="{E4CC8262-F3E2-4581-B036-9DBE77D9B5E3}"/>
                  </a:ext>
                </a:extLst>
              </p14:cNvPr>
              <p14:cNvContentPartPr/>
              <p14:nvPr/>
            </p14:nvContentPartPr>
            <p14:xfrm>
              <a:off x="1531354" y="3556323"/>
              <a:ext cx="269640" cy="180000"/>
            </p14:xfrm>
          </p:contentPart>
        </mc:Choice>
        <mc:Fallback xmlns="">
          <p:pic>
            <p:nvPicPr>
              <p:cNvPr id="143" name="Ink 142">
                <a:extLst>
                  <a:ext uri="{FF2B5EF4-FFF2-40B4-BE49-F238E27FC236}">
                    <a16:creationId xmlns:a16="http://schemas.microsoft.com/office/drawing/2014/main" id="{E4CC8262-F3E2-4581-B036-9DBE77D9B5E3}"/>
                  </a:ext>
                </a:extLst>
              </p:cNvPr>
              <p:cNvPicPr/>
              <p:nvPr/>
            </p:nvPicPr>
            <p:blipFill>
              <a:blip r:embed="rId183"/>
              <a:stretch>
                <a:fillRect/>
              </a:stretch>
            </p:blipFill>
            <p:spPr>
              <a:xfrm>
                <a:off x="1522354" y="3547683"/>
                <a:ext cx="287280" cy="197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4">
            <p14:nvContentPartPr>
              <p14:cNvPr id="144" name="Ink 143">
                <a:extLst>
                  <a:ext uri="{FF2B5EF4-FFF2-40B4-BE49-F238E27FC236}">
                    <a16:creationId xmlns:a16="http://schemas.microsoft.com/office/drawing/2014/main" id="{5B638A40-B005-422A-A4D6-DEE9F7216F58}"/>
                  </a:ext>
                </a:extLst>
              </p14:cNvPr>
              <p14:cNvContentPartPr/>
              <p14:nvPr/>
            </p14:nvContentPartPr>
            <p14:xfrm>
              <a:off x="1486354" y="3685563"/>
              <a:ext cx="140760" cy="73440"/>
            </p14:xfrm>
          </p:contentPart>
        </mc:Choice>
        <mc:Fallback xmlns="">
          <p:pic>
            <p:nvPicPr>
              <p:cNvPr id="144" name="Ink 143">
                <a:extLst>
                  <a:ext uri="{FF2B5EF4-FFF2-40B4-BE49-F238E27FC236}">
                    <a16:creationId xmlns:a16="http://schemas.microsoft.com/office/drawing/2014/main" id="{5B638A40-B005-422A-A4D6-DEE9F7216F58}"/>
                  </a:ext>
                </a:extLst>
              </p:cNvPr>
              <p:cNvPicPr/>
              <p:nvPr/>
            </p:nvPicPr>
            <p:blipFill>
              <a:blip r:embed="rId185"/>
              <a:stretch>
                <a:fillRect/>
              </a:stretch>
            </p:blipFill>
            <p:spPr>
              <a:xfrm>
                <a:off x="1477714" y="3676563"/>
                <a:ext cx="158400" cy="91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6">
            <p14:nvContentPartPr>
              <p14:cNvPr id="145" name="Ink 144">
                <a:extLst>
                  <a:ext uri="{FF2B5EF4-FFF2-40B4-BE49-F238E27FC236}">
                    <a16:creationId xmlns:a16="http://schemas.microsoft.com/office/drawing/2014/main" id="{7ABED1C1-4D70-4BAA-9526-B580F1FF894C}"/>
                  </a:ext>
                </a:extLst>
              </p14:cNvPr>
              <p14:cNvContentPartPr/>
              <p14:nvPr/>
            </p14:nvContentPartPr>
            <p14:xfrm>
              <a:off x="1794874" y="3388203"/>
              <a:ext cx="146520" cy="151920"/>
            </p14:xfrm>
          </p:contentPart>
        </mc:Choice>
        <mc:Fallback xmlns="">
          <p:pic>
            <p:nvPicPr>
              <p:cNvPr id="145" name="Ink 144">
                <a:extLst>
                  <a:ext uri="{FF2B5EF4-FFF2-40B4-BE49-F238E27FC236}">
                    <a16:creationId xmlns:a16="http://schemas.microsoft.com/office/drawing/2014/main" id="{7ABED1C1-4D70-4BAA-9526-B580F1FF894C}"/>
                  </a:ext>
                </a:extLst>
              </p:cNvPr>
              <p:cNvPicPr/>
              <p:nvPr/>
            </p:nvPicPr>
            <p:blipFill>
              <a:blip r:embed="rId187"/>
              <a:stretch>
                <a:fillRect/>
              </a:stretch>
            </p:blipFill>
            <p:spPr>
              <a:xfrm>
                <a:off x="1785874" y="3379203"/>
                <a:ext cx="164160" cy="169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8">
            <p14:nvContentPartPr>
              <p14:cNvPr id="146" name="Ink 145">
                <a:extLst>
                  <a:ext uri="{FF2B5EF4-FFF2-40B4-BE49-F238E27FC236}">
                    <a16:creationId xmlns:a16="http://schemas.microsoft.com/office/drawing/2014/main" id="{81C903C9-00E3-444C-AE49-864C849BE077}"/>
                  </a:ext>
                </a:extLst>
              </p14:cNvPr>
              <p14:cNvContentPartPr/>
              <p14:nvPr/>
            </p14:nvContentPartPr>
            <p14:xfrm>
              <a:off x="1839874" y="3466683"/>
              <a:ext cx="101160" cy="6120"/>
            </p14:xfrm>
          </p:contentPart>
        </mc:Choice>
        <mc:Fallback xmlns="">
          <p:pic>
            <p:nvPicPr>
              <p:cNvPr id="146" name="Ink 145">
                <a:extLst>
                  <a:ext uri="{FF2B5EF4-FFF2-40B4-BE49-F238E27FC236}">
                    <a16:creationId xmlns:a16="http://schemas.microsoft.com/office/drawing/2014/main" id="{81C903C9-00E3-444C-AE49-864C849BE077}"/>
                  </a:ext>
                </a:extLst>
              </p:cNvPr>
              <p:cNvPicPr/>
              <p:nvPr/>
            </p:nvPicPr>
            <p:blipFill>
              <a:blip r:embed="rId189"/>
              <a:stretch>
                <a:fillRect/>
              </a:stretch>
            </p:blipFill>
            <p:spPr>
              <a:xfrm>
                <a:off x="1830874" y="3458043"/>
                <a:ext cx="118800" cy="23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0">
            <p14:nvContentPartPr>
              <p14:cNvPr id="147" name="Ink 146">
                <a:extLst>
                  <a:ext uri="{FF2B5EF4-FFF2-40B4-BE49-F238E27FC236}">
                    <a16:creationId xmlns:a16="http://schemas.microsoft.com/office/drawing/2014/main" id="{E6DEAD97-95FD-4AF6-9630-ABAB27F1FAC6}"/>
                  </a:ext>
                </a:extLst>
              </p14:cNvPr>
              <p14:cNvContentPartPr/>
              <p14:nvPr/>
            </p14:nvContentPartPr>
            <p14:xfrm>
              <a:off x="1906834" y="3505923"/>
              <a:ext cx="225000" cy="188280"/>
            </p14:xfrm>
          </p:contentPart>
        </mc:Choice>
        <mc:Fallback xmlns="">
          <p:pic>
            <p:nvPicPr>
              <p:cNvPr id="147" name="Ink 146">
                <a:extLst>
                  <a:ext uri="{FF2B5EF4-FFF2-40B4-BE49-F238E27FC236}">
                    <a16:creationId xmlns:a16="http://schemas.microsoft.com/office/drawing/2014/main" id="{E6DEAD97-95FD-4AF6-9630-ABAB27F1FAC6}"/>
                  </a:ext>
                </a:extLst>
              </p:cNvPr>
              <p:cNvPicPr/>
              <p:nvPr/>
            </p:nvPicPr>
            <p:blipFill>
              <a:blip r:embed="rId191"/>
              <a:stretch>
                <a:fillRect/>
              </a:stretch>
            </p:blipFill>
            <p:spPr>
              <a:xfrm>
                <a:off x="1898194" y="3497283"/>
                <a:ext cx="242640" cy="205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2">
            <p14:nvContentPartPr>
              <p14:cNvPr id="149" name="Ink 148">
                <a:extLst>
                  <a:ext uri="{FF2B5EF4-FFF2-40B4-BE49-F238E27FC236}">
                    <a16:creationId xmlns:a16="http://schemas.microsoft.com/office/drawing/2014/main" id="{1EFBAE39-EFA7-43B1-A3C7-4FCD2D27D66F}"/>
                  </a:ext>
                </a:extLst>
              </p14:cNvPr>
              <p14:cNvContentPartPr/>
              <p14:nvPr/>
            </p14:nvContentPartPr>
            <p14:xfrm>
              <a:off x="2187634" y="3455523"/>
              <a:ext cx="123840" cy="11520"/>
            </p14:xfrm>
          </p:contentPart>
        </mc:Choice>
        <mc:Fallback xmlns="">
          <p:pic>
            <p:nvPicPr>
              <p:cNvPr id="149" name="Ink 148">
                <a:extLst>
                  <a:ext uri="{FF2B5EF4-FFF2-40B4-BE49-F238E27FC236}">
                    <a16:creationId xmlns:a16="http://schemas.microsoft.com/office/drawing/2014/main" id="{1EFBAE39-EFA7-43B1-A3C7-4FCD2D27D66F}"/>
                  </a:ext>
                </a:extLst>
              </p:cNvPr>
              <p:cNvPicPr/>
              <p:nvPr/>
            </p:nvPicPr>
            <p:blipFill>
              <a:blip r:embed="rId193"/>
              <a:stretch>
                <a:fillRect/>
              </a:stretch>
            </p:blipFill>
            <p:spPr>
              <a:xfrm>
                <a:off x="2178994" y="3446523"/>
                <a:ext cx="141480" cy="29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4">
            <p14:nvContentPartPr>
              <p14:cNvPr id="150" name="Ink 149">
                <a:extLst>
                  <a:ext uri="{FF2B5EF4-FFF2-40B4-BE49-F238E27FC236}">
                    <a16:creationId xmlns:a16="http://schemas.microsoft.com/office/drawing/2014/main" id="{31B3D8B2-BDF5-4F16-A21F-CE371BB31380}"/>
                  </a:ext>
                </a:extLst>
              </p14:cNvPr>
              <p14:cNvContentPartPr/>
              <p14:nvPr/>
            </p14:nvContentPartPr>
            <p14:xfrm>
              <a:off x="2159554" y="3505923"/>
              <a:ext cx="140760" cy="17280"/>
            </p14:xfrm>
          </p:contentPart>
        </mc:Choice>
        <mc:Fallback xmlns="">
          <p:pic>
            <p:nvPicPr>
              <p:cNvPr id="150" name="Ink 149">
                <a:extLst>
                  <a:ext uri="{FF2B5EF4-FFF2-40B4-BE49-F238E27FC236}">
                    <a16:creationId xmlns:a16="http://schemas.microsoft.com/office/drawing/2014/main" id="{31B3D8B2-BDF5-4F16-A21F-CE371BB31380}"/>
                  </a:ext>
                </a:extLst>
              </p:cNvPr>
              <p:cNvPicPr/>
              <p:nvPr/>
            </p:nvPicPr>
            <p:blipFill>
              <a:blip r:embed="rId195"/>
              <a:stretch>
                <a:fillRect/>
              </a:stretch>
            </p:blipFill>
            <p:spPr>
              <a:xfrm>
                <a:off x="2150914" y="3497283"/>
                <a:ext cx="158400" cy="34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6">
            <p14:nvContentPartPr>
              <p14:cNvPr id="151" name="Ink 150">
                <a:extLst>
                  <a:ext uri="{FF2B5EF4-FFF2-40B4-BE49-F238E27FC236}">
                    <a16:creationId xmlns:a16="http://schemas.microsoft.com/office/drawing/2014/main" id="{DDAF8EC2-2DA6-4B10-840F-F563EAE17ED8}"/>
                  </a:ext>
                </a:extLst>
              </p14:cNvPr>
              <p14:cNvContentPartPr/>
              <p14:nvPr/>
            </p14:nvContentPartPr>
            <p14:xfrm>
              <a:off x="2209954" y="3421683"/>
              <a:ext cx="45360" cy="157320"/>
            </p14:xfrm>
          </p:contentPart>
        </mc:Choice>
        <mc:Fallback xmlns="">
          <p:pic>
            <p:nvPicPr>
              <p:cNvPr id="151" name="Ink 150">
                <a:extLst>
                  <a:ext uri="{FF2B5EF4-FFF2-40B4-BE49-F238E27FC236}">
                    <a16:creationId xmlns:a16="http://schemas.microsoft.com/office/drawing/2014/main" id="{DDAF8EC2-2DA6-4B10-840F-F563EAE17ED8}"/>
                  </a:ext>
                </a:extLst>
              </p:cNvPr>
              <p:cNvPicPr/>
              <p:nvPr/>
            </p:nvPicPr>
            <p:blipFill>
              <a:blip r:embed="rId197"/>
              <a:stretch>
                <a:fillRect/>
              </a:stretch>
            </p:blipFill>
            <p:spPr>
              <a:xfrm>
                <a:off x="2201314" y="3413043"/>
                <a:ext cx="63000" cy="174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8">
            <p14:nvContentPartPr>
              <p14:cNvPr id="152" name="Ink 151">
                <a:extLst>
                  <a:ext uri="{FF2B5EF4-FFF2-40B4-BE49-F238E27FC236}">
                    <a16:creationId xmlns:a16="http://schemas.microsoft.com/office/drawing/2014/main" id="{6E64050C-333B-4611-A4F1-382AABD791C4}"/>
                  </a:ext>
                </a:extLst>
              </p14:cNvPr>
              <p14:cNvContentPartPr/>
              <p14:nvPr/>
            </p14:nvContentPartPr>
            <p14:xfrm>
              <a:off x="2378434" y="3444003"/>
              <a:ext cx="130320" cy="106560"/>
            </p14:xfrm>
          </p:contentPart>
        </mc:Choice>
        <mc:Fallback xmlns="">
          <p:pic>
            <p:nvPicPr>
              <p:cNvPr id="152" name="Ink 151">
                <a:extLst>
                  <a:ext uri="{FF2B5EF4-FFF2-40B4-BE49-F238E27FC236}">
                    <a16:creationId xmlns:a16="http://schemas.microsoft.com/office/drawing/2014/main" id="{6E64050C-333B-4611-A4F1-382AABD791C4}"/>
                  </a:ext>
                </a:extLst>
              </p:cNvPr>
              <p:cNvPicPr/>
              <p:nvPr/>
            </p:nvPicPr>
            <p:blipFill>
              <a:blip r:embed="rId199"/>
              <a:stretch>
                <a:fillRect/>
              </a:stretch>
            </p:blipFill>
            <p:spPr>
              <a:xfrm>
                <a:off x="2369434" y="3435363"/>
                <a:ext cx="147960" cy="124200"/>
              </a:xfrm>
              <a:prstGeom prst="rect">
                <a:avLst/>
              </a:prstGeom>
            </p:spPr>
          </p:pic>
        </mc:Fallback>
      </mc:AlternateContent>
      <p:grpSp>
        <p:nvGrpSpPr>
          <p:cNvPr id="155" name="Group 154">
            <a:extLst>
              <a:ext uri="{FF2B5EF4-FFF2-40B4-BE49-F238E27FC236}">
                <a16:creationId xmlns:a16="http://schemas.microsoft.com/office/drawing/2014/main" id="{A0626992-F4A2-4273-B683-FFB8E1018FFB}"/>
              </a:ext>
            </a:extLst>
          </p:cNvPr>
          <p:cNvGrpSpPr/>
          <p:nvPr/>
        </p:nvGrpSpPr>
        <p:grpSpPr>
          <a:xfrm>
            <a:off x="2641954" y="2827683"/>
            <a:ext cx="1220760" cy="766440"/>
            <a:chOff x="2641954" y="2827683"/>
            <a:chExt cx="1220760" cy="7664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00">
              <p14:nvContentPartPr>
                <p14:cNvPr id="102" name="Ink 101">
                  <a:extLst>
                    <a:ext uri="{FF2B5EF4-FFF2-40B4-BE49-F238E27FC236}">
                      <a16:creationId xmlns:a16="http://schemas.microsoft.com/office/drawing/2014/main" id="{C8DDA8FB-AE3B-4261-9797-6C3D384A60DA}"/>
                    </a:ext>
                  </a:extLst>
                </p14:cNvPr>
                <p14:cNvContentPartPr/>
                <p14:nvPr/>
              </p14:nvContentPartPr>
              <p14:xfrm>
                <a:off x="2821594" y="2928123"/>
                <a:ext cx="224640" cy="57240"/>
              </p14:xfrm>
            </p:contentPart>
          </mc:Choice>
          <mc:Fallback xmlns="">
            <p:pic>
              <p:nvPicPr>
                <p:cNvPr id="102" name="Ink 101">
                  <a:extLst>
                    <a:ext uri="{FF2B5EF4-FFF2-40B4-BE49-F238E27FC236}">
                      <a16:creationId xmlns:a16="http://schemas.microsoft.com/office/drawing/2014/main" id="{C8DDA8FB-AE3B-4261-9797-6C3D384A60DA}"/>
                    </a:ext>
                  </a:extLst>
                </p:cNvPr>
                <p:cNvPicPr/>
                <p:nvPr/>
              </p:nvPicPr>
              <p:blipFill>
                <a:blip r:embed="rId201"/>
                <a:stretch>
                  <a:fillRect/>
                </a:stretch>
              </p:blipFill>
              <p:spPr>
                <a:xfrm>
                  <a:off x="2812594" y="2919483"/>
                  <a:ext cx="242280" cy="74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2">
              <p14:nvContentPartPr>
                <p14:cNvPr id="99" name="Ink 98">
                  <a:extLst>
                    <a:ext uri="{FF2B5EF4-FFF2-40B4-BE49-F238E27FC236}">
                      <a16:creationId xmlns:a16="http://schemas.microsoft.com/office/drawing/2014/main" id="{4D124D88-634B-4377-863B-8E419637219D}"/>
                    </a:ext>
                  </a:extLst>
                </p14:cNvPr>
                <p14:cNvContentPartPr/>
                <p14:nvPr/>
              </p14:nvContentPartPr>
              <p14:xfrm>
                <a:off x="2726194" y="3086523"/>
                <a:ext cx="235440" cy="299880"/>
              </p14:xfrm>
            </p:contentPart>
          </mc:Choice>
          <mc:Fallback xmlns="">
            <p:pic>
              <p:nvPicPr>
                <p:cNvPr id="99" name="Ink 98">
                  <a:extLst>
                    <a:ext uri="{FF2B5EF4-FFF2-40B4-BE49-F238E27FC236}">
                      <a16:creationId xmlns:a16="http://schemas.microsoft.com/office/drawing/2014/main" id="{4D124D88-634B-4377-863B-8E419637219D}"/>
                    </a:ext>
                  </a:extLst>
                </p:cNvPr>
                <p:cNvPicPr/>
                <p:nvPr/>
              </p:nvPicPr>
              <p:blipFill>
                <a:blip r:embed="rId203"/>
                <a:stretch>
                  <a:fillRect/>
                </a:stretch>
              </p:blipFill>
              <p:spPr>
                <a:xfrm>
                  <a:off x="2717194" y="3077883"/>
                  <a:ext cx="253080" cy="317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4">
              <p14:nvContentPartPr>
                <p14:cNvPr id="100" name="Ink 99">
                  <a:extLst>
                    <a:ext uri="{FF2B5EF4-FFF2-40B4-BE49-F238E27FC236}">
                      <a16:creationId xmlns:a16="http://schemas.microsoft.com/office/drawing/2014/main" id="{480B63F6-3BD4-4EF8-A98F-B8E420B5925A}"/>
                    </a:ext>
                  </a:extLst>
                </p14:cNvPr>
                <p14:cNvContentPartPr/>
                <p14:nvPr/>
              </p14:nvContentPartPr>
              <p14:xfrm>
                <a:off x="2967394" y="3315123"/>
                <a:ext cx="17280" cy="106920"/>
              </p14:xfrm>
            </p:contentPart>
          </mc:Choice>
          <mc:Fallback xmlns="">
            <p:pic>
              <p:nvPicPr>
                <p:cNvPr id="100" name="Ink 99">
                  <a:extLst>
                    <a:ext uri="{FF2B5EF4-FFF2-40B4-BE49-F238E27FC236}">
                      <a16:creationId xmlns:a16="http://schemas.microsoft.com/office/drawing/2014/main" id="{480B63F6-3BD4-4EF8-A98F-B8E420B5925A}"/>
                    </a:ext>
                  </a:extLst>
                </p:cNvPr>
                <p:cNvPicPr/>
                <p:nvPr/>
              </p:nvPicPr>
              <p:blipFill>
                <a:blip r:embed="rId205"/>
                <a:stretch>
                  <a:fillRect/>
                </a:stretch>
              </p:blipFill>
              <p:spPr>
                <a:xfrm>
                  <a:off x="2958754" y="3306483"/>
                  <a:ext cx="34920" cy="124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6">
              <p14:nvContentPartPr>
                <p14:cNvPr id="101" name="Ink 100">
                  <a:extLst>
                    <a:ext uri="{FF2B5EF4-FFF2-40B4-BE49-F238E27FC236}">
                      <a16:creationId xmlns:a16="http://schemas.microsoft.com/office/drawing/2014/main" id="{E81E9E1E-A921-4879-822C-EED7B29A41BD}"/>
                    </a:ext>
                  </a:extLst>
                </p14:cNvPr>
                <p14:cNvContentPartPr/>
                <p14:nvPr/>
              </p14:nvContentPartPr>
              <p14:xfrm>
                <a:off x="3034354" y="3314763"/>
                <a:ext cx="45360" cy="135720"/>
              </p14:xfrm>
            </p:contentPart>
          </mc:Choice>
          <mc:Fallback xmlns="">
            <p:pic>
              <p:nvPicPr>
                <p:cNvPr id="101" name="Ink 100">
                  <a:extLst>
                    <a:ext uri="{FF2B5EF4-FFF2-40B4-BE49-F238E27FC236}">
                      <a16:creationId xmlns:a16="http://schemas.microsoft.com/office/drawing/2014/main" id="{E81E9E1E-A921-4879-822C-EED7B29A41BD}"/>
                    </a:ext>
                  </a:extLst>
                </p:cNvPr>
                <p:cNvPicPr/>
                <p:nvPr/>
              </p:nvPicPr>
              <p:blipFill>
                <a:blip r:embed="rId207"/>
                <a:stretch>
                  <a:fillRect/>
                </a:stretch>
              </p:blipFill>
              <p:spPr>
                <a:xfrm>
                  <a:off x="3025714" y="3305763"/>
                  <a:ext cx="63000" cy="153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8">
              <p14:nvContentPartPr>
                <p14:cNvPr id="103" name="Ink 102">
                  <a:extLst>
                    <a:ext uri="{FF2B5EF4-FFF2-40B4-BE49-F238E27FC236}">
                      <a16:creationId xmlns:a16="http://schemas.microsoft.com/office/drawing/2014/main" id="{84372D77-89DA-40C3-94D1-472C07275F9F}"/>
                    </a:ext>
                  </a:extLst>
                </p14:cNvPr>
                <p14:cNvContentPartPr/>
                <p14:nvPr/>
              </p14:nvContentPartPr>
              <p14:xfrm>
                <a:off x="3197434" y="3214323"/>
                <a:ext cx="202320" cy="6480"/>
              </p14:xfrm>
            </p:contentPart>
          </mc:Choice>
          <mc:Fallback xmlns="">
            <p:pic>
              <p:nvPicPr>
                <p:cNvPr id="103" name="Ink 102">
                  <a:extLst>
                    <a:ext uri="{FF2B5EF4-FFF2-40B4-BE49-F238E27FC236}">
                      <a16:creationId xmlns:a16="http://schemas.microsoft.com/office/drawing/2014/main" id="{84372D77-89DA-40C3-94D1-472C07275F9F}"/>
                    </a:ext>
                  </a:extLst>
                </p:cNvPr>
                <p:cNvPicPr/>
                <p:nvPr/>
              </p:nvPicPr>
              <p:blipFill>
                <a:blip r:embed="rId209"/>
                <a:stretch>
                  <a:fillRect/>
                </a:stretch>
              </p:blipFill>
              <p:spPr>
                <a:xfrm>
                  <a:off x="3188434" y="3205323"/>
                  <a:ext cx="219960" cy="24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0">
              <p14:nvContentPartPr>
                <p14:cNvPr id="104" name="Ink 103">
                  <a:extLst>
                    <a:ext uri="{FF2B5EF4-FFF2-40B4-BE49-F238E27FC236}">
                      <a16:creationId xmlns:a16="http://schemas.microsoft.com/office/drawing/2014/main" id="{3B025582-B96F-4393-825F-1E4AA938356F}"/>
                    </a:ext>
                  </a:extLst>
                </p14:cNvPr>
                <p14:cNvContentPartPr/>
                <p14:nvPr/>
              </p14:nvContentPartPr>
              <p14:xfrm>
                <a:off x="3348994" y="3169323"/>
                <a:ext cx="68040" cy="138600"/>
              </p14:xfrm>
            </p:contentPart>
          </mc:Choice>
          <mc:Fallback xmlns="">
            <p:pic>
              <p:nvPicPr>
                <p:cNvPr id="104" name="Ink 103">
                  <a:extLst>
                    <a:ext uri="{FF2B5EF4-FFF2-40B4-BE49-F238E27FC236}">
                      <a16:creationId xmlns:a16="http://schemas.microsoft.com/office/drawing/2014/main" id="{3B025582-B96F-4393-825F-1E4AA938356F}"/>
                    </a:ext>
                  </a:extLst>
                </p:cNvPr>
                <p:cNvPicPr/>
                <p:nvPr/>
              </p:nvPicPr>
              <p:blipFill>
                <a:blip r:embed="rId211"/>
                <a:stretch>
                  <a:fillRect/>
                </a:stretch>
              </p:blipFill>
              <p:spPr>
                <a:xfrm>
                  <a:off x="3339994" y="3160683"/>
                  <a:ext cx="85680" cy="156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2">
              <p14:nvContentPartPr>
                <p14:cNvPr id="105" name="Ink 104">
                  <a:extLst>
                    <a:ext uri="{FF2B5EF4-FFF2-40B4-BE49-F238E27FC236}">
                      <a16:creationId xmlns:a16="http://schemas.microsoft.com/office/drawing/2014/main" id="{2D326D76-C67F-4576-BADA-8E38046AD9B7}"/>
                    </a:ext>
                  </a:extLst>
                </p14:cNvPr>
                <p14:cNvContentPartPr/>
                <p14:nvPr/>
              </p14:nvContentPartPr>
              <p14:xfrm>
                <a:off x="3539074" y="3158163"/>
                <a:ext cx="202680" cy="101520"/>
              </p14:xfrm>
            </p:contentPart>
          </mc:Choice>
          <mc:Fallback xmlns="">
            <p:pic>
              <p:nvPicPr>
                <p:cNvPr id="105" name="Ink 104">
                  <a:extLst>
                    <a:ext uri="{FF2B5EF4-FFF2-40B4-BE49-F238E27FC236}">
                      <a16:creationId xmlns:a16="http://schemas.microsoft.com/office/drawing/2014/main" id="{2D326D76-C67F-4576-BADA-8E38046AD9B7}"/>
                    </a:ext>
                  </a:extLst>
                </p:cNvPr>
                <p:cNvPicPr/>
                <p:nvPr/>
              </p:nvPicPr>
              <p:blipFill>
                <a:blip r:embed="rId213"/>
                <a:stretch>
                  <a:fillRect/>
                </a:stretch>
              </p:blipFill>
              <p:spPr>
                <a:xfrm>
                  <a:off x="3530434" y="3149163"/>
                  <a:ext cx="220320" cy="119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4">
              <p14:nvContentPartPr>
                <p14:cNvPr id="154" name="Ink 153">
                  <a:extLst>
                    <a:ext uri="{FF2B5EF4-FFF2-40B4-BE49-F238E27FC236}">
                      <a16:creationId xmlns:a16="http://schemas.microsoft.com/office/drawing/2014/main" id="{2CCC9CF9-73C1-4114-8924-A1F3DA092805}"/>
                    </a:ext>
                  </a:extLst>
                </p14:cNvPr>
                <p14:cNvContentPartPr/>
                <p14:nvPr/>
              </p14:nvContentPartPr>
              <p14:xfrm>
                <a:off x="2641954" y="2827683"/>
                <a:ext cx="1220760" cy="766440"/>
              </p14:xfrm>
            </p:contentPart>
          </mc:Choice>
          <mc:Fallback xmlns="">
            <p:pic>
              <p:nvPicPr>
                <p:cNvPr id="154" name="Ink 153">
                  <a:extLst>
                    <a:ext uri="{FF2B5EF4-FFF2-40B4-BE49-F238E27FC236}">
                      <a16:creationId xmlns:a16="http://schemas.microsoft.com/office/drawing/2014/main" id="{2CCC9CF9-73C1-4114-8924-A1F3DA092805}"/>
                    </a:ext>
                  </a:extLst>
                </p:cNvPr>
                <p:cNvPicPr/>
                <p:nvPr/>
              </p:nvPicPr>
              <p:blipFill>
                <a:blip r:embed="rId215"/>
                <a:stretch>
                  <a:fillRect/>
                </a:stretch>
              </p:blipFill>
              <p:spPr>
                <a:xfrm>
                  <a:off x="2633314" y="2819043"/>
                  <a:ext cx="1238400" cy="7840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57" name="Group 156">
            <a:extLst>
              <a:ext uri="{FF2B5EF4-FFF2-40B4-BE49-F238E27FC236}">
                <a16:creationId xmlns:a16="http://schemas.microsoft.com/office/drawing/2014/main" id="{A8715562-9BF2-4477-A081-307D5D1A4F94}"/>
              </a:ext>
            </a:extLst>
          </p:cNvPr>
          <p:cNvGrpSpPr/>
          <p:nvPr/>
        </p:nvGrpSpPr>
        <p:grpSpPr>
          <a:xfrm>
            <a:off x="5514034" y="1053963"/>
            <a:ext cx="3444840" cy="819720"/>
            <a:chOff x="5514034" y="1053963"/>
            <a:chExt cx="3444840" cy="8197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16">
              <p14:nvContentPartPr>
                <p14:cNvPr id="44" name="Ink 43">
                  <a:extLst>
                    <a:ext uri="{FF2B5EF4-FFF2-40B4-BE49-F238E27FC236}">
                      <a16:creationId xmlns:a16="http://schemas.microsoft.com/office/drawing/2014/main" id="{91C77E22-E1CE-4F73-993B-BC030FF97042}"/>
                    </a:ext>
                  </a:extLst>
                </p14:cNvPr>
                <p14:cNvContentPartPr/>
                <p14:nvPr/>
              </p14:nvContentPartPr>
              <p14:xfrm>
                <a:off x="5514034" y="1053963"/>
                <a:ext cx="3444840" cy="90720"/>
              </p14:xfrm>
            </p:contentPart>
          </mc:Choice>
          <mc:Fallback xmlns="">
            <p:pic>
              <p:nvPicPr>
                <p:cNvPr id="44" name="Ink 43">
                  <a:extLst>
                    <a:ext uri="{FF2B5EF4-FFF2-40B4-BE49-F238E27FC236}">
                      <a16:creationId xmlns:a16="http://schemas.microsoft.com/office/drawing/2014/main" id="{91C77E22-E1CE-4F73-993B-BC030FF97042}"/>
                    </a:ext>
                  </a:extLst>
                </p:cNvPr>
                <p:cNvPicPr/>
                <p:nvPr/>
              </p:nvPicPr>
              <p:blipFill>
                <a:blip r:embed="rId217"/>
                <a:stretch>
                  <a:fillRect/>
                </a:stretch>
              </p:blipFill>
              <p:spPr>
                <a:xfrm>
                  <a:off x="5505394" y="1044963"/>
                  <a:ext cx="3462480" cy="108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8">
              <p14:nvContentPartPr>
                <p14:cNvPr id="45" name="Ink 44">
                  <a:extLst>
                    <a:ext uri="{FF2B5EF4-FFF2-40B4-BE49-F238E27FC236}">
                      <a16:creationId xmlns:a16="http://schemas.microsoft.com/office/drawing/2014/main" id="{CFA755AE-77CF-438A-9382-4CFCB5E0BB43}"/>
                    </a:ext>
                  </a:extLst>
                </p14:cNvPr>
                <p14:cNvContentPartPr/>
                <p14:nvPr/>
              </p14:nvContentPartPr>
              <p14:xfrm>
                <a:off x="5794834" y="1364643"/>
                <a:ext cx="20880" cy="228600"/>
              </p14:xfrm>
            </p:contentPart>
          </mc:Choice>
          <mc:Fallback xmlns="">
            <p:pic>
              <p:nvPicPr>
                <p:cNvPr id="45" name="Ink 44">
                  <a:extLst>
                    <a:ext uri="{FF2B5EF4-FFF2-40B4-BE49-F238E27FC236}">
                      <a16:creationId xmlns:a16="http://schemas.microsoft.com/office/drawing/2014/main" id="{CFA755AE-77CF-438A-9382-4CFCB5E0BB43}"/>
                    </a:ext>
                  </a:extLst>
                </p:cNvPr>
                <p:cNvPicPr/>
                <p:nvPr/>
              </p:nvPicPr>
              <p:blipFill>
                <a:blip r:embed="rId219"/>
                <a:stretch>
                  <a:fillRect/>
                </a:stretch>
              </p:blipFill>
              <p:spPr>
                <a:xfrm>
                  <a:off x="5785834" y="1355643"/>
                  <a:ext cx="38520" cy="246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0">
              <p14:nvContentPartPr>
                <p14:cNvPr id="46" name="Ink 45">
                  <a:extLst>
                    <a:ext uri="{FF2B5EF4-FFF2-40B4-BE49-F238E27FC236}">
                      <a16:creationId xmlns:a16="http://schemas.microsoft.com/office/drawing/2014/main" id="{DFD0F578-E64C-47C4-8D1A-076376757659}"/>
                    </a:ext>
                  </a:extLst>
                </p14:cNvPr>
                <p14:cNvContentPartPr/>
                <p14:nvPr/>
              </p14:nvContentPartPr>
              <p14:xfrm>
                <a:off x="6036034" y="1464003"/>
                <a:ext cx="219240" cy="11520"/>
              </p14:xfrm>
            </p:contentPart>
          </mc:Choice>
          <mc:Fallback xmlns="">
            <p:pic>
              <p:nvPicPr>
                <p:cNvPr id="46" name="Ink 45">
                  <a:extLst>
                    <a:ext uri="{FF2B5EF4-FFF2-40B4-BE49-F238E27FC236}">
                      <a16:creationId xmlns:a16="http://schemas.microsoft.com/office/drawing/2014/main" id="{DFD0F578-E64C-47C4-8D1A-076376757659}"/>
                    </a:ext>
                  </a:extLst>
                </p:cNvPr>
                <p:cNvPicPr/>
                <p:nvPr/>
              </p:nvPicPr>
              <p:blipFill>
                <a:blip r:embed="rId221"/>
                <a:stretch>
                  <a:fillRect/>
                </a:stretch>
              </p:blipFill>
              <p:spPr>
                <a:xfrm>
                  <a:off x="6027034" y="1455003"/>
                  <a:ext cx="236880" cy="29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2">
              <p14:nvContentPartPr>
                <p14:cNvPr id="47" name="Ink 46">
                  <a:extLst>
                    <a:ext uri="{FF2B5EF4-FFF2-40B4-BE49-F238E27FC236}">
                      <a16:creationId xmlns:a16="http://schemas.microsoft.com/office/drawing/2014/main" id="{2D3B2299-BA6F-43E2-886A-654D54A52EF9}"/>
                    </a:ext>
                  </a:extLst>
                </p14:cNvPr>
                <p14:cNvContentPartPr/>
                <p14:nvPr/>
              </p14:nvContentPartPr>
              <p14:xfrm>
                <a:off x="6136834" y="1390923"/>
                <a:ext cx="17280" cy="196560"/>
              </p14:xfrm>
            </p:contentPart>
          </mc:Choice>
          <mc:Fallback xmlns="">
            <p:pic>
              <p:nvPicPr>
                <p:cNvPr id="47" name="Ink 46">
                  <a:extLst>
                    <a:ext uri="{FF2B5EF4-FFF2-40B4-BE49-F238E27FC236}">
                      <a16:creationId xmlns:a16="http://schemas.microsoft.com/office/drawing/2014/main" id="{2D3B2299-BA6F-43E2-886A-654D54A52EF9}"/>
                    </a:ext>
                  </a:extLst>
                </p:cNvPr>
                <p:cNvPicPr/>
                <p:nvPr/>
              </p:nvPicPr>
              <p:blipFill>
                <a:blip r:embed="rId223"/>
                <a:stretch>
                  <a:fillRect/>
                </a:stretch>
              </p:blipFill>
              <p:spPr>
                <a:xfrm>
                  <a:off x="6128194" y="1382283"/>
                  <a:ext cx="34920" cy="214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4">
              <p14:nvContentPartPr>
                <p14:cNvPr id="48" name="Ink 47">
                  <a:extLst>
                    <a:ext uri="{FF2B5EF4-FFF2-40B4-BE49-F238E27FC236}">
                      <a16:creationId xmlns:a16="http://schemas.microsoft.com/office/drawing/2014/main" id="{67FDFFF8-DC7A-419C-BFA9-7AE3EF9D3CAB}"/>
                    </a:ext>
                  </a:extLst>
                </p14:cNvPr>
                <p14:cNvContentPartPr/>
                <p14:nvPr/>
              </p14:nvContentPartPr>
              <p14:xfrm>
                <a:off x="6417274" y="1396683"/>
                <a:ext cx="191160" cy="202320"/>
              </p14:xfrm>
            </p:contentPart>
          </mc:Choice>
          <mc:Fallback xmlns="">
            <p:pic>
              <p:nvPicPr>
                <p:cNvPr id="48" name="Ink 47">
                  <a:extLst>
                    <a:ext uri="{FF2B5EF4-FFF2-40B4-BE49-F238E27FC236}">
                      <a16:creationId xmlns:a16="http://schemas.microsoft.com/office/drawing/2014/main" id="{67FDFFF8-DC7A-419C-BFA9-7AE3EF9D3CAB}"/>
                    </a:ext>
                  </a:extLst>
                </p:cNvPr>
                <p:cNvPicPr/>
                <p:nvPr/>
              </p:nvPicPr>
              <p:blipFill>
                <a:blip r:embed="rId225"/>
                <a:stretch>
                  <a:fillRect/>
                </a:stretch>
              </p:blipFill>
              <p:spPr>
                <a:xfrm>
                  <a:off x="6408274" y="1387683"/>
                  <a:ext cx="208800" cy="219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6">
              <p14:nvContentPartPr>
                <p14:cNvPr id="49" name="Ink 48">
                  <a:extLst>
                    <a:ext uri="{FF2B5EF4-FFF2-40B4-BE49-F238E27FC236}">
                      <a16:creationId xmlns:a16="http://schemas.microsoft.com/office/drawing/2014/main" id="{9A6F7E28-EBA1-4E97-AE37-8BFF5DEAC63E}"/>
                    </a:ext>
                  </a:extLst>
                </p14:cNvPr>
                <p14:cNvContentPartPr/>
                <p14:nvPr/>
              </p14:nvContentPartPr>
              <p14:xfrm>
                <a:off x="6664234" y="1564803"/>
                <a:ext cx="28440" cy="123840"/>
              </p14:xfrm>
            </p:contentPart>
          </mc:Choice>
          <mc:Fallback xmlns="">
            <p:pic>
              <p:nvPicPr>
                <p:cNvPr id="49" name="Ink 48">
                  <a:extLst>
                    <a:ext uri="{FF2B5EF4-FFF2-40B4-BE49-F238E27FC236}">
                      <a16:creationId xmlns:a16="http://schemas.microsoft.com/office/drawing/2014/main" id="{9A6F7E28-EBA1-4E97-AE37-8BFF5DEAC63E}"/>
                    </a:ext>
                  </a:extLst>
                </p:cNvPr>
                <p:cNvPicPr/>
                <p:nvPr/>
              </p:nvPicPr>
              <p:blipFill>
                <a:blip r:embed="rId227"/>
                <a:stretch>
                  <a:fillRect/>
                </a:stretch>
              </p:blipFill>
              <p:spPr>
                <a:xfrm>
                  <a:off x="6655594" y="1556163"/>
                  <a:ext cx="46080" cy="141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8">
              <p14:nvContentPartPr>
                <p14:cNvPr id="50" name="Ink 49">
                  <a:extLst>
                    <a:ext uri="{FF2B5EF4-FFF2-40B4-BE49-F238E27FC236}">
                      <a16:creationId xmlns:a16="http://schemas.microsoft.com/office/drawing/2014/main" id="{86798527-C331-4FF3-AD3E-D487EFE49CB0}"/>
                    </a:ext>
                  </a:extLst>
                </p14:cNvPr>
                <p14:cNvContentPartPr/>
                <p14:nvPr/>
              </p14:nvContentPartPr>
              <p14:xfrm>
                <a:off x="6726154" y="1632123"/>
                <a:ext cx="163080" cy="48960"/>
              </p14:xfrm>
            </p:contentPart>
          </mc:Choice>
          <mc:Fallback xmlns="">
            <p:pic>
              <p:nvPicPr>
                <p:cNvPr id="50" name="Ink 49">
                  <a:extLst>
                    <a:ext uri="{FF2B5EF4-FFF2-40B4-BE49-F238E27FC236}">
                      <a16:creationId xmlns:a16="http://schemas.microsoft.com/office/drawing/2014/main" id="{86798527-C331-4FF3-AD3E-D487EFE49CB0}"/>
                    </a:ext>
                  </a:extLst>
                </p:cNvPr>
                <p:cNvPicPr/>
                <p:nvPr/>
              </p:nvPicPr>
              <p:blipFill>
                <a:blip r:embed="rId229"/>
                <a:stretch>
                  <a:fillRect/>
                </a:stretch>
              </p:blipFill>
              <p:spPr>
                <a:xfrm>
                  <a:off x="6717154" y="1623483"/>
                  <a:ext cx="180720" cy="66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0">
              <p14:nvContentPartPr>
                <p14:cNvPr id="51" name="Ink 50">
                  <a:extLst>
                    <a:ext uri="{FF2B5EF4-FFF2-40B4-BE49-F238E27FC236}">
                      <a16:creationId xmlns:a16="http://schemas.microsoft.com/office/drawing/2014/main" id="{33CDC158-3C06-4DEA-BC1F-2AC9CFC23E9D}"/>
                    </a:ext>
                  </a:extLst>
                </p14:cNvPr>
                <p14:cNvContentPartPr/>
                <p14:nvPr/>
              </p14:nvContentPartPr>
              <p14:xfrm>
                <a:off x="6989674" y="1424763"/>
                <a:ext cx="11880" cy="167760"/>
              </p14:xfrm>
            </p:contentPart>
          </mc:Choice>
          <mc:Fallback xmlns="">
            <p:pic>
              <p:nvPicPr>
                <p:cNvPr id="51" name="Ink 50">
                  <a:extLst>
                    <a:ext uri="{FF2B5EF4-FFF2-40B4-BE49-F238E27FC236}">
                      <a16:creationId xmlns:a16="http://schemas.microsoft.com/office/drawing/2014/main" id="{33CDC158-3C06-4DEA-BC1F-2AC9CFC23E9D}"/>
                    </a:ext>
                  </a:extLst>
                </p:cNvPr>
                <p:cNvPicPr/>
                <p:nvPr/>
              </p:nvPicPr>
              <p:blipFill>
                <a:blip r:embed="rId231"/>
                <a:stretch>
                  <a:fillRect/>
                </a:stretch>
              </p:blipFill>
              <p:spPr>
                <a:xfrm>
                  <a:off x="6980674" y="1415763"/>
                  <a:ext cx="29520" cy="185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2">
              <p14:nvContentPartPr>
                <p14:cNvPr id="52" name="Ink 51">
                  <a:extLst>
                    <a:ext uri="{FF2B5EF4-FFF2-40B4-BE49-F238E27FC236}">
                      <a16:creationId xmlns:a16="http://schemas.microsoft.com/office/drawing/2014/main" id="{814F6956-76B2-4EF1-A570-7D51BEBC6BBA}"/>
                    </a:ext>
                  </a:extLst>
                </p14:cNvPr>
                <p14:cNvContentPartPr/>
                <p14:nvPr/>
              </p14:nvContentPartPr>
              <p14:xfrm>
                <a:off x="7028914" y="1374003"/>
                <a:ext cx="165600" cy="241920"/>
              </p14:xfrm>
            </p:contentPart>
          </mc:Choice>
          <mc:Fallback xmlns="">
            <p:pic>
              <p:nvPicPr>
                <p:cNvPr id="52" name="Ink 51">
                  <a:extLst>
                    <a:ext uri="{FF2B5EF4-FFF2-40B4-BE49-F238E27FC236}">
                      <a16:creationId xmlns:a16="http://schemas.microsoft.com/office/drawing/2014/main" id="{814F6956-76B2-4EF1-A570-7D51BEBC6BBA}"/>
                    </a:ext>
                  </a:extLst>
                </p:cNvPr>
                <p:cNvPicPr/>
                <p:nvPr/>
              </p:nvPicPr>
              <p:blipFill>
                <a:blip r:embed="rId233"/>
                <a:stretch>
                  <a:fillRect/>
                </a:stretch>
              </p:blipFill>
              <p:spPr>
                <a:xfrm>
                  <a:off x="7020274" y="1365363"/>
                  <a:ext cx="183240" cy="259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4">
              <p14:nvContentPartPr>
                <p14:cNvPr id="53" name="Ink 52">
                  <a:extLst>
                    <a:ext uri="{FF2B5EF4-FFF2-40B4-BE49-F238E27FC236}">
                      <a16:creationId xmlns:a16="http://schemas.microsoft.com/office/drawing/2014/main" id="{F100012B-5120-48D4-A59A-97F21A691B38}"/>
                    </a:ext>
                  </a:extLst>
                </p14:cNvPr>
                <p14:cNvContentPartPr/>
                <p14:nvPr/>
              </p14:nvContentPartPr>
              <p14:xfrm>
                <a:off x="7185874" y="1611243"/>
                <a:ext cx="168840" cy="55080"/>
              </p14:xfrm>
            </p:contentPart>
          </mc:Choice>
          <mc:Fallback xmlns="">
            <p:pic>
              <p:nvPicPr>
                <p:cNvPr id="53" name="Ink 52">
                  <a:extLst>
                    <a:ext uri="{FF2B5EF4-FFF2-40B4-BE49-F238E27FC236}">
                      <a16:creationId xmlns:a16="http://schemas.microsoft.com/office/drawing/2014/main" id="{F100012B-5120-48D4-A59A-97F21A691B38}"/>
                    </a:ext>
                  </a:extLst>
                </p:cNvPr>
                <p:cNvPicPr/>
                <p:nvPr/>
              </p:nvPicPr>
              <p:blipFill>
                <a:blip r:embed="rId235"/>
                <a:stretch>
                  <a:fillRect/>
                </a:stretch>
              </p:blipFill>
              <p:spPr>
                <a:xfrm>
                  <a:off x="7177234" y="1602603"/>
                  <a:ext cx="186480" cy="72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6">
              <p14:nvContentPartPr>
                <p14:cNvPr id="54" name="Ink 53">
                  <a:extLst>
                    <a:ext uri="{FF2B5EF4-FFF2-40B4-BE49-F238E27FC236}">
                      <a16:creationId xmlns:a16="http://schemas.microsoft.com/office/drawing/2014/main" id="{48023EA7-FE02-40BF-A04D-744862289B70}"/>
                    </a:ext>
                  </a:extLst>
                </p14:cNvPr>
                <p14:cNvContentPartPr/>
                <p14:nvPr/>
              </p14:nvContentPartPr>
              <p14:xfrm>
                <a:off x="7382434" y="1614843"/>
                <a:ext cx="39600" cy="88560"/>
              </p14:xfrm>
            </p:contentPart>
          </mc:Choice>
          <mc:Fallback xmlns="">
            <p:pic>
              <p:nvPicPr>
                <p:cNvPr id="54" name="Ink 53">
                  <a:extLst>
                    <a:ext uri="{FF2B5EF4-FFF2-40B4-BE49-F238E27FC236}">
                      <a16:creationId xmlns:a16="http://schemas.microsoft.com/office/drawing/2014/main" id="{48023EA7-FE02-40BF-A04D-744862289B70}"/>
                    </a:ext>
                  </a:extLst>
                </p:cNvPr>
                <p:cNvPicPr/>
                <p:nvPr/>
              </p:nvPicPr>
              <p:blipFill>
                <a:blip r:embed="rId237"/>
                <a:stretch>
                  <a:fillRect/>
                </a:stretch>
              </p:blipFill>
              <p:spPr>
                <a:xfrm>
                  <a:off x="7373434" y="1606203"/>
                  <a:ext cx="57240" cy="106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8">
              <p14:nvContentPartPr>
                <p14:cNvPr id="55" name="Ink 54">
                  <a:extLst>
                    <a:ext uri="{FF2B5EF4-FFF2-40B4-BE49-F238E27FC236}">
                      <a16:creationId xmlns:a16="http://schemas.microsoft.com/office/drawing/2014/main" id="{9F4C5EE1-4510-496F-9B6C-CEAC21020FC7}"/>
                    </a:ext>
                  </a:extLst>
                </p14:cNvPr>
                <p14:cNvContentPartPr/>
                <p14:nvPr/>
              </p14:nvContentPartPr>
              <p14:xfrm>
                <a:off x="7017394" y="1228203"/>
                <a:ext cx="157680" cy="67680"/>
              </p14:xfrm>
            </p:contentPart>
          </mc:Choice>
          <mc:Fallback xmlns="">
            <p:pic>
              <p:nvPicPr>
                <p:cNvPr id="55" name="Ink 54">
                  <a:extLst>
                    <a:ext uri="{FF2B5EF4-FFF2-40B4-BE49-F238E27FC236}">
                      <a16:creationId xmlns:a16="http://schemas.microsoft.com/office/drawing/2014/main" id="{9F4C5EE1-4510-496F-9B6C-CEAC21020FC7}"/>
                    </a:ext>
                  </a:extLst>
                </p:cNvPr>
                <p:cNvPicPr/>
                <p:nvPr/>
              </p:nvPicPr>
              <p:blipFill>
                <a:blip r:embed="rId239"/>
                <a:stretch>
                  <a:fillRect/>
                </a:stretch>
              </p:blipFill>
              <p:spPr>
                <a:xfrm>
                  <a:off x="7008754" y="1219563"/>
                  <a:ext cx="175320" cy="85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0">
              <p14:nvContentPartPr>
                <p14:cNvPr id="56" name="Ink 55">
                  <a:extLst>
                    <a:ext uri="{FF2B5EF4-FFF2-40B4-BE49-F238E27FC236}">
                      <a16:creationId xmlns:a16="http://schemas.microsoft.com/office/drawing/2014/main" id="{61944E37-50EF-4C9D-8565-9B22F45BFFFE}"/>
                    </a:ext>
                  </a:extLst>
                </p14:cNvPr>
                <p14:cNvContentPartPr/>
                <p14:nvPr/>
              </p14:nvContentPartPr>
              <p14:xfrm>
                <a:off x="7455154" y="1457883"/>
                <a:ext cx="269640" cy="169200"/>
              </p14:xfrm>
            </p:contentPart>
          </mc:Choice>
          <mc:Fallback xmlns="">
            <p:pic>
              <p:nvPicPr>
                <p:cNvPr id="56" name="Ink 55">
                  <a:extLst>
                    <a:ext uri="{FF2B5EF4-FFF2-40B4-BE49-F238E27FC236}">
                      <a16:creationId xmlns:a16="http://schemas.microsoft.com/office/drawing/2014/main" id="{61944E37-50EF-4C9D-8565-9B22F45BFFFE}"/>
                    </a:ext>
                  </a:extLst>
                </p:cNvPr>
                <p:cNvPicPr/>
                <p:nvPr/>
              </p:nvPicPr>
              <p:blipFill>
                <a:blip r:embed="rId241"/>
                <a:stretch>
                  <a:fillRect/>
                </a:stretch>
              </p:blipFill>
              <p:spPr>
                <a:xfrm>
                  <a:off x="7446514" y="1448883"/>
                  <a:ext cx="287280" cy="186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2">
              <p14:nvContentPartPr>
                <p14:cNvPr id="57" name="Ink 56">
                  <a:extLst>
                    <a:ext uri="{FF2B5EF4-FFF2-40B4-BE49-F238E27FC236}">
                      <a16:creationId xmlns:a16="http://schemas.microsoft.com/office/drawing/2014/main" id="{53E47A10-FB45-4110-A699-3725F596115D}"/>
                    </a:ext>
                  </a:extLst>
                </p14:cNvPr>
                <p14:cNvContentPartPr/>
                <p14:nvPr/>
              </p14:nvContentPartPr>
              <p14:xfrm>
                <a:off x="7634794" y="1335123"/>
                <a:ext cx="123840" cy="6120"/>
              </p14:xfrm>
            </p:contentPart>
          </mc:Choice>
          <mc:Fallback xmlns="">
            <p:pic>
              <p:nvPicPr>
                <p:cNvPr id="57" name="Ink 56">
                  <a:extLst>
                    <a:ext uri="{FF2B5EF4-FFF2-40B4-BE49-F238E27FC236}">
                      <a16:creationId xmlns:a16="http://schemas.microsoft.com/office/drawing/2014/main" id="{53E47A10-FB45-4110-A699-3725F596115D}"/>
                    </a:ext>
                  </a:extLst>
                </p:cNvPr>
                <p:cNvPicPr/>
                <p:nvPr/>
              </p:nvPicPr>
              <p:blipFill>
                <a:blip r:embed="rId243"/>
                <a:stretch>
                  <a:fillRect/>
                </a:stretch>
              </p:blipFill>
              <p:spPr>
                <a:xfrm>
                  <a:off x="7625794" y="1326123"/>
                  <a:ext cx="141480" cy="23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4">
              <p14:nvContentPartPr>
                <p14:cNvPr id="60" name="Ink 59">
                  <a:extLst>
                    <a:ext uri="{FF2B5EF4-FFF2-40B4-BE49-F238E27FC236}">
                      <a16:creationId xmlns:a16="http://schemas.microsoft.com/office/drawing/2014/main" id="{DB63EA82-77A5-4E0C-BF07-6E24E7658557}"/>
                    </a:ext>
                  </a:extLst>
                </p14:cNvPr>
                <p14:cNvContentPartPr/>
                <p14:nvPr/>
              </p14:nvContentPartPr>
              <p14:xfrm>
                <a:off x="7830994" y="1300923"/>
                <a:ext cx="62640" cy="90720"/>
              </p14:xfrm>
            </p:contentPart>
          </mc:Choice>
          <mc:Fallback xmlns="">
            <p:pic>
              <p:nvPicPr>
                <p:cNvPr id="60" name="Ink 59">
                  <a:extLst>
                    <a:ext uri="{FF2B5EF4-FFF2-40B4-BE49-F238E27FC236}">
                      <a16:creationId xmlns:a16="http://schemas.microsoft.com/office/drawing/2014/main" id="{DB63EA82-77A5-4E0C-BF07-6E24E7658557}"/>
                    </a:ext>
                  </a:extLst>
                </p:cNvPr>
                <p:cNvPicPr/>
                <p:nvPr/>
              </p:nvPicPr>
              <p:blipFill>
                <a:blip r:embed="rId245"/>
                <a:stretch>
                  <a:fillRect/>
                </a:stretch>
              </p:blipFill>
              <p:spPr>
                <a:xfrm>
                  <a:off x="7822354" y="1291923"/>
                  <a:ext cx="80280" cy="108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6">
              <p14:nvContentPartPr>
                <p14:cNvPr id="61" name="Ink 60">
                  <a:extLst>
                    <a:ext uri="{FF2B5EF4-FFF2-40B4-BE49-F238E27FC236}">
                      <a16:creationId xmlns:a16="http://schemas.microsoft.com/office/drawing/2014/main" id="{7D80BF39-DBAA-4A39-A71F-0E48EAA534B0}"/>
                    </a:ext>
                  </a:extLst>
                </p14:cNvPr>
                <p14:cNvContentPartPr/>
                <p14:nvPr/>
              </p14:nvContentPartPr>
              <p14:xfrm>
                <a:off x="7847914" y="1371123"/>
                <a:ext cx="106920" cy="127440"/>
              </p14:xfrm>
            </p:contentPart>
          </mc:Choice>
          <mc:Fallback xmlns="">
            <p:pic>
              <p:nvPicPr>
                <p:cNvPr id="61" name="Ink 60">
                  <a:extLst>
                    <a:ext uri="{FF2B5EF4-FFF2-40B4-BE49-F238E27FC236}">
                      <a16:creationId xmlns:a16="http://schemas.microsoft.com/office/drawing/2014/main" id="{7D80BF39-DBAA-4A39-A71F-0E48EAA534B0}"/>
                    </a:ext>
                  </a:extLst>
                </p:cNvPr>
                <p:cNvPicPr/>
                <p:nvPr/>
              </p:nvPicPr>
              <p:blipFill>
                <a:blip r:embed="rId247"/>
                <a:stretch>
                  <a:fillRect/>
                </a:stretch>
              </p:blipFill>
              <p:spPr>
                <a:xfrm>
                  <a:off x="7839274" y="1362123"/>
                  <a:ext cx="124560" cy="145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8">
              <p14:nvContentPartPr>
                <p14:cNvPr id="62" name="Ink 61">
                  <a:extLst>
                    <a:ext uri="{FF2B5EF4-FFF2-40B4-BE49-F238E27FC236}">
                      <a16:creationId xmlns:a16="http://schemas.microsoft.com/office/drawing/2014/main" id="{DAB9E602-58E3-4FB7-8730-21B6EF989A11}"/>
                    </a:ext>
                  </a:extLst>
                </p14:cNvPr>
                <p14:cNvContentPartPr/>
                <p14:nvPr/>
              </p14:nvContentPartPr>
              <p14:xfrm>
                <a:off x="7971394" y="1307043"/>
                <a:ext cx="6120" cy="11520"/>
              </p14:xfrm>
            </p:contentPart>
          </mc:Choice>
          <mc:Fallback xmlns="">
            <p:pic>
              <p:nvPicPr>
                <p:cNvPr id="62" name="Ink 61">
                  <a:extLst>
                    <a:ext uri="{FF2B5EF4-FFF2-40B4-BE49-F238E27FC236}">
                      <a16:creationId xmlns:a16="http://schemas.microsoft.com/office/drawing/2014/main" id="{DAB9E602-58E3-4FB7-8730-21B6EF989A11}"/>
                    </a:ext>
                  </a:extLst>
                </p:cNvPr>
                <p:cNvPicPr/>
                <p:nvPr/>
              </p:nvPicPr>
              <p:blipFill>
                <a:blip r:embed="rId131"/>
                <a:stretch>
                  <a:fillRect/>
                </a:stretch>
              </p:blipFill>
              <p:spPr>
                <a:xfrm>
                  <a:off x="7962394" y="1298043"/>
                  <a:ext cx="23760" cy="29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9">
              <p14:nvContentPartPr>
                <p14:cNvPr id="63" name="Ink 62">
                  <a:extLst>
                    <a:ext uri="{FF2B5EF4-FFF2-40B4-BE49-F238E27FC236}">
                      <a16:creationId xmlns:a16="http://schemas.microsoft.com/office/drawing/2014/main" id="{2913D6C1-28E6-4B27-ACF8-C3E899959C79}"/>
                    </a:ext>
                  </a:extLst>
                </p14:cNvPr>
                <p14:cNvContentPartPr/>
                <p14:nvPr/>
              </p14:nvContentPartPr>
              <p14:xfrm>
                <a:off x="8066434" y="1261683"/>
                <a:ext cx="186120" cy="387720"/>
              </p14:xfrm>
            </p:contentPart>
          </mc:Choice>
          <mc:Fallback xmlns="">
            <p:pic>
              <p:nvPicPr>
                <p:cNvPr id="63" name="Ink 62">
                  <a:extLst>
                    <a:ext uri="{FF2B5EF4-FFF2-40B4-BE49-F238E27FC236}">
                      <a16:creationId xmlns:a16="http://schemas.microsoft.com/office/drawing/2014/main" id="{2913D6C1-28E6-4B27-ACF8-C3E899959C79}"/>
                    </a:ext>
                  </a:extLst>
                </p:cNvPr>
                <p:cNvPicPr/>
                <p:nvPr/>
              </p:nvPicPr>
              <p:blipFill>
                <a:blip r:embed="rId250"/>
                <a:stretch>
                  <a:fillRect/>
                </a:stretch>
              </p:blipFill>
              <p:spPr>
                <a:xfrm>
                  <a:off x="8057434" y="1253043"/>
                  <a:ext cx="203760" cy="405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1">
              <p14:nvContentPartPr>
                <p14:cNvPr id="64" name="Ink 63">
                  <a:extLst>
                    <a:ext uri="{FF2B5EF4-FFF2-40B4-BE49-F238E27FC236}">
                      <a16:creationId xmlns:a16="http://schemas.microsoft.com/office/drawing/2014/main" id="{A6BD4CB2-0312-4464-9D18-E3C0826BEF03}"/>
                    </a:ext>
                  </a:extLst>
                </p14:cNvPr>
                <p14:cNvContentPartPr/>
                <p14:nvPr/>
              </p14:nvContentPartPr>
              <p14:xfrm>
                <a:off x="8246074" y="1396323"/>
                <a:ext cx="61920" cy="79560"/>
              </p14:xfrm>
            </p:contentPart>
          </mc:Choice>
          <mc:Fallback xmlns="">
            <p:pic>
              <p:nvPicPr>
                <p:cNvPr id="64" name="Ink 63">
                  <a:extLst>
                    <a:ext uri="{FF2B5EF4-FFF2-40B4-BE49-F238E27FC236}">
                      <a16:creationId xmlns:a16="http://schemas.microsoft.com/office/drawing/2014/main" id="{A6BD4CB2-0312-4464-9D18-E3C0826BEF03}"/>
                    </a:ext>
                  </a:extLst>
                </p:cNvPr>
                <p:cNvPicPr/>
                <p:nvPr/>
              </p:nvPicPr>
              <p:blipFill>
                <a:blip r:embed="rId252"/>
                <a:stretch>
                  <a:fillRect/>
                </a:stretch>
              </p:blipFill>
              <p:spPr>
                <a:xfrm>
                  <a:off x="8237434" y="1387683"/>
                  <a:ext cx="79560" cy="97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3">
              <p14:nvContentPartPr>
                <p14:cNvPr id="65" name="Ink 64">
                  <a:extLst>
                    <a:ext uri="{FF2B5EF4-FFF2-40B4-BE49-F238E27FC236}">
                      <a16:creationId xmlns:a16="http://schemas.microsoft.com/office/drawing/2014/main" id="{3C521049-D18C-4D7E-9257-DC7C0E33FB2E}"/>
                    </a:ext>
                  </a:extLst>
                </p14:cNvPr>
                <p14:cNvContentPartPr/>
                <p14:nvPr/>
              </p14:nvContentPartPr>
              <p14:xfrm>
                <a:off x="8358394" y="1412523"/>
                <a:ext cx="66960" cy="108000"/>
              </p14:xfrm>
            </p:contentPart>
          </mc:Choice>
          <mc:Fallback xmlns="">
            <p:pic>
              <p:nvPicPr>
                <p:cNvPr id="65" name="Ink 64">
                  <a:extLst>
                    <a:ext uri="{FF2B5EF4-FFF2-40B4-BE49-F238E27FC236}">
                      <a16:creationId xmlns:a16="http://schemas.microsoft.com/office/drawing/2014/main" id="{3C521049-D18C-4D7E-9257-DC7C0E33FB2E}"/>
                    </a:ext>
                  </a:extLst>
                </p:cNvPr>
                <p:cNvPicPr/>
                <p:nvPr/>
              </p:nvPicPr>
              <p:blipFill>
                <a:blip r:embed="rId254"/>
                <a:stretch>
                  <a:fillRect/>
                </a:stretch>
              </p:blipFill>
              <p:spPr>
                <a:xfrm>
                  <a:off x="8349754" y="1403883"/>
                  <a:ext cx="84600" cy="125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5">
              <p14:nvContentPartPr>
                <p14:cNvPr id="66" name="Ink 65">
                  <a:extLst>
                    <a:ext uri="{FF2B5EF4-FFF2-40B4-BE49-F238E27FC236}">
                      <a16:creationId xmlns:a16="http://schemas.microsoft.com/office/drawing/2014/main" id="{0CBEAFEC-87E3-4EB0-ACAE-87E8225277F2}"/>
                    </a:ext>
                  </a:extLst>
                </p14:cNvPr>
                <p14:cNvContentPartPr/>
                <p14:nvPr/>
              </p14:nvContentPartPr>
              <p14:xfrm>
                <a:off x="8369554" y="1458243"/>
                <a:ext cx="56520" cy="11520"/>
              </p14:xfrm>
            </p:contentPart>
          </mc:Choice>
          <mc:Fallback xmlns="">
            <p:pic>
              <p:nvPicPr>
                <p:cNvPr id="66" name="Ink 65">
                  <a:extLst>
                    <a:ext uri="{FF2B5EF4-FFF2-40B4-BE49-F238E27FC236}">
                      <a16:creationId xmlns:a16="http://schemas.microsoft.com/office/drawing/2014/main" id="{0CBEAFEC-87E3-4EB0-ACAE-87E8225277F2}"/>
                    </a:ext>
                  </a:extLst>
                </p:cNvPr>
                <p:cNvPicPr/>
                <p:nvPr/>
              </p:nvPicPr>
              <p:blipFill>
                <a:blip r:embed="rId256"/>
                <a:stretch>
                  <a:fillRect/>
                </a:stretch>
              </p:blipFill>
              <p:spPr>
                <a:xfrm>
                  <a:off x="8360914" y="1449603"/>
                  <a:ext cx="74160" cy="29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7">
              <p14:nvContentPartPr>
                <p14:cNvPr id="67" name="Ink 66">
                  <a:extLst>
                    <a:ext uri="{FF2B5EF4-FFF2-40B4-BE49-F238E27FC236}">
                      <a16:creationId xmlns:a16="http://schemas.microsoft.com/office/drawing/2014/main" id="{6D9593D0-0547-4BE4-85D0-10F586745EA4}"/>
                    </a:ext>
                  </a:extLst>
                </p14:cNvPr>
                <p14:cNvContentPartPr/>
                <p14:nvPr/>
              </p14:nvContentPartPr>
              <p14:xfrm>
                <a:off x="8509954" y="1239363"/>
                <a:ext cx="135000" cy="213840"/>
              </p14:xfrm>
            </p:contentPart>
          </mc:Choice>
          <mc:Fallback xmlns="">
            <p:pic>
              <p:nvPicPr>
                <p:cNvPr id="67" name="Ink 66">
                  <a:extLst>
                    <a:ext uri="{FF2B5EF4-FFF2-40B4-BE49-F238E27FC236}">
                      <a16:creationId xmlns:a16="http://schemas.microsoft.com/office/drawing/2014/main" id="{6D9593D0-0547-4BE4-85D0-10F586745EA4}"/>
                    </a:ext>
                  </a:extLst>
                </p:cNvPr>
                <p:cNvPicPr/>
                <p:nvPr/>
              </p:nvPicPr>
              <p:blipFill>
                <a:blip r:embed="rId258"/>
                <a:stretch>
                  <a:fillRect/>
                </a:stretch>
              </p:blipFill>
              <p:spPr>
                <a:xfrm>
                  <a:off x="8500954" y="1230363"/>
                  <a:ext cx="152640" cy="231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9">
              <p14:nvContentPartPr>
                <p14:cNvPr id="68" name="Ink 67">
                  <a:extLst>
                    <a:ext uri="{FF2B5EF4-FFF2-40B4-BE49-F238E27FC236}">
                      <a16:creationId xmlns:a16="http://schemas.microsoft.com/office/drawing/2014/main" id="{DC232F29-D2D8-4B20-B69C-A407FC2E2C7C}"/>
                    </a:ext>
                  </a:extLst>
                </p14:cNvPr>
                <p14:cNvContentPartPr/>
                <p14:nvPr/>
              </p14:nvContentPartPr>
              <p14:xfrm>
                <a:off x="8706154" y="1424403"/>
                <a:ext cx="56520" cy="68760"/>
              </p14:xfrm>
            </p:contentPart>
          </mc:Choice>
          <mc:Fallback xmlns="">
            <p:pic>
              <p:nvPicPr>
                <p:cNvPr id="68" name="Ink 67">
                  <a:extLst>
                    <a:ext uri="{FF2B5EF4-FFF2-40B4-BE49-F238E27FC236}">
                      <a16:creationId xmlns:a16="http://schemas.microsoft.com/office/drawing/2014/main" id="{DC232F29-D2D8-4B20-B69C-A407FC2E2C7C}"/>
                    </a:ext>
                  </a:extLst>
                </p:cNvPr>
                <p:cNvPicPr/>
                <p:nvPr/>
              </p:nvPicPr>
              <p:blipFill>
                <a:blip r:embed="rId260"/>
                <a:stretch>
                  <a:fillRect/>
                </a:stretch>
              </p:blipFill>
              <p:spPr>
                <a:xfrm>
                  <a:off x="8697514" y="1415403"/>
                  <a:ext cx="74160" cy="86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1">
              <p14:nvContentPartPr>
                <p14:cNvPr id="156" name="Ink 155">
                  <a:extLst>
                    <a:ext uri="{FF2B5EF4-FFF2-40B4-BE49-F238E27FC236}">
                      <a16:creationId xmlns:a16="http://schemas.microsoft.com/office/drawing/2014/main" id="{6E3B31F2-C77E-4553-8132-3461108C7F3E}"/>
                    </a:ext>
                  </a:extLst>
                </p14:cNvPr>
                <p14:cNvContentPartPr/>
                <p14:nvPr/>
              </p14:nvContentPartPr>
              <p14:xfrm>
                <a:off x="6036034" y="1761003"/>
                <a:ext cx="2625840" cy="112680"/>
              </p14:xfrm>
            </p:contentPart>
          </mc:Choice>
          <mc:Fallback xmlns="">
            <p:pic>
              <p:nvPicPr>
                <p:cNvPr id="156" name="Ink 155">
                  <a:extLst>
                    <a:ext uri="{FF2B5EF4-FFF2-40B4-BE49-F238E27FC236}">
                      <a16:creationId xmlns:a16="http://schemas.microsoft.com/office/drawing/2014/main" id="{6E3B31F2-C77E-4553-8132-3461108C7F3E}"/>
                    </a:ext>
                  </a:extLst>
                </p:cNvPr>
                <p:cNvPicPr/>
                <p:nvPr/>
              </p:nvPicPr>
              <p:blipFill>
                <a:blip r:embed="rId262"/>
                <a:stretch>
                  <a:fillRect/>
                </a:stretch>
              </p:blipFill>
              <p:spPr>
                <a:xfrm>
                  <a:off x="6027034" y="1752363"/>
                  <a:ext cx="2643480" cy="1303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80" name="Group 179">
            <a:extLst>
              <a:ext uri="{FF2B5EF4-FFF2-40B4-BE49-F238E27FC236}">
                <a16:creationId xmlns:a16="http://schemas.microsoft.com/office/drawing/2014/main" id="{73096165-BDF1-4DD0-891B-9C64286C83B6}"/>
              </a:ext>
            </a:extLst>
          </p:cNvPr>
          <p:cNvGrpSpPr/>
          <p:nvPr/>
        </p:nvGrpSpPr>
        <p:grpSpPr>
          <a:xfrm>
            <a:off x="4470394" y="3707883"/>
            <a:ext cx="2923200" cy="802440"/>
            <a:chOff x="4470394" y="3707883"/>
            <a:chExt cx="2923200" cy="8024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63">
              <p14:nvContentPartPr>
                <p14:cNvPr id="158" name="Ink 157">
                  <a:extLst>
                    <a:ext uri="{FF2B5EF4-FFF2-40B4-BE49-F238E27FC236}">
                      <a16:creationId xmlns:a16="http://schemas.microsoft.com/office/drawing/2014/main" id="{8A440665-21CB-444C-A89A-00AADCCE2C6D}"/>
                    </a:ext>
                  </a:extLst>
                </p14:cNvPr>
                <p14:cNvContentPartPr/>
                <p14:nvPr/>
              </p14:nvContentPartPr>
              <p14:xfrm>
                <a:off x="4470394" y="4111803"/>
                <a:ext cx="23760" cy="163080"/>
              </p14:xfrm>
            </p:contentPart>
          </mc:Choice>
          <mc:Fallback xmlns="">
            <p:pic>
              <p:nvPicPr>
                <p:cNvPr id="158" name="Ink 157">
                  <a:extLst>
                    <a:ext uri="{FF2B5EF4-FFF2-40B4-BE49-F238E27FC236}">
                      <a16:creationId xmlns:a16="http://schemas.microsoft.com/office/drawing/2014/main" id="{8A440665-21CB-444C-A89A-00AADCCE2C6D}"/>
                    </a:ext>
                  </a:extLst>
                </p:cNvPr>
                <p:cNvPicPr/>
                <p:nvPr/>
              </p:nvPicPr>
              <p:blipFill>
                <a:blip r:embed="rId264"/>
                <a:stretch>
                  <a:fillRect/>
                </a:stretch>
              </p:blipFill>
              <p:spPr>
                <a:xfrm>
                  <a:off x="4461394" y="4103163"/>
                  <a:ext cx="41400" cy="180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5">
              <p14:nvContentPartPr>
                <p14:cNvPr id="159" name="Ink 158">
                  <a:extLst>
                    <a:ext uri="{FF2B5EF4-FFF2-40B4-BE49-F238E27FC236}">
                      <a16:creationId xmlns:a16="http://schemas.microsoft.com/office/drawing/2014/main" id="{94817532-F3B4-4FB6-819C-D4E39EF550F1}"/>
                    </a:ext>
                  </a:extLst>
                </p14:cNvPr>
                <p14:cNvContentPartPr/>
                <p14:nvPr/>
              </p14:nvContentPartPr>
              <p14:xfrm>
                <a:off x="4700794" y="4173363"/>
                <a:ext cx="213840" cy="45360"/>
              </p14:xfrm>
            </p:contentPart>
          </mc:Choice>
          <mc:Fallback xmlns="">
            <p:pic>
              <p:nvPicPr>
                <p:cNvPr id="159" name="Ink 158">
                  <a:extLst>
                    <a:ext uri="{FF2B5EF4-FFF2-40B4-BE49-F238E27FC236}">
                      <a16:creationId xmlns:a16="http://schemas.microsoft.com/office/drawing/2014/main" id="{94817532-F3B4-4FB6-819C-D4E39EF550F1}"/>
                    </a:ext>
                  </a:extLst>
                </p:cNvPr>
                <p:cNvPicPr/>
                <p:nvPr/>
              </p:nvPicPr>
              <p:blipFill>
                <a:blip r:embed="rId266"/>
                <a:stretch>
                  <a:fillRect/>
                </a:stretch>
              </p:blipFill>
              <p:spPr>
                <a:xfrm>
                  <a:off x="4691794" y="4164723"/>
                  <a:ext cx="231480" cy="63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7">
              <p14:nvContentPartPr>
                <p14:cNvPr id="160" name="Ink 159">
                  <a:extLst>
                    <a:ext uri="{FF2B5EF4-FFF2-40B4-BE49-F238E27FC236}">
                      <a16:creationId xmlns:a16="http://schemas.microsoft.com/office/drawing/2014/main" id="{686A5CAA-C959-4175-BD0B-BBEC713C11F9}"/>
                    </a:ext>
                  </a:extLst>
                </p14:cNvPr>
                <p14:cNvContentPartPr/>
                <p14:nvPr/>
              </p14:nvContentPartPr>
              <p14:xfrm>
                <a:off x="4812754" y="4106043"/>
                <a:ext cx="29160" cy="202680"/>
              </p14:xfrm>
            </p:contentPart>
          </mc:Choice>
          <mc:Fallback xmlns="">
            <p:pic>
              <p:nvPicPr>
                <p:cNvPr id="160" name="Ink 159">
                  <a:extLst>
                    <a:ext uri="{FF2B5EF4-FFF2-40B4-BE49-F238E27FC236}">
                      <a16:creationId xmlns:a16="http://schemas.microsoft.com/office/drawing/2014/main" id="{686A5CAA-C959-4175-BD0B-BBEC713C11F9}"/>
                    </a:ext>
                  </a:extLst>
                </p:cNvPr>
                <p:cNvPicPr/>
                <p:nvPr/>
              </p:nvPicPr>
              <p:blipFill>
                <a:blip r:embed="rId268"/>
                <a:stretch>
                  <a:fillRect/>
                </a:stretch>
              </p:blipFill>
              <p:spPr>
                <a:xfrm>
                  <a:off x="4804114" y="4097403"/>
                  <a:ext cx="46800" cy="220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9">
              <p14:nvContentPartPr>
                <p14:cNvPr id="162" name="Ink 161">
                  <a:extLst>
                    <a:ext uri="{FF2B5EF4-FFF2-40B4-BE49-F238E27FC236}">
                      <a16:creationId xmlns:a16="http://schemas.microsoft.com/office/drawing/2014/main" id="{3BA9D095-210B-4A9D-A95E-47FA44C63C4E}"/>
                    </a:ext>
                  </a:extLst>
                </p14:cNvPr>
                <p14:cNvContentPartPr/>
                <p14:nvPr/>
              </p14:nvContentPartPr>
              <p14:xfrm>
                <a:off x="4960714" y="4111803"/>
                <a:ext cx="192960" cy="236160"/>
              </p14:xfrm>
            </p:contentPart>
          </mc:Choice>
          <mc:Fallback xmlns="">
            <p:pic>
              <p:nvPicPr>
                <p:cNvPr id="162" name="Ink 161">
                  <a:extLst>
                    <a:ext uri="{FF2B5EF4-FFF2-40B4-BE49-F238E27FC236}">
                      <a16:creationId xmlns:a16="http://schemas.microsoft.com/office/drawing/2014/main" id="{3BA9D095-210B-4A9D-A95E-47FA44C63C4E}"/>
                    </a:ext>
                  </a:extLst>
                </p:cNvPr>
                <p:cNvPicPr/>
                <p:nvPr/>
              </p:nvPicPr>
              <p:blipFill>
                <a:blip r:embed="rId270"/>
                <a:stretch>
                  <a:fillRect/>
                </a:stretch>
              </p:blipFill>
              <p:spPr>
                <a:xfrm>
                  <a:off x="4951714" y="4103163"/>
                  <a:ext cx="210600" cy="253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1">
              <p14:nvContentPartPr>
                <p14:cNvPr id="163" name="Ink 162">
                  <a:extLst>
                    <a:ext uri="{FF2B5EF4-FFF2-40B4-BE49-F238E27FC236}">
                      <a16:creationId xmlns:a16="http://schemas.microsoft.com/office/drawing/2014/main" id="{AD7AEB94-D713-4987-8EA7-FA28413C4C95}"/>
                    </a:ext>
                  </a:extLst>
                </p14:cNvPr>
                <p14:cNvContentPartPr/>
                <p14:nvPr/>
              </p14:nvContentPartPr>
              <p14:xfrm>
                <a:off x="5200114" y="4336083"/>
                <a:ext cx="22680" cy="78840"/>
              </p14:xfrm>
            </p:contentPart>
          </mc:Choice>
          <mc:Fallback xmlns="">
            <p:pic>
              <p:nvPicPr>
                <p:cNvPr id="163" name="Ink 162">
                  <a:extLst>
                    <a:ext uri="{FF2B5EF4-FFF2-40B4-BE49-F238E27FC236}">
                      <a16:creationId xmlns:a16="http://schemas.microsoft.com/office/drawing/2014/main" id="{AD7AEB94-D713-4987-8EA7-FA28413C4C95}"/>
                    </a:ext>
                  </a:extLst>
                </p:cNvPr>
                <p:cNvPicPr/>
                <p:nvPr/>
              </p:nvPicPr>
              <p:blipFill>
                <a:blip r:embed="rId272"/>
                <a:stretch>
                  <a:fillRect/>
                </a:stretch>
              </p:blipFill>
              <p:spPr>
                <a:xfrm>
                  <a:off x="5191474" y="4327443"/>
                  <a:ext cx="40320" cy="96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3">
              <p14:nvContentPartPr>
                <p14:cNvPr id="164" name="Ink 163">
                  <a:extLst>
                    <a:ext uri="{FF2B5EF4-FFF2-40B4-BE49-F238E27FC236}">
                      <a16:creationId xmlns:a16="http://schemas.microsoft.com/office/drawing/2014/main" id="{A2482141-5358-4C88-A405-D07FD4512F5A}"/>
                    </a:ext>
                  </a:extLst>
                </p14:cNvPr>
                <p14:cNvContentPartPr/>
                <p14:nvPr/>
              </p14:nvContentPartPr>
              <p14:xfrm>
                <a:off x="5261674" y="4380723"/>
                <a:ext cx="84600" cy="96120"/>
              </p14:xfrm>
            </p:contentPart>
          </mc:Choice>
          <mc:Fallback xmlns="">
            <p:pic>
              <p:nvPicPr>
                <p:cNvPr id="164" name="Ink 163">
                  <a:extLst>
                    <a:ext uri="{FF2B5EF4-FFF2-40B4-BE49-F238E27FC236}">
                      <a16:creationId xmlns:a16="http://schemas.microsoft.com/office/drawing/2014/main" id="{A2482141-5358-4C88-A405-D07FD4512F5A}"/>
                    </a:ext>
                  </a:extLst>
                </p:cNvPr>
                <p:cNvPicPr/>
                <p:nvPr/>
              </p:nvPicPr>
              <p:blipFill>
                <a:blip r:embed="rId274"/>
                <a:stretch>
                  <a:fillRect/>
                </a:stretch>
              </p:blipFill>
              <p:spPr>
                <a:xfrm>
                  <a:off x="5253034" y="4371723"/>
                  <a:ext cx="102240" cy="113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5">
              <p14:nvContentPartPr>
                <p14:cNvPr id="166" name="Ink 165">
                  <a:extLst>
                    <a:ext uri="{FF2B5EF4-FFF2-40B4-BE49-F238E27FC236}">
                      <a16:creationId xmlns:a16="http://schemas.microsoft.com/office/drawing/2014/main" id="{3594C9D9-F91C-4163-A802-2C9C847AF676}"/>
                    </a:ext>
                  </a:extLst>
                </p14:cNvPr>
                <p14:cNvContentPartPr/>
                <p14:nvPr/>
              </p14:nvContentPartPr>
              <p14:xfrm>
                <a:off x="5449594" y="4139523"/>
                <a:ext cx="191880" cy="236160"/>
              </p14:xfrm>
            </p:contentPart>
          </mc:Choice>
          <mc:Fallback xmlns="">
            <p:pic>
              <p:nvPicPr>
                <p:cNvPr id="166" name="Ink 165">
                  <a:extLst>
                    <a:ext uri="{FF2B5EF4-FFF2-40B4-BE49-F238E27FC236}">
                      <a16:creationId xmlns:a16="http://schemas.microsoft.com/office/drawing/2014/main" id="{3594C9D9-F91C-4163-A802-2C9C847AF676}"/>
                    </a:ext>
                  </a:extLst>
                </p:cNvPr>
                <p:cNvPicPr/>
                <p:nvPr/>
              </p:nvPicPr>
              <p:blipFill>
                <a:blip r:embed="rId276"/>
                <a:stretch>
                  <a:fillRect/>
                </a:stretch>
              </p:blipFill>
              <p:spPr>
                <a:xfrm>
                  <a:off x="5440594" y="4130883"/>
                  <a:ext cx="209520" cy="253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7">
              <p14:nvContentPartPr>
                <p14:cNvPr id="167" name="Ink 166">
                  <a:extLst>
                    <a:ext uri="{FF2B5EF4-FFF2-40B4-BE49-F238E27FC236}">
                      <a16:creationId xmlns:a16="http://schemas.microsoft.com/office/drawing/2014/main" id="{5B23380B-83FA-4FA9-AD62-6D61C0CF4152}"/>
                    </a:ext>
                  </a:extLst>
                </p14:cNvPr>
                <p14:cNvContentPartPr/>
                <p14:nvPr/>
              </p14:nvContentPartPr>
              <p14:xfrm>
                <a:off x="5575954" y="4364163"/>
                <a:ext cx="112680" cy="135720"/>
              </p14:xfrm>
            </p:contentPart>
          </mc:Choice>
          <mc:Fallback xmlns="">
            <p:pic>
              <p:nvPicPr>
                <p:cNvPr id="167" name="Ink 166">
                  <a:extLst>
                    <a:ext uri="{FF2B5EF4-FFF2-40B4-BE49-F238E27FC236}">
                      <a16:creationId xmlns:a16="http://schemas.microsoft.com/office/drawing/2014/main" id="{5B23380B-83FA-4FA9-AD62-6D61C0CF4152}"/>
                    </a:ext>
                  </a:extLst>
                </p:cNvPr>
                <p:cNvPicPr/>
                <p:nvPr/>
              </p:nvPicPr>
              <p:blipFill>
                <a:blip r:embed="rId278"/>
                <a:stretch>
                  <a:fillRect/>
                </a:stretch>
              </p:blipFill>
              <p:spPr>
                <a:xfrm>
                  <a:off x="5566954" y="4355163"/>
                  <a:ext cx="130320" cy="153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9">
              <p14:nvContentPartPr>
                <p14:cNvPr id="168" name="Ink 167">
                  <a:extLst>
                    <a:ext uri="{FF2B5EF4-FFF2-40B4-BE49-F238E27FC236}">
                      <a16:creationId xmlns:a16="http://schemas.microsoft.com/office/drawing/2014/main" id="{E8750B37-4040-408D-98BB-DF3912C3BCB6}"/>
                    </a:ext>
                  </a:extLst>
                </p14:cNvPr>
                <p14:cNvContentPartPr/>
                <p14:nvPr/>
              </p14:nvContentPartPr>
              <p14:xfrm>
                <a:off x="5744074" y="4375323"/>
                <a:ext cx="68040" cy="135000"/>
              </p14:xfrm>
            </p:contentPart>
          </mc:Choice>
          <mc:Fallback xmlns="">
            <p:pic>
              <p:nvPicPr>
                <p:cNvPr id="168" name="Ink 167">
                  <a:extLst>
                    <a:ext uri="{FF2B5EF4-FFF2-40B4-BE49-F238E27FC236}">
                      <a16:creationId xmlns:a16="http://schemas.microsoft.com/office/drawing/2014/main" id="{E8750B37-4040-408D-98BB-DF3912C3BCB6}"/>
                    </a:ext>
                  </a:extLst>
                </p:cNvPr>
                <p:cNvPicPr/>
                <p:nvPr/>
              </p:nvPicPr>
              <p:blipFill>
                <a:blip r:embed="rId280"/>
                <a:stretch>
                  <a:fillRect/>
                </a:stretch>
              </p:blipFill>
              <p:spPr>
                <a:xfrm>
                  <a:off x="5735434" y="4366683"/>
                  <a:ext cx="85680" cy="152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1">
              <p14:nvContentPartPr>
                <p14:cNvPr id="170" name="Ink 169">
                  <a:extLst>
                    <a:ext uri="{FF2B5EF4-FFF2-40B4-BE49-F238E27FC236}">
                      <a16:creationId xmlns:a16="http://schemas.microsoft.com/office/drawing/2014/main" id="{33CC66B8-F8D0-43B3-AE2F-228C88CD5651}"/>
                    </a:ext>
                  </a:extLst>
                </p14:cNvPr>
                <p14:cNvContentPartPr/>
                <p14:nvPr/>
              </p14:nvContentPartPr>
              <p14:xfrm>
                <a:off x="5772154" y="4347603"/>
                <a:ext cx="67680" cy="33840"/>
              </p14:xfrm>
            </p:contentPart>
          </mc:Choice>
          <mc:Fallback xmlns="">
            <p:pic>
              <p:nvPicPr>
                <p:cNvPr id="170" name="Ink 169">
                  <a:extLst>
                    <a:ext uri="{FF2B5EF4-FFF2-40B4-BE49-F238E27FC236}">
                      <a16:creationId xmlns:a16="http://schemas.microsoft.com/office/drawing/2014/main" id="{33CC66B8-F8D0-43B3-AE2F-228C88CD5651}"/>
                    </a:ext>
                  </a:extLst>
                </p:cNvPr>
                <p:cNvPicPr/>
                <p:nvPr/>
              </p:nvPicPr>
              <p:blipFill>
                <a:blip r:embed="rId282"/>
                <a:stretch>
                  <a:fillRect/>
                </a:stretch>
              </p:blipFill>
              <p:spPr>
                <a:xfrm>
                  <a:off x="5763514" y="4338603"/>
                  <a:ext cx="85320" cy="51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3">
              <p14:nvContentPartPr>
                <p14:cNvPr id="171" name="Ink 170">
                  <a:extLst>
                    <a:ext uri="{FF2B5EF4-FFF2-40B4-BE49-F238E27FC236}">
                      <a16:creationId xmlns:a16="http://schemas.microsoft.com/office/drawing/2014/main" id="{F6123D69-4142-4979-8F83-66F8898C9E79}"/>
                    </a:ext>
                  </a:extLst>
                </p14:cNvPr>
                <p14:cNvContentPartPr/>
                <p14:nvPr/>
              </p14:nvContentPartPr>
              <p14:xfrm>
                <a:off x="5997514" y="4218003"/>
                <a:ext cx="173520" cy="163440"/>
              </p14:xfrm>
            </p:contentPart>
          </mc:Choice>
          <mc:Fallback xmlns="">
            <p:pic>
              <p:nvPicPr>
                <p:cNvPr id="171" name="Ink 170">
                  <a:extLst>
                    <a:ext uri="{FF2B5EF4-FFF2-40B4-BE49-F238E27FC236}">
                      <a16:creationId xmlns:a16="http://schemas.microsoft.com/office/drawing/2014/main" id="{F6123D69-4142-4979-8F83-66F8898C9E79}"/>
                    </a:ext>
                  </a:extLst>
                </p:cNvPr>
                <p:cNvPicPr/>
                <p:nvPr/>
              </p:nvPicPr>
              <p:blipFill>
                <a:blip r:embed="rId284"/>
                <a:stretch>
                  <a:fillRect/>
                </a:stretch>
              </p:blipFill>
              <p:spPr>
                <a:xfrm>
                  <a:off x="5988514" y="4209363"/>
                  <a:ext cx="191160" cy="181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5">
              <p14:nvContentPartPr>
                <p14:cNvPr id="172" name="Ink 171">
                  <a:extLst>
                    <a:ext uri="{FF2B5EF4-FFF2-40B4-BE49-F238E27FC236}">
                      <a16:creationId xmlns:a16="http://schemas.microsoft.com/office/drawing/2014/main" id="{D6E2A1A7-0008-4F18-85D2-18E04CEA9FBF}"/>
                    </a:ext>
                  </a:extLst>
                </p14:cNvPr>
                <p14:cNvContentPartPr/>
                <p14:nvPr/>
              </p14:nvContentPartPr>
              <p14:xfrm>
                <a:off x="6232234" y="3898683"/>
                <a:ext cx="56520" cy="22680"/>
              </p14:xfrm>
            </p:contentPart>
          </mc:Choice>
          <mc:Fallback xmlns="">
            <p:pic>
              <p:nvPicPr>
                <p:cNvPr id="172" name="Ink 171">
                  <a:extLst>
                    <a:ext uri="{FF2B5EF4-FFF2-40B4-BE49-F238E27FC236}">
                      <a16:creationId xmlns:a16="http://schemas.microsoft.com/office/drawing/2014/main" id="{D6E2A1A7-0008-4F18-85D2-18E04CEA9FBF}"/>
                    </a:ext>
                  </a:extLst>
                </p:cNvPr>
                <p:cNvPicPr/>
                <p:nvPr/>
              </p:nvPicPr>
              <p:blipFill>
                <a:blip r:embed="rId286"/>
                <a:stretch>
                  <a:fillRect/>
                </a:stretch>
              </p:blipFill>
              <p:spPr>
                <a:xfrm>
                  <a:off x="6223594" y="3889683"/>
                  <a:ext cx="74160" cy="40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7">
              <p14:nvContentPartPr>
                <p14:cNvPr id="173" name="Ink 172">
                  <a:extLst>
                    <a:ext uri="{FF2B5EF4-FFF2-40B4-BE49-F238E27FC236}">
                      <a16:creationId xmlns:a16="http://schemas.microsoft.com/office/drawing/2014/main" id="{83875539-29FC-4224-A1FD-F7E5C4F028F5}"/>
                    </a:ext>
                  </a:extLst>
                </p14:cNvPr>
                <p14:cNvContentPartPr/>
                <p14:nvPr/>
              </p14:nvContentPartPr>
              <p14:xfrm>
                <a:off x="6397474" y="3864843"/>
                <a:ext cx="59400" cy="73440"/>
              </p14:xfrm>
            </p:contentPart>
          </mc:Choice>
          <mc:Fallback xmlns="">
            <p:pic>
              <p:nvPicPr>
                <p:cNvPr id="173" name="Ink 172">
                  <a:extLst>
                    <a:ext uri="{FF2B5EF4-FFF2-40B4-BE49-F238E27FC236}">
                      <a16:creationId xmlns:a16="http://schemas.microsoft.com/office/drawing/2014/main" id="{83875539-29FC-4224-A1FD-F7E5C4F028F5}"/>
                    </a:ext>
                  </a:extLst>
                </p:cNvPr>
                <p:cNvPicPr/>
                <p:nvPr/>
              </p:nvPicPr>
              <p:blipFill>
                <a:blip r:embed="rId288"/>
                <a:stretch>
                  <a:fillRect/>
                </a:stretch>
              </p:blipFill>
              <p:spPr>
                <a:xfrm>
                  <a:off x="6388834" y="3856203"/>
                  <a:ext cx="77040" cy="91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9">
              <p14:nvContentPartPr>
                <p14:cNvPr id="174" name="Ink 173">
                  <a:extLst>
                    <a:ext uri="{FF2B5EF4-FFF2-40B4-BE49-F238E27FC236}">
                      <a16:creationId xmlns:a16="http://schemas.microsoft.com/office/drawing/2014/main" id="{DA316070-B872-497C-B833-0AEBE6645742}"/>
                    </a:ext>
                  </a:extLst>
                </p14:cNvPr>
                <p14:cNvContentPartPr/>
                <p14:nvPr/>
              </p14:nvContentPartPr>
              <p14:xfrm>
                <a:off x="6490354" y="3707883"/>
                <a:ext cx="112680" cy="325800"/>
              </p14:xfrm>
            </p:contentPart>
          </mc:Choice>
          <mc:Fallback xmlns="">
            <p:pic>
              <p:nvPicPr>
                <p:cNvPr id="174" name="Ink 173">
                  <a:extLst>
                    <a:ext uri="{FF2B5EF4-FFF2-40B4-BE49-F238E27FC236}">
                      <a16:creationId xmlns:a16="http://schemas.microsoft.com/office/drawing/2014/main" id="{DA316070-B872-497C-B833-0AEBE6645742}"/>
                    </a:ext>
                  </a:extLst>
                </p:cNvPr>
                <p:cNvPicPr/>
                <p:nvPr/>
              </p:nvPicPr>
              <p:blipFill>
                <a:blip r:embed="rId290"/>
                <a:stretch>
                  <a:fillRect/>
                </a:stretch>
              </p:blipFill>
              <p:spPr>
                <a:xfrm>
                  <a:off x="6481714" y="3699243"/>
                  <a:ext cx="130320" cy="343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1">
              <p14:nvContentPartPr>
                <p14:cNvPr id="175" name="Ink 174">
                  <a:extLst>
                    <a:ext uri="{FF2B5EF4-FFF2-40B4-BE49-F238E27FC236}">
                      <a16:creationId xmlns:a16="http://schemas.microsoft.com/office/drawing/2014/main" id="{9CEFD7AB-E8A7-44D9-8C41-E99E60450F5A}"/>
                    </a:ext>
                  </a:extLst>
                </p14:cNvPr>
                <p14:cNvContentPartPr/>
                <p14:nvPr/>
              </p14:nvContentPartPr>
              <p14:xfrm>
                <a:off x="6675394" y="3741723"/>
                <a:ext cx="255960" cy="465840"/>
              </p14:xfrm>
            </p:contentPart>
          </mc:Choice>
          <mc:Fallback xmlns="">
            <p:pic>
              <p:nvPicPr>
                <p:cNvPr id="175" name="Ink 174">
                  <a:extLst>
                    <a:ext uri="{FF2B5EF4-FFF2-40B4-BE49-F238E27FC236}">
                      <a16:creationId xmlns:a16="http://schemas.microsoft.com/office/drawing/2014/main" id="{9CEFD7AB-E8A7-44D9-8C41-E99E60450F5A}"/>
                    </a:ext>
                  </a:extLst>
                </p:cNvPr>
                <p:cNvPicPr/>
                <p:nvPr/>
              </p:nvPicPr>
              <p:blipFill>
                <a:blip r:embed="rId292"/>
                <a:stretch>
                  <a:fillRect/>
                </a:stretch>
              </p:blipFill>
              <p:spPr>
                <a:xfrm>
                  <a:off x="6666754" y="3733083"/>
                  <a:ext cx="273600" cy="483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3">
              <p14:nvContentPartPr>
                <p14:cNvPr id="176" name="Ink 175">
                  <a:extLst>
                    <a:ext uri="{FF2B5EF4-FFF2-40B4-BE49-F238E27FC236}">
                      <a16:creationId xmlns:a16="http://schemas.microsoft.com/office/drawing/2014/main" id="{329CD816-8016-40F1-9357-D5716B4F59B7}"/>
                    </a:ext>
                  </a:extLst>
                </p14:cNvPr>
                <p14:cNvContentPartPr/>
                <p14:nvPr/>
              </p14:nvContentPartPr>
              <p14:xfrm>
                <a:off x="6883474" y="3892923"/>
                <a:ext cx="84600" cy="107280"/>
              </p14:xfrm>
            </p:contentPart>
          </mc:Choice>
          <mc:Fallback xmlns="">
            <p:pic>
              <p:nvPicPr>
                <p:cNvPr id="176" name="Ink 175">
                  <a:extLst>
                    <a:ext uri="{FF2B5EF4-FFF2-40B4-BE49-F238E27FC236}">
                      <a16:creationId xmlns:a16="http://schemas.microsoft.com/office/drawing/2014/main" id="{329CD816-8016-40F1-9357-D5716B4F59B7}"/>
                    </a:ext>
                  </a:extLst>
                </p:cNvPr>
                <p:cNvPicPr/>
                <p:nvPr/>
              </p:nvPicPr>
              <p:blipFill>
                <a:blip r:embed="rId294"/>
                <a:stretch>
                  <a:fillRect/>
                </a:stretch>
              </p:blipFill>
              <p:spPr>
                <a:xfrm>
                  <a:off x="6874474" y="3884283"/>
                  <a:ext cx="102240" cy="124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5">
              <p14:nvContentPartPr>
                <p14:cNvPr id="177" name="Ink 176">
                  <a:extLst>
                    <a:ext uri="{FF2B5EF4-FFF2-40B4-BE49-F238E27FC236}">
                      <a16:creationId xmlns:a16="http://schemas.microsoft.com/office/drawing/2014/main" id="{A9E01197-85EC-41A1-82F3-E1794FE5C509}"/>
                    </a:ext>
                  </a:extLst>
                </p14:cNvPr>
                <p14:cNvContentPartPr/>
                <p14:nvPr/>
              </p14:nvContentPartPr>
              <p14:xfrm>
                <a:off x="7033954" y="3909483"/>
                <a:ext cx="74160" cy="118440"/>
              </p14:xfrm>
            </p:contentPart>
          </mc:Choice>
          <mc:Fallback xmlns="">
            <p:pic>
              <p:nvPicPr>
                <p:cNvPr id="177" name="Ink 176">
                  <a:extLst>
                    <a:ext uri="{FF2B5EF4-FFF2-40B4-BE49-F238E27FC236}">
                      <a16:creationId xmlns:a16="http://schemas.microsoft.com/office/drawing/2014/main" id="{A9E01197-85EC-41A1-82F3-E1794FE5C509}"/>
                    </a:ext>
                  </a:extLst>
                </p:cNvPr>
                <p:cNvPicPr/>
                <p:nvPr/>
              </p:nvPicPr>
              <p:blipFill>
                <a:blip r:embed="rId296"/>
                <a:stretch>
                  <a:fillRect/>
                </a:stretch>
              </p:blipFill>
              <p:spPr>
                <a:xfrm>
                  <a:off x="7025314" y="3900483"/>
                  <a:ext cx="91800" cy="136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7">
              <p14:nvContentPartPr>
                <p14:cNvPr id="178" name="Ink 177">
                  <a:extLst>
                    <a:ext uri="{FF2B5EF4-FFF2-40B4-BE49-F238E27FC236}">
                      <a16:creationId xmlns:a16="http://schemas.microsoft.com/office/drawing/2014/main" id="{ECABD02C-5006-453E-88A6-09734B4AFD53}"/>
                    </a:ext>
                  </a:extLst>
                </p14:cNvPr>
                <p14:cNvContentPartPr/>
                <p14:nvPr/>
              </p14:nvContentPartPr>
              <p14:xfrm>
                <a:off x="7056994" y="3713283"/>
                <a:ext cx="275400" cy="256680"/>
              </p14:xfrm>
            </p:contentPart>
          </mc:Choice>
          <mc:Fallback xmlns="">
            <p:pic>
              <p:nvPicPr>
                <p:cNvPr id="178" name="Ink 177">
                  <a:extLst>
                    <a:ext uri="{FF2B5EF4-FFF2-40B4-BE49-F238E27FC236}">
                      <a16:creationId xmlns:a16="http://schemas.microsoft.com/office/drawing/2014/main" id="{ECABD02C-5006-453E-88A6-09734B4AFD53}"/>
                    </a:ext>
                  </a:extLst>
                </p:cNvPr>
                <p:cNvPicPr/>
                <p:nvPr/>
              </p:nvPicPr>
              <p:blipFill>
                <a:blip r:embed="rId298"/>
                <a:stretch>
                  <a:fillRect/>
                </a:stretch>
              </p:blipFill>
              <p:spPr>
                <a:xfrm>
                  <a:off x="7047994" y="3704643"/>
                  <a:ext cx="293040" cy="274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9">
              <p14:nvContentPartPr>
                <p14:cNvPr id="179" name="Ink 178">
                  <a:extLst>
                    <a:ext uri="{FF2B5EF4-FFF2-40B4-BE49-F238E27FC236}">
                      <a16:creationId xmlns:a16="http://schemas.microsoft.com/office/drawing/2014/main" id="{AB6FEE06-4A21-4DA9-863C-2D6508499507}"/>
                    </a:ext>
                  </a:extLst>
                </p14:cNvPr>
                <p14:cNvContentPartPr/>
                <p14:nvPr/>
              </p14:nvContentPartPr>
              <p14:xfrm>
                <a:off x="7331674" y="3909123"/>
                <a:ext cx="61920" cy="107280"/>
              </p14:xfrm>
            </p:contentPart>
          </mc:Choice>
          <mc:Fallback xmlns="">
            <p:pic>
              <p:nvPicPr>
                <p:cNvPr id="179" name="Ink 178">
                  <a:extLst>
                    <a:ext uri="{FF2B5EF4-FFF2-40B4-BE49-F238E27FC236}">
                      <a16:creationId xmlns:a16="http://schemas.microsoft.com/office/drawing/2014/main" id="{AB6FEE06-4A21-4DA9-863C-2D6508499507}"/>
                    </a:ext>
                  </a:extLst>
                </p:cNvPr>
                <p:cNvPicPr/>
                <p:nvPr/>
              </p:nvPicPr>
              <p:blipFill>
                <a:blip r:embed="rId300"/>
                <a:stretch>
                  <a:fillRect/>
                </a:stretch>
              </p:blipFill>
              <p:spPr>
                <a:xfrm>
                  <a:off x="7323034" y="3900483"/>
                  <a:ext cx="79560" cy="1249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84" name="Group 183">
            <a:extLst>
              <a:ext uri="{FF2B5EF4-FFF2-40B4-BE49-F238E27FC236}">
                <a16:creationId xmlns:a16="http://schemas.microsoft.com/office/drawing/2014/main" id="{4BD87078-A5FB-4072-8AB8-7D4D9181D345}"/>
              </a:ext>
            </a:extLst>
          </p:cNvPr>
          <p:cNvGrpSpPr/>
          <p:nvPr/>
        </p:nvGrpSpPr>
        <p:grpSpPr>
          <a:xfrm>
            <a:off x="7589794" y="4184883"/>
            <a:ext cx="174240" cy="95760"/>
            <a:chOff x="7589794" y="4184883"/>
            <a:chExt cx="174240" cy="957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01">
              <p14:nvContentPartPr>
                <p14:cNvPr id="181" name="Ink 180">
                  <a:extLst>
                    <a:ext uri="{FF2B5EF4-FFF2-40B4-BE49-F238E27FC236}">
                      <a16:creationId xmlns:a16="http://schemas.microsoft.com/office/drawing/2014/main" id="{548F1EB1-A2F9-4A95-B0EE-50976C30880A}"/>
                    </a:ext>
                  </a:extLst>
                </p14:cNvPr>
                <p14:cNvContentPartPr/>
                <p14:nvPr/>
              </p14:nvContentPartPr>
              <p14:xfrm>
                <a:off x="7589794" y="4184883"/>
                <a:ext cx="174240" cy="22680"/>
              </p14:xfrm>
            </p:contentPart>
          </mc:Choice>
          <mc:Fallback xmlns="">
            <p:pic>
              <p:nvPicPr>
                <p:cNvPr id="181" name="Ink 180">
                  <a:extLst>
                    <a:ext uri="{FF2B5EF4-FFF2-40B4-BE49-F238E27FC236}">
                      <a16:creationId xmlns:a16="http://schemas.microsoft.com/office/drawing/2014/main" id="{548F1EB1-A2F9-4A95-B0EE-50976C30880A}"/>
                    </a:ext>
                  </a:extLst>
                </p:cNvPr>
                <p:cNvPicPr/>
                <p:nvPr/>
              </p:nvPicPr>
              <p:blipFill>
                <a:blip r:embed="rId302"/>
                <a:stretch>
                  <a:fillRect/>
                </a:stretch>
              </p:blipFill>
              <p:spPr>
                <a:xfrm>
                  <a:off x="7581154" y="4175883"/>
                  <a:ext cx="191880" cy="40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3">
              <p14:nvContentPartPr>
                <p14:cNvPr id="182" name="Ink 181">
                  <a:extLst>
                    <a:ext uri="{FF2B5EF4-FFF2-40B4-BE49-F238E27FC236}">
                      <a16:creationId xmlns:a16="http://schemas.microsoft.com/office/drawing/2014/main" id="{E0663048-40C1-4DF8-9CDF-0132DC531956}"/>
                    </a:ext>
                  </a:extLst>
                </p14:cNvPr>
                <p14:cNvContentPartPr/>
                <p14:nvPr/>
              </p14:nvContentPartPr>
              <p14:xfrm>
                <a:off x="7600954" y="4263363"/>
                <a:ext cx="151920" cy="17280"/>
              </p14:xfrm>
            </p:contentPart>
          </mc:Choice>
          <mc:Fallback xmlns="">
            <p:pic>
              <p:nvPicPr>
                <p:cNvPr id="182" name="Ink 181">
                  <a:extLst>
                    <a:ext uri="{FF2B5EF4-FFF2-40B4-BE49-F238E27FC236}">
                      <a16:creationId xmlns:a16="http://schemas.microsoft.com/office/drawing/2014/main" id="{E0663048-40C1-4DF8-9CDF-0132DC531956}"/>
                    </a:ext>
                  </a:extLst>
                </p:cNvPr>
                <p:cNvPicPr/>
                <p:nvPr/>
              </p:nvPicPr>
              <p:blipFill>
                <a:blip r:embed="rId304"/>
                <a:stretch>
                  <a:fillRect/>
                </a:stretch>
              </p:blipFill>
              <p:spPr>
                <a:xfrm>
                  <a:off x="7592314" y="4254363"/>
                  <a:ext cx="169560" cy="3492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305">
            <p14:nvContentPartPr>
              <p14:cNvPr id="183" name="Ink 182">
                <a:extLst>
                  <a:ext uri="{FF2B5EF4-FFF2-40B4-BE49-F238E27FC236}">
                    <a16:creationId xmlns:a16="http://schemas.microsoft.com/office/drawing/2014/main" id="{9481E7F2-BEEE-4981-83ED-A27544D2E77C}"/>
                  </a:ext>
                </a:extLst>
              </p14:cNvPr>
              <p14:cNvContentPartPr/>
              <p14:nvPr/>
            </p14:nvContentPartPr>
            <p14:xfrm>
              <a:off x="8072554" y="4145283"/>
              <a:ext cx="78480" cy="156240"/>
            </p14:xfrm>
          </p:contentPart>
        </mc:Choice>
        <mc:Fallback xmlns="">
          <p:pic>
            <p:nvPicPr>
              <p:cNvPr id="183" name="Ink 182">
                <a:extLst>
                  <a:ext uri="{FF2B5EF4-FFF2-40B4-BE49-F238E27FC236}">
                    <a16:creationId xmlns:a16="http://schemas.microsoft.com/office/drawing/2014/main" id="{9481E7F2-BEEE-4981-83ED-A27544D2E77C}"/>
                  </a:ext>
                </a:extLst>
              </p:cNvPr>
              <p:cNvPicPr/>
              <p:nvPr/>
            </p:nvPicPr>
            <p:blipFill>
              <a:blip r:embed="rId306"/>
              <a:stretch>
                <a:fillRect/>
              </a:stretch>
            </p:blipFill>
            <p:spPr>
              <a:xfrm>
                <a:off x="8063914" y="4136643"/>
                <a:ext cx="96120" cy="173880"/>
              </a:xfrm>
              <a:prstGeom prst="rect">
                <a:avLst/>
              </a:prstGeom>
            </p:spPr>
          </p:pic>
        </mc:Fallback>
      </mc:AlternateContent>
      <p:grpSp>
        <p:nvGrpSpPr>
          <p:cNvPr id="193" name="Group 192">
            <a:extLst>
              <a:ext uri="{FF2B5EF4-FFF2-40B4-BE49-F238E27FC236}">
                <a16:creationId xmlns:a16="http://schemas.microsoft.com/office/drawing/2014/main" id="{9777AEE7-AC99-4FB9-BBCF-B3D3169CA9A4}"/>
              </a:ext>
            </a:extLst>
          </p:cNvPr>
          <p:cNvGrpSpPr/>
          <p:nvPr/>
        </p:nvGrpSpPr>
        <p:grpSpPr>
          <a:xfrm>
            <a:off x="4528714" y="4762683"/>
            <a:ext cx="1816200" cy="257040"/>
            <a:chOff x="4528714" y="4762683"/>
            <a:chExt cx="1816200" cy="2570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07">
              <p14:nvContentPartPr>
                <p14:cNvPr id="185" name="Ink 184">
                  <a:extLst>
                    <a:ext uri="{FF2B5EF4-FFF2-40B4-BE49-F238E27FC236}">
                      <a16:creationId xmlns:a16="http://schemas.microsoft.com/office/drawing/2014/main" id="{FD560B9D-453F-4D90-A15F-F8721AA47857}"/>
                    </a:ext>
                  </a:extLst>
                </p14:cNvPr>
                <p14:cNvContentPartPr/>
                <p14:nvPr/>
              </p14:nvContentPartPr>
              <p14:xfrm>
                <a:off x="4650394" y="4762683"/>
                <a:ext cx="33840" cy="219240"/>
              </p14:xfrm>
            </p:contentPart>
          </mc:Choice>
          <mc:Fallback xmlns="">
            <p:pic>
              <p:nvPicPr>
                <p:cNvPr id="185" name="Ink 184">
                  <a:extLst>
                    <a:ext uri="{FF2B5EF4-FFF2-40B4-BE49-F238E27FC236}">
                      <a16:creationId xmlns:a16="http://schemas.microsoft.com/office/drawing/2014/main" id="{FD560B9D-453F-4D90-A15F-F8721AA47857}"/>
                    </a:ext>
                  </a:extLst>
                </p:cNvPr>
                <p:cNvPicPr/>
                <p:nvPr/>
              </p:nvPicPr>
              <p:blipFill>
                <a:blip r:embed="rId308"/>
                <a:stretch>
                  <a:fillRect/>
                </a:stretch>
              </p:blipFill>
              <p:spPr>
                <a:xfrm>
                  <a:off x="4641394" y="4753683"/>
                  <a:ext cx="51480" cy="236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9">
              <p14:nvContentPartPr>
                <p14:cNvPr id="186" name="Ink 185">
                  <a:extLst>
                    <a:ext uri="{FF2B5EF4-FFF2-40B4-BE49-F238E27FC236}">
                      <a16:creationId xmlns:a16="http://schemas.microsoft.com/office/drawing/2014/main" id="{8BEA28E8-9F96-4B40-ADEB-C8DD71DBABCF}"/>
                    </a:ext>
                  </a:extLst>
                </p14:cNvPr>
                <p14:cNvContentPartPr/>
                <p14:nvPr/>
              </p14:nvContentPartPr>
              <p14:xfrm>
                <a:off x="4528714" y="4836123"/>
                <a:ext cx="632520" cy="183600"/>
              </p14:xfrm>
            </p:contentPart>
          </mc:Choice>
          <mc:Fallback xmlns="">
            <p:pic>
              <p:nvPicPr>
                <p:cNvPr id="186" name="Ink 185">
                  <a:extLst>
                    <a:ext uri="{FF2B5EF4-FFF2-40B4-BE49-F238E27FC236}">
                      <a16:creationId xmlns:a16="http://schemas.microsoft.com/office/drawing/2014/main" id="{8BEA28E8-9F96-4B40-ADEB-C8DD71DBABCF}"/>
                    </a:ext>
                  </a:extLst>
                </p:cNvPr>
                <p:cNvPicPr/>
                <p:nvPr/>
              </p:nvPicPr>
              <p:blipFill>
                <a:blip r:embed="rId310"/>
                <a:stretch>
                  <a:fillRect/>
                </a:stretch>
              </p:blipFill>
              <p:spPr>
                <a:xfrm>
                  <a:off x="4519714" y="4827483"/>
                  <a:ext cx="650160" cy="201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1">
              <p14:nvContentPartPr>
                <p14:cNvPr id="187" name="Ink 186">
                  <a:extLst>
                    <a:ext uri="{FF2B5EF4-FFF2-40B4-BE49-F238E27FC236}">
                      <a16:creationId xmlns:a16="http://schemas.microsoft.com/office/drawing/2014/main" id="{6F995166-3347-4EEF-8E1B-A39CBA52D80C}"/>
                    </a:ext>
                  </a:extLst>
                </p14:cNvPr>
                <p14:cNvContentPartPr/>
                <p14:nvPr/>
              </p14:nvContentPartPr>
              <p14:xfrm>
                <a:off x="5121274" y="4835403"/>
                <a:ext cx="236160" cy="124560"/>
              </p14:xfrm>
            </p:contentPart>
          </mc:Choice>
          <mc:Fallback xmlns="">
            <p:pic>
              <p:nvPicPr>
                <p:cNvPr id="187" name="Ink 186">
                  <a:extLst>
                    <a:ext uri="{FF2B5EF4-FFF2-40B4-BE49-F238E27FC236}">
                      <a16:creationId xmlns:a16="http://schemas.microsoft.com/office/drawing/2014/main" id="{6F995166-3347-4EEF-8E1B-A39CBA52D80C}"/>
                    </a:ext>
                  </a:extLst>
                </p:cNvPr>
                <p:cNvPicPr/>
                <p:nvPr/>
              </p:nvPicPr>
              <p:blipFill>
                <a:blip r:embed="rId312"/>
                <a:stretch>
                  <a:fillRect/>
                </a:stretch>
              </p:blipFill>
              <p:spPr>
                <a:xfrm>
                  <a:off x="5112634" y="4826763"/>
                  <a:ext cx="253800" cy="142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3">
              <p14:nvContentPartPr>
                <p14:cNvPr id="188" name="Ink 187">
                  <a:extLst>
                    <a:ext uri="{FF2B5EF4-FFF2-40B4-BE49-F238E27FC236}">
                      <a16:creationId xmlns:a16="http://schemas.microsoft.com/office/drawing/2014/main" id="{9702E38A-E784-451B-B84C-3C4EE7D19D30}"/>
                    </a:ext>
                  </a:extLst>
                </p14:cNvPr>
                <p14:cNvContentPartPr/>
                <p14:nvPr/>
              </p14:nvContentPartPr>
              <p14:xfrm>
                <a:off x="5340514" y="4841163"/>
                <a:ext cx="146520" cy="157680"/>
              </p14:xfrm>
            </p:contentPart>
          </mc:Choice>
          <mc:Fallback xmlns="">
            <p:pic>
              <p:nvPicPr>
                <p:cNvPr id="188" name="Ink 187">
                  <a:extLst>
                    <a:ext uri="{FF2B5EF4-FFF2-40B4-BE49-F238E27FC236}">
                      <a16:creationId xmlns:a16="http://schemas.microsoft.com/office/drawing/2014/main" id="{9702E38A-E784-451B-B84C-3C4EE7D19D30}"/>
                    </a:ext>
                  </a:extLst>
                </p:cNvPr>
                <p:cNvPicPr/>
                <p:nvPr/>
              </p:nvPicPr>
              <p:blipFill>
                <a:blip r:embed="rId314"/>
                <a:stretch>
                  <a:fillRect/>
                </a:stretch>
              </p:blipFill>
              <p:spPr>
                <a:xfrm>
                  <a:off x="5331514" y="4832163"/>
                  <a:ext cx="164160" cy="175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5">
              <p14:nvContentPartPr>
                <p14:cNvPr id="189" name="Ink 188">
                  <a:extLst>
                    <a:ext uri="{FF2B5EF4-FFF2-40B4-BE49-F238E27FC236}">
                      <a16:creationId xmlns:a16="http://schemas.microsoft.com/office/drawing/2014/main" id="{20E4984E-FC0F-4BCE-93CC-2FBD63713D5A}"/>
                    </a:ext>
                  </a:extLst>
                </p14:cNvPr>
                <p14:cNvContentPartPr/>
                <p14:nvPr/>
              </p14:nvContentPartPr>
              <p14:xfrm>
                <a:off x="5480554" y="4823883"/>
                <a:ext cx="123840" cy="166320"/>
              </p14:xfrm>
            </p:contentPart>
          </mc:Choice>
          <mc:Fallback xmlns="">
            <p:pic>
              <p:nvPicPr>
                <p:cNvPr id="189" name="Ink 188">
                  <a:extLst>
                    <a:ext uri="{FF2B5EF4-FFF2-40B4-BE49-F238E27FC236}">
                      <a16:creationId xmlns:a16="http://schemas.microsoft.com/office/drawing/2014/main" id="{20E4984E-FC0F-4BCE-93CC-2FBD63713D5A}"/>
                    </a:ext>
                  </a:extLst>
                </p:cNvPr>
                <p:cNvPicPr/>
                <p:nvPr/>
              </p:nvPicPr>
              <p:blipFill>
                <a:blip r:embed="rId316"/>
                <a:stretch>
                  <a:fillRect/>
                </a:stretch>
              </p:blipFill>
              <p:spPr>
                <a:xfrm>
                  <a:off x="5471914" y="4814883"/>
                  <a:ext cx="141480" cy="183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7">
              <p14:nvContentPartPr>
                <p14:cNvPr id="190" name="Ink 189">
                  <a:extLst>
                    <a:ext uri="{FF2B5EF4-FFF2-40B4-BE49-F238E27FC236}">
                      <a16:creationId xmlns:a16="http://schemas.microsoft.com/office/drawing/2014/main" id="{F4A78C58-EF19-4876-9C50-AFF529D77506}"/>
                    </a:ext>
                  </a:extLst>
                </p14:cNvPr>
                <p14:cNvContentPartPr/>
                <p14:nvPr/>
              </p14:nvContentPartPr>
              <p14:xfrm>
                <a:off x="5676754" y="4818483"/>
                <a:ext cx="118440" cy="146160"/>
              </p14:xfrm>
            </p:contentPart>
          </mc:Choice>
          <mc:Fallback xmlns="">
            <p:pic>
              <p:nvPicPr>
                <p:cNvPr id="190" name="Ink 189">
                  <a:extLst>
                    <a:ext uri="{FF2B5EF4-FFF2-40B4-BE49-F238E27FC236}">
                      <a16:creationId xmlns:a16="http://schemas.microsoft.com/office/drawing/2014/main" id="{F4A78C58-EF19-4876-9C50-AFF529D77506}"/>
                    </a:ext>
                  </a:extLst>
                </p:cNvPr>
                <p:cNvPicPr/>
                <p:nvPr/>
              </p:nvPicPr>
              <p:blipFill>
                <a:blip r:embed="rId318"/>
                <a:stretch>
                  <a:fillRect/>
                </a:stretch>
              </p:blipFill>
              <p:spPr>
                <a:xfrm>
                  <a:off x="5667754" y="4809843"/>
                  <a:ext cx="136080" cy="163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9">
              <p14:nvContentPartPr>
                <p14:cNvPr id="191" name="Ink 190">
                  <a:extLst>
                    <a:ext uri="{FF2B5EF4-FFF2-40B4-BE49-F238E27FC236}">
                      <a16:creationId xmlns:a16="http://schemas.microsoft.com/office/drawing/2014/main" id="{0ED37D0C-544C-4DF4-96C5-FFFF336996EB}"/>
                    </a:ext>
                  </a:extLst>
                </p14:cNvPr>
                <p14:cNvContentPartPr/>
                <p14:nvPr/>
              </p14:nvContentPartPr>
              <p14:xfrm>
                <a:off x="5850994" y="4835403"/>
                <a:ext cx="112680" cy="130320"/>
              </p14:xfrm>
            </p:contentPart>
          </mc:Choice>
          <mc:Fallback xmlns="">
            <p:pic>
              <p:nvPicPr>
                <p:cNvPr id="191" name="Ink 190">
                  <a:extLst>
                    <a:ext uri="{FF2B5EF4-FFF2-40B4-BE49-F238E27FC236}">
                      <a16:creationId xmlns:a16="http://schemas.microsoft.com/office/drawing/2014/main" id="{0ED37D0C-544C-4DF4-96C5-FFFF336996EB}"/>
                    </a:ext>
                  </a:extLst>
                </p:cNvPr>
                <p:cNvPicPr/>
                <p:nvPr/>
              </p:nvPicPr>
              <p:blipFill>
                <a:blip r:embed="rId320"/>
                <a:stretch>
                  <a:fillRect/>
                </a:stretch>
              </p:blipFill>
              <p:spPr>
                <a:xfrm>
                  <a:off x="5841994" y="4826763"/>
                  <a:ext cx="130320" cy="147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1">
              <p14:nvContentPartPr>
                <p14:cNvPr id="192" name="Ink 191">
                  <a:extLst>
                    <a:ext uri="{FF2B5EF4-FFF2-40B4-BE49-F238E27FC236}">
                      <a16:creationId xmlns:a16="http://schemas.microsoft.com/office/drawing/2014/main" id="{24FD8500-FDCA-4968-96F4-D7FAB6F8455E}"/>
                    </a:ext>
                  </a:extLst>
                </p14:cNvPr>
                <p14:cNvContentPartPr/>
                <p14:nvPr/>
              </p14:nvContentPartPr>
              <p14:xfrm>
                <a:off x="6030274" y="4818483"/>
                <a:ext cx="314640" cy="146880"/>
              </p14:xfrm>
            </p:contentPart>
          </mc:Choice>
          <mc:Fallback xmlns="">
            <p:pic>
              <p:nvPicPr>
                <p:cNvPr id="192" name="Ink 191">
                  <a:extLst>
                    <a:ext uri="{FF2B5EF4-FFF2-40B4-BE49-F238E27FC236}">
                      <a16:creationId xmlns:a16="http://schemas.microsoft.com/office/drawing/2014/main" id="{24FD8500-FDCA-4968-96F4-D7FAB6F8455E}"/>
                    </a:ext>
                  </a:extLst>
                </p:cNvPr>
                <p:cNvPicPr/>
                <p:nvPr/>
              </p:nvPicPr>
              <p:blipFill>
                <a:blip r:embed="rId322"/>
                <a:stretch>
                  <a:fillRect/>
                </a:stretch>
              </p:blipFill>
              <p:spPr>
                <a:xfrm>
                  <a:off x="6021634" y="4809843"/>
                  <a:ext cx="332280" cy="1645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99" name="Group 198">
            <a:extLst>
              <a:ext uri="{FF2B5EF4-FFF2-40B4-BE49-F238E27FC236}">
                <a16:creationId xmlns:a16="http://schemas.microsoft.com/office/drawing/2014/main" id="{382A5CE0-FBB1-4DD7-9E92-1BAC3D06FF78}"/>
              </a:ext>
            </a:extLst>
          </p:cNvPr>
          <p:cNvGrpSpPr/>
          <p:nvPr/>
        </p:nvGrpSpPr>
        <p:grpSpPr>
          <a:xfrm>
            <a:off x="6748474" y="4785003"/>
            <a:ext cx="1419480" cy="163440"/>
            <a:chOff x="6748474" y="4785003"/>
            <a:chExt cx="1419480" cy="1634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23">
              <p14:nvContentPartPr>
                <p14:cNvPr id="194" name="Ink 193">
                  <a:extLst>
                    <a:ext uri="{FF2B5EF4-FFF2-40B4-BE49-F238E27FC236}">
                      <a16:creationId xmlns:a16="http://schemas.microsoft.com/office/drawing/2014/main" id="{96147C95-5574-46DF-A175-2CF3CA522E02}"/>
                    </a:ext>
                  </a:extLst>
                </p14:cNvPr>
                <p14:cNvContentPartPr/>
                <p14:nvPr/>
              </p14:nvContentPartPr>
              <p14:xfrm>
                <a:off x="6748474" y="4790763"/>
                <a:ext cx="286560" cy="157680"/>
              </p14:xfrm>
            </p:contentPart>
          </mc:Choice>
          <mc:Fallback xmlns="">
            <p:pic>
              <p:nvPicPr>
                <p:cNvPr id="194" name="Ink 193">
                  <a:extLst>
                    <a:ext uri="{FF2B5EF4-FFF2-40B4-BE49-F238E27FC236}">
                      <a16:creationId xmlns:a16="http://schemas.microsoft.com/office/drawing/2014/main" id="{96147C95-5574-46DF-A175-2CF3CA522E02}"/>
                    </a:ext>
                  </a:extLst>
                </p:cNvPr>
                <p:cNvPicPr/>
                <p:nvPr/>
              </p:nvPicPr>
              <p:blipFill>
                <a:blip r:embed="rId324"/>
                <a:stretch>
                  <a:fillRect/>
                </a:stretch>
              </p:blipFill>
              <p:spPr>
                <a:xfrm>
                  <a:off x="6739474" y="4781763"/>
                  <a:ext cx="304200" cy="175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5">
              <p14:nvContentPartPr>
                <p14:cNvPr id="195" name="Ink 194">
                  <a:extLst>
                    <a:ext uri="{FF2B5EF4-FFF2-40B4-BE49-F238E27FC236}">
                      <a16:creationId xmlns:a16="http://schemas.microsoft.com/office/drawing/2014/main" id="{396F1772-5EBF-4E2A-8675-0CE6D22661AA}"/>
                    </a:ext>
                  </a:extLst>
                </p14:cNvPr>
                <p14:cNvContentPartPr/>
                <p14:nvPr/>
              </p14:nvContentPartPr>
              <p14:xfrm>
                <a:off x="7068514" y="4801203"/>
                <a:ext cx="93240" cy="133200"/>
              </p14:xfrm>
            </p:contentPart>
          </mc:Choice>
          <mc:Fallback xmlns="">
            <p:pic>
              <p:nvPicPr>
                <p:cNvPr id="195" name="Ink 194">
                  <a:extLst>
                    <a:ext uri="{FF2B5EF4-FFF2-40B4-BE49-F238E27FC236}">
                      <a16:creationId xmlns:a16="http://schemas.microsoft.com/office/drawing/2014/main" id="{396F1772-5EBF-4E2A-8675-0CE6D22661AA}"/>
                    </a:ext>
                  </a:extLst>
                </p:cNvPr>
                <p:cNvPicPr/>
                <p:nvPr/>
              </p:nvPicPr>
              <p:blipFill>
                <a:blip r:embed="rId326"/>
                <a:stretch>
                  <a:fillRect/>
                </a:stretch>
              </p:blipFill>
              <p:spPr>
                <a:xfrm>
                  <a:off x="7059514" y="4792563"/>
                  <a:ext cx="110880" cy="150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7">
              <p14:nvContentPartPr>
                <p14:cNvPr id="196" name="Ink 195">
                  <a:extLst>
                    <a:ext uri="{FF2B5EF4-FFF2-40B4-BE49-F238E27FC236}">
                      <a16:creationId xmlns:a16="http://schemas.microsoft.com/office/drawing/2014/main" id="{FBEAFF0A-4CEF-425B-BF0C-51F5550DF1F6}"/>
                    </a:ext>
                  </a:extLst>
                </p14:cNvPr>
                <p14:cNvContentPartPr/>
                <p14:nvPr/>
              </p14:nvContentPartPr>
              <p14:xfrm>
                <a:off x="7224394" y="4807323"/>
                <a:ext cx="102600" cy="116280"/>
              </p14:xfrm>
            </p:contentPart>
          </mc:Choice>
          <mc:Fallback xmlns="">
            <p:pic>
              <p:nvPicPr>
                <p:cNvPr id="196" name="Ink 195">
                  <a:extLst>
                    <a:ext uri="{FF2B5EF4-FFF2-40B4-BE49-F238E27FC236}">
                      <a16:creationId xmlns:a16="http://schemas.microsoft.com/office/drawing/2014/main" id="{FBEAFF0A-4CEF-425B-BF0C-51F5550DF1F6}"/>
                    </a:ext>
                  </a:extLst>
                </p:cNvPr>
                <p:cNvPicPr/>
                <p:nvPr/>
              </p:nvPicPr>
              <p:blipFill>
                <a:blip r:embed="rId328"/>
                <a:stretch>
                  <a:fillRect/>
                </a:stretch>
              </p:blipFill>
              <p:spPr>
                <a:xfrm>
                  <a:off x="7215394" y="4798683"/>
                  <a:ext cx="120240" cy="133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9">
              <p14:nvContentPartPr>
                <p14:cNvPr id="197" name="Ink 196">
                  <a:extLst>
                    <a:ext uri="{FF2B5EF4-FFF2-40B4-BE49-F238E27FC236}">
                      <a16:creationId xmlns:a16="http://schemas.microsoft.com/office/drawing/2014/main" id="{D568DC71-06FA-4EF6-B81D-A38C692B9473}"/>
                    </a:ext>
                  </a:extLst>
                </p14:cNvPr>
                <p14:cNvContentPartPr/>
                <p14:nvPr/>
              </p14:nvContentPartPr>
              <p14:xfrm>
                <a:off x="7387834" y="4807323"/>
                <a:ext cx="135000" cy="101520"/>
              </p14:xfrm>
            </p:contentPart>
          </mc:Choice>
          <mc:Fallback xmlns="">
            <p:pic>
              <p:nvPicPr>
                <p:cNvPr id="197" name="Ink 196">
                  <a:extLst>
                    <a:ext uri="{FF2B5EF4-FFF2-40B4-BE49-F238E27FC236}">
                      <a16:creationId xmlns:a16="http://schemas.microsoft.com/office/drawing/2014/main" id="{D568DC71-06FA-4EF6-B81D-A38C692B9473}"/>
                    </a:ext>
                  </a:extLst>
                </p:cNvPr>
                <p:cNvPicPr/>
                <p:nvPr/>
              </p:nvPicPr>
              <p:blipFill>
                <a:blip r:embed="rId330"/>
                <a:stretch>
                  <a:fillRect/>
                </a:stretch>
              </p:blipFill>
              <p:spPr>
                <a:xfrm>
                  <a:off x="7379194" y="4798323"/>
                  <a:ext cx="152640" cy="119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1">
              <p14:nvContentPartPr>
                <p14:cNvPr id="198" name="Ink 197">
                  <a:extLst>
                    <a:ext uri="{FF2B5EF4-FFF2-40B4-BE49-F238E27FC236}">
                      <a16:creationId xmlns:a16="http://schemas.microsoft.com/office/drawing/2014/main" id="{4F742091-D80C-45E9-8314-AD7A958602BD}"/>
                    </a:ext>
                  </a:extLst>
                </p14:cNvPr>
                <p14:cNvContentPartPr/>
                <p14:nvPr/>
              </p14:nvContentPartPr>
              <p14:xfrm>
                <a:off x="7607074" y="4785003"/>
                <a:ext cx="560880" cy="123840"/>
              </p14:xfrm>
            </p:contentPart>
          </mc:Choice>
          <mc:Fallback xmlns="">
            <p:pic>
              <p:nvPicPr>
                <p:cNvPr id="198" name="Ink 197">
                  <a:extLst>
                    <a:ext uri="{FF2B5EF4-FFF2-40B4-BE49-F238E27FC236}">
                      <a16:creationId xmlns:a16="http://schemas.microsoft.com/office/drawing/2014/main" id="{4F742091-D80C-45E9-8314-AD7A958602BD}"/>
                    </a:ext>
                  </a:extLst>
                </p:cNvPr>
                <p:cNvPicPr/>
                <p:nvPr/>
              </p:nvPicPr>
              <p:blipFill>
                <a:blip r:embed="rId332"/>
                <a:stretch>
                  <a:fillRect/>
                </a:stretch>
              </p:blipFill>
              <p:spPr>
                <a:xfrm>
                  <a:off x="7598434" y="4776003"/>
                  <a:ext cx="578520" cy="1414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30" name="Group 229">
            <a:extLst>
              <a:ext uri="{FF2B5EF4-FFF2-40B4-BE49-F238E27FC236}">
                <a16:creationId xmlns:a16="http://schemas.microsoft.com/office/drawing/2014/main" id="{6011DFF2-A07E-4A65-99DA-E2800E701209}"/>
              </a:ext>
            </a:extLst>
          </p:cNvPr>
          <p:cNvGrpSpPr/>
          <p:nvPr/>
        </p:nvGrpSpPr>
        <p:grpSpPr>
          <a:xfrm>
            <a:off x="141754" y="5054283"/>
            <a:ext cx="2414160" cy="1256760"/>
            <a:chOff x="141754" y="5054283"/>
            <a:chExt cx="2414160" cy="12567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33">
              <p14:nvContentPartPr>
                <p14:cNvPr id="208" name="Ink 207">
                  <a:extLst>
                    <a:ext uri="{FF2B5EF4-FFF2-40B4-BE49-F238E27FC236}">
                      <a16:creationId xmlns:a16="http://schemas.microsoft.com/office/drawing/2014/main" id="{59CA2C76-8670-4560-8BDC-501A32BBF934}"/>
                    </a:ext>
                  </a:extLst>
                </p14:cNvPr>
                <p14:cNvContentPartPr/>
                <p14:nvPr/>
              </p14:nvContentPartPr>
              <p14:xfrm>
                <a:off x="1531354" y="5145723"/>
                <a:ext cx="213480" cy="1023480"/>
              </p14:xfrm>
            </p:contentPart>
          </mc:Choice>
          <mc:Fallback xmlns="">
            <p:pic>
              <p:nvPicPr>
                <p:cNvPr id="208" name="Ink 207">
                  <a:extLst>
                    <a:ext uri="{FF2B5EF4-FFF2-40B4-BE49-F238E27FC236}">
                      <a16:creationId xmlns:a16="http://schemas.microsoft.com/office/drawing/2014/main" id="{59CA2C76-8670-4560-8BDC-501A32BBF934}"/>
                    </a:ext>
                  </a:extLst>
                </p:cNvPr>
                <p:cNvPicPr/>
                <p:nvPr/>
              </p:nvPicPr>
              <p:blipFill>
                <a:blip r:embed="rId334"/>
                <a:stretch>
                  <a:fillRect/>
                </a:stretch>
              </p:blipFill>
              <p:spPr>
                <a:xfrm>
                  <a:off x="1522354" y="5137083"/>
                  <a:ext cx="231120" cy="1041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5">
              <p14:nvContentPartPr>
                <p14:cNvPr id="209" name="Ink 208">
                  <a:extLst>
                    <a:ext uri="{FF2B5EF4-FFF2-40B4-BE49-F238E27FC236}">
                      <a16:creationId xmlns:a16="http://schemas.microsoft.com/office/drawing/2014/main" id="{DFB8C62D-B8BF-4AEC-A48F-0C530C58F1CF}"/>
                    </a:ext>
                  </a:extLst>
                </p14:cNvPr>
                <p14:cNvContentPartPr/>
                <p14:nvPr/>
              </p14:nvContentPartPr>
              <p14:xfrm>
                <a:off x="1665994" y="5155083"/>
                <a:ext cx="684720" cy="471600"/>
              </p14:xfrm>
            </p:contentPart>
          </mc:Choice>
          <mc:Fallback xmlns="">
            <p:pic>
              <p:nvPicPr>
                <p:cNvPr id="209" name="Ink 208">
                  <a:extLst>
                    <a:ext uri="{FF2B5EF4-FFF2-40B4-BE49-F238E27FC236}">
                      <a16:creationId xmlns:a16="http://schemas.microsoft.com/office/drawing/2014/main" id="{DFB8C62D-B8BF-4AEC-A48F-0C530C58F1CF}"/>
                    </a:ext>
                  </a:extLst>
                </p:cNvPr>
                <p:cNvPicPr/>
                <p:nvPr/>
              </p:nvPicPr>
              <p:blipFill>
                <a:blip r:embed="rId336"/>
                <a:stretch>
                  <a:fillRect/>
                </a:stretch>
              </p:blipFill>
              <p:spPr>
                <a:xfrm>
                  <a:off x="1656994" y="5146443"/>
                  <a:ext cx="702360" cy="489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7">
              <p14:nvContentPartPr>
                <p14:cNvPr id="210" name="Ink 209">
                  <a:extLst>
                    <a:ext uri="{FF2B5EF4-FFF2-40B4-BE49-F238E27FC236}">
                      <a16:creationId xmlns:a16="http://schemas.microsoft.com/office/drawing/2014/main" id="{C0671AE9-58D0-473C-898E-B66C75D24EC8}"/>
                    </a:ext>
                  </a:extLst>
                </p14:cNvPr>
                <p14:cNvContentPartPr/>
                <p14:nvPr/>
              </p14:nvContentPartPr>
              <p14:xfrm>
                <a:off x="2070634" y="5642883"/>
                <a:ext cx="485280" cy="6120"/>
              </p14:xfrm>
            </p:contentPart>
          </mc:Choice>
          <mc:Fallback xmlns="">
            <p:pic>
              <p:nvPicPr>
                <p:cNvPr id="210" name="Ink 209">
                  <a:extLst>
                    <a:ext uri="{FF2B5EF4-FFF2-40B4-BE49-F238E27FC236}">
                      <a16:creationId xmlns:a16="http://schemas.microsoft.com/office/drawing/2014/main" id="{C0671AE9-58D0-473C-898E-B66C75D24EC8}"/>
                    </a:ext>
                  </a:extLst>
                </p:cNvPr>
                <p:cNvPicPr/>
                <p:nvPr/>
              </p:nvPicPr>
              <p:blipFill>
                <a:blip r:embed="rId338"/>
                <a:stretch>
                  <a:fillRect/>
                </a:stretch>
              </p:blipFill>
              <p:spPr>
                <a:xfrm>
                  <a:off x="2061994" y="5634243"/>
                  <a:ext cx="502920" cy="23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9">
              <p14:nvContentPartPr>
                <p14:cNvPr id="211" name="Ink 210">
                  <a:extLst>
                    <a:ext uri="{FF2B5EF4-FFF2-40B4-BE49-F238E27FC236}">
                      <a16:creationId xmlns:a16="http://schemas.microsoft.com/office/drawing/2014/main" id="{C8EC4C7F-B5F7-4FA4-8CA4-24598C87C60E}"/>
                    </a:ext>
                  </a:extLst>
                </p14:cNvPr>
                <p14:cNvContentPartPr/>
                <p14:nvPr/>
              </p14:nvContentPartPr>
              <p14:xfrm>
                <a:off x="2085034" y="5705163"/>
                <a:ext cx="400320" cy="46080"/>
              </p14:xfrm>
            </p:contentPart>
          </mc:Choice>
          <mc:Fallback xmlns="">
            <p:pic>
              <p:nvPicPr>
                <p:cNvPr id="211" name="Ink 210">
                  <a:extLst>
                    <a:ext uri="{FF2B5EF4-FFF2-40B4-BE49-F238E27FC236}">
                      <a16:creationId xmlns:a16="http://schemas.microsoft.com/office/drawing/2014/main" id="{C8EC4C7F-B5F7-4FA4-8CA4-24598C87C60E}"/>
                    </a:ext>
                  </a:extLst>
                </p:cNvPr>
                <p:cNvPicPr/>
                <p:nvPr/>
              </p:nvPicPr>
              <p:blipFill>
                <a:blip r:embed="rId340"/>
                <a:stretch>
                  <a:fillRect/>
                </a:stretch>
              </p:blipFill>
              <p:spPr>
                <a:xfrm>
                  <a:off x="2076394" y="5696163"/>
                  <a:ext cx="417960" cy="63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1">
              <p14:nvContentPartPr>
                <p14:cNvPr id="212" name="Ink 211">
                  <a:extLst>
                    <a:ext uri="{FF2B5EF4-FFF2-40B4-BE49-F238E27FC236}">
                      <a16:creationId xmlns:a16="http://schemas.microsoft.com/office/drawing/2014/main" id="{E40AF3DF-E2D3-417B-A68E-080070ABC53D}"/>
                    </a:ext>
                  </a:extLst>
                </p14:cNvPr>
                <p14:cNvContentPartPr/>
                <p14:nvPr/>
              </p14:nvContentPartPr>
              <p14:xfrm>
                <a:off x="1671394" y="5727483"/>
                <a:ext cx="679320" cy="516240"/>
              </p14:xfrm>
            </p:contentPart>
          </mc:Choice>
          <mc:Fallback xmlns="">
            <p:pic>
              <p:nvPicPr>
                <p:cNvPr id="212" name="Ink 211">
                  <a:extLst>
                    <a:ext uri="{FF2B5EF4-FFF2-40B4-BE49-F238E27FC236}">
                      <a16:creationId xmlns:a16="http://schemas.microsoft.com/office/drawing/2014/main" id="{E40AF3DF-E2D3-417B-A68E-080070ABC53D}"/>
                    </a:ext>
                  </a:extLst>
                </p:cNvPr>
                <p:cNvPicPr/>
                <p:nvPr/>
              </p:nvPicPr>
              <p:blipFill>
                <a:blip r:embed="rId342"/>
                <a:stretch>
                  <a:fillRect/>
                </a:stretch>
              </p:blipFill>
              <p:spPr>
                <a:xfrm>
                  <a:off x="1662754" y="5718483"/>
                  <a:ext cx="696960" cy="533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3">
              <p14:nvContentPartPr>
                <p14:cNvPr id="213" name="Ink 212">
                  <a:extLst>
                    <a:ext uri="{FF2B5EF4-FFF2-40B4-BE49-F238E27FC236}">
                      <a16:creationId xmlns:a16="http://schemas.microsoft.com/office/drawing/2014/main" id="{CE2387EF-E188-4834-B8CD-113D97756C0F}"/>
                    </a:ext>
                  </a:extLst>
                </p14:cNvPr>
                <p14:cNvContentPartPr/>
                <p14:nvPr/>
              </p14:nvContentPartPr>
              <p14:xfrm>
                <a:off x="683914" y="5194323"/>
                <a:ext cx="982440" cy="673200"/>
              </p14:xfrm>
            </p:contentPart>
          </mc:Choice>
          <mc:Fallback xmlns="">
            <p:pic>
              <p:nvPicPr>
                <p:cNvPr id="213" name="Ink 212">
                  <a:extLst>
                    <a:ext uri="{FF2B5EF4-FFF2-40B4-BE49-F238E27FC236}">
                      <a16:creationId xmlns:a16="http://schemas.microsoft.com/office/drawing/2014/main" id="{CE2387EF-E188-4834-B8CD-113D97756C0F}"/>
                    </a:ext>
                  </a:extLst>
                </p:cNvPr>
                <p:cNvPicPr/>
                <p:nvPr/>
              </p:nvPicPr>
              <p:blipFill>
                <a:blip r:embed="rId344"/>
                <a:stretch>
                  <a:fillRect/>
                </a:stretch>
              </p:blipFill>
              <p:spPr>
                <a:xfrm>
                  <a:off x="675274" y="5185683"/>
                  <a:ext cx="1000080" cy="690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5">
              <p14:nvContentPartPr>
                <p14:cNvPr id="214" name="Ink 213">
                  <a:extLst>
                    <a:ext uri="{FF2B5EF4-FFF2-40B4-BE49-F238E27FC236}">
                      <a16:creationId xmlns:a16="http://schemas.microsoft.com/office/drawing/2014/main" id="{668B1618-BABD-43BD-A515-71207C9C7C83}"/>
                    </a:ext>
                  </a:extLst>
                </p14:cNvPr>
                <p14:cNvContentPartPr/>
                <p14:nvPr/>
              </p14:nvContentPartPr>
              <p14:xfrm>
                <a:off x="736474" y="5693643"/>
                <a:ext cx="212040" cy="56880"/>
              </p14:xfrm>
            </p:contentPart>
          </mc:Choice>
          <mc:Fallback xmlns="">
            <p:pic>
              <p:nvPicPr>
                <p:cNvPr id="214" name="Ink 213">
                  <a:extLst>
                    <a:ext uri="{FF2B5EF4-FFF2-40B4-BE49-F238E27FC236}">
                      <a16:creationId xmlns:a16="http://schemas.microsoft.com/office/drawing/2014/main" id="{668B1618-BABD-43BD-A515-71207C9C7C83}"/>
                    </a:ext>
                  </a:extLst>
                </p:cNvPr>
                <p:cNvPicPr/>
                <p:nvPr/>
              </p:nvPicPr>
              <p:blipFill>
                <a:blip r:embed="rId346"/>
                <a:stretch>
                  <a:fillRect/>
                </a:stretch>
              </p:blipFill>
              <p:spPr>
                <a:xfrm>
                  <a:off x="727474" y="5684643"/>
                  <a:ext cx="229680" cy="74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7">
              <p14:nvContentPartPr>
                <p14:cNvPr id="215" name="Ink 214">
                  <a:extLst>
                    <a:ext uri="{FF2B5EF4-FFF2-40B4-BE49-F238E27FC236}">
                      <a16:creationId xmlns:a16="http://schemas.microsoft.com/office/drawing/2014/main" id="{ECDC99B1-B8C1-4733-9405-D00F0D403B96}"/>
                    </a:ext>
                  </a:extLst>
                </p14:cNvPr>
                <p14:cNvContentPartPr/>
                <p14:nvPr/>
              </p14:nvContentPartPr>
              <p14:xfrm>
                <a:off x="862834" y="5850963"/>
                <a:ext cx="691200" cy="371520"/>
              </p14:xfrm>
            </p:contentPart>
          </mc:Choice>
          <mc:Fallback xmlns="">
            <p:pic>
              <p:nvPicPr>
                <p:cNvPr id="215" name="Ink 214">
                  <a:extLst>
                    <a:ext uri="{FF2B5EF4-FFF2-40B4-BE49-F238E27FC236}">
                      <a16:creationId xmlns:a16="http://schemas.microsoft.com/office/drawing/2014/main" id="{ECDC99B1-B8C1-4733-9405-D00F0D403B96}"/>
                    </a:ext>
                  </a:extLst>
                </p:cNvPr>
                <p:cNvPicPr/>
                <p:nvPr/>
              </p:nvPicPr>
              <p:blipFill>
                <a:blip r:embed="rId348"/>
                <a:stretch>
                  <a:fillRect/>
                </a:stretch>
              </p:blipFill>
              <p:spPr>
                <a:xfrm>
                  <a:off x="854194" y="5841963"/>
                  <a:ext cx="708840" cy="389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9">
              <p14:nvContentPartPr>
                <p14:cNvPr id="217" name="Ink 216">
                  <a:extLst>
                    <a:ext uri="{FF2B5EF4-FFF2-40B4-BE49-F238E27FC236}">
                      <a16:creationId xmlns:a16="http://schemas.microsoft.com/office/drawing/2014/main" id="{6EACD861-80AD-4688-A912-ADFFC00F9FCC}"/>
                    </a:ext>
                  </a:extLst>
                </p14:cNvPr>
                <p14:cNvContentPartPr/>
                <p14:nvPr/>
              </p14:nvContentPartPr>
              <p14:xfrm>
                <a:off x="141754" y="5499243"/>
                <a:ext cx="205920" cy="222840"/>
              </p14:xfrm>
            </p:contentPart>
          </mc:Choice>
          <mc:Fallback xmlns="">
            <p:pic>
              <p:nvPicPr>
                <p:cNvPr id="217" name="Ink 216">
                  <a:extLst>
                    <a:ext uri="{FF2B5EF4-FFF2-40B4-BE49-F238E27FC236}">
                      <a16:creationId xmlns:a16="http://schemas.microsoft.com/office/drawing/2014/main" id="{6EACD861-80AD-4688-A912-ADFFC00F9FCC}"/>
                    </a:ext>
                  </a:extLst>
                </p:cNvPr>
                <p:cNvPicPr/>
                <p:nvPr/>
              </p:nvPicPr>
              <p:blipFill>
                <a:blip r:embed="rId350"/>
                <a:stretch>
                  <a:fillRect/>
                </a:stretch>
              </p:blipFill>
              <p:spPr>
                <a:xfrm>
                  <a:off x="133114" y="5490243"/>
                  <a:ext cx="223560" cy="240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1">
              <p14:nvContentPartPr>
                <p14:cNvPr id="218" name="Ink 217">
                  <a:extLst>
                    <a:ext uri="{FF2B5EF4-FFF2-40B4-BE49-F238E27FC236}">
                      <a16:creationId xmlns:a16="http://schemas.microsoft.com/office/drawing/2014/main" id="{C6002716-FAB3-4DB4-BF8F-513E167ABE18}"/>
                    </a:ext>
                  </a:extLst>
                </p14:cNvPr>
                <p14:cNvContentPartPr/>
                <p14:nvPr/>
              </p14:nvContentPartPr>
              <p14:xfrm>
                <a:off x="358834" y="5581683"/>
                <a:ext cx="84600" cy="17280"/>
              </p14:xfrm>
            </p:contentPart>
          </mc:Choice>
          <mc:Fallback xmlns="">
            <p:pic>
              <p:nvPicPr>
                <p:cNvPr id="218" name="Ink 217">
                  <a:extLst>
                    <a:ext uri="{FF2B5EF4-FFF2-40B4-BE49-F238E27FC236}">
                      <a16:creationId xmlns:a16="http://schemas.microsoft.com/office/drawing/2014/main" id="{C6002716-FAB3-4DB4-BF8F-513E167ABE18}"/>
                    </a:ext>
                  </a:extLst>
                </p:cNvPr>
                <p:cNvPicPr/>
                <p:nvPr/>
              </p:nvPicPr>
              <p:blipFill>
                <a:blip r:embed="rId352"/>
                <a:stretch>
                  <a:fillRect/>
                </a:stretch>
              </p:blipFill>
              <p:spPr>
                <a:xfrm>
                  <a:off x="350194" y="5572683"/>
                  <a:ext cx="102240" cy="34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3">
              <p14:nvContentPartPr>
                <p14:cNvPr id="219" name="Ink 218">
                  <a:extLst>
                    <a:ext uri="{FF2B5EF4-FFF2-40B4-BE49-F238E27FC236}">
                      <a16:creationId xmlns:a16="http://schemas.microsoft.com/office/drawing/2014/main" id="{6641BAFB-6DFC-41B0-9CDD-6DED5F87B6F0}"/>
                    </a:ext>
                  </a:extLst>
                </p14:cNvPr>
                <p14:cNvContentPartPr/>
                <p14:nvPr/>
              </p14:nvContentPartPr>
              <p14:xfrm>
                <a:off x="353074" y="5671323"/>
                <a:ext cx="90000" cy="6120"/>
              </p14:xfrm>
            </p:contentPart>
          </mc:Choice>
          <mc:Fallback xmlns="">
            <p:pic>
              <p:nvPicPr>
                <p:cNvPr id="219" name="Ink 218">
                  <a:extLst>
                    <a:ext uri="{FF2B5EF4-FFF2-40B4-BE49-F238E27FC236}">
                      <a16:creationId xmlns:a16="http://schemas.microsoft.com/office/drawing/2014/main" id="{6641BAFB-6DFC-41B0-9CDD-6DED5F87B6F0}"/>
                    </a:ext>
                  </a:extLst>
                </p:cNvPr>
                <p:cNvPicPr/>
                <p:nvPr/>
              </p:nvPicPr>
              <p:blipFill>
                <a:blip r:embed="rId354"/>
                <a:stretch>
                  <a:fillRect/>
                </a:stretch>
              </p:blipFill>
              <p:spPr>
                <a:xfrm>
                  <a:off x="344434" y="5662683"/>
                  <a:ext cx="107640" cy="23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5">
              <p14:nvContentPartPr>
                <p14:cNvPr id="220" name="Ink 219">
                  <a:extLst>
                    <a:ext uri="{FF2B5EF4-FFF2-40B4-BE49-F238E27FC236}">
                      <a16:creationId xmlns:a16="http://schemas.microsoft.com/office/drawing/2014/main" id="{F9E37A50-8DEE-47DE-A785-CD0346B088A4}"/>
                    </a:ext>
                  </a:extLst>
                </p14:cNvPr>
                <p14:cNvContentPartPr/>
                <p14:nvPr/>
              </p14:nvContentPartPr>
              <p14:xfrm>
                <a:off x="504274" y="5576283"/>
                <a:ext cx="41040" cy="101160"/>
              </p14:xfrm>
            </p:contentPart>
          </mc:Choice>
          <mc:Fallback xmlns="">
            <p:pic>
              <p:nvPicPr>
                <p:cNvPr id="220" name="Ink 219">
                  <a:extLst>
                    <a:ext uri="{FF2B5EF4-FFF2-40B4-BE49-F238E27FC236}">
                      <a16:creationId xmlns:a16="http://schemas.microsoft.com/office/drawing/2014/main" id="{F9E37A50-8DEE-47DE-A785-CD0346B088A4}"/>
                    </a:ext>
                  </a:extLst>
                </p:cNvPr>
                <p:cNvPicPr/>
                <p:nvPr/>
              </p:nvPicPr>
              <p:blipFill>
                <a:blip r:embed="rId356"/>
                <a:stretch>
                  <a:fillRect/>
                </a:stretch>
              </p:blipFill>
              <p:spPr>
                <a:xfrm>
                  <a:off x="495274" y="5567283"/>
                  <a:ext cx="58680" cy="118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7">
              <p14:nvContentPartPr>
                <p14:cNvPr id="222" name="Ink 221">
                  <a:extLst>
                    <a:ext uri="{FF2B5EF4-FFF2-40B4-BE49-F238E27FC236}">
                      <a16:creationId xmlns:a16="http://schemas.microsoft.com/office/drawing/2014/main" id="{27BBAE36-EA35-4AD8-B07D-3A8FF0558693}"/>
                    </a:ext>
                  </a:extLst>
                </p14:cNvPr>
                <p14:cNvContentPartPr/>
                <p14:nvPr/>
              </p14:nvContentPartPr>
              <p14:xfrm>
                <a:off x="1918354" y="5093163"/>
                <a:ext cx="168480" cy="157680"/>
              </p14:xfrm>
            </p:contentPart>
          </mc:Choice>
          <mc:Fallback xmlns="">
            <p:pic>
              <p:nvPicPr>
                <p:cNvPr id="222" name="Ink 221">
                  <a:extLst>
                    <a:ext uri="{FF2B5EF4-FFF2-40B4-BE49-F238E27FC236}">
                      <a16:creationId xmlns:a16="http://schemas.microsoft.com/office/drawing/2014/main" id="{27BBAE36-EA35-4AD8-B07D-3A8FF0558693}"/>
                    </a:ext>
                  </a:extLst>
                </p:cNvPr>
                <p:cNvPicPr/>
                <p:nvPr/>
              </p:nvPicPr>
              <p:blipFill>
                <a:blip r:embed="rId358"/>
                <a:stretch>
                  <a:fillRect/>
                </a:stretch>
              </p:blipFill>
              <p:spPr>
                <a:xfrm>
                  <a:off x="1909714" y="5084523"/>
                  <a:ext cx="186120" cy="175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9">
              <p14:nvContentPartPr>
                <p14:cNvPr id="224" name="Ink 223">
                  <a:extLst>
                    <a:ext uri="{FF2B5EF4-FFF2-40B4-BE49-F238E27FC236}">
                      <a16:creationId xmlns:a16="http://schemas.microsoft.com/office/drawing/2014/main" id="{E6E2EA2C-549C-47F5-8F38-AD5D4C796132}"/>
                    </a:ext>
                  </a:extLst>
                </p14:cNvPr>
                <p14:cNvContentPartPr/>
                <p14:nvPr/>
              </p14:nvContentPartPr>
              <p14:xfrm>
                <a:off x="2254954" y="5357043"/>
                <a:ext cx="129240" cy="100800"/>
              </p14:xfrm>
            </p:contentPart>
          </mc:Choice>
          <mc:Fallback xmlns="">
            <p:pic>
              <p:nvPicPr>
                <p:cNvPr id="224" name="Ink 223">
                  <a:extLst>
                    <a:ext uri="{FF2B5EF4-FFF2-40B4-BE49-F238E27FC236}">
                      <a16:creationId xmlns:a16="http://schemas.microsoft.com/office/drawing/2014/main" id="{E6E2EA2C-549C-47F5-8F38-AD5D4C796132}"/>
                    </a:ext>
                  </a:extLst>
                </p:cNvPr>
                <p:cNvPicPr/>
                <p:nvPr/>
              </p:nvPicPr>
              <p:blipFill>
                <a:blip r:embed="rId360"/>
                <a:stretch>
                  <a:fillRect/>
                </a:stretch>
              </p:blipFill>
              <p:spPr>
                <a:xfrm>
                  <a:off x="2246314" y="5348403"/>
                  <a:ext cx="146880" cy="118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1">
              <p14:nvContentPartPr>
                <p14:cNvPr id="225" name="Ink 224">
                  <a:extLst>
                    <a:ext uri="{FF2B5EF4-FFF2-40B4-BE49-F238E27FC236}">
                      <a16:creationId xmlns:a16="http://schemas.microsoft.com/office/drawing/2014/main" id="{F7206383-FDD8-4D22-A886-945ED1442C65}"/>
                    </a:ext>
                  </a:extLst>
                </p14:cNvPr>
                <p14:cNvContentPartPr/>
                <p14:nvPr/>
              </p14:nvContentPartPr>
              <p14:xfrm>
                <a:off x="1924114" y="6153363"/>
                <a:ext cx="129240" cy="157680"/>
              </p14:xfrm>
            </p:contentPart>
          </mc:Choice>
          <mc:Fallback xmlns="">
            <p:pic>
              <p:nvPicPr>
                <p:cNvPr id="225" name="Ink 224">
                  <a:extLst>
                    <a:ext uri="{FF2B5EF4-FFF2-40B4-BE49-F238E27FC236}">
                      <a16:creationId xmlns:a16="http://schemas.microsoft.com/office/drawing/2014/main" id="{F7206383-FDD8-4D22-A886-945ED1442C65}"/>
                    </a:ext>
                  </a:extLst>
                </p:cNvPr>
                <p:cNvPicPr/>
                <p:nvPr/>
              </p:nvPicPr>
              <p:blipFill>
                <a:blip r:embed="rId362"/>
                <a:stretch>
                  <a:fillRect/>
                </a:stretch>
              </p:blipFill>
              <p:spPr>
                <a:xfrm>
                  <a:off x="1915474" y="6144723"/>
                  <a:ext cx="146880" cy="175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3">
              <p14:nvContentPartPr>
                <p14:cNvPr id="226" name="Ink 225">
                  <a:extLst>
                    <a:ext uri="{FF2B5EF4-FFF2-40B4-BE49-F238E27FC236}">
                      <a16:creationId xmlns:a16="http://schemas.microsoft.com/office/drawing/2014/main" id="{18FF6BF0-31D5-484D-B0E0-460736D18E42}"/>
                    </a:ext>
                  </a:extLst>
                </p14:cNvPr>
                <p14:cNvContentPartPr/>
                <p14:nvPr/>
              </p14:nvContentPartPr>
              <p14:xfrm>
                <a:off x="2148034" y="5054283"/>
                <a:ext cx="73440" cy="219240"/>
              </p14:xfrm>
            </p:contentPart>
          </mc:Choice>
          <mc:Fallback xmlns="">
            <p:pic>
              <p:nvPicPr>
                <p:cNvPr id="226" name="Ink 225">
                  <a:extLst>
                    <a:ext uri="{FF2B5EF4-FFF2-40B4-BE49-F238E27FC236}">
                      <a16:creationId xmlns:a16="http://schemas.microsoft.com/office/drawing/2014/main" id="{18FF6BF0-31D5-484D-B0E0-460736D18E42}"/>
                    </a:ext>
                  </a:extLst>
                </p:cNvPr>
                <p:cNvPicPr/>
                <p:nvPr/>
              </p:nvPicPr>
              <p:blipFill>
                <a:blip r:embed="rId364"/>
                <a:stretch>
                  <a:fillRect/>
                </a:stretch>
              </p:blipFill>
              <p:spPr>
                <a:xfrm>
                  <a:off x="2139394" y="5045283"/>
                  <a:ext cx="91080" cy="236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5">
              <p14:nvContentPartPr>
                <p14:cNvPr id="227" name="Ink 226">
                  <a:extLst>
                    <a:ext uri="{FF2B5EF4-FFF2-40B4-BE49-F238E27FC236}">
                      <a16:creationId xmlns:a16="http://schemas.microsoft.com/office/drawing/2014/main" id="{0C9F3A49-EC76-47EE-AB9E-D3243EEC3EB8}"/>
                    </a:ext>
                  </a:extLst>
                </p14:cNvPr>
                <p14:cNvContentPartPr/>
                <p14:nvPr/>
              </p14:nvContentPartPr>
              <p14:xfrm>
                <a:off x="2232634" y="5890203"/>
                <a:ext cx="146160" cy="51840"/>
              </p14:xfrm>
            </p:contentPart>
          </mc:Choice>
          <mc:Fallback xmlns="">
            <p:pic>
              <p:nvPicPr>
                <p:cNvPr id="227" name="Ink 226">
                  <a:extLst>
                    <a:ext uri="{FF2B5EF4-FFF2-40B4-BE49-F238E27FC236}">
                      <a16:creationId xmlns:a16="http://schemas.microsoft.com/office/drawing/2014/main" id="{0C9F3A49-EC76-47EE-AB9E-D3243EEC3EB8}"/>
                    </a:ext>
                  </a:extLst>
                </p:cNvPr>
                <p:cNvPicPr/>
                <p:nvPr/>
              </p:nvPicPr>
              <p:blipFill>
                <a:blip r:embed="rId366"/>
                <a:stretch>
                  <a:fillRect/>
                </a:stretch>
              </p:blipFill>
              <p:spPr>
                <a:xfrm>
                  <a:off x="2223994" y="5881203"/>
                  <a:ext cx="163800" cy="69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7">
              <p14:nvContentPartPr>
                <p14:cNvPr id="229" name="Ink 228">
                  <a:extLst>
                    <a:ext uri="{FF2B5EF4-FFF2-40B4-BE49-F238E27FC236}">
                      <a16:creationId xmlns:a16="http://schemas.microsoft.com/office/drawing/2014/main" id="{DA45D506-8C73-4C66-A47E-DA874467B3C6}"/>
                    </a:ext>
                  </a:extLst>
                </p14:cNvPr>
                <p14:cNvContentPartPr/>
                <p14:nvPr/>
              </p14:nvContentPartPr>
              <p14:xfrm>
                <a:off x="1525594" y="6176403"/>
                <a:ext cx="84600" cy="51120"/>
              </p14:xfrm>
            </p:contentPart>
          </mc:Choice>
          <mc:Fallback xmlns="">
            <p:pic>
              <p:nvPicPr>
                <p:cNvPr id="229" name="Ink 228">
                  <a:extLst>
                    <a:ext uri="{FF2B5EF4-FFF2-40B4-BE49-F238E27FC236}">
                      <a16:creationId xmlns:a16="http://schemas.microsoft.com/office/drawing/2014/main" id="{DA45D506-8C73-4C66-A47E-DA874467B3C6}"/>
                    </a:ext>
                  </a:extLst>
                </p:cNvPr>
                <p:cNvPicPr/>
                <p:nvPr/>
              </p:nvPicPr>
              <p:blipFill>
                <a:blip r:embed="rId368"/>
                <a:stretch>
                  <a:fillRect/>
                </a:stretch>
              </p:blipFill>
              <p:spPr>
                <a:xfrm>
                  <a:off x="1516954" y="6167403"/>
                  <a:ext cx="102240" cy="6876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369">
            <p14:nvContentPartPr>
              <p14:cNvPr id="200" name="Ink 199">
                <a:extLst>
                  <a:ext uri="{FF2B5EF4-FFF2-40B4-BE49-F238E27FC236}">
                    <a16:creationId xmlns:a16="http://schemas.microsoft.com/office/drawing/2014/main" id="{41559C9A-C783-4C82-83B2-FCC0C859E393}"/>
                  </a:ext>
                </a:extLst>
              </p14:cNvPr>
              <p14:cNvContentPartPr/>
              <p14:nvPr/>
            </p14:nvContentPartPr>
            <p14:xfrm>
              <a:off x="4626994" y="5267043"/>
              <a:ext cx="657720" cy="185400"/>
            </p14:xfrm>
          </p:contentPart>
        </mc:Choice>
        <mc:Fallback xmlns="">
          <p:pic>
            <p:nvPicPr>
              <p:cNvPr id="200" name="Ink 199">
                <a:extLst>
                  <a:ext uri="{FF2B5EF4-FFF2-40B4-BE49-F238E27FC236}">
                    <a16:creationId xmlns:a16="http://schemas.microsoft.com/office/drawing/2014/main" id="{41559C9A-C783-4C82-83B2-FCC0C859E393}"/>
                  </a:ext>
                </a:extLst>
              </p:cNvPr>
              <p:cNvPicPr/>
              <p:nvPr/>
            </p:nvPicPr>
            <p:blipFill>
              <a:blip r:embed="rId370"/>
              <a:stretch>
                <a:fillRect/>
              </a:stretch>
            </p:blipFill>
            <p:spPr>
              <a:xfrm>
                <a:off x="4618354" y="5258403"/>
                <a:ext cx="675360" cy="203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71">
            <p14:nvContentPartPr>
              <p14:cNvPr id="201" name="Ink 200">
                <a:extLst>
                  <a:ext uri="{FF2B5EF4-FFF2-40B4-BE49-F238E27FC236}">
                    <a16:creationId xmlns:a16="http://schemas.microsoft.com/office/drawing/2014/main" id="{1F01F4B9-CF76-47AE-8163-A56157DCB219}"/>
                  </a:ext>
                </a:extLst>
              </p14:cNvPr>
              <p14:cNvContentPartPr/>
              <p14:nvPr/>
            </p14:nvContentPartPr>
            <p14:xfrm>
              <a:off x="5323594" y="5262003"/>
              <a:ext cx="11520" cy="6120"/>
            </p14:xfrm>
          </p:contentPart>
        </mc:Choice>
        <mc:Fallback xmlns="">
          <p:pic>
            <p:nvPicPr>
              <p:cNvPr id="201" name="Ink 200">
                <a:extLst>
                  <a:ext uri="{FF2B5EF4-FFF2-40B4-BE49-F238E27FC236}">
                    <a16:creationId xmlns:a16="http://schemas.microsoft.com/office/drawing/2014/main" id="{1F01F4B9-CF76-47AE-8163-A56157DCB219}"/>
                  </a:ext>
                </a:extLst>
              </p:cNvPr>
              <p:cNvPicPr/>
              <p:nvPr/>
            </p:nvPicPr>
            <p:blipFill>
              <a:blip r:embed="rId372"/>
              <a:stretch>
                <a:fillRect/>
              </a:stretch>
            </p:blipFill>
            <p:spPr>
              <a:xfrm>
                <a:off x="5314594" y="5253003"/>
                <a:ext cx="29160" cy="23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73">
            <p14:nvContentPartPr>
              <p14:cNvPr id="202" name="Ink 201">
                <a:extLst>
                  <a:ext uri="{FF2B5EF4-FFF2-40B4-BE49-F238E27FC236}">
                    <a16:creationId xmlns:a16="http://schemas.microsoft.com/office/drawing/2014/main" id="{462EF581-7880-4CCB-B511-20EA98F94845}"/>
                  </a:ext>
                </a:extLst>
              </p14:cNvPr>
              <p14:cNvContentPartPr/>
              <p14:nvPr/>
            </p14:nvContentPartPr>
            <p14:xfrm>
              <a:off x="5301274" y="5278563"/>
              <a:ext cx="320040" cy="174600"/>
            </p14:xfrm>
          </p:contentPart>
        </mc:Choice>
        <mc:Fallback xmlns="">
          <p:pic>
            <p:nvPicPr>
              <p:cNvPr id="202" name="Ink 201">
                <a:extLst>
                  <a:ext uri="{FF2B5EF4-FFF2-40B4-BE49-F238E27FC236}">
                    <a16:creationId xmlns:a16="http://schemas.microsoft.com/office/drawing/2014/main" id="{462EF581-7880-4CCB-B511-20EA98F94845}"/>
                  </a:ext>
                </a:extLst>
              </p:cNvPr>
              <p:cNvPicPr/>
              <p:nvPr/>
            </p:nvPicPr>
            <p:blipFill>
              <a:blip r:embed="rId374"/>
              <a:stretch>
                <a:fillRect/>
              </a:stretch>
            </p:blipFill>
            <p:spPr>
              <a:xfrm>
                <a:off x="5292274" y="5269563"/>
                <a:ext cx="337680" cy="192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75">
            <p14:nvContentPartPr>
              <p14:cNvPr id="203" name="Ink 202">
                <a:extLst>
                  <a:ext uri="{FF2B5EF4-FFF2-40B4-BE49-F238E27FC236}">
                    <a16:creationId xmlns:a16="http://schemas.microsoft.com/office/drawing/2014/main" id="{9B026B83-90B9-49F5-AD17-808F853C9885}"/>
                  </a:ext>
                </a:extLst>
              </p14:cNvPr>
              <p14:cNvContentPartPr/>
              <p14:nvPr/>
            </p14:nvContentPartPr>
            <p14:xfrm>
              <a:off x="5604034" y="5250483"/>
              <a:ext cx="73440" cy="196560"/>
            </p14:xfrm>
          </p:contentPart>
        </mc:Choice>
        <mc:Fallback xmlns="">
          <p:pic>
            <p:nvPicPr>
              <p:cNvPr id="203" name="Ink 202">
                <a:extLst>
                  <a:ext uri="{FF2B5EF4-FFF2-40B4-BE49-F238E27FC236}">
                    <a16:creationId xmlns:a16="http://schemas.microsoft.com/office/drawing/2014/main" id="{9B026B83-90B9-49F5-AD17-808F853C9885}"/>
                  </a:ext>
                </a:extLst>
              </p:cNvPr>
              <p:cNvPicPr/>
              <p:nvPr/>
            </p:nvPicPr>
            <p:blipFill>
              <a:blip r:embed="rId376"/>
              <a:stretch>
                <a:fillRect/>
              </a:stretch>
            </p:blipFill>
            <p:spPr>
              <a:xfrm>
                <a:off x="5595034" y="5241843"/>
                <a:ext cx="91080" cy="214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77">
            <p14:nvContentPartPr>
              <p14:cNvPr id="204" name="Ink 203">
                <a:extLst>
                  <a:ext uri="{FF2B5EF4-FFF2-40B4-BE49-F238E27FC236}">
                    <a16:creationId xmlns:a16="http://schemas.microsoft.com/office/drawing/2014/main" id="{F54A4829-56DC-4D05-ABC2-A81DC3DE2BF9}"/>
                  </a:ext>
                </a:extLst>
              </p14:cNvPr>
              <p14:cNvContentPartPr/>
              <p14:nvPr/>
            </p14:nvContentPartPr>
            <p14:xfrm>
              <a:off x="5772154" y="5289723"/>
              <a:ext cx="231120" cy="129600"/>
            </p14:xfrm>
          </p:contentPart>
        </mc:Choice>
        <mc:Fallback xmlns="">
          <p:pic>
            <p:nvPicPr>
              <p:cNvPr id="204" name="Ink 203">
                <a:extLst>
                  <a:ext uri="{FF2B5EF4-FFF2-40B4-BE49-F238E27FC236}">
                    <a16:creationId xmlns:a16="http://schemas.microsoft.com/office/drawing/2014/main" id="{F54A4829-56DC-4D05-ABC2-A81DC3DE2BF9}"/>
                  </a:ext>
                </a:extLst>
              </p:cNvPr>
              <p:cNvPicPr/>
              <p:nvPr/>
            </p:nvPicPr>
            <p:blipFill>
              <a:blip r:embed="rId378"/>
              <a:stretch>
                <a:fillRect/>
              </a:stretch>
            </p:blipFill>
            <p:spPr>
              <a:xfrm>
                <a:off x="5763514" y="5281083"/>
                <a:ext cx="248760" cy="147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79">
            <p14:nvContentPartPr>
              <p14:cNvPr id="205" name="Ink 204">
                <a:extLst>
                  <a:ext uri="{FF2B5EF4-FFF2-40B4-BE49-F238E27FC236}">
                    <a16:creationId xmlns:a16="http://schemas.microsoft.com/office/drawing/2014/main" id="{CF28CC8F-3EDB-447B-A0B5-4BC38A22E595}"/>
                  </a:ext>
                </a:extLst>
              </p14:cNvPr>
              <p14:cNvContentPartPr/>
              <p14:nvPr/>
            </p14:nvContentPartPr>
            <p14:xfrm>
              <a:off x="5328994" y="5413203"/>
              <a:ext cx="28440" cy="50760"/>
            </p14:xfrm>
          </p:contentPart>
        </mc:Choice>
        <mc:Fallback xmlns="">
          <p:pic>
            <p:nvPicPr>
              <p:cNvPr id="205" name="Ink 204">
                <a:extLst>
                  <a:ext uri="{FF2B5EF4-FFF2-40B4-BE49-F238E27FC236}">
                    <a16:creationId xmlns:a16="http://schemas.microsoft.com/office/drawing/2014/main" id="{CF28CC8F-3EDB-447B-A0B5-4BC38A22E595}"/>
                  </a:ext>
                </a:extLst>
              </p:cNvPr>
              <p:cNvPicPr/>
              <p:nvPr/>
            </p:nvPicPr>
            <p:blipFill>
              <a:blip r:embed="rId380"/>
              <a:stretch>
                <a:fillRect/>
              </a:stretch>
            </p:blipFill>
            <p:spPr>
              <a:xfrm>
                <a:off x="5320354" y="5404563"/>
                <a:ext cx="46080" cy="68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81">
            <p14:nvContentPartPr>
              <p14:cNvPr id="206" name="Ink 205">
                <a:extLst>
                  <a:ext uri="{FF2B5EF4-FFF2-40B4-BE49-F238E27FC236}">
                    <a16:creationId xmlns:a16="http://schemas.microsoft.com/office/drawing/2014/main" id="{44854D45-A0A7-454C-B7F9-AB2FADA23518}"/>
                  </a:ext>
                </a:extLst>
              </p14:cNvPr>
              <p14:cNvContentPartPr/>
              <p14:nvPr/>
            </p14:nvContentPartPr>
            <p14:xfrm>
              <a:off x="6316474" y="5402043"/>
              <a:ext cx="22680" cy="6120"/>
            </p14:xfrm>
          </p:contentPart>
        </mc:Choice>
        <mc:Fallback xmlns="">
          <p:pic>
            <p:nvPicPr>
              <p:cNvPr id="206" name="Ink 205">
                <a:extLst>
                  <a:ext uri="{FF2B5EF4-FFF2-40B4-BE49-F238E27FC236}">
                    <a16:creationId xmlns:a16="http://schemas.microsoft.com/office/drawing/2014/main" id="{44854D45-A0A7-454C-B7F9-AB2FADA23518}"/>
                  </a:ext>
                </a:extLst>
              </p:cNvPr>
              <p:cNvPicPr/>
              <p:nvPr/>
            </p:nvPicPr>
            <p:blipFill>
              <a:blip r:embed="rId382"/>
              <a:stretch>
                <a:fillRect/>
              </a:stretch>
            </p:blipFill>
            <p:spPr>
              <a:xfrm>
                <a:off x="6307474" y="5393403"/>
                <a:ext cx="40320" cy="23760"/>
              </a:xfrm>
              <a:prstGeom prst="rect">
                <a:avLst/>
              </a:prstGeom>
            </p:spPr>
          </p:pic>
        </mc:Fallback>
      </mc:AlternateContent>
      <p:grpSp>
        <p:nvGrpSpPr>
          <p:cNvPr id="253" name="Group 252">
            <a:extLst>
              <a:ext uri="{FF2B5EF4-FFF2-40B4-BE49-F238E27FC236}">
                <a16:creationId xmlns:a16="http://schemas.microsoft.com/office/drawing/2014/main" id="{3582EC59-9530-4002-8855-A5A8FD5D823C}"/>
              </a:ext>
            </a:extLst>
          </p:cNvPr>
          <p:cNvGrpSpPr/>
          <p:nvPr/>
        </p:nvGrpSpPr>
        <p:grpSpPr>
          <a:xfrm>
            <a:off x="4358074" y="5929803"/>
            <a:ext cx="2149560" cy="437400"/>
            <a:chOff x="4358074" y="5929803"/>
            <a:chExt cx="2149560" cy="4374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83">
              <p14:nvContentPartPr>
                <p14:cNvPr id="231" name="Ink 230">
                  <a:extLst>
                    <a:ext uri="{FF2B5EF4-FFF2-40B4-BE49-F238E27FC236}">
                      <a16:creationId xmlns:a16="http://schemas.microsoft.com/office/drawing/2014/main" id="{1A0FC673-C2F4-4B27-A3D0-F895FF3C2803}"/>
                    </a:ext>
                  </a:extLst>
                </p14:cNvPr>
                <p14:cNvContentPartPr/>
                <p14:nvPr/>
              </p14:nvContentPartPr>
              <p14:xfrm>
                <a:off x="4358074" y="5968683"/>
                <a:ext cx="40320" cy="240840"/>
              </p14:xfrm>
            </p:contentPart>
          </mc:Choice>
          <mc:Fallback xmlns="">
            <p:pic>
              <p:nvPicPr>
                <p:cNvPr id="231" name="Ink 230">
                  <a:extLst>
                    <a:ext uri="{FF2B5EF4-FFF2-40B4-BE49-F238E27FC236}">
                      <a16:creationId xmlns:a16="http://schemas.microsoft.com/office/drawing/2014/main" id="{1A0FC673-C2F4-4B27-A3D0-F895FF3C2803}"/>
                    </a:ext>
                  </a:extLst>
                </p:cNvPr>
                <p:cNvPicPr/>
                <p:nvPr/>
              </p:nvPicPr>
              <p:blipFill>
                <a:blip r:embed="rId384"/>
                <a:stretch>
                  <a:fillRect/>
                </a:stretch>
              </p:blipFill>
              <p:spPr>
                <a:xfrm>
                  <a:off x="4349434" y="5959683"/>
                  <a:ext cx="57960" cy="258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5">
              <p14:nvContentPartPr>
                <p14:cNvPr id="232" name="Ink 231">
                  <a:extLst>
                    <a:ext uri="{FF2B5EF4-FFF2-40B4-BE49-F238E27FC236}">
                      <a16:creationId xmlns:a16="http://schemas.microsoft.com/office/drawing/2014/main" id="{1560F9F5-ADDF-4215-8005-5F2B991FD435}"/>
                    </a:ext>
                  </a:extLst>
                </p14:cNvPr>
                <p14:cNvContentPartPr/>
                <p14:nvPr/>
              </p14:nvContentPartPr>
              <p14:xfrm>
                <a:off x="4599994" y="6081003"/>
                <a:ext cx="95760" cy="11520"/>
              </p14:xfrm>
            </p:contentPart>
          </mc:Choice>
          <mc:Fallback xmlns="">
            <p:pic>
              <p:nvPicPr>
                <p:cNvPr id="232" name="Ink 231">
                  <a:extLst>
                    <a:ext uri="{FF2B5EF4-FFF2-40B4-BE49-F238E27FC236}">
                      <a16:creationId xmlns:a16="http://schemas.microsoft.com/office/drawing/2014/main" id="{1560F9F5-ADDF-4215-8005-5F2B991FD435}"/>
                    </a:ext>
                  </a:extLst>
                </p:cNvPr>
                <p:cNvPicPr/>
                <p:nvPr/>
              </p:nvPicPr>
              <p:blipFill>
                <a:blip r:embed="rId386"/>
                <a:stretch>
                  <a:fillRect/>
                </a:stretch>
              </p:blipFill>
              <p:spPr>
                <a:xfrm>
                  <a:off x="4590994" y="6072003"/>
                  <a:ext cx="113400" cy="29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7">
              <p14:nvContentPartPr>
                <p14:cNvPr id="233" name="Ink 232">
                  <a:extLst>
                    <a:ext uri="{FF2B5EF4-FFF2-40B4-BE49-F238E27FC236}">
                      <a16:creationId xmlns:a16="http://schemas.microsoft.com/office/drawing/2014/main" id="{00C14E0B-4C7C-45C8-A773-5A788030E757}"/>
                    </a:ext>
                  </a:extLst>
                </p14:cNvPr>
                <p14:cNvContentPartPr/>
                <p14:nvPr/>
              </p14:nvContentPartPr>
              <p14:xfrm>
                <a:off x="4633474" y="6136803"/>
                <a:ext cx="146160" cy="17280"/>
              </p14:xfrm>
            </p:contentPart>
          </mc:Choice>
          <mc:Fallback xmlns="">
            <p:pic>
              <p:nvPicPr>
                <p:cNvPr id="233" name="Ink 232">
                  <a:extLst>
                    <a:ext uri="{FF2B5EF4-FFF2-40B4-BE49-F238E27FC236}">
                      <a16:creationId xmlns:a16="http://schemas.microsoft.com/office/drawing/2014/main" id="{00C14E0B-4C7C-45C8-A773-5A788030E757}"/>
                    </a:ext>
                  </a:extLst>
                </p:cNvPr>
                <p:cNvPicPr/>
                <p:nvPr/>
              </p:nvPicPr>
              <p:blipFill>
                <a:blip r:embed="rId388"/>
                <a:stretch>
                  <a:fillRect/>
                </a:stretch>
              </p:blipFill>
              <p:spPr>
                <a:xfrm>
                  <a:off x="4624834" y="6128163"/>
                  <a:ext cx="163800" cy="34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9">
              <p14:nvContentPartPr>
                <p14:cNvPr id="234" name="Ink 233">
                  <a:extLst>
                    <a:ext uri="{FF2B5EF4-FFF2-40B4-BE49-F238E27FC236}">
                      <a16:creationId xmlns:a16="http://schemas.microsoft.com/office/drawing/2014/main" id="{D6FFC32A-427F-4862-B7D6-40403CEC5BF2}"/>
                    </a:ext>
                  </a:extLst>
                </p14:cNvPr>
                <p14:cNvContentPartPr/>
                <p14:nvPr/>
              </p14:nvContentPartPr>
              <p14:xfrm>
                <a:off x="4897354" y="6125643"/>
                <a:ext cx="180000" cy="11520"/>
              </p14:xfrm>
            </p:contentPart>
          </mc:Choice>
          <mc:Fallback xmlns="">
            <p:pic>
              <p:nvPicPr>
                <p:cNvPr id="234" name="Ink 233">
                  <a:extLst>
                    <a:ext uri="{FF2B5EF4-FFF2-40B4-BE49-F238E27FC236}">
                      <a16:creationId xmlns:a16="http://schemas.microsoft.com/office/drawing/2014/main" id="{D6FFC32A-427F-4862-B7D6-40403CEC5BF2}"/>
                    </a:ext>
                  </a:extLst>
                </p:cNvPr>
                <p:cNvPicPr/>
                <p:nvPr/>
              </p:nvPicPr>
              <p:blipFill>
                <a:blip r:embed="rId390"/>
                <a:stretch>
                  <a:fillRect/>
                </a:stretch>
              </p:blipFill>
              <p:spPr>
                <a:xfrm>
                  <a:off x="4888354" y="6117003"/>
                  <a:ext cx="197640" cy="29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91">
              <p14:nvContentPartPr>
                <p14:cNvPr id="235" name="Ink 234">
                  <a:extLst>
                    <a:ext uri="{FF2B5EF4-FFF2-40B4-BE49-F238E27FC236}">
                      <a16:creationId xmlns:a16="http://schemas.microsoft.com/office/drawing/2014/main" id="{48C1AD37-4966-4850-B4FC-04FA4EB0508B}"/>
                    </a:ext>
                  </a:extLst>
                </p14:cNvPr>
                <p14:cNvContentPartPr/>
                <p14:nvPr/>
              </p14:nvContentPartPr>
              <p14:xfrm>
                <a:off x="5205874" y="5934843"/>
                <a:ext cx="230400" cy="303120"/>
              </p14:xfrm>
            </p:contentPart>
          </mc:Choice>
          <mc:Fallback xmlns="">
            <p:pic>
              <p:nvPicPr>
                <p:cNvPr id="235" name="Ink 234">
                  <a:extLst>
                    <a:ext uri="{FF2B5EF4-FFF2-40B4-BE49-F238E27FC236}">
                      <a16:creationId xmlns:a16="http://schemas.microsoft.com/office/drawing/2014/main" id="{48C1AD37-4966-4850-B4FC-04FA4EB0508B}"/>
                    </a:ext>
                  </a:extLst>
                </p:cNvPr>
                <p:cNvPicPr/>
                <p:nvPr/>
              </p:nvPicPr>
              <p:blipFill>
                <a:blip r:embed="rId392"/>
                <a:stretch>
                  <a:fillRect/>
                </a:stretch>
              </p:blipFill>
              <p:spPr>
                <a:xfrm>
                  <a:off x="5196874" y="5926203"/>
                  <a:ext cx="248040" cy="320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93">
              <p14:nvContentPartPr>
                <p14:cNvPr id="236" name="Ink 235">
                  <a:extLst>
                    <a:ext uri="{FF2B5EF4-FFF2-40B4-BE49-F238E27FC236}">
                      <a16:creationId xmlns:a16="http://schemas.microsoft.com/office/drawing/2014/main" id="{7AA1F97C-B25E-4A3E-88FF-9A1DC486A795}"/>
                    </a:ext>
                  </a:extLst>
                </p14:cNvPr>
                <p14:cNvContentPartPr/>
                <p14:nvPr/>
              </p14:nvContentPartPr>
              <p14:xfrm>
                <a:off x="5385154" y="6176403"/>
                <a:ext cx="50760" cy="180000"/>
              </p14:xfrm>
            </p:contentPart>
          </mc:Choice>
          <mc:Fallback xmlns="">
            <p:pic>
              <p:nvPicPr>
                <p:cNvPr id="236" name="Ink 235">
                  <a:extLst>
                    <a:ext uri="{FF2B5EF4-FFF2-40B4-BE49-F238E27FC236}">
                      <a16:creationId xmlns:a16="http://schemas.microsoft.com/office/drawing/2014/main" id="{7AA1F97C-B25E-4A3E-88FF-9A1DC486A795}"/>
                    </a:ext>
                  </a:extLst>
                </p:cNvPr>
                <p:cNvPicPr/>
                <p:nvPr/>
              </p:nvPicPr>
              <p:blipFill>
                <a:blip r:embed="rId394"/>
                <a:stretch>
                  <a:fillRect/>
                </a:stretch>
              </p:blipFill>
              <p:spPr>
                <a:xfrm>
                  <a:off x="5376514" y="6167403"/>
                  <a:ext cx="68400" cy="197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95">
              <p14:nvContentPartPr>
                <p14:cNvPr id="237" name="Ink 236">
                  <a:extLst>
                    <a:ext uri="{FF2B5EF4-FFF2-40B4-BE49-F238E27FC236}">
                      <a16:creationId xmlns:a16="http://schemas.microsoft.com/office/drawing/2014/main" id="{969B9498-C621-484D-AEB1-735E6CD61A9D}"/>
                    </a:ext>
                  </a:extLst>
                </p14:cNvPr>
                <p14:cNvContentPartPr/>
                <p14:nvPr/>
              </p14:nvContentPartPr>
              <p14:xfrm>
                <a:off x="5474794" y="6265323"/>
                <a:ext cx="90360" cy="101880"/>
              </p14:xfrm>
            </p:contentPart>
          </mc:Choice>
          <mc:Fallback xmlns="">
            <p:pic>
              <p:nvPicPr>
                <p:cNvPr id="237" name="Ink 236">
                  <a:extLst>
                    <a:ext uri="{FF2B5EF4-FFF2-40B4-BE49-F238E27FC236}">
                      <a16:creationId xmlns:a16="http://schemas.microsoft.com/office/drawing/2014/main" id="{969B9498-C621-484D-AEB1-735E6CD61A9D}"/>
                    </a:ext>
                  </a:extLst>
                </p:cNvPr>
                <p:cNvPicPr/>
                <p:nvPr/>
              </p:nvPicPr>
              <p:blipFill>
                <a:blip r:embed="rId396"/>
                <a:stretch>
                  <a:fillRect/>
                </a:stretch>
              </p:blipFill>
              <p:spPr>
                <a:xfrm>
                  <a:off x="5466154" y="6256683"/>
                  <a:ext cx="108000" cy="119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97">
              <p14:nvContentPartPr>
                <p14:cNvPr id="238" name="Ink 237">
                  <a:extLst>
                    <a:ext uri="{FF2B5EF4-FFF2-40B4-BE49-F238E27FC236}">
                      <a16:creationId xmlns:a16="http://schemas.microsoft.com/office/drawing/2014/main" id="{8D8E31C0-3357-4E66-954B-3A4ECA802FE6}"/>
                    </a:ext>
                  </a:extLst>
                </p14:cNvPr>
                <p14:cNvContentPartPr/>
                <p14:nvPr/>
              </p14:nvContentPartPr>
              <p14:xfrm>
                <a:off x="5705554" y="5929803"/>
                <a:ext cx="196200" cy="241200"/>
              </p14:xfrm>
            </p:contentPart>
          </mc:Choice>
          <mc:Fallback xmlns="">
            <p:pic>
              <p:nvPicPr>
                <p:cNvPr id="238" name="Ink 237">
                  <a:extLst>
                    <a:ext uri="{FF2B5EF4-FFF2-40B4-BE49-F238E27FC236}">
                      <a16:creationId xmlns:a16="http://schemas.microsoft.com/office/drawing/2014/main" id="{8D8E31C0-3357-4E66-954B-3A4ECA802FE6}"/>
                    </a:ext>
                  </a:extLst>
                </p:cNvPr>
                <p:cNvPicPr/>
                <p:nvPr/>
              </p:nvPicPr>
              <p:blipFill>
                <a:blip r:embed="rId398"/>
                <a:stretch>
                  <a:fillRect/>
                </a:stretch>
              </p:blipFill>
              <p:spPr>
                <a:xfrm>
                  <a:off x="5696554" y="5920803"/>
                  <a:ext cx="213840" cy="258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99">
              <p14:nvContentPartPr>
                <p14:cNvPr id="239" name="Ink 238">
                  <a:extLst>
                    <a:ext uri="{FF2B5EF4-FFF2-40B4-BE49-F238E27FC236}">
                      <a16:creationId xmlns:a16="http://schemas.microsoft.com/office/drawing/2014/main" id="{6AEB79C4-4FC3-43BB-9A60-215C0814C00F}"/>
                    </a:ext>
                  </a:extLst>
                </p14:cNvPr>
                <p14:cNvContentPartPr/>
                <p14:nvPr/>
              </p14:nvContentPartPr>
              <p14:xfrm>
                <a:off x="5940994" y="6164883"/>
                <a:ext cx="95400" cy="118440"/>
              </p14:xfrm>
            </p:contentPart>
          </mc:Choice>
          <mc:Fallback xmlns="">
            <p:pic>
              <p:nvPicPr>
                <p:cNvPr id="239" name="Ink 238">
                  <a:extLst>
                    <a:ext uri="{FF2B5EF4-FFF2-40B4-BE49-F238E27FC236}">
                      <a16:creationId xmlns:a16="http://schemas.microsoft.com/office/drawing/2014/main" id="{6AEB79C4-4FC3-43BB-9A60-215C0814C00F}"/>
                    </a:ext>
                  </a:extLst>
                </p:cNvPr>
                <p:cNvPicPr/>
                <p:nvPr/>
              </p:nvPicPr>
              <p:blipFill>
                <a:blip r:embed="rId400"/>
                <a:stretch>
                  <a:fillRect/>
                </a:stretch>
              </p:blipFill>
              <p:spPr>
                <a:xfrm>
                  <a:off x="5932354" y="6156243"/>
                  <a:ext cx="113040" cy="136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1">
              <p14:nvContentPartPr>
                <p14:cNvPr id="240" name="Ink 239">
                  <a:extLst>
                    <a:ext uri="{FF2B5EF4-FFF2-40B4-BE49-F238E27FC236}">
                      <a16:creationId xmlns:a16="http://schemas.microsoft.com/office/drawing/2014/main" id="{FB717E95-94A8-465C-9C67-C5A3655D089B}"/>
                    </a:ext>
                  </a:extLst>
                </p14:cNvPr>
                <p14:cNvContentPartPr/>
                <p14:nvPr/>
              </p14:nvContentPartPr>
              <p14:xfrm>
                <a:off x="6086434" y="6176403"/>
                <a:ext cx="45720" cy="123840"/>
              </p14:xfrm>
            </p:contentPart>
          </mc:Choice>
          <mc:Fallback xmlns="">
            <p:pic>
              <p:nvPicPr>
                <p:cNvPr id="240" name="Ink 239">
                  <a:extLst>
                    <a:ext uri="{FF2B5EF4-FFF2-40B4-BE49-F238E27FC236}">
                      <a16:creationId xmlns:a16="http://schemas.microsoft.com/office/drawing/2014/main" id="{FB717E95-94A8-465C-9C67-C5A3655D089B}"/>
                    </a:ext>
                  </a:extLst>
                </p:cNvPr>
                <p:cNvPicPr/>
                <p:nvPr/>
              </p:nvPicPr>
              <p:blipFill>
                <a:blip r:embed="rId402"/>
                <a:stretch>
                  <a:fillRect/>
                </a:stretch>
              </p:blipFill>
              <p:spPr>
                <a:xfrm>
                  <a:off x="6077794" y="6167403"/>
                  <a:ext cx="63360" cy="141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3">
              <p14:nvContentPartPr>
                <p14:cNvPr id="241" name="Ink 240">
                  <a:extLst>
                    <a:ext uri="{FF2B5EF4-FFF2-40B4-BE49-F238E27FC236}">
                      <a16:creationId xmlns:a16="http://schemas.microsoft.com/office/drawing/2014/main" id="{56DB9374-A248-4DD9-848F-64AA6D041195}"/>
                    </a:ext>
                  </a:extLst>
                </p14:cNvPr>
                <p14:cNvContentPartPr/>
                <p14:nvPr/>
              </p14:nvContentPartPr>
              <p14:xfrm>
                <a:off x="6272914" y="5971203"/>
                <a:ext cx="234720" cy="216720"/>
              </p14:xfrm>
            </p:contentPart>
          </mc:Choice>
          <mc:Fallback xmlns="">
            <p:pic>
              <p:nvPicPr>
                <p:cNvPr id="241" name="Ink 240">
                  <a:extLst>
                    <a:ext uri="{FF2B5EF4-FFF2-40B4-BE49-F238E27FC236}">
                      <a16:creationId xmlns:a16="http://schemas.microsoft.com/office/drawing/2014/main" id="{56DB9374-A248-4DD9-848F-64AA6D041195}"/>
                    </a:ext>
                  </a:extLst>
                </p:cNvPr>
                <p:cNvPicPr/>
                <p:nvPr/>
              </p:nvPicPr>
              <p:blipFill>
                <a:blip r:embed="rId404"/>
                <a:stretch>
                  <a:fillRect/>
                </a:stretch>
              </p:blipFill>
              <p:spPr>
                <a:xfrm>
                  <a:off x="6263914" y="5962563"/>
                  <a:ext cx="252360" cy="23436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405">
            <p14:nvContentPartPr>
              <p14:cNvPr id="242" name="Ink 241">
                <a:extLst>
                  <a:ext uri="{FF2B5EF4-FFF2-40B4-BE49-F238E27FC236}">
                    <a16:creationId xmlns:a16="http://schemas.microsoft.com/office/drawing/2014/main" id="{4730F32C-683B-4B49-B43A-472DF58671A0}"/>
                  </a:ext>
                </a:extLst>
              </p14:cNvPr>
              <p14:cNvContentPartPr/>
              <p14:nvPr/>
            </p14:nvContentPartPr>
            <p14:xfrm>
              <a:off x="6503314" y="5693283"/>
              <a:ext cx="144360" cy="12240"/>
            </p14:xfrm>
          </p:contentPart>
        </mc:Choice>
        <mc:Fallback xmlns="">
          <p:pic>
            <p:nvPicPr>
              <p:cNvPr id="242" name="Ink 241">
                <a:extLst>
                  <a:ext uri="{FF2B5EF4-FFF2-40B4-BE49-F238E27FC236}">
                    <a16:creationId xmlns:a16="http://schemas.microsoft.com/office/drawing/2014/main" id="{4730F32C-683B-4B49-B43A-472DF58671A0}"/>
                  </a:ext>
                </a:extLst>
              </p:cNvPr>
              <p:cNvPicPr/>
              <p:nvPr/>
            </p:nvPicPr>
            <p:blipFill>
              <a:blip r:embed="rId406"/>
              <a:stretch>
                <a:fillRect/>
              </a:stretch>
            </p:blipFill>
            <p:spPr>
              <a:xfrm>
                <a:off x="6494314" y="5684283"/>
                <a:ext cx="162000" cy="29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07">
            <p14:nvContentPartPr>
              <p14:cNvPr id="243" name="Ink 242">
                <a:extLst>
                  <a:ext uri="{FF2B5EF4-FFF2-40B4-BE49-F238E27FC236}">
                    <a16:creationId xmlns:a16="http://schemas.microsoft.com/office/drawing/2014/main" id="{EE7CFA24-5C08-408C-AF2B-61BF05DB12CC}"/>
                  </a:ext>
                </a:extLst>
              </p14:cNvPr>
              <p14:cNvContentPartPr/>
              <p14:nvPr/>
            </p14:nvContentPartPr>
            <p14:xfrm>
              <a:off x="6686914" y="5660163"/>
              <a:ext cx="118080" cy="118080"/>
            </p14:xfrm>
          </p:contentPart>
        </mc:Choice>
        <mc:Fallback xmlns="">
          <p:pic>
            <p:nvPicPr>
              <p:cNvPr id="243" name="Ink 242">
                <a:extLst>
                  <a:ext uri="{FF2B5EF4-FFF2-40B4-BE49-F238E27FC236}">
                    <a16:creationId xmlns:a16="http://schemas.microsoft.com/office/drawing/2014/main" id="{EE7CFA24-5C08-408C-AF2B-61BF05DB12CC}"/>
                  </a:ext>
                </a:extLst>
              </p:cNvPr>
              <p:cNvPicPr/>
              <p:nvPr/>
            </p:nvPicPr>
            <p:blipFill>
              <a:blip r:embed="rId408"/>
              <a:stretch>
                <a:fillRect/>
              </a:stretch>
            </p:blipFill>
            <p:spPr>
              <a:xfrm>
                <a:off x="6678274" y="5651163"/>
                <a:ext cx="135720" cy="135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09">
            <p14:nvContentPartPr>
              <p14:cNvPr id="244" name="Ink 243">
                <a:extLst>
                  <a:ext uri="{FF2B5EF4-FFF2-40B4-BE49-F238E27FC236}">
                    <a16:creationId xmlns:a16="http://schemas.microsoft.com/office/drawing/2014/main" id="{45062EBD-9CD7-4007-9DAF-0F1D78B52D3E}"/>
                  </a:ext>
                </a:extLst>
              </p14:cNvPr>
              <p14:cNvContentPartPr/>
              <p14:nvPr/>
            </p14:nvContentPartPr>
            <p14:xfrm>
              <a:off x="6761434" y="5704803"/>
              <a:ext cx="127440" cy="202680"/>
            </p14:xfrm>
          </p:contentPart>
        </mc:Choice>
        <mc:Fallback xmlns="">
          <p:pic>
            <p:nvPicPr>
              <p:cNvPr id="244" name="Ink 243">
                <a:extLst>
                  <a:ext uri="{FF2B5EF4-FFF2-40B4-BE49-F238E27FC236}">
                    <a16:creationId xmlns:a16="http://schemas.microsoft.com/office/drawing/2014/main" id="{45062EBD-9CD7-4007-9DAF-0F1D78B52D3E}"/>
                  </a:ext>
                </a:extLst>
              </p:cNvPr>
              <p:cNvPicPr/>
              <p:nvPr/>
            </p:nvPicPr>
            <p:blipFill>
              <a:blip r:embed="rId410"/>
              <a:stretch>
                <a:fillRect/>
              </a:stretch>
            </p:blipFill>
            <p:spPr>
              <a:xfrm>
                <a:off x="6752794" y="5696163"/>
                <a:ext cx="145080" cy="220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11">
            <p14:nvContentPartPr>
              <p14:cNvPr id="245" name="Ink 244">
                <a:extLst>
                  <a:ext uri="{FF2B5EF4-FFF2-40B4-BE49-F238E27FC236}">
                    <a16:creationId xmlns:a16="http://schemas.microsoft.com/office/drawing/2014/main" id="{13CD59C1-4497-48B4-B2CD-314EA9C122BD}"/>
                  </a:ext>
                </a:extLst>
              </p14:cNvPr>
              <p14:cNvContentPartPr/>
              <p14:nvPr/>
            </p14:nvContentPartPr>
            <p14:xfrm>
              <a:off x="6888514" y="5587083"/>
              <a:ext cx="50760" cy="22680"/>
            </p14:xfrm>
          </p:contentPart>
        </mc:Choice>
        <mc:Fallback xmlns="">
          <p:pic>
            <p:nvPicPr>
              <p:cNvPr id="245" name="Ink 244">
                <a:extLst>
                  <a:ext uri="{FF2B5EF4-FFF2-40B4-BE49-F238E27FC236}">
                    <a16:creationId xmlns:a16="http://schemas.microsoft.com/office/drawing/2014/main" id="{13CD59C1-4497-48B4-B2CD-314EA9C122BD}"/>
                  </a:ext>
                </a:extLst>
              </p:cNvPr>
              <p:cNvPicPr/>
              <p:nvPr/>
            </p:nvPicPr>
            <p:blipFill>
              <a:blip r:embed="rId412"/>
              <a:stretch>
                <a:fillRect/>
              </a:stretch>
            </p:blipFill>
            <p:spPr>
              <a:xfrm>
                <a:off x="6879874" y="5578443"/>
                <a:ext cx="68400" cy="40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13">
            <p14:nvContentPartPr>
              <p14:cNvPr id="246" name="Ink 245">
                <a:extLst>
                  <a:ext uri="{FF2B5EF4-FFF2-40B4-BE49-F238E27FC236}">
                    <a16:creationId xmlns:a16="http://schemas.microsoft.com/office/drawing/2014/main" id="{0823F8EC-A177-4154-83DA-97C1A5E46E5B}"/>
                  </a:ext>
                </a:extLst>
              </p14:cNvPr>
              <p14:cNvContentPartPr/>
              <p14:nvPr/>
            </p14:nvContentPartPr>
            <p14:xfrm>
              <a:off x="6995434" y="5530923"/>
              <a:ext cx="280800" cy="544680"/>
            </p14:xfrm>
          </p:contentPart>
        </mc:Choice>
        <mc:Fallback xmlns="">
          <p:pic>
            <p:nvPicPr>
              <p:cNvPr id="246" name="Ink 245">
                <a:extLst>
                  <a:ext uri="{FF2B5EF4-FFF2-40B4-BE49-F238E27FC236}">
                    <a16:creationId xmlns:a16="http://schemas.microsoft.com/office/drawing/2014/main" id="{0823F8EC-A177-4154-83DA-97C1A5E46E5B}"/>
                  </a:ext>
                </a:extLst>
              </p:cNvPr>
              <p:cNvPicPr/>
              <p:nvPr/>
            </p:nvPicPr>
            <p:blipFill>
              <a:blip r:embed="rId414"/>
              <a:stretch>
                <a:fillRect/>
              </a:stretch>
            </p:blipFill>
            <p:spPr>
              <a:xfrm>
                <a:off x="6986434" y="5522283"/>
                <a:ext cx="298440" cy="562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15">
            <p14:nvContentPartPr>
              <p14:cNvPr id="247" name="Ink 246">
                <a:extLst>
                  <a:ext uri="{FF2B5EF4-FFF2-40B4-BE49-F238E27FC236}">
                    <a16:creationId xmlns:a16="http://schemas.microsoft.com/office/drawing/2014/main" id="{9B1515FF-1AB7-4F91-93C7-977A36E3AE37}"/>
                  </a:ext>
                </a:extLst>
              </p14:cNvPr>
              <p14:cNvContentPartPr/>
              <p14:nvPr/>
            </p14:nvContentPartPr>
            <p14:xfrm>
              <a:off x="7242034" y="5727123"/>
              <a:ext cx="96480" cy="175320"/>
            </p14:xfrm>
          </p:contentPart>
        </mc:Choice>
        <mc:Fallback xmlns="">
          <p:pic>
            <p:nvPicPr>
              <p:cNvPr id="247" name="Ink 246">
                <a:extLst>
                  <a:ext uri="{FF2B5EF4-FFF2-40B4-BE49-F238E27FC236}">
                    <a16:creationId xmlns:a16="http://schemas.microsoft.com/office/drawing/2014/main" id="{9B1515FF-1AB7-4F91-93C7-977A36E3AE37}"/>
                  </a:ext>
                </a:extLst>
              </p:cNvPr>
              <p:cNvPicPr/>
              <p:nvPr/>
            </p:nvPicPr>
            <p:blipFill>
              <a:blip r:embed="rId416"/>
              <a:stretch>
                <a:fillRect/>
              </a:stretch>
            </p:blipFill>
            <p:spPr>
              <a:xfrm>
                <a:off x="7233034" y="5718483"/>
                <a:ext cx="114120" cy="192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17">
            <p14:nvContentPartPr>
              <p14:cNvPr id="248" name="Ink 247">
                <a:extLst>
                  <a:ext uri="{FF2B5EF4-FFF2-40B4-BE49-F238E27FC236}">
                    <a16:creationId xmlns:a16="http://schemas.microsoft.com/office/drawing/2014/main" id="{70F637B8-B666-4DC4-8742-5FDA9E9C0F57}"/>
                  </a:ext>
                </a:extLst>
              </p14:cNvPr>
              <p14:cNvContentPartPr/>
              <p14:nvPr/>
            </p14:nvContentPartPr>
            <p14:xfrm>
              <a:off x="7376674" y="5738283"/>
              <a:ext cx="84600" cy="146520"/>
            </p14:xfrm>
          </p:contentPart>
        </mc:Choice>
        <mc:Fallback xmlns="">
          <p:pic>
            <p:nvPicPr>
              <p:cNvPr id="248" name="Ink 247">
                <a:extLst>
                  <a:ext uri="{FF2B5EF4-FFF2-40B4-BE49-F238E27FC236}">
                    <a16:creationId xmlns:a16="http://schemas.microsoft.com/office/drawing/2014/main" id="{70F637B8-B666-4DC4-8742-5FDA9E9C0F57}"/>
                  </a:ext>
                </a:extLst>
              </p:cNvPr>
              <p:cNvPicPr/>
              <p:nvPr/>
            </p:nvPicPr>
            <p:blipFill>
              <a:blip r:embed="rId418"/>
              <a:stretch>
                <a:fillRect/>
              </a:stretch>
            </p:blipFill>
            <p:spPr>
              <a:xfrm>
                <a:off x="7368034" y="5729643"/>
                <a:ext cx="102240" cy="164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19">
            <p14:nvContentPartPr>
              <p14:cNvPr id="249" name="Ink 248">
                <a:extLst>
                  <a:ext uri="{FF2B5EF4-FFF2-40B4-BE49-F238E27FC236}">
                    <a16:creationId xmlns:a16="http://schemas.microsoft.com/office/drawing/2014/main" id="{9225E5B8-BC00-43FC-91FF-9567FC1EC9D2}"/>
                  </a:ext>
                </a:extLst>
              </p14:cNvPr>
              <p14:cNvContentPartPr/>
              <p14:nvPr/>
            </p14:nvContentPartPr>
            <p14:xfrm>
              <a:off x="7398994" y="5822883"/>
              <a:ext cx="101160" cy="360"/>
            </p14:xfrm>
          </p:contentPart>
        </mc:Choice>
        <mc:Fallback xmlns="">
          <p:pic>
            <p:nvPicPr>
              <p:cNvPr id="249" name="Ink 248">
                <a:extLst>
                  <a:ext uri="{FF2B5EF4-FFF2-40B4-BE49-F238E27FC236}">
                    <a16:creationId xmlns:a16="http://schemas.microsoft.com/office/drawing/2014/main" id="{9225E5B8-BC00-43FC-91FF-9567FC1EC9D2}"/>
                  </a:ext>
                </a:extLst>
              </p:cNvPr>
              <p:cNvPicPr/>
              <p:nvPr/>
            </p:nvPicPr>
            <p:blipFill>
              <a:blip r:embed="rId420"/>
              <a:stretch>
                <a:fillRect/>
              </a:stretch>
            </p:blipFill>
            <p:spPr>
              <a:xfrm>
                <a:off x="7390354" y="5813883"/>
                <a:ext cx="118800" cy="18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21">
            <p14:nvContentPartPr>
              <p14:cNvPr id="250" name="Ink 249">
                <a:extLst>
                  <a:ext uri="{FF2B5EF4-FFF2-40B4-BE49-F238E27FC236}">
                    <a16:creationId xmlns:a16="http://schemas.microsoft.com/office/drawing/2014/main" id="{65C4A266-CBFB-4520-A702-9A757F6C65D3}"/>
                  </a:ext>
                </a:extLst>
              </p14:cNvPr>
              <p14:cNvContentPartPr/>
              <p14:nvPr/>
            </p14:nvContentPartPr>
            <p14:xfrm>
              <a:off x="7595554" y="5497083"/>
              <a:ext cx="201960" cy="325800"/>
            </p14:xfrm>
          </p:contentPart>
        </mc:Choice>
        <mc:Fallback xmlns="">
          <p:pic>
            <p:nvPicPr>
              <p:cNvPr id="250" name="Ink 249">
                <a:extLst>
                  <a:ext uri="{FF2B5EF4-FFF2-40B4-BE49-F238E27FC236}">
                    <a16:creationId xmlns:a16="http://schemas.microsoft.com/office/drawing/2014/main" id="{65C4A266-CBFB-4520-A702-9A757F6C65D3}"/>
                  </a:ext>
                </a:extLst>
              </p:cNvPr>
              <p:cNvPicPr/>
              <p:nvPr/>
            </p:nvPicPr>
            <p:blipFill>
              <a:blip r:embed="rId422"/>
              <a:stretch>
                <a:fillRect/>
              </a:stretch>
            </p:blipFill>
            <p:spPr>
              <a:xfrm>
                <a:off x="7586554" y="5488443"/>
                <a:ext cx="219600" cy="343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23">
            <p14:nvContentPartPr>
              <p14:cNvPr id="251" name="Ink 250">
                <a:extLst>
                  <a:ext uri="{FF2B5EF4-FFF2-40B4-BE49-F238E27FC236}">
                    <a16:creationId xmlns:a16="http://schemas.microsoft.com/office/drawing/2014/main" id="{2EBA3168-8DBC-4090-B32E-2AF6A436F13B}"/>
                  </a:ext>
                </a:extLst>
              </p14:cNvPr>
              <p14:cNvContentPartPr/>
              <p14:nvPr/>
            </p14:nvContentPartPr>
            <p14:xfrm>
              <a:off x="7814434" y="5789043"/>
              <a:ext cx="73440" cy="90360"/>
            </p14:xfrm>
          </p:contentPart>
        </mc:Choice>
        <mc:Fallback xmlns="">
          <p:pic>
            <p:nvPicPr>
              <p:cNvPr id="251" name="Ink 250">
                <a:extLst>
                  <a:ext uri="{FF2B5EF4-FFF2-40B4-BE49-F238E27FC236}">
                    <a16:creationId xmlns:a16="http://schemas.microsoft.com/office/drawing/2014/main" id="{2EBA3168-8DBC-4090-B32E-2AF6A436F13B}"/>
                  </a:ext>
                </a:extLst>
              </p:cNvPr>
              <p:cNvPicPr/>
              <p:nvPr/>
            </p:nvPicPr>
            <p:blipFill>
              <a:blip r:embed="rId424"/>
              <a:stretch>
                <a:fillRect/>
              </a:stretch>
            </p:blipFill>
            <p:spPr>
              <a:xfrm>
                <a:off x="7805434" y="5780403"/>
                <a:ext cx="91080" cy="108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25">
            <p14:nvContentPartPr>
              <p14:cNvPr id="254" name="Ink 253">
                <a:extLst>
                  <a:ext uri="{FF2B5EF4-FFF2-40B4-BE49-F238E27FC236}">
                    <a16:creationId xmlns:a16="http://schemas.microsoft.com/office/drawing/2014/main" id="{3923A43B-2933-4811-A5D2-1DBD676AE6C5}"/>
                  </a:ext>
                </a:extLst>
              </p14:cNvPr>
              <p14:cNvContentPartPr/>
              <p14:nvPr/>
            </p14:nvContentPartPr>
            <p14:xfrm>
              <a:off x="4886194" y="6447123"/>
              <a:ext cx="190800" cy="279000"/>
            </p14:xfrm>
          </p:contentPart>
        </mc:Choice>
        <mc:Fallback xmlns="">
          <p:pic>
            <p:nvPicPr>
              <p:cNvPr id="254" name="Ink 253">
                <a:extLst>
                  <a:ext uri="{FF2B5EF4-FFF2-40B4-BE49-F238E27FC236}">
                    <a16:creationId xmlns:a16="http://schemas.microsoft.com/office/drawing/2014/main" id="{3923A43B-2933-4811-A5D2-1DBD676AE6C5}"/>
                  </a:ext>
                </a:extLst>
              </p:cNvPr>
              <p:cNvPicPr/>
              <p:nvPr/>
            </p:nvPicPr>
            <p:blipFill>
              <a:blip r:embed="rId426"/>
              <a:stretch>
                <a:fillRect/>
              </a:stretch>
            </p:blipFill>
            <p:spPr>
              <a:xfrm>
                <a:off x="4877194" y="6438483"/>
                <a:ext cx="208440" cy="296640"/>
              </a:xfrm>
              <a:prstGeom prst="rect">
                <a:avLst/>
              </a:prstGeom>
            </p:spPr>
          </p:pic>
        </mc:Fallback>
      </mc:AlternateContent>
      <p:grpSp>
        <p:nvGrpSpPr>
          <p:cNvPr id="265" name="Group 264">
            <a:extLst>
              <a:ext uri="{FF2B5EF4-FFF2-40B4-BE49-F238E27FC236}">
                <a16:creationId xmlns:a16="http://schemas.microsoft.com/office/drawing/2014/main" id="{EF94A334-29F5-420B-AE30-A6972BEFDD1B}"/>
              </a:ext>
            </a:extLst>
          </p:cNvPr>
          <p:cNvGrpSpPr/>
          <p:nvPr/>
        </p:nvGrpSpPr>
        <p:grpSpPr>
          <a:xfrm>
            <a:off x="6989314" y="6299523"/>
            <a:ext cx="1408680" cy="449640"/>
            <a:chOff x="6989314" y="6299523"/>
            <a:chExt cx="1408680" cy="4496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27">
              <p14:nvContentPartPr>
                <p14:cNvPr id="255" name="Ink 254">
                  <a:extLst>
                    <a:ext uri="{FF2B5EF4-FFF2-40B4-BE49-F238E27FC236}">
                      <a16:creationId xmlns:a16="http://schemas.microsoft.com/office/drawing/2014/main" id="{6892BA81-3FED-4389-A74D-88D8C9F14B2C}"/>
                    </a:ext>
                  </a:extLst>
                </p14:cNvPr>
                <p14:cNvContentPartPr/>
                <p14:nvPr/>
              </p14:nvContentPartPr>
              <p14:xfrm>
                <a:off x="6989314" y="6299523"/>
                <a:ext cx="247320" cy="315360"/>
              </p14:xfrm>
            </p:contentPart>
          </mc:Choice>
          <mc:Fallback xmlns="">
            <p:pic>
              <p:nvPicPr>
                <p:cNvPr id="255" name="Ink 254">
                  <a:extLst>
                    <a:ext uri="{FF2B5EF4-FFF2-40B4-BE49-F238E27FC236}">
                      <a16:creationId xmlns:a16="http://schemas.microsoft.com/office/drawing/2014/main" id="{6892BA81-3FED-4389-A74D-88D8C9F14B2C}"/>
                    </a:ext>
                  </a:extLst>
                </p:cNvPr>
                <p:cNvPicPr/>
                <p:nvPr/>
              </p:nvPicPr>
              <p:blipFill>
                <a:blip r:embed="rId428"/>
                <a:stretch>
                  <a:fillRect/>
                </a:stretch>
              </p:blipFill>
              <p:spPr>
                <a:xfrm>
                  <a:off x="6980674" y="6290883"/>
                  <a:ext cx="264960" cy="333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9">
              <p14:nvContentPartPr>
                <p14:cNvPr id="256" name="Ink 255">
                  <a:extLst>
                    <a:ext uri="{FF2B5EF4-FFF2-40B4-BE49-F238E27FC236}">
                      <a16:creationId xmlns:a16="http://schemas.microsoft.com/office/drawing/2014/main" id="{48F00B16-AD2A-44AA-9F92-FB0911E76BBD}"/>
                    </a:ext>
                  </a:extLst>
                </p14:cNvPr>
                <p14:cNvContentPartPr/>
                <p14:nvPr/>
              </p14:nvContentPartPr>
              <p14:xfrm>
                <a:off x="7247794" y="6599043"/>
                <a:ext cx="39960" cy="105120"/>
              </p14:xfrm>
            </p:contentPart>
          </mc:Choice>
          <mc:Fallback xmlns="">
            <p:pic>
              <p:nvPicPr>
                <p:cNvPr id="256" name="Ink 255">
                  <a:extLst>
                    <a:ext uri="{FF2B5EF4-FFF2-40B4-BE49-F238E27FC236}">
                      <a16:creationId xmlns:a16="http://schemas.microsoft.com/office/drawing/2014/main" id="{48F00B16-AD2A-44AA-9F92-FB0911E76BBD}"/>
                    </a:ext>
                  </a:extLst>
                </p:cNvPr>
                <p:cNvPicPr/>
                <p:nvPr/>
              </p:nvPicPr>
              <p:blipFill>
                <a:blip r:embed="rId430"/>
                <a:stretch>
                  <a:fillRect/>
                </a:stretch>
              </p:blipFill>
              <p:spPr>
                <a:xfrm>
                  <a:off x="7238794" y="6590043"/>
                  <a:ext cx="57600" cy="122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31">
              <p14:nvContentPartPr>
                <p14:cNvPr id="257" name="Ink 256">
                  <a:extLst>
                    <a:ext uri="{FF2B5EF4-FFF2-40B4-BE49-F238E27FC236}">
                      <a16:creationId xmlns:a16="http://schemas.microsoft.com/office/drawing/2014/main" id="{ECBD345B-F6A3-4DF0-8BDB-3D758DE7556C}"/>
                    </a:ext>
                  </a:extLst>
                </p14:cNvPr>
                <p14:cNvContentPartPr/>
                <p14:nvPr/>
              </p14:nvContentPartPr>
              <p14:xfrm>
                <a:off x="7354354" y="6601923"/>
                <a:ext cx="135000" cy="147240"/>
              </p14:xfrm>
            </p:contentPart>
          </mc:Choice>
          <mc:Fallback xmlns="">
            <p:pic>
              <p:nvPicPr>
                <p:cNvPr id="257" name="Ink 256">
                  <a:extLst>
                    <a:ext uri="{FF2B5EF4-FFF2-40B4-BE49-F238E27FC236}">
                      <a16:creationId xmlns:a16="http://schemas.microsoft.com/office/drawing/2014/main" id="{ECBD345B-F6A3-4DF0-8BDB-3D758DE7556C}"/>
                    </a:ext>
                  </a:extLst>
                </p:cNvPr>
                <p:cNvPicPr/>
                <p:nvPr/>
              </p:nvPicPr>
              <p:blipFill>
                <a:blip r:embed="rId432"/>
                <a:stretch>
                  <a:fillRect/>
                </a:stretch>
              </p:blipFill>
              <p:spPr>
                <a:xfrm>
                  <a:off x="7345354" y="6592923"/>
                  <a:ext cx="152640" cy="164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33">
              <p14:nvContentPartPr>
                <p14:cNvPr id="259" name="Ink 258">
                  <a:extLst>
                    <a:ext uri="{FF2B5EF4-FFF2-40B4-BE49-F238E27FC236}">
                      <a16:creationId xmlns:a16="http://schemas.microsoft.com/office/drawing/2014/main" id="{0D70B83C-CADB-4F7B-A448-8EBA690F8EF2}"/>
                    </a:ext>
                  </a:extLst>
                </p14:cNvPr>
                <p14:cNvContentPartPr/>
                <p14:nvPr/>
              </p14:nvContentPartPr>
              <p14:xfrm>
                <a:off x="7600954" y="6428763"/>
                <a:ext cx="106920" cy="33840"/>
              </p14:xfrm>
            </p:contentPart>
          </mc:Choice>
          <mc:Fallback xmlns="">
            <p:pic>
              <p:nvPicPr>
                <p:cNvPr id="259" name="Ink 258">
                  <a:extLst>
                    <a:ext uri="{FF2B5EF4-FFF2-40B4-BE49-F238E27FC236}">
                      <a16:creationId xmlns:a16="http://schemas.microsoft.com/office/drawing/2014/main" id="{0D70B83C-CADB-4F7B-A448-8EBA690F8EF2}"/>
                    </a:ext>
                  </a:extLst>
                </p:cNvPr>
                <p:cNvPicPr/>
                <p:nvPr/>
              </p:nvPicPr>
              <p:blipFill>
                <a:blip r:embed="rId434"/>
                <a:stretch>
                  <a:fillRect/>
                </a:stretch>
              </p:blipFill>
              <p:spPr>
                <a:xfrm>
                  <a:off x="7591954" y="6419763"/>
                  <a:ext cx="124560" cy="51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35">
              <p14:nvContentPartPr>
                <p14:cNvPr id="260" name="Ink 259">
                  <a:extLst>
                    <a:ext uri="{FF2B5EF4-FFF2-40B4-BE49-F238E27FC236}">
                      <a16:creationId xmlns:a16="http://schemas.microsoft.com/office/drawing/2014/main" id="{194C4FA4-FED1-4F1C-B966-C5D6B4252C67}"/>
                    </a:ext>
                  </a:extLst>
                </p14:cNvPr>
                <p14:cNvContentPartPr/>
                <p14:nvPr/>
              </p14:nvContentPartPr>
              <p14:xfrm>
                <a:off x="7595554" y="6529563"/>
                <a:ext cx="118080" cy="6120"/>
              </p14:xfrm>
            </p:contentPart>
          </mc:Choice>
          <mc:Fallback xmlns="">
            <p:pic>
              <p:nvPicPr>
                <p:cNvPr id="260" name="Ink 259">
                  <a:extLst>
                    <a:ext uri="{FF2B5EF4-FFF2-40B4-BE49-F238E27FC236}">
                      <a16:creationId xmlns:a16="http://schemas.microsoft.com/office/drawing/2014/main" id="{194C4FA4-FED1-4F1C-B966-C5D6B4252C67}"/>
                    </a:ext>
                  </a:extLst>
                </p:cNvPr>
                <p:cNvPicPr/>
                <p:nvPr/>
              </p:nvPicPr>
              <p:blipFill>
                <a:blip r:embed="rId436"/>
                <a:stretch>
                  <a:fillRect/>
                </a:stretch>
              </p:blipFill>
              <p:spPr>
                <a:xfrm>
                  <a:off x="7586554" y="6520923"/>
                  <a:ext cx="135720" cy="23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37">
              <p14:nvContentPartPr>
                <p14:cNvPr id="261" name="Ink 260">
                  <a:extLst>
                    <a:ext uri="{FF2B5EF4-FFF2-40B4-BE49-F238E27FC236}">
                      <a16:creationId xmlns:a16="http://schemas.microsoft.com/office/drawing/2014/main" id="{A5F7DC92-2352-472E-A3B3-C363BB375DAB}"/>
                    </a:ext>
                  </a:extLst>
                </p14:cNvPr>
                <p14:cNvContentPartPr/>
                <p14:nvPr/>
              </p14:nvContentPartPr>
              <p14:xfrm>
                <a:off x="7819834" y="6496083"/>
                <a:ext cx="129240" cy="11520"/>
              </p14:xfrm>
            </p:contentPart>
          </mc:Choice>
          <mc:Fallback xmlns="">
            <p:pic>
              <p:nvPicPr>
                <p:cNvPr id="261" name="Ink 260">
                  <a:extLst>
                    <a:ext uri="{FF2B5EF4-FFF2-40B4-BE49-F238E27FC236}">
                      <a16:creationId xmlns:a16="http://schemas.microsoft.com/office/drawing/2014/main" id="{A5F7DC92-2352-472E-A3B3-C363BB375DAB}"/>
                    </a:ext>
                  </a:extLst>
                </p:cNvPr>
                <p:cNvPicPr/>
                <p:nvPr/>
              </p:nvPicPr>
              <p:blipFill>
                <a:blip r:embed="rId438"/>
                <a:stretch>
                  <a:fillRect/>
                </a:stretch>
              </p:blipFill>
              <p:spPr>
                <a:xfrm>
                  <a:off x="7811194" y="6487083"/>
                  <a:ext cx="146880" cy="29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39">
              <p14:nvContentPartPr>
                <p14:cNvPr id="262" name="Ink 261">
                  <a:extLst>
                    <a:ext uri="{FF2B5EF4-FFF2-40B4-BE49-F238E27FC236}">
                      <a16:creationId xmlns:a16="http://schemas.microsoft.com/office/drawing/2014/main" id="{F12A979E-C2C7-4E3A-BC8C-2C6CACF5E857}"/>
                    </a:ext>
                  </a:extLst>
                </p14:cNvPr>
                <p14:cNvContentPartPr/>
                <p14:nvPr/>
              </p14:nvContentPartPr>
              <p14:xfrm>
                <a:off x="8066794" y="6338763"/>
                <a:ext cx="180000" cy="252720"/>
              </p14:xfrm>
            </p:contentPart>
          </mc:Choice>
          <mc:Fallback xmlns="">
            <p:pic>
              <p:nvPicPr>
                <p:cNvPr id="262" name="Ink 261">
                  <a:extLst>
                    <a:ext uri="{FF2B5EF4-FFF2-40B4-BE49-F238E27FC236}">
                      <a16:creationId xmlns:a16="http://schemas.microsoft.com/office/drawing/2014/main" id="{F12A979E-C2C7-4E3A-BC8C-2C6CACF5E857}"/>
                    </a:ext>
                  </a:extLst>
                </p:cNvPr>
                <p:cNvPicPr/>
                <p:nvPr/>
              </p:nvPicPr>
              <p:blipFill>
                <a:blip r:embed="rId440"/>
                <a:stretch>
                  <a:fillRect/>
                </a:stretch>
              </p:blipFill>
              <p:spPr>
                <a:xfrm>
                  <a:off x="8057794" y="6330123"/>
                  <a:ext cx="197640" cy="270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41">
              <p14:nvContentPartPr>
                <p14:cNvPr id="263" name="Ink 262">
                  <a:extLst>
                    <a:ext uri="{FF2B5EF4-FFF2-40B4-BE49-F238E27FC236}">
                      <a16:creationId xmlns:a16="http://schemas.microsoft.com/office/drawing/2014/main" id="{629B19D9-5796-4F85-88F4-243EADC42F28}"/>
                    </a:ext>
                  </a:extLst>
                </p14:cNvPr>
                <p14:cNvContentPartPr/>
                <p14:nvPr/>
              </p14:nvContentPartPr>
              <p14:xfrm>
                <a:off x="8230234" y="6585363"/>
                <a:ext cx="83520" cy="73800"/>
              </p14:xfrm>
            </p:contentPart>
          </mc:Choice>
          <mc:Fallback xmlns="">
            <p:pic>
              <p:nvPicPr>
                <p:cNvPr id="263" name="Ink 262">
                  <a:extLst>
                    <a:ext uri="{FF2B5EF4-FFF2-40B4-BE49-F238E27FC236}">
                      <a16:creationId xmlns:a16="http://schemas.microsoft.com/office/drawing/2014/main" id="{629B19D9-5796-4F85-88F4-243EADC42F28}"/>
                    </a:ext>
                  </a:extLst>
                </p:cNvPr>
                <p:cNvPicPr/>
                <p:nvPr/>
              </p:nvPicPr>
              <p:blipFill>
                <a:blip r:embed="rId442"/>
                <a:stretch>
                  <a:fillRect/>
                </a:stretch>
              </p:blipFill>
              <p:spPr>
                <a:xfrm>
                  <a:off x="8221594" y="6576723"/>
                  <a:ext cx="101160" cy="91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43">
              <p14:nvContentPartPr>
                <p14:cNvPr id="264" name="Ink 263">
                  <a:extLst>
                    <a:ext uri="{FF2B5EF4-FFF2-40B4-BE49-F238E27FC236}">
                      <a16:creationId xmlns:a16="http://schemas.microsoft.com/office/drawing/2014/main" id="{61E2B1C9-0EF2-4843-9888-BFDD33C6AC86}"/>
                    </a:ext>
                  </a:extLst>
                </p14:cNvPr>
                <p14:cNvContentPartPr/>
                <p14:nvPr/>
              </p14:nvContentPartPr>
              <p14:xfrm>
                <a:off x="8380714" y="6596883"/>
                <a:ext cx="17280" cy="106920"/>
              </p14:xfrm>
            </p:contentPart>
          </mc:Choice>
          <mc:Fallback xmlns="">
            <p:pic>
              <p:nvPicPr>
                <p:cNvPr id="264" name="Ink 263">
                  <a:extLst>
                    <a:ext uri="{FF2B5EF4-FFF2-40B4-BE49-F238E27FC236}">
                      <a16:creationId xmlns:a16="http://schemas.microsoft.com/office/drawing/2014/main" id="{61E2B1C9-0EF2-4843-9888-BFDD33C6AC86}"/>
                    </a:ext>
                  </a:extLst>
                </p:cNvPr>
                <p:cNvPicPr/>
                <p:nvPr/>
              </p:nvPicPr>
              <p:blipFill>
                <a:blip r:embed="rId444"/>
                <a:stretch>
                  <a:fillRect/>
                </a:stretch>
              </p:blipFill>
              <p:spPr>
                <a:xfrm>
                  <a:off x="8372074" y="6588243"/>
                  <a:ext cx="34920" cy="12456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445">
            <p14:nvContentPartPr>
              <p14:cNvPr id="266" name="Ink 265">
                <a:extLst>
                  <a:ext uri="{FF2B5EF4-FFF2-40B4-BE49-F238E27FC236}">
                    <a16:creationId xmlns:a16="http://schemas.microsoft.com/office/drawing/2014/main" id="{C0469584-6437-4CBA-86A4-059E1FA032FB}"/>
                  </a:ext>
                </a:extLst>
              </p14:cNvPr>
              <p14:cNvContentPartPr/>
              <p14:nvPr/>
            </p14:nvContentPartPr>
            <p14:xfrm>
              <a:off x="3175114" y="5710563"/>
              <a:ext cx="230760" cy="1139040"/>
            </p14:xfrm>
          </p:contentPart>
        </mc:Choice>
        <mc:Fallback xmlns="">
          <p:pic>
            <p:nvPicPr>
              <p:cNvPr id="266" name="Ink 265">
                <a:extLst>
                  <a:ext uri="{FF2B5EF4-FFF2-40B4-BE49-F238E27FC236}">
                    <a16:creationId xmlns:a16="http://schemas.microsoft.com/office/drawing/2014/main" id="{C0469584-6437-4CBA-86A4-059E1FA032FB}"/>
                  </a:ext>
                </a:extLst>
              </p:cNvPr>
              <p:cNvPicPr/>
              <p:nvPr/>
            </p:nvPicPr>
            <p:blipFill>
              <a:blip r:embed="rId446"/>
              <a:stretch>
                <a:fillRect/>
              </a:stretch>
            </p:blipFill>
            <p:spPr>
              <a:xfrm>
                <a:off x="3166114" y="5701923"/>
                <a:ext cx="248400" cy="1156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47">
            <p14:nvContentPartPr>
              <p14:cNvPr id="267" name="Ink 266">
                <a:extLst>
                  <a:ext uri="{FF2B5EF4-FFF2-40B4-BE49-F238E27FC236}">
                    <a16:creationId xmlns:a16="http://schemas.microsoft.com/office/drawing/2014/main" id="{03AC2705-F219-4F7D-92FD-A6711364AF68}"/>
                  </a:ext>
                </a:extLst>
              </p14:cNvPr>
              <p14:cNvContentPartPr/>
              <p14:nvPr/>
            </p14:nvContentPartPr>
            <p14:xfrm>
              <a:off x="3037234" y="5346093"/>
              <a:ext cx="42840" cy="163440"/>
            </p14:xfrm>
          </p:contentPart>
        </mc:Choice>
        <mc:Fallback xmlns="">
          <p:pic>
            <p:nvPicPr>
              <p:cNvPr id="267" name="Ink 266">
                <a:extLst>
                  <a:ext uri="{FF2B5EF4-FFF2-40B4-BE49-F238E27FC236}">
                    <a16:creationId xmlns:a16="http://schemas.microsoft.com/office/drawing/2014/main" id="{03AC2705-F219-4F7D-92FD-A6711364AF68}"/>
                  </a:ext>
                </a:extLst>
              </p:cNvPr>
              <p:cNvPicPr/>
              <p:nvPr/>
            </p:nvPicPr>
            <p:blipFill>
              <a:blip r:embed="rId448"/>
              <a:stretch>
                <a:fillRect/>
              </a:stretch>
            </p:blipFill>
            <p:spPr>
              <a:xfrm>
                <a:off x="3028234" y="5337093"/>
                <a:ext cx="60480" cy="181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49">
            <p14:nvContentPartPr>
              <p14:cNvPr id="268" name="Ink 267">
                <a:extLst>
                  <a:ext uri="{FF2B5EF4-FFF2-40B4-BE49-F238E27FC236}">
                    <a16:creationId xmlns:a16="http://schemas.microsoft.com/office/drawing/2014/main" id="{792FAADA-ECA8-4D0C-82F4-ADFEB1410F55}"/>
                  </a:ext>
                </a:extLst>
              </p14:cNvPr>
              <p14:cNvContentPartPr/>
              <p14:nvPr/>
            </p14:nvContentPartPr>
            <p14:xfrm>
              <a:off x="3556354" y="5446893"/>
              <a:ext cx="208080" cy="129240"/>
            </p14:xfrm>
          </p:contentPart>
        </mc:Choice>
        <mc:Fallback xmlns="">
          <p:pic>
            <p:nvPicPr>
              <p:cNvPr id="268" name="Ink 267">
                <a:extLst>
                  <a:ext uri="{FF2B5EF4-FFF2-40B4-BE49-F238E27FC236}">
                    <a16:creationId xmlns:a16="http://schemas.microsoft.com/office/drawing/2014/main" id="{792FAADA-ECA8-4D0C-82F4-ADFEB1410F55}"/>
                  </a:ext>
                </a:extLst>
              </p:cNvPr>
              <p:cNvPicPr/>
              <p:nvPr/>
            </p:nvPicPr>
            <p:blipFill>
              <a:blip r:embed="rId450"/>
              <a:stretch>
                <a:fillRect/>
              </a:stretch>
            </p:blipFill>
            <p:spPr>
              <a:xfrm>
                <a:off x="3547714" y="5438253"/>
                <a:ext cx="225720" cy="146880"/>
              </a:xfrm>
              <a:prstGeom prst="rect">
                <a:avLst/>
              </a:prstGeom>
            </p:spPr>
          </p:pic>
        </mc:Fallback>
      </mc:AlternateContent>
      <p:grpSp>
        <p:nvGrpSpPr>
          <p:cNvPr id="275" name="Group 274">
            <a:extLst>
              <a:ext uri="{FF2B5EF4-FFF2-40B4-BE49-F238E27FC236}">
                <a16:creationId xmlns:a16="http://schemas.microsoft.com/office/drawing/2014/main" id="{7400D3FA-BAAE-47B4-9F07-2C6A05E58AF1}"/>
              </a:ext>
            </a:extLst>
          </p:cNvPr>
          <p:cNvGrpSpPr/>
          <p:nvPr/>
        </p:nvGrpSpPr>
        <p:grpSpPr>
          <a:xfrm>
            <a:off x="2804674" y="5783493"/>
            <a:ext cx="869760" cy="774720"/>
            <a:chOff x="2804674" y="5783493"/>
            <a:chExt cx="869760" cy="7747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51">
              <p14:nvContentPartPr>
                <p14:cNvPr id="269" name="Ink 268">
                  <a:extLst>
                    <a:ext uri="{FF2B5EF4-FFF2-40B4-BE49-F238E27FC236}">
                      <a16:creationId xmlns:a16="http://schemas.microsoft.com/office/drawing/2014/main" id="{7185BE29-3D75-47AC-BA30-42CCD068D5E0}"/>
                    </a:ext>
                  </a:extLst>
                </p14:cNvPr>
                <p14:cNvContentPartPr/>
                <p14:nvPr/>
              </p14:nvContentPartPr>
              <p14:xfrm>
                <a:off x="2877394" y="5783493"/>
                <a:ext cx="404640" cy="393120"/>
              </p14:xfrm>
            </p:contentPart>
          </mc:Choice>
          <mc:Fallback xmlns="">
            <p:pic>
              <p:nvPicPr>
                <p:cNvPr id="269" name="Ink 268">
                  <a:extLst>
                    <a:ext uri="{FF2B5EF4-FFF2-40B4-BE49-F238E27FC236}">
                      <a16:creationId xmlns:a16="http://schemas.microsoft.com/office/drawing/2014/main" id="{7185BE29-3D75-47AC-BA30-42CCD068D5E0}"/>
                    </a:ext>
                  </a:extLst>
                </p:cNvPr>
                <p:cNvPicPr/>
                <p:nvPr/>
              </p:nvPicPr>
              <p:blipFill>
                <a:blip r:embed="rId452"/>
                <a:stretch>
                  <a:fillRect/>
                </a:stretch>
              </p:blipFill>
              <p:spPr>
                <a:xfrm>
                  <a:off x="2868754" y="5774853"/>
                  <a:ext cx="422280" cy="410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53">
              <p14:nvContentPartPr>
                <p14:cNvPr id="270" name="Ink 269">
                  <a:extLst>
                    <a:ext uri="{FF2B5EF4-FFF2-40B4-BE49-F238E27FC236}">
                      <a16:creationId xmlns:a16="http://schemas.microsoft.com/office/drawing/2014/main" id="{8721CBFB-4356-4191-B04B-65901307CE03}"/>
                    </a:ext>
                  </a:extLst>
                </p14:cNvPr>
                <p14:cNvContentPartPr/>
                <p14:nvPr/>
              </p14:nvContentPartPr>
              <p14:xfrm>
                <a:off x="3023554" y="5912733"/>
                <a:ext cx="140400" cy="158040"/>
              </p14:xfrm>
            </p:contentPart>
          </mc:Choice>
          <mc:Fallback xmlns="">
            <p:pic>
              <p:nvPicPr>
                <p:cNvPr id="270" name="Ink 269">
                  <a:extLst>
                    <a:ext uri="{FF2B5EF4-FFF2-40B4-BE49-F238E27FC236}">
                      <a16:creationId xmlns:a16="http://schemas.microsoft.com/office/drawing/2014/main" id="{8721CBFB-4356-4191-B04B-65901307CE03}"/>
                    </a:ext>
                  </a:extLst>
                </p:cNvPr>
                <p:cNvPicPr/>
                <p:nvPr/>
              </p:nvPicPr>
              <p:blipFill>
                <a:blip r:embed="rId454"/>
                <a:stretch>
                  <a:fillRect/>
                </a:stretch>
              </p:blipFill>
              <p:spPr>
                <a:xfrm>
                  <a:off x="3014554" y="5903733"/>
                  <a:ext cx="158040" cy="175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55">
              <p14:nvContentPartPr>
                <p14:cNvPr id="271" name="Ink 270">
                  <a:extLst>
                    <a:ext uri="{FF2B5EF4-FFF2-40B4-BE49-F238E27FC236}">
                      <a16:creationId xmlns:a16="http://schemas.microsoft.com/office/drawing/2014/main" id="{049BAAD4-BA0D-4693-BB1C-891BE29A7E45}"/>
                    </a:ext>
                  </a:extLst>
                </p14:cNvPr>
                <p14:cNvContentPartPr/>
                <p14:nvPr/>
              </p14:nvContentPartPr>
              <p14:xfrm>
                <a:off x="2804674" y="6282813"/>
                <a:ext cx="441360" cy="230400"/>
              </p14:xfrm>
            </p:contentPart>
          </mc:Choice>
          <mc:Fallback xmlns="">
            <p:pic>
              <p:nvPicPr>
                <p:cNvPr id="271" name="Ink 270">
                  <a:extLst>
                    <a:ext uri="{FF2B5EF4-FFF2-40B4-BE49-F238E27FC236}">
                      <a16:creationId xmlns:a16="http://schemas.microsoft.com/office/drawing/2014/main" id="{049BAAD4-BA0D-4693-BB1C-891BE29A7E45}"/>
                    </a:ext>
                  </a:extLst>
                </p:cNvPr>
                <p:cNvPicPr/>
                <p:nvPr/>
              </p:nvPicPr>
              <p:blipFill>
                <a:blip r:embed="rId456"/>
                <a:stretch>
                  <a:fillRect/>
                </a:stretch>
              </p:blipFill>
              <p:spPr>
                <a:xfrm>
                  <a:off x="2796034" y="6274173"/>
                  <a:ext cx="459000" cy="248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57">
              <p14:nvContentPartPr>
                <p14:cNvPr id="272" name="Ink 271">
                  <a:extLst>
                    <a:ext uri="{FF2B5EF4-FFF2-40B4-BE49-F238E27FC236}">
                      <a16:creationId xmlns:a16="http://schemas.microsoft.com/office/drawing/2014/main" id="{1F467484-A6B2-40FE-AD8A-15D50BA74BE5}"/>
                    </a:ext>
                  </a:extLst>
                </p14:cNvPr>
                <p14:cNvContentPartPr/>
                <p14:nvPr/>
              </p14:nvContentPartPr>
              <p14:xfrm>
                <a:off x="2815834" y="6423213"/>
                <a:ext cx="129240" cy="135000"/>
              </p14:xfrm>
            </p:contentPart>
          </mc:Choice>
          <mc:Fallback xmlns="">
            <p:pic>
              <p:nvPicPr>
                <p:cNvPr id="272" name="Ink 271">
                  <a:extLst>
                    <a:ext uri="{FF2B5EF4-FFF2-40B4-BE49-F238E27FC236}">
                      <a16:creationId xmlns:a16="http://schemas.microsoft.com/office/drawing/2014/main" id="{1F467484-A6B2-40FE-AD8A-15D50BA74BE5}"/>
                    </a:ext>
                  </a:extLst>
                </p:cNvPr>
                <p:cNvPicPr/>
                <p:nvPr/>
              </p:nvPicPr>
              <p:blipFill>
                <a:blip r:embed="rId458"/>
                <a:stretch>
                  <a:fillRect/>
                </a:stretch>
              </p:blipFill>
              <p:spPr>
                <a:xfrm>
                  <a:off x="2807194" y="6414213"/>
                  <a:ext cx="146880" cy="152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59">
              <p14:nvContentPartPr>
                <p14:cNvPr id="273" name="Ink 272">
                  <a:extLst>
                    <a:ext uri="{FF2B5EF4-FFF2-40B4-BE49-F238E27FC236}">
                      <a16:creationId xmlns:a16="http://schemas.microsoft.com/office/drawing/2014/main" id="{9841A078-4BF6-41CE-AA2A-587BE2A0B0FF}"/>
                    </a:ext>
                  </a:extLst>
                </p14:cNvPr>
                <p14:cNvContentPartPr/>
                <p14:nvPr/>
              </p14:nvContentPartPr>
              <p14:xfrm>
                <a:off x="3377074" y="6226293"/>
                <a:ext cx="297360" cy="96840"/>
              </p14:xfrm>
            </p:contentPart>
          </mc:Choice>
          <mc:Fallback xmlns="">
            <p:pic>
              <p:nvPicPr>
                <p:cNvPr id="273" name="Ink 272">
                  <a:extLst>
                    <a:ext uri="{FF2B5EF4-FFF2-40B4-BE49-F238E27FC236}">
                      <a16:creationId xmlns:a16="http://schemas.microsoft.com/office/drawing/2014/main" id="{9841A078-4BF6-41CE-AA2A-587BE2A0B0FF}"/>
                    </a:ext>
                  </a:extLst>
                </p:cNvPr>
                <p:cNvPicPr/>
                <p:nvPr/>
              </p:nvPicPr>
              <p:blipFill>
                <a:blip r:embed="rId460"/>
                <a:stretch>
                  <a:fillRect/>
                </a:stretch>
              </p:blipFill>
              <p:spPr>
                <a:xfrm>
                  <a:off x="3368074" y="6217293"/>
                  <a:ext cx="315000" cy="114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61">
              <p14:nvContentPartPr>
                <p14:cNvPr id="274" name="Ink 273">
                  <a:extLst>
                    <a:ext uri="{FF2B5EF4-FFF2-40B4-BE49-F238E27FC236}">
                      <a16:creationId xmlns:a16="http://schemas.microsoft.com/office/drawing/2014/main" id="{E480E99B-9B89-4FC0-AAFB-BC9624511797}"/>
                    </a:ext>
                  </a:extLst>
                </p14:cNvPr>
                <p14:cNvContentPartPr/>
                <p14:nvPr/>
              </p14:nvContentPartPr>
              <p14:xfrm>
                <a:off x="3550234" y="6221253"/>
                <a:ext cx="90720" cy="151920"/>
              </p14:xfrm>
            </p:contentPart>
          </mc:Choice>
          <mc:Fallback xmlns="">
            <p:pic>
              <p:nvPicPr>
                <p:cNvPr id="274" name="Ink 273">
                  <a:extLst>
                    <a:ext uri="{FF2B5EF4-FFF2-40B4-BE49-F238E27FC236}">
                      <a16:creationId xmlns:a16="http://schemas.microsoft.com/office/drawing/2014/main" id="{E480E99B-9B89-4FC0-AAFB-BC9624511797}"/>
                    </a:ext>
                  </a:extLst>
                </p:cNvPr>
                <p:cNvPicPr/>
                <p:nvPr/>
              </p:nvPicPr>
              <p:blipFill>
                <a:blip r:embed="rId462"/>
                <a:stretch>
                  <a:fillRect/>
                </a:stretch>
              </p:blipFill>
              <p:spPr>
                <a:xfrm>
                  <a:off x="3541594" y="6212253"/>
                  <a:ext cx="108360" cy="1695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86" name="Group 285">
            <a:extLst>
              <a:ext uri="{FF2B5EF4-FFF2-40B4-BE49-F238E27FC236}">
                <a16:creationId xmlns:a16="http://schemas.microsoft.com/office/drawing/2014/main" id="{8E265EBF-F967-48F1-8BC1-CB33807307C8}"/>
              </a:ext>
            </a:extLst>
          </p:cNvPr>
          <p:cNvGrpSpPr/>
          <p:nvPr/>
        </p:nvGrpSpPr>
        <p:grpSpPr>
          <a:xfrm>
            <a:off x="3058114" y="3949293"/>
            <a:ext cx="908280" cy="1189440"/>
            <a:chOff x="3058114" y="3949293"/>
            <a:chExt cx="908280" cy="11894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63">
              <p14:nvContentPartPr>
                <p14:cNvPr id="276" name="Ink 275">
                  <a:extLst>
                    <a:ext uri="{FF2B5EF4-FFF2-40B4-BE49-F238E27FC236}">
                      <a16:creationId xmlns:a16="http://schemas.microsoft.com/office/drawing/2014/main" id="{B65D65FB-076E-4D84-8F25-CFB5E123C258}"/>
                    </a:ext>
                  </a:extLst>
                </p14:cNvPr>
                <p14:cNvContentPartPr/>
                <p14:nvPr/>
              </p14:nvContentPartPr>
              <p14:xfrm>
                <a:off x="3483634" y="4190133"/>
                <a:ext cx="63000" cy="948600"/>
              </p14:xfrm>
            </p:contentPart>
          </mc:Choice>
          <mc:Fallback xmlns="">
            <p:pic>
              <p:nvPicPr>
                <p:cNvPr id="276" name="Ink 275">
                  <a:extLst>
                    <a:ext uri="{FF2B5EF4-FFF2-40B4-BE49-F238E27FC236}">
                      <a16:creationId xmlns:a16="http://schemas.microsoft.com/office/drawing/2014/main" id="{B65D65FB-076E-4D84-8F25-CFB5E123C258}"/>
                    </a:ext>
                  </a:extLst>
                </p:cNvPr>
                <p:cNvPicPr/>
                <p:nvPr/>
              </p:nvPicPr>
              <p:blipFill>
                <a:blip r:embed="rId464"/>
                <a:stretch>
                  <a:fillRect/>
                </a:stretch>
              </p:blipFill>
              <p:spPr>
                <a:xfrm>
                  <a:off x="3474634" y="4181493"/>
                  <a:ext cx="80640" cy="966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65">
              <p14:nvContentPartPr>
                <p14:cNvPr id="277" name="Ink 276">
                  <a:extLst>
                    <a:ext uri="{FF2B5EF4-FFF2-40B4-BE49-F238E27FC236}">
                      <a16:creationId xmlns:a16="http://schemas.microsoft.com/office/drawing/2014/main" id="{30E95FB9-B914-4A4D-B1B7-ED8DCBA0171B}"/>
                    </a:ext>
                  </a:extLst>
                </p14:cNvPr>
                <p14:cNvContentPartPr/>
                <p14:nvPr/>
              </p14:nvContentPartPr>
              <p14:xfrm>
                <a:off x="3484354" y="4397853"/>
                <a:ext cx="431280" cy="202320"/>
              </p14:xfrm>
            </p:contentPart>
          </mc:Choice>
          <mc:Fallback xmlns="">
            <p:pic>
              <p:nvPicPr>
                <p:cNvPr id="277" name="Ink 276">
                  <a:extLst>
                    <a:ext uri="{FF2B5EF4-FFF2-40B4-BE49-F238E27FC236}">
                      <a16:creationId xmlns:a16="http://schemas.microsoft.com/office/drawing/2014/main" id="{30E95FB9-B914-4A4D-B1B7-ED8DCBA0171B}"/>
                    </a:ext>
                  </a:extLst>
                </p:cNvPr>
                <p:cNvPicPr/>
                <p:nvPr/>
              </p:nvPicPr>
              <p:blipFill>
                <a:blip r:embed="rId466"/>
                <a:stretch>
                  <a:fillRect/>
                </a:stretch>
              </p:blipFill>
              <p:spPr>
                <a:xfrm>
                  <a:off x="3475714" y="4389213"/>
                  <a:ext cx="448920" cy="219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67">
              <p14:nvContentPartPr>
                <p14:cNvPr id="278" name="Ink 277">
                  <a:extLst>
                    <a:ext uri="{FF2B5EF4-FFF2-40B4-BE49-F238E27FC236}">
                      <a16:creationId xmlns:a16="http://schemas.microsoft.com/office/drawing/2014/main" id="{AE37A0E4-0B59-4DAC-9AEE-A62139B8A52F}"/>
                    </a:ext>
                  </a:extLst>
                </p14:cNvPr>
                <p14:cNvContentPartPr/>
                <p14:nvPr/>
              </p14:nvContentPartPr>
              <p14:xfrm>
                <a:off x="3573274" y="4448253"/>
                <a:ext cx="135000" cy="185400"/>
              </p14:xfrm>
            </p:contentPart>
          </mc:Choice>
          <mc:Fallback xmlns="">
            <p:pic>
              <p:nvPicPr>
                <p:cNvPr id="278" name="Ink 277">
                  <a:extLst>
                    <a:ext uri="{FF2B5EF4-FFF2-40B4-BE49-F238E27FC236}">
                      <a16:creationId xmlns:a16="http://schemas.microsoft.com/office/drawing/2014/main" id="{AE37A0E4-0B59-4DAC-9AEE-A62139B8A52F}"/>
                    </a:ext>
                  </a:extLst>
                </p:cNvPr>
                <p:cNvPicPr/>
                <p:nvPr/>
              </p:nvPicPr>
              <p:blipFill>
                <a:blip r:embed="rId468"/>
                <a:stretch>
                  <a:fillRect/>
                </a:stretch>
              </p:blipFill>
              <p:spPr>
                <a:xfrm>
                  <a:off x="3564274" y="4439613"/>
                  <a:ext cx="152640" cy="203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69">
              <p14:nvContentPartPr>
                <p14:cNvPr id="279" name="Ink 278">
                  <a:extLst>
                    <a:ext uri="{FF2B5EF4-FFF2-40B4-BE49-F238E27FC236}">
                      <a16:creationId xmlns:a16="http://schemas.microsoft.com/office/drawing/2014/main" id="{FFE0E39A-1647-416E-AF18-C5E9868DB78C}"/>
                    </a:ext>
                  </a:extLst>
                </p14:cNvPr>
                <p14:cNvContentPartPr/>
                <p14:nvPr/>
              </p14:nvContentPartPr>
              <p14:xfrm>
                <a:off x="3814474" y="3949293"/>
                <a:ext cx="151920" cy="140400"/>
              </p14:xfrm>
            </p:contentPart>
          </mc:Choice>
          <mc:Fallback xmlns="">
            <p:pic>
              <p:nvPicPr>
                <p:cNvPr id="279" name="Ink 278">
                  <a:extLst>
                    <a:ext uri="{FF2B5EF4-FFF2-40B4-BE49-F238E27FC236}">
                      <a16:creationId xmlns:a16="http://schemas.microsoft.com/office/drawing/2014/main" id="{FFE0E39A-1647-416E-AF18-C5E9868DB78C}"/>
                    </a:ext>
                  </a:extLst>
                </p:cNvPr>
                <p:cNvPicPr/>
                <p:nvPr/>
              </p:nvPicPr>
              <p:blipFill>
                <a:blip r:embed="rId470"/>
                <a:stretch>
                  <a:fillRect/>
                </a:stretch>
              </p:blipFill>
              <p:spPr>
                <a:xfrm>
                  <a:off x="3805834" y="3940653"/>
                  <a:ext cx="169560" cy="158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71">
              <p14:nvContentPartPr>
                <p14:cNvPr id="280" name="Ink 279">
                  <a:extLst>
                    <a:ext uri="{FF2B5EF4-FFF2-40B4-BE49-F238E27FC236}">
                      <a16:creationId xmlns:a16="http://schemas.microsoft.com/office/drawing/2014/main" id="{E56CBE73-55A2-426E-BAED-A5B9A0CE0248}"/>
                    </a:ext>
                  </a:extLst>
                </p14:cNvPr>
                <p14:cNvContentPartPr/>
                <p14:nvPr/>
              </p14:nvContentPartPr>
              <p14:xfrm>
                <a:off x="3300394" y="4055853"/>
                <a:ext cx="43200" cy="123840"/>
              </p14:xfrm>
            </p:contentPart>
          </mc:Choice>
          <mc:Fallback xmlns="">
            <p:pic>
              <p:nvPicPr>
                <p:cNvPr id="280" name="Ink 279">
                  <a:extLst>
                    <a:ext uri="{FF2B5EF4-FFF2-40B4-BE49-F238E27FC236}">
                      <a16:creationId xmlns:a16="http://schemas.microsoft.com/office/drawing/2014/main" id="{E56CBE73-55A2-426E-BAED-A5B9A0CE0248}"/>
                    </a:ext>
                  </a:extLst>
                </p:cNvPr>
                <p:cNvPicPr/>
                <p:nvPr/>
              </p:nvPicPr>
              <p:blipFill>
                <a:blip r:embed="rId472"/>
                <a:stretch>
                  <a:fillRect/>
                </a:stretch>
              </p:blipFill>
              <p:spPr>
                <a:xfrm>
                  <a:off x="3291394" y="4046853"/>
                  <a:ext cx="60840" cy="141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73">
              <p14:nvContentPartPr>
                <p14:cNvPr id="281" name="Ink 280">
                  <a:extLst>
                    <a:ext uri="{FF2B5EF4-FFF2-40B4-BE49-F238E27FC236}">
                      <a16:creationId xmlns:a16="http://schemas.microsoft.com/office/drawing/2014/main" id="{7E315642-5F68-463C-801E-5547F9A6F98F}"/>
                    </a:ext>
                  </a:extLst>
                </p14:cNvPr>
                <p14:cNvContentPartPr/>
                <p14:nvPr/>
              </p14:nvContentPartPr>
              <p14:xfrm>
                <a:off x="3511714" y="4627893"/>
                <a:ext cx="374040" cy="331200"/>
              </p14:xfrm>
            </p:contentPart>
          </mc:Choice>
          <mc:Fallback xmlns="">
            <p:pic>
              <p:nvPicPr>
                <p:cNvPr id="281" name="Ink 280">
                  <a:extLst>
                    <a:ext uri="{FF2B5EF4-FFF2-40B4-BE49-F238E27FC236}">
                      <a16:creationId xmlns:a16="http://schemas.microsoft.com/office/drawing/2014/main" id="{7E315642-5F68-463C-801E-5547F9A6F98F}"/>
                    </a:ext>
                  </a:extLst>
                </p:cNvPr>
                <p:cNvPicPr/>
                <p:nvPr/>
              </p:nvPicPr>
              <p:blipFill>
                <a:blip r:embed="rId474"/>
                <a:stretch>
                  <a:fillRect/>
                </a:stretch>
              </p:blipFill>
              <p:spPr>
                <a:xfrm>
                  <a:off x="3502714" y="4619253"/>
                  <a:ext cx="391680" cy="348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75">
              <p14:nvContentPartPr>
                <p14:cNvPr id="282" name="Ink 281">
                  <a:extLst>
                    <a:ext uri="{FF2B5EF4-FFF2-40B4-BE49-F238E27FC236}">
                      <a16:creationId xmlns:a16="http://schemas.microsoft.com/office/drawing/2014/main" id="{F4B67ACB-EFBE-43B4-A746-A05B0215F45A}"/>
                    </a:ext>
                  </a:extLst>
                </p14:cNvPr>
                <p14:cNvContentPartPr/>
                <p14:nvPr/>
              </p14:nvContentPartPr>
              <p14:xfrm>
                <a:off x="3758314" y="4807533"/>
                <a:ext cx="112680" cy="124560"/>
              </p14:xfrm>
            </p:contentPart>
          </mc:Choice>
          <mc:Fallback xmlns="">
            <p:pic>
              <p:nvPicPr>
                <p:cNvPr id="282" name="Ink 281">
                  <a:extLst>
                    <a:ext uri="{FF2B5EF4-FFF2-40B4-BE49-F238E27FC236}">
                      <a16:creationId xmlns:a16="http://schemas.microsoft.com/office/drawing/2014/main" id="{F4B67ACB-EFBE-43B4-A746-A05B0215F45A}"/>
                    </a:ext>
                  </a:extLst>
                </p:cNvPr>
                <p:cNvPicPr/>
                <p:nvPr/>
              </p:nvPicPr>
              <p:blipFill>
                <a:blip r:embed="rId476"/>
                <a:stretch>
                  <a:fillRect/>
                </a:stretch>
              </p:blipFill>
              <p:spPr>
                <a:xfrm>
                  <a:off x="3749674" y="4798533"/>
                  <a:ext cx="130320" cy="142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77">
              <p14:nvContentPartPr>
                <p14:cNvPr id="284" name="Ink 283">
                  <a:extLst>
                    <a:ext uri="{FF2B5EF4-FFF2-40B4-BE49-F238E27FC236}">
                      <a16:creationId xmlns:a16="http://schemas.microsoft.com/office/drawing/2014/main" id="{858768AF-572E-4554-A80F-41CA981D3EE5}"/>
                    </a:ext>
                  </a:extLst>
                </p14:cNvPr>
                <p14:cNvContentPartPr/>
                <p14:nvPr/>
              </p14:nvContentPartPr>
              <p14:xfrm>
                <a:off x="3058114" y="4622133"/>
                <a:ext cx="392040" cy="32040"/>
              </p14:xfrm>
            </p:contentPart>
          </mc:Choice>
          <mc:Fallback xmlns="">
            <p:pic>
              <p:nvPicPr>
                <p:cNvPr id="284" name="Ink 283">
                  <a:extLst>
                    <a:ext uri="{FF2B5EF4-FFF2-40B4-BE49-F238E27FC236}">
                      <a16:creationId xmlns:a16="http://schemas.microsoft.com/office/drawing/2014/main" id="{858768AF-572E-4554-A80F-41CA981D3EE5}"/>
                    </a:ext>
                  </a:extLst>
                </p:cNvPr>
                <p:cNvPicPr/>
                <p:nvPr/>
              </p:nvPicPr>
              <p:blipFill>
                <a:blip r:embed="rId478"/>
                <a:stretch>
                  <a:fillRect/>
                </a:stretch>
              </p:blipFill>
              <p:spPr>
                <a:xfrm>
                  <a:off x="3049114" y="4613493"/>
                  <a:ext cx="409680" cy="49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79">
              <p14:nvContentPartPr>
                <p14:cNvPr id="285" name="Ink 284">
                  <a:extLst>
                    <a:ext uri="{FF2B5EF4-FFF2-40B4-BE49-F238E27FC236}">
                      <a16:creationId xmlns:a16="http://schemas.microsoft.com/office/drawing/2014/main" id="{C2E8AFBD-073C-4F80-8551-E380AC9235CB}"/>
                    </a:ext>
                  </a:extLst>
                </p14:cNvPr>
                <p14:cNvContentPartPr/>
                <p14:nvPr/>
              </p14:nvContentPartPr>
              <p14:xfrm>
                <a:off x="3165754" y="4588653"/>
                <a:ext cx="138600" cy="140760"/>
              </p14:xfrm>
            </p:contentPart>
          </mc:Choice>
          <mc:Fallback xmlns="">
            <p:pic>
              <p:nvPicPr>
                <p:cNvPr id="285" name="Ink 284">
                  <a:extLst>
                    <a:ext uri="{FF2B5EF4-FFF2-40B4-BE49-F238E27FC236}">
                      <a16:creationId xmlns:a16="http://schemas.microsoft.com/office/drawing/2014/main" id="{C2E8AFBD-073C-4F80-8551-E380AC9235CB}"/>
                    </a:ext>
                  </a:extLst>
                </p:cNvPr>
                <p:cNvPicPr/>
                <p:nvPr/>
              </p:nvPicPr>
              <p:blipFill>
                <a:blip r:embed="rId480"/>
                <a:stretch>
                  <a:fillRect/>
                </a:stretch>
              </p:blipFill>
              <p:spPr>
                <a:xfrm>
                  <a:off x="3157114" y="4579653"/>
                  <a:ext cx="156240" cy="158400"/>
                </a:xfrm>
                <a:prstGeom prst="rect">
                  <a:avLst/>
                </a:prstGeom>
              </p:spPr>
            </p:pic>
          </mc:Fallback>
        </mc:AlternateContent>
      </p:grpSp>
    </p:spTree>
    <p:extLst>
      <p:ext uri="{BB962C8B-B14F-4D97-AF65-F5344CB8AC3E}">
        <p14:creationId xmlns:p14="http://schemas.microsoft.com/office/powerpoint/2010/main" val="243607896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urtesy of J.A. Kong</a:t>
            </a: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069202" y="1825625"/>
            <a:ext cx="7005595" cy="4351338"/>
          </a:xfrm>
          <a:prstGeom prst="rect">
            <a:avLst/>
          </a:prstGeom>
        </p:spPr>
      </p:pic>
      <p:grpSp>
        <p:nvGrpSpPr>
          <p:cNvPr id="9" name="Group 8">
            <a:extLst>
              <a:ext uri="{FF2B5EF4-FFF2-40B4-BE49-F238E27FC236}">
                <a16:creationId xmlns:a16="http://schemas.microsoft.com/office/drawing/2014/main" id="{545F49D8-A735-42FF-B2A1-7803B1C1A49B}"/>
              </a:ext>
            </a:extLst>
          </p:cNvPr>
          <p:cNvGrpSpPr/>
          <p:nvPr/>
        </p:nvGrpSpPr>
        <p:grpSpPr>
          <a:xfrm>
            <a:off x="6950522" y="1194723"/>
            <a:ext cx="471600" cy="567000"/>
            <a:chOff x="6950522" y="1194723"/>
            <a:chExt cx="471600" cy="5670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">
              <p14:nvContentPartPr>
                <p14:cNvPr id="3" name="Ink 2">
                  <a:extLst>
                    <a:ext uri="{FF2B5EF4-FFF2-40B4-BE49-F238E27FC236}">
                      <a16:creationId xmlns:a16="http://schemas.microsoft.com/office/drawing/2014/main" id="{A8C4F741-4945-4FA6-ACF4-C7E54DE9E9A2}"/>
                    </a:ext>
                  </a:extLst>
                </p14:cNvPr>
                <p14:cNvContentPartPr/>
                <p14:nvPr/>
              </p14:nvContentPartPr>
              <p14:xfrm>
                <a:off x="6950522" y="1194723"/>
                <a:ext cx="340200" cy="567000"/>
              </p14:xfrm>
            </p:contentPart>
          </mc:Choice>
          <mc:Fallback xmlns="">
            <p:pic>
              <p:nvPicPr>
                <p:cNvPr id="3" name="Ink 2">
                  <a:extLst>
                    <a:ext uri="{FF2B5EF4-FFF2-40B4-BE49-F238E27FC236}">
                      <a16:creationId xmlns:a16="http://schemas.microsoft.com/office/drawing/2014/main" id="{A8C4F741-4945-4FA6-ACF4-C7E54DE9E9A2}"/>
                    </a:ext>
                  </a:extLst>
                </p:cNvPr>
                <p:cNvPicPr/>
                <p:nvPr/>
              </p:nvPicPr>
              <p:blipFill>
                <a:blip r:embed="rId4"/>
                <a:stretch>
                  <a:fillRect/>
                </a:stretch>
              </p:blipFill>
              <p:spPr>
                <a:xfrm>
                  <a:off x="6941522" y="1185723"/>
                  <a:ext cx="357840" cy="584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">
              <p14:nvContentPartPr>
                <p14:cNvPr id="5" name="Ink 4">
                  <a:extLst>
                    <a:ext uri="{FF2B5EF4-FFF2-40B4-BE49-F238E27FC236}">
                      <a16:creationId xmlns:a16="http://schemas.microsoft.com/office/drawing/2014/main" id="{71063A07-16B8-4DE6-9EBC-AD3CEB3F2B7C}"/>
                    </a:ext>
                  </a:extLst>
                </p14:cNvPr>
                <p14:cNvContentPartPr/>
                <p14:nvPr/>
              </p14:nvContentPartPr>
              <p14:xfrm>
                <a:off x="7337522" y="1441683"/>
                <a:ext cx="6120" cy="6120"/>
              </p14:xfrm>
            </p:contentPart>
          </mc:Choice>
          <mc:Fallback xmlns="">
            <p:pic>
              <p:nvPicPr>
                <p:cNvPr id="5" name="Ink 4">
                  <a:extLst>
                    <a:ext uri="{FF2B5EF4-FFF2-40B4-BE49-F238E27FC236}">
                      <a16:creationId xmlns:a16="http://schemas.microsoft.com/office/drawing/2014/main" id="{71063A07-16B8-4DE6-9EBC-AD3CEB3F2B7C}"/>
                    </a:ext>
                  </a:extLst>
                </p:cNvPr>
                <p:cNvPicPr/>
                <p:nvPr/>
              </p:nvPicPr>
              <p:blipFill>
                <a:blip r:embed="rId6"/>
                <a:stretch>
                  <a:fillRect/>
                </a:stretch>
              </p:blipFill>
              <p:spPr>
                <a:xfrm>
                  <a:off x="7328522" y="1432683"/>
                  <a:ext cx="23760" cy="23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">
              <p14:nvContentPartPr>
                <p14:cNvPr id="6" name="Ink 5">
                  <a:extLst>
                    <a:ext uri="{FF2B5EF4-FFF2-40B4-BE49-F238E27FC236}">
                      <a16:creationId xmlns:a16="http://schemas.microsoft.com/office/drawing/2014/main" id="{5536B551-7AC6-47E5-A7C3-F4DA93EF5E66}"/>
                    </a:ext>
                  </a:extLst>
                </p14:cNvPr>
                <p14:cNvContentPartPr/>
                <p14:nvPr/>
              </p14:nvContentPartPr>
              <p14:xfrm>
                <a:off x="7316642" y="1424403"/>
                <a:ext cx="93960" cy="101520"/>
              </p14:xfrm>
            </p:contentPart>
          </mc:Choice>
          <mc:Fallback xmlns="">
            <p:pic>
              <p:nvPicPr>
                <p:cNvPr id="6" name="Ink 5">
                  <a:extLst>
                    <a:ext uri="{FF2B5EF4-FFF2-40B4-BE49-F238E27FC236}">
                      <a16:creationId xmlns:a16="http://schemas.microsoft.com/office/drawing/2014/main" id="{5536B551-7AC6-47E5-A7C3-F4DA93EF5E66}"/>
                    </a:ext>
                  </a:extLst>
                </p:cNvPr>
                <p:cNvPicPr/>
                <p:nvPr/>
              </p:nvPicPr>
              <p:blipFill>
                <a:blip r:embed="rId8"/>
                <a:stretch>
                  <a:fillRect/>
                </a:stretch>
              </p:blipFill>
              <p:spPr>
                <a:xfrm>
                  <a:off x="7308002" y="1415763"/>
                  <a:ext cx="111600" cy="119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">
              <p14:nvContentPartPr>
                <p14:cNvPr id="7" name="Ink 6">
                  <a:extLst>
                    <a:ext uri="{FF2B5EF4-FFF2-40B4-BE49-F238E27FC236}">
                      <a16:creationId xmlns:a16="http://schemas.microsoft.com/office/drawing/2014/main" id="{5772ADE8-85FC-4642-9471-89F9EBA043E2}"/>
                    </a:ext>
                  </a:extLst>
                </p14:cNvPr>
                <p14:cNvContentPartPr/>
                <p14:nvPr/>
              </p14:nvContentPartPr>
              <p14:xfrm>
                <a:off x="7332842" y="1413603"/>
                <a:ext cx="89280" cy="140760"/>
              </p14:xfrm>
            </p:contentPart>
          </mc:Choice>
          <mc:Fallback xmlns="">
            <p:pic>
              <p:nvPicPr>
                <p:cNvPr id="7" name="Ink 6">
                  <a:extLst>
                    <a:ext uri="{FF2B5EF4-FFF2-40B4-BE49-F238E27FC236}">
                      <a16:creationId xmlns:a16="http://schemas.microsoft.com/office/drawing/2014/main" id="{5772ADE8-85FC-4642-9471-89F9EBA043E2}"/>
                    </a:ext>
                  </a:extLst>
                </p:cNvPr>
                <p:cNvPicPr/>
                <p:nvPr/>
              </p:nvPicPr>
              <p:blipFill>
                <a:blip r:embed="rId10"/>
                <a:stretch>
                  <a:fillRect/>
                </a:stretch>
              </p:blipFill>
              <p:spPr>
                <a:xfrm>
                  <a:off x="7323842" y="1404603"/>
                  <a:ext cx="106920" cy="158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">
              <p14:nvContentPartPr>
                <p14:cNvPr id="8" name="Ink 7">
                  <a:extLst>
                    <a:ext uri="{FF2B5EF4-FFF2-40B4-BE49-F238E27FC236}">
                      <a16:creationId xmlns:a16="http://schemas.microsoft.com/office/drawing/2014/main" id="{DD1330EE-91F3-44D1-A434-8EA390027B4B}"/>
                    </a:ext>
                  </a:extLst>
                </p14:cNvPr>
                <p14:cNvContentPartPr/>
                <p14:nvPr/>
              </p14:nvContentPartPr>
              <p14:xfrm>
                <a:off x="7230602" y="1419003"/>
                <a:ext cx="79200" cy="167760"/>
              </p14:xfrm>
            </p:contentPart>
          </mc:Choice>
          <mc:Fallback xmlns="">
            <p:pic>
              <p:nvPicPr>
                <p:cNvPr id="8" name="Ink 7">
                  <a:extLst>
                    <a:ext uri="{FF2B5EF4-FFF2-40B4-BE49-F238E27FC236}">
                      <a16:creationId xmlns:a16="http://schemas.microsoft.com/office/drawing/2014/main" id="{DD1330EE-91F3-44D1-A434-8EA390027B4B}"/>
                    </a:ext>
                  </a:extLst>
                </p:cNvPr>
                <p:cNvPicPr/>
                <p:nvPr/>
              </p:nvPicPr>
              <p:blipFill>
                <a:blip r:embed="rId12"/>
                <a:stretch>
                  <a:fillRect/>
                </a:stretch>
              </p:blipFill>
              <p:spPr>
                <a:xfrm>
                  <a:off x="7221962" y="1410363"/>
                  <a:ext cx="96840" cy="1854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9" name="Group 18">
            <a:extLst>
              <a:ext uri="{FF2B5EF4-FFF2-40B4-BE49-F238E27FC236}">
                <a16:creationId xmlns:a16="http://schemas.microsoft.com/office/drawing/2014/main" id="{30F89A2B-3783-4B82-86D2-C05CCB91EF7A}"/>
              </a:ext>
            </a:extLst>
          </p:cNvPr>
          <p:cNvGrpSpPr/>
          <p:nvPr/>
        </p:nvGrpSpPr>
        <p:grpSpPr>
          <a:xfrm>
            <a:off x="6753602" y="2030283"/>
            <a:ext cx="1476000" cy="679680"/>
            <a:chOff x="6753602" y="2030283"/>
            <a:chExt cx="1476000" cy="6796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3">
              <p14:nvContentPartPr>
                <p14:cNvPr id="10" name="Ink 9">
                  <a:extLst>
                    <a:ext uri="{FF2B5EF4-FFF2-40B4-BE49-F238E27FC236}">
                      <a16:creationId xmlns:a16="http://schemas.microsoft.com/office/drawing/2014/main" id="{DAF15ED2-E052-4889-B189-9FAB24115FB6}"/>
                    </a:ext>
                  </a:extLst>
                </p14:cNvPr>
                <p14:cNvContentPartPr/>
                <p14:nvPr/>
              </p14:nvContentPartPr>
              <p14:xfrm>
                <a:off x="6753602" y="2260323"/>
                <a:ext cx="390960" cy="151560"/>
              </p14:xfrm>
            </p:contentPart>
          </mc:Choice>
          <mc:Fallback xmlns="">
            <p:pic>
              <p:nvPicPr>
                <p:cNvPr id="10" name="Ink 9">
                  <a:extLst>
                    <a:ext uri="{FF2B5EF4-FFF2-40B4-BE49-F238E27FC236}">
                      <a16:creationId xmlns:a16="http://schemas.microsoft.com/office/drawing/2014/main" id="{DAF15ED2-E052-4889-B189-9FAB24115FB6}"/>
                    </a:ext>
                  </a:extLst>
                </p:cNvPr>
                <p:cNvPicPr/>
                <p:nvPr/>
              </p:nvPicPr>
              <p:blipFill>
                <a:blip r:embed="rId14"/>
                <a:stretch>
                  <a:fillRect/>
                </a:stretch>
              </p:blipFill>
              <p:spPr>
                <a:xfrm>
                  <a:off x="6744602" y="2251683"/>
                  <a:ext cx="408600" cy="169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">
              <p14:nvContentPartPr>
                <p14:cNvPr id="11" name="Ink 10">
                  <a:extLst>
                    <a:ext uri="{FF2B5EF4-FFF2-40B4-BE49-F238E27FC236}">
                      <a16:creationId xmlns:a16="http://schemas.microsoft.com/office/drawing/2014/main" id="{0D65DBC6-101A-47B9-B6EB-C3B071FA2381}"/>
                    </a:ext>
                  </a:extLst>
                </p14:cNvPr>
                <p14:cNvContentPartPr/>
                <p14:nvPr/>
              </p14:nvContentPartPr>
              <p14:xfrm>
                <a:off x="7266242" y="2114883"/>
                <a:ext cx="94320" cy="381960"/>
              </p14:xfrm>
            </p:contentPart>
          </mc:Choice>
          <mc:Fallback xmlns="">
            <p:pic>
              <p:nvPicPr>
                <p:cNvPr id="11" name="Ink 10">
                  <a:extLst>
                    <a:ext uri="{FF2B5EF4-FFF2-40B4-BE49-F238E27FC236}">
                      <a16:creationId xmlns:a16="http://schemas.microsoft.com/office/drawing/2014/main" id="{0D65DBC6-101A-47B9-B6EB-C3B071FA2381}"/>
                    </a:ext>
                  </a:extLst>
                </p:cNvPr>
                <p:cNvPicPr/>
                <p:nvPr/>
              </p:nvPicPr>
              <p:blipFill>
                <a:blip r:embed="rId16"/>
                <a:stretch>
                  <a:fillRect/>
                </a:stretch>
              </p:blipFill>
              <p:spPr>
                <a:xfrm>
                  <a:off x="7257602" y="2105883"/>
                  <a:ext cx="111960" cy="399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">
              <p14:nvContentPartPr>
                <p14:cNvPr id="12" name="Ink 11">
                  <a:extLst>
                    <a:ext uri="{FF2B5EF4-FFF2-40B4-BE49-F238E27FC236}">
                      <a16:creationId xmlns:a16="http://schemas.microsoft.com/office/drawing/2014/main" id="{07AC7D77-82C1-4DDE-929F-E70827F439B4}"/>
                    </a:ext>
                  </a:extLst>
                </p14:cNvPr>
                <p14:cNvContentPartPr/>
                <p14:nvPr/>
              </p14:nvContentPartPr>
              <p14:xfrm>
                <a:off x="7387922" y="2204163"/>
                <a:ext cx="162720" cy="505800"/>
              </p14:xfrm>
            </p:contentPart>
          </mc:Choice>
          <mc:Fallback xmlns="">
            <p:pic>
              <p:nvPicPr>
                <p:cNvPr id="12" name="Ink 11">
                  <a:extLst>
                    <a:ext uri="{FF2B5EF4-FFF2-40B4-BE49-F238E27FC236}">
                      <a16:creationId xmlns:a16="http://schemas.microsoft.com/office/drawing/2014/main" id="{07AC7D77-82C1-4DDE-929F-E70827F439B4}"/>
                    </a:ext>
                  </a:extLst>
                </p:cNvPr>
                <p:cNvPicPr/>
                <p:nvPr/>
              </p:nvPicPr>
              <p:blipFill>
                <a:blip r:embed="rId18"/>
                <a:stretch>
                  <a:fillRect/>
                </a:stretch>
              </p:blipFill>
              <p:spPr>
                <a:xfrm>
                  <a:off x="7379282" y="2195523"/>
                  <a:ext cx="180360" cy="523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">
              <p14:nvContentPartPr>
                <p14:cNvPr id="13" name="Ink 12">
                  <a:extLst>
                    <a:ext uri="{FF2B5EF4-FFF2-40B4-BE49-F238E27FC236}">
                      <a16:creationId xmlns:a16="http://schemas.microsoft.com/office/drawing/2014/main" id="{9B9FB71C-D632-46BD-B4C9-FEE641F9FA7A}"/>
                    </a:ext>
                  </a:extLst>
                </p14:cNvPr>
                <p14:cNvContentPartPr/>
                <p14:nvPr/>
              </p14:nvContentPartPr>
              <p14:xfrm>
                <a:off x="7589882" y="2316843"/>
                <a:ext cx="28440" cy="135000"/>
              </p14:xfrm>
            </p:contentPart>
          </mc:Choice>
          <mc:Fallback xmlns="">
            <p:pic>
              <p:nvPicPr>
                <p:cNvPr id="13" name="Ink 12">
                  <a:extLst>
                    <a:ext uri="{FF2B5EF4-FFF2-40B4-BE49-F238E27FC236}">
                      <a16:creationId xmlns:a16="http://schemas.microsoft.com/office/drawing/2014/main" id="{9B9FB71C-D632-46BD-B4C9-FEE641F9FA7A}"/>
                    </a:ext>
                  </a:extLst>
                </p:cNvPr>
                <p:cNvPicPr/>
                <p:nvPr/>
              </p:nvPicPr>
              <p:blipFill>
                <a:blip r:embed="rId20"/>
                <a:stretch>
                  <a:fillRect/>
                </a:stretch>
              </p:blipFill>
              <p:spPr>
                <a:xfrm>
                  <a:off x="7581242" y="2307843"/>
                  <a:ext cx="46080" cy="152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">
              <p14:nvContentPartPr>
                <p14:cNvPr id="14" name="Ink 13">
                  <a:extLst>
                    <a:ext uri="{FF2B5EF4-FFF2-40B4-BE49-F238E27FC236}">
                      <a16:creationId xmlns:a16="http://schemas.microsoft.com/office/drawing/2014/main" id="{E767D835-B229-4BA7-AFB9-86CAA0DD3813}"/>
                    </a:ext>
                  </a:extLst>
                </p14:cNvPr>
                <p14:cNvContentPartPr/>
                <p14:nvPr/>
              </p14:nvContentPartPr>
              <p14:xfrm>
                <a:off x="7634882" y="2333403"/>
                <a:ext cx="101160" cy="124200"/>
              </p14:xfrm>
            </p:contentPart>
          </mc:Choice>
          <mc:Fallback xmlns="">
            <p:pic>
              <p:nvPicPr>
                <p:cNvPr id="14" name="Ink 13">
                  <a:extLst>
                    <a:ext uri="{FF2B5EF4-FFF2-40B4-BE49-F238E27FC236}">
                      <a16:creationId xmlns:a16="http://schemas.microsoft.com/office/drawing/2014/main" id="{E767D835-B229-4BA7-AFB9-86CAA0DD3813}"/>
                    </a:ext>
                  </a:extLst>
                </p:cNvPr>
                <p:cNvPicPr/>
                <p:nvPr/>
              </p:nvPicPr>
              <p:blipFill>
                <a:blip r:embed="rId22"/>
                <a:stretch>
                  <a:fillRect/>
                </a:stretch>
              </p:blipFill>
              <p:spPr>
                <a:xfrm>
                  <a:off x="7625882" y="2324763"/>
                  <a:ext cx="118800" cy="141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">
              <p14:nvContentPartPr>
                <p14:cNvPr id="15" name="Ink 14">
                  <a:extLst>
                    <a:ext uri="{FF2B5EF4-FFF2-40B4-BE49-F238E27FC236}">
                      <a16:creationId xmlns:a16="http://schemas.microsoft.com/office/drawing/2014/main" id="{576B4B50-3DCC-48A4-9C67-F081CEC6DFC9}"/>
                    </a:ext>
                  </a:extLst>
                </p14:cNvPr>
                <p14:cNvContentPartPr/>
                <p14:nvPr/>
              </p14:nvContentPartPr>
              <p14:xfrm>
                <a:off x="7651442" y="2361483"/>
                <a:ext cx="84600" cy="135000"/>
              </p14:xfrm>
            </p:contentPart>
          </mc:Choice>
          <mc:Fallback xmlns="">
            <p:pic>
              <p:nvPicPr>
                <p:cNvPr id="15" name="Ink 14">
                  <a:extLst>
                    <a:ext uri="{FF2B5EF4-FFF2-40B4-BE49-F238E27FC236}">
                      <a16:creationId xmlns:a16="http://schemas.microsoft.com/office/drawing/2014/main" id="{576B4B50-3DCC-48A4-9C67-F081CEC6DFC9}"/>
                    </a:ext>
                  </a:extLst>
                </p:cNvPr>
                <p:cNvPicPr/>
                <p:nvPr/>
              </p:nvPicPr>
              <p:blipFill>
                <a:blip r:embed="rId24"/>
                <a:stretch>
                  <a:fillRect/>
                </a:stretch>
              </p:blipFill>
              <p:spPr>
                <a:xfrm>
                  <a:off x="7642802" y="2352843"/>
                  <a:ext cx="102240" cy="152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">
              <p14:nvContentPartPr>
                <p14:cNvPr id="16" name="Ink 15">
                  <a:extLst>
                    <a:ext uri="{FF2B5EF4-FFF2-40B4-BE49-F238E27FC236}">
                      <a16:creationId xmlns:a16="http://schemas.microsoft.com/office/drawing/2014/main" id="{DB90F275-F5F4-449F-94D8-D456CFD9DB15}"/>
                    </a:ext>
                  </a:extLst>
                </p14:cNvPr>
                <p14:cNvContentPartPr/>
                <p14:nvPr/>
              </p14:nvContentPartPr>
              <p14:xfrm>
                <a:off x="7814162" y="2159523"/>
                <a:ext cx="163440" cy="117360"/>
              </p14:xfrm>
            </p:contentPart>
          </mc:Choice>
          <mc:Fallback xmlns="">
            <p:pic>
              <p:nvPicPr>
                <p:cNvPr id="16" name="Ink 15">
                  <a:extLst>
                    <a:ext uri="{FF2B5EF4-FFF2-40B4-BE49-F238E27FC236}">
                      <a16:creationId xmlns:a16="http://schemas.microsoft.com/office/drawing/2014/main" id="{DB90F275-F5F4-449F-94D8-D456CFD9DB15}"/>
                    </a:ext>
                  </a:extLst>
                </p:cNvPr>
                <p:cNvPicPr/>
                <p:nvPr/>
              </p:nvPicPr>
              <p:blipFill>
                <a:blip r:embed="rId26"/>
                <a:stretch>
                  <a:fillRect/>
                </a:stretch>
              </p:blipFill>
              <p:spPr>
                <a:xfrm>
                  <a:off x="7805522" y="2150523"/>
                  <a:ext cx="181080" cy="135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">
              <p14:nvContentPartPr>
                <p14:cNvPr id="17" name="Ink 16">
                  <a:extLst>
                    <a:ext uri="{FF2B5EF4-FFF2-40B4-BE49-F238E27FC236}">
                      <a16:creationId xmlns:a16="http://schemas.microsoft.com/office/drawing/2014/main" id="{275267B5-0AC6-451F-BB05-CEB329AEBFD7}"/>
                    </a:ext>
                  </a:extLst>
                </p14:cNvPr>
                <p14:cNvContentPartPr/>
                <p14:nvPr/>
              </p14:nvContentPartPr>
              <p14:xfrm>
                <a:off x="7836842" y="2136843"/>
                <a:ext cx="151920" cy="135360"/>
              </p14:xfrm>
            </p:contentPart>
          </mc:Choice>
          <mc:Fallback xmlns="">
            <p:pic>
              <p:nvPicPr>
                <p:cNvPr id="17" name="Ink 16">
                  <a:extLst>
                    <a:ext uri="{FF2B5EF4-FFF2-40B4-BE49-F238E27FC236}">
                      <a16:creationId xmlns:a16="http://schemas.microsoft.com/office/drawing/2014/main" id="{275267B5-0AC6-451F-BB05-CEB329AEBFD7}"/>
                    </a:ext>
                  </a:extLst>
                </p:cNvPr>
                <p:cNvPicPr/>
                <p:nvPr/>
              </p:nvPicPr>
              <p:blipFill>
                <a:blip r:embed="rId28"/>
                <a:stretch>
                  <a:fillRect/>
                </a:stretch>
              </p:blipFill>
              <p:spPr>
                <a:xfrm>
                  <a:off x="7827842" y="2128203"/>
                  <a:ext cx="169560" cy="153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">
              <p14:nvContentPartPr>
                <p14:cNvPr id="18" name="Ink 17">
                  <a:extLst>
                    <a:ext uri="{FF2B5EF4-FFF2-40B4-BE49-F238E27FC236}">
                      <a16:creationId xmlns:a16="http://schemas.microsoft.com/office/drawing/2014/main" id="{376A4117-D46C-47CA-A8E6-F3E97E91437F}"/>
                    </a:ext>
                  </a:extLst>
                </p14:cNvPr>
                <p14:cNvContentPartPr/>
                <p14:nvPr/>
              </p14:nvContentPartPr>
              <p14:xfrm>
                <a:off x="8038802" y="2030283"/>
                <a:ext cx="190800" cy="441000"/>
              </p14:xfrm>
            </p:contentPart>
          </mc:Choice>
          <mc:Fallback xmlns="">
            <p:pic>
              <p:nvPicPr>
                <p:cNvPr id="18" name="Ink 17">
                  <a:extLst>
                    <a:ext uri="{FF2B5EF4-FFF2-40B4-BE49-F238E27FC236}">
                      <a16:creationId xmlns:a16="http://schemas.microsoft.com/office/drawing/2014/main" id="{376A4117-D46C-47CA-A8E6-F3E97E91437F}"/>
                    </a:ext>
                  </a:extLst>
                </p:cNvPr>
                <p:cNvPicPr/>
                <p:nvPr/>
              </p:nvPicPr>
              <p:blipFill>
                <a:blip r:embed="rId30"/>
                <a:stretch>
                  <a:fillRect/>
                </a:stretch>
              </p:blipFill>
              <p:spPr>
                <a:xfrm>
                  <a:off x="8029802" y="2021283"/>
                  <a:ext cx="208440" cy="4586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4" name="Group 33">
            <a:extLst>
              <a:ext uri="{FF2B5EF4-FFF2-40B4-BE49-F238E27FC236}">
                <a16:creationId xmlns:a16="http://schemas.microsoft.com/office/drawing/2014/main" id="{5D5A3FAF-5114-47EE-80D1-923683B7947D}"/>
              </a:ext>
            </a:extLst>
          </p:cNvPr>
          <p:cNvGrpSpPr/>
          <p:nvPr/>
        </p:nvGrpSpPr>
        <p:grpSpPr>
          <a:xfrm>
            <a:off x="6882122" y="2698083"/>
            <a:ext cx="1437480" cy="559080"/>
            <a:chOff x="6882122" y="2698083"/>
            <a:chExt cx="1437480" cy="5590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1">
              <p14:nvContentPartPr>
                <p14:cNvPr id="22" name="Ink 21">
                  <a:extLst>
                    <a:ext uri="{FF2B5EF4-FFF2-40B4-BE49-F238E27FC236}">
                      <a16:creationId xmlns:a16="http://schemas.microsoft.com/office/drawing/2014/main" id="{D8B41402-65D2-4FB8-AC3A-7B00F26D0704}"/>
                    </a:ext>
                  </a:extLst>
                </p14:cNvPr>
                <p14:cNvContentPartPr/>
                <p14:nvPr/>
              </p14:nvContentPartPr>
              <p14:xfrm>
                <a:off x="6882122" y="2816163"/>
                <a:ext cx="102240" cy="163080"/>
              </p14:xfrm>
            </p:contentPart>
          </mc:Choice>
          <mc:Fallback xmlns="">
            <p:pic>
              <p:nvPicPr>
                <p:cNvPr id="22" name="Ink 21">
                  <a:extLst>
                    <a:ext uri="{FF2B5EF4-FFF2-40B4-BE49-F238E27FC236}">
                      <a16:creationId xmlns:a16="http://schemas.microsoft.com/office/drawing/2014/main" id="{D8B41402-65D2-4FB8-AC3A-7B00F26D0704}"/>
                    </a:ext>
                  </a:extLst>
                </p:cNvPr>
                <p:cNvPicPr/>
                <p:nvPr/>
              </p:nvPicPr>
              <p:blipFill>
                <a:blip r:embed="rId32"/>
                <a:stretch>
                  <a:fillRect/>
                </a:stretch>
              </p:blipFill>
              <p:spPr>
                <a:xfrm>
                  <a:off x="6873482" y="2807163"/>
                  <a:ext cx="119880" cy="180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">
              <p14:nvContentPartPr>
                <p14:cNvPr id="23" name="Ink 22">
                  <a:extLst>
                    <a:ext uri="{FF2B5EF4-FFF2-40B4-BE49-F238E27FC236}">
                      <a16:creationId xmlns:a16="http://schemas.microsoft.com/office/drawing/2014/main" id="{FC7D7D95-813E-41A9-9F2E-3C71762C7494}"/>
                    </a:ext>
                  </a:extLst>
                </p14:cNvPr>
                <p14:cNvContentPartPr/>
                <p14:nvPr/>
              </p14:nvContentPartPr>
              <p14:xfrm>
                <a:off x="7006322" y="2759643"/>
                <a:ext cx="50760" cy="185760"/>
              </p14:xfrm>
            </p:contentPart>
          </mc:Choice>
          <mc:Fallback xmlns="">
            <p:pic>
              <p:nvPicPr>
                <p:cNvPr id="23" name="Ink 22">
                  <a:extLst>
                    <a:ext uri="{FF2B5EF4-FFF2-40B4-BE49-F238E27FC236}">
                      <a16:creationId xmlns:a16="http://schemas.microsoft.com/office/drawing/2014/main" id="{FC7D7D95-813E-41A9-9F2E-3C71762C7494}"/>
                    </a:ext>
                  </a:extLst>
                </p:cNvPr>
                <p:cNvPicPr/>
                <p:nvPr/>
              </p:nvPicPr>
              <p:blipFill>
                <a:blip r:embed="rId34"/>
                <a:stretch>
                  <a:fillRect/>
                </a:stretch>
              </p:blipFill>
              <p:spPr>
                <a:xfrm>
                  <a:off x="6997682" y="2751003"/>
                  <a:ext cx="68400" cy="203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">
              <p14:nvContentPartPr>
                <p14:cNvPr id="24" name="Ink 23">
                  <a:extLst>
                    <a:ext uri="{FF2B5EF4-FFF2-40B4-BE49-F238E27FC236}">
                      <a16:creationId xmlns:a16="http://schemas.microsoft.com/office/drawing/2014/main" id="{70C31A04-CF1E-4E5C-B921-3D225FD874A8}"/>
                    </a:ext>
                  </a:extLst>
                </p14:cNvPr>
                <p14:cNvContentPartPr/>
                <p14:nvPr/>
              </p14:nvContentPartPr>
              <p14:xfrm>
                <a:off x="7118642" y="2896803"/>
                <a:ext cx="118080" cy="32760"/>
              </p14:xfrm>
            </p:contentPart>
          </mc:Choice>
          <mc:Fallback xmlns="">
            <p:pic>
              <p:nvPicPr>
                <p:cNvPr id="24" name="Ink 23">
                  <a:extLst>
                    <a:ext uri="{FF2B5EF4-FFF2-40B4-BE49-F238E27FC236}">
                      <a16:creationId xmlns:a16="http://schemas.microsoft.com/office/drawing/2014/main" id="{70C31A04-CF1E-4E5C-B921-3D225FD874A8}"/>
                    </a:ext>
                  </a:extLst>
                </p:cNvPr>
                <p:cNvPicPr/>
                <p:nvPr/>
              </p:nvPicPr>
              <p:blipFill>
                <a:blip r:embed="rId36"/>
                <a:stretch>
                  <a:fillRect/>
                </a:stretch>
              </p:blipFill>
              <p:spPr>
                <a:xfrm>
                  <a:off x="7110002" y="2888163"/>
                  <a:ext cx="135720" cy="50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">
              <p14:nvContentPartPr>
                <p14:cNvPr id="25" name="Ink 24">
                  <a:extLst>
                    <a:ext uri="{FF2B5EF4-FFF2-40B4-BE49-F238E27FC236}">
                      <a16:creationId xmlns:a16="http://schemas.microsoft.com/office/drawing/2014/main" id="{21083216-C701-4D90-AC5B-D41147C4E53E}"/>
                    </a:ext>
                  </a:extLst>
                </p14:cNvPr>
                <p14:cNvContentPartPr/>
                <p14:nvPr/>
              </p14:nvContentPartPr>
              <p14:xfrm>
                <a:off x="7359842" y="2698083"/>
                <a:ext cx="135000" cy="359280"/>
              </p14:xfrm>
            </p:contentPart>
          </mc:Choice>
          <mc:Fallback xmlns="">
            <p:pic>
              <p:nvPicPr>
                <p:cNvPr id="25" name="Ink 24">
                  <a:extLst>
                    <a:ext uri="{FF2B5EF4-FFF2-40B4-BE49-F238E27FC236}">
                      <a16:creationId xmlns:a16="http://schemas.microsoft.com/office/drawing/2014/main" id="{21083216-C701-4D90-AC5B-D41147C4E53E}"/>
                    </a:ext>
                  </a:extLst>
                </p:cNvPr>
                <p:cNvPicPr/>
                <p:nvPr/>
              </p:nvPicPr>
              <p:blipFill>
                <a:blip r:embed="rId38"/>
                <a:stretch>
                  <a:fillRect/>
                </a:stretch>
              </p:blipFill>
              <p:spPr>
                <a:xfrm>
                  <a:off x="7351202" y="2689443"/>
                  <a:ext cx="152640" cy="376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9">
              <p14:nvContentPartPr>
                <p14:cNvPr id="26" name="Ink 25">
                  <a:extLst>
                    <a:ext uri="{FF2B5EF4-FFF2-40B4-BE49-F238E27FC236}">
                      <a16:creationId xmlns:a16="http://schemas.microsoft.com/office/drawing/2014/main" id="{74E95456-90E6-46D3-BA7E-F5228E3C5650}"/>
                    </a:ext>
                  </a:extLst>
                </p14:cNvPr>
                <p14:cNvContentPartPr/>
                <p14:nvPr/>
              </p14:nvContentPartPr>
              <p14:xfrm>
                <a:off x="7539482" y="2776563"/>
                <a:ext cx="154440" cy="480600"/>
              </p14:xfrm>
            </p:contentPart>
          </mc:Choice>
          <mc:Fallback xmlns="">
            <p:pic>
              <p:nvPicPr>
                <p:cNvPr id="26" name="Ink 25">
                  <a:extLst>
                    <a:ext uri="{FF2B5EF4-FFF2-40B4-BE49-F238E27FC236}">
                      <a16:creationId xmlns:a16="http://schemas.microsoft.com/office/drawing/2014/main" id="{74E95456-90E6-46D3-BA7E-F5228E3C5650}"/>
                    </a:ext>
                  </a:extLst>
                </p:cNvPr>
                <p:cNvPicPr/>
                <p:nvPr/>
              </p:nvPicPr>
              <p:blipFill>
                <a:blip r:embed="rId40"/>
                <a:stretch>
                  <a:fillRect/>
                </a:stretch>
              </p:blipFill>
              <p:spPr>
                <a:xfrm>
                  <a:off x="7530482" y="2767563"/>
                  <a:ext cx="172080" cy="498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1">
              <p14:nvContentPartPr>
                <p14:cNvPr id="27" name="Ink 26">
                  <a:extLst>
                    <a:ext uri="{FF2B5EF4-FFF2-40B4-BE49-F238E27FC236}">
                      <a16:creationId xmlns:a16="http://schemas.microsoft.com/office/drawing/2014/main" id="{5E366682-0273-459B-8344-495E466AE170}"/>
                    </a:ext>
                  </a:extLst>
                </p14:cNvPr>
                <p14:cNvContentPartPr/>
                <p14:nvPr/>
              </p14:nvContentPartPr>
              <p14:xfrm>
                <a:off x="7752602" y="2877723"/>
                <a:ext cx="11520" cy="123840"/>
              </p14:xfrm>
            </p:contentPart>
          </mc:Choice>
          <mc:Fallback xmlns="">
            <p:pic>
              <p:nvPicPr>
                <p:cNvPr id="27" name="Ink 26">
                  <a:extLst>
                    <a:ext uri="{FF2B5EF4-FFF2-40B4-BE49-F238E27FC236}">
                      <a16:creationId xmlns:a16="http://schemas.microsoft.com/office/drawing/2014/main" id="{5E366682-0273-459B-8344-495E466AE170}"/>
                    </a:ext>
                  </a:extLst>
                </p:cNvPr>
                <p:cNvPicPr/>
                <p:nvPr/>
              </p:nvPicPr>
              <p:blipFill>
                <a:blip r:embed="rId42"/>
                <a:stretch>
                  <a:fillRect/>
                </a:stretch>
              </p:blipFill>
              <p:spPr>
                <a:xfrm>
                  <a:off x="7743602" y="2868723"/>
                  <a:ext cx="29160" cy="141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3">
              <p14:nvContentPartPr>
                <p14:cNvPr id="28" name="Ink 27">
                  <a:extLst>
                    <a:ext uri="{FF2B5EF4-FFF2-40B4-BE49-F238E27FC236}">
                      <a16:creationId xmlns:a16="http://schemas.microsoft.com/office/drawing/2014/main" id="{85F6DEED-9434-4622-925A-5E6A41DF4A6B}"/>
                    </a:ext>
                  </a:extLst>
                </p14:cNvPr>
                <p14:cNvContentPartPr/>
                <p14:nvPr/>
              </p14:nvContentPartPr>
              <p14:xfrm>
                <a:off x="7803002" y="2894643"/>
                <a:ext cx="118080" cy="90000"/>
              </p14:xfrm>
            </p:contentPart>
          </mc:Choice>
          <mc:Fallback xmlns="">
            <p:pic>
              <p:nvPicPr>
                <p:cNvPr id="28" name="Ink 27">
                  <a:extLst>
                    <a:ext uri="{FF2B5EF4-FFF2-40B4-BE49-F238E27FC236}">
                      <a16:creationId xmlns:a16="http://schemas.microsoft.com/office/drawing/2014/main" id="{85F6DEED-9434-4622-925A-5E6A41DF4A6B}"/>
                    </a:ext>
                  </a:extLst>
                </p:cNvPr>
                <p:cNvPicPr/>
                <p:nvPr/>
              </p:nvPicPr>
              <p:blipFill>
                <a:blip r:embed="rId44"/>
                <a:stretch>
                  <a:fillRect/>
                </a:stretch>
              </p:blipFill>
              <p:spPr>
                <a:xfrm>
                  <a:off x="7794362" y="2885643"/>
                  <a:ext cx="135720" cy="107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5">
              <p14:nvContentPartPr>
                <p14:cNvPr id="29" name="Ink 28">
                  <a:extLst>
                    <a:ext uri="{FF2B5EF4-FFF2-40B4-BE49-F238E27FC236}">
                      <a16:creationId xmlns:a16="http://schemas.microsoft.com/office/drawing/2014/main" id="{743C4AF9-76EB-4259-9228-8E2EFA08CEDE}"/>
                    </a:ext>
                  </a:extLst>
                </p14:cNvPr>
                <p14:cNvContentPartPr/>
                <p14:nvPr/>
              </p14:nvContentPartPr>
              <p14:xfrm>
                <a:off x="7965722" y="2793483"/>
                <a:ext cx="118080" cy="168480"/>
              </p14:xfrm>
            </p:contentPart>
          </mc:Choice>
          <mc:Fallback xmlns="">
            <p:pic>
              <p:nvPicPr>
                <p:cNvPr id="29" name="Ink 28">
                  <a:extLst>
                    <a:ext uri="{FF2B5EF4-FFF2-40B4-BE49-F238E27FC236}">
                      <a16:creationId xmlns:a16="http://schemas.microsoft.com/office/drawing/2014/main" id="{743C4AF9-76EB-4259-9228-8E2EFA08CEDE}"/>
                    </a:ext>
                  </a:extLst>
                </p:cNvPr>
                <p:cNvPicPr/>
                <p:nvPr/>
              </p:nvPicPr>
              <p:blipFill>
                <a:blip r:embed="rId46"/>
                <a:stretch>
                  <a:fillRect/>
                </a:stretch>
              </p:blipFill>
              <p:spPr>
                <a:xfrm>
                  <a:off x="7957082" y="2784843"/>
                  <a:ext cx="135720" cy="186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7">
              <p14:nvContentPartPr>
                <p14:cNvPr id="30" name="Ink 29">
                  <a:extLst>
                    <a:ext uri="{FF2B5EF4-FFF2-40B4-BE49-F238E27FC236}">
                      <a16:creationId xmlns:a16="http://schemas.microsoft.com/office/drawing/2014/main" id="{6870BA47-6CC0-4834-A795-D20EE2D4AC37}"/>
                    </a:ext>
                  </a:extLst>
                </p14:cNvPr>
                <p14:cNvContentPartPr/>
                <p14:nvPr/>
              </p14:nvContentPartPr>
              <p14:xfrm>
                <a:off x="8167682" y="2715003"/>
                <a:ext cx="151920" cy="320040"/>
              </p14:xfrm>
            </p:contentPart>
          </mc:Choice>
          <mc:Fallback xmlns="">
            <p:pic>
              <p:nvPicPr>
                <p:cNvPr id="30" name="Ink 29">
                  <a:extLst>
                    <a:ext uri="{FF2B5EF4-FFF2-40B4-BE49-F238E27FC236}">
                      <a16:creationId xmlns:a16="http://schemas.microsoft.com/office/drawing/2014/main" id="{6870BA47-6CC0-4834-A795-D20EE2D4AC37}"/>
                    </a:ext>
                  </a:extLst>
                </p:cNvPr>
                <p:cNvPicPr/>
                <p:nvPr/>
              </p:nvPicPr>
              <p:blipFill>
                <a:blip r:embed="rId48"/>
                <a:stretch>
                  <a:fillRect/>
                </a:stretch>
              </p:blipFill>
              <p:spPr>
                <a:xfrm>
                  <a:off x="8159042" y="2706003"/>
                  <a:ext cx="169560" cy="3376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3" name="Group 32">
            <a:extLst>
              <a:ext uri="{FF2B5EF4-FFF2-40B4-BE49-F238E27FC236}">
                <a16:creationId xmlns:a16="http://schemas.microsoft.com/office/drawing/2014/main" id="{42B712EE-BAC1-4437-B84C-9A6D60A25057}"/>
              </a:ext>
            </a:extLst>
          </p:cNvPr>
          <p:cNvGrpSpPr/>
          <p:nvPr/>
        </p:nvGrpSpPr>
        <p:grpSpPr>
          <a:xfrm>
            <a:off x="6507002" y="2137203"/>
            <a:ext cx="168840" cy="247680"/>
            <a:chOff x="6507002" y="2137203"/>
            <a:chExt cx="168840" cy="2476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9">
              <p14:nvContentPartPr>
                <p14:cNvPr id="31" name="Ink 30">
                  <a:extLst>
                    <a:ext uri="{FF2B5EF4-FFF2-40B4-BE49-F238E27FC236}">
                      <a16:creationId xmlns:a16="http://schemas.microsoft.com/office/drawing/2014/main" id="{7D223603-E7E7-4A6F-B32B-E4E373E018EA}"/>
                    </a:ext>
                  </a:extLst>
                </p14:cNvPr>
                <p14:cNvContentPartPr/>
                <p14:nvPr/>
              </p14:nvContentPartPr>
              <p14:xfrm>
                <a:off x="6507002" y="2137203"/>
                <a:ext cx="151920" cy="247680"/>
              </p14:xfrm>
            </p:contentPart>
          </mc:Choice>
          <mc:Fallback xmlns="">
            <p:pic>
              <p:nvPicPr>
                <p:cNvPr id="31" name="Ink 30">
                  <a:extLst>
                    <a:ext uri="{FF2B5EF4-FFF2-40B4-BE49-F238E27FC236}">
                      <a16:creationId xmlns:a16="http://schemas.microsoft.com/office/drawing/2014/main" id="{7D223603-E7E7-4A6F-B32B-E4E373E018EA}"/>
                    </a:ext>
                  </a:extLst>
                </p:cNvPr>
                <p:cNvPicPr/>
                <p:nvPr/>
              </p:nvPicPr>
              <p:blipFill>
                <a:blip r:embed="rId50"/>
                <a:stretch>
                  <a:fillRect/>
                </a:stretch>
              </p:blipFill>
              <p:spPr>
                <a:xfrm>
                  <a:off x="6498362" y="2128203"/>
                  <a:ext cx="169560" cy="265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1">
              <p14:nvContentPartPr>
                <p14:cNvPr id="32" name="Ink 31">
                  <a:extLst>
                    <a:ext uri="{FF2B5EF4-FFF2-40B4-BE49-F238E27FC236}">
                      <a16:creationId xmlns:a16="http://schemas.microsoft.com/office/drawing/2014/main" id="{9037FD11-47D5-4B82-B9E8-17539927CA62}"/>
                    </a:ext>
                  </a:extLst>
                </p14:cNvPr>
                <p14:cNvContentPartPr/>
                <p14:nvPr/>
              </p14:nvContentPartPr>
              <p14:xfrm>
                <a:off x="6563162" y="2283003"/>
                <a:ext cx="112680" cy="11520"/>
              </p14:xfrm>
            </p:contentPart>
          </mc:Choice>
          <mc:Fallback xmlns="">
            <p:pic>
              <p:nvPicPr>
                <p:cNvPr id="32" name="Ink 31">
                  <a:extLst>
                    <a:ext uri="{FF2B5EF4-FFF2-40B4-BE49-F238E27FC236}">
                      <a16:creationId xmlns:a16="http://schemas.microsoft.com/office/drawing/2014/main" id="{9037FD11-47D5-4B82-B9E8-17539927CA62}"/>
                    </a:ext>
                  </a:extLst>
                </p:cNvPr>
                <p:cNvPicPr/>
                <p:nvPr/>
              </p:nvPicPr>
              <p:blipFill>
                <a:blip r:embed="rId52"/>
                <a:stretch>
                  <a:fillRect/>
                </a:stretch>
              </p:blipFill>
              <p:spPr>
                <a:xfrm>
                  <a:off x="6554522" y="2274363"/>
                  <a:ext cx="130320" cy="291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9" name="Group 38">
            <a:extLst>
              <a:ext uri="{FF2B5EF4-FFF2-40B4-BE49-F238E27FC236}">
                <a16:creationId xmlns:a16="http://schemas.microsoft.com/office/drawing/2014/main" id="{BB0E0A68-FEC9-4839-BA31-06BCFC2470FE}"/>
              </a:ext>
            </a:extLst>
          </p:cNvPr>
          <p:cNvGrpSpPr/>
          <p:nvPr/>
        </p:nvGrpSpPr>
        <p:grpSpPr>
          <a:xfrm>
            <a:off x="6305042" y="2742363"/>
            <a:ext cx="441000" cy="236880"/>
            <a:chOff x="6305042" y="2742363"/>
            <a:chExt cx="441000" cy="2368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53">
              <p14:nvContentPartPr>
                <p14:cNvPr id="35" name="Ink 34">
                  <a:extLst>
                    <a:ext uri="{FF2B5EF4-FFF2-40B4-BE49-F238E27FC236}">
                      <a16:creationId xmlns:a16="http://schemas.microsoft.com/office/drawing/2014/main" id="{AA635E06-460E-4556-AD12-18515BB9C7F8}"/>
                    </a:ext>
                  </a:extLst>
                </p14:cNvPr>
                <p14:cNvContentPartPr/>
                <p14:nvPr/>
              </p14:nvContentPartPr>
              <p14:xfrm>
                <a:off x="6305042" y="2849643"/>
                <a:ext cx="157320" cy="39600"/>
              </p14:xfrm>
            </p:contentPart>
          </mc:Choice>
          <mc:Fallback xmlns="">
            <p:pic>
              <p:nvPicPr>
                <p:cNvPr id="35" name="Ink 34">
                  <a:extLst>
                    <a:ext uri="{FF2B5EF4-FFF2-40B4-BE49-F238E27FC236}">
                      <a16:creationId xmlns:a16="http://schemas.microsoft.com/office/drawing/2014/main" id="{AA635E06-460E-4556-AD12-18515BB9C7F8}"/>
                    </a:ext>
                  </a:extLst>
                </p:cNvPr>
                <p:cNvPicPr/>
                <p:nvPr/>
              </p:nvPicPr>
              <p:blipFill>
                <a:blip r:embed="rId54"/>
                <a:stretch>
                  <a:fillRect/>
                </a:stretch>
              </p:blipFill>
              <p:spPr>
                <a:xfrm>
                  <a:off x="6296402" y="2841003"/>
                  <a:ext cx="174960" cy="57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5">
              <p14:nvContentPartPr>
                <p14:cNvPr id="36" name="Ink 35">
                  <a:extLst>
                    <a:ext uri="{FF2B5EF4-FFF2-40B4-BE49-F238E27FC236}">
                      <a16:creationId xmlns:a16="http://schemas.microsoft.com/office/drawing/2014/main" id="{47C92699-C820-4953-9395-E5393904B809}"/>
                    </a:ext>
                  </a:extLst>
                </p14:cNvPr>
                <p14:cNvContentPartPr/>
                <p14:nvPr/>
              </p14:nvContentPartPr>
              <p14:xfrm>
                <a:off x="6400442" y="2771163"/>
                <a:ext cx="22680" cy="208080"/>
              </p14:xfrm>
            </p:contentPart>
          </mc:Choice>
          <mc:Fallback xmlns="">
            <p:pic>
              <p:nvPicPr>
                <p:cNvPr id="36" name="Ink 35">
                  <a:extLst>
                    <a:ext uri="{FF2B5EF4-FFF2-40B4-BE49-F238E27FC236}">
                      <a16:creationId xmlns:a16="http://schemas.microsoft.com/office/drawing/2014/main" id="{47C92699-C820-4953-9395-E5393904B809}"/>
                    </a:ext>
                  </a:extLst>
                </p:cNvPr>
                <p:cNvPicPr/>
                <p:nvPr/>
              </p:nvPicPr>
              <p:blipFill>
                <a:blip r:embed="rId56"/>
                <a:stretch>
                  <a:fillRect/>
                </a:stretch>
              </p:blipFill>
              <p:spPr>
                <a:xfrm>
                  <a:off x="6391802" y="2762163"/>
                  <a:ext cx="40320" cy="225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7">
              <p14:nvContentPartPr>
                <p14:cNvPr id="37" name="Ink 36">
                  <a:extLst>
                    <a:ext uri="{FF2B5EF4-FFF2-40B4-BE49-F238E27FC236}">
                      <a16:creationId xmlns:a16="http://schemas.microsoft.com/office/drawing/2014/main" id="{1A17FC97-A3C4-415E-9DC2-843B129796A9}"/>
                    </a:ext>
                  </a:extLst>
                </p14:cNvPr>
                <p14:cNvContentPartPr/>
                <p14:nvPr/>
              </p14:nvContentPartPr>
              <p14:xfrm>
                <a:off x="6557762" y="2773683"/>
                <a:ext cx="34560" cy="171720"/>
              </p14:xfrm>
            </p:contentPart>
          </mc:Choice>
          <mc:Fallback xmlns="">
            <p:pic>
              <p:nvPicPr>
                <p:cNvPr id="37" name="Ink 36">
                  <a:extLst>
                    <a:ext uri="{FF2B5EF4-FFF2-40B4-BE49-F238E27FC236}">
                      <a16:creationId xmlns:a16="http://schemas.microsoft.com/office/drawing/2014/main" id="{1A17FC97-A3C4-415E-9DC2-843B129796A9}"/>
                    </a:ext>
                  </a:extLst>
                </p:cNvPr>
                <p:cNvPicPr/>
                <p:nvPr/>
              </p:nvPicPr>
              <p:blipFill>
                <a:blip r:embed="rId58"/>
                <a:stretch>
                  <a:fillRect/>
                </a:stretch>
              </p:blipFill>
              <p:spPr>
                <a:xfrm>
                  <a:off x="6548762" y="2764683"/>
                  <a:ext cx="52200" cy="189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9">
              <p14:nvContentPartPr>
                <p14:cNvPr id="38" name="Ink 37">
                  <a:extLst>
                    <a:ext uri="{FF2B5EF4-FFF2-40B4-BE49-F238E27FC236}">
                      <a16:creationId xmlns:a16="http://schemas.microsoft.com/office/drawing/2014/main" id="{422EBDA7-A0B9-49CA-8057-9DDE9338BC6B}"/>
                    </a:ext>
                  </a:extLst>
                </p14:cNvPr>
                <p14:cNvContentPartPr/>
                <p14:nvPr/>
              </p14:nvContentPartPr>
              <p14:xfrm>
                <a:off x="6559562" y="2742363"/>
                <a:ext cx="186480" cy="198000"/>
              </p14:xfrm>
            </p:contentPart>
          </mc:Choice>
          <mc:Fallback xmlns="">
            <p:pic>
              <p:nvPicPr>
                <p:cNvPr id="38" name="Ink 37">
                  <a:extLst>
                    <a:ext uri="{FF2B5EF4-FFF2-40B4-BE49-F238E27FC236}">
                      <a16:creationId xmlns:a16="http://schemas.microsoft.com/office/drawing/2014/main" id="{422EBDA7-A0B9-49CA-8057-9DDE9338BC6B}"/>
                    </a:ext>
                  </a:extLst>
                </p:cNvPr>
                <p:cNvPicPr/>
                <p:nvPr/>
              </p:nvPicPr>
              <p:blipFill>
                <a:blip r:embed="rId60"/>
                <a:stretch>
                  <a:fillRect/>
                </a:stretch>
              </p:blipFill>
              <p:spPr>
                <a:xfrm>
                  <a:off x="6550922" y="2733363"/>
                  <a:ext cx="204120" cy="2156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56" name="Group 55">
            <a:extLst>
              <a:ext uri="{FF2B5EF4-FFF2-40B4-BE49-F238E27FC236}">
                <a16:creationId xmlns:a16="http://schemas.microsoft.com/office/drawing/2014/main" id="{11051E75-807D-4234-BF2C-B94031EBAF47}"/>
              </a:ext>
            </a:extLst>
          </p:cNvPr>
          <p:cNvGrpSpPr/>
          <p:nvPr/>
        </p:nvGrpSpPr>
        <p:grpSpPr>
          <a:xfrm>
            <a:off x="4123082" y="1671723"/>
            <a:ext cx="1268280" cy="1475640"/>
            <a:chOff x="4123082" y="1671723"/>
            <a:chExt cx="1268280" cy="14756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61">
              <p14:nvContentPartPr>
                <p14:cNvPr id="40" name="Ink 39">
                  <a:extLst>
                    <a:ext uri="{FF2B5EF4-FFF2-40B4-BE49-F238E27FC236}">
                      <a16:creationId xmlns:a16="http://schemas.microsoft.com/office/drawing/2014/main" id="{8626F80A-3FC7-4F2A-B736-4139F98FB145}"/>
                    </a:ext>
                  </a:extLst>
                </p14:cNvPr>
                <p14:cNvContentPartPr/>
                <p14:nvPr/>
              </p14:nvContentPartPr>
              <p14:xfrm>
                <a:off x="4229642" y="2305323"/>
                <a:ext cx="281160" cy="816480"/>
              </p14:xfrm>
            </p:contentPart>
          </mc:Choice>
          <mc:Fallback xmlns="">
            <p:pic>
              <p:nvPicPr>
                <p:cNvPr id="40" name="Ink 39">
                  <a:extLst>
                    <a:ext uri="{FF2B5EF4-FFF2-40B4-BE49-F238E27FC236}">
                      <a16:creationId xmlns:a16="http://schemas.microsoft.com/office/drawing/2014/main" id="{8626F80A-3FC7-4F2A-B736-4139F98FB145}"/>
                    </a:ext>
                  </a:extLst>
                </p:cNvPr>
                <p:cNvPicPr/>
                <p:nvPr/>
              </p:nvPicPr>
              <p:blipFill>
                <a:blip r:embed="rId62"/>
                <a:stretch>
                  <a:fillRect/>
                </a:stretch>
              </p:blipFill>
              <p:spPr>
                <a:xfrm>
                  <a:off x="4220642" y="2296683"/>
                  <a:ext cx="298800" cy="834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3">
              <p14:nvContentPartPr>
                <p14:cNvPr id="41" name="Ink 40">
                  <a:extLst>
                    <a:ext uri="{FF2B5EF4-FFF2-40B4-BE49-F238E27FC236}">
                      <a16:creationId xmlns:a16="http://schemas.microsoft.com/office/drawing/2014/main" id="{0CF9E398-29A7-41FF-AB52-D3F7DD440976}"/>
                    </a:ext>
                  </a:extLst>
                </p14:cNvPr>
                <p14:cNvContentPartPr/>
                <p14:nvPr/>
              </p14:nvContentPartPr>
              <p14:xfrm>
                <a:off x="4212722" y="2995443"/>
                <a:ext cx="191160" cy="151920"/>
              </p14:xfrm>
            </p:contentPart>
          </mc:Choice>
          <mc:Fallback xmlns="">
            <p:pic>
              <p:nvPicPr>
                <p:cNvPr id="41" name="Ink 40">
                  <a:extLst>
                    <a:ext uri="{FF2B5EF4-FFF2-40B4-BE49-F238E27FC236}">
                      <a16:creationId xmlns:a16="http://schemas.microsoft.com/office/drawing/2014/main" id="{0CF9E398-29A7-41FF-AB52-D3F7DD440976}"/>
                    </a:ext>
                  </a:extLst>
                </p:cNvPr>
                <p:cNvPicPr/>
                <p:nvPr/>
              </p:nvPicPr>
              <p:blipFill>
                <a:blip r:embed="rId64"/>
                <a:stretch>
                  <a:fillRect/>
                </a:stretch>
              </p:blipFill>
              <p:spPr>
                <a:xfrm>
                  <a:off x="4204082" y="2986803"/>
                  <a:ext cx="208800" cy="169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5">
              <p14:nvContentPartPr>
                <p14:cNvPr id="42" name="Ink 41">
                  <a:extLst>
                    <a:ext uri="{FF2B5EF4-FFF2-40B4-BE49-F238E27FC236}">
                      <a16:creationId xmlns:a16="http://schemas.microsoft.com/office/drawing/2014/main" id="{75650842-8E7E-49F2-8135-59E49B91D57A}"/>
                    </a:ext>
                  </a:extLst>
                </p14:cNvPr>
                <p14:cNvContentPartPr/>
                <p14:nvPr/>
              </p14:nvContentPartPr>
              <p14:xfrm>
                <a:off x="4123082" y="1816803"/>
                <a:ext cx="112680" cy="180000"/>
              </p14:xfrm>
            </p:contentPart>
          </mc:Choice>
          <mc:Fallback xmlns="">
            <p:pic>
              <p:nvPicPr>
                <p:cNvPr id="42" name="Ink 41">
                  <a:extLst>
                    <a:ext uri="{FF2B5EF4-FFF2-40B4-BE49-F238E27FC236}">
                      <a16:creationId xmlns:a16="http://schemas.microsoft.com/office/drawing/2014/main" id="{75650842-8E7E-49F2-8135-59E49B91D57A}"/>
                    </a:ext>
                  </a:extLst>
                </p:cNvPr>
                <p:cNvPicPr/>
                <p:nvPr/>
              </p:nvPicPr>
              <p:blipFill>
                <a:blip r:embed="rId66"/>
                <a:stretch>
                  <a:fillRect/>
                </a:stretch>
              </p:blipFill>
              <p:spPr>
                <a:xfrm>
                  <a:off x="4114082" y="1807803"/>
                  <a:ext cx="130320" cy="197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7">
              <p14:nvContentPartPr>
                <p14:cNvPr id="43" name="Ink 42">
                  <a:extLst>
                    <a:ext uri="{FF2B5EF4-FFF2-40B4-BE49-F238E27FC236}">
                      <a16:creationId xmlns:a16="http://schemas.microsoft.com/office/drawing/2014/main" id="{E1197F12-5E32-4BB9-9FE9-FC50D24CAE6F}"/>
                    </a:ext>
                  </a:extLst>
                </p14:cNvPr>
                <p14:cNvContentPartPr/>
                <p14:nvPr/>
              </p14:nvContentPartPr>
              <p14:xfrm>
                <a:off x="4251962" y="1862163"/>
                <a:ext cx="140040" cy="329400"/>
              </p14:xfrm>
            </p:contentPart>
          </mc:Choice>
          <mc:Fallback xmlns="">
            <p:pic>
              <p:nvPicPr>
                <p:cNvPr id="43" name="Ink 42">
                  <a:extLst>
                    <a:ext uri="{FF2B5EF4-FFF2-40B4-BE49-F238E27FC236}">
                      <a16:creationId xmlns:a16="http://schemas.microsoft.com/office/drawing/2014/main" id="{E1197F12-5E32-4BB9-9FE9-FC50D24CAE6F}"/>
                    </a:ext>
                  </a:extLst>
                </p:cNvPr>
                <p:cNvPicPr/>
                <p:nvPr/>
              </p:nvPicPr>
              <p:blipFill>
                <a:blip r:embed="rId68"/>
                <a:stretch>
                  <a:fillRect/>
                </a:stretch>
              </p:blipFill>
              <p:spPr>
                <a:xfrm>
                  <a:off x="4243322" y="1853523"/>
                  <a:ext cx="157680" cy="347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9">
              <p14:nvContentPartPr>
                <p14:cNvPr id="44" name="Ink 43">
                  <a:extLst>
                    <a:ext uri="{FF2B5EF4-FFF2-40B4-BE49-F238E27FC236}">
                      <a16:creationId xmlns:a16="http://schemas.microsoft.com/office/drawing/2014/main" id="{D9A49059-2538-4A6B-9951-77965D072054}"/>
                    </a:ext>
                  </a:extLst>
                </p14:cNvPr>
                <p14:cNvContentPartPr/>
                <p14:nvPr/>
              </p14:nvContentPartPr>
              <p14:xfrm>
                <a:off x="4442762" y="1811403"/>
                <a:ext cx="191160" cy="174960"/>
              </p14:xfrm>
            </p:contentPart>
          </mc:Choice>
          <mc:Fallback xmlns="">
            <p:pic>
              <p:nvPicPr>
                <p:cNvPr id="44" name="Ink 43">
                  <a:extLst>
                    <a:ext uri="{FF2B5EF4-FFF2-40B4-BE49-F238E27FC236}">
                      <a16:creationId xmlns:a16="http://schemas.microsoft.com/office/drawing/2014/main" id="{D9A49059-2538-4A6B-9951-77965D072054}"/>
                    </a:ext>
                  </a:extLst>
                </p:cNvPr>
                <p:cNvPicPr/>
                <p:nvPr/>
              </p:nvPicPr>
              <p:blipFill>
                <a:blip r:embed="rId70"/>
                <a:stretch>
                  <a:fillRect/>
                </a:stretch>
              </p:blipFill>
              <p:spPr>
                <a:xfrm>
                  <a:off x="4434122" y="1802403"/>
                  <a:ext cx="208800" cy="192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1">
              <p14:nvContentPartPr>
                <p14:cNvPr id="45" name="Ink 44">
                  <a:extLst>
                    <a:ext uri="{FF2B5EF4-FFF2-40B4-BE49-F238E27FC236}">
                      <a16:creationId xmlns:a16="http://schemas.microsoft.com/office/drawing/2014/main" id="{B006A967-9A16-4E21-A3BF-29D62461C9A0}"/>
                    </a:ext>
                  </a:extLst>
                </p14:cNvPr>
                <p14:cNvContentPartPr/>
                <p14:nvPr/>
              </p14:nvContentPartPr>
              <p14:xfrm>
                <a:off x="4728602" y="1828323"/>
                <a:ext cx="225000" cy="113040"/>
              </p14:xfrm>
            </p:contentPart>
          </mc:Choice>
          <mc:Fallback xmlns="">
            <p:pic>
              <p:nvPicPr>
                <p:cNvPr id="45" name="Ink 44">
                  <a:extLst>
                    <a:ext uri="{FF2B5EF4-FFF2-40B4-BE49-F238E27FC236}">
                      <a16:creationId xmlns:a16="http://schemas.microsoft.com/office/drawing/2014/main" id="{B006A967-9A16-4E21-A3BF-29D62461C9A0}"/>
                    </a:ext>
                  </a:extLst>
                </p:cNvPr>
                <p:cNvPicPr/>
                <p:nvPr/>
              </p:nvPicPr>
              <p:blipFill>
                <a:blip r:embed="rId72"/>
                <a:stretch>
                  <a:fillRect/>
                </a:stretch>
              </p:blipFill>
              <p:spPr>
                <a:xfrm>
                  <a:off x="4719962" y="1819323"/>
                  <a:ext cx="242640" cy="130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3">
              <p14:nvContentPartPr>
                <p14:cNvPr id="46" name="Ink 45">
                  <a:extLst>
                    <a:ext uri="{FF2B5EF4-FFF2-40B4-BE49-F238E27FC236}">
                      <a16:creationId xmlns:a16="http://schemas.microsoft.com/office/drawing/2014/main" id="{26EF9D4F-C003-4E6D-B748-2668445B3635}"/>
                    </a:ext>
                  </a:extLst>
                </p14:cNvPr>
                <p14:cNvContentPartPr/>
                <p14:nvPr/>
              </p14:nvContentPartPr>
              <p14:xfrm>
                <a:off x="5026322" y="1671723"/>
                <a:ext cx="17280" cy="163080"/>
              </p14:xfrm>
            </p:contentPart>
          </mc:Choice>
          <mc:Fallback xmlns="">
            <p:pic>
              <p:nvPicPr>
                <p:cNvPr id="46" name="Ink 45">
                  <a:extLst>
                    <a:ext uri="{FF2B5EF4-FFF2-40B4-BE49-F238E27FC236}">
                      <a16:creationId xmlns:a16="http://schemas.microsoft.com/office/drawing/2014/main" id="{26EF9D4F-C003-4E6D-B748-2668445B3635}"/>
                    </a:ext>
                  </a:extLst>
                </p:cNvPr>
                <p:cNvPicPr/>
                <p:nvPr/>
              </p:nvPicPr>
              <p:blipFill>
                <a:blip r:embed="rId74"/>
                <a:stretch>
                  <a:fillRect/>
                </a:stretch>
              </p:blipFill>
              <p:spPr>
                <a:xfrm>
                  <a:off x="5017322" y="1662723"/>
                  <a:ext cx="34920" cy="180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5">
              <p14:nvContentPartPr>
                <p14:cNvPr id="47" name="Ink 46">
                  <a:extLst>
                    <a:ext uri="{FF2B5EF4-FFF2-40B4-BE49-F238E27FC236}">
                      <a16:creationId xmlns:a16="http://schemas.microsoft.com/office/drawing/2014/main" id="{ECE92E97-1ED6-4E47-B7C6-8ECF5D6F0F9D}"/>
                    </a:ext>
                  </a:extLst>
                </p14:cNvPr>
                <p14:cNvContentPartPr/>
                <p14:nvPr/>
              </p14:nvContentPartPr>
              <p14:xfrm>
                <a:off x="4953242" y="1733643"/>
                <a:ext cx="438120" cy="145800"/>
              </p14:xfrm>
            </p:contentPart>
          </mc:Choice>
          <mc:Fallback xmlns="">
            <p:pic>
              <p:nvPicPr>
                <p:cNvPr id="47" name="Ink 46">
                  <a:extLst>
                    <a:ext uri="{FF2B5EF4-FFF2-40B4-BE49-F238E27FC236}">
                      <a16:creationId xmlns:a16="http://schemas.microsoft.com/office/drawing/2014/main" id="{ECE92E97-1ED6-4E47-B7C6-8ECF5D6F0F9D}"/>
                    </a:ext>
                  </a:extLst>
                </p:cNvPr>
                <p:cNvPicPr/>
                <p:nvPr/>
              </p:nvPicPr>
              <p:blipFill>
                <a:blip r:embed="rId76"/>
                <a:stretch>
                  <a:fillRect/>
                </a:stretch>
              </p:blipFill>
              <p:spPr>
                <a:xfrm>
                  <a:off x="4944602" y="1725003"/>
                  <a:ext cx="455760" cy="163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7">
              <p14:nvContentPartPr>
                <p14:cNvPr id="48" name="Ink 47">
                  <a:extLst>
                    <a:ext uri="{FF2B5EF4-FFF2-40B4-BE49-F238E27FC236}">
                      <a16:creationId xmlns:a16="http://schemas.microsoft.com/office/drawing/2014/main" id="{3ED3DAD1-54B3-421F-8BF7-21E7FBE06226}"/>
                    </a:ext>
                  </a:extLst>
                </p14:cNvPr>
                <p14:cNvContentPartPr/>
                <p14:nvPr/>
              </p14:nvContentPartPr>
              <p14:xfrm>
                <a:off x="5368322" y="1682883"/>
                <a:ext cx="22680" cy="11520"/>
              </p14:xfrm>
            </p:contentPart>
          </mc:Choice>
          <mc:Fallback xmlns="">
            <p:pic>
              <p:nvPicPr>
                <p:cNvPr id="48" name="Ink 47">
                  <a:extLst>
                    <a:ext uri="{FF2B5EF4-FFF2-40B4-BE49-F238E27FC236}">
                      <a16:creationId xmlns:a16="http://schemas.microsoft.com/office/drawing/2014/main" id="{3ED3DAD1-54B3-421F-8BF7-21E7FBE06226}"/>
                    </a:ext>
                  </a:extLst>
                </p:cNvPr>
                <p:cNvPicPr/>
                <p:nvPr/>
              </p:nvPicPr>
              <p:blipFill>
                <a:blip r:embed="rId78"/>
                <a:stretch>
                  <a:fillRect/>
                </a:stretch>
              </p:blipFill>
              <p:spPr>
                <a:xfrm>
                  <a:off x="5359682" y="1673883"/>
                  <a:ext cx="40320" cy="291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55" name="Group 54">
            <a:extLst>
              <a:ext uri="{FF2B5EF4-FFF2-40B4-BE49-F238E27FC236}">
                <a16:creationId xmlns:a16="http://schemas.microsoft.com/office/drawing/2014/main" id="{1601D781-C38D-4FC0-80EC-0D7B19B370DF}"/>
              </a:ext>
            </a:extLst>
          </p:cNvPr>
          <p:cNvGrpSpPr/>
          <p:nvPr/>
        </p:nvGrpSpPr>
        <p:grpSpPr>
          <a:xfrm>
            <a:off x="4117322" y="4751163"/>
            <a:ext cx="764280" cy="896040"/>
            <a:chOff x="4117322" y="4751163"/>
            <a:chExt cx="764280" cy="8960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79">
              <p14:nvContentPartPr>
                <p14:cNvPr id="49" name="Ink 48">
                  <a:extLst>
                    <a:ext uri="{FF2B5EF4-FFF2-40B4-BE49-F238E27FC236}">
                      <a16:creationId xmlns:a16="http://schemas.microsoft.com/office/drawing/2014/main" id="{5590311F-D5FC-48A1-BD15-D484A58D41A5}"/>
                    </a:ext>
                  </a:extLst>
                </p14:cNvPr>
                <p14:cNvContentPartPr/>
                <p14:nvPr/>
              </p14:nvContentPartPr>
              <p14:xfrm>
                <a:off x="4117322" y="4751163"/>
                <a:ext cx="348120" cy="707040"/>
              </p14:xfrm>
            </p:contentPart>
          </mc:Choice>
          <mc:Fallback xmlns="">
            <p:pic>
              <p:nvPicPr>
                <p:cNvPr id="49" name="Ink 48">
                  <a:extLst>
                    <a:ext uri="{FF2B5EF4-FFF2-40B4-BE49-F238E27FC236}">
                      <a16:creationId xmlns:a16="http://schemas.microsoft.com/office/drawing/2014/main" id="{5590311F-D5FC-48A1-BD15-D484A58D41A5}"/>
                    </a:ext>
                  </a:extLst>
                </p:cNvPr>
                <p:cNvPicPr/>
                <p:nvPr/>
              </p:nvPicPr>
              <p:blipFill>
                <a:blip r:embed="rId80"/>
                <a:stretch>
                  <a:fillRect/>
                </a:stretch>
              </p:blipFill>
              <p:spPr>
                <a:xfrm>
                  <a:off x="4108682" y="4742523"/>
                  <a:ext cx="365760" cy="724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1">
              <p14:nvContentPartPr>
                <p14:cNvPr id="50" name="Ink 49">
                  <a:extLst>
                    <a:ext uri="{FF2B5EF4-FFF2-40B4-BE49-F238E27FC236}">
                      <a16:creationId xmlns:a16="http://schemas.microsoft.com/office/drawing/2014/main" id="{24246057-4B8A-4A8B-91C4-69C1AA833BCE}"/>
                    </a:ext>
                  </a:extLst>
                </p14:cNvPr>
                <p14:cNvContentPartPr/>
                <p14:nvPr/>
              </p14:nvContentPartPr>
              <p14:xfrm>
                <a:off x="4398482" y="5335083"/>
                <a:ext cx="330840" cy="312120"/>
              </p14:xfrm>
            </p:contentPart>
          </mc:Choice>
          <mc:Fallback xmlns="">
            <p:pic>
              <p:nvPicPr>
                <p:cNvPr id="50" name="Ink 49">
                  <a:extLst>
                    <a:ext uri="{FF2B5EF4-FFF2-40B4-BE49-F238E27FC236}">
                      <a16:creationId xmlns:a16="http://schemas.microsoft.com/office/drawing/2014/main" id="{24246057-4B8A-4A8B-91C4-69C1AA833BCE}"/>
                    </a:ext>
                  </a:extLst>
                </p:cNvPr>
                <p:cNvPicPr/>
                <p:nvPr/>
              </p:nvPicPr>
              <p:blipFill>
                <a:blip r:embed="rId82"/>
                <a:stretch>
                  <a:fillRect/>
                </a:stretch>
              </p:blipFill>
              <p:spPr>
                <a:xfrm>
                  <a:off x="4389482" y="5326443"/>
                  <a:ext cx="348480" cy="329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3">
              <p14:nvContentPartPr>
                <p14:cNvPr id="51" name="Ink 50">
                  <a:extLst>
                    <a:ext uri="{FF2B5EF4-FFF2-40B4-BE49-F238E27FC236}">
                      <a16:creationId xmlns:a16="http://schemas.microsoft.com/office/drawing/2014/main" id="{E8C119B6-68CD-4032-B0E6-0DED7E6CE809}"/>
                    </a:ext>
                  </a:extLst>
                </p14:cNvPr>
                <p14:cNvContentPartPr/>
                <p14:nvPr/>
              </p14:nvContentPartPr>
              <p14:xfrm>
                <a:off x="4737242" y="5382243"/>
                <a:ext cx="144360" cy="177480"/>
              </p14:xfrm>
            </p:contentPart>
          </mc:Choice>
          <mc:Fallback xmlns="">
            <p:pic>
              <p:nvPicPr>
                <p:cNvPr id="51" name="Ink 50">
                  <a:extLst>
                    <a:ext uri="{FF2B5EF4-FFF2-40B4-BE49-F238E27FC236}">
                      <a16:creationId xmlns:a16="http://schemas.microsoft.com/office/drawing/2014/main" id="{E8C119B6-68CD-4032-B0E6-0DED7E6CE809}"/>
                    </a:ext>
                  </a:extLst>
                </p:cNvPr>
                <p:cNvPicPr/>
                <p:nvPr/>
              </p:nvPicPr>
              <p:blipFill>
                <a:blip r:embed="rId84"/>
                <a:stretch>
                  <a:fillRect/>
                </a:stretch>
              </p:blipFill>
              <p:spPr>
                <a:xfrm>
                  <a:off x="4728242" y="5373243"/>
                  <a:ext cx="162000" cy="19512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85">
            <p14:nvContentPartPr>
              <p14:cNvPr id="58" name="Ink 57">
                <a:extLst>
                  <a:ext uri="{FF2B5EF4-FFF2-40B4-BE49-F238E27FC236}">
                    <a16:creationId xmlns:a16="http://schemas.microsoft.com/office/drawing/2014/main" id="{4DEBC3D7-55E0-49BC-8B45-D4E3538F0367}"/>
                  </a:ext>
                </a:extLst>
              </p14:cNvPr>
              <p14:cNvContentPartPr/>
              <p14:nvPr/>
            </p14:nvContentPartPr>
            <p14:xfrm>
              <a:off x="7073642" y="3444363"/>
              <a:ext cx="129240" cy="28440"/>
            </p14:xfrm>
          </p:contentPart>
        </mc:Choice>
        <mc:Fallback xmlns="">
          <p:pic>
            <p:nvPicPr>
              <p:cNvPr id="58" name="Ink 57">
                <a:extLst>
                  <a:ext uri="{FF2B5EF4-FFF2-40B4-BE49-F238E27FC236}">
                    <a16:creationId xmlns:a16="http://schemas.microsoft.com/office/drawing/2014/main" id="{4DEBC3D7-55E0-49BC-8B45-D4E3538F0367}"/>
                  </a:ext>
                </a:extLst>
              </p:cNvPr>
              <p:cNvPicPr/>
              <p:nvPr/>
            </p:nvPicPr>
            <p:blipFill>
              <a:blip r:embed="rId86"/>
              <a:stretch>
                <a:fillRect/>
              </a:stretch>
            </p:blipFill>
            <p:spPr>
              <a:xfrm>
                <a:off x="7065002" y="3435363"/>
                <a:ext cx="146880" cy="46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7">
            <p14:nvContentPartPr>
              <p14:cNvPr id="60" name="Ink 59">
                <a:extLst>
                  <a:ext uri="{FF2B5EF4-FFF2-40B4-BE49-F238E27FC236}">
                    <a16:creationId xmlns:a16="http://schemas.microsoft.com/office/drawing/2014/main" id="{5C279F11-A339-4945-97D8-0D79BE9AA564}"/>
                  </a:ext>
                </a:extLst>
              </p14:cNvPr>
              <p14:cNvContentPartPr/>
              <p14:nvPr/>
            </p14:nvContentPartPr>
            <p14:xfrm>
              <a:off x="7314842" y="3360123"/>
              <a:ext cx="28440" cy="17280"/>
            </p14:xfrm>
          </p:contentPart>
        </mc:Choice>
        <mc:Fallback xmlns="">
          <p:pic>
            <p:nvPicPr>
              <p:cNvPr id="60" name="Ink 59">
                <a:extLst>
                  <a:ext uri="{FF2B5EF4-FFF2-40B4-BE49-F238E27FC236}">
                    <a16:creationId xmlns:a16="http://schemas.microsoft.com/office/drawing/2014/main" id="{5C279F11-A339-4945-97D8-0D79BE9AA564}"/>
                  </a:ext>
                </a:extLst>
              </p:cNvPr>
              <p:cNvPicPr/>
              <p:nvPr/>
            </p:nvPicPr>
            <p:blipFill>
              <a:blip r:embed="rId88"/>
              <a:stretch>
                <a:fillRect/>
              </a:stretch>
            </p:blipFill>
            <p:spPr>
              <a:xfrm>
                <a:off x="7306202" y="3351123"/>
                <a:ext cx="46080" cy="34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9">
            <p14:nvContentPartPr>
              <p14:cNvPr id="63" name="Ink 62">
                <a:extLst>
                  <a:ext uri="{FF2B5EF4-FFF2-40B4-BE49-F238E27FC236}">
                    <a16:creationId xmlns:a16="http://schemas.microsoft.com/office/drawing/2014/main" id="{9D87B247-35E6-41BE-939A-EB85F0D70767}"/>
                  </a:ext>
                </a:extLst>
              </p14:cNvPr>
              <p14:cNvContentPartPr/>
              <p14:nvPr/>
            </p14:nvContentPartPr>
            <p14:xfrm>
              <a:off x="7521842" y="3462003"/>
              <a:ext cx="74880" cy="123480"/>
            </p14:xfrm>
          </p:contentPart>
        </mc:Choice>
        <mc:Fallback xmlns="">
          <p:pic>
            <p:nvPicPr>
              <p:cNvPr id="63" name="Ink 62">
                <a:extLst>
                  <a:ext uri="{FF2B5EF4-FFF2-40B4-BE49-F238E27FC236}">
                    <a16:creationId xmlns:a16="http://schemas.microsoft.com/office/drawing/2014/main" id="{9D87B247-35E6-41BE-939A-EB85F0D70767}"/>
                  </a:ext>
                </a:extLst>
              </p:cNvPr>
              <p:cNvPicPr/>
              <p:nvPr/>
            </p:nvPicPr>
            <p:blipFill>
              <a:blip r:embed="rId90"/>
              <a:stretch>
                <a:fillRect/>
              </a:stretch>
            </p:blipFill>
            <p:spPr>
              <a:xfrm>
                <a:off x="7513202" y="3453363"/>
                <a:ext cx="92520" cy="141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1">
            <p14:nvContentPartPr>
              <p14:cNvPr id="64" name="Ink 63">
                <a:extLst>
                  <a:ext uri="{FF2B5EF4-FFF2-40B4-BE49-F238E27FC236}">
                    <a16:creationId xmlns:a16="http://schemas.microsoft.com/office/drawing/2014/main" id="{51B1ACDE-A520-4321-B2B3-39DAB2D6E3BA}"/>
                  </a:ext>
                </a:extLst>
              </p14:cNvPr>
              <p14:cNvContentPartPr/>
              <p14:nvPr/>
            </p14:nvContentPartPr>
            <p14:xfrm>
              <a:off x="7623722" y="3455523"/>
              <a:ext cx="96120" cy="118080"/>
            </p14:xfrm>
          </p:contentPart>
        </mc:Choice>
        <mc:Fallback xmlns="">
          <p:pic>
            <p:nvPicPr>
              <p:cNvPr id="64" name="Ink 63">
                <a:extLst>
                  <a:ext uri="{FF2B5EF4-FFF2-40B4-BE49-F238E27FC236}">
                    <a16:creationId xmlns:a16="http://schemas.microsoft.com/office/drawing/2014/main" id="{51B1ACDE-A520-4321-B2B3-39DAB2D6E3BA}"/>
                  </a:ext>
                </a:extLst>
              </p:cNvPr>
              <p:cNvPicPr/>
              <p:nvPr/>
            </p:nvPicPr>
            <p:blipFill>
              <a:blip r:embed="rId92"/>
              <a:stretch>
                <a:fillRect/>
              </a:stretch>
            </p:blipFill>
            <p:spPr>
              <a:xfrm>
                <a:off x="7614722" y="3446523"/>
                <a:ext cx="113760" cy="135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3">
            <p14:nvContentPartPr>
              <p14:cNvPr id="65" name="Ink 64">
                <a:extLst>
                  <a:ext uri="{FF2B5EF4-FFF2-40B4-BE49-F238E27FC236}">
                    <a16:creationId xmlns:a16="http://schemas.microsoft.com/office/drawing/2014/main" id="{382891B8-BA7B-4E69-8C5F-9C7A817F9091}"/>
                  </a:ext>
                </a:extLst>
              </p14:cNvPr>
              <p14:cNvContentPartPr/>
              <p14:nvPr/>
            </p14:nvContentPartPr>
            <p14:xfrm>
              <a:off x="7611842" y="3455163"/>
              <a:ext cx="129960" cy="138600"/>
            </p14:xfrm>
          </p:contentPart>
        </mc:Choice>
        <mc:Fallback xmlns="">
          <p:pic>
            <p:nvPicPr>
              <p:cNvPr id="65" name="Ink 64">
                <a:extLst>
                  <a:ext uri="{FF2B5EF4-FFF2-40B4-BE49-F238E27FC236}">
                    <a16:creationId xmlns:a16="http://schemas.microsoft.com/office/drawing/2014/main" id="{382891B8-BA7B-4E69-8C5F-9C7A817F9091}"/>
                  </a:ext>
                </a:extLst>
              </p:cNvPr>
              <p:cNvPicPr/>
              <p:nvPr/>
            </p:nvPicPr>
            <p:blipFill>
              <a:blip r:embed="rId94"/>
              <a:stretch>
                <a:fillRect/>
              </a:stretch>
            </p:blipFill>
            <p:spPr>
              <a:xfrm>
                <a:off x="7602842" y="3446523"/>
                <a:ext cx="147600" cy="156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5">
            <p14:nvContentPartPr>
              <p14:cNvPr id="66" name="Ink 65">
                <a:extLst>
                  <a:ext uri="{FF2B5EF4-FFF2-40B4-BE49-F238E27FC236}">
                    <a16:creationId xmlns:a16="http://schemas.microsoft.com/office/drawing/2014/main" id="{2B324BDE-29A6-42FF-A4EF-AEAC4F742545}"/>
                  </a:ext>
                </a:extLst>
              </p14:cNvPr>
              <p14:cNvContentPartPr/>
              <p14:nvPr/>
            </p14:nvContentPartPr>
            <p14:xfrm>
              <a:off x="7865282" y="3348963"/>
              <a:ext cx="111240" cy="95760"/>
            </p14:xfrm>
          </p:contentPart>
        </mc:Choice>
        <mc:Fallback xmlns="">
          <p:pic>
            <p:nvPicPr>
              <p:cNvPr id="66" name="Ink 65">
                <a:extLst>
                  <a:ext uri="{FF2B5EF4-FFF2-40B4-BE49-F238E27FC236}">
                    <a16:creationId xmlns:a16="http://schemas.microsoft.com/office/drawing/2014/main" id="{2B324BDE-29A6-42FF-A4EF-AEAC4F742545}"/>
                  </a:ext>
                </a:extLst>
              </p:cNvPr>
              <p:cNvPicPr/>
              <p:nvPr/>
            </p:nvPicPr>
            <p:blipFill>
              <a:blip r:embed="rId96"/>
              <a:stretch>
                <a:fillRect/>
              </a:stretch>
            </p:blipFill>
            <p:spPr>
              <a:xfrm>
                <a:off x="7856282" y="3339963"/>
                <a:ext cx="128880" cy="113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7">
            <p14:nvContentPartPr>
              <p14:cNvPr id="67" name="Ink 66">
                <a:extLst>
                  <a:ext uri="{FF2B5EF4-FFF2-40B4-BE49-F238E27FC236}">
                    <a16:creationId xmlns:a16="http://schemas.microsoft.com/office/drawing/2014/main" id="{61FCC3BA-09FF-41BF-8603-0738752DB8DA}"/>
                  </a:ext>
                </a:extLst>
              </p14:cNvPr>
              <p14:cNvContentPartPr/>
              <p14:nvPr/>
            </p14:nvContentPartPr>
            <p14:xfrm>
              <a:off x="7876082" y="3348963"/>
              <a:ext cx="106920" cy="106920"/>
            </p14:xfrm>
          </p:contentPart>
        </mc:Choice>
        <mc:Fallback xmlns="">
          <p:pic>
            <p:nvPicPr>
              <p:cNvPr id="67" name="Ink 66">
                <a:extLst>
                  <a:ext uri="{FF2B5EF4-FFF2-40B4-BE49-F238E27FC236}">
                    <a16:creationId xmlns:a16="http://schemas.microsoft.com/office/drawing/2014/main" id="{61FCC3BA-09FF-41BF-8603-0738752DB8DA}"/>
                  </a:ext>
                </a:extLst>
              </p:cNvPr>
              <p:cNvPicPr/>
              <p:nvPr/>
            </p:nvPicPr>
            <p:blipFill>
              <a:blip r:embed="rId98"/>
              <a:stretch>
                <a:fillRect/>
              </a:stretch>
            </p:blipFill>
            <p:spPr>
              <a:xfrm>
                <a:off x="7867082" y="3339963"/>
                <a:ext cx="124560" cy="124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9">
            <p14:nvContentPartPr>
              <p14:cNvPr id="69" name="Ink 68">
                <a:extLst>
                  <a:ext uri="{FF2B5EF4-FFF2-40B4-BE49-F238E27FC236}">
                    <a16:creationId xmlns:a16="http://schemas.microsoft.com/office/drawing/2014/main" id="{23403ACE-BBFF-49C3-9B56-3B4038423726}"/>
                  </a:ext>
                </a:extLst>
              </p14:cNvPr>
              <p14:cNvContentPartPr/>
              <p14:nvPr/>
            </p14:nvContentPartPr>
            <p14:xfrm>
              <a:off x="7303682" y="3258963"/>
              <a:ext cx="163080" cy="191520"/>
            </p14:xfrm>
          </p:contentPart>
        </mc:Choice>
        <mc:Fallback xmlns="">
          <p:pic>
            <p:nvPicPr>
              <p:cNvPr id="69" name="Ink 68">
                <a:extLst>
                  <a:ext uri="{FF2B5EF4-FFF2-40B4-BE49-F238E27FC236}">
                    <a16:creationId xmlns:a16="http://schemas.microsoft.com/office/drawing/2014/main" id="{23403ACE-BBFF-49C3-9B56-3B4038423726}"/>
                  </a:ext>
                </a:extLst>
              </p:cNvPr>
              <p:cNvPicPr/>
              <p:nvPr/>
            </p:nvPicPr>
            <p:blipFill>
              <a:blip r:embed="rId100"/>
              <a:stretch>
                <a:fillRect/>
              </a:stretch>
            </p:blipFill>
            <p:spPr>
              <a:xfrm>
                <a:off x="7295042" y="3250323"/>
                <a:ext cx="180720" cy="209160"/>
              </a:xfrm>
              <a:prstGeom prst="rect">
                <a:avLst/>
              </a:prstGeom>
            </p:spPr>
          </p:pic>
        </mc:Fallback>
      </mc:AlternateContent>
      <p:grpSp>
        <p:nvGrpSpPr>
          <p:cNvPr id="73" name="Group 72">
            <a:extLst>
              <a:ext uri="{FF2B5EF4-FFF2-40B4-BE49-F238E27FC236}">
                <a16:creationId xmlns:a16="http://schemas.microsoft.com/office/drawing/2014/main" id="{5D6A44BA-AA3A-484D-AF95-EDDDB9DC4BE3}"/>
              </a:ext>
            </a:extLst>
          </p:cNvPr>
          <p:cNvGrpSpPr/>
          <p:nvPr/>
        </p:nvGrpSpPr>
        <p:grpSpPr>
          <a:xfrm>
            <a:off x="6221162" y="3602763"/>
            <a:ext cx="1015560" cy="734040"/>
            <a:chOff x="6221162" y="3602763"/>
            <a:chExt cx="1015560" cy="7340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01">
              <p14:nvContentPartPr>
                <p14:cNvPr id="52" name="Ink 51">
                  <a:extLst>
                    <a:ext uri="{FF2B5EF4-FFF2-40B4-BE49-F238E27FC236}">
                      <a16:creationId xmlns:a16="http://schemas.microsoft.com/office/drawing/2014/main" id="{51D3BC28-DAC1-40EA-AE08-4E7F469A5F83}"/>
                    </a:ext>
                  </a:extLst>
                </p14:cNvPr>
                <p14:cNvContentPartPr/>
                <p14:nvPr/>
              </p14:nvContentPartPr>
              <p14:xfrm>
                <a:off x="6221162" y="3602763"/>
                <a:ext cx="376200" cy="240120"/>
              </p14:xfrm>
            </p:contentPart>
          </mc:Choice>
          <mc:Fallback xmlns="">
            <p:pic>
              <p:nvPicPr>
                <p:cNvPr id="52" name="Ink 51">
                  <a:extLst>
                    <a:ext uri="{FF2B5EF4-FFF2-40B4-BE49-F238E27FC236}">
                      <a16:creationId xmlns:a16="http://schemas.microsoft.com/office/drawing/2014/main" id="{51D3BC28-DAC1-40EA-AE08-4E7F469A5F83}"/>
                    </a:ext>
                  </a:extLst>
                </p:cNvPr>
                <p:cNvPicPr/>
                <p:nvPr/>
              </p:nvPicPr>
              <p:blipFill>
                <a:blip r:embed="rId102"/>
                <a:stretch>
                  <a:fillRect/>
                </a:stretch>
              </p:blipFill>
              <p:spPr>
                <a:xfrm>
                  <a:off x="6212162" y="3594123"/>
                  <a:ext cx="393840" cy="257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3">
              <p14:nvContentPartPr>
                <p14:cNvPr id="53" name="Ink 52">
                  <a:extLst>
                    <a:ext uri="{FF2B5EF4-FFF2-40B4-BE49-F238E27FC236}">
                      <a16:creationId xmlns:a16="http://schemas.microsoft.com/office/drawing/2014/main" id="{006A73DA-A32D-4DCD-BC5D-DA897BE3B425}"/>
                    </a:ext>
                  </a:extLst>
                </p14:cNvPr>
                <p14:cNvContentPartPr/>
                <p14:nvPr/>
              </p14:nvContentPartPr>
              <p14:xfrm>
                <a:off x="6251762" y="3713643"/>
                <a:ext cx="194040" cy="146880"/>
              </p14:xfrm>
            </p:contentPart>
          </mc:Choice>
          <mc:Fallback xmlns="">
            <p:pic>
              <p:nvPicPr>
                <p:cNvPr id="53" name="Ink 52">
                  <a:extLst>
                    <a:ext uri="{FF2B5EF4-FFF2-40B4-BE49-F238E27FC236}">
                      <a16:creationId xmlns:a16="http://schemas.microsoft.com/office/drawing/2014/main" id="{006A73DA-A32D-4DCD-BC5D-DA897BE3B425}"/>
                    </a:ext>
                  </a:extLst>
                </p:cNvPr>
                <p:cNvPicPr/>
                <p:nvPr/>
              </p:nvPicPr>
              <p:blipFill>
                <a:blip r:embed="rId104"/>
                <a:stretch>
                  <a:fillRect/>
                </a:stretch>
              </p:blipFill>
              <p:spPr>
                <a:xfrm>
                  <a:off x="6243122" y="3704643"/>
                  <a:ext cx="211680" cy="164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5">
              <p14:nvContentPartPr>
                <p14:cNvPr id="57" name="Ink 56">
                  <a:extLst>
                    <a:ext uri="{FF2B5EF4-FFF2-40B4-BE49-F238E27FC236}">
                      <a16:creationId xmlns:a16="http://schemas.microsoft.com/office/drawing/2014/main" id="{421B05CF-8C86-4578-AE2D-5B53B49EBB90}"/>
                    </a:ext>
                  </a:extLst>
                </p14:cNvPr>
                <p14:cNvContentPartPr/>
                <p14:nvPr/>
              </p14:nvContentPartPr>
              <p14:xfrm>
                <a:off x="6843962" y="3634803"/>
                <a:ext cx="219240" cy="196920"/>
              </p14:xfrm>
            </p:contentPart>
          </mc:Choice>
          <mc:Fallback xmlns="">
            <p:pic>
              <p:nvPicPr>
                <p:cNvPr id="57" name="Ink 56">
                  <a:extLst>
                    <a:ext uri="{FF2B5EF4-FFF2-40B4-BE49-F238E27FC236}">
                      <a16:creationId xmlns:a16="http://schemas.microsoft.com/office/drawing/2014/main" id="{421B05CF-8C86-4578-AE2D-5B53B49EBB90}"/>
                    </a:ext>
                  </a:extLst>
                </p:cNvPr>
                <p:cNvPicPr/>
                <p:nvPr/>
              </p:nvPicPr>
              <p:blipFill>
                <a:blip r:embed="rId106"/>
                <a:stretch>
                  <a:fillRect/>
                </a:stretch>
              </p:blipFill>
              <p:spPr>
                <a:xfrm>
                  <a:off x="6834962" y="3626163"/>
                  <a:ext cx="236880" cy="214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7">
              <p14:nvContentPartPr>
                <p14:cNvPr id="71" name="Ink 70">
                  <a:extLst>
                    <a:ext uri="{FF2B5EF4-FFF2-40B4-BE49-F238E27FC236}">
                      <a16:creationId xmlns:a16="http://schemas.microsoft.com/office/drawing/2014/main" id="{40772341-CB31-44DA-A319-70703C30E84A}"/>
                    </a:ext>
                  </a:extLst>
                </p14:cNvPr>
                <p14:cNvContentPartPr/>
                <p14:nvPr/>
              </p14:nvContentPartPr>
              <p14:xfrm>
                <a:off x="6725882" y="3809043"/>
                <a:ext cx="510840" cy="527760"/>
              </p14:xfrm>
            </p:contentPart>
          </mc:Choice>
          <mc:Fallback xmlns="">
            <p:pic>
              <p:nvPicPr>
                <p:cNvPr id="71" name="Ink 70">
                  <a:extLst>
                    <a:ext uri="{FF2B5EF4-FFF2-40B4-BE49-F238E27FC236}">
                      <a16:creationId xmlns:a16="http://schemas.microsoft.com/office/drawing/2014/main" id="{40772341-CB31-44DA-A319-70703C30E84A}"/>
                    </a:ext>
                  </a:extLst>
                </p:cNvPr>
                <p:cNvPicPr/>
                <p:nvPr/>
              </p:nvPicPr>
              <p:blipFill>
                <a:blip r:embed="rId108"/>
                <a:stretch>
                  <a:fillRect/>
                </a:stretch>
              </p:blipFill>
              <p:spPr>
                <a:xfrm>
                  <a:off x="6717242" y="3800043"/>
                  <a:ext cx="528480" cy="545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9">
              <p14:nvContentPartPr>
                <p14:cNvPr id="72" name="Ink 71">
                  <a:extLst>
                    <a:ext uri="{FF2B5EF4-FFF2-40B4-BE49-F238E27FC236}">
                      <a16:creationId xmlns:a16="http://schemas.microsoft.com/office/drawing/2014/main" id="{8AC6C622-616B-41AA-8CA7-A4E43FE74A5A}"/>
                    </a:ext>
                  </a:extLst>
                </p14:cNvPr>
                <p14:cNvContentPartPr/>
                <p14:nvPr/>
              </p14:nvContentPartPr>
              <p14:xfrm>
                <a:off x="6742802" y="4218363"/>
                <a:ext cx="151920" cy="106560"/>
              </p14:xfrm>
            </p:contentPart>
          </mc:Choice>
          <mc:Fallback xmlns="">
            <p:pic>
              <p:nvPicPr>
                <p:cNvPr id="72" name="Ink 71">
                  <a:extLst>
                    <a:ext uri="{FF2B5EF4-FFF2-40B4-BE49-F238E27FC236}">
                      <a16:creationId xmlns:a16="http://schemas.microsoft.com/office/drawing/2014/main" id="{8AC6C622-616B-41AA-8CA7-A4E43FE74A5A}"/>
                    </a:ext>
                  </a:extLst>
                </p:cNvPr>
                <p:cNvPicPr/>
                <p:nvPr/>
              </p:nvPicPr>
              <p:blipFill>
                <a:blip r:embed="rId110"/>
                <a:stretch>
                  <a:fillRect/>
                </a:stretch>
              </p:blipFill>
              <p:spPr>
                <a:xfrm>
                  <a:off x="6733802" y="4209723"/>
                  <a:ext cx="169560" cy="1242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79" name="Group 78">
            <a:extLst>
              <a:ext uri="{FF2B5EF4-FFF2-40B4-BE49-F238E27FC236}">
                <a16:creationId xmlns:a16="http://schemas.microsoft.com/office/drawing/2014/main" id="{776311CA-0406-4D27-93A9-0269A2204EBA}"/>
              </a:ext>
            </a:extLst>
          </p:cNvPr>
          <p:cNvGrpSpPr/>
          <p:nvPr/>
        </p:nvGrpSpPr>
        <p:grpSpPr>
          <a:xfrm>
            <a:off x="1908002" y="4678443"/>
            <a:ext cx="582120" cy="320040"/>
            <a:chOff x="1908002" y="4678443"/>
            <a:chExt cx="582120" cy="3200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11">
              <p14:nvContentPartPr>
                <p14:cNvPr id="74" name="Ink 73">
                  <a:extLst>
                    <a:ext uri="{FF2B5EF4-FFF2-40B4-BE49-F238E27FC236}">
                      <a16:creationId xmlns:a16="http://schemas.microsoft.com/office/drawing/2014/main" id="{E0940EC8-27BB-468B-8B65-491595FCC3FD}"/>
                    </a:ext>
                  </a:extLst>
                </p14:cNvPr>
                <p14:cNvContentPartPr/>
                <p14:nvPr/>
              </p14:nvContentPartPr>
              <p14:xfrm>
                <a:off x="1908002" y="4695363"/>
                <a:ext cx="577080" cy="303120"/>
              </p14:xfrm>
            </p:contentPart>
          </mc:Choice>
          <mc:Fallback xmlns="">
            <p:pic>
              <p:nvPicPr>
                <p:cNvPr id="74" name="Ink 73">
                  <a:extLst>
                    <a:ext uri="{FF2B5EF4-FFF2-40B4-BE49-F238E27FC236}">
                      <a16:creationId xmlns:a16="http://schemas.microsoft.com/office/drawing/2014/main" id="{E0940EC8-27BB-468B-8B65-491595FCC3FD}"/>
                    </a:ext>
                  </a:extLst>
                </p:cNvPr>
                <p:cNvPicPr/>
                <p:nvPr/>
              </p:nvPicPr>
              <p:blipFill>
                <a:blip r:embed="rId112"/>
                <a:stretch>
                  <a:fillRect/>
                </a:stretch>
              </p:blipFill>
              <p:spPr>
                <a:xfrm>
                  <a:off x="1899362" y="4686363"/>
                  <a:ext cx="594720" cy="320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3">
              <p14:nvContentPartPr>
                <p14:cNvPr id="75" name="Ink 74">
                  <a:extLst>
                    <a:ext uri="{FF2B5EF4-FFF2-40B4-BE49-F238E27FC236}">
                      <a16:creationId xmlns:a16="http://schemas.microsoft.com/office/drawing/2014/main" id="{EC82A743-8AF8-43C9-8966-C7459B10F2B3}"/>
                    </a:ext>
                  </a:extLst>
                </p14:cNvPr>
                <p14:cNvContentPartPr/>
                <p14:nvPr/>
              </p14:nvContentPartPr>
              <p14:xfrm>
                <a:off x="2299682" y="4678443"/>
                <a:ext cx="190440" cy="95760"/>
              </p14:xfrm>
            </p:contentPart>
          </mc:Choice>
          <mc:Fallback xmlns="">
            <p:pic>
              <p:nvPicPr>
                <p:cNvPr id="75" name="Ink 74">
                  <a:extLst>
                    <a:ext uri="{FF2B5EF4-FFF2-40B4-BE49-F238E27FC236}">
                      <a16:creationId xmlns:a16="http://schemas.microsoft.com/office/drawing/2014/main" id="{EC82A743-8AF8-43C9-8966-C7459B10F2B3}"/>
                    </a:ext>
                  </a:extLst>
                </p:cNvPr>
                <p:cNvPicPr/>
                <p:nvPr/>
              </p:nvPicPr>
              <p:blipFill>
                <a:blip r:embed="rId114"/>
                <a:stretch>
                  <a:fillRect/>
                </a:stretch>
              </p:blipFill>
              <p:spPr>
                <a:xfrm>
                  <a:off x="2291042" y="4669443"/>
                  <a:ext cx="208080" cy="1134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78" name="Group 77">
            <a:extLst>
              <a:ext uri="{FF2B5EF4-FFF2-40B4-BE49-F238E27FC236}">
                <a16:creationId xmlns:a16="http://schemas.microsoft.com/office/drawing/2014/main" id="{65B224B8-FC9B-4D84-A4C4-EA73799F39AD}"/>
              </a:ext>
            </a:extLst>
          </p:cNvPr>
          <p:cNvGrpSpPr/>
          <p:nvPr/>
        </p:nvGrpSpPr>
        <p:grpSpPr>
          <a:xfrm>
            <a:off x="1862642" y="3405123"/>
            <a:ext cx="454320" cy="314640"/>
            <a:chOff x="1862642" y="3405123"/>
            <a:chExt cx="454320" cy="3146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15">
              <p14:nvContentPartPr>
                <p14:cNvPr id="76" name="Ink 75">
                  <a:extLst>
                    <a:ext uri="{FF2B5EF4-FFF2-40B4-BE49-F238E27FC236}">
                      <a16:creationId xmlns:a16="http://schemas.microsoft.com/office/drawing/2014/main" id="{4CBFD0DF-2B19-4B55-96F2-DF9359E7BCC7}"/>
                    </a:ext>
                  </a:extLst>
                </p14:cNvPr>
                <p14:cNvContentPartPr/>
                <p14:nvPr/>
              </p14:nvContentPartPr>
              <p14:xfrm>
                <a:off x="1862642" y="3405123"/>
                <a:ext cx="443160" cy="291960"/>
              </p14:xfrm>
            </p:contentPart>
          </mc:Choice>
          <mc:Fallback xmlns="">
            <p:pic>
              <p:nvPicPr>
                <p:cNvPr id="76" name="Ink 75">
                  <a:extLst>
                    <a:ext uri="{FF2B5EF4-FFF2-40B4-BE49-F238E27FC236}">
                      <a16:creationId xmlns:a16="http://schemas.microsoft.com/office/drawing/2014/main" id="{4CBFD0DF-2B19-4B55-96F2-DF9359E7BCC7}"/>
                    </a:ext>
                  </a:extLst>
                </p:cNvPr>
                <p:cNvPicPr/>
                <p:nvPr/>
              </p:nvPicPr>
              <p:blipFill>
                <a:blip r:embed="rId116"/>
                <a:stretch>
                  <a:fillRect/>
                </a:stretch>
              </p:blipFill>
              <p:spPr>
                <a:xfrm>
                  <a:off x="1853642" y="3396123"/>
                  <a:ext cx="460800" cy="309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7">
              <p14:nvContentPartPr>
                <p14:cNvPr id="77" name="Ink 76">
                  <a:extLst>
                    <a:ext uri="{FF2B5EF4-FFF2-40B4-BE49-F238E27FC236}">
                      <a16:creationId xmlns:a16="http://schemas.microsoft.com/office/drawing/2014/main" id="{09AE1516-241E-4B47-8313-28258921F051}"/>
                    </a:ext>
                  </a:extLst>
                </p14:cNvPr>
                <p14:cNvContentPartPr/>
                <p14:nvPr/>
              </p14:nvContentPartPr>
              <p14:xfrm>
                <a:off x="2238122" y="3584403"/>
                <a:ext cx="78840" cy="135360"/>
              </p14:xfrm>
            </p:contentPart>
          </mc:Choice>
          <mc:Fallback xmlns="">
            <p:pic>
              <p:nvPicPr>
                <p:cNvPr id="77" name="Ink 76">
                  <a:extLst>
                    <a:ext uri="{FF2B5EF4-FFF2-40B4-BE49-F238E27FC236}">
                      <a16:creationId xmlns:a16="http://schemas.microsoft.com/office/drawing/2014/main" id="{09AE1516-241E-4B47-8313-28258921F051}"/>
                    </a:ext>
                  </a:extLst>
                </p:cNvPr>
                <p:cNvPicPr/>
                <p:nvPr/>
              </p:nvPicPr>
              <p:blipFill>
                <a:blip r:embed="rId118"/>
                <a:stretch>
                  <a:fillRect/>
                </a:stretch>
              </p:blipFill>
              <p:spPr>
                <a:xfrm>
                  <a:off x="2229482" y="3575763"/>
                  <a:ext cx="96480" cy="153000"/>
                </a:xfrm>
                <a:prstGeom prst="rect">
                  <a:avLst/>
                </a:prstGeom>
              </p:spPr>
            </p:pic>
          </mc:Fallback>
        </mc:AlternateContent>
      </p:grpSp>
    </p:spTree>
    <p:extLst>
      <p:ext uri="{BB962C8B-B14F-4D97-AF65-F5344CB8AC3E}">
        <p14:creationId xmlns:p14="http://schemas.microsoft.com/office/powerpoint/2010/main" val="201178611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TextBox 32">
            <a:extLst>
              <a:ext uri="{FF2B5EF4-FFF2-40B4-BE49-F238E27FC236}">
                <a16:creationId xmlns:a16="http://schemas.microsoft.com/office/drawing/2014/main" id="{964971B3-10DE-46F9-BEE2-35E5780CB47A}"/>
              </a:ext>
            </a:extLst>
          </p:cNvPr>
          <p:cNvSpPr txBox="1"/>
          <p:nvPr/>
        </p:nvSpPr>
        <p:spPr>
          <a:xfrm>
            <a:off x="48276" y="42514"/>
            <a:ext cx="4572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b="0" i="0" u="none" strike="noStrike" baseline="0" dirty="0">
                <a:latin typeface="CMBX10"/>
              </a:rPr>
              <a:t>Hollow Waveguides</a:t>
            </a:r>
            <a:endParaRPr lang="en-US" dirty="0"/>
          </a:p>
        </p:txBody>
      </p:sp>
      <p:grpSp>
        <p:nvGrpSpPr>
          <p:cNvPr id="16" name="Group 15">
            <a:extLst>
              <a:ext uri="{FF2B5EF4-FFF2-40B4-BE49-F238E27FC236}">
                <a16:creationId xmlns:a16="http://schemas.microsoft.com/office/drawing/2014/main" id="{E50EA5EE-1E10-47C4-A5AB-65C56A663F62}"/>
              </a:ext>
            </a:extLst>
          </p:cNvPr>
          <p:cNvGrpSpPr/>
          <p:nvPr/>
        </p:nvGrpSpPr>
        <p:grpSpPr>
          <a:xfrm>
            <a:off x="6142322" y="291483"/>
            <a:ext cx="756000" cy="263880"/>
            <a:chOff x="6142322" y="291483"/>
            <a:chExt cx="756000" cy="2638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">
              <p14:nvContentPartPr>
                <p14:cNvPr id="8" name="Ink 7">
                  <a:extLst>
                    <a:ext uri="{FF2B5EF4-FFF2-40B4-BE49-F238E27FC236}">
                      <a16:creationId xmlns:a16="http://schemas.microsoft.com/office/drawing/2014/main" id="{9EF69B01-AD1C-4E0C-9AD8-84037F382AA3}"/>
                    </a:ext>
                  </a:extLst>
                </p14:cNvPr>
                <p14:cNvContentPartPr/>
                <p14:nvPr/>
              </p14:nvContentPartPr>
              <p14:xfrm>
                <a:off x="6142322" y="347643"/>
                <a:ext cx="258480" cy="78840"/>
              </p14:xfrm>
            </p:contentPart>
          </mc:Choice>
          <mc:Fallback xmlns="">
            <p:pic>
              <p:nvPicPr>
                <p:cNvPr id="8" name="Ink 7">
                  <a:extLst>
                    <a:ext uri="{FF2B5EF4-FFF2-40B4-BE49-F238E27FC236}">
                      <a16:creationId xmlns:a16="http://schemas.microsoft.com/office/drawing/2014/main" id="{9EF69B01-AD1C-4E0C-9AD8-84037F382AA3}"/>
                    </a:ext>
                  </a:extLst>
                </p:cNvPr>
                <p:cNvPicPr/>
                <p:nvPr/>
              </p:nvPicPr>
              <p:blipFill>
                <a:blip r:embed="rId3"/>
                <a:stretch>
                  <a:fillRect/>
                </a:stretch>
              </p:blipFill>
              <p:spPr>
                <a:xfrm>
                  <a:off x="6133682" y="338643"/>
                  <a:ext cx="276120" cy="96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">
              <p14:nvContentPartPr>
                <p14:cNvPr id="9" name="Ink 8">
                  <a:extLst>
                    <a:ext uri="{FF2B5EF4-FFF2-40B4-BE49-F238E27FC236}">
                      <a16:creationId xmlns:a16="http://schemas.microsoft.com/office/drawing/2014/main" id="{6DEDEE94-3020-4747-8FFC-6E43E6589117}"/>
                    </a:ext>
                  </a:extLst>
                </p14:cNvPr>
                <p14:cNvContentPartPr/>
                <p14:nvPr/>
              </p14:nvContentPartPr>
              <p14:xfrm>
                <a:off x="6299642" y="369963"/>
                <a:ext cx="39600" cy="185400"/>
              </p14:xfrm>
            </p:contentPart>
          </mc:Choice>
          <mc:Fallback xmlns="">
            <p:pic>
              <p:nvPicPr>
                <p:cNvPr id="9" name="Ink 8">
                  <a:extLst>
                    <a:ext uri="{FF2B5EF4-FFF2-40B4-BE49-F238E27FC236}">
                      <a16:creationId xmlns:a16="http://schemas.microsoft.com/office/drawing/2014/main" id="{6DEDEE94-3020-4747-8FFC-6E43E6589117}"/>
                    </a:ext>
                  </a:extLst>
                </p:cNvPr>
                <p:cNvPicPr/>
                <p:nvPr/>
              </p:nvPicPr>
              <p:blipFill>
                <a:blip r:embed="rId5"/>
                <a:stretch>
                  <a:fillRect/>
                </a:stretch>
              </p:blipFill>
              <p:spPr>
                <a:xfrm>
                  <a:off x="6291002" y="361323"/>
                  <a:ext cx="57240" cy="203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">
              <p14:nvContentPartPr>
                <p14:cNvPr id="10" name="Ink 9">
                  <a:extLst>
                    <a:ext uri="{FF2B5EF4-FFF2-40B4-BE49-F238E27FC236}">
                      <a16:creationId xmlns:a16="http://schemas.microsoft.com/office/drawing/2014/main" id="{5D943445-FF13-4F7B-999C-63DFC2B11C64}"/>
                    </a:ext>
                  </a:extLst>
                </p14:cNvPr>
                <p14:cNvContentPartPr/>
                <p14:nvPr/>
              </p14:nvContentPartPr>
              <p14:xfrm>
                <a:off x="6512762" y="330723"/>
                <a:ext cx="23760" cy="201600"/>
              </p14:xfrm>
            </p:contentPart>
          </mc:Choice>
          <mc:Fallback xmlns="">
            <p:pic>
              <p:nvPicPr>
                <p:cNvPr id="10" name="Ink 9">
                  <a:extLst>
                    <a:ext uri="{FF2B5EF4-FFF2-40B4-BE49-F238E27FC236}">
                      <a16:creationId xmlns:a16="http://schemas.microsoft.com/office/drawing/2014/main" id="{5D943445-FF13-4F7B-999C-63DFC2B11C64}"/>
                    </a:ext>
                  </a:extLst>
                </p:cNvPr>
                <p:cNvPicPr/>
                <p:nvPr/>
              </p:nvPicPr>
              <p:blipFill>
                <a:blip r:embed="rId7"/>
                <a:stretch>
                  <a:fillRect/>
                </a:stretch>
              </p:blipFill>
              <p:spPr>
                <a:xfrm>
                  <a:off x="6503762" y="321723"/>
                  <a:ext cx="41400" cy="219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">
              <p14:nvContentPartPr>
                <p14:cNvPr id="11" name="Ink 10">
                  <a:extLst>
                    <a:ext uri="{FF2B5EF4-FFF2-40B4-BE49-F238E27FC236}">
                      <a16:creationId xmlns:a16="http://schemas.microsoft.com/office/drawing/2014/main" id="{1709E7BE-3442-4DD7-B334-ED204E7DE232}"/>
                    </a:ext>
                  </a:extLst>
                </p14:cNvPr>
                <p14:cNvContentPartPr/>
                <p14:nvPr/>
              </p14:nvContentPartPr>
              <p14:xfrm>
                <a:off x="6720122" y="291483"/>
                <a:ext cx="178200" cy="230400"/>
              </p14:xfrm>
            </p:contentPart>
          </mc:Choice>
          <mc:Fallback xmlns="">
            <p:pic>
              <p:nvPicPr>
                <p:cNvPr id="11" name="Ink 10">
                  <a:extLst>
                    <a:ext uri="{FF2B5EF4-FFF2-40B4-BE49-F238E27FC236}">
                      <a16:creationId xmlns:a16="http://schemas.microsoft.com/office/drawing/2014/main" id="{1709E7BE-3442-4DD7-B334-ED204E7DE232}"/>
                    </a:ext>
                  </a:extLst>
                </p:cNvPr>
                <p:cNvPicPr/>
                <p:nvPr/>
              </p:nvPicPr>
              <p:blipFill>
                <a:blip r:embed="rId9"/>
                <a:stretch>
                  <a:fillRect/>
                </a:stretch>
              </p:blipFill>
              <p:spPr>
                <a:xfrm>
                  <a:off x="6711122" y="282843"/>
                  <a:ext cx="195840" cy="2480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0" name="Group 19">
            <a:extLst>
              <a:ext uri="{FF2B5EF4-FFF2-40B4-BE49-F238E27FC236}">
                <a16:creationId xmlns:a16="http://schemas.microsoft.com/office/drawing/2014/main" id="{F034A699-4E38-45A9-B6A9-E71971C803A6}"/>
              </a:ext>
            </a:extLst>
          </p:cNvPr>
          <p:cNvGrpSpPr/>
          <p:nvPr/>
        </p:nvGrpSpPr>
        <p:grpSpPr>
          <a:xfrm>
            <a:off x="2995562" y="117603"/>
            <a:ext cx="2384280" cy="1066320"/>
            <a:chOff x="2995562" y="117603"/>
            <a:chExt cx="2384280" cy="10663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0">
              <p14:nvContentPartPr>
                <p14:cNvPr id="4" name="Ink 3">
                  <a:extLst>
                    <a:ext uri="{FF2B5EF4-FFF2-40B4-BE49-F238E27FC236}">
                      <a16:creationId xmlns:a16="http://schemas.microsoft.com/office/drawing/2014/main" id="{9B5C3F63-B505-487F-8BF2-8F5C454ED215}"/>
                    </a:ext>
                  </a:extLst>
                </p14:cNvPr>
                <p14:cNvContentPartPr/>
                <p14:nvPr/>
              </p14:nvContentPartPr>
              <p14:xfrm>
                <a:off x="3169442" y="336123"/>
                <a:ext cx="1542960" cy="56880"/>
              </p14:xfrm>
            </p:contentPart>
          </mc:Choice>
          <mc:Fallback xmlns="">
            <p:pic>
              <p:nvPicPr>
                <p:cNvPr id="4" name="Ink 3">
                  <a:extLst>
                    <a:ext uri="{FF2B5EF4-FFF2-40B4-BE49-F238E27FC236}">
                      <a16:creationId xmlns:a16="http://schemas.microsoft.com/office/drawing/2014/main" id="{9B5C3F63-B505-487F-8BF2-8F5C454ED215}"/>
                    </a:ext>
                  </a:extLst>
                </p:cNvPr>
                <p:cNvPicPr/>
                <p:nvPr/>
              </p:nvPicPr>
              <p:blipFill>
                <a:blip r:embed="rId11"/>
                <a:stretch>
                  <a:fillRect/>
                </a:stretch>
              </p:blipFill>
              <p:spPr>
                <a:xfrm>
                  <a:off x="3160442" y="327483"/>
                  <a:ext cx="1560600" cy="74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">
              <p14:nvContentPartPr>
                <p14:cNvPr id="5" name="Ink 4">
                  <a:extLst>
                    <a:ext uri="{FF2B5EF4-FFF2-40B4-BE49-F238E27FC236}">
                      <a16:creationId xmlns:a16="http://schemas.microsoft.com/office/drawing/2014/main" id="{1697E3EE-007D-46AF-B0C8-1F5AAE48E6AB}"/>
                    </a:ext>
                  </a:extLst>
                </p14:cNvPr>
                <p14:cNvContentPartPr/>
                <p14:nvPr/>
              </p14:nvContentPartPr>
              <p14:xfrm>
                <a:off x="2995562" y="893763"/>
                <a:ext cx="1789920" cy="48960"/>
              </p14:xfrm>
            </p:contentPart>
          </mc:Choice>
          <mc:Fallback xmlns="">
            <p:pic>
              <p:nvPicPr>
                <p:cNvPr id="5" name="Ink 4">
                  <a:extLst>
                    <a:ext uri="{FF2B5EF4-FFF2-40B4-BE49-F238E27FC236}">
                      <a16:creationId xmlns:a16="http://schemas.microsoft.com/office/drawing/2014/main" id="{1697E3EE-007D-46AF-B0C8-1F5AAE48E6AB}"/>
                    </a:ext>
                  </a:extLst>
                </p:cNvPr>
                <p:cNvPicPr/>
                <p:nvPr/>
              </p:nvPicPr>
              <p:blipFill>
                <a:blip r:embed="rId13"/>
                <a:stretch>
                  <a:fillRect/>
                </a:stretch>
              </p:blipFill>
              <p:spPr>
                <a:xfrm>
                  <a:off x="2986562" y="884763"/>
                  <a:ext cx="1807560" cy="66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">
              <p14:nvContentPartPr>
                <p14:cNvPr id="6" name="Ink 5">
                  <a:extLst>
                    <a:ext uri="{FF2B5EF4-FFF2-40B4-BE49-F238E27FC236}">
                      <a16:creationId xmlns:a16="http://schemas.microsoft.com/office/drawing/2014/main" id="{8CFF33E3-31D4-4C3F-9BB7-F62ACF68FE3F}"/>
                    </a:ext>
                  </a:extLst>
                </p14:cNvPr>
                <p14:cNvContentPartPr/>
                <p14:nvPr/>
              </p14:nvContentPartPr>
              <p14:xfrm>
                <a:off x="3146762" y="302643"/>
                <a:ext cx="2233080" cy="617400"/>
              </p14:xfrm>
            </p:contentPart>
          </mc:Choice>
          <mc:Fallback xmlns="">
            <p:pic>
              <p:nvPicPr>
                <p:cNvPr id="6" name="Ink 5">
                  <a:extLst>
                    <a:ext uri="{FF2B5EF4-FFF2-40B4-BE49-F238E27FC236}">
                      <a16:creationId xmlns:a16="http://schemas.microsoft.com/office/drawing/2014/main" id="{8CFF33E3-31D4-4C3F-9BB7-F62ACF68FE3F}"/>
                    </a:ext>
                  </a:extLst>
                </p:cNvPr>
                <p:cNvPicPr/>
                <p:nvPr/>
              </p:nvPicPr>
              <p:blipFill>
                <a:blip r:embed="rId15"/>
                <a:stretch>
                  <a:fillRect/>
                </a:stretch>
              </p:blipFill>
              <p:spPr>
                <a:xfrm>
                  <a:off x="3138122" y="294003"/>
                  <a:ext cx="2250720" cy="635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">
              <p14:nvContentPartPr>
                <p14:cNvPr id="7" name="Ink 6">
                  <a:extLst>
                    <a:ext uri="{FF2B5EF4-FFF2-40B4-BE49-F238E27FC236}">
                      <a16:creationId xmlns:a16="http://schemas.microsoft.com/office/drawing/2014/main" id="{F741411B-CA42-4F08-991D-15FA4367B637}"/>
                    </a:ext>
                  </a:extLst>
                </p14:cNvPr>
                <p14:cNvContentPartPr/>
                <p14:nvPr/>
              </p14:nvContentPartPr>
              <p14:xfrm>
                <a:off x="4908602" y="515763"/>
                <a:ext cx="201960" cy="151920"/>
              </p14:xfrm>
            </p:contentPart>
          </mc:Choice>
          <mc:Fallback xmlns="">
            <p:pic>
              <p:nvPicPr>
                <p:cNvPr id="7" name="Ink 6">
                  <a:extLst>
                    <a:ext uri="{FF2B5EF4-FFF2-40B4-BE49-F238E27FC236}">
                      <a16:creationId xmlns:a16="http://schemas.microsoft.com/office/drawing/2014/main" id="{F741411B-CA42-4F08-991D-15FA4367B637}"/>
                    </a:ext>
                  </a:extLst>
                </p:cNvPr>
                <p:cNvPicPr/>
                <p:nvPr/>
              </p:nvPicPr>
              <p:blipFill>
                <a:blip r:embed="rId17"/>
                <a:stretch>
                  <a:fillRect/>
                </a:stretch>
              </p:blipFill>
              <p:spPr>
                <a:xfrm>
                  <a:off x="4899962" y="507123"/>
                  <a:ext cx="219600" cy="169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">
              <p14:nvContentPartPr>
                <p14:cNvPr id="12" name="Ink 11">
                  <a:extLst>
                    <a:ext uri="{FF2B5EF4-FFF2-40B4-BE49-F238E27FC236}">
                      <a16:creationId xmlns:a16="http://schemas.microsoft.com/office/drawing/2014/main" id="{4C284C5B-4773-4F5D-AC3B-804DA7F36E27}"/>
                    </a:ext>
                  </a:extLst>
                </p14:cNvPr>
                <p14:cNvContentPartPr/>
                <p14:nvPr/>
              </p14:nvContentPartPr>
              <p14:xfrm>
                <a:off x="3662642" y="117603"/>
                <a:ext cx="146520" cy="185760"/>
              </p14:xfrm>
            </p:contentPart>
          </mc:Choice>
          <mc:Fallback xmlns="">
            <p:pic>
              <p:nvPicPr>
                <p:cNvPr id="12" name="Ink 11">
                  <a:extLst>
                    <a:ext uri="{FF2B5EF4-FFF2-40B4-BE49-F238E27FC236}">
                      <a16:creationId xmlns:a16="http://schemas.microsoft.com/office/drawing/2014/main" id="{4C284C5B-4773-4F5D-AC3B-804DA7F36E27}"/>
                    </a:ext>
                  </a:extLst>
                </p:cNvPr>
                <p:cNvPicPr/>
                <p:nvPr/>
              </p:nvPicPr>
              <p:blipFill>
                <a:blip r:embed="rId19"/>
                <a:stretch>
                  <a:fillRect/>
                </a:stretch>
              </p:blipFill>
              <p:spPr>
                <a:xfrm>
                  <a:off x="3654002" y="108963"/>
                  <a:ext cx="164160" cy="203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">
              <p14:nvContentPartPr>
                <p14:cNvPr id="14" name="Ink 13">
                  <a:extLst>
                    <a:ext uri="{FF2B5EF4-FFF2-40B4-BE49-F238E27FC236}">
                      <a16:creationId xmlns:a16="http://schemas.microsoft.com/office/drawing/2014/main" id="{1AA64979-B0C0-4963-940C-1BFADBCC81FE}"/>
                    </a:ext>
                  </a:extLst>
                </p14:cNvPr>
                <p14:cNvContentPartPr/>
                <p14:nvPr/>
              </p14:nvContentPartPr>
              <p14:xfrm>
                <a:off x="4539602" y="953523"/>
                <a:ext cx="116280" cy="213480"/>
              </p14:xfrm>
            </p:contentPart>
          </mc:Choice>
          <mc:Fallback xmlns="">
            <p:pic>
              <p:nvPicPr>
                <p:cNvPr id="14" name="Ink 13">
                  <a:extLst>
                    <a:ext uri="{FF2B5EF4-FFF2-40B4-BE49-F238E27FC236}">
                      <a16:creationId xmlns:a16="http://schemas.microsoft.com/office/drawing/2014/main" id="{1AA64979-B0C0-4963-940C-1BFADBCC81FE}"/>
                    </a:ext>
                  </a:extLst>
                </p:cNvPr>
                <p:cNvPicPr/>
                <p:nvPr/>
              </p:nvPicPr>
              <p:blipFill>
                <a:blip r:embed="rId21"/>
                <a:stretch>
                  <a:fillRect/>
                </a:stretch>
              </p:blipFill>
              <p:spPr>
                <a:xfrm>
                  <a:off x="4530962" y="944523"/>
                  <a:ext cx="133920" cy="231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">
              <p14:nvContentPartPr>
                <p14:cNvPr id="17" name="Ink 16">
                  <a:extLst>
                    <a:ext uri="{FF2B5EF4-FFF2-40B4-BE49-F238E27FC236}">
                      <a16:creationId xmlns:a16="http://schemas.microsoft.com/office/drawing/2014/main" id="{82E512CF-8138-45E7-8717-21C08D7853C2}"/>
                    </a:ext>
                  </a:extLst>
                </p14:cNvPr>
                <p14:cNvContentPartPr/>
                <p14:nvPr/>
              </p14:nvContentPartPr>
              <p14:xfrm>
                <a:off x="3085562" y="960003"/>
                <a:ext cx="97920" cy="223920"/>
              </p14:xfrm>
            </p:contentPart>
          </mc:Choice>
          <mc:Fallback xmlns="">
            <p:pic>
              <p:nvPicPr>
                <p:cNvPr id="17" name="Ink 16">
                  <a:extLst>
                    <a:ext uri="{FF2B5EF4-FFF2-40B4-BE49-F238E27FC236}">
                      <a16:creationId xmlns:a16="http://schemas.microsoft.com/office/drawing/2014/main" id="{82E512CF-8138-45E7-8717-21C08D7853C2}"/>
                    </a:ext>
                  </a:extLst>
                </p:cNvPr>
                <p:cNvPicPr/>
                <p:nvPr/>
              </p:nvPicPr>
              <p:blipFill>
                <a:blip r:embed="rId23"/>
                <a:stretch>
                  <a:fillRect/>
                </a:stretch>
              </p:blipFill>
              <p:spPr>
                <a:xfrm>
                  <a:off x="3076922" y="951363"/>
                  <a:ext cx="115560" cy="241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">
              <p14:nvContentPartPr>
                <p14:cNvPr id="18" name="Ink 17">
                  <a:extLst>
                    <a:ext uri="{FF2B5EF4-FFF2-40B4-BE49-F238E27FC236}">
                      <a16:creationId xmlns:a16="http://schemas.microsoft.com/office/drawing/2014/main" id="{882C02B7-99CC-452A-B922-D7817AC9B469}"/>
                    </a:ext>
                  </a:extLst>
                </p14:cNvPr>
                <p14:cNvContentPartPr/>
                <p14:nvPr/>
              </p14:nvContentPartPr>
              <p14:xfrm>
                <a:off x="3321002" y="600003"/>
                <a:ext cx="112680" cy="107280"/>
              </p14:xfrm>
            </p:contentPart>
          </mc:Choice>
          <mc:Fallback xmlns="">
            <p:pic>
              <p:nvPicPr>
                <p:cNvPr id="18" name="Ink 17">
                  <a:extLst>
                    <a:ext uri="{FF2B5EF4-FFF2-40B4-BE49-F238E27FC236}">
                      <a16:creationId xmlns:a16="http://schemas.microsoft.com/office/drawing/2014/main" id="{882C02B7-99CC-452A-B922-D7817AC9B469}"/>
                    </a:ext>
                  </a:extLst>
                </p:cNvPr>
                <p:cNvPicPr/>
                <p:nvPr/>
              </p:nvPicPr>
              <p:blipFill>
                <a:blip r:embed="rId25"/>
                <a:stretch>
                  <a:fillRect/>
                </a:stretch>
              </p:blipFill>
              <p:spPr>
                <a:xfrm>
                  <a:off x="3312002" y="591003"/>
                  <a:ext cx="130320" cy="124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">
              <p14:nvContentPartPr>
                <p14:cNvPr id="19" name="Ink 18">
                  <a:extLst>
                    <a:ext uri="{FF2B5EF4-FFF2-40B4-BE49-F238E27FC236}">
                      <a16:creationId xmlns:a16="http://schemas.microsoft.com/office/drawing/2014/main" id="{DB24C5A0-DDCA-4786-93CF-77F29E563AA5}"/>
                    </a:ext>
                  </a:extLst>
                </p14:cNvPr>
                <p14:cNvContentPartPr/>
                <p14:nvPr/>
              </p14:nvContentPartPr>
              <p14:xfrm>
                <a:off x="4168082" y="521523"/>
                <a:ext cx="126720" cy="123840"/>
              </p14:xfrm>
            </p:contentPart>
          </mc:Choice>
          <mc:Fallback xmlns="">
            <p:pic>
              <p:nvPicPr>
                <p:cNvPr id="19" name="Ink 18">
                  <a:extLst>
                    <a:ext uri="{FF2B5EF4-FFF2-40B4-BE49-F238E27FC236}">
                      <a16:creationId xmlns:a16="http://schemas.microsoft.com/office/drawing/2014/main" id="{DB24C5A0-DDCA-4786-93CF-77F29E563AA5}"/>
                    </a:ext>
                  </a:extLst>
                </p:cNvPr>
                <p:cNvPicPr/>
                <p:nvPr/>
              </p:nvPicPr>
              <p:blipFill>
                <a:blip r:embed="rId27"/>
                <a:stretch>
                  <a:fillRect/>
                </a:stretch>
              </p:blipFill>
              <p:spPr>
                <a:xfrm>
                  <a:off x="4159082" y="512883"/>
                  <a:ext cx="144360" cy="1414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49" name="Group 48">
            <a:extLst>
              <a:ext uri="{FF2B5EF4-FFF2-40B4-BE49-F238E27FC236}">
                <a16:creationId xmlns:a16="http://schemas.microsoft.com/office/drawing/2014/main" id="{E9F27EBC-14BB-4218-882C-A2533BEE6E81}"/>
              </a:ext>
            </a:extLst>
          </p:cNvPr>
          <p:cNvGrpSpPr/>
          <p:nvPr/>
        </p:nvGrpSpPr>
        <p:grpSpPr>
          <a:xfrm>
            <a:off x="1337402" y="4532643"/>
            <a:ext cx="2729880" cy="1313280"/>
            <a:chOff x="1337402" y="4532643"/>
            <a:chExt cx="2729880" cy="13132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8">
              <p14:nvContentPartPr>
                <p14:cNvPr id="277" name="Ink 276">
                  <a:extLst>
                    <a:ext uri="{FF2B5EF4-FFF2-40B4-BE49-F238E27FC236}">
                      <a16:creationId xmlns:a16="http://schemas.microsoft.com/office/drawing/2014/main" id="{91CF63F4-454B-4650-B0B8-0944321AE848}"/>
                    </a:ext>
                  </a:extLst>
                </p14:cNvPr>
                <p14:cNvContentPartPr/>
                <p14:nvPr/>
              </p14:nvContentPartPr>
              <p14:xfrm>
                <a:off x="3387962" y="4532643"/>
                <a:ext cx="679320" cy="28440"/>
              </p14:xfrm>
            </p:contentPart>
          </mc:Choice>
          <mc:Fallback xmlns="">
            <p:pic>
              <p:nvPicPr>
                <p:cNvPr id="277" name="Ink 276">
                  <a:extLst>
                    <a:ext uri="{FF2B5EF4-FFF2-40B4-BE49-F238E27FC236}">
                      <a16:creationId xmlns:a16="http://schemas.microsoft.com/office/drawing/2014/main" id="{91CF63F4-454B-4650-B0B8-0944321AE848}"/>
                    </a:ext>
                  </a:extLst>
                </p:cNvPr>
                <p:cNvPicPr/>
                <p:nvPr/>
              </p:nvPicPr>
              <p:blipFill>
                <a:blip r:embed="rId29"/>
                <a:stretch>
                  <a:fillRect/>
                </a:stretch>
              </p:blipFill>
              <p:spPr>
                <a:xfrm>
                  <a:off x="3379322" y="4523643"/>
                  <a:ext cx="696960" cy="46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">
              <p14:nvContentPartPr>
                <p14:cNvPr id="278" name="Ink 277">
                  <a:extLst>
                    <a:ext uri="{FF2B5EF4-FFF2-40B4-BE49-F238E27FC236}">
                      <a16:creationId xmlns:a16="http://schemas.microsoft.com/office/drawing/2014/main" id="{E41C4CEC-34D1-405B-9DC7-2944A4B12F88}"/>
                    </a:ext>
                  </a:extLst>
                </p14:cNvPr>
                <p14:cNvContentPartPr/>
                <p14:nvPr/>
              </p14:nvContentPartPr>
              <p14:xfrm>
                <a:off x="3376802" y="4572243"/>
                <a:ext cx="611640" cy="33480"/>
              </p14:xfrm>
            </p:contentPart>
          </mc:Choice>
          <mc:Fallback xmlns="">
            <p:pic>
              <p:nvPicPr>
                <p:cNvPr id="278" name="Ink 277">
                  <a:extLst>
                    <a:ext uri="{FF2B5EF4-FFF2-40B4-BE49-F238E27FC236}">
                      <a16:creationId xmlns:a16="http://schemas.microsoft.com/office/drawing/2014/main" id="{E41C4CEC-34D1-405B-9DC7-2944A4B12F88}"/>
                    </a:ext>
                  </a:extLst>
                </p:cNvPr>
                <p:cNvPicPr/>
                <p:nvPr/>
              </p:nvPicPr>
              <p:blipFill>
                <a:blip r:embed="rId31"/>
                <a:stretch>
                  <a:fillRect/>
                </a:stretch>
              </p:blipFill>
              <p:spPr>
                <a:xfrm>
                  <a:off x="3368162" y="4563603"/>
                  <a:ext cx="629280" cy="51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">
              <p14:nvContentPartPr>
                <p14:cNvPr id="280" name="Ink 279">
                  <a:extLst>
                    <a:ext uri="{FF2B5EF4-FFF2-40B4-BE49-F238E27FC236}">
                      <a16:creationId xmlns:a16="http://schemas.microsoft.com/office/drawing/2014/main" id="{47A9289E-759C-4AF4-B24E-1D671893E6BC}"/>
                    </a:ext>
                  </a:extLst>
                </p14:cNvPr>
                <p14:cNvContentPartPr/>
                <p14:nvPr/>
              </p14:nvContentPartPr>
              <p14:xfrm>
                <a:off x="1379882" y="5076603"/>
                <a:ext cx="1183680" cy="213840"/>
              </p14:xfrm>
            </p:contentPart>
          </mc:Choice>
          <mc:Fallback xmlns="">
            <p:pic>
              <p:nvPicPr>
                <p:cNvPr id="280" name="Ink 279">
                  <a:extLst>
                    <a:ext uri="{FF2B5EF4-FFF2-40B4-BE49-F238E27FC236}">
                      <a16:creationId xmlns:a16="http://schemas.microsoft.com/office/drawing/2014/main" id="{47A9289E-759C-4AF4-B24E-1D671893E6BC}"/>
                    </a:ext>
                  </a:extLst>
                </p:cNvPr>
                <p:cNvPicPr/>
                <p:nvPr/>
              </p:nvPicPr>
              <p:blipFill>
                <a:blip r:embed="rId33"/>
                <a:stretch>
                  <a:fillRect/>
                </a:stretch>
              </p:blipFill>
              <p:spPr>
                <a:xfrm>
                  <a:off x="1370882" y="5067603"/>
                  <a:ext cx="1201320" cy="231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">
              <p14:nvContentPartPr>
                <p14:cNvPr id="281" name="Ink 280">
                  <a:extLst>
                    <a:ext uri="{FF2B5EF4-FFF2-40B4-BE49-F238E27FC236}">
                      <a16:creationId xmlns:a16="http://schemas.microsoft.com/office/drawing/2014/main" id="{5768A722-AAF5-4AC9-8386-24CE3D997E67}"/>
                    </a:ext>
                  </a:extLst>
                </p14:cNvPr>
                <p14:cNvContentPartPr/>
                <p14:nvPr/>
              </p14:nvContentPartPr>
              <p14:xfrm>
                <a:off x="2541242" y="5104683"/>
                <a:ext cx="225000" cy="370440"/>
              </p14:xfrm>
            </p:contentPart>
          </mc:Choice>
          <mc:Fallback xmlns="">
            <p:pic>
              <p:nvPicPr>
                <p:cNvPr id="281" name="Ink 280">
                  <a:extLst>
                    <a:ext uri="{FF2B5EF4-FFF2-40B4-BE49-F238E27FC236}">
                      <a16:creationId xmlns:a16="http://schemas.microsoft.com/office/drawing/2014/main" id="{5768A722-AAF5-4AC9-8386-24CE3D997E67}"/>
                    </a:ext>
                  </a:extLst>
                </p:cNvPr>
                <p:cNvPicPr/>
                <p:nvPr/>
              </p:nvPicPr>
              <p:blipFill>
                <a:blip r:embed="rId35"/>
                <a:stretch>
                  <a:fillRect/>
                </a:stretch>
              </p:blipFill>
              <p:spPr>
                <a:xfrm>
                  <a:off x="2532242" y="5096043"/>
                  <a:ext cx="242640" cy="388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">
              <p14:nvContentPartPr>
                <p14:cNvPr id="283" name="Ink 282">
                  <a:extLst>
                    <a:ext uri="{FF2B5EF4-FFF2-40B4-BE49-F238E27FC236}">
                      <a16:creationId xmlns:a16="http://schemas.microsoft.com/office/drawing/2014/main" id="{E0A6B820-FAF9-4450-BD17-693DFEBF1FF0}"/>
                    </a:ext>
                  </a:extLst>
                </p14:cNvPr>
                <p14:cNvContentPartPr/>
                <p14:nvPr/>
              </p14:nvContentPartPr>
              <p14:xfrm>
                <a:off x="2675882" y="5458203"/>
                <a:ext cx="95760" cy="235800"/>
              </p14:xfrm>
            </p:contentPart>
          </mc:Choice>
          <mc:Fallback xmlns="">
            <p:pic>
              <p:nvPicPr>
                <p:cNvPr id="283" name="Ink 282">
                  <a:extLst>
                    <a:ext uri="{FF2B5EF4-FFF2-40B4-BE49-F238E27FC236}">
                      <a16:creationId xmlns:a16="http://schemas.microsoft.com/office/drawing/2014/main" id="{E0A6B820-FAF9-4450-BD17-693DFEBF1FF0}"/>
                    </a:ext>
                  </a:extLst>
                </p:cNvPr>
                <p:cNvPicPr/>
                <p:nvPr/>
              </p:nvPicPr>
              <p:blipFill>
                <a:blip r:embed="rId37"/>
                <a:stretch>
                  <a:fillRect/>
                </a:stretch>
              </p:blipFill>
              <p:spPr>
                <a:xfrm>
                  <a:off x="2666882" y="5449203"/>
                  <a:ext cx="113400" cy="253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">
              <p14:nvContentPartPr>
                <p14:cNvPr id="284" name="Ink 283">
                  <a:extLst>
                    <a:ext uri="{FF2B5EF4-FFF2-40B4-BE49-F238E27FC236}">
                      <a16:creationId xmlns:a16="http://schemas.microsoft.com/office/drawing/2014/main" id="{0EC3E326-0B7F-4245-87FF-F7847BD9230D}"/>
                    </a:ext>
                  </a:extLst>
                </p14:cNvPr>
                <p14:cNvContentPartPr/>
                <p14:nvPr/>
              </p14:nvContentPartPr>
              <p14:xfrm>
                <a:off x="1337402" y="5604003"/>
                <a:ext cx="1265760" cy="241920"/>
              </p14:xfrm>
            </p:contentPart>
          </mc:Choice>
          <mc:Fallback xmlns="">
            <p:pic>
              <p:nvPicPr>
                <p:cNvPr id="284" name="Ink 283">
                  <a:extLst>
                    <a:ext uri="{FF2B5EF4-FFF2-40B4-BE49-F238E27FC236}">
                      <a16:creationId xmlns:a16="http://schemas.microsoft.com/office/drawing/2014/main" id="{0EC3E326-0B7F-4245-87FF-F7847BD9230D}"/>
                    </a:ext>
                  </a:extLst>
                </p:cNvPr>
                <p:cNvPicPr/>
                <p:nvPr/>
              </p:nvPicPr>
              <p:blipFill>
                <a:blip r:embed="rId39"/>
                <a:stretch>
                  <a:fillRect/>
                </a:stretch>
              </p:blipFill>
              <p:spPr>
                <a:xfrm>
                  <a:off x="1328402" y="5595003"/>
                  <a:ext cx="1283400" cy="259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">
              <p14:nvContentPartPr>
                <p14:cNvPr id="285" name="Ink 284">
                  <a:extLst>
                    <a:ext uri="{FF2B5EF4-FFF2-40B4-BE49-F238E27FC236}">
                      <a16:creationId xmlns:a16="http://schemas.microsoft.com/office/drawing/2014/main" id="{0C0DB98A-4219-456B-BA51-3592AA901B8D}"/>
                    </a:ext>
                  </a:extLst>
                </p14:cNvPr>
                <p14:cNvContentPartPr/>
                <p14:nvPr/>
              </p14:nvContentPartPr>
              <p14:xfrm>
                <a:off x="1362962" y="5637483"/>
                <a:ext cx="1117800" cy="95760"/>
              </p14:xfrm>
            </p:contentPart>
          </mc:Choice>
          <mc:Fallback xmlns="">
            <p:pic>
              <p:nvPicPr>
                <p:cNvPr id="285" name="Ink 284">
                  <a:extLst>
                    <a:ext uri="{FF2B5EF4-FFF2-40B4-BE49-F238E27FC236}">
                      <a16:creationId xmlns:a16="http://schemas.microsoft.com/office/drawing/2014/main" id="{0C0DB98A-4219-456B-BA51-3592AA901B8D}"/>
                    </a:ext>
                  </a:extLst>
                </p:cNvPr>
                <p:cNvPicPr/>
                <p:nvPr/>
              </p:nvPicPr>
              <p:blipFill>
                <a:blip r:embed="rId41"/>
                <a:stretch>
                  <a:fillRect/>
                </a:stretch>
              </p:blipFill>
              <p:spPr>
                <a:xfrm>
                  <a:off x="1354322" y="5628843"/>
                  <a:ext cx="1135440" cy="113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">
              <p14:nvContentPartPr>
                <p14:cNvPr id="32" name="Ink 31">
                  <a:extLst>
                    <a:ext uri="{FF2B5EF4-FFF2-40B4-BE49-F238E27FC236}">
                      <a16:creationId xmlns:a16="http://schemas.microsoft.com/office/drawing/2014/main" id="{E2C883DA-954E-455B-9755-8B5DEA90802E}"/>
                    </a:ext>
                  </a:extLst>
                </p14:cNvPr>
                <p14:cNvContentPartPr/>
                <p14:nvPr/>
              </p14:nvContentPartPr>
              <p14:xfrm>
                <a:off x="2799002" y="5047803"/>
                <a:ext cx="410040" cy="214200"/>
              </p14:xfrm>
            </p:contentPart>
          </mc:Choice>
          <mc:Fallback xmlns="">
            <p:pic>
              <p:nvPicPr>
                <p:cNvPr id="32" name="Ink 31">
                  <a:extLst>
                    <a:ext uri="{FF2B5EF4-FFF2-40B4-BE49-F238E27FC236}">
                      <a16:creationId xmlns:a16="http://schemas.microsoft.com/office/drawing/2014/main" id="{E2C883DA-954E-455B-9755-8B5DEA90802E}"/>
                    </a:ext>
                  </a:extLst>
                </p:cNvPr>
                <p:cNvPicPr/>
                <p:nvPr/>
              </p:nvPicPr>
              <p:blipFill>
                <a:blip r:embed="rId43"/>
                <a:stretch>
                  <a:fillRect/>
                </a:stretch>
              </p:blipFill>
              <p:spPr>
                <a:xfrm>
                  <a:off x="2790362" y="5039163"/>
                  <a:ext cx="427680" cy="231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4">
              <p14:nvContentPartPr>
                <p14:cNvPr id="34" name="Ink 33">
                  <a:extLst>
                    <a:ext uri="{FF2B5EF4-FFF2-40B4-BE49-F238E27FC236}">
                      <a16:creationId xmlns:a16="http://schemas.microsoft.com/office/drawing/2014/main" id="{591EBAF6-1229-4D7C-8DA1-FABC73627B6B}"/>
                    </a:ext>
                  </a:extLst>
                </p14:cNvPr>
                <p14:cNvContentPartPr/>
                <p14:nvPr/>
              </p14:nvContentPartPr>
              <p14:xfrm>
                <a:off x="2799002" y="5183163"/>
                <a:ext cx="196920" cy="74160"/>
              </p14:xfrm>
            </p:contentPart>
          </mc:Choice>
          <mc:Fallback xmlns="">
            <p:pic>
              <p:nvPicPr>
                <p:cNvPr id="34" name="Ink 33">
                  <a:extLst>
                    <a:ext uri="{FF2B5EF4-FFF2-40B4-BE49-F238E27FC236}">
                      <a16:creationId xmlns:a16="http://schemas.microsoft.com/office/drawing/2014/main" id="{591EBAF6-1229-4D7C-8DA1-FABC73627B6B}"/>
                    </a:ext>
                  </a:extLst>
                </p:cNvPr>
                <p:cNvPicPr/>
                <p:nvPr/>
              </p:nvPicPr>
              <p:blipFill>
                <a:blip r:embed="rId45"/>
                <a:stretch>
                  <a:fillRect/>
                </a:stretch>
              </p:blipFill>
              <p:spPr>
                <a:xfrm>
                  <a:off x="2790002" y="5174523"/>
                  <a:ext cx="214560" cy="91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6">
              <p14:nvContentPartPr>
                <p14:cNvPr id="36" name="Ink 35">
                  <a:extLst>
                    <a:ext uri="{FF2B5EF4-FFF2-40B4-BE49-F238E27FC236}">
                      <a16:creationId xmlns:a16="http://schemas.microsoft.com/office/drawing/2014/main" id="{CBAD5527-1F0F-4BA0-940B-5B1D19255F09}"/>
                    </a:ext>
                  </a:extLst>
                </p14:cNvPr>
                <p14:cNvContentPartPr/>
                <p14:nvPr/>
              </p14:nvContentPartPr>
              <p14:xfrm>
                <a:off x="3247922" y="5099283"/>
                <a:ext cx="174240" cy="168480"/>
              </p14:xfrm>
            </p:contentPart>
          </mc:Choice>
          <mc:Fallback xmlns="">
            <p:pic>
              <p:nvPicPr>
                <p:cNvPr id="36" name="Ink 35">
                  <a:extLst>
                    <a:ext uri="{FF2B5EF4-FFF2-40B4-BE49-F238E27FC236}">
                      <a16:creationId xmlns:a16="http://schemas.microsoft.com/office/drawing/2014/main" id="{CBAD5527-1F0F-4BA0-940B-5B1D19255F09}"/>
                    </a:ext>
                  </a:extLst>
                </p:cNvPr>
                <p:cNvPicPr/>
                <p:nvPr/>
              </p:nvPicPr>
              <p:blipFill>
                <a:blip r:embed="rId47"/>
                <a:stretch>
                  <a:fillRect/>
                </a:stretch>
              </p:blipFill>
              <p:spPr>
                <a:xfrm>
                  <a:off x="3238922" y="5090283"/>
                  <a:ext cx="191880" cy="186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8">
              <p14:nvContentPartPr>
                <p14:cNvPr id="37" name="Ink 36">
                  <a:extLst>
                    <a:ext uri="{FF2B5EF4-FFF2-40B4-BE49-F238E27FC236}">
                      <a16:creationId xmlns:a16="http://schemas.microsoft.com/office/drawing/2014/main" id="{6F2EDA4A-A39A-49CE-B068-108A01295C45}"/>
                    </a:ext>
                  </a:extLst>
                </p14:cNvPr>
                <p14:cNvContentPartPr/>
                <p14:nvPr/>
              </p14:nvContentPartPr>
              <p14:xfrm>
                <a:off x="3483362" y="5177763"/>
                <a:ext cx="168840" cy="56520"/>
              </p14:xfrm>
            </p:contentPart>
          </mc:Choice>
          <mc:Fallback xmlns="">
            <p:pic>
              <p:nvPicPr>
                <p:cNvPr id="37" name="Ink 36">
                  <a:extLst>
                    <a:ext uri="{FF2B5EF4-FFF2-40B4-BE49-F238E27FC236}">
                      <a16:creationId xmlns:a16="http://schemas.microsoft.com/office/drawing/2014/main" id="{6F2EDA4A-A39A-49CE-B068-108A01295C45}"/>
                    </a:ext>
                  </a:extLst>
                </p:cNvPr>
                <p:cNvPicPr/>
                <p:nvPr/>
              </p:nvPicPr>
              <p:blipFill>
                <a:blip r:embed="rId49"/>
                <a:stretch>
                  <a:fillRect/>
                </a:stretch>
              </p:blipFill>
              <p:spPr>
                <a:xfrm>
                  <a:off x="3474722" y="5168763"/>
                  <a:ext cx="186480" cy="74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0">
              <p14:nvContentPartPr>
                <p14:cNvPr id="38" name="Ink 37">
                  <a:extLst>
                    <a:ext uri="{FF2B5EF4-FFF2-40B4-BE49-F238E27FC236}">
                      <a16:creationId xmlns:a16="http://schemas.microsoft.com/office/drawing/2014/main" id="{B82BCA1D-0C08-4618-B1C8-870009B9CDC2}"/>
                    </a:ext>
                  </a:extLst>
                </p14:cNvPr>
                <p14:cNvContentPartPr/>
                <p14:nvPr/>
              </p14:nvContentPartPr>
              <p14:xfrm>
                <a:off x="3455642" y="5262003"/>
                <a:ext cx="163080" cy="11520"/>
              </p14:xfrm>
            </p:contentPart>
          </mc:Choice>
          <mc:Fallback xmlns="">
            <p:pic>
              <p:nvPicPr>
                <p:cNvPr id="38" name="Ink 37">
                  <a:extLst>
                    <a:ext uri="{FF2B5EF4-FFF2-40B4-BE49-F238E27FC236}">
                      <a16:creationId xmlns:a16="http://schemas.microsoft.com/office/drawing/2014/main" id="{B82BCA1D-0C08-4618-B1C8-870009B9CDC2}"/>
                    </a:ext>
                  </a:extLst>
                </p:cNvPr>
                <p:cNvPicPr/>
                <p:nvPr/>
              </p:nvPicPr>
              <p:blipFill>
                <a:blip r:embed="rId51"/>
                <a:stretch>
                  <a:fillRect/>
                </a:stretch>
              </p:blipFill>
              <p:spPr>
                <a:xfrm>
                  <a:off x="3446642" y="5253003"/>
                  <a:ext cx="180720" cy="29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2">
              <p14:nvContentPartPr>
                <p14:cNvPr id="39" name="Ink 38">
                  <a:extLst>
                    <a:ext uri="{FF2B5EF4-FFF2-40B4-BE49-F238E27FC236}">
                      <a16:creationId xmlns:a16="http://schemas.microsoft.com/office/drawing/2014/main" id="{2B4A939B-9868-489E-88BB-98B862156EEB}"/>
                    </a:ext>
                  </a:extLst>
                </p14:cNvPr>
                <p14:cNvContentPartPr/>
                <p14:nvPr/>
              </p14:nvContentPartPr>
              <p14:xfrm>
                <a:off x="3786122" y="5183163"/>
                <a:ext cx="90720" cy="73440"/>
              </p14:xfrm>
            </p:contentPart>
          </mc:Choice>
          <mc:Fallback xmlns="">
            <p:pic>
              <p:nvPicPr>
                <p:cNvPr id="39" name="Ink 38">
                  <a:extLst>
                    <a:ext uri="{FF2B5EF4-FFF2-40B4-BE49-F238E27FC236}">
                      <a16:creationId xmlns:a16="http://schemas.microsoft.com/office/drawing/2014/main" id="{2B4A939B-9868-489E-88BB-98B862156EEB}"/>
                    </a:ext>
                  </a:extLst>
                </p:cNvPr>
                <p:cNvPicPr/>
                <p:nvPr/>
              </p:nvPicPr>
              <p:blipFill>
                <a:blip r:embed="rId53"/>
                <a:stretch>
                  <a:fillRect/>
                </a:stretch>
              </p:blipFill>
              <p:spPr>
                <a:xfrm>
                  <a:off x="3777122" y="5174523"/>
                  <a:ext cx="108360" cy="91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4">
              <p14:nvContentPartPr>
                <p14:cNvPr id="40" name="Ink 39">
                  <a:extLst>
                    <a:ext uri="{FF2B5EF4-FFF2-40B4-BE49-F238E27FC236}">
                      <a16:creationId xmlns:a16="http://schemas.microsoft.com/office/drawing/2014/main" id="{17345FE4-5B14-4352-9E2F-809C82A3E505}"/>
                    </a:ext>
                  </a:extLst>
                </p14:cNvPr>
                <p14:cNvContentPartPr/>
                <p14:nvPr/>
              </p14:nvContentPartPr>
              <p14:xfrm>
                <a:off x="2541242" y="5665563"/>
                <a:ext cx="118080" cy="28440"/>
              </p14:xfrm>
            </p:contentPart>
          </mc:Choice>
          <mc:Fallback xmlns="">
            <p:pic>
              <p:nvPicPr>
                <p:cNvPr id="40" name="Ink 39">
                  <a:extLst>
                    <a:ext uri="{FF2B5EF4-FFF2-40B4-BE49-F238E27FC236}">
                      <a16:creationId xmlns:a16="http://schemas.microsoft.com/office/drawing/2014/main" id="{17345FE4-5B14-4352-9E2F-809C82A3E505}"/>
                    </a:ext>
                  </a:extLst>
                </p:cNvPr>
                <p:cNvPicPr/>
                <p:nvPr/>
              </p:nvPicPr>
              <p:blipFill>
                <a:blip r:embed="rId55"/>
                <a:stretch>
                  <a:fillRect/>
                </a:stretch>
              </p:blipFill>
              <p:spPr>
                <a:xfrm>
                  <a:off x="2532242" y="5656923"/>
                  <a:ext cx="135720" cy="46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6">
              <p14:nvContentPartPr>
                <p14:cNvPr id="42" name="Ink 41">
                  <a:extLst>
                    <a:ext uri="{FF2B5EF4-FFF2-40B4-BE49-F238E27FC236}">
                      <a16:creationId xmlns:a16="http://schemas.microsoft.com/office/drawing/2014/main" id="{1CD6E583-F20D-4F32-88EA-134A16866596}"/>
                    </a:ext>
                  </a:extLst>
                </p14:cNvPr>
                <p14:cNvContentPartPr/>
                <p14:nvPr/>
              </p14:nvContentPartPr>
              <p14:xfrm>
                <a:off x="2327762" y="4611123"/>
                <a:ext cx="166320" cy="101520"/>
              </p14:xfrm>
            </p:contentPart>
          </mc:Choice>
          <mc:Fallback xmlns="">
            <p:pic>
              <p:nvPicPr>
                <p:cNvPr id="42" name="Ink 41">
                  <a:extLst>
                    <a:ext uri="{FF2B5EF4-FFF2-40B4-BE49-F238E27FC236}">
                      <a16:creationId xmlns:a16="http://schemas.microsoft.com/office/drawing/2014/main" id="{1CD6E583-F20D-4F32-88EA-134A16866596}"/>
                    </a:ext>
                  </a:extLst>
                </p:cNvPr>
                <p:cNvPicPr/>
                <p:nvPr/>
              </p:nvPicPr>
              <p:blipFill>
                <a:blip r:embed="rId57"/>
                <a:stretch>
                  <a:fillRect/>
                </a:stretch>
              </p:blipFill>
              <p:spPr>
                <a:xfrm>
                  <a:off x="2319122" y="4602123"/>
                  <a:ext cx="183960" cy="119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8">
              <p14:nvContentPartPr>
                <p14:cNvPr id="43" name="Ink 42">
                  <a:extLst>
                    <a:ext uri="{FF2B5EF4-FFF2-40B4-BE49-F238E27FC236}">
                      <a16:creationId xmlns:a16="http://schemas.microsoft.com/office/drawing/2014/main" id="{261B8C55-7EC6-4FC8-A3C7-78348AF8F9D3}"/>
                    </a:ext>
                  </a:extLst>
                </p14:cNvPr>
                <p14:cNvContentPartPr/>
                <p14:nvPr/>
              </p14:nvContentPartPr>
              <p14:xfrm>
                <a:off x="2299682" y="4672323"/>
                <a:ext cx="33840" cy="168840"/>
              </p14:xfrm>
            </p:contentPart>
          </mc:Choice>
          <mc:Fallback xmlns="">
            <p:pic>
              <p:nvPicPr>
                <p:cNvPr id="43" name="Ink 42">
                  <a:extLst>
                    <a:ext uri="{FF2B5EF4-FFF2-40B4-BE49-F238E27FC236}">
                      <a16:creationId xmlns:a16="http://schemas.microsoft.com/office/drawing/2014/main" id="{261B8C55-7EC6-4FC8-A3C7-78348AF8F9D3}"/>
                    </a:ext>
                  </a:extLst>
                </p:cNvPr>
                <p:cNvPicPr/>
                <p:nvPr/>
              </p:nvPicPr>
              <p:blipFill>
                <a:blip r:embed="rId59"/>
                <a:stretch>
                  <a:fillRect/>
                </a:stretch>
              </p:blipFill>
              <p:spPr>
                <a:xfrm>
                  <a:off x="2291042" y="4663683"/>
                  <a:ext cx="51480" cy="186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0">
              <p14:nvContentPartPr>
                <p14:cNvPr id="44" name="Ink 43">
                  <a:extLst>
                    <a:ext uri="{FF2B5EF4-FFF2-40B4-BE49-F238E27FC236}">
                      <a16:creationId xmlns:a16="http://schemas.microsoft.com/office/drawing/2014/main" id="{AFE6870A-3528-4B69-8510-AC6374201A25}"/>
                    </a:ext>
                  </a:extLst>
                </p14:cNvPr>
                <p14:cNvContentPartPr/>
                <p14:nvPr/>
              </p14:nvContentPartPr>
              <p14:xfrm>
                <a:off x="2462402" y="4818483"/>
                <a:ext cx="84600" cy="112680"/>
              </p14:xfrm>
            </p:contentPart>
          </mc:Choice>
          <mc:Fallback xmlns="">
            <p:pic>
              <p:nvPicPr>
                <p:cNvPr id="44" name="Ink 43">
                  <a:extLst>
                    <a:ext uri="{FF2B5EF4-FFF2-40B4-BE49-F238E27FC236}">
                      <a16:creationId xmlns:a16="http://schemas.microsoft.com/office/drawing/2014/main" id="{AFE6870A-3528-4B69-8510-AC6374201A25}"/>
                    </a:ext>
                  </a:extLst>
                </p:cNvPr>
                <p:cNvPicPr/>
                <p:nvPr/>
              </p:nvPicPr>
              <p:blipFill>
                <a:blip r:embed="rId61"/>
                <a:stretch>
                  <a:fillRect/>
                </a:stretch>
              </p:blipFill>
              <p:spPr>
                <a:xfrm>
                  <a:off x="2453762" y="4809843"/>
                  <a:ext cx="102240" cy="130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2">
              <p14:nvContentPartPr>
                <p14:cNvPr id="45" name="Ink 44">
                  <a:extLst>
                    <a:ext uri="{FF2B5EF4-FFF2-40B4-BE49-F238E27FC236}">
                      <a16:creationId xmlns:a16="http://schemas.microsoft.com/office/drawing/2014/main" id="{E4C6E587-D0D4-47BD-862A-910354CB4BAC}"/>
                    </a:ext>
                  </a:extLst>
                </p14:cNvPr>
                <p14:cNvContentPartPr/>
                <p14:nvPr/>
              </p14:nvContentPartPr>
              <p14:xfrm>
                <a:off x="1354322" y="4908483"/>
                <a:ext cx="502920" cy="78840"/>
              </p14:xfrm>
            </p:contentPart>
          </mc:Choice>
          <mc:Fallback xmlns="">
            <p:pic>
              <p:nvPicPr>
                <p:cNvPr id="45" name="Ink 44">
                  <a:extLst>
                    <a:ext uri="{FF2B5EF4-FFF2-40B4-BE49-F238E27FC236}">
                      <a16:creationId xmlns:a16="http://schemas.microsoft.com/office/drawing/2014/main" id="{E4C6E587-D0D4-47BD-862A-910354CB4BAC}"/>
                    </a:ext>
                  </a:extLst>
                </p:cNvPr>
                <p:cNvPicPr/>
                <p:nvPr/>
              </p:nvPicPr>
              <p:blipFill>
                <a:blip r:embed="rId63"/>
                <a:stretch>
                  <a:fillRect/>
                </a:stretch>
              </p:blipFill>
              <p:spPr>
                <a:xfrm>
                  <a:off x="1345322" y="4899483"/>
                  <a:ext cx="520560" cy="96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4">
              <p14:nvContentPartPr>
                <p14:cNvPr id="46" name="Ink 45">
                  <a:extLst>
                    <a:ext uri="{FF2B5EF4-FFF2-40B4-BE49-F238E27FC236}">
                      <a16:creationId xmlns:a16="http://schemas.microsoft.com/office/drawing/2014/main" id="{9298E136-50B6-44A4-806B-624FBBBE7457}"/>
                    </a:ext>
                  </a:extLst>
                </p14:cNvPr>
                <p14:cNvContentPartPr/>
                <p14:nvPr/>
              </p14:nvContentPartPr>
              <p14:xfrm>
                <a:off x="1716482" y="4862763"/>
                <a:ext cx="145800" cy="169560"/>
              </p14:xfrm>
            </p:contentPart>
          </mc:Choice>
          <mc:Fallback xmlns="">
            <p:pic>
              <p:nvPicPr>
                <p:cNvPr id="46" name="Ink 45">
                  <a:extLst>
                    <a:ext uri="{FF2B5EF4-FFF2-40B4-BE49-F238E27FC236}">
                      <a16:creationId xmlns:a16="http://schemas.microsoft.com/office/drawing/2014/main" id="{9298E136-50B6-44A4-806B-624FBBBE7457}"/>
                    </a:ext>
                  </a:extLst>
                </p:cNvPr>
                <p:cNvPicPr/>
                <p:nvPr/>
              </p:nvPicPr>
              <p:blipFill>
                <a:blip r:embed="rId65"/>
                <a:stretch>
                  <a:fillRect/>
                </a:stretch>
              </p:blipFill>
              <p:spPr>
                <a:xfrm>
                  <a:off x="1707482" y="4854123"/>
                  <a:ext cx="163440" cy="187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6">
              <p14:nvContentPartPr>
                <p14:cNvPr id="47" name="Ink 46">
                  <a:extLst>
                    <a:ext uri="{FF2B5EF4-FFF2-40B4-BE49-F238E27FC236}">
                      <a16:creationId xmlns:a16="http://schemas.microsoft.com/office/drawing/2014/main" id="{B24F6909-7F76-46E0-9417-4DA5703BD0E4}"/>
                    </a:ext>
                  </a:extLst>
                </p14:cNvPr>
                <p14:cNvContentPartPr/>
                <p14:nvPr/>
              </p14:nvContentPartPr>
              <p14:xfrm>
                <a:off x="1572482" y="5497443"/>
                <a:ext cx="559440" cy="23040"/>
              </p14:xfrm>
            </p:contentPart>
          </mc:Choice>
          <mc:Fallback xmlns="">
            <p:pic>
              <p:nvPicPr>
                <p:cNvPr id="47" name="Ink 46">
                  <a:extLst>
                    <a:ext uri="{FF2B5EF4-FFF2-40B4-BE49-F238E27FC236}">
                      <a16:creationId xmlns:a16="http://schemas.microsoft.com/office/drawing/2014/main" id="{B24F6909-7F76-46E0-9417-4DA5703BD0E4}"/>
                    </a:ext>
                  </a:extLst>
                </p:cNvPr>
                <p:cNvPicPr/>
                <p:nvPr/>
              </p:nvPicPr>
              <p:blipFill>
                <a:blip r:embed="rId67"/>
                <a:stretch>
                  <a:fillRect/>
                </a:stretch>
              </p:blipFill>
              <p:spPr>
                <a:xfrm>
                  <a:off x="1563842" y="5488443"/>
                  <a:ext cx="577080" cy="40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8">
              <p14:nvContentPartPr>
                <p14:cNvPr id="48" name="Ink 47">
                  <a:extLst>
                    <a:ext uri="{FF2B5EF4-FFF2-40B4-BE49-F238E27FC236}">
                      <a16:creationId xmlns:a16="http://schemas.microsoft.com/office/drawing/2014/main" id="{9093D523-E892-4442-B5E3-80455250E838}"/>
                    </a:ext>
                  </a:extLst>
                </p14:cNvPr>
                <p14:cNvContentPartPr/>
                <p14:nvPr/>
              </p14:nvContentPartPr>
              <p14:xfrm>
                <a:off x="1553762" y="5466123"/>
                <a:ext cx="207720" cy="144000"/>
              </p14:xfrm>
            </p:contentPart>
          </mc:Choice>
          <mc:Fallback xmlns="">
            <p:pic>
              <p:nvPicPr>
                <p:cNvPr id="48" name="Ink 47">
                  <a:extLst>
                    <a:ext uri="{FF2B5EF4-FFF2-40B4-BE49-F238E27FC236}">
                      <a16:creationId xmlns:a16="http://schemas.microsoft.com/office/drawing/2014/main" id="{9093D523-E892-4442-B5E3-80455250E838}"/>
                    </a:ext>
                  </a:extLst>
                </p:cNvPr>
                <p:cNvPicPr/>
                <p:nvPr/>
              </p:nvPicPr>
              <p:blipFill>
                <a:blip r:embed="rId69"/>
                <a:stretch>
                  <a:fillRect/>
                </a:stretch>
              </p:blipFill>
              <p:spPr>
                <a:xfrm>
                  <a:off x="1545122" y="5457483"/>
                  <a:ext cx="225360" cy="1616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55" name="Group 54">
            <a:extLst>
              <a:ext uri="{FF2B5EF4-FFF2-40B4-BE49-F238E27FC236}">
                <a16:creationId xmlns:a16="http://schemas.microsoft.com/office/drawing/2014/main" id="{3FB92DCA-D3E9-458A-BF1D-1600887F659B}"/>
              </a:ext>
            </a:extLst>
          </p:cNvPr>
          <p:cNvGrpSpPr/>
          <p:nvPr/>
        </p:nvGrpSpPr>
        <p:grpSpPr>
          <a:xfrm>
            <a:off x="1452602" y="6159123"/>
            <a:ext cx="578160" cy="354240"/>
            <a:chOff x="1452602" y="6159123"/>
            <a:chExt cx="578160" cy="3542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70">
              <p14:nvContentPartPr>
                <p14:cNvPr id="50" name="Ink 49">
                  <a:extLst>
                    <a:ext uri="{FF2B5EF4-FFF2-40B4-BE49-F238E27FC236}">
                      <a16:creationId xmlns:a16="http://schemas.microsoft.com/office/drawing/2014/main" id="{48471410-A48F-4AE5-9E6F-225F9A6D354B}"/>
                    </a:ext>
                  </a:extLst>
                </p14:cNvPr>
                <p14:cNvContentPartPr/>
                <p14:nvPr/>
              </p14:nvContentPartPr>
              <p14:xfrm>
                <a:off x="1480682" y="6159123"/>
                <a:ext cx="208080" cy="51120"/>
              </p14:xfrm>
            </p:contentPart>
          </mc:Choice>
          <mc:Fallback xmlns="">
            <p:pic>
              <p:nvPicPr>
                <p:cNvPr id="50" name="Ink 49">
                  <a:extLst>
                    <a:ext uri="{FF2B5EF4-FFF2-40B4-BE49-F238E27FC236}">
                      <a16:creationId xmlns:a16="http://schemas.microsoft.com/office/drawing/2014/main" id="{48471410-A48F-4AE5-9E6F-225F9A6D354B}"/>
                    </a:ext>
                  </a:extLst>
                </p:cNvPr>
                <p:cNvPicPr/>
                <p:nvPr/>
              </p:nvPicPr>
              <p:blipFill>
                <a:blip r:embed="rId71"/>
                <a:stretch>
                  <a:fillRect/>
                </a:stretch>
              </p:blipFill>
              <p:spPr>
                <a:xfrm>
                  <a:off x="1472042" y="6150483"/>
                  <a:ext cx="225720" cy="68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2">
              <p14:nvContentPartPr>
                <p14:cNvPr id="51" name="Ink 50">
                  <a:extLst>
                    <a:ext uri="{FF2B5EF4-FFF2-40B4-BE49-F238E27FC236}">
                      <a16:creationId xmlns:a16="http://schemas.microsoft.com/office/drawing/2014/main" id="{26C5398A-3372-4EDC-9619-84E5BF3528BB}"/>
                    </a:ext>
                  </a:extLst>
                </p14:cNvPr>
                <p14:cNvContentPartPr/>
                <p14:nvPr/>
              </p14:nvContentPartPr>
              <p14:xfrm>
                <a:off x="1452602" y="6181803"/>
                <a:ext cx="29160" cy="213480"/>
              </p14:xfrm>
            </p:contentPart>
          </mc:Choice>
          <mc:Fallback xmlns="">
            <p:pic>
              <p:nvPicPr>
                <p:cNvPr id="51" name="Ink 50">
                  <a:extLst>
                    <a:ext uri="{FF2B5EF4-FFF2-40B4-BE49-F238E27FC236}">
                      <a16:creationId xmlns:a16="http://schemas.microsoft.com/office/drawing/2014/main" id="{26C5398A-3372-4EDC-9619-84E5BF3528BB}"/>
                    </a:ext>
                  </a:extLst>
                </p:cNvPr>
                <p:cNvPicPr/>
                <p:nvPr/>
              </p:nvPicPr>
              <p:blipFill>
                <a:blip r:embed="rId73"/>
                <a:stretch>
                  <a:fillRect/>
                </a:stretch>
              </p:blipFill>
              <p:spPr>
                <a:xfrm>
                  <a:off x="1443962" y="6172803"/>
                  <a:ext cx="46800" cy="231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4">
              <p14:nvContentPartPr>
                <p14:cNvPr id="52" name="Ink 51">
                  <a:extLst>
                    <a:ext uri="{FF2B5EF4-FFF2-40B4-BE49-F238E27FC236}">
                      <a16:creationId xmlns:a16="http://schemas.microsoft.com/office/drawing/2014/main" id="{5F9D49F4-2EE8-4547-833E-B57E89D2D492}"/>
                    </a:ext>
                  </a:extLst>
                </p14:cNvPr>
                <p14:cNvContentPartPr/>
                <p14:nvPr/>
              </p14:nvContentPartPr>
              <p14:xfrm>
                <a:off x="1643402" y="6349923"/>
                <a:ext cx="129240" cy="163440"/>
              </p14:xfrm>
            </p:contentPart>
          </mc:Choice>
          <mc:Fallback xmlns="">
            <p:pic>
              <p:nvPicPr>
                <p:cNvPr id="52" name="Ink 51">
                  <a:extLst>
                    <a:ext uri="{FF2B5EF4-FFF2-40B4-BE49-F238E27FC236}">
                      <a16:creationId xmlns:a16="http://schemas.microsoft.com/office/drawing/2014/main" id="{5F9D49F4-2EE8-4547-833E-B57E89D2D492}"/>
                    </a:ext>
                  </a:extLst>
                </p:cNvPr>
                <p:cNvPicPr/>
                <p:nvPr/>
              </p:nvPicPr>
              <p:blipFill>
                <a:blip r:embed="rId75"/>
                <a:stretch>
                  <a:fillRect/>
                </a:stretch>
              </p:blipFill>
              <p:spPr>
                <a:xfrm>
                  <a:off x="1634762" y="6341283"/>
                  <a:ext cx="146880" cy="181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6">
              <p14:nvContentPartPr>
                <p14:cNvPr id="53" name="Ink 52">
                  <a:extLst>
                    <a:ext uri="{FF2B5EF4-FFF2-40B4-BE49-F238E27FC236}">
                      <a16:creationId xmlns:a16="http://schemas.microsoft.com/office/drawing/2014/main" id="{5A0B64AB-6ED2-4472-89AA-433AEF22F6CA}"/>
                    </a:ext>
                  </a:extLst>
                </p14:cNvPr>
                <p14:cNvContentPartPr/>
                <p14:nvPr/>
              </p14:nvContentPartPr>
              <p14:xfrm>
                <a:off x="1901522" y="6294123"/>
                <a:ext cx="129240" cy="22680"/>
              </p14:xfrm>
            </p:contentPart>
          </mc:Choice>
          <mc:Fallback xmlns="">
            <p:pic>
              <p:nvPicPr>
                <p:cNvPr id="53" name="Ink 52">
                  <a:extLst>
                    <a:ext uri="{FF2B5EF4-FFF2-40B4-BE49-F238E27FC236}">
                      <a16:creationId xmlns:a16="http://schemas.microsoft.com/office/drawing/2014/main" id="{5A0B64AB-6ED2-4472-89AA-433AEF22F6CA}"/>
                    </a:ext>
                  </a:extLst>
                </p:cNvPr>
                <p:cNvPicPr/>
                <p:nvPr/>
              </p:nvPicPr>
              <p:blipFill>
                <a:blip r:embed="rId77"/>
                <a:stretch>
                  <a:fillRect/>
                </a:stretch>
              </p:blipFill>
              <p:spPr>
                <a:xfrm>
                  <a:off x="1892882" y="6285123"/>
                  <a:ext cx="146880" cy="40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8">
              <p14:nvContentPartPr>
                <p14:cNvPr id="54" name="Ink 53">
                  <a:extLst>
                    <a:ext uri="{FF2B5EF4-FFF2-40B4-BE49-F238E27FC236}">
                      <a16:creationId xmlns:a16="http://schemas.microsoft.com/office/drawing/2014/main" id="{6D50305C-C490-428D-8243-1782037572CE}"/>
                    </a:ext>
                  </a:extLst>
                </p14:cNvPr>
                <p14:cNvContentPartPr/>
                <p14:nvPr/>
              </p14:nvContentPartPr>
              <p14:xfrm>
                <a:off x="1879202" y="6378003"/>
                <a:ext cx="135000" cy="360"/>
              </p14:xfrm>
            </p:contentPart>
          </mc:Choice>
          <mc:Fallback xmlns="">
            <p:pic>
              <p:nvPicPr>
                <p:cNvPr id="54" name="Ink 53">
                  <a:extLst>
                    <a:ext uri="{FF2B5EF4-FFF2-40B4-BE49-F238E27FC236}">
                      <a16:creationId xmlns:a16="http://schemas.microsoft.com/office/drawing/2014/main" id="{6D50305C-C490-428D-8243-1782037572CE}"/>
                    </a:ext>
                  </a:extLst>
                </p:cNvPr>
                <p:cNvPicPr/>
                <p:nvPr/>
              </p:nvPicPr>
              <p:blipFill>
                <a:blip r:embed="rId79"/>
                <a:stretch>
                  <a:fillRect/>
                </a:stretch>
              </p:blipFill>
              <p:spPr>
                <a:xfrm>
                  <a:off x="1870202" y="6369363"/>
                  <a:ext cx="152640" cy="180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58" name="Group 57">
            <a:extLst>
              <a:ext uri="{FF2B5EF4-FFF2-40B4-BE49-F238E27FC236}">
                <a16:creationId xmlns:a16="http://schemas.microsoft.com/office/drawing/2014/main" id="{CC8CA640-3C6F-41B5-A679-EBD7E9B664C2}"/>
              </a:ext>
            </a:extLst>
          </p:cNvPr>
          <p:cNvGrpSpPr/>
          <p:nvPr/>
        </p:nvGrpSpPr>
        <p:grpSpPr>
          <a:xfrm>
            <a:off x="3237122" y="5420403"/>
            <a:ext cx="667440" cy="257760"/>
            <a:chOff x="3237122" y="5420403"/>
            <a:chExt cx="667440" cy="2577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80">
              <p14:nvContentPartPr>
                <p14:cNvPr id="56" name="Ink 55">
                  <a:extLst>
                    <a:ext uri="{FF2B5EF4-FFF2-40B4-BE49-F238E27FC236}">
                      <a16:creationId xmlns:a16="http://schemas.microsoft.com/office/drawing/2014/main" id="{D5B30128-6848-422F-AE12-73A7C44977BC}"/>
                    </a:ext>
                  </a:extLst>
                </p14:cNvPr>
                <p14:cNvContentPartPr/>
                <p14:nvPr/>
              </p14:nvContentPartPr>
              <p14:xfrm>
                <a:off x="3237122" y="5485563"/>
                <a:ext cx="129600" cy="192600"/>
              </p14:xfrm>
            </p:contentPart>
          </mc:Choice>
          <mc:Fallback xmlns="">
            <p:pic>
              <p:nvPicPr>
                <p:cNvPr id="56" name="Ink 55">
                  <a:extLst>
                    <a:ext uri="{FF2B5EF4-FFF2-40B4-BE49-F238E27FC236}">
                      <a16:creationId xmlns:a16="http://schemas.microsoft.com/office/drawing/2014/main" id="{D5B30128-6848-422F-AE12-73A7C44977BC}"/>
                    </a:ext>
                  </a:extLst>
                </p:cNvPr>
                <p:cNvPicPr/>
                <p:nvPr/>
              </p:nvPicPr>
              <p:blipFill>
                <a:blip r:embed="rId81"/>
                <a:stretch>
                  <a:fillRect/>
                </a:stretch>
              </p:blipFill>
              <p:spPr>
                <a:xfrm>
                  <a:off x="3228482" y="5476563"/>
                  <a:ext cx="147240" cy="210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2">
              <p14:nvContentPartPr>
                <p14:cNvPr id="57" name="Ink 56">
                  <a:extLst>
                    <a:ext uri="{FF2B5EF4-FFF2-40B4-BE49-F238E27FC236}">
                      <a16:creationId xmlns:a16="http://schemas.microsoft.com/office/drawing/2014/main" id="{A670655D-3106-4FD8-B183-234121A7793D}"/>
                    </a:ext>
                  </a:extLst>
                </p14:cNvPr>
                <p14:cNvContentPartPr/>
                <p14:nvPr/>
              </p14:nvContentPartPr>
              <p14:xfrm>
                <a:off x="3413162" y="5420403"/>
                <a:ext cx="491400" cy="245520"/>
              </p14:xfrm>
            </p:contentPart>
          </mc:Choice>
          <mc:Fallback xmlns="">
            <p:pic>
              <p:nvPicPr>
                <p:cNvPr id="57" name="Ink 56">
                  <a:extLst>
                    <a:ext uri="{FF2B5EF4-FFF2-40B4-BE49-F238E27FC236}">
                      <a16:creationId xmlns:a16="http://schemas.microsoft.com/office/drawing/2014/main" id="{A670655D-3106-4FD8-B183-234121A7793D}"/>
                    </a:ext>
                  </a:extLst>
                </p:cNvPr>
                <p:cNvPicPr/>
                <p:nvPr/>
              </p:nvPicPr>
              <p:blipFill>
                <a:blip r:embed="rId83"/>
                <a:stretch>
                  <a:fillRect/>
                </a:stretch>
              </p:blipFill>
              <p:spPr>
                <a:xfrm>
                  <a:off x="3404522" y="5411763"/>
                  <a:ext cx="509040" cy="2631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61" name="Group 60">
            <a:extLst>
              <a:ext uri="{FF2B5EF4-FFF2-40B4-BE49-F238E27FC236}">
                <a16:creationId xmlns:a16="http://schemas.microsoft.com/office/drawing/2014/main" id="{E2C64FF3-197B-4440-887F-E86A94CEF4C1}"/>
              </a:ext>
            </a:extLst>
          </p:cNvPr>
          <p:cNvGrpSpPr/>
          <p:nvPr/>
        </p:nvGrpSpPr>
        <p:grpSpPr>
          <a:xfrm>
            <a:off x="1856162" y="1521963"/>
            <a:ext cx="6390360" cy="2842560"/>
            <a:chOff x="1856162" y="1521963"/>
            <a:chExt cx="6390360" cy="28425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84">
              <p14:nvContentPartPr>
                <p14:cNvPr id="21" name="Ink 20">
                  <a:extLst>
                    <a:ext uri="{FF2B5EF4-FFF2-40B4-BE49-F238E27FC236}">
                      <a16:creationId xmlns:a16="http://schemas.microsoft.com/office/drawing/2014/main" id="{4ED34C69-5138-4A55-8332-05D23DA7FA74}"/>
                    </a:ext>
                  </a:extLst>
                </p14:cNvPr>
                <p14:cNvContentPartPr/>
                <p14:nvPr/>
              </p14:nvContentPartPr>
              <p14:xfrm>
                <a:off x="2883242" y="2328363"/>
                <a:ext cx="2574360" cy="72720"/>
              </p14:xfrm>
            </p:contentPart>
          </mc:Choice>
          <mc:Fallback xmlns="">
            <p:pic>
              <p:nvPicPr>
                <p:cNvPr id="21" name="Ink 20">
                  <a:extLst>
                    <a:ext uri="{FF2B5EF4-FFF2-40B4-BE49-F238E27FC236}">
                      <a16:creationId xmlns:a16="http://schemas.microsoft.com/office/drawing/2014/main" id="{4ED34C69-5138-4A55-8332-05D23DA7FA74}"/>
                    </a:ext>
                  </a:extLst>
                </p:cNvPr>
                <p:cNvPicPr/>
                <p:nvPr/>
              </p:nvPicPr>
              <p:blipFill>
                <a:blip r:embed="rId85"/>
                <a:stretch>
                  <a:fillRect/>
                </a:stretch>
              </p:blipFill>
              <p:spPr>
                <a:xfrm>
                  <a:off x="2874602" y="2319363"/>
                  <a:ext cx="2592000" cy="90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6">
              <p14:nvContentPartPr>
                <p14:cNvPr id="22" name="Ink 21">
                  <a:extLst>
                    <a:ext uri="{FF2B5EF4-FFF2-40B4-BE49-F238E27FC236}">
                      <a16:creationId xmlns:a16="http://schemas.microsoft.com/office/drawing/2014/main" id="{3A954913-61F4-4A80-A952-85A83BF010D9}"/>
                    </a:ext>
                  </a:extLst>
                </p14:cNvPr>
                <p14:cNvContentPartPr/>
                <p14:nvPr/>
              </p14:nvContentPartPr>
              <p14:xfrm>
                <a:off x="3045962" y="1963323"/>
                <a:ext cx="387360" cy="376200"/>
              </p14:xfrm>
            </p:contentPart>
          </mc:Choice>
          <mc:Fallback xmlns="">
            <p:pic>
              <p:nvPicPr>
                <p:cNvPr id="22" name="Ink 21">
                  <a:extLst>
                    <a:ext uri="{FF2B5EF4-FFF2-40B4-BE49-F238E27FC236}">
                      <a16:creationId xmlns:a16="http://schemas.microsoft.com/office/drawing/2014/main" id="{3A954913-61F4-4A80-A952-85A83BF010D9}"/>
                    </a:ext>
                  </a:extLst>
                </p:cNvPr>
                <p:cNvPicPr/>
                <p:nvPr/>
              </p:nvPicPr>
              <p:blipFill>
                <a:blip r:embed="rId87"/>
                <a:stretch>
                  <a:fillRect/>
                </a:stretch>
              </p:blipFill>
              <p:spPr>
                <a:xfrm>
                  <a:off x="3036962" y="1954323"/>
                  <a:ext cx="405000" cy="393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8">
              <p14:nvContentPartPr>
                <p14:cNvPr id="23" name="Ink 22">
                  <a:extLst>
                    <a:ext uri="{FF2B5EF4-FFF2-40B4-BE49-F238E27FC236}">
                      <a16:creationId xmlns:a16="http://schemas.microsoft.com/office/drawing/2014/main" id="{A460F7EA-E84D-4EC3-A731-02DBAFC2FA26}"/>
                    </a:ext>
                  </a:extLst>
                </p14:cNvPr>
                <p14:cNvContentPartPr/>
                <p14:nvPr/>
              </p14:nvContentPartPr>
              <p14:xfrm>
                <a:off x="3522962" y="1879083"/>
                <a:ext cx="347760" cy="404280"/>
              </p14:xfrm>
            </p:contentPart>
          </mc:Choice>
          <mc:Fallback xmlns="">
            <p:pic>
              <p:nvPicPr>
                <p:cNvPr id="23" name="Ink 22">
                  <a:extLst>
                    <a:ext uri="{FF2B5EF4-FFF2-40B4-BE49-F238E27FC236}">
                      <a16:creationId xmlns:a16="http://schemas.microsoft.com/office/drawing/2014/main" id="{A460F7EA-E84D-4EC3-A731-02DBAFC2FA26}"/>
                    </a:ext>
                  </a:extLst>
                </p:cNvPr>
                <p:cNvPicPr/>
                <p:nvPr/>
              </p:nvPicPr>
              <p:blipFill>
                <a:blip r:embed="rId89"/>
                <a:stretch>
                  <a:fillRect/>
                </a:stretch>
              </p:blipFill>
              <p:spPr>
                <a:xfrm>
                  <a:off x="3514322" y="1870443"/>
                  <a:ext cx="365400" cy="421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0">
              <p14:nvContentPartPr>
                <p14:cNvPr id="25" name="Ink 24">
                  <a:extLst>
                    <a:ext uri="{FF2B5EF4-FFF2-40B4-BE49-F238E27FC236}">
                      <a16:creationId xmlns:a16="http://schemas.microsoft.com/office/drawing/2014/main" id="{3BFEA2AE-A7EA-4D2A-B4B6-DD0537B6DFD4}"/>
                    </a:ext>
                  </a:extLst>
                </p14:cNvPr>
                <p14:cNvContentPartPr/>
                <p14:nvPr/>
              </p14:nvContentPartPr>
              <p14:xfrm>
                <a:off x="3808802" y="1907163"/>
                <a:ext cx="291960" cy="398520"/>
              </p14:xfrm>
            </p:contentPart>
          </mc:Choice>
          <mc:Fallback xmlns="">
            <p:pic>
              <p:nvPicPr>
                <p:cNvPr id="25" name="Ink 24">
                  <a:extLst>
                    <a:ext uri="{FF2B5EF4-FFF2-40B4-BE49-F238E27FC236}">
                      <a16:creationId xmlns:a16="http://schemas.microsoft.com/office/drawing/2014/main" id="{3BFEA2AE-A7EA-4D2A-B4B6-DD0537B6DFD4}"/>
                    </a:ext>
                  </a:extLst>
                </p:cNvPr>
                <p:cNvPicPr/>
                <p:nvPr/>
              </p:nvPicPr>
              <p:blipFill>
                <a:blip r:embed="rId91"/>
                <a:stretch>
                  <a:fillRect/>
                </a:stretch>
              </p:blipFill>
              <p:spPr>
                <a:xfrm>
                  <a:off x="3800162" y="1898163"/>
                  <a:ext cx="309600" cy="416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2">
              <p14:nvContentPartPr>
                <p14:cNvPr id="26" name="Ink 25">
                  <a:extLst>
                    <a:ext uri="{FF2B5EF4-FFF2-40B4-BE49-F238E27FC236}">
                      <a16:creationId xmlns:a16="http://schemas.microsoft.com/office/drawing/2014/main" id="{766D0FD6-8000-4C6A-B63A-3E2304403B49}"/>
                    </a:ext>
                  </a:extLst>
                </p14:cNvPr>
                <p14:cNvContentPartPr/>
                <p14:nvPr/>
              </p14:nvContentPartPr>
              <p14:xfrm>
                <a:off x="4185002" y="1879083"/>
                <a:ext cx="645480" cy="432360"/>
              </p14:xfrm>
            </p:contentPart>
          </mc:Choice>
          <mc:Fallback xmlns="">
            <p:pic>
              <p:nvPicPr>
                <p:cNvPr id="26" name="Ink 25">
                  <a:extLst>
                    <a:ext uri="{FF2B5EF4-FFF2-40B4-BE49-F238E27FC236}">
                      <a16:creationId xmlns:a16="http://schemas.microsoft.com/office/drawing/2014/main" id="{766D0FD6-8000-4C6A-B63A-3E2304403B49}"/>
                    </a:ext>
                  </a:extLst>
                </p:cNvPr>
                <p:cNvPicPr/>
                <p:nvPr/>
              </p:nvPicPr>
              <p:blipFill>
                <a:blip r:embed="rId93"/>
                <a:stretch>
                  <a:fillRect/>
                </a:stretch>
              </p:blipFill>
              <p:spPr>
                <a:xfrm>
                  <a:off x="4176002" y="1870443"/>
                  <a:ext cx="663120" cy="450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4">
              <p14:nvContentPartPr>
                <p14:cNvPr id="27" name="Ink 26">
                  <a:extLst>
                    <a:ext uri="{FF2B5EF4-FFF2-40B4-BE49-F238E27FC236}">
                      <a16:creationId xmlns:a16="http://schemas.microsoft.com/office/drawing/2014/main" id="{FBFC9C75-D3BF-4E25-8943-AF49F125DC29}"/>
                    </a:ext>
                  </a:extLst>
                </p14:cNvPr>
                <p14:cNvContentPartPr/>
                <p14:nvPr/>
              </p14:nvContentPartPr>
              <p14:xfrm>
                <a:off x="4919762" y="2002563"/>
                <a:ext cx="280800" cy="297720"/>
              </p14:xfrm>
            </p:contentPart>
          </mc:Choice>
          <mc:Fallback xmlns="">
            <p:pic>
              <p:nvPicPr>
                <p:cNvPr id="27" name="Ink 26">
                  <a:extLst>
                    <a:ext uri="{FF2B5EF4-FFF2-40B4-BE49-F238E27FC236}">
                      <a16:creationId xmlns:a16="http://schemas.microsoft.com/office/drawing/2014/main" id="{FBFC9C75-D3BF-4E25-8943-AF49F125DC29}"/>
                    </a:ext>
                  </a:extLst>
                </p:cNvPr>
                <p:cNvPicPr/>
                <p:nvPr/>
              </p:nvPicPr>
              <p:blipFill>
                <a:blip r:embed="rId95"/>
                <a:stretch>
                  <a:fillRect/>
                </a:stretch>
              </p:blipFill>
              <p:spPr>
                <a:xfrm>
                  <a:off x="4910762" y="1993563"/>
                  <a:ext cx="298440" cy="315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6">
              <p14:nvContentPartPr>
                <p14:cNvPr id="28" name="Ink 27">
                  <a:extLst>
                    <a:ext uri="{FF2B5EF4-FFF2-40B4-BE49-F238E27FC236}">
                      <a16:creationId xmlns:a16="http://schemas.microsoft.com/office/drawing/2014/main" id="{BFC28C20-46E7-4F50-BD77-855ED6F5741D}"/>
                    </a:ext>
                  </a:extLst>
                </p14:cNvPr>
                <p14:cNvContentPartPr/>
                <p14:nvPr/>
              </p14:nvContentPartPr>
              <p14:xfrm>
                <a:off x="2661122" y="3146643"/>
                <a:ext cx="2898360" cy="90720"/>
              </p14:xfrm>
            </p:contentPart>
          </mc:Choice>
          <mc:Fallback xmlns="">
            <p:pic>
              <p:nvPicPr>
                <p:cNvPr id="28" name="Ink 27">
                  <a:extLst>
                    <a:ext uri="{FF2B5EF4-FFF2-40B4-BE49-F238E27FC236}">
                      <a16:creationId xmlns:a16="http://schemas.microsoft.com/office/drawing/2014/main" id="{BFC28C20-46E7-4F50-BD77-855ED6F5741D}"/>
                    </a:ext>
                  </a:extLst>
                </p:cNvPr>
                <p:cNvPicPr/>
                <p:nvPr/>
              </p:nvPicPr>
              <p:blipFill>
                <a:blip r:embed="rId97"/>
                <a:stretch>
                  <a:fillRect/>
                </a:stretch>
              </p:blipFill>
              <p:spPr>
                <a:xfrm>
                  <a:off x="2652122" y="3138003"/>
                  <a:ext cx="2916000" cy="108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8">
              <p14:nvContentPartPr>
                <p14:cNvPr id="29" name="Ink 28">
                  <a:extLst>
                    <a:ext uri="{FF2B5EF4-FFF2-40B4-BE49-F238E27FC236}">
                      <a16:creationId xmlns:a16="http://schemas.microsoft.com/office/drawing/2014/main" id="{0A87E4C4-DA03-4840-8C46-D646530C3503}"/>
                    </a:ext>
                  </a:extLst>
                </p14:cNvPr>
                <p14:cNvContentPartPr/>
                <p14:nvPr/>
              </p14:nvContentPartPr>
              <p14:xfrm>
                <a:off x="2759762" y="3287043"/>
                <a:ext cx="157320" cy="202320"/>
              </p14:xfrm>
            </p:contentPart>
          </mc:Choice>
          <mc:Fallback xmlns="">
            <p:pic>
              <p:nvPicPr>
                <p:cNvPr id="29" name="Ink 28">
                  <a:extLst>
                    <a:ext uri="{FF2B5EF4-FFF2-40B4-BE49-F238E27FC236}">
                      <a16:creationId xmlns:a16="http://schemas.microsoft.com/office/drawing/2014/main" id="{0A87E4C4-DA03-4840-8C46-D646530C3503}"/>
                    </a:ext>
                  </a:extLst>
                </p:cNvPr>
                <p:cNvPicPr/>
                <p:nvPr/>
              </p:nvPicPr>
              <p:blipFill>
                <a:blip r:embed="rId99"/>
                <a:stretch>
                  <a:fillRect/>
                </a:stretch>
              </p:blipFill>
              <p:spPr>
                <a:xfrm>
                  <a:off x="2751122" y="3278403"/>
                  <a:ext cx="174960" cy="219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0">
              <p14:nvContentPartPr>
                <p14:cNvPr id="31" name="Ink 30">
                  <a:extLst>
                    <a:ext uri="{FF2B5EF4-FFF2-40B4-BE49-F238E27FC236}">
                      <a16:creationId xmlns:a16="http://schemas.microsoft.com/office/drawing/2014/main" id="{87F7F264-8817-4E9B-94B4-DF612FB6E5A9}"/>
                    </a:ext>
                  </a:extLst>
                </p14:cNvPr>
                <p14:cNvContentPartPr/>
                <p14:nvPr/>
              </p14:nvContentPartPr>
              <p14:xfrm>
                <a:off x="3034802" y="3303963"/>
                <a:ext cx="196560" cy="258480"/>
              </p14:xfrm>
            </p:contentPart>
          </mc:Choice>
          <mc:Fallback xmlns="">
            <p:pic>
              <p:nvPicPr>
                <p:cNvPr id="31" name="Ink 30">
                  <a:extLst>
                    <a:ext uri="{FF2B5EF4-FFF2-40B4-BE49-F238E27FC236}">
                      <a16:creationId xmlns:a16="http://schemas.microsoft.com/office/drawing/2014/main" id="{87F7F264-8817-4E9B-94B4-DF612FB6E5A9}"/>
                    </a:ext>
                  </a:extLst>
                </p:cNvPr>
                <p:cNvPicPr/>
                <p:nvPr/>
              </p:nvPicPr>
              <p:blipFill>
                <a:blip r:embed="rId101"/>
                <a:stretch>
                  <a:fillRect/>
                </a:stretch>
              </p:blipFill>
              <p:spPr>
                <a:xfrm>
                  <a:off x="3025802" y="3295323"/>
                  <a:ext cx="214200" cy="276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2">
              <p14:nvContentPartPr>
                <p14:cNvPr id="224" name="Ink 223">
                  <a:extLst>
                    <a:ext uri="{FF2B5EF4-FFF2-40B4-BE49-F238E27FC236}">
                      <a16:creationId xmlns:a16="http://schemas.microsoft.com/office/drawing/2014/main" id="{C7BE7D2C-2F73-405C-BCFF-14C491B2D305}"/>
                    </a:ext>
                  </a:extLst>
                </p14:cNvPr>
                <p14:cNvContentPartPr/>
                <p14:nvPr/>
              </p14:nvContentPartPr>
              <p14:xfrm>
                <a:off x="3253682" y="3337803"/>
                <a:ext cx="830520" cy="320040"/>
              </p14:xfrm>
            </p:contentPart>
          </mc:Choice>
          <mc:Fallback xmlns="">
            <p:pic>
              <p:nvPicPr>
                <p:cNvPr id="224" name="Ink 223">
                  <a:extLst>
                    <a:ext uri="{FF2B5EF4-FFF2-40B4-BE49-F238E27FC236}">
                      <a16:creationId xmlns:a16="http://schemas.microsoft.com/office/drawing/2014/main" id="{C7BE7D2C-2F73-405C-BCFF-14C491B2D305}"/>
                    </a:ext>
                  </a:extLst>
                </p:cNvPr>
                <p:cNvPicPr/>
                <p:nvPr/>
              </p:nvPicPr>
              <p:blipFill>
                <a:blip r:embed="rId103"/>
                <a:stretch>
                  <a:fillRect/>
                </a:stretch>
              </p:blipFill>
              <p:spPr>
                <a:xfrm>
                  <a:off x="3244682" y="3328803"/>
                  <a:ext cx="848160" cy="337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4">
              <p14:nvContentPartPr>
                <p14:cNvPr id="225" name="Ink 224">
                  <a:extLst>
                    <a:ext uri="{FF2B5EF4-FFF2-40B4-BE49-F238E27FC236}">
                      <a16:creationId xmlns:a16="http://schemas.microsoft.com/office/drawing/2014/main" id="{B28CE953-D950-4D6A-8E19-181E6798BC08}"/>
                    </a:ext>
                  </a:extLst>
                </p14:cNvPr>
                <p14:cNvContentPartPr/>
                <p14:nvPr/>
              </p14:nvContentPartPr>
              <p14:xfrm>
                <a:off x="4134242" y="3393603"/>
                <a:ext cx="258480" cy="247320"/>
              </p14:xfrm>
            </p:contentPart>
          </mc:Choice>
          <mc:Fallback xmlns="">
            <p:pic>
              <p:nvPicPr>
                <p:cNvPr id="225" name="Ink 224">
                  <a:extLst>
                    <a:ext uri="{FF2B5EF4-FFF2-40B4-BE49-F238E27FC236}">
                      <a16:creationId xmlns:a16="http://schemas.microsoft.com/office/drawing/2014/main" id="{B28CE953-D950-4D6A-8E19-181E6798BC08}"/>
                    </a:ext>
                  </a:extLst>
                </p:cNvPr>
                <p:cNvPicPr/>
                <p:nvPr/>
              </p:nvPicPr>
              <p:blipFill>
                <a:blip r:embed="rId105"/>
                <a:stretch>
                  <a:fillRect/>
                </a:stretch>
              </p:blipFill>
              <p:spPr>
                <a:xfrm>
                  <a:off x="4125602" y="3384963"/>
                  <a:ext cx="276120" cy="264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6">
              <p14:nvContentPartPr>
                <p14:cNvPr id="226" name="Ink 225">
                  <a:extLst>
                    <a:ext uri="{FF2B5EF4-FFF2-40B4-BE49-F238E27FC236}">
                      <a16:creationId xmlns:a16="http://schemas.microsoft.com/office/drawing/2014/main" id="{23E17792-1570-4F86-A453-EBEAC7B80D18}"/>
                    </a:ext>
                  </a:extLst>
                </p14:cNvPr>
                <p14:cNvContentPartPr/>
                <p14:nvPr/>
              </p14:nvContentPartPr>
              <p14:xfrm>
                <a:off x="4801682" y="3343203"/>
                <a:ext cx="308880" cy="359280"/>
              </p14:xfrm>
            </p:contentPart>
          </mc:Choice>
          <mc:Fallback xmlns="">
            <p:pic>
              <p:nvPicPr>
                <p:cNvPr id="226" name="Ink 225">
                  <a:extLst>
                    <a:ext uri="{FF2B5EF4-FFF2-40B4-BE49-F238E27FC236}">
                      <a16:creationId xmlns:a16="http://schemas.microsoft.com/office/drawing/2014/main" id="{23E17792-1570-4F86-A453-EBEAC7B80D18}"/>
                    </a:ext>
                  </a:extLst>
                </p:cNvPr>
                <p:cNvPicPr/>
                <p:nvPr/>
              </p:nvPicPr>
              <p:blipFill>
                <a:blip r:embed="rId107"/>
                <a:stretch>
                  <a:fillRect/>
                </a:stretch>
              </p:blipFill>
              <p:spPr>
                <a:xfrm>
                  <a:off x="4793042" y="3334563"/>
                  <a:ext cx="326520" cy="376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8">
              <p14:nvContentPartPr>
                <p14:cNvPr id="230" name="Ink 229">
                  <a:extLst>
                    <a:ext uri="{FF2B5EF4-FFF2-40B4-BE49-F238E27FC236}">
                      <a16:creationId xmlns:a16="http://schemas.microsoft.com/office/drawing/2014/main" id="{9A669BFE-923F-4D17-8634-7CAA28CF2768}"/>
                    </a:ext>
                  </a:extLst>
                </p14:cNvPr>
                <p14:cNvContentPartPr/>
                <p14:nvPr/>
              </p14:nvContentPartPr>
              <p14:xfrm>
                <a:off x="2821322" y="2496123"/>
                <a:ext cx="982080" cy="723240"/>
              </p14:xfrm>
            </p:contentPart>
          </mc:Choice>
          <mc:Fallback xmlns="">
            <p:pic>
              <p:nvPicPr>
                <p:cNvPr id="230" name="Ink 229">
                  <a:extLst>
                    <a:ext uri="{FF2B5EF4-FFF2-40B4-BE49-F238E27FC236}">
                      <a16:creationId xmlns:a16="http://schemas.microsoft.com/office/drawing/2014/main" id="{9A669BFE-923F-4D17-8634-7CAA28CF2768}"/>
                    </a:ext>
                  </a:extLst>
                </p:cNvPr>
                <p:cNvPicPr/>
                <p:nvPr/>
              </p:nvPicPr>
              <p:blipFill>
                <a:blip r:embed="rId109"/>
                <a:stretch>
                  <a:fillRect/>
                </a:stretch>
              </p:blipFill>
              <p:spPr>
                <a:xfrm>
                  <a:off x="2812682" y="2487483"/>
                  <a:ext cx="999720" cy="740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0">
              <p14:nvContentPartPr>
                <p14:cNvPr id="231" name="Ink 230">
                  <a:extLst>
                    <a:ext uri="{FF2B5EF4-FFF2-40B4-BE49-F238E27FC236}">
                      <a16:creationId xmlns:a16="http://schemas.microsoft.com/office/drawing/2014/main" id="{85ECEAC8-E890-4037-AC2F-F33386540FE9}"/>
                    </a:ext>
                  </a:extLst>
                </p14:cNvPr>
                <p14:cNvContentPartPr/>
                <p14:nvPr/>
              </p14:nvContentPartPr>
              <p14:xfrm>
                <a:off x="3225602" y="2703843"/>
                <a:ext cx="223200" cy="112680"/>
              </p14:xfrm>
            </p:contentPart>
          </mc:Choice>
          <mc:Fallback xmlns="">
            <p:pic>
              <p:nvPicPr>
                <p:cNvPr id="231" name="Ink 230">
                  <a:extLst>
                    <a:ext uri="{FF2B5EF4-FFF2-40B4-BE49-F238E27FC236}">
                      <a16:creationId xmlns:a16="http://schemas.microsoft.com/office/drawing/2014/main" id="{85ECEAC8-E890-4037-AC2F-F33386540FE9}"/>
                    </a:ext>
                  </a:extLst>
                </p:cNvPr>
                <p:cNvPicPr/>
                <p:nvPr/>
              </p:nvPicPr>
              <p:blipFill>
                <a:blip r:embed="rId111"/>
                <a:stretch>
                  <a:fillRect/>
                </a:stretch>
              </p:blipFill>
              <p:spPr>
                <a:xfrm>
                  <a:off x="3216602" y="2694843"/>
                  <a:ext cx="240840" cy="130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2">
              <p14:nvContentPartPr>
                <p14:cNvPr id="232" name="Ink 231">
                  <a:extLst>
                    <a:ext uri="{FF2B5EF4-FFF2-40B4-BE49-F238E27FC236}">
                      <a16:creationId xmlns:a16="http://schemas.microsoft.com/office/drawing/2014/main" id="{C0AD682D-11FC-4089-8034-E9DBEAC51800}"/>
                    </a:ext>
                  </a:extLst>
                </p14:cNvPr>
                <p14:cNvContentPartPr/>
                <p14:nvPr/>
              </p14:nvContentPartPr>
              <p14:xfrm>
                <a:off x="3808802" y="2391723"/>
                <a:ext cx="853200" cy="418680"/>
              </p14:xfrm>
            </p:contentPart>
          </mc:Choice>
          <mc:Fallback xmlns="">
            <p:pic>
              <p:nvPicPr>
                <p:cNvPr id="232" name="Ink 231">
                  <a:extLst>
                    <a:ext uri="{FF2B5EF4-FFF2-40B4-BE49-F238E27FC236}">
                      <a16:creationId xmlns:a16="http://schemas.microsoft.com/office/drawing/2014/main" id="{C0AD682D-11FC-4089-8034-E9DBEAC51800}"/>
                    </a:ext>
                  </a:extLst>
                </p:cNvPr>
                <p:cNvPicPr/>
                <p:nvPr/>
              </p:nvPicPr>
              <p:blipFill>
                <a:blip r:embed="rId113"/>
                <a:stretch>
                  <a:fillRect/>
                </a:stretch>
              </p:blipFill>
              <p:spPr>
                <a:xfrm>
                  <a:off x="3800162" y="2383083"/>
                  <a:ext cx="870840" cy="436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4">
              <p14:nvContentPartPr>
                <p14:cNvPr id="233" name="Ink 232">
                  <a:extLst>
                    <a:ext uri="{FF2B5EF4-FFF2-40B4-BE49-F238E27FC236}">
                      <a16:creationId xmlns:a16="http://schemas.microsoft.com/office/drawing/2014/main" id="{7A233435-FAD9-4ECB-B0E5-1D86F85FA90A}"/>
                    </a:ext>
                  </a:extLst>
                </p14:cNvPr>
                <p14:cNvContentPartPr/>
                <p14:nvPr/>
              </p14:nvContentPartPr>
              <p14:xfrm>
                <a:off x="4397762" y="2635803"/>
                <a:ext cx="112680" cy="163800"/>
              </p14:xfrm>
            </p:contentPart>
          </mc:Choice>
          <mc:Fallback xmlns="">
            <p:pic>
              <p:nvPicPr>
                <p:cNvPr id="233" name="Ink 232">
                  <a:extLst>
                    <a:ext uri="{FF2B5EF4-FFF2-40B4-BE49-F238E27FC236}">
                      <a16:creationId xmlns:a16="http://schemas.microsoft.com/office/drawing/2014/main" id="{7A233435-FAD9-4ECB-B0E5-1D86F85FA90A}"/>
                    </a:ext>
                  </a:extLst>
                </p:cNvPr>
                <p:cNvPicPr/>
                <p:nvPr/>
              </p:nvPicPr>
              <p:blipFill>
                <a:blip r:embed="rId115"/>
                <a:stretch>
                  <a:fillRect/>
                </a:stretch>
              </p:blipFill>
              <p:spPr>
                <a:xfrm>
                  <a:off x="4389122" y="2627163"/>
                  <a:ext cx="130320" cy="181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6">
              <p14:nvContentPartPr>
                <p14:cNvPr id="234" name="Ink 233">
                  <a:extLst>
                    <a:ext uri="{FF2B5EF4-FFF2-40B4-BE49-F238E27FC236}">
                      <a16:creationId xmlns:a16="http://schemas.microsoft.com/office/drawing/2014/main" id="{99BD2C65-516B-4731-ABF1-27A1FF4554EA}"/>
                    </a:ext>
                  </a:extLst>
                </p14:cNvPr>
                <p14:cNvContentPartPr/>
                <p14:nvPr/>
              </p14:nvContentPartPr>
              <p14:xfrm>
                <a:off x="4633562" y="2541123"/>
                <a:ext cx="1167120" cy="623160"/>
              </p14:xfrm>
            </p:contentPart>
          </mc:Choice>
          <mc:Fallback xmlns="">
            <p:pic>
              <p:nvPicPr>
                <p:cNvPr id="234" name="Ink 233">
                  <a:extLst>
                    <a:ext uri="{FF2B5EF4-FFF2-40B4-BE49-F238E27FC236}">
                      <a16:creationId xmlns:a16="http://schemas.microsoft.com/office/drawing/2014/main" id="{99BD2C65-516B-4731-ABF1-27A1FF4554EA}"/>
                    </a:ext>
                  </a:extLst>
                </p:cNvPr>
                <p:cNvPicPr/>
                <p:nvPr/>
              </p:nvPicPr>
              <p:blipFill>
                <a:blip r:embed="rId117"/>
                <a:stretch>
                  <a:fillRect/>
                </a:stretch>
              </p:blipFill>
              <p:spPr>
                <a:xfrm>
                  <a:off x="4624562" y="2532123"/>
                  <a:ext cx="1184760" cy="640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8">
              <p14:nvContentPartPr>
                <p14:cNvPr id="235" name="Ink 234">
                  <a:extLst>
                    <a:ext uri="{FF2B5EF4-FFF2-40B4-BE49-F238E27FC236}">
                      <a16:creationId xmlns:a16="http://schemas.microsoft.com/office/drawing/2014/main" id="{2C86343B-3B8F-49E8-8ED4-3E7667331036}"/>
                    </a:ext>
                  </a:extLst>
                </p14:cNvPr>
                <p14:cNvContentPartPr/>
                <p14:nvPr/>
              </p14:nvContentPartPr>
              <p14:xfrm>
                <a:off x="5463722" y="2753883"/>
                <a:ext cx="146880" cy="51120"/>
              </p14:xfrm>
            </p:contentPart>
          </mc:Choice>
          <mc:Fallback xmlns="">
            <p:pic>
              <p:nvPicPr>
                <p:cNvPr id="235" name="Ink 234">
                  <a:extLst>
                    <a:ext uri="{FF2B5EF4-FFF2-40B4-BE49-F238E27FC236}">
                      <a16:creationId xmlns:a16="http://schemas.microsoft.com/office/drawing/2014/main" id="{2C86343B-3B8F-49E8-8ED4-3E7667331036}"/>
                    </a:ext>
                  </a:extLst>
                </p:cNvPr>
                <p:cNvPicPr/>
                <p:nvPr/>
              </p:nvPicPr>
              <p:blipFill>
                <a:blip r:embed="rId119"/>
                <a:stretch>
                  <a:fillRect/>
                </a:stretch>
              </p:blipFill>
              <p:spPr>
                <a:xfrm>
                  <a:off x="5455082" y="2745243"/>
                  <a:ext cx="164520" cy="68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0">
              <p14:nvContentPartPr>
                <p14:cNvPr id="237" name="Ink 236">
                  <a:extLst>
                    <a:ext uri="{FF2B5EF4-FFF2-40B4-BE49-F238E27FC236}">
                      <a16:creationId xmlns:a16="http://schemas.microsoft.com/office/drawing/2014/main" id="{C27DD04D-63B1-4E23-8775-4F8B2824AC64}"/>
                    </a:ext>
                  </a:extLst>
                </p14:cNvPr>
                <p14:cNvContentPartPr/>
                <p14:nvPr/>
              </p14:nvContentPartPr>
              <p14:xfrm>
                <a:off x="6210002" y="1739043"/>
                <a:ext cx="11520" cy="336960"/>
              </p14:xfrm>
            </p:contentPart>
          </mc:Choice>
          <mc:Fallback xmlns="">
            <p:pic>
              <p:nvPicPr>
                <p:cNvPr id="237" name="Ink 236">
                  <a:extLst>
                    <a:ext uri="{FF2B5EF4-FFF2-40B4-BE49-F238E27FC236}">
                      <a16:creationId xmlns:a16="http://schemas.microsoft.com/office/drawing/2014/main" id="{C27DD04D-63B1-4E23-8775-4F8B2824AC64}"/>
                    </a:ext>
                  </a:extLst>
                </p:cNvPr>
                <p:cNvPicPr/>
                <p:nvPr/>
              </p:nvPicPr>
              <p:blipFill>
                <a:blip r:embed="rId121"/>
                <a:stretch>
                  <a:fillRect/>
                </a:stretch>
              </p:blipFill>
              <p:spPr>
                <a:xfrm>
                  <a:off x="6201002" y="1730043"/>
                  <a:ext cx="29160" cy="354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2">
              <p14:nvContentPartPr>
                <p14:cNvPr id="238" name="Ink 237">
                  <a:extLst>
                    <a:ext uri="{FF2B5EF4-FFF2-40B4-BE49-F238E27FC236}">
                      <a16:creationId xmlns:a16="http://schemas.microsoft.com/office/drawing/2014/main" id="{5E95EAB9-1FAF-4BA7-8E85-C0149DAF63F5}"/>
                    </a:ext>
                  </a:extLst>
                </p14:cNvPr>
                <p14:cNvContentPartPr/>
                <p14:nvPr/>
              </p14:nvContentPartPr>
              <p14:xfrm>
                <a:off x="6221162" y="1761003"/>
                <a:ext cx="188280" cy="129600"/>
              </p14:xfrm>
            </p:contentPart>
          </mc:Choice>
          <mc:Fallback xmlns="">
            <p:pic>
              <p:nvPicPr>
                <p:cNvPr id="238" name="Ink 237">
                  <a:extLst>
                    <a:ext uri="{FF2B5EF4-FFF2-40B4-BE49-F238E27FC236}">
                      <a16:creationId xmlns:a16="http://schemas.microsoft.com/office/drawing/2014/main" id="{5E95EAB9-1FAF-4BA7-8E85-C0149DAF63F5}"/>
                    </a:ext>
                  </a:extLst>
                </p:cNvPr>
                <p:cNvPicPr/>
                <p:nvPr/>
              </p:nvPicPr>
              <p:blipFill>
                <a:blip r:embed="rId123"/>
                <a:stretch>
                  <a:fillRect/>
                </a:stretch>
              </p:blipFill>
              <p:spPr>
                <a:xfrm>
                  <a:off x="6212162" y="1752003"/>
                  <a:ext cx="205920" cy="147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4">
              <p14:nvContentPartPr>
                <p14:cNvPr id="239" name="Ink 238">
                  <a:extLst>
                    <a:ext uri="{FF2B5EF4-FFF2-40B4-BE49-F238E27FC236}">
                      <a16:creationId xmlns:a16="http://schemas.microsoft.com/office/drawing/2014/main" id="{E7D11184-2338-4A22-AE6D-FC28CC2AECB9}"/>
                    </a:ext>
                  </a:extLst>
                </p14:cNvPr>
                <p14:cNvContentPartPr/>
                <p14:nvPr/>
              </p14:nvContentPartPr>
              <p14:xfrm>
                <a:off x="6490442" y="1537083"/>
                <a:ext cx="836280" cy="353880"/>
              </p14:xfrm>
            </p:contentPart>
          </mc:Choice>
          <mc:Fallback xmlns="">
            <p:pic>
              <p:nvPicPr>
                <p:cNvPr id="239" name="Ink 238">
                  <a:extLst>
                    <a:ext uri="{FF2B5EF4-FFF2-40B4-BE49-F238E27FC236}">
                      <a16:creationId xmlns:a16="http://schemas.microsoft.com/office/drawing/2014/main" id="{E7D11184-2338-4A22-AE6D-FC28CC2AECB9}"/>
                    </a:ext>
                  </a:extLst>
                </p:cNvPr>
                <p:cNvPicPr/>
                <p:nvPr/>
              </p:nvPicPr>
              <p:blipFill>
                <a:blip r:embed="rId125"/>
                <a:stretch>
                  <a:fillRect/>
                </a:stretch>
              </p:blipFill>
              <p:spPr>
                <a:xfrm>
                  <a:off x="6481442" y="1528083"/>
                  <a:ext cx="853920" cy="371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6">
              <p14:nvContentPartPr>
                <p14:cNvPr id="240" name="Ink 239">
                  <a:extLst>
                    <a:ext uri="{FF2B5EF4-FFF2-40B4-BE49-F238E27FC236}">
                      <a16:creationId xmlns:a16="http://schemas.microsoft.com/office/drawing/2014/main" id="{9F07EDCF-E9DC-40DA-B1ED-021B75306639}"/>
                    </a:ext>
                  </a:extLst>
                </p14:cNvPr>
                <p14:cNvContentPartPr/>
                <p14:nvPr/>
              </p14:nvContentPartPr>
              <p14:xfrm>
                <a:off x="7371002" y="1521963"/>
                <a:ext cx="269640" cy="284040"/>
              </p14:xfrm>
            </p:contentPart>
          </mc:Choice>
          <mc:Fallback xmlns="">
            <p:pic>
              <p:nvPicPr>
                <p:cNvPr id="240" name="Ink 239">
                  <a:extLst>
                    <a:ext uri="{FF2B5EF4-FFF2-40B4-BE49-F238E27FC236}">
                      <a16:creationId xmlns:a16="http://schemas.microsoft.com/office/drawing/2014/main" id="{9F07EDCF-E9DC-40DA-B1ED-021B75306639}"/>
                    </a:ext>
                  </a:extLst>
                </p:cNvPr>
                <p:cNvPicPr/>
                <p:nvPr/>
              </p:nvPicPr>
              <p:blipFill>
                <a:blip r:embed="rId127"/>
                <a:stretch>
                  <a:fillRect/>
                </a:stretch>
              </p:blipFill>
              <p:spPr>
                <a:xfrm>
                  <a:off x="7362362" y="1512963"/>
                  <a:ext cx="287280" cy="301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8">
              <p14:nvContentPartPr>
                <p14:cNvPr id="241" name="Ink 240">
                  <a:extLst>
                    <a:ext uri="{FF2B5EF4-FFF2-40B4-BE49-F238E27FC236}">
                      <a16:creationId xmlns:a16="http://schemas.microsoft.com/office/drawing/2014/main" id="{A2519C5F-5C77-49D0-A1AD-1677CCA590D2}"/>
                    </a:ext>
                  </a:extLst>
                </p14:cNvPr>
                <p14:cNvContentPartPr/>
                <p14:nvPr/>
              </p14:nvContentPartPr>
              <p14:xfrm>
                <a:off x="6619322" y="2311083"/>
                <a:ext cx="11520" cy="342720"/>
              </p14:xfrm>
            </p:contentPart>
          </mc:Choice>
          <mc:Fallback xmlns="">
            <p:pic>
              <p:nvPicPr>
                <p:cNvPr id="241" name="Ink 240">
                  <a:extLst>
                    <a:ext uri="{FF2B5EF4-FFF2-40B4-BE49-F238E27FC236}">
                      <a16:creationId xmlns:a16="http://schemas.microsoft.com/office/drawing/2014/main" id="{A2519C5F-5C77-49D0-A1AD-1677CCA590D2}"/>
                    </a:ext>
                  </a:extLst>
                </p:cNvPr>
                <p:cNvPicPr/>
                <p:nvPr/>
              </p:nvPicPr>
              <p:blipFill>
                <a:blip r:embed="rId129"/>
                <a:stretch>
                  <a:fillRect/>
                </a:stretch>
              </p:blipFill>
              <p:spPr>
                <a:xfrm>
                  <a:off x="6610682" y="2302083"/>
                  <a:ext cx="29160" cy="360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0">
              <p14:nvContentPartPr>
                <p14:cNvPr id="242" name="Ink 241">
                  <a:extLst>
                    <a:ext uri="{FF2B5EF4-FFF2-40B4-BE49-F238E27FC236}">
                      <a16:creationId xmlns:a16="http://schemas.microsoft.com/office/drawing/2014/main" id="{6E902517-41F2-4E5A-933E-C5E0BB3590C3}"/>
                    </a:ext>
                  </a:extLst>
                </p14:cNvPr>
                <p14:cNvContentPartPr/>
                <p14:nvPr/>
              </p14:nvContentPartPr>
              <p14:xfrm>
                <a:off x="6619322" y="2317563"/>
                <a:ext cx="191160" cy="168480"/>
              </p14:xfrm>
            </p:contentPart>
          </mc:Choice>
          <mc:Fallback xmlns="">
            <p:pic>
              <p:nvPicPr>
                <p:cNvPr id="242" name="Ink 241">
                  <a:extLst>
                    <a:ext uri="{FF2B5EF4-FFF2-40B4-BE49-F238E27FC236}">
                      <a16:creationId xmlns:a16="http://schemas.microsoft.com/office/drawing/2014/main" id="{6E902517-41F2-4E5A-933E-C5E0BB3590C3}"/>
                    </a:ext>
                  </a:extLst>
                </p:cNvPr>
                <p:cNvPicPr/>
                <p:nvPr/>
              </p:nvPicPr>
              <p:blipFill>
                <a:blip r:embed="rId131"/>
                <a:stretch>
                  <a:fillRect/>
                </a:stretch>
              </p:blipFill>
              <p:spPr>
                <a:xfrm>
                  <a:off x="6610682" y="2308563"/>
                  <a:ext cx="208800" cy="186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2">
              <p14:nvContentPartPr>
                <p14:cNvPr id="243" name="Ink 242">
                  <a:extLst>
                    <a:ext uri="{FF2B5EF4-FFF2-40B4-BE49-F238E27FC236}">
                      <a16:creationId xmlns:a16="http://schemas.microsoft.com/office/drawing/2014/main" id="{89470DE4-57B2-4831-A062-EBC65A8F1303}"/>
                    </a:ext>
                  </a:extLst>
                </p14:cNvPr>
                <p14:cNvContentPartPr/>
                <p14:nvPr/>
              </p14:nvContentPartPr>
              <p14:xfrm>
                <a:off x="6894362" y="2120283"/>
                <a:ext cx="62640" cy="376200"/>
              </p14:xfrm>
            </p:contentPart>
          </mc:Choice>
          <mc:Fallback xmlns="">
            <p:pic>
              <p:nvPicPr>
                <p:cNvPr id="243" name="Ink 242">
                  <a:extLst>
                    <a:ext uri="{FF2B5EF4-FFF2-40B4-BE49-F238E27FC236}">
                      <a16:creationId xmlns:a16="http://schemas.microsoft.com/office/drawing/2014/main" id="{89470DE4-57B2-4831-A062-EBC65A8F1303}"/>
                    </a:ext>
                  </a:extLst>
                </p:cNvPr>
                <p:cNvPicPr/>
                <p:nvPr/>
              </p:nvPicPr>
              <p:blipFill>
                <a:blip r:embed="rId133"/>
                <a:stretch>
                  <a:fillRect/>
                </a:stretch>
              </p:blipFill>
              <p:spPr>
                <a:xfrm>
                  <a:off x="6885362" y="2111643"/>
                  <a:ext cx="80280" cy="393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4">
              <p14:nvContentPartPr>
                <p14:cNvPr id="244" name="Ink 243">
                  <a:extLst>
                    <a:ext uri="{FF2B5EF4-FFF2-40B4-BE49-F238E27FC236}">
                      <a16:creationId xmlns:a16="http://schemas.microsoft.com/office/drawing/2014/main" id="{CFF1BF01-E013-4A7A-85B7-B6318161C7F9}"/>
                    </a:ext>
                  </a:extLst>
                </p14:cNvPr>
                <p14:cNvContentPartPr/>
                <p14:nvPr/>
              </p14:nvContentPartPr>
              <p14:xfrm>
                <a:off x="7050602" y="2121723"/>
                <a:ext cx="270720" cy="290880"/>
              </p14:xfrm>
            </p:contentPart>
          </mc:Choice>
          <mc:Fallback xmlns="">
            <p:pic>
              <p:nvPicPr>
                <p:cNvPr id="244" name="Ink 243">
                  <a:extLst>
                    <a:ext uri="{FF2B5EF4-FFF2-40B4-BE49-F238E27FC236}">
                      <a16:creationId xmlns:a16="http://schemas.microsoft.com/office/drawing/2014/main" id="{CFF1BF01-E013-4A7A-85B7-B6318161C7F9}"/>
                    </a:ext>
                  </a:extLst>
                </p:cNvPr>
                <p:cNvPicPr/>
                <p:nvPr/>
              </p:nvPicPr>
              <p:blipFill>
                <a:blip r:embed="rId135"/>
                <a:stretch>
                  <a:fillRect/>
                </a:stretch>
              </p:blipFill>
              <p:spPr>
                <a:xfrm>
                  <a:off x="7041602" y="2113083"/>
                  <a:ext cx="288360" cy="308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6">
              <p14:nvContentPartPr>
                <p14:cNvPr id="245" name="Ink 244">
                  <a:extLst>
                    <a:ext uri="{FF2B5EF4-FFF2-40B4-BE49-F238E27FC236}">
                      <a16:creationId xmlns:a16="http://schemas.microsoft.com/office/drawing/2014/main" id="{F1D7657E-00F7-4FA1-B1CB-A39507C65AC0}"/>
                    </a:ext>
                  </a:extLst>
                </p14:cNvPr>
                <p14:cNvContentPartPr/>
                <p14:nvPr/>
              </p14:nvContentPartPr>
              <p14:xfrm>
                <a:off x="7230602" y="2217483"/>
                <a:ext cx="253080" cy="131400"/>
              </p14:xfrm>
            </p:contentPart>
          </mc:Choice>
          <mc:Fallback xmlns="">
            <p:pic>
              <p:nvPicPr>
                <p:cNvPr id="245" name="Ink 244">
                  <a:extLst>
                    <a:ext uri="{FF2B5EF4-FFF2-40B4-BE49-F238E27FC236}">
                      <a16:creationId xmlns:a16="http://schemas.microsoft.com/office/drawing/2014/main" id="{F1D7657E-00F7-4FA1-B1CB-A39507C65AC0}"/>
                    </a:ext>
                  </a:extLst>
                </p:cNvPr>
                <p:cNvPicPr/>
                <p:nvPr/>
              </p:nvPicPr>
              <p:blipFill>
                <a:blip r:embed="rId137"/>
                <a:stretch>
                  <a:fillRect/>
                </a:stretch>
              </p:blipFill>
              <p:spPr>
                <a:xfrm>
                  <a:off x="7221962" y="2208843"/>
                  <a:ext cx="270720" cy="149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8">
              <p14:nvContentPartPr>
                <p14:cNvPr id="246" name="Ink 245">
                  <a:extLst>
                    <a:ext uri="{FF2B5EF4-FFF2-40B4-BE49-F238E27FC236}">
                      <a16:creationId xmlns:a16="http://schemas.microsoft.com/office/drawing/2014/main" id="{A89932F6-58C8-422E-928B-001F6028E5DF}"/>
                    </a:ext>
                  </a:extLst>
                </p14:cNvPr>
                <p14:cNvContentPartPr/>
                <p14:nvPr/>
              </p14:nvContentPartPr>
              <p14:xfrm>
                <a:off x="6450842" y="2945043"/>
                <a:ext cx="712800" cy="235800"/>
              </p14:xfrm>
            </p:contentPart>
          </mc:Choice>
          <mc:Fallback xmlns="">
            <p:pic>
              <p:nvPicPr>
                <p:cNvPr id="246" name="Ink 245">
                  <a:extLst>
                    <a:ext uri="{FF2B5EF4-FFF2-40B4-BE49-F238E27FC236}">
                      <a16:creationId xmlns:a16="http://schemas.microsoft.com/office/drawing/2014/main" id="{A89932F6-58C8-422E-928B-001F6028E5DF}"/>
                    </a:ext>
                  </a:extLst>
                </p:cNvPr>
                <p:cNvPicPr/>
                <p:nvPr/>
              </p:nvPicPr>
              <p:blipFill>
                <a:blip r:embed="rId139"/>
                <a:stretch>
                  <a:fillRect/>
                </a:stretch>
              </p:blipFill>
              <p:spPr>
                <a:xfrm>
                  <a:off x="6442202" y="2936043"/>
                  <a:ext cx="730440" cy="253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0">
              <p14:nvContentPartPr>
                <p14:cNvPr id="247" name="Ink 246">
                  <a:extLst>
                    <a:ext uri="{FF2B5EF4-FFF2-40B4-BE49-F238E27FC236}">
                      <a16:creationId xmlns:a16="http://schemas.microsoft.com/office/drawing/2014/main" id="{863AFAC4-E246-4A49-BFB8-4A08D1E0525F}"/>
                    </a:ext>
                  </a:extLst>
                </p14:cNvPr>
                <p14:cNvContentPartPr/>
                <p14:nvPr/>
              </p14:nvContentPartPr>
              <p14:xfrm>
                <a:off x="7247522" y="2922363"/>
                <a:ext cx="505440" cy="402120"/>
              </p14:xfrm>
            </p:contentPart>
          </mc:Choice>
          <mc:Fallback xmlns="">
            <p:pic>
              <p:nvPicPr>
                <p:cNvPr id="247" name="Ink 246">
                  <a:extLst>
                    <a:ext uri="{FF2B5EF4-FFF2-40B4-BE49-F238E27FC236}">
                      <a16:creationId xmlns:a16="http://schemas.microsoft.com/office/drawing/2014/main" id="{863AFAC4-E246-4A49-BFB8-4A08D1E0525F}"/>
                    </a:ext>
                  </a:extLst>
                </p:cNvPr>
                <p:cNvPicPr/>
                <p:nvPr/>
              </p:nvPicPr>
              <p:blipFill>
                <a:blip r:embed="rId141"/>
                <a:stretch>
                  <a:fillRect/>
                </a:stretch>
              </p:blipFill>
              <p:spPr>
                <a:xfrm>
                  <a:off x="7238882" y="2913363"/>
                  <a:ext cx="523080" cy="419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2">
              <p14:nvContentPartPr>
                <p14:cNvPr id="248" name="Ink 247">
                  <a:extLst>
                    <a:ext uri="{FF2B5EF4-FFF2-40B4-BE49-F238E27FC236}">
                      <a16:creationId xmlns:a16="http://schemas.microsoft.com/office/drawing/2014/main" id="{DD6D994F-367B-48CC-BBCE-7038F18DCB45}"/>
                    </a:ext>
                  </a:extLst>
                </p14:cNvPr>
                <p14:cNvContentPartPr/>
                <p14:nvPr/>
              </p14:nvContentPartPr>
              <p14:xfrm>
                <a:off x="7808762" y="2782323"/>
                <a:ext cx="437760" cy="174240"/>
              </p14:xfrm>
            </p:contentPart>
          </mc:Choice>
          <mc:Fallback xmlns="">
            <p:pic>
              <p:nvPicPr>
                <p:cNvPr id="248" name="Ink 247">
                  <a:extLst>
                    <a:ext uri="{FF2B5EF4-FFF2-40B4-BE49-F238E27FC236}">
                      <a16:creationId xmlns:a16="http://schemas.microsoft.com/office/drawing/2014/main" id="{DD6D994F-367B-48CC-BBCE-7038F18DCB45}"/>
                    </a:ext>
                  </a:extLst>
                </p:cNvPr>
                <p:cNvPicPr/>
                <p:nvPr/>
              </p:nvPicPr>
              <p:blipFill>
                <a:blip r:embed="rId143"/>
                <a:stretch>
                  <a:fillRect/>
                </a:stretch>
              </p:blipFill>
              <p:spPr>
                <a:xfrm>
                  <a:off x="7799762" y="2773323"/>
                  <a:ext cx="455400" cy="191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4">
              <p14:nvContentPartPr>
                <p14:cNvPr id="252" name="Ink 251">
                  <a:extLst>
                    <a:ext uri="{FF2B5EF4-FFF2-40B4-BE49-F238E27FC236}">
                      <a16:creationId xmlns:a16="http://schemas.microsoft.com/office/drawing/2014/main" id="{594000A5-47C7-4B22-83C6-FC450E007B70}"/>
                    </a:ext>
                  </a:extLst>
                </p14:cNvPr>
                <p14:cNvContentPartPr/>
                <p14:nvPr/>
              </p14:nvContentPartPr>
              <p14:xfrm>
                <a:off x="1856162" y="2558043"/>
                <a:ext cx="601200" cy="417960"/>
              </p14:xfrm>
            </p:contentPart>
          </mc:Choice>
          <mc:Fallback xmlns="">
            <p:pic>
              <p:nvPicPr>
                <p:cNvPr id="252" name="Ink 251">
                  <a:extLst>
                    <a:ext uri="{FF2B5EF4-FFF2-40B4-BE49-F238E27FC236}">
                      <a16:creationId xmlns:a16="http://schemas.microsoft.com/office/drawing/2014/main" id="{594000A5-47C7-4B22-83C6-FC450E007B70}"/>
                    </a:ext>
                  </a:extLst>
                </p:cNvPr>
                <p:cNvPicPr/>
                <p:nvPr/>
              </p:nvPicPr>
              <p:blipFill>
                <a:blip r:embed="rId145"/>
                <a:stretch>
                  <a:fillRect/>
                </a:stretch>
              </p:blipFill>
              <p:spPr>
                <a:xfrm>
                  <a:off x="1847162" y="2549043"/>
                  <a:ext cx="618840" cy="435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6">
              <p14:nvContentPartPr>
                <p14:cNvPr id="253" name="Ink 252">
                  <a:extLst>
                    <a:ext uri="{FF2B5EF4-FFF2-40B4-BE49-F238E27FC236}">
                      <a16:creationId xmlns:a16="http://schemas.microsoft.com/office/drawing/2014/main" id="{AC4D8FB8-FC11-437B-9B5E-492011177C0C}"/>
                    </a:ext>
                  </a:extLst>
                </p14:cNvPr>
                <p14:cNvContentPartPr/>
                <p14:nvPr/>
              </p14:nvContentPartPr>
              <p14:xfrm>
                <a:off x="2518562" y="4056723"/>
                <a:ext cx="32400" cy="263160"/>
              </p14:xfrm>
            </p:contentPart>
          </mc:Choice>
          <mc:Fallback xmlns="">
            <p:pic>
              <p:nvPicPr>
                <p:cNvPr id="253" name="Ink 252">
                  <a:extLst>
                    <a:ext uri="{FF2B5EF4-FFF2-40B4-BE49-F238E27FC236}">
                      <a16:creationId xmlns:a16="http://schemas.microsoft.com/office/drawing/2014/main" id="{AC4D8FB8-FC11-437B-9B5E-492011177C0C}"/>
                    </a:ext>
                  </a:extLst>
                </p:cNvPr>
                <p:cNvPicPr/>
                <p:nvPr/>
              </p:nvPicPr>
              <p:blipFill>
                <a:blip r:embed="rId147"/>
                <a:stretch>
                  <a:fillRect/>
                </a:stretch>
              </p:blipFill>
              <p:spPr>
                <a:xfrm>
                  <a:off x="2509562" y="4047723"/>
                  <a:ext cx="50040" cy="280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8">
              <p14:nvContentPartPr>
                <p14:cNvPr id="254" name="Ink 253">
                  <a:extLst>
                    <a:ext uri="{FF2B5EF4-FFF2-40B4-BE49-F238E27FC236}">
                      <a16:creationId xmlns:a16="http://schemas.microsoft.com/office/drawing/2014/main" id="{123106D0-5D27-4DAA-9FAF-066CD6D5B2D7}"/>
                    </a:ext>
                  </a:extLst>
                </p14:cNvPr>
                <p14:cNvContentPartPr/>
                <p14:nvPr/>
              </p14:nvContentPartPr>
              <p14:xfrm>
                <a:off x="2810162" y="4147443"/>
                <a:ext cx="301320" cy="33120"/>
              </p14:xfrm>
            </p:contentPart>
          </mc:Choice>
          <mc:Fallback xmlns="">
            <p:pic>
              <p:nvPicPr>
                <p:cNvPr id="254" name="Ink 253">
                  <a:extLst>
                    <a:ext uri="{FF2B5EF4-FFF2-40B4-BE49-F238E27FC236}">
                      <a16:creationId xmlns:a16="http://schemas.microsoft.com/office/drawing/2014/main" id="{123106D0-5D27-4DAA-9FAF-066CD6D5B2D7}"/>
                    </a:ext>
                  </a:extLst>
                </p:cNvPr>
                <p:cNvPicPr/>
                <p:nvPr/>
              </p:nvPicPr>
              <p:blipFill>
                <a:blip r:embed="rId149"/>
                <a:stretch>
                  <a:fillRect/>
                </a:stretch>
              </p:blipFill>
              <p:spPr>
                <a:xfrm>
                  <a:off x="2801522" y="4138443"/>
                  <a:ext cx="318960" cy="50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0">
              <p14:nvContentPartPr>
                <p14:cNvPr id="255" name="Ink 254">
                  <a:extLst>
                    <a:ext uri="{FF2B5EF4-FFF2-40B4-BE49-F238E27FC236}">
                      <a16:creationId xmlns:a16="http://schemas.microsoft.com/office/drawing/2014/main" id="{5D895C42-A0A5-483F-A678-1675911FA12B}"/>
                    </a:ext>
                  </a:extLst>
                </p14:cNvPr>
                <p14:cNvContentPartPr/>
                <p14:nvPr/>
              </p14:nvContentPartPr>
              <p14:xfrm>
                <a:off x="2787842" y="4274523"/>
                <a:ext cx="314640" cy="45360"/>
              </p14:xfrm>
            </p:contentPart>
          </mc:Choice>
          <mc:Fallback xmlns="">
            <p:pic>
              <p:nvPicPr>
                <p:cNvPr id="255" name="Ink 254">
                  <a:extLst>
                    <a:ext uri="{FF2B5EF4-FFF2-40B4-BE49-F238E27FC236}">
                      <a16:creationId xmlns:a16="http://schemas.microsoft.com/office/drawing/2014/main" id="{5D895C42-A0A5-483F-A678-1675911FA12B}"/>
                    </a:ext>
                  </a:extLst>
                </p:cNvPr>
                <p:cNvPicPr/>
                <p:nvPr/>
              </p:nvPicPr>
              <p:blipFill>
                <a:blip r:embed="rId151"/>
                <a:stretch>
                  <a:fillRect/>
                </a:stretch>
              </p:blipFill>
              <p:spPr>
                <a:xfrm>
                  <a:off x="2779202" y="4265523"/>
                  <a:ext cx="332280" cy="63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2">
              <p14:nvContentPartPr>
                <p14:cNvPr id="256" name="Ink 255">
                  <a:extLst>
                    <a:ext uri="{FF2B5EF4-FFF2-40B4-BE49-F238E27FC236}">
                      <a16:creationId xmlns:a16="http://schemas.microsoft.com/office/drawing/2014/main" id="{BB72B619-E9BC-4AE4-89B8-BF572E3E6FC6}"/>
                    </a:ext>
                  </a:extLst>
                </p14:cNvPr>
                <p14:cNvContentPartPr/>
                <p14:nvPr/>
              </p14:nvContentPartPr>
              <p14:xfrm>
                <a:off x="3410642" y="4044483"/>
                <a:ext cx="219240" cy="258480"/>
              </p14:xfrm>
            </p:contentPart>
          </mc:Choice>
          <mc:Fallback xmlns="">
            <p:pic>
              <p:nvPicPr>
                <p:cNvPr id="256" name="Ink 255">
                  <a:extLst>
                    <a:ext uri="{FF2B5EF4-FFF2-40B4-BE49-F238E27FC236}">
                      <a16:creationId xmlns:a16="http://schemas.microsoft.com/office/drawing/2014/main" id="{BB72B619-E9BC-4AE4-89B8-BF572E3E6FC6}"/>
                    </a:ext>
                  </a:extLst>
                </p:cNvPr>
                <p:cNvPicPr/>
                <p:nvPr/>
              </p:nvPicPr>
              <p:blipFill>
                <a:blip r:embed="rId153"/>
                <a:stretch>
                  <a:fillRect/>
                </a:stretch>
              </p:blipFill>
              <p:spPr>
                <a:xfrm>
                  <a:off x="3401642" y="4035843"/>
                  <a:ext cx="236880" cy="276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4">
              <p14:nvContentPartPr>
                <p14:cNvPr id="257" name="Ink 256">
                  <a:extLst>
                    <a:ext uri="{FF2B5EF4-FFF2-40B4-BE49-F238E27FC236}">
                      <a16:creationId xmlns:a16="http://schemas.microsoft.com/office/drawing/2014/main" id="{28691217-442A-431E-9080-14CEC6F461BE}"/>
                    </a:ext>
                  </a:extLst>
                </p14:cNvPr>
                <p14:cNvContentPartPr/>
                <p14:nvPr/>
              </p14:nvContentPartPr>
              <p14:xfrm>
                <a:off x="3696842" y="4298283"/>
                <a:ext cx="11880" cy="66240"/>
              </p14:xfrm>
            </p:contentPart>
          </mc:Choice>
          <mc:Fallback xmlns="">
            <p:pic>
              <p:nvPicPr>
                <p:cNvPr id="257" name="Ink 256">
                  <a:extLst>
                    <a:ext uri="{FF2B5EF4-FFF2-40B4-BE49-F238E27FC236}">
                      <a16:creationId xmlns:a16="http://schemas.microsoft.com/office/drawing/2014/main" id="{28691217-442A-431E-9080-14CEC6F461BE}"/>
                    </a:ext>
                  </a:extLst>
                </p:cNvPr>
                <p:cNvPicPr/>
                <p:nvPr/>
              </p:nvPicPr>
              <p:blipFill>
                <a:blip r:embed="rId155"/>
                <a:stretch>
                  <a:fillRect/>
                </a:stretch>
              </p:blipFill>
              <p:spPr>
                <a:xfrm>
                  <a:off x="3687842" y="4289643"/>
                  <a:ext cx="29520" cy="83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6">
              <p14:nvContentPartPr>
                <p14:cNvPr id="258" name="Ink 257">
                  <a:extLst>
                    <a:ext uri="{FF2B5EF4-FFF2-40B4-BE49-F238E27FC236}">
                      <a16:creationId xmlns:a16="http://schemas.microsoft.com/office/drawing/2014/main" id="{DECDFA7B-C34D-4BBD-B80D-BA8C109CC37B}"/>
                    </a:ext>
                  </a:extLst>
                </p14:cNvPr>
                <p14:cNvContentPartPr/>
                <p14:nvPr/>
              </p14:nvContentPartPr>
              <p14:xfrm>
                <a:off x="3847682" y="4263363"/>
                <a:ext cx="51120" cy="96120"/>
              </p14:xfrm>
            </p:contentPart>
          </mc:Choice>
          <mc:Fallback xmlns="">
            <p:pic>
              <p:nvPicPr>
                <p:cNvPr id="258" name="Ink 257">
                  <a:extLst>
                    <a:ext uri="{FF2B5EF4-FFF2-40B4-BE49-F238E27FC236}">
                      <a16:creationId xmlns:a16="http://schemas.microsoft.com/office/drawing/2014/main" id="{DECDFA7B-C34D-4BBD-B80D-BA8C109CC37B}"/>
                    </a:ext>
                  </a:extLst>
                </p:cNvPr>
                <p:cNvPicPr/>
                <p:nvPr/>
              </p:nvPicPr>
              <p:blipFill>
                <a:blip r:embed="rId157"/>
                <a:stretch>
                  <a:fillRect/>
                </a:stretch>
              </p:blipFill>
              <p:spPr>
                <a:xfrm>
                  <a:off x="3839042" y="4254363"/>
                  <a:ext cx="68760" cy="113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8">
              <p14:nvContentPartPr>
                <p14:cNvPr id="259" name="Ink 258">
                  <a:extLst>
                    <a:ext uri="{FF2B5EF4-FFF2-40B4-BE49-F238E27FC236}">
                      <a16:creationId xmlns:a16="http://schemas.microsoft.com/office/drawing/2014/main" id="{CCBF3422-56E1-4A83-BDE3-DE9E6C405F10}"/>
                    </a:ext>
                  </a:extLst>
                </p14:cNvPr>
                <p14:cNvContentPartPr/>
                <p14:nvPr/>
              </p14:nvContentPartPr>
              <p14:xfrm>
                <a:off x="3764162" y="3932163"/>
                <a:ext cx="168480" cy="54720"/>
              </p14:xfrm>
            </p:contentPart>
          </mc:Choice>
          <mc:Fallback xmlns="">
            <p:pic>
              <p:nvPicPr>
                <p:cNvPr id="259" name="Ink 258">
                  <a:extLst>
                    <a:ext uri="{FF2B5EF4-FFF2-40B4-BE49-F238E27FC236}">
                      <a16:creationId xmlns:a16="http://schemas.microsoft.com/office/drawing/2014/main" id="{CCBF3422-56E1-4A83-BDE3-DE9E6C405F10}"/>
                    </a:ext>
                  </a:extLst>
                </p:cNvPr>
                <p:cNvPicPr/>
                <p:nvPr/>
              </p:nvPicPr>
              <p:blipFill>
                <a:blip r:embed="rId159"/>
                <a:stretch>
                  <a:fillRect/>
                </a:stretch>
              </p:blipFill>
              <p:spPr>
                <a:xfrm>
                  <a:off x="3755522" y="3923523"/>
                  <a:ext cx="186120" cy="72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0">
              <p14:nvContentPartPr>
                <p14:cNvPr id="260" name="Ink 259">
                  <a:extLst>
                    <a:ext uri="{FF2B5EF4-FFF2-40B4-BE49-F238E27FC236}">
                      <a16:creationId xmlns:a16="http://schemas.microsoft.com/office/drawing/2014/main" id="{12037727-F8E3-45D6-AB94-C3EFFA544849}"/>
                    </a:ext>
                  </a:extLst>
                </p14:cNvPr>
                <p14:cNvContentPartPr/>
                <p14:nvPr/>
              </p14:nvContentPartPr>
              <p14:xfrm>
                <a:off x="4162682" y="4142763"/>
                <a:ext cx="330840" cy="219960"/>
              </p14:xfrm>
            </p:contentPart>
          </mc:Choice>
          <mc:Fallback xmlns="">
            <p:pic>
              <p:nvPicPr>
                <p:cNvPr id="260" name="Ink 259">
                  <a:extLst>
                    <a:ext uri="{FF2B5EF4-FFF2-40B4-BE49-F238E27FC236}">
                      <a16:creationId xmlns:a16="http://schemas.microsoft.com/office/drawing/2014/main" id="{12037727-F8E3-45D6-AB94-C3EFFA544849}"/>
                    </a:ext>
                  </a:extLst>
                </p:cNvPr>
                <p:cNvPicPr/>
                <p:nvPr/>
              </p:nvPicPr>
              <p:blipFill>
                <a:blip r:embed="rId161"/>
                <a:stretch>
                  <a:fillRect/>
                </a:stretch>
              </p:blipFill>
              <p:spPr>
                <a:xfrm>
                  <a:off x="4154042" y="4133763"/>
                  <a:ext cx="348480" cy="237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2">
              <p14:nvContentPartPr>
                <p14:cNvPr id="262" name="Ink 261">
                  <a:extLst>
                    <a:ext uri="{FF2B5EF4-FFF2-40B4-BE49-F238E27FC236}">
                      <a16:creationId xmlns:a16="http://schemas.microsoft.com/office/drawing/2014/main" id="{6B03C115-BFFA-4475-8655-85BFD428B99D}"/>
                    </a:ext>
                  </a:extLst>
                </p14:cNvPr>
                <p14:cNvContentPartPr/>
                <p14:nvPr/>
              </p14:nvContentPartPr>
              <p14:xfrm>
                <a:off x="4442762" y="3909843"/>
                <a:ext cx="168480" cy="11520"/>
              </p14:xfrm>
            </p:contentPart>
          </mc:Choice>
          <mc:Fallback xmlns="">
            <p:pic>
              <p:nvPicPr>
                <p:cNvPr id="262" name="Ink 261">
                  <a:extLst>
                    <a:ext uri="{FF2B5EF4-FFF2-40B4-BE49-F238E27FC236}">
                      <a16:creationId xmlns:a16="http://schemas.microsoft.com/office/drawing/2014/main" id="{6B03C115-BFFA-4475-8655-85BFD428B99D}"/>
                    </a:ext>
                  </a:extLst>
                </p:cNvPr>
                <p:cNvPicPr/>
                <p:nvPr/>
              </p:nvPicPr>
              <p:blipFill>
                <a:blip r:embed="rId163"/>
                <a:stretch>
                  <a:fillRect/>
                </a:stretch>
              </p:blipFill>
              <p:spPr>
                <a:xfrm>
                  <a:off x="4434122" y="3901203"/>
                  <a:ext cx="186120" cy="29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4">
              <p14:nvContentPartPr>
                <p14:cNvPr id="265" name="Ink 264">
                  <a:extLst>
                    <a:ext uri="{FF2B5EF4-FFF2-40B4-BE49-F238E27FC236}">
                      <a16:creationId xmlns:a16="http://schemas.microsoft.com/office/drawing/2014/main" id="{6F21C900-9FEB-483A-B311-F9F9691A18D9}"/>
                    </a:ext>
                  </a:extLst>
                </p14:cNvPr>
                <p14:cNvContentPartPr/>
                <p14:nvPr/>
              </p14:nvContentPartPr>
              <p14:xfrm>
                <a:off x="4689362" y="3842163"/>
                <a:ext cx="108000" cy="135000"/>
              </p14:xfrm>
            </p:contentPart>
          </mc:Choice>
          <mc:Fallback xmlns="">
            <p:pic>
              <p:nvPicPr>
                <p:cNvPr id="265" name="Ink 264">
                  <a:extLst>
                    <a:ext uri="{FF2B5EF4-FFF2-40B4-BE49-F238E27FC236}">
                      <a16:creationId xmlns:a16="http://schemas.microsoft.com/office/drawing/2014/main" id="{6F21C900-9FEB-483A-B311-F9F9691A18D9}"/>
                    </a:ext>
                  </a:extLst>
                </p:cNvPr>
                <p:cNvPicPr/>
                <p:nvPr/>
              </p:nvPicPr>
              <p:blipFill>
                <a:blip r:embed="rId165"/>
                <a:stretch>
                  <a:fillRect/>
                </a:stretch>
              </p:blipFill>
              <p:spPr>
                <a:xfrm>
                  <a:off x="4680362" y="3833523"/>
                  <a:ext cx="125640" cy="152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6">
              <p14:nvContentPartPr>
                <p14:cNvPr id="266" name="Ink 265">
                  <a:extLst>
                    <a:ext uri="{FF2B5EF4-FFF2-40B4-BE49-F238E27FC236}">
                      <a16:creationId xmlns:a16="http://schemas.microsoft.com/office/drawing/2014/main" id="{92C0AF08-C75C-49D7-9222-429708E28246}"/>
                    </a:ext>
                  </a:extLst>
                </p14:cNvPr>
                <p14:cNvContentPartPr/>
                <p14:nvPr/>
              </p14:nvContentPartPr>
              <p14:xfrm>
                <a:off x="4790522" y="3881763"/>
                <a:ext cx="152280" cy="294480"/>
              </p14:xfrm>
            </p:contentPart>
          </mc:Choice>
          <mc:Fallback xmlns="">
            <p:pic>
              <p:nvPicPr>
                <p:cNvPr id="266" name="Ink 265">
                  <a:extLst>
                    <a:ext uri="{FF2B5EF4-FFF2-40B4-BE49-F238E27FC236}">
                      <a16:creationId xmlns:a16="http://schemas.microsoft.com/office/drawing/2014/main" id="{92C0AF08-C75C-49D7-9222-429708E28246}"/>
                    </a:ext>
                  </a:extLst>
                </p:cNvPr>
                <p:cNvPicPr/>
                <p:nvPr/>
              </p:nvPicPr>
              <p:blipFill>
                <a:blip r:embed="rId167"/>
                <a:stretch>
                  <a:fillRect/>
                </a:stretch>
              </p:blipFill>
              <p:spPr>
                <a:xfrm>
                  <a:off x="4781882" y="3873123"/>
                  <a:ext cx="169920" cy="312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8">
              <p14:nvContentPartPr>
                <p14:cNvPr id="267" name="Ink 266">
                  <a:extLst>
                    <a:ext uri="{FF2B5EF4-FFF2-40B4-BE49-F238E27FC236}">
                      <a16:creationId xmlns:a16="http://schemas.microsoft.com/office/drawing/2014/main" id="{D12B2D17-925A-4051-99B6-93B5A994ADE3}"/>
                    </a:ext>
                  </a:extLst>
                </p14:cNvPr>
                <p14:cNvContentPartPr/>
                <p14:nvPr/>
              </p14:nvContentPartPr>
              <p14:xfrm>
                <a:off x="4874762" y="3780963"/>
                <a:ext cx="28440" cy="6120"/>
              </p14:xfrm>
            </p:contentPart>
          </mc:Choice>
          <mc:Fallback xmlns="">
            <p:pic>
              <p:nvPicPr>
                <p:cNvPr id="267" name="Ink 266">
                  <a:extLst>
                    <a:ext uri="{FF2B5EF4-FFF2-40B4-BE49-F238E27FC236}">
                      <a16:creationId xmlns:a16="http://schemas.microsoft.com/office/drawing/2014/main" id="{D12B2D17-925A-4051-99B6-93B5A994ADE3}"/>
                    </a:ext>
                  </a:extLst>
                </p:cNvPr>
                <p:cNvPicPr/>
                <p:nvPr/>
              </p:nvPicPr>
              <p:blipFill>
                <a:blip r:embed="rId169"/>
                <a:stretch>
                  <a:fillRect/>
                </a:stretch>
              </p:blipFill>
              <p:spPr>
                <a:xfrm>
                  <a:off x="4865762" y="3771963"/>
                  <a:ext cx="46080" cy="23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0">
              <p14:nvContentPartPr>
                <p14:cNvPr id="268" name="Ink 267">
                  <a:extLst>
                    <a:ext uri="{FF2B5EF4-FFF2-40B4-BE49-F238E27FC236}">
                      <a16:creationId xmlns:a16="http://schemas.microsoft.com/office/drawing/2014/main" id="{F7B892D8-C85C-423B-85EB-1A1473915CEA}"/>
                    </a:ext>
                  </a:extLst>
                </p14:cNvPr>
                <p14:cNvContentPartPr/>
                <p14:nvPr/>
              </p14:nvContentPartPr>
              <p14:xfrm>
                <a:off x="5065562" y="3755403"/>
                <a:ext cx="143640" cy="479880"/>
              </p14:xfrm>
            </p:contentPart>
          </mc:Choice>
          <mc:Fallback xmlns="">
            <p:pic>
              <p:nvPicPr>
                <p:cNvPr id="268" name="Ink 267">
                  <a:extLst>
                    <a:ext uri="{FF2B5EF4-FFF2-40B4-BE49-F238E27FC236}">
                      <a16:creationId xmlns:a16="http://schemas.microsoft.com/office/drawing/2014/main" id="{F7B892D8-C85C-423B-85EB-1A1473915CEA}"/>
                    </a:ext>
                  </a:extLst>
                </p:cNvPr>
                <p:cNvPicPr/>
                <p:nvPr/>
              </p:nvPicPr>
              <p:blipFill>
                <a:blip r:embed="rId171"/>
                <a:stretch>
                  <a:fillRect/>
                </a:stretch>
              </p:blipFill>
              <p:spPr>
                <a:xfrm>
                  <a:off x="5056562" y="3746763"/>
                  <a:ext cx="161280" cy="497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2">
              <p14:nvContentPartPr>
                <p14:cNvPr id="270" name="Ink 269">
                  <a:extLst>
                    <a:ext uri="{FF2B5EF4-FFF2-40B4-BE49-F238E27FC236}">
                      <a16:creationId xmlns:a16="http://schemas.microsoft.com/office/drawing/2014/main" id="{B8782254-DC3C-4F7A-9F61-32DFF70736C4}"/>
                    </a:ext>
                  </a:extLst>
                </p14:cNvPr>
                <p14:cNvContentPartPr/>
                <p14:nvPr/>
              </p14:nvContentPartPr>
              <p14:xfrm>
                <a:off x="5239442" y="3928203"/>
                <a:ext cx="23040" cy="133200"/>
              </p14:xfrm>
            </p:contentPart>
          </mc:Choice>
          <mc:Fallback xmlns="">
            <p:pic>
              <p:nvPicPr>
                <p:cNvPr id="270" name="Ink 269">
                  <a:extLst>
                    <a:ext uri="{FF2B5EF4-FFF2-40B4-BE49-F238E27FC236}">
                      <a16:creationId xmlns:a16="http://schemas.microsoft.com/office/drawing/2014/main" id="{B8782254-DC3C-4F7A-9F61-32DFF70736C4}"/>
                    </a:ext>
                  </a:extLst>
                </p:cNvPr>
                <p:cNvPicPr/>
                <p:nvPr/>
              </p:nvPicPr>
              <p:blipFill>
                <a:blip r:embed="rId173"/>
                <a:stretch>
                  <a:fillRect/>
                </a:stretch>
              </p:blipFill>
              <p:spPr>
                <a:xfrm>
                  <a:off x="5230442" y="3919563"/>
                  <a:ext cx="40680" cy="150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4">
              <p14:nvContentPartPr>
                <p14:cNvPr id="271" name="Ink 270">
                  <a:extLst>
                    <a:ext uri="{FF2B5EF4-FFF2-40B4-BE49-F238E27FC236}">
                      <a16:creationId xmlns:a16="http://schemas.microsoft.com/office/drawing/2014/main" id="{7B306757-9A50-4A0F-BE20-AD8AD3BBFBC9}"/>
                    </a:ext>
                  </a:extLst>
                </p14:cNvPr>
                <p14:cNvContentPartPr/>
                <p14:nvPr/>
              </p14:nvContentPartPr>
              <p14:xfrm>
                <a:off x="5324762" y="3904083"/>
                <a:ext cx="88920" cy="151920"/>
              </p14:xfrm>
            </p:contentPart>
          </mc:Choice>
          <mc:Fallback xmlns="">
            <p:pic>
              <p:nvPicPr>
                <p:cNvPr id="271" name="Ink 270">
                  <a:extLst>
                    <a:ext uri="{FF2B5EF4-FFF2-40B4-BE49-F238E27FC236}">
                      <a16:creationId xmlns:a16="http://schemas.microsoft.com/office/drawing/2014/main" id="{7B306757-9A50-4A0F-BE20-AD8AD3BBFBC9}"/>
                    </a:ext>
                  </a:extLst>
                </p:cNvPr>
                <p:cNvPicPr/>
                <p:nvPr/>
              </p:nvPicPr>
              <p:blipFill>
                <a:blip r:embed="rId175"/>
                <a:stretch>
                  <a:fillRect/>
                </a:stretch>
              </p:blipFill>
              <p:spPr>
                <a:xfrm>
                  <a:off x="5316122" y="3895443"/>
                  <a:ext cx="106560" cy="169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6">
              <p14:nvContentPartPr>
                <p14:cNvPr id="272" name="Ink 271">
                  <a:extLst>
                    <a:ext uri="{FF2B5EF4-FFF2-40B4-BE49-F238E27FC236}">
                      <a16:creationId xmlns:a16="http://schemas.microsoft.com/office/drawing/2014/main" id="{B1A9A1FC-7FFC-4DE8-96A5-A7CCE5E365BF}"/>
                    </a:ext>
                  </a:extLst>
                </p14:cNvPr>
                <p14:cNvContentPartPr/>
                <p14:nvPr/>
              </p14:nvContentPartPr>
              <p14:xfrm>
                <a:off x="5334842" y="3898683"/>
                <a:ext cx="90000" cy="135000"/>
              </p14:xfrm>
            </p:contentPart>
          </mc:Choice>
          <mc:Fallback xmlns="">
            <p:pic>
              <p:nvPicPr>
                <p:cNvPr id="272" name="Ink 271">
                  <a:extLst>
                    <a:ext uri="{FF2B5EF4-FFF2-40B4-BE49-F238E27FC236}">
                      <a16:creationId xmlns:a16="http://schemas.microsoft.com/office/drawing/2014/main" id="{B1A9A1FC-7FFC-4DE8-96A5-A7CCE5E365BF}"/>
                    </a:ext>
                  </a:extLst>
                </p:cNvPr>
                <p:cNvPicPr/>
                <p:nvPr/>
              </p:nvPicPr>
              <p:blipFill>
                <a:blip r:embed="rId177"/>
                <a:stretch>
                  <a:fillRect/>
                </a:stretch>
              </p:blipFill>
              <p:spPr>
                <a:xfrm>
                  <a:off x="5325842" y="3889683"/>
                  <a:ext cx="107640" cy="152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8">
              <p14:nvContentPartPr>
                <p14:cNvPr id="275" name="Ink 274">
                  <a:extLst>
                    <a:ext uri="{FF2B5EF4-FFF2-40B4-BE49-F238E27FC236}">
                      <a16:creationId xmlns:a16="http://schemas.microsoft.com/office/drawing/2014/main" id="{045324AA-2BA5-4EC1-9960-6C811A810610}"/>
                    </a:ext>
                  </a:extLst>
                </p14:cNvPr>
                <p14:cNvContentPartPr/>
                <p14:nvPr/>
              </p14:nvContentPartPr>
              <p14:xfrm>
                <a:off x="5614562" y="3685563"/>
                <a:ext cx="118800" cy="213480"/>
              </p14:xfrm>
            </p:contentPart>
          </mc:Choice>
          <mc:Fallback xmlns="">
            <p:pic>
              <p:nvPicPr>
                <p:cNvPr id="275" name="Ink 274">
                  <a:extLst>
                    <a:ext uri="{FF2B5EF4-FFF2-40B4-BE49-F238E27FC236}">
                      <a16:creationId xmlns:a16="http://schemas.microsoft.com/office/drawing/2014/main" id="{045324AA-2BA5-4EC1-9960-6C811A810610}"/>
                    </a:ext>
                  </a:extLst>
                </p:cNvPr>
                <p:cNvPicPr/>
                <p:nvPr/>
              </p:nvPicPr>
              <p:blipFill>
                <a:blip r:embed="rId179"/>
                <a:stretch>
                  <a:fillRect/>
                </a:stretch>
              </p:blipFill>
              <p:spPr>
                <a:xfrm>
                  <a:off x="5605922" y="3676563"/>
                  <a:ext cx="136440" cy="231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0">
              <p14:nvContentPartPr>
                <p14:cNvPr id="59" name="Ink 58">
                  <a:extLst>
                    <a:ext uri="{FF2B5EF4-FFF2-40B4-BE49-F238E27FC236}">
                      <a16:creationId xmlns:a16="http://schemas.microsoft.com/office/drawing/2014/main" id="{00CC54F5-6C78-492D-9C1A-ED4EA60C2432}"/>
                    </a:ext>
                  </a:extLst>
                </p14:cNvPr>
                <p14:cNvContentPartPr/>
                <p14:nvPr/>
              </p14:nvContentPartPr>
              <p14:xfrm>
                <a:off x="4358522" y="2417643"/>
                <a:ext cx="146160" cy="33840"/>
              </p14:xfrm>
            </p:contentPart>
          </mc:Choice>
          <mc:Fallback xmlns="">
            <p:pic>
              <p:nvPicPr>
                <p:cNvPr id="59" name="Ink 58">
                  <a:extLst>
                    <a:ext uri="{FF2B5EF4-FFF2-40B4-BE49-F238E27FC236}">
                      <a16:creationId xmlns:a16="http://schemas.microsoft.com/office/drawing/2014/main" id="{00CC54F5-6C78-492D-9C1A-ED4EA60C2432}"/>
                    </a:ext>
                  </a:extLst>
                </p:cNvPr>
                <p:cNvPicPr/>
                <p:nvPr/>
              </p:nvPicPr>
              <p:blipFill>
                <a:blip r:embed="rId181"/>
                <a:stretch>
                  <a:fillRect/>
                </a:stretch>
              </p:blipFill>
              <p:spPr>
                <a:xfrm>
                  <a:off x="4349882" y="2409003"/>
                  <a:ext cx="163800" cy="51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2">
              <p14:nvContentPartPr>
                <p14:cNvPr id="60" name="Ink 59">
                  <a:extLst>
                    <a:ext uri="{FF2B5EF4-FFF2-40B4-BE49-F238E27FC236}">
                      <a16:creationId xmlns:a16="http://schemas.microsoft.com/office/drawing/2014/main" id="{0C8F7E3B-E90A-43CC-8877-5FBFA6DEAE86}"/>
                    </a:ext>
                  </a:extLst>
                </p14:cNvPr>
                <p14:cNvContentPartPr/>
                <p14:nvPr/>
              </p14:nvContentPartPr>
              <p14:xfrm>
                <a:off x="4571642" y="2350323"/>
                <a:ext cx="50760" cy="163080"/>
              </p14:xfrm>
            </p:contentPart>
          </mc:Choice>
          <mc:Fallback xmlns="">
            <p:pic>
              <p:nvPicPr>
                <p:cNvPr id="60" name="Ink 59">
                  <a:extLst>
                    <a:ext uri="{FF2B5EF4-FFF2-40B4-BE49-F238E27FC236}">
                      <a16:creationId xmlns:a16="http://schemas.microsoft.com/office/drawing/2014/main" id="{0C8F7E3B-E90A-43CC-8877-5FBFA6DEAE86}"/>
                    </a:ext>
                  </a:extLst>
                </p:cNvPr>
                <p:cNvPicPr/>
                <p:nvPr/>
              </p:nvPicPr>
              <p:blipFill>
                <a:blip r:embed="rId183"/>
                <a:stretch>
                  <a:fillRect/>
                </a:stretch>
              </p:blipFill>
              <p:spPr>
                <a:xfrm>
                  <a:off x="4563002" y="2341683"/>
                  <a:ext cx="68400" cy="1807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75" name="Group 74">
            <a:extLst>
              <a:ext uri="{FF2B5EF4-FFF2-40B4-BE49-F238E27FC236}">
                <a16:creationId xmlns:a16="http://schemas.microsoft.com/office/drawing/2014/main" id="{A07CB281-46CD-42CC-8FA2-DAC6B8D586BF}"/>
              </a:ext>
            </a:extLst>
          </p:cNvPr>
          <p:cNvGrpSpPr/>
          <p:nvPr/>
        </p:nvGrpSpPr>
        <p:grpSpPr>
          <a:xfrm>
            <a:off x="5991122" y="3613563"/>
            <a:ext cx="1789920" cy="700920"/>
            <a:chOff x="5991122" y="3613563"/>
            <a:chExt cx="1789920" cy="7009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84">
              <p14:nvContentPartPr>
                <p14:cNvPr id="62" name="Ink 61">
                  <a:extLst>
                    <a:ext uri="{FF2B5EF4-FFF2-40B4-BE49-F238E27FC236}">
                      <a16:creationId xmlns:a16="http://schemas.microsoft.com/office/drawing/2014/main" id="{B70F3432-5CFD-4E9B-8437-76FAFD4062F4}"/>
                    </a:ext>
                  </a:extLst>
                </p14:cNvPr>
                <p14:cNvContentPartPr/>
                <p14:nvPr/>
              </p14:nvContentPartPr>
              <p14:xfrm>
                <a:off x="5991122" y="4134123"/>
                <a:ext cx="140760" cy="11520"/>
              </p14:xfrm>
            </p:contentPart>
          </mc:Choice>
          <mc:Fallback xmlns="">
            <p:pic>
              <p:nvPicPr>
                <p:cNvPr id="62" name="Ink 61">
                  <a:extLst>
                    <a:ext uri="{FF2B5EF4-FFF2-40B4-BE49-F238E27FC236}">
                      <a16:creationId xmlns:a16="http://schemas.microsoft.com/office/drawing/2014/main" id="{B70F3432-5CFD-4E9B-8437-76FAFD4062F4}"/>
                    </a:ext>
                  </a:extLst>
                </p:cNvPr>
                <p:cNvPicPr/>
                <p:nvPr/>
              </p:nvPicPr>
              <p:blipFill>
                <a:blip r:embed="rId185"/>
                <a:stretch>
                  <a:fillRect/>
                </a:stretch>
              </p:blipFill>
              <p:spPr>
                <a:xfrm>
                  <a:off x="5982122" y="4125483"/>
                  <a:ext cx="158400" cy="29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6">
              <p14:nvContentPartPr>
                <p14:cNvPr id="63" name="Ink 62">
                  <a:extLst>
                    <a:ext uri="{FF2B5EF4-FFF2-40B4-BE49-F238E27FC236}">
                      <a16:creationId xmlns:a16="http://schemas.microsoft.com/office/drawing/2014/main" id="{2A85B166-FED2-4CFB-A7B4-15B87CA0AA37}"/>
                    </a:ext>
                  </a:extLst>
                </p14:cNvPr>
                <p14:cNvContentPartPr/>
                <p14:nvPr/>
              </p14:nvContentPartPr>
              <p14:xfrm>
                <a:off x="5996882" y="4257603"/>
                <a:ext cx="135000" cy="6120"/>
              </p14:xfrm>
            </p:contentPart>
          </mc:Choice>
          <mc:Fallback xmlns="">
            <p:pic>
              <p:nvPicPr>
                <p:cNvPr id="63" name="Ink 62">
                  <a:extLst>
                    <a:ext uri="{FF2B5EF4-FFF2-40B4-BE49-F238E27FC236}">
                      <a16:creationId xmlns:a16="http://schemas.microsoft.com/office/drawing/2014/main" id="{2A85B166-FED2-4CFB-A7B4-15B87CA0AA37}"/>
                    </a:ext>
                  </a:extLst>
                </p:cNvPr>
                <p:cNvPicPr/>
                <p:nvPr/>
              </p:nvPicPr>
              <p:blipFill>
                <a:blip r:embed="rId187"/>
                <a:stretch>
                  <a:fillRect/>
                </a:stretch>
              </p:blipFill>
              <p:spPr>
                <a:xfrm>
                  <a:off x="5987882" y="4248963"/>
                  <a:ext cx="152640" cy="23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8">
              <p14:nvContentPartPr>
                <p14:cNvPr id="64" name="Ink 63">
                  <a:extLst>
                    <a:ext uri="{FF2B5EF4-FFF2-40B4-BE49-F238E27FC236}">
                      <a16:creationId xmlns:a16="http://schemas.microsoft.com/office/drawing/2014/main" id="{F59866C5-6CD9-464D-BBFB-609B60C8C4AF}"/>
                    </a:ext>
                  </a:extLst>
                </p14:cNvPr>
                <p14:cNvContentPartPr/>
                <p14:nvPr/>
              </p14:nvContentPartPr>
              <p14:xfrm>
                <a:off x="6473882" y="4105323"/>
                <a:ext cx="252360" cy="209160"/>
              </p14:xfrm>
            </p:contentPart>
          </mc:Choice>
          <mc:Fallback xmlns="">
            <p:pic>
              <p:nvPicPr>
                <p:cNvPr id="64" name="Ink 63">
                  <a:extLst>
                    <a:ext uri="{FF2B5EF4-FFF2-40B4-BE49-F238E27FC236}">
                      <a16:creationId xmlns:a16="http://schemas.microsoft.com/office/drawing/2014/main" id="{F59866C5-6CD9-464D-BBFB-609B60C8C4AF}"/>
                    </a:ext>
                  </a:extLst>
                </p:cNvPr>
                <p:cNvPicPr/>
                <p:nvPr/>
              </p:nvPicPr>
              <p:blipFill>
                <a:blip r:embed="rId189"/>
                <a:stretch>
                  <a:fillRect/>
                </a:stretch>
              </p:blipFill>
              <p:spPr>
                <a:xfrm>
                  <a:off x="6465242" y="4096683"/>
                  <a:ext cx="270000" cy="226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0">
              <p14:nvContentPartPr>
                <p14:cNvPr id="65" name="Ink 64">
                  <a:extLst>
                    <a:ext uri="{FF2B5EF4-FFF2-40B4-BE49-F238E27FC236}">
                      <a16:creationId xmlns:a16="http://schemas.microsoft.com/office/drawing/2014/main" id="{86270F52-FE3F-4815-B7B5-E5FEBE486689}"/>
                    </a:ext>
                  </a:extLst>
                </p14:cNvPr>
                <p14:cNvContentPartPr/>
                <p14:nvPr/>
              </p14:nvContentPartPr>
              <p14:xfrm>
                <a:off x="6647402" y="3803283"/>
                <a:ext cx="112680" cy="39600"/>
              </p14:xfrm>
            </p:contentPart>
          </mc:Choice>
          <mc:Fallback xmlns="">
            <p:pic>
              <p:nvPicPr>
                <p:cNvPr id="65" name="Ink 64">
                  <a:extLst>
                    <a:ext uri="{FF2B5EF4-FFF2-40B4-BE49-F238E27FC236}">
                      <a16:creationId xmlns:a16="http://schemas.microsoft.com/office/drawing/2014/main" id="{86270F52-FE3F-4815-B7B5-E5FEBE486689}"/>
                    </a:ext>
                  </a:extLst>
                </p:cNvPr>
                <p:cNvPicPr/>
                <p:nvPr/>
              </p:nvPicPr>
              <p:blipFill>
                <a:blip r:embed="rId191"/>
                <a:stretch>
                  <a:fillRect/>
                </a:stretch>
              </p:blipFill>
              <p:spPr>
                <a:xfrm>
                  <a:off x="6638762" y="3794283"/>
                  <a:ext cx="130320" cy="57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2">
              <p14:nvContentPartPr>
                <p14:cNvPr id="67" name="Ink 66">
                  <a:extLst>
                    <a:ext uri="{FF2B5EF4-FFF2-40B4-BE49-F238E27FC236}">
                      <a16:creationId xmlns:a16="http://schemas.microsoft.com/office/drawing/2014/main" id="{55E36EB5-0809-4576-B593-00E5255216FB}"/>
                    </a:ext>
                  </a:extLst>
                </p14:cNvPr>
                <p14:cNvContentPartPr/>
                <p14:nvPr/>
              </p14:nvContentPartPr>
              <p14:xfrm>
                <a:off x="6851162" y="3713643"/>
                <a:ext cx="105120" cy="185760"/>
              </p14:xfrm>
            </p:contentPart>
          </mc:Choice>
          <mc:Fallback xmlns="">
            <p:pic>
              <p:nvPicPr>
                <p:cNvPr id="67" name="Ink 66">
                  <a:extLst>
                    <a:ext uri="{FF2B5EF4-FFF2-40B4-BE49-F238E27FC236}">
                      <a16:creationId xmlns:a16="http://schemas.microsoft.com/office/drawing/2014/main" id="{55E36EB5-0809-4576-B593-00E5255216FB}"/>
                    </a:ext>
                  </a:extLst>
                </p:cNvPr>
                <p:cNvPicPr/>
                <p:nvPr/>
              </p:nvPicPr>
              <p:blipFill>
                <a:blip r:embed="rId193"/>
                <a:stretch>
                  <a:fillRect/>
                </a:stretch>
              </p:blipFill>
              <p:spPr>
                <a:xfrm>
                  <a:off x="6842522" y="3704643"/>
                  <a:ext cx="122760" cy="203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4">
              <p14:nvContentPartPr>
                <p14:cNvPr id="68" name="Ink 67">
                  <a:extLst>
                    <a:ext uri="{FF2B5EF4-FFF2-40B4-BE49-F238E27FC236}">
                      <a16:creationId xmlns:a16="http://schemas.microsoft.com/office/drawing/2014/main" id="{68758B9C-618F-4196-9BA1-C19E4B9BEEE8}"/>
                    </a:ext>
                  </a:extLst>
                </p14:cNvPr>
                <p14:cNvContentPartPr/>
                <p14:nvPr/>
              </p14:nvContentPartPr>
              <p14:xfrm>
                <a:off x="6989762" y="3679803"/>
                <a:ext cx="112680" cy="348120"/>
              </p14:xfrm>
            </p:contentPart>
          </mc:Choice>
          <mc:Fallback xmlns="">
            <p:pic>
              <p:nvPicPr>
                <p:cNvPr id="68" name="Ink 67">
                  <a:extLst>
                    <a:ext uri="{FF2B5EF4-FFF2-40B4-BE49-F238E27FC236}">
                      <a16:creationId xmlns:a16="http://schemas.microsoft.com/office/drawing/2014/main" id="{68758B9C-618F-4196-9BA1-C19E4B9BEEE8}"/>
                    </a:ext>
                  </a:extLst>
                </p:cNvPr>
                <p:cNvPicPr/>
                <p:nvPr/>
              </p:nvPicPr>
              <p:blipFill>
                <a:blip r:embed="rId195"/>
                <a:stretch>
                  <a:fillRect/>
                </a:stretch>
              </p:blipFill>
              <p:spPr>
                <a:xfrm>
                  <a:off x="6980762" y="3671163"/>
                  <a:ext cx="130320" cy="365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6">
              <p14:nvContentPartPr>
                <p14:cNvPr id="69" name="Ink 68">
                  <a:extLst>
                    <a:ext uri="{FF2B5EF4-FFF2-40B4-BE49-F238E27FC236}">
                      <a16:creationId xmlns:a16="http://schemas.microsoft.com/office/drawing/2014/main" id="{AB00FA7E-6D5E-42BB-9F0F-A2D85CFD4B3F}"/>
                    </a:ext>
                  </a:extLst>
                </p14:cNvPr>
                <p14:cNvContentPartPr/>
                <p14:nvPr/>
              </p14:nvContentPartPr>
              <p14:xfrm>
                <a:off x="7247882" y="3613563"/>
                <a:ext cx="113040" cy="504720"/>
              </p14:xfrm>
            </p:contentPart>
          </mc:Choice>
          <mc:Fallback xmlns="">
            <p:pic>
              <p:nvPicPr>
                <p:cNvPr id="69" name="Ink 68">
                  <a:extLst>
                    <a:ext uri="{FF2B5EF4-FFF2-40B4-BE49-F238E27FC236}">
                      <a16:creationId xmlns:a16="http://schemas.microsoft.com/office/drawing/2014/main" id="{AB00FA7E-6D5E-42BB-9F0F-A2D85CFD4B3F}"/>
                    </a:ext>
                  </a:extLst>
                </p:cNvPr>
                <p:cNvPicPr/>
                <p:nvPr/>
              </p:nvPicPr>
              <p:blipFill>
                <a:blip r:embed="rId197"/>
                <a:stretch>
                  <a:fillRect/>
                </a:stretch>
              </p:blipFill>
              <p:spPr>
                <a:xfrm>
                  <a:off x="7238882" y="3604563"/>
                  <a:ext cx="130680" cy="522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8">
              <p14:nvContentPartPr>
                <p14:cNvPr id="70" name="Ink 69">
                  <a:extLst>
                    <a:ext uri="{FF2B5EF4-FFF2-40B4-BE49-F238E27FC236}">
                      <a16:creationId xmlns:a16="http://schemas.microsoft.com/office/drawing/2014/main" id="{F23CD17A-73AD-4CB6-8E5D-4F4AB4A02E34}"/>
                    </a:ext>
                  </a:extLst>
                </p14:cNvPr>
                <p14:cNvContentPartPr/>
                <p14:nvPr/>
              </p14:nvContentPartPr>
              <p14:xfrm>
                <a:off x="7281722" y="3787443"/>
                <a:ext cx="73080" cy="100080"/>
              </p14:xfrm>
            </p:contentPart>
          </mc:Choice>
          <mc:Fallback xmlns="">
            <p:pic>
              <p:nvPicPr>
                <p:cNvPr id="70" name="Ink 69">
                  <a:extLst>
                    <a:ext uri="{FF2B5EF4-FFF2-40B4-BE49-F238E27FC236}">
                      <a16:creationId xmlns:a16="http://schemas.microsoft.com/office/drawing/2014/main" id="{F23CD17A-73AD-4CB6-8E5D-4F4AB4A02E34}"/>
                    </a:ext>
                  </a:extLst>
                </p:cNvPr>
                <p:cNvPicPr/>
                <p:nvPr/>
              </p:nvPicPr>
              <p:blipFill>
                <a:blip r:embed="rId199"/>
                <a:stretch>
                  <a:fillRect/>
                </a:stretch>
              </p:blipFill>
              <p:spPr>
                <a:xfrm>
                  <a:off x="7272722" y="3778443"/>
                  <a:ext cx="90720" cy="117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0">
              <p14:nvContentPartPr>
                <p14:cNvPr id="71" name="Ink 70">
                  <a:extLst>
                    <a:ext uri="{FF2B5EF4-FFF2-40B4-BE49-F238E27FC236}">
                      <a16:creationId xmlns:a16="http://schemas.microsoft.com/office/drawing/2014/main" id="{42438C31-D8C4-4243-831E-E9BAAC6F15D2}"/>
                    </a:ext>
                  </a:extLst>
                </p14:cNvPr>
                <p14:cNvContentPartPr/>
                <p14:nvPr/>
              </p14:nvContentPartPr>
              <p14:xfrm>
                <a:off x="7393682" y="3831363"/>
                <a:ext cx="39600" cy="90000"/>
              </p14:xfrm>
            </p:contentPart>
          </mc:Choice>
          <mc:Fallback xmlns="">
            <p:pic>
              <p:nvPicPr>
                <p:cNvPr id="71" name="Ink 70">
                  <a:extLst>
                    <a:ext uri="{FF2B5EF4-FFF2-40B4-BE49-F238E27FC236}">
                      <a16:creationId xmlns:a16="http://schemas.microsoft.com/office/drawing/2014/main" id="{42438C31-D8C4-4243-831E-E9BAAC6F15D2}"/>
                    </a:ext>
                  </a:extLst>
                </p:cNvPr>
                <p:cNvPicPr/>
                <p:nvPr/>
              </p:nvPicPr>
              <p:blipFill>
                <a:blip r:embed="rId201"/>
                <a:stretch>
                  <a:fillRect/>
                </a:stretch>
              </p:blipFill>
              <p:spPr>
                <a:xfrm>
                  <a:off x="7384682" y="3822363"/>
                  <a:ext cx="57240" cy="107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2">
              <p14:nvContentPartPr>
                <p14:cNvPr id="72" name="Ink 71">
                  <a:extLst>
                    <a:ext uri="{FF2B5EF4-FFF2-40B4-BE49-F238E27FC236}">
                      <a16:creationId xmlns:a16="http://schemas.microsoft.com/office/drawing/2014/main" id="{1D41C6CC-2B54-49B8-B1EB-172F031064F8}"/>
                    </a:ext>
                  </a:extLst>
                </p14:cNvPr>
                <p14:cNvContentPartPr/>
                <p14:nvPr/>
              </p14:nvContentPartPr>
              <p14:xfrm>
                <a:off x="7511402" y="3836763"/>
                <a:ext cx="45360" cy="67680"/>
              </p14:xfrm>
            </p:contentPart>
          </mc:Choice>
          <mc:Fallback xmlns="">
            <p:pic>
              <p:nvPicPr>
                <p:cNvPr id="72" name="Ink 71">
                  <a:extLst>
                    <a:ext uri="{FF2B5EF4-FFF2-40B4-BE49-F238E27FC236}">
                      <a16:creationId xmlns:a16="http://schemas.microsoft.com/office/drawing/2014/main" id="{1D41C6CC-2B54-49B8-B1EB-172F031064F8}"/>
                    </a:ext>
                  </a:extLst>
                </p:cNvPr>
                <p:cNvPicPr/>
                <p:nvPr/>
              </p:nvPicPr>
              <p:blipFill>
                <a:blip r:embed="rId203"/>
                <a:stretch>
                  <a:fillRect/>
                </a:stretch>
              </p:blipFill>
              <p:spPr>
                <a:xfrm>
                  <a:off x="7502402" y="3828123"/>
                  <a:ext cx="63000" cy="85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4">
              <p14:nvContentPartPr>
                <p14:cNvPr id="73" name="Ink 72">
                  <a:extLst>
                    <a:ext uri="{FF2B5EF4-FFF2-40B4-BE49-F238E27FC236}">
                      <a16:creationId xmlns:a16="http://schemas.microsoft.com/office/drawing/2014/main" id="{EF6AFCF5-202E-4666-A2FF-61B73F137025}"/>
                    </a:ext>
                  </a:extLst>
                </p14:cNvPr>
                <p14:cNvContentPartPr/>
                <p14:nvPr/>
              </p14:nvContentPartPr>
              <p14:xfrm>
                <a:off x="7679522" y="3630483"/>
                <a:ext cx="101520" cy="201240"/>
              </p14:xfrm>
            </p:contentPart>
          </mc:Choice>
          <mc:Fallback xmlns="">
            <p:pic>
              <p:nvPicPr>
                <p:cNvPr id="73" name="Ink 72">
                  <a:extLst>
                    <a:ext uri="{FF2B5EF4-FFF2-40B4-BE49-F238E27FC236}">
                      <a16:creationId xmlns:a16="http://schemas.microsoft.com/office/drawing/2014/main" id="{EF6AFCF5-202E-4666-A2FF-61B73F137025}"/>
                    </a:ext>
                  </a:extLst>
                </p:cNvPr>
                <p:cNvPicPr/>
                <p:nvPr/>
              </p:nvPicPr>
              <p:blipFill>
                <a:blip r:embed="rId205"/>
                <a:stretch>
                  <a:fillRect/>
                </a:stretch>
              </p:blipFill>
              <p:spPr>
                <a:xfrm>
                  <a:off x="7670882" y="3621483"/>
                  <a:ext cx="119160" cy="2188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78" name="Group 77">
            <a:extLst>
              <a:ext uri="{FF2B5EF4-FFF2-40B4-BE49-F238E27FC236}">
                <a16:creationId xmlns:a16="http://schemas.microsoft.com/office/drawing/2014/main" id="{43101176-3DFE-4DC3-BFAB-DDE2D8316966}"/>
              </a:ext>
            </a:extLst>
          </p:cNvPr>
          <p:cNvGrpSpPr/>
          <p:nvPr/>
        </p:nvGrpSpPr>
        <p:grpSpPr>
          <a:xfrm>
            <a:off x="6389282" y="4487643"/>
            <a:ext cx="1226160" cy="133200"/>
            <a:chOff x="6389282" y="4487643"/>
            <a:chExt cx="1226160" cy="1332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06">
              <p14:nvContentPartPr>
                <p14:cNvPr id="76" name="Ink 75">
                  <a:extLst>
                    <a:ext uri="{FF2B5EF4-FFF2-40B4-BE49-F238E27FC236}">
                      <a16:creationId xmlns:a16="http://schemas.microsoft.com/office/drawing/2014/main" id="{DED62A5C-2F98-4892-8D1E-A923C0CFE35A}"/>
                    </a:ext>
                  </a:extLst>
                </p14:cNvPr>
                <p14:cNvContentPartPr/>
                <p14:nvPr/>
              </p14:nvContentPartPr>
              <p14:xfrm>
                <a:off x="6389282" y="4487643"/>
                <a:ext cx="1015920" cy="61920"/>
              </p14:xfrm>
            </p:contentPart>
          </mc:Choice>
          <mc:Fallback xmlns="">
            <p:pic>
              <p:nvPicPr>
                <p:cNvPr id="76" name="Ink 75">
                  <a:extLst>
                    <a:ext uri="{FF2B5EF4-FFF2-40B4-BE49-F238E27FC236}">
                      <a16:creationId xmlns:a16="http://schemas.microsoft.com/office/drawing/2014/main" id="{DED62A5C-2F98-4892-8D1E-A923C0CFE35A}"/>
                    </a:ext>
                  </a:extLst>
                </p:cNvPr>
                <p:cNvPicPr/>
                <p:nvPr/>
              </p:nvPicPr>
              <p:blipFill>
                <a:blip r:embed="rId207"/>
                <a:stretch>
                  <a:fillRect/>
                </a:stretch>
              </p:blipFill>
              <p:spPr>
                <a:xfrm>
                  <a:off x="6380642" y="4479003"/>
                  <a:ext cx="1033560" cy="79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8">
              <p14:nvContentPartPr>
                <p14:cNvPr id="77" name="Ink 76">
                  <a:extLst>
                    <a:ext uri="{FF2B5EF4-FFF2-40B4-BE49-F238E27FC236}">
                      <a16:creationId xmlns:a16="http://schemas.microsoft.com/office/drawing/2014/main" id="{D4C61D2E-C3E8-4C0E-BE8E-BF1D011BDD0C}"/>
                    </a:ext>
                  </a:extLst>
                </p14:cNvPr>
                <p14:cNvContentPartPr/>
                <p14:nvPr/>
              </p14:nvContentPartPr>
              <p14:xfrm>
                <a:off x="6429602" y="4565763"/>
                <a:ext cx="1185840" cy="55080"/>
              </p14:xfrm>
            </p:contentPart>
          </mc:Choice>
          <mc:Fallback xmlns="">
            <p:pic>
              <p:nvPicPr>
                <p:cNvPr id="77" name="Ink 76">
                  <a:extLst>
                    <a:ext uri="{FF2B5EF4-FFF2-40B4-BE49-F238E27FC236}">
                      <a16:creationId xmlns:a16="http://schemas.microsoft.com/office/drawing/2014/main" id="{D4C61D2E-C3E8-4C0E-BE8E-BF1D011BDD0C}"/>
                    </a:ext>
                  </a:extLst>
                </p:cNvPr>
                <p:cNvPicPr/>
                <p:nvPr/>
              </p:nvPicPr>
              <p:blipFill>
                <a:blip r:embed="rId209"/>
                <a:stretch>
                  <a:fillRect/>
                </a:stretch>
              </p:blipFill>
              <p:spPr>
                <a:xfrm>
                  <a:off x="6420602" y="4556763"/>
                  <a:ext cx="1203480" cy="72720"/>
                </a:xfrm>
                <a:prstGeom prst="rect">
                  <a:avLst/>
                </a:prstGeom>
              </p:spPr>
            </p:pic>
          </mc:Fallback>
        </mc:AlternateContent>
      </p:grpSp>
    </p:spTree>
    <p:extLst>
      <p:ext uri="{BB962C8B-B14F-4D97-AF65-F5344CB8AC3E}">
        <p14:creationId xmlns:p14="http://schemas.microsoft.com/office/powerpoint/2010/main" val="270130104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285280" y="1461655"/>
            <a:ext cx="6285266" cy="4351338"/>
          </a:xfrm>
          <a:prstGeom prst="rect">
            <a:avLst/>
          </a:prstGeom>
        </p:spPr>
      </p:pic>
      <p:sp>
        <p:nvSpPr>
          <p:cNvPr id="21" name="TextBox 20">
            <a:extLst>
              <a:ext uri="{FF2B5EF4-FFF2-40B4-BE49-F238E27FC236}">
                <a16:creationId xmlns:a16="http://schemas.microsoft.com/office/drawing/2014/main" id="{E3F93A75-F4A8-4F77-B5D5-83286C96C981}"/>
              </a:ext>
            </a:extLst>
          </p:cNvPr>
          <p:cNvSpPr txBox="1"/>
          <p:nvPr/>
        </p:nvSpPr>
        <p:spPr>
          <a:xfrm>
            <a:off x="74815" y="16251"/>
            <a:ext cx="4572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s-ES" sz="1800" b="0" i="0" u="none" strike="noStrike" baseline="0" dirty="0">
                <a:latin typeface="CMR10"/>
              </a:rPr>
              <a:t>TE Case (</a:t>
            </a:r>
            <a:r>
              <a:rPr lang="es-ES" sz="1800" b="0" i="0" u="none" strike="noStrike" baseline="0" dirty="0">
                <a:latin typeface="CMMI10"/>
              </a:rPr>
              <a:t>E</a:t>
            </a:r>
            <a:r>
              <a:rPr lang="es-ES" sz="800" b="0" i="0" u="none" strike="noStrike" baseline="0" dirty="0">
                <a:latin typeface="CMMI7"/>
              </a:rPr>
              <a:t>z </a:t>
            </a:r>
            <a:r>
              <a:rPr lang="es-ES" sz="1800" b="0" i="0" u="none" strike="noStrike" baseline="0" dirty="0">
                <a:latin typeface="CMR10"/>
              </a:rPr>
              <a:t>= 0, </a:t>
            </a:r>
            <a:r>
              <a:rPr lang="es-ES" sz="1800" b="0" i="0" u="none" strike="noStrike" baseline="0" dirty="0">
                <a:latin typeface="CMMI10"/>
              </a:rPr>
              <a:t>H</a:t>
            </a:r>
            <a:r>
              <a:rPr lang="es-ES" sz="800" b="0" i="0" u="none" strike="noStrike" baseline="0" dirty="0">
                <a:latin typeface="CMMI7"/>
              </a:rPr>
              <a:t>z </a:t>
            </a:r>
            <a:r>
              <a:rPr lang="es-ES" sz="1800" b="0" i="0" u="none" strike="noStrike" baseline="0" dirty="0">
                <a:latin typeface="CMR10"/>
              </a:rPr>
              <a:t>= 0) </a:t>
            </a:r>
            <a:endParaRPr lang="en-US" dirty="0"/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7C96F21C-CCD5-428D-AD72-333D3FD00B0E}"/>
              </a:ext>
            </a:extLst>
          </p:cNvPr>
          <p:cNvSpPr txBox="1"/>
          <p:nvPr/>
        </p:nvSpPr>
        <p:spPr>
          <a:xfrm>
            <a:off x="74815" y="427587"/>
            <a:ext cx="4572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b="0" i="0" u="none" strike="noStrike" baseline="0" dirty="0">
                <a:latin typeface="CMR10"/>
              </a:rPr>
              <a:t>TM Case (</a:t>
            </a:r>
            <a:r>
              <a:rPr lang="en-US" sz="1800" b="0" i="0" u="none" strike="noStrike" baseline="0" dirty="0" err="1">
                <a:latin typeface="CMMI10"/>
              </a:rPr>
              <a:t>E</a:t>
            </a:r>
            <a:r>
              <a:rPr lang="en-US" sz="800" b="0" i="0" u="none" strike="noStrike" baseline="0" dirty="0" err="1">
                <a:latin typeface="CMMI7"/>
              </a:rPr>
              <a:t>z</a:t>
            </a:r>
            <a:r>
              <a:rPr lang="en-US" sz="800" b="0" i="0" u="none" strike="noStrike" baseline="0" dirty="0">
                <a:latin typeface="CMMI7"/>
              </a:rPr>
              <a:t> </a:t>
            </a:r>
            <a:r>
              <a:rPr lang="en-US" sz="1800" b="0" i="0" u="none" strike="noStrike" baseline="0" dirty="0">
                <a:latin typeface="CMR10"/>
              </a:rPr>
              <a:t>= 0, </a:t>
            </a:r>
            <a:r>
              <a:rPr lang="en-US" sz="1800" b="0" i="0" u="none" strike="noStrike" baseline="0" dirty="0">
                <a:latin typeface="CMMI10"/>
              </a:rPr>
              <a:t>H</a:t>
            </a:r>
            <a:r>
              <a:rPr lang="en-US" sz="800" b="0" i="0" u="none" strike="noStrike" baseline="0" dirty="0">
                <a:latin typeface="CMMI7"/>
              </a:rPr>
              <a:t>z </a:t>
            </a:r>
            <a:r>
              <a:rPr lang="en-US" sz="1800" b="0" i="0" u="none" strike="noStrike" baseline="0" dirty="0">
                <a:latin typeface="CMR10"/>
              </a:rPr>
              <a:t>= 0)</a:t>
            </a:r>
            <a:endParaRPr lang="en-US" dirty="0"/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D2FE7AD0-3B26-47E3-B0E2-04982F22DE2B}"/>
              </a:ext>
            </a:extLst>
          </p:cNvPr>
          <p:cNvSpPr txBox="1"/>
          <p:nvPr/>
        </p:nvSpPr>
        <p:spPr>
          <a:xfrm>
            <a:off x="2529841" y="37253"/>
            <a:ext cx="4572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b="0" i="0" u="none" strike="noStrike" baseline="0" dirty="0">
                <a:latin typeface="CMR10"/>
              </a:rPr>
              <a:t>Absence of TEM Mode in a Hollow Waveguide</a:t>
            </a:r>
            <a:endParaRPr lang="en-US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30" name="Ink 29">
                <a:extLst>
                  <a:ext uri="{FF2B5EF4-FFF2-40B4-BE49-F238E27FC236}">
                    <a16:creationId xmlns:a16="http://schemas.microsoft.com/office/drawing/2014/main" id="{589A11B3-784A-4936-93B6-02A0E75EF69A}"/>
                  </a:ext>
                </a:extLst>
              </p14:cNvPr>
              <p14:cNvContentPartPr/>
              <p14:nvPr/>
            </p14:nvContentPartPr>
            <p14:xfrm>
              <a:off x="1783802" y="106443"/>
              <a:ext cx="39600" cy="230400"/>
            </p14:xfrm>
          </p:contentPart>
        </mc:Choice>
        <mc:Fallback xmlns="">
          <p:pic>
            <p:nvPicPr>
              <p:cNvPr id="30" name="Ink 29">
                <a:extLst>
                  <a:ext uri="{FF2B5EF4-FFF2-40B4-BE49-F238E27FC236}">
                    <a16:creationId xmlns:a16="http://schemas.microsoft.com/office/drawing/2014/main" id="{589A11B3-784A-4936-93B6-02A0E75EF69A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774802" y="97443"/>
                <a:ext cx="57240" cy="248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31" name="Ink 30">
                <a:extLst>
                  <a:ext uri="{FF2B5EF4-FFF2-40B4-BE49-F238E27FC236}">
                    <a16:creationId xmlns:a16="http://schemas.microsoft.com/office/drawing/2014/main" id="{1796EF30-5902-44D6-93E4-E105358E3D98}"/>
                  </a:ext>
                </a:extLst>
              </p14:cNvPr>
              <p14:cNvContentPartPr/>
              <p14:nvPr/>
            </p14:nvContentPartPr>
            <p14:xfrm>
              <a:off x="1217162" y="504603"/>
              <a:ext cx="101520" cy="269640"/>
            </p14:xfrm>
          </p:contentPart>
        </mc:Choice>
        <mc:Fallback xmlns="">
          <p:pic>
            <p:nvPicPr>
              <p:cNvPr id="31" name="Ink 30">
                <a:extLst>
                  <a:ext uri="{FF2B5EF4-FFF2-40B4-BE49-F238E27FC236}">
                    <a16:creationId xmlns:a16="http://schemas.microsoft.com/office/drawing/2014/main" id="{1796EF30-5902-44D6-93E4-E105358E3D98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1208162" y="495963"/>
                <a:ext cx="119160" cy="287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32" name="Ink 31">
                <a:extLst>
                  <a:ext uri="{FF2B5EF4-FFF2-40B4-BE49-F238E27FC236}">
                    <a16:creationId xmlns:a16="http://schemas.microsoft.com/office/drawing/2014/main" id="{F725C7DA-4A65-426B-9A18-3150008E2C2F}"/>
                  </a:ext>
                </a:extLst>
              </p14:cNvPr>
              <p14:cNvContentPartPr/>
              <p14:nvPr/>
            </p14:nvContentPartPr>
            <p14:xfrm>
              <a:off x="2709362" y="336123"/>
              <a:ext cx="4566600" cy="101880"/>
            </p14:xfrm>
          </p:contentPart>
        </mc:Choice>
        <mc:Fallback xmlns="">
          <p:pic>
            <p:nvPicPr>
              <p:cNvPr id="32" name="Ink 31">
                <a:extLst>
                  <a:ext uri="{FF2B5EF4-FFF2-40B4-BE49-F238E27FC236}">
                    <a16:creationId xmlns:a16="http://schemas.microsoft.com/office/drawing/2014/main" id="{F725C7DA-4A65-426B-9A18-3150008E2C2F}"/>
                  </a:ext>
                </a:extLst>
              </p:cNvPr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2700362" y="327483"/>
                <a:ext cx="4584240" cy="119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89" name="Ink 88">
                <a:extLst>
                  <a:ext uri="{FF2B5EF4-FFF2-40B4-BE49-F238E27FC236}">
                    <a16:creationId xmlns:a16="http://schemas.microsoft.com/office/drawing/2014/main" id="{32B8E327-D3D5-41D6-8EF2-46A0F161A6E7}"/>
                  </a:ext>
                </a:extLst>
              </p14:cNvPr>
              <p14:cNvContentPartPr/>
              <p14:nvPr/>
            </p14:nvContentPartPr>
            <p14:xfrm>
              <a:off x="2103482" y="95283"/>
              <a:ext cx="247320" cy="157680"/>
            </p14:xfrm>
          </p:contentPart>
        </mc:Choice>
        <mc:Fallback xmlns="">
          <p:pic>
            <p:nvPicPr>
              <p:cNvPr id="89" name="Ink 88">
                <a:extLst>
                  <a:ext uri="{FF2B5EF4-FFF2-40B4-BE49-F238E27FC236}">
                    <a16:creationId xmlns:a16="http://schemas.microsoft.com/office/drawing/2014/main" id="{32B8E327-D3D5-41D6-8EF2-46A0F161A6E7}"/>
                  </a:ext>
                </a:extLst>
              </p:cNvPr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2094482" y="86283"/>
                <a:ext cx="264960" cy="175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">
            <p14:nvContentPartPr>
              <p14:cNvPr id="213" name="Ink 212">
                <a:extLst>
                  <a:ext uri="{FF2B5EF4-FFF2-40B4-BE49-F238E27FC236}">
                    <a16:creationId xmlns:a16="http://schemas.microsoft.com/office/drawing/2014/main" id="{C4517D98-AD7D-44AD-90AF-16E0408187AB}"/>
                  </a:ext>
                </a:extLst>
              </p14:cNvPr>
              <p14:cNvContentPartPr/>
              <p14:nvPr/>
            </p14:nvContentPartPr>
            <p14:xfrm>
              <a:off x="2294282" y="6228603"/>
              <a:ext cx="319680" cy="144360"/>
            </p14:xfrm>
          </p:contentPart>
        </mc:Choice>
        <mc:Fallback xmlns="">
          <p:pic>
            <p:nvPicPr>
              <p:cNvPr id="213" name="Ink 212">
                <a:extLst>
                  <a:ext uri="{FF2B5EF4-FFF2-40B4-BE49-F238E27FC236}">
                    <a16:creationId xmlns:a16="http://schemas.microsoft.com/office/drawing/2014/main" id="{C4517D98-AD7D-44AD-90AF-16E0408187AB}"/>
                  </a:ext>
                </a:extLst>
              </p:cNvPr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2285642" y="6219963"/>
                <a:ext cx="337320" cy="162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">
            <p14:nvContentPartPr>
              <p14:cNvPr id="215" name="Ink 214">
                <a:extLst>
                  <a:ext uri="{FF2B5EF4-FFF2-40B4-BE49-F238E27FC236}">
                    <a16:creationId xmlns:a16="http://schemas.microsoft.com/office/drawing/2014/main" id="{53FCF2C2-F347-4174-AA03-4610EA74B4E5}"/>
                  </a:ext>
                </a:extLst>
              </p14:cNvPr>
              <p14:cNvContentPartPr/>
              <p14:nvPr/>
            </p14:nvContentPartPr>
            <p14:xfrm>
              <a:off x="1592642" y="6271443"/>
              <a:ext cx="965520" cy="135000"/>
            </p14:xfrm>
          </p:contentPart>
        </mc:Choice>
        <mc:Fallback xmlns="">
          <p:pic>
            <p:nvPicPr>
              <p:cNvPr id="215" name="Ink 214">
                <a:extLst>
                  <a:ext uri="{FF2B5EF4-FFF2-40B4-BE49-F238E27FC236}">
                    <a16:creationId xmlns:a16="http://schemas.microsoft.com/office/drawing/2014/main" id="{53FCF2C2-F347-4174-AA03-4610EA74B4E5}"/>
                  </a:ext>
                </a:extLst>
              </p:cNvPr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1584002" y="6262803"/>
                <a:ext cx="983160" cy="152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">
            <p14:nvContentPartPr>
              <p14:cNvPr id="220" name="Ink 219">
                <a:extLst>
                  <a:ext uri="{FF2B5EF4-FFF2-40B4-BE49-F238E27FC236}">
                    <a16:creationId xmlns:a16="http://schemas.microsoft.com/office/drawing/2014/main" id="{41CA1A7F-B230-4432-AAB1-00ABCCD4C289}"/>
                  </a:ext>
                </a:extLst>
              </p14:cNvPr>
              <p14:cNvContentPartPr/>
              <p14:nvPr/>
            </p14:nvContentPartPr>
            <p14:xfrm>
              <a:off x="8762402" y="4616523"/>
              <a:ext cx="320040" cy="381960"/>
            </p14:xfrm>
          </p:contentPart>
        </mc:Choice>
        <mc:Fallback xmlns="">
          <p:pic>
            <p:nvPicPr>
              <p:cNvPr id="220" name="Ink 219">
                <a:extLst>
                  <a:ext uri="{FF2B5EF4-FFF2-40B4-BE49-F238E27FC236}">
                    <a16:creationId xmlns:a16="http://schemas.microsoft.com/office/drawing/2014/main" id="{41CA1A7F-B230-4432-AAB1-00ABCCD4C289}"/>
                  </a:ext>
                </a:extLst>
              </p:cNvPr>
              <p:cNvPicPr/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8753402" y="4607883"/>
                <a:ext cx="337680" cy="399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">
            <p14:nvContentPartPr>
              <p14:cNvPr id="318" name="Ink 317">
                <a:extLst>
                  <a:ext uri="{FF2B5EF4-FFF2-40B4-BE49-F238E27FC236}">
                    <a16:creationId xmlns:a16="http://schemas.microsoft.com/office/drawing/2014/main" id="{BF7DF083-62EF-4DAD-B733-60B3A750973B}"/>
                  </a:ext>
                </a:extLst>
              </p14:cNvPr>
              <p14:cNvContentPartPr/>
              <p14:nvPr/>
            </p14:nvContentPartPr>
            <p14:xfrm>
              <a:off x="5042" y="229923"/>
              <a:ext cx="90360" cy="93960"/>
            </p14:xfrm>
          </p:contentPart>
        </mc:Choice>
        <mc:Fallback xmlns="">
          <p:pic>
            <p:nvPicPr>
              <p:cNvPr id="318" name="Ink 317">
                <a:extLst>
                  <a:ext uri="{FF2B5EF4-FFF2-40B4-BE49-F238E27FC236}">
                    <a16:creationId xmlns:a16="http://schemas.microsoft.com/office/drawing/2014/main" id="{BF7DF083-62EF-4DAD-B733-60B3A750973B}"/>
                  </a:ext>
                </a:extLst>
              </p:cNvPr>
              <p:cNvPicPr/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-3598" y="220923"/>
                <a:ext cx="108000" cy="111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">
            <p14:nvContentPartPr>
              <p14:cNvPr id="319" name="Ink 318">
                <a:extLst>
                  <a:ext uri="{FF2B5EF4-FFF2-40B4-BE49-F238E27FC236}">
                    <a16:creationId xmlns:a16="http://schemas.microsoft.com/office/drawing/2014/main" id="{547A131D-0FE9-4D7D-BA35-FE91C34FE42D}"/>
                  </a:ext>
                </a:extLst>
              </p14:cNvPr>
              <p14:cNvContentPartPr/>
              <p14:nvPr/>
            </p14:nvContentPartPr>
            <p14:xfrm>
              <a:off x="67112" y="583083"/>
              <a:ext cx="112680" cy="90000"/>
            </p14:xfrm>
          </p:contentPart>
        </mc:Choice>
        <mc:Fallback xmlns="">
          <p:pic>
            <p:nvPicPr>
              <p:cNvPr id="319" name="Ink 318">
                <a:extLst>
                  <a:ext uri="{FF2B5EF4-FFF2-40B4-BE49-F238E27FC236}">
                    <a16:creationId xmlns:a16="http://schemas.microsoft.com/office/drawing/2014/main" id="{547A131D-0FE9-4D7D-BA35-FE91C34FE42D}"/>
                  </a:ext>
                </a:extLst>
              </p:cNvPr>
              <p:cNvPicPr/>
              <p:nvPr/>
            </p:nvPicPr>
            <p:blipFill>
              <a:blip r:embed="rId20"/>
              <a:stretch>
                <a:fillRect/>
              </a:stretch>
            </p:blipFill>
            <p:spPr>
              <a:xfrm>
                <a:off x="58472" y="574443"/>
                <a:ext cx="130320" cy="107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1">
            <p14:nvContentPartPr>
              <p14:cNvPr id="328" name="Ink 327">
                <a:extLst>
                  <a:ext uri="{FF2B5EF4-FFF2-40B4-BE49-F238E27FC236}">
                    <a16:creationId xmlns:a16="http://schemas.microsoft.com/office/drawing/2014/main" id="{F4B7D182-F08F-4E3B-A2FD-0A616091F7CA}"/>
                  </a:ext>
                </a:extLst>
              </p14:cNvPr>
              <p14:cNvContentPartPr/>
              <p14:nvPr/>
            </p14:nvContentPartPr>
            <p14:xfrm>
              <a:off x="2456432" y="6540723"/>
              <a:ext cx="57600" cy="275400"/>
            </p14:xfrm>
          </p:contentPart>
        </mc:Choice>
        <mc:Fallback xmlns="">
          <p:pic>
            <p:nvPicPr>
              <p:cNvPr id="328" name="Ink 327">
                <a:extLst>
                  <a:ext uri="{FF2B5EF4-FFF2-40B4-BE49-F238E27FC236}">
                    <a16:creationId xmlns:a16="http://schemas.microsoft.com/office/drawing/2014/main" id="{F4B7D182-F08F-4E3B-A2FD-0A616091F7CA}"/>
                  </a:ext>
                </a:extLst>
              </p:cNvPr>
              <p:cNvPicPr/>
              <p:nvPr/>
            </p:nvPicPr>
            <p:blipFill>
              <a:blip r:embed="rId22"/>
              <a:stretch>
                <a:fillRect/>
              </a:stretch>
            </p:blipFill>
            <p:spPr>
              <a:xfrm>
                <a:off x="2447432" y="6532083"/>
                <a:ext cx="75240" cy="293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3">
            <p14:nvContentPartPr>
              <p14:cNvPr id="7" name="Ink 6">
                <a:extLst>
                  <a:ext uri="{FF2B5EF4-FFF2-40B4-BE49-F238E27FC236}">
                    <a16:creationId xmlns:a16="http://schemas.microsoft.com/office/drawing/2014/main" id="{B02F2448-DB45-4371-83F9-DB2FEB4CC201}"/>
                  </a:ext>
                </a:extLst>
              </p14:cNvPr>
              <p14:cNvContentPartPr/>
              <p14:nvPr/>
            </p14:nvContentPartPr>
            <p14:xfrm>
              <a:off x="498602" y="2355363"/>
              <a:ext cx="820080" cy="618120"/>
            </p14:xfrm>
          </p:contentPart>
        </mc:Choice>
        <mc:Fallback xmlns="">
          <p:pic>
            <p:nvPicPr>
              <p:cNvPr id="7" name="Ink 6">
                <a:extLst>
                  <a:ext uri="{FF2B5EF4-FFF2-40B4-BE49-F238E27FC236}">
                    <a16:creationId xmlns:a16="http://schemas.microsoft.com/office/drawing/2014/main" id="{B02F2448-DB45-4371-83F9-DB2FEB4CC201}"/>
                  </a:ext>
                </a:extLst>
              </p:cNvPr>
              <p:cNvPicPr/>
              <p:nvPr/>
            </p:nvPicPr>
            <p:blipFill>
              <a:blip r:embed="rId24"/>
              <a:stretch>
                <a:fillRect/>
              </a:stretch>
            </p:blipFill>
            <p:spPr>
              <a:xfrm>
                <a:off x="489962" y="2346723"/>
                <a:ext cx="837720" cy="635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5">
            <p14:nvContentPartPr>
              <p14:cNvPr id="5" name="Ink 4">
                <a:extLst>
                  <a:ext uri="{FF2B5EF4-FFF2-40B4-BE49-F238E27FC236}">
                    <a16:creationId xmlns:a16="http://schemas.microsoft.com/office/drawing/2014/main" id="{BC8B22D2-C765-4CDA-80E3-51D31218D061}"/>
                  </a:ext>
                </a:extLst>
              </p14:cNvPr>
              <p14:cNvContentPartPr/>
              <p14:nvPr/>
            </p14:nvContentPartPr>
            <p14:xfrm>
              <a:off x="953642" y="1340523"/>
              <a:ext cx="11520" cy="426600"/>
            </p14:xfrm>
          </p:contentPart>
        </mc:Choice>
        <mc:Fallback xmlns="">
          <p:pic>
            <p:nvPicPr>
              <p:cNvPr id="5" name="Ink 4">
                <a:extLst>
                  <a:ext uri="{FF2B5EF4-FFF2-40B4-BE49-F238E27FC236}">
                    <a16:creationId xmlns:a16="http://schemas.microsoft.com/office/drawing/2014/main" id="{BC8B22D2-C765-4CDA-80E3-51D31218D061}"/>
                  </a:ext>
                </a:extLst>
              </p:cNvPr>
              <p:cNvPicPr/>
              <p:nvPr/>
            </p:nvPicPr>
            <p:blipFill>
              <a:blip r:embed="rId26"/>
              <a:stretch>
                <a:fillRect/>
              </a:stretch>
            </p:blipFill>
            <p:spPr>
              <a:xfrm>
                <a:off x="944642" y="1331883"/>
                <a:ext cx="29160" cy="444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7">
            <p14:nvContentPartPr>
              <p14:cNvPr id="6" name="Ink 5">
                <a:extLst>
                  <a:ext uri="{FF2B5EF4-FFF2-40B4-BE49-F238E27FC236}">
                    <a16:creationId xmlns:a16="http://schemas.microsoft.com/office/drawing/2014/main" id="{3A761FE5-D5F5-4625-88DE-81FD36EE469F}"/>
                  </a:ext>
                </a:extLst>
              </p14:cNvPr>
              <p14:cNvContentPartPr/>
              <p14:nvPr/>
            </p14:nvContentPartPr>
            <p14:xfrm>
              <a:off x="947882" y="1256283"/>
              <a:ext cx="847440" cy="561240"/>
            </p14:xfrm>
          </p:contentPart>
        </mc:Choice>
        <mc:Fallback xmlns="">
          <p:pic>
            <p:nvPicPr>
              <p:cNvPr id="6" name="Ink 5">
                <a:extLst>
                  <a:ext uri="{FF2B5EF4-FFF2-40B4-BE49-F238E27FC236}">
                    <a16:creationId xmlns:a16="http://schemas.microsoft.com/office/drawing/2014/main" id="{3A761FE5-D5F5-4625-88DE-81FD36EE469F}"/>
                  </a:ext>
                </a:extLst>
              </p:cNvPr>
              <p:cNvPicPr/>
              <p:nvPr/>
            </p:nvPicPr>
            <p:blipFill>
              <a:blip r:embed="rId28"/>
              <a:stretch>
                <a:fillRect/>
              </a:stretch>
            </p:blipFill>
            <p:spPr>
              <a:xfrm>
                <a:off x="938882" y="1247643"/>
                <a:ext cx="865080" cy="578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9">
            <p14:nvContentPartPr>
              <p14:cNvPr id="9" name="Ink 8">
                <a:extLst>
                  <a:ext uri="{FF2B5EF4-FFF2-40B4-BE49-F238E27FC236}">
                    <a16:creationId xmlns:a16="http://schemas.microsoft.com/office/drawing/2014/main" id="{055F3FF9-3C59-4082-90D4-E39071456488}"/>
                  </a:ext>
                </a:extLst>
              </p14:cNvPr>
              <p14:cNvContentPartPr/>
              <p14:nvPr/>
            </p14:nvContentPartPr>
            <p14:xfrm>
              <a:off x="740162" y="1295523"/>
              <a:ext cx="129240" cy="129240"/>
            </p14:xfrm>
          </p:contentPart>
        </mc:Choice>
        <mc:Fallback xmlns="">
          <p:pic>
            <p:nvPicPr>
              <p:cNvPr id="9" name="Ink 8">
                <a:extLst>
                  <a:ext uri="{FF2B5EF4-FFF2-40B4-BE49-F238E27FC236}">
                    <a16:creationId xmlns:a16="http://schemas.microsoft.com/office/drawing/2014/main" id="{055F3FF9-3C59-4082-90D4-E39071456488}"/>
                  </a:ext>
                </a:extLst>
              </p:cNvPr>
              <p:cNvPicPr/>
              <p:nvPr/>
            </p:nvPicPr>
            <p:blipFill>
              <a:blip r:embed="rId30"/>
              <a:stretch>
                <a:fillRect/>
              </a:stretch>
            </p:blipFill>
            <p:spPr>
              <a:xfrm>
                <a:off x="731522" y="1286883"/>
                <a:ext cx="146880" cy="146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1">
            <p14:nvContentPartPr>
              <p14:cNvPr id="10" name="Ink 9">
                <a:extLst>
                  <a:ext uri="{FF2B5EF4-FFF2-40B4-BE49-F238E27FC236}">
                    <a16:creationId xmlns:a16="http://schemas.microsoft.com/office/drawing/2014/main" id="{0FC7EB1A-6F22-4CD5-B3F7-9CD86657F24E}"/>
                  </a:ext>
                </a:extLst>
              </p14:cNvPr>
              <p14:cNvContentPartPr/>
              <p14:nvPr/>
            </p14:nvContentPartPr>
            <p14:xfrm>
              <a:off x="712442" y="1430163"/>
              <a:ext cx="174240" cy="163080"/>
            </p14:xfrm>
          </p:contentPart>
        </mc:Choice>
        <mc:Fallback xmlns="">
          <p:pic>
            <p:nvPicPr>
              <p:cNvPr id="10" name="Ink 9">
                <a:extLst>
                  <a:ext uri="{FF2B5EF4-FFF2-40B4-BE49-F238E27FC236}">
                    <a16:creationId xmlns:a16="http://schemas.microsoft.com/office/drawing/2014/main" id="{0FC7EB1A-6F22-4CD5-B3F7-9CD86657F24E}"/>
                  </a:ext>
                </a:extLst>
              </p:cNvPr>
              <p:cNvPicPr/>
              <p:nvPr/>
            </p:nvPicPr>
            <p:blipFill>
              <a:blip r:embed="rId32"/>
              <a:stretch>
                <a:fillRect/>
              </a:stretch>
            </p:blipFill>
            <p:spPr>
              <a:xfrm>
                <a:off x="703442" y="1421523"/>
                <a:ext cx="191880" cy="180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3">
            <p14:nvContentPartPr>
              <p14:cNvPr id="11" name="Ink 10">
                <a:extLst>
                  <a:ext uri="{FF2B5EF4-FFF2-40B4-BE49-F238E27FC236}">
                    <a16:creationId xmlns:a16="http://schemas.microsoft.com/office/drawing/2014/main" id="{D1C2A5E6-383A-4F0F-8D58-308D4EC99C8B}"/>
                  </a:ext>
                </a:extLst>
              </p14:cNvPr>
              <p14:cNvContentPartPr/>
              <p14:nvPr/>
            </p14:nvContentPartPr>
            <p14:xfrm>
              <a:off x="700922" y="1637883"/>
              <a:ext cx="230400" cy="252720"/>
            </p14:xfrm>
          </p:contentPart>
        </mc:Choice>
        <mc:Fallback xmlns="">
          <p:pic>
            <p:nvPicPr>
              <p:cNvPr id="11" name="Ink 10">
                <a:extLst>
                  <a:ext uri="{FF2B5EF4-FFF2-40B4-BE49-F238E27FC236}">
                    <a16:creationId xmlns:a16="http://schemas.microsoft.com/office/drawing/2014/main" id="{D1C2A5E6-383A-4F0F-8D58-308D4EC99C8B}"/>
                  </a:ext>
                </a:extLst>
              </p:cNvPr>
              <p:cNvPicPr/>
              <p:nvPr/>
            </p:nvPicPr>
            <p:blipFill>
              <a:blip r:embed="rId34"/>
              <a:stretch>
                <a:fillRect/>
              </a:stretch>
            </p:blipFill>
            <p:spPr>
              <a:xfrm>
                <a:off x="692282" y="1629243"/>
                <a:ext cx="248040" cy="270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5">
            <p14:nvContentPartPr>
              <p14:cNvPr id="13" name="Ink 12">
                <a:extLst>
                  <a:ext uri="{FF2B5EF4-FFF2-40B4-BE49-F238E27FC236}">
                    <a16:creationId xmlns:a16="http://schemas.microsoft.com/office/drawing/2014/main" id="{B0A67A65-B7CF-4D40-8E3F-6DC6223C808C}"/>
                  </a:ext>
                </a:extLst>
              </p14:cNvPr>
              <p14:cNvContentPartPr/>
              <p14:nvPr/>
            </p14:nvContentPartPr>
            <p14:xfrm>
              <a:off x="981362" y="1817523"/>
              <a:ext cx="269640" cy="101160"/>
            </p14:xfrm>
          </p:contentPart>
        </mc:Choice>
        <mc:Fallback xmlns="">
          <p:pic>
            <p:nvPicPr>
              <p:cNvPr id="13" name="Ink 12">
                <a:extLst>
                  <a:ext uri="{FF2B5EF4-FFF2-40B4-BE49-F238E27FC236}">
                    <a16:creationId xmlns:a16="http://schemas.microsoft.com/office/drawing/2014/main" id="{B0A67A65-B7CF-4D40-8E3F-6DC6223C808C}"/>
                  </a:ext>
                </a:extLst>
              </p:cNvPr>
              <p:cNvPicPr/>
              <p:nvPr/>
            </p:nvPicPr>
            <p:blipFill>
              <a:blip r:embed="rId36"/>
              <a:stretch>
                <a:fillRect/>
              </a:stretch>
            </p:blipFill>
            <p:spPr>
              <a:xfrm>
                <a:off x="972722" y="1808523"/>
                <a:ext cx="287280" cy="118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7">
            <p14:nvContentPartPr>
              <p14:cNvPr id="14" name="Ink 13">
                <a:extLst>
                  <a:ext uri="{FF2B5EF4-FFF2-40B4-BE49-F238E27FC236}">
                    <a16:creationId xmlns:a16="http://schemas.microsoft.com/office/drawing/2014/main" id="{84E837DD-C3FC-4F23-AF9A-F4A682C23ADC}"/>
                  </a:ext>
                </a:extLst>
              </p14:cNvPr>
              <p14:cNvContentPartPr/>
              <p14:nvPr/>
            </p14:nvContentPartPr>
            <p14:xfrm>
              <a:off x="1436042" y="1867923"/>
              <a:ext cx="140760" cy="73440"/>
            </p14:xfrm>
          </p:contentPart>
        </mc:Choice>
        <mc:Fallback xmlns="">
          <p:pic>
            <p:nvPicPr>
              <p:cNvPr id="14" name="Ink 13">
                <a:extLst>
                  <a:ext uri="{FF2B5EF4-FFF2-40B4-BE49-F238E27FC236}">
                    <a16:creationId xmlns:a16="http://schemas.microsoft.com/office/drawing/2014/main" id="{84E837DD-C3FC-4F23-AF9A-F4A682C23ADC}"/>
                  </a:ext>
                </a:extLst>
              </p:cNvPr>
              <p:cNvPicPr/>
              <p:nvPr/>
            </p:nvPicPr>
            <p:blipFill>
              <a:blip r:embed="rId38"/>
              <a:stretch>
                <a:fillRect/>
              </a:stretch>
            </p:blipFill>
            <p:spPr>
              <a:xfrm>
                <a:off x="1427042" y="1858923"/>
                <a:ext cx="158400" cy="91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9">
            <p14:nvContentPartPr>
              <p14:cNvPr id="15" name="Ink 14">
                <a:extLst>
                  <a:ext uri="{FF2B5EF4-FFF2-40B4-BE49-F238E27FC236}">
                    <a16:creationId xmlns:a16="http://schemas.microsoft.com/office/drawing/2014/main" id="{16717263-37AE-4B46-B689-1C9B0BDD55FA}"/>
                  </a:ext>
                </a:extLst>
              </p14:cNvPr>
              <p14:cNvContentPartPr/>
              <p14:nvPr/>
            </p14:nvContentPartPr>
            <p14:xfrm>
              <a:off x="1834202" y="1441683"/>
              <a:ext cx="208080" cy="219240"/>
            </p14:xfrm>
          </p:contentPart>
        </mc:Choice>
        <mc:Fallback xmlns="">
          <p:pic>
            <p:nvPicPr>
              <p:cNvPr id="15" name="Ink 14">
                <a:extLst>
                  <a:ext uri="{FF2B5EF4-FFF2-40B4-BE49-F238E27FC236}">
                    <a16:creationId xmlns:a16="http://schemas.microsoft.com/office/drawing/2014/main" id="{16717263-37AE-4B46-B689-1C9B0BDD55FA}"/>
                  </a:ext>
                </a:extLst>
              </p:cNvPr>
              <p:cNvPicPr/>
              <p:nvPr/>
            </p:nvPicPr>
            <p:blipFill>
              <a:blip r:embed="rId40"/>
              <a:stretch>
                <a:fillRect/>
              </a:stretch>
            </p:blipFill>
            <p:spPr>
              <a:xfrm>
                <a:off x="1825562" y="1432683"/>
                <a:ext cx="225720" cy="236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1">
            <p14:nvContentPartPr>
              <p14:cNvPr id="16" name="Ink 15">
                <a:extLst>
                  <a:ext uri="{FF2B5EF4-FFF2-40B4-BE49-F238E27FC236}">
                    <a16:creationId xmlns:a16="http://schemas.microsoft.com/office/drawing/2014/main" id="{860D37EA-EDB5-4BF9-B617-B333301E3C5D}"/>
                  </a:ext>
                </a:extLst>
              </p14:cNvPr>
              <p14:cNvContentPartPr/>
              <p14:nvPr/>
            </p14:nvContentPartPr>
            <p14:xfrm>
              <a:off x="1570682" y="1155483"/>
              <a:ext cx="235800" cy="129240"/>
            </p14:xfrm>
          </p:contentPart>
        </mc:Choice>
        <mc:Fallback xmlns="">
          <p:pic>
            <p:nvPicPr>
              <p:cNvPr id="16" name="Ink 15">
                <a:extLst>
                  <a:ext uri="{FF2B5EF4-FFF2-40B4-BE49-F238E27FC236}">
                    <a16:creationId xmlns:a16="http://schemas.microsoft.com/office/drawing/2014/main" id="{860D37EA-EDB5-4BF9-B617-B333301E3C5D}"/>
                  </a:ext>
                </a:extLst>
              </p:cNvPr>
              <p:cNvPicPr/>
              <p:nvPr/>
            </p:nvPicPr>
            <p:blipFill>
              <a:blip r:embed="rId42"/>
              <a:stretch>
                <a:fillRect/>
              </a:stretch>
            </p:blipFill>
            <p:spPr>
              <a:xfrm>
                <a:off x="1561682" y="1146483"/>
                <a:ext cx="253440" cy="146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3">
            <p14:nvContentPartPr>
              <p14:cNvPr id="17" name="Ink 16">
                <a:extLst>
                  <a:ext uri="{FF2B5EF4-FFF2-40B4-BE49-F238E27FC236}">
                    <a16:creationId xmlns:a16="http://schemas.microsoft.com/office/drawing/2014/main" id="{676CC1D6-3A27-4C57-AE4D-DDEC0D562BE7}"/>
                  </a:ext>
                </a:extLst>
              </p14:cNvPr>
              <p14:cNvContentPartPr/>
              <p14:nvPr/>
            </p14:nvContentPartPr>
            <p14:xfrm>
              <a:off x="1149842" y="1043163"/>
              <a:ext cx="241560" cy="140760"/>
            </p14:xfrm>
          </p:contentPart>
        </mc:Choice>
        <mc:Fallback xmlns="">
          <p:pic>
            <p:nvPicPr>
              <p:cNvPr id="17" name="Ink 16">
                <a:extLst>
                  <a:ext uri="{FF2B5EF4-FFF2-40B4-BE49-F238E27FC236}">
                    <a16:creationId xmlns:a16="http://schemas.microsoft.com/office/drawing/2014/main" id="{676CC1D6-3A27-4C57-AE4D-DDEC0D562BE7}"/>
                  </a:ext>
                </a:extLst>
              </p:cNvPr>
              <p:cNvPicPr/>
              <p:nvPr/>
            </p:nvPicPr>
            <p:blipFill>
              <a:blip r:embed="rId44"/>
              <a:stretch>
                <a:fillRect/>
              </a:stretch>
            </p:blipFill>
            <p:spPr>
              <a:xfrm>
                <a:off x="1140842" y="1034523"/>
                <a:ext cx="259200" cy="158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5">
            <p14:nvContentPartPr>
              <p14:cNvPr id="18" name="Ink 17">
                <a:extLst>
                  <a:ext uri="{FF2B5EF4-FFF2-40B4-BE49-F238E27FC236}">
                    <a16:creationId xmlns:a16="http://schemas.microsoft.com/office/drawing/2014/main" id="{AF627E20-9BF7-4214-9376-B7FE84384823}"/>
                  </a:ext>
                </a:extLst>
              </p14:cNvPr>
              <p14:cNvContentPartPr/>
              <p14:nvPr/>
            </p14:nvContentPartPr>
            <p14:xfrm>
              <a:off x="302762" y="2641923"/>
              <a:ext cx="140760" cy="112680"/>
            </p14:xfrm>
          </p:contentPart>
        </mc:Choice>
        <mc:Fallback xmlns="">
          <p:pic>
            <p:nvPicPr>
              <p:cNvPr id="18" name="Ink 17">
                <a:extLst>
                  <a:ext uri="{FF2B5EF4-FFF2-40B4-BE49-F238E27FC236}">
                    <a16:creationId xmlns:a16="http://schemas.microsoft.com/office/drawing/2014/main" id="{AF627E20-9BF7-4214-9376-B7FE84384823}"/>
                  </a:ext>
                </a:extLst>
              </p:cNvPr>
              <p:cNvPicPr/>
              <p:nvPr/>
            </p:nvPicPr>
            <p:blipFill>
              <a:blip r:embed="rId46"/>
              <a:stretch>
                <a:fillRect/>
              </a:stretch>
            </p:blipFill>
            <p:spPr>
              <a:xfrm>
                <a:off x="293762" y="2633283"/>
                <a:ext cx="158400" cy="130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7">
            <p14:nvContentPartPr>
              <p14:cNvPr id="22" name="Ink 21">
                <a:extLst>
                  <a:ext uri="{FF2B5EF4-FFF2-40B4-BE49-F238E27FC236}">
                    <a16:creationId xmlns:a16="http://schemas.microsoft.com/office/drawing/2014/main" id="{550A2539-A43E-4730-949C-B58408890C0E}"/>
                  </a:ext>
                </a:extLst>
              </p14:cNvPr>
              <p14:cNvContentPartPr/>
              <p14:nvPr/>
            </p14:nvContentPartPr>
            <p14:xfrm>
              <a:off x="1217162" y="2316843"/>
              <a:ext cx="208080" cy="393120"/>
            </p14:xfrm>
          </p:contentPart>
        </mc:Choice>
        <mc:Fallback xmlns="">
          <p:pic>
            <p:nvPicPr>
              <p:cNvPr id="22" name="Ink 21">
                <a:extLst>
                  <a:ext uri="{FF2B5EF4-FFF2-40B4-BE49-F238E27FC236}">
                    <a16:creationId xmlns:a16="http://schemas.microsoft.com/office/drawing/2014/main" id="{550A2539-A43E-4730-949C-B58408890C0E}"/>
                  </a:ext>
                </a:extLst>
              </p:cNvPr>
              <p:cNvPicPr/>
              <p:nvPr/>
            </p:nvPicPr>
            <p:blipFill>
              <a:blip r:embed="rId48"/>
              <a:stretch>
                <a:fillRect/>
              </a:stretch>
            </p:blipFill>
            <p:spPr>
              <a:xfrm>
                <a:off x="1208162" y="2307843"/>
                <a:ext cx="225720" cy="410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9">
            <p14:nvContentPartPr>
              <p14:cNvPr id="26" name="Ink 25">
                <a:extLst>
                  <a:ext uri="{FF2B5EF4-FFF2-40B4-BE49-F238E27FC236}">
                    <a16:creationId xmlns:a16="http://schemas.microsoft.com/office/drawing/2014/main" id="{6AFBF0A0-3055-4AB5-9175-D3BF914A8BE1}"/>
                  </a:ext>
                </a:extLst>
              </p14:cNvPr>
              <p14:cNvContentPartPr/>
              <p14:nvPr/>
            </p14:nvContentPartPr>
            <p14:xfrm>
              <a:off x="757082" y="2148363"/>
              <a:ext cx="308880" cy="191160"/>
            </p14:xfrm>
          </p:contentPart>
        </mc:Choice>
        <mc:Fallback xmlns="">
          <p:pic>
            <p:nvPicPr>
              <p:cNvPr id="26" name="Ink 25">
                <a:extLst>
                  <a:ext uri="{FF2B5EF4-FFF2-40B4-BE49-F238E27FC236}">
                    <a16:creationId xmlns:a16="http://schemas.microsoft.com/office/drawing/2014/main" id="{6AFBF0A0-3055-4AB5-9175-D3BF914A8BE1}"/>
                  </a:ext>
                </a:extLst>
              </p:cNvPr>
              <p:cNvPicPr/>
              <p:nvPr/>
            </p:nvPicPr>
            <p:blipFill>
              <a:blip r:embed="rId50"/>
              <a:stretch>
                <a:fillRect/>
              </a:stretch>
            </p:blipFill>
            <p:spPr>
              <a:xfrm>
                <a:off x="748442" y="2139723"/>
                <a:ext cx="326520" cy="208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1">
            <p14:nvContentPartPr>
              <p14:cNvPr id="27" name="Ink 26">
                <a:extLst>
                  <a:ext uri="{FF2B5EF4-FFF2-40B4-BE49-F238E27FC236}">
                    <a16:creationId xmlns:a16="http://schemas.microsoft.com/office/drawing/2014/main" id="{4F3B647D-5486-4718-8789-9E7E949AB37B}"/>
                  </a:ext>
                </a:extLst>
              </p14:cNvPr>
              <p14:cNvContentPartPr/>
              <p14:nvPr/>
            </p14:nvContentPartPr>
            <p14:xfrm>
              <a:off x="426242" y="2277243"/>
              <a:ext cx="33840" cy="33840"/>
            </p14:xfrm>
          </p:contentPart>
        </mc:Choice>
        <mc:Fallback xmlns="">
          <p:pic>
            <p:nvPicPr>
              <p:cNvPr id="27" name="Ink 26">
                <a:extLst>
                  <a:ext uri="{FF2B5EF4-FFF2-40B4-BE49-F238E27FC236}">
                    <a16:creationId xmlns:a16="http://schemas.microsoft.com/office/drawing/2014/main" id="{4F3B647D-5486-4718-8789-9E7E949AB37B}"/>
                  </a:ext>
                </a:extLst>
              </p:cNvPr>
              <p:cNvPicPr/>
              <p:nvPr/>
            </p:nvPicPr>
            <p:blipFill>
              <a:blip r:embed="rId52"/>
              <a:stretch>
                <a:fillRect/>
              </a:stretch>
            </p:blipFill>
            <p:spPr>
              <a:xfrm>
                <a:off x="417242" y="2268603"/>
                <a:ext cx="51480" cy="51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3">
            <p14:nvContentPartPr>
              <p14:cNvPr id="48" name="Ink 47">
                <a:extLst>
                  <a:ext uri="{FF2B5EF4-FFF2-40B4-BE49-F238E27FC236}">
                    <a16:creationId xmlns:a16="http://schemas.microsoft.com/office/drawing/2014/main" id="{A2A75910-4FFC-4CF7-B818-E5C1340A976D}"/>
                  </a:ext>
                </a:extLst>
              </p14:cNvPr>
              <p14:cNvContentPartPr/>
              <p14:nvPr/>
            </p14:nvContentPartPr>
            <p14:xfrm>
              <a:off x="6630482" y="582723"/>
              <a:ext cx="191160" cy="124920"/>
            </p14:xfrm>
          </p:contentPart>
        </mc:Choice>
        <mc:Fallback xmlns="">
          <p:pic>
            <p:nvPicPr>
              <p:cNvPr id="48" name="Ink 47">
                <a:extLst>
                  <a:ext uri="{FF2B5EF4-FFF2-40B4-BE49-F238E27FC236}">
                    <a16:creationId xmlns:a16="http://schemas.microsoft.com/office/drawing/2014/main" id="{A2A75910-4FFC-4CF7-B818-E5C1340A976D}"/>
                  </a:ext>
                </a:extLst>
              </p:cNvPr>
              <p:cNvPicPr/>
              <p:nvPr/>
            </p:nvPicPr>
            <p:blipFill>
              <a:blip r:embed="rId54"/>
              <a:stretch>
                <a:fillRect/>
              </a:stretch>
            </p:blipFill>
            <p:spPr>
              <a:xfrm>
                <a:off x="6621482" y="573723"/>
                <a:ext cx="208800" cy="142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5">
            <p14:nvContentPartPr>
              <p14:cNvPr id="49" name="Ink 48">
                <a:extLst>
                  <a:ext uri="{FF2B5EF4-FFF2-40B4-BE49-F238E27FC236}">
                    <a16:creationId xmlns:a16="http://schemas.microsoft.com/office/drawing/2014/main" id="{DCBA792D-E04D-4EA9-8245-2EAEBEB7C8B6}"/>
                  </a:ext>
                </a:extLst>
              </p14:cNvPr>
              <p14:cNvContentPartPr/>
              <p14:nvPr/>
            </p14:nvContentPartPr>
            <p14:xfrm>
              <a:off x="6899402" y="499203"/>
              <a:ext cx="146520" cy="185760"/>
            </p14:xfrm>
          </p:contentPart>
        </mc:Choice>
        <mc:Fallback xmlns="">
          <p:pic>
            <p:nvPicPr>
              <p:cNvPr id="49" name="Ink 48">
                <a:extLst>
                  <a:ext uri="{FF2B5EF4-FFF2-40B4-BE49-F238E27FC236}">
                    <a16:creationId xmlns:a16="http://schemas.microsoft.com/office/drawing/2014/main" id="{DCBA792D-E04D-4EA9-8245-2EAEBEB7C8B6}"/>
                  </a:ext>
                </a:extLst>
              </p:cNvPr>
              <p:cNvPicPr/>
              <p:nvPr/>
            </p:nvPicPr>
            <p:blipFill>
              <a:blip r:embed="rId56"/>
              <a:stretch>
                <a:fillRect/>
              </a:stretch>
            </p:blipFill>
            <p:spPr>
              <a:xfrm>
                <a:off x="6890402" y="490203"/>
                <a:ext cx="164160" cy="203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7">
            <p14:nvContentPartPr>
              <p14:cNvPr id="50" name="Ink 49">
                <a:extLst>
                  <a:ext uri="{FF2B5EF4-FFF2-40B4-BE49-F238E27FC236}">
                    <a16:creationId xmlns:a16="http://schemas.microsoft.com/office/drawing/2014/main" id="{6209B61A-4330-4327-B5D8-90E5F0FFE419}"/>
                  </a:ext>
                </a:extLst>
              </p14:cNvPr>
              <p14:cNvContentPartPr/>
              <p14:nvPr/>
            </p14:nvContentPartPr>
            <p14:xfrm>
              <a:off x="7090562" y="554643"/>
              <a:ext cx="124200" cy="158760"/>
            </p14:xfrm>
          </p:contentPart>
        </mc:Choice>
        <mc:Fallback xmlns="">
          <p:pic>
            <p:nvPicPr>
              <p:cNvPr id="50" name="Ink 49">
                <a:extLst>
                  <a:ext uri="{FF2B5EF4-FFF2-40B4-BE49-F238E27FC236}">
                    <a16:creationId xmlns:a16="http://schemas.microsoft.com/office/drawing/2014/main" id="{6209B61A-4330-4327-B5D8-90E5F0FFE419}"/>
                  </a:ext>
                </a:extLst>
              </p:cNvPr>
              <p:cNvPicPr/>
              <p:nvPr/>
            </p:nvPicPr>
            <p:blipFill>
              <a:blip r:embed="rId58"/>
              <a:stretch>
                <a:fillRect/>
              </a:stretch>
            </p:blipFill>
            <p:spPr>
              <a:xfrm>
                <a:off x="7081922" y="545643"/>
                <a:ext cx="141840" cy="176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9">
            <p14:nvContentPartPr>
              <p14:cNvPr id="51" name="Ink 50">
                <a:extLst>
                  <a:ext uri="{FF2B5EF4-FFF2-40B4-BE49-F238E27FC236}">
                    <a16:creationId xmlns:a16="http://schemas.microsoft.com/office/drawing/2014/main" id="{F0A0B836-25AC-4A3E-85CE-0C28DC7D85BE}"/>
                  </a:ext>
                </a:extLst>
              </p14:cNvPr>
              <p14:cNvContentPartPr/>
              <p14:nvPr/>
            </p14:nvContentPartPr>
            <p14:xfrm>
              <a:off x="7281362" y="499923"/>
              <a:ext cx="567360" cy="218160"/>
            </p14:xfrm>
          </p:contentPart>
        </mc:Choice>
        <mc:Fallback xmlns="">
          <p:pic>
            <p:nvPicPr>
              <p:cNvPr id="51" name="Ink 50">
                <a:extLst>
                  <a:ext uri="{FF2B5EF4-FFF2-40B4-BE49-F238E27FC236}">
                    <a16:creationId xmlns:a16="http://schemas.microsoft.com/office/drawing/2014/main" id="{F0A0B836-25AC-4A3E-85CE-0C28DC7D85BE}"/>
                  </a:ext>
                </a:extLst>
              </p:cNvPr>
              <p:cNvPicPr/>
              <p:nvPr/>
            </p:nvPicPr>
            <p:blipFill>
              <a:blip r:embed="rId60"/>
              <a:stretch>
                <a:fillRect/>
              </a:stretch>
            </p:blipFill>
            <p:spPr>
              <a:xfrm>
                <a:off x="7272362" y="491283"/>
                <a:ext cx="585000" cy="235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1">
            <p14:nvContentPartPr>
              <p14:cNvPr id="53" name="Ink 52">
                <a:extLst>
                  <a:ext uri="{FF2B5EF4-FFF2-40B4-BE49-F238E27FC236}">
                    <a16:creationId xmlns:a16="http://schemas.microsoft.com/office/drawing/2014/main" id="{71EA872A-2634-4053-99A9-E1DE77A72BC1}"/>
                  </a:ext>
                </a:extLst>
              </p14:cNvPr>
              <p14:cNvContentPartPr/>
              <p14:nvPr/>
            </p14:nvContentPartPr>
            <p14:xfrm>
              <a:off x="7932242" y="543843"/>
              <a:ext cx="157320" cy="148680"/>
            </p14:xfrm>
          </p:contentPart>
        </mc:Choice>
        <mc:Fallback xmlns="">
          <p:pic>
            <p:nvPicPr>
              <p:cNvPr id="53" name="Ink 52">
                <a:extLst>
                  <a:ext uri="{FF2B5EF4-FFF2-40B4-BE49-F238E27FC236}">
                    <a16:creationId xmlns:a16="http://schemas.microsoft.com/office/drawing/2014/main" id="{71EA872A-2634-4053-99A9-E1DE77A72BC1}"/>
                  </a:ext>
                </a:extLst>
              </p:cNvPr>
              <p:cNvPicPr/>
              <p:nvPr/>
            </p:nvPicPr>
            <p:blipFill>
              <a:blip r:embed="rId62"/>
              <a:stretch>
                <a:fillRect/>
              </a:stretch>
            </p:blipFill>
            <p:spPr>
              <a:xfrm>
                <a:off x="7923242" y="535203"/>
                <a:ext cx="174960" cy="166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3">
            <p14:nvContentPartPr>
              <p14:cNvPr id="54" name="Ink 53">
                <a:extLst>
                  <a:ext uri="{FF2B5EF4-FFF2-40B4-BE49-F238E27FC236}">
                    <a16:creationId xmlns:a16="http://schemas.microsoft.com/office/drawing/2014/main" id="{D3355C78-A780-42DF-ADA4-E9F66AF765B5}"/>
                  </a:ext>
                </a:extLst>
              </p14:cNvPr>
              <p14:cNvContentPartPr/>
              <p14:nvPr/>
            </p14:nvContentPartPr>
            <p14:xfrm>
              <a:off x="8106482" y="555003"/>
              <a:ext cx="230040" cy="124200"/>
            </p14:xfrm>
          </p:contentPart>
        </mc:Choice>
        <mc:Fallback xmlns="">
          <p:pic>
            <p:nvPicPr>
              <p:cNvPr id="54" name="Ink 53">
                <a:extLst>
                  <a:ext uri="{FF2B5EF4-FFF2-40B4-BE49-F238E27FC236}">
                    <a16:creationId xmlns:a16="http://schemas.microsoft.com/office/drawing/2014/main" id="{D3355C78-A780-42DF-ADA4-E9F66AF765B5}"/>
                  </a:ext>
                </a:extLst>
              </p:cNvPr>
              <p:cNvPicPr/>
              <p:nvPr/>
            </p:nvPicPr>
            <p:blipFill>
              <a:blip r:embed="rId64"/>
              <a:stretch>
                <a:fillRect/>
              </a:stretch>
            </p:blipFill>
            <p:spPr>
              <a:xfrm>
                <a:off x="8097482" y="546003"/>
                <a:ext cx="247680" cy="141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5">
            <p14:nvContentPartPr>
              <p14:cNvPr id="72" name="Ink 71">
                <a:extLst>
                  <a:ext uri="{FF2B5EF4-FFF2-40B4-BE49-F238E27FC236}">
                    <a16:creationId xmlns:a16="http://schemas.microsoft.com/office/drawing/2014/main" id="{5239741A-F31D-4C65-BAFB-1CB8615ECBB7}"/>
                  </a:ext>
                </a:extLst>
              </p14:cNvPr>
              <p14:cNvContentPartPr/>
              <p14:nvPr/>
            </p14:nvContentPartPr>
            <p14:xfrm>
              <a:off x="6888602" y="947763"/>
              <a:ext cx="165960" cy="17280"/>
            </p14:xfrm>
          </p:contentPart>
        </mc:Choice>
        <mc:Fallback xmlns="">
          <p:pic>
            <p:nvPicPr>
              <p:cNvPr id="72" name="Ink 71">
                <a:extLst>
                  <a:ext uri="{FF2B5EF4-FFF2-40B4-BE49-F238E27FC236}">
                    <a16:creationId xmlns:a16="http://schemas.microsoft.com/office/drawing/2014/main" id="{5239741A-F31D-4C65-BAFB-1CB8615ECBB7}"/>
                  </a:ext>
                </a:extLst>
              </p:cNvPr>
              <p:cNvPicPr/>
              <p:nvPr/>
            </p:nvPicPr>
            <p:blipFill>
              <a:blip r:embed="rId66"/>
              <a:stretch>
                <a:fillRect/>
              </a:stretch>
            </p:blipFill>
            <p:spPr>
              <a:xfrm>
                <a:off x="6879962" y="939123"/>
                <a:ext cx="183600" cy="34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7">
            <p14:nvContentPartPr>
              <p14:cNvPr id="73" name="Ink 72">
                <a:extLst>
                  <a:ext uri="{FF2B5EF4-FFF2-40B4-BE49-F238E27FC236}">
                    <a16:creationId xmlns:a16="http://schemas.microsoft.com/office/drawing/2014/main" id="{9E656CB5-91F9-4EFC-908F-66EFF2DFEA85}"/>
                  </a:ext>
                </a:extLst>
              </p14:cNvPr>
              <p14:cNvContentPartPr/>
              <p14:nvPr/>
            </p14:nvContentPartPr>
            <p14:xfrm>
              <a:off x="6883202" y="953523"/>
              <a:ext cx="163080" cy="208080"/>
            </p14:xfrm>
          </p:contentPart>
        </mc:Choice>
        <mc:Fallback xmlns="">
          <p:pic>
            <p:nvPicPr>
              <p:cNvPr id="73" name="Ink 72">
                <a:extLst>
                  <a:ext uri="{FF2B5EF4-FFF2-40B4-BE49-F238E27FC236}">
                    <a16:creationId xmlns:a16="http://schemas.microsoft.com/office/drawing/2014/main" id="{9E656CB5-91F9-4EFC-908F-66EFF2DFEA85}"/>
                  </a:ext>
                </a:extLst>
              </p:cNvPr>
              <p:cNvPicPr/>
              <p:nvPr/>
            </p:nvPicPr>
            <p:blipFill>
              <a:blip r:embed="rId68"/>
              <a:stretch>
                <a:fillRect/>
              </a:stretch>
            </p:blipFill>
            <p:spPr>
              <a:xfrm>
                <a:off x="6874202" y="944523"/>
                <a:ext cx="180720" cy="225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9">
            <p14:nvContentPartPr>
              <p14:cNvPr id="74" name="Ink 73">
                <a:extLst>
                  <a:ext uri="{FF2B5EF4-FFF2-40B4-BE49-F238E27FC236}">
                    <a16:creationId xmlns:a16="http://schemas.microsoft.com/office/drawing/2014/main" id="{6584C5B3-5194-4FF0-BBE0-9E64BE9469A5}"/>
                  </a:ext>
                </a:extLst>
              </p14:cNvPr>
              <p14:cNvContentPartPr/>
              <p14:nvPr/>
            </p14:nvContentPartPr>
            <p14:xfrm>
              <a:off x="6871682" y="1088163"/>
              <a:ext cx="151920" cy="39600"/>
            </p14:xfrm>
          </p:contentPart>
        </mc:Choice>
        <mc:Fallback xmlns="">
          <p:pic>
            <p:nvPicPr>
              <p:cNvPr id="74" name="Ink 73">
                <a:extLst>
                  <a:ext uri="{FF2B5EF4-FFF2-40B4-BE49-F238E27FC236}">
                    <a16:creationId xmlns:a16="http://schemas.microsoft.com/office/drawing/2014/main" id="{6584C5B3-5194-4FF0-BBE0-9E64BE9469A5}"/>
                  </a:ext>
                </a:extLst>
              </p:cNvPr>
              <p:cNvPicPr/>
              <p:nvPr/>
            </p:nvPicPr>
            <p:blipFill>
              <a:blip r:embed="rId70"/>
              <a:stretch>
                <a:fillRect/>
              </a:stretch>
            </p:blipFill>
            <p:spPr>
              <a:xfrm>
                <a:off x="6863042" y="1079163"/>
                <a:ext cx="169560" cy="57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1">
            <p14:nvContentPartPr>
              <p14:cNvPr id="75" name="Ink 74">
                <a:extLst>
                  <a:ext uri="{FF2B5EF4-FFF2-40B4-BE49-F238E27FC236}">
                    <a16:creationId xmlns:a16="http://schemas.microsoft.com/office/drawing/2014/main" id="{A12C491F-7E34-41B4-B631-A8CFAB5F9528}"/>
                  </a:ext>
                </a:extLst>
              </p14:cNvPr>
              <p14:cNvContentPartPr/>
              <p14:nvPr/>
            </p14:nvContentPartPr>
            <p14:xfrm>
              <a:off x="7073642" y="1138563"/>
              <a:ext cx="40320" cy="96120"/>
            </p14:xfrm>
          </p:contentPart>
        </mc:Choice>
        <mc:Fallback xmlns="">
          <p:pic>
            <p:nvPicPr>
              <p:cNvPr id="75" name="Ink 74">
                <a:extLst>
                  <a:ext uri="{FF2B5EF4-FFF2-40B4-BE49-F238E27FC236}">
                    <a16:creationId xmlns:a16="http://schemas.microsoft.com/office/drawing/2014/main" id="{A12C491F-7E34-41B4-B631-A8CFAB5F9528}"/>
                  </a:ext>
                </a:extLst>
              </p:cNvPr>
              <p:cNvPicPr/>
              <p:nvPr/>
            </p:nvPicPr>
            <p:blipFill>
              <a:blip r:embed="rId72"/>
              <a:stretch>
                <a:fillRect/>
              </a:stretch>
            </p:blipFill>
            <p:spPr>
              <a:xfrm>
                <a:off x="7065002" y="1129923"/>
                <a:ext cx="57960" cy="113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3">
            <p14:nvContentPartPr>
              <p14:cNvPr id="76" name="Ink 75">
                <a:extLst>
                  <a:ext uri="{FF2B5EF4-FFF2-40B4-BE49-F238E27FC236}">
                    <a16:creationId xmlns:a16="http://schemas.microsoft.com/office/drawing/2014/main" id="{9ADBCFC1-7390-45BE-BD04-D791C9C33EE1}"/>
                  </a:ext>
                </a:extLst>
              </p14:cNvPr>
              <p14:cNvContentPartPr/>
              <p14:nvPr/>
            </p14:nvContentPartPr>
            <p14:xfrm>
              <a:off x="7085162" y="1194723"/>
              <a:ext cx="78840" cy="6120"/>
            </p14:xfrm>
          </p:contentPart>
        </mc:Choice>
        <mc:Fallback xmlns="">
          <p:pic>
            <p:nvPicPr>
              <p:cNvPr id="76" name="Ink 75">
                <a:extLst>
                  <a:ext uri="{FF2B5EF4-FFF2-40B4-BE49-F238E27FC236}">
                    <a16:creationId xmlns:a16="http://schemas.microsoft.com/office/drawing/2014/main" id="{9ADBCFC1-7390-45BE-BD04-D791C9C33EE1}"/>
                  </a:ext>
                </a:extLst>
              </p:cNvPr>
              <p:cNvPicPr/>
              <p:nvPr/>
            </p:nvPicPr>
            <p:blipFill>
              <a:blip r:embed="rId74"/>
              <a:stretch>
                <a:fillRect/>
              </a:stretch>
            </p:blipFill>
            <p:spPr>
              <a:xfrm>
                <a:off x="7076162" y="1185723"/>
                <a:ext cx="96480" cy="23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5">
            <p14:nvContentPartPr>
              <p14:cNvPr id="77" name="Ink 76">
                <a:extLst>
                  <a:ext uri="{FF2B5EF4-FFF2-40B4-BE49-F238E27FC236}">
                    <a16:creationId xmlns:a16="http://schemas.microsoft.com/office/drawing/2014/main" id="{32D38D3F-A187-4BA8-98DF-1813BA141F5D}"/>
                  </a:ext>
                </a:extLst>
              </p14:cNvPr>
              <p14:cNvContentPartPr/>
              <p14:nvPr/>
            </p14:nvContentPartPr>
            <p14:xfrm>
              <a:off x="7270202" y="1037763"/>
              <a:ext cx="67680" cy="90000"/>
            </p14:xfrm>
          </p:contentPart>
        </mc:Choice>
        <mc:Fallback xmlns="">
          <p:pic>
            <p:nvPicPr>
              <p:cNvPr id="77" name="Ink 76">
                <a:extLst>
                  <a:ext uri="{FF2B5EF4-FFF2-40B4-BE49-F238E27FC236}">
                    <a16:creationId xmlns:a16="http://schemas.microsoft.com/office/drawing/2014/main" id="{32D38D3F-A187-4BA8-98DF-1813BA141F5D}"/>
                  </a:ext>
                </a:extLst>
              </p:cNvPr>
              <p:cNvPicPr/>
              <p:nvPr/>
            </p:nvPicPr>
            <p:blipFill>
              <a:blip r:embed="rId76"/>
              <a:stretch>
                <a:fillRect/>
              </a:stretch>
            </p:blipFill>
            <p:spPr>
              <a:xfrm>
                <a:off x="7261202" y="1028763"/>
                <a:ext cx="85320" cy="107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7">
            <p14:nvContentPartPr>
              <p14:cNvPr id="78" name="Ink 77">
                <a:extLst>
                  <a:ext uri="{FF2B5EF4-FFF2-40B4-BE49-F238E27FC236}">
                    <a16:creationId xmlns:a16="http://schemas.microsoft.com/office/drawing/2014/main" id="{1AE5E9AE-3B5B-4746-8FE8-5D040107071F}"/>
                  </a:ext>
                </a:extLst>
              </p14:cNvPr>
              <p14:cNvContentPartPr/>
              <p14:nvPr/>
            </p14:nvContentPartPr>
            <p14:xfrm>
              <a:off x="7491602" y="1009683"/>
              <a:ext cx="87840" cy="134640"/>
            </p14:xfrm>
          </p:contentPart>
        </mc:Choice>
        <mc:Fallback xmlns="">
          <p:pic>
            <p:nvPicPr>
              <p:cNvPr id="78" name="Ink 77">
                <a:extLst>
                  <a:ext uri="{FF2B5EF4-FFF2-40B4-BE49-F238E27FC236}">
                    <a16:creationId xmlns:a16="http://schemas.microsoft.com/office/drawing/2014/main" id="{1AE5E9AE-3B5B-4746-8FE8-5D040107071F}"/>
                  </a:ext>
                </a:extLst>
              </p:cNvPr>
              <p:cNvPicPr/>
              <p:nvPr/>
            </p:nvPicPr>
            <p:blipFill>
              <a:blip r:embed="rId78"/>
              <a:stretch>
                <a:fillRect/>
              </a:stretch>
            </p:blipFill>
            <p:spPr>
              <a:xfrm>
                <a:off x="7482602" y="1000683"/>
                <a:ext cx="105480" cy="152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9">
            <p14:nvContentPartPr>
              <p14:cNvPr id="79" name="Ink 78">
                <a:extLst>
                  <a:ext uri="{FF2B5EF4-FFF2-40B4-BE49-F238E27FC236}">
                    <a16:creationId xmlns:a16="http://schemas.microsoft.com/office/drawing/2014/main" id="{5BF19843-C726-48B4-A11A-118F9A37858F}"/>
                  </a:ext>
                </a:extLst>
              </p14:cNvPr>
              <p14:cNvContentPartPr/>
              <p14:nvPr/>
            </p14:nvContentPartPr>
            <p14:xfrm>
              <a:off x="7735682" y="1133163"/>
              <a:ext cx="50760" cy="135000"/>
            </p14:xfrm>
          </p:contentPart>
        </mc:Choice>
        <mc:Fallback xmlns="">
          <p:pic>
            <p:nvPicPr>
              <p:cNvPr id="79" name="Ink 78">
                <a:extLst>
                  <a:ext uri="{FF2B5EF4-FFF2-40B4-BE49-F238E27FC236}">
                    <a16:creationId xmlns:a16="http://schemas.microsoft.com/office/drawing/2014/main" id="{5BF19843-C726-48B4-A11A-118F9A37858F}"/>
                  </a:ext>
                </a:extLst>
              </p:cNvPr>
              <p:cNvPicPr/>
              <p:nvPr/>
            </p:nvPicPr>
            <p:blipFill>
              <a:blip r:embed="rId80"/>
              <a:stretch>
                <a:fillRect/>
              </a:stretch>
            </p:blipFill>
            <p:spPr>
              <a:xfrm>
                <a:off x="7727042" y="1124163"/>
                <a:ext cx="68400" cy="152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1">
            <p14:nvContentPartPr>
              <p14:cNvPr id="80" name="Ink 79">
                <a:extLst>
                  <a:ext uri="{FF2B5EF4-FFF2-40B4-BE49-F238E27FC236}">
                    <a16:creationId xmlns:a16="http://schemas.microsoft.com/office/drawing/2014/main" id="{4565B129-5277-4851-8B60-9CE37F552297}"/>
                  </a:ext>
                </a:extLst>
              </p14:cNvPr>
              <p14:cNvContentPartPr/>
              <p14:nvPr/>
            </p14:nvContentPartPr>
            <p14:xfrm>
              <a:off x="8016122" y="947763"/>
              <a:ext cx="168480" cy="224640"/>
            </p14:xfrm>
          </p:contentPart>
        </mc:Choice>
        <mc:Fallback xmlns="">
          <p:pic>
            <p:nvPicPr>
              <p:cNvPr id="80" name="Ink 79">
                <a:extLst>
                  <a:ext uri="{FF2B5EF4-FFF2-40B4-BE49-F238E27FC236}">
                    <a16:creationId xmlns:a16="http://schemas.microsoft.com/office/drawing/2014/main" id="{4565B129-5277-4851-8B60-9CE37F552297}"/>
                  </a:ext>
                </a:extLst>
              </p:cNvPr>
              <p:cNvPicPr/>
              <p:nvPr/>
            </p:nvPicPr>
            <p:blipFill>
              <a:blip r:embed="rId82"/>
              <a:stretch>
                <a:fillRect/>
              </a:stretch>
            </p:blipFill>
            <p:spPr>
              <a:xfrm>
                <a:off x="8007482" y="939123"/>
                <a:ext cx="186120" cy="242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3">
            <p14:nvContentPartPr>
              <p14:cNvPr id="81" name="Ink 80">
                <a:extLst>
                  <a:ext uri="{FF2B5EF4-FFF2-40B4-BE49-F238E27FC236}">
                    <a16:creationId xmlns:a16="http://schemas.microsoft.com/office/drawing/2014/main" id="{9ACEB962-D64B-4B50-8946-A651F1D61E4F}"/>
                  </a:ext>
                </a:extLst>
              </p14:cNvPr>
              <p14:cNvContentPartPr/>
              <p14:nvPr/>
            </p14:nvContentPartPr>
            <p14:xfrm>
              <a:off x="8038802" y="1048923"/>
              <a:ext cx="106920" cy="22680"/>
            </p14:xfrm>
          </p:contentPart>
        </mc:Choice>
        <mc:Fallback xmlns="">
          <p:pic>
            <p:nvPicPr>
              <p:cNvPr id="81" name="Ink 80">
                <a:extLst>
                  <a:ext uri="{FF2B5EF4-FFF2-40B4-BE49-F238E27FC236}">
                    <a16:creationId xmlns:a16="http://schemas.microsoft.com/office/drawing/2014/main" id="{9ACEB962-D64B-4B50-8946-A651F1D61E4F}"/>
                  </a:ext>
                </a:extLst>
              </p:cNvPr>
              <p:cNvPicPr/>
              <p:nvPr/>
            </p:nvPicPr>
            <p:blipFill>
              <a:blip r:embed="rId84"/>
              <a:stretch>
                <a:fillRect/>
              </a:stretch>
            </p:blipFill>
            <p:spPr>
              <a:xfrm>
                <a:off x="8029802" y="1039923"/>
                <a:ext cx="124560" cy="40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5">
            <p14:nvContentPartPr>
              <p14:cNvPr id="82" name="Ink 81">
                <a:extLst>
                  <a:ext uri="{FF2B5EF4-FFF2-40B4-BE49-F238E27FC236}">
                    <a16:creationId xmlns:a16="http://schemas.microsoft.com/office/drawing/2014/main" id="{68AE9718-ED2B-4B5E-9974-AD16919BA4EA}"/>
                  </a:ext>
                </a:extLst>
              </p14:cNvPr>
              <p14:cNvContentPartPr/>
              <p14:nvPr/>
            </p14:nvContentPartPr>
            <p14:xfrm>
              <a:off x="8190002" y="1026243"/>
              <a:ext cx="180000" cy="174960"/>
            </p14:xfrm>
          </p:contentPart>
        </mc:Choice>
        <mc:Fallback xmlns="">
          <p:pic>
            <p:nvPicPr>
              <p:cNvPr id="82" name="Ink 81">
                <a:extLst>
                  <a:ext uri="{FF2B5EF4-FFF2-40B4-BE49-F238E27FC236}">
                    <a16:creationId xmlns:a16="http://schemas.microsoft.com/office/drawing/2014/main" id="{68AE9718-ED2B-4B5E-9974-AD16919BA4EA}"/>
                  </a:ext>
                </a:extLst>
              </p:cNvPr>
              <p:cNvPicPr/>
              <p:nvPr/>
            </p:nvPicPr>
            <p:blipFill>
              <a:blip r:embed="rId86"/>
              <a:stretch>
                <a:fillRect/>
              </a:stretch>
            </p:blipFill>
            <p:spPr>
              <a:xfrm>
                <a:off x="8181362" y="1017603"/>
                <a:ext cx="197640" cy="192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7">
            <p14:nvContentPartPr>
              <p14:cNvPr id="83" name="Ink 82">
                <a:extLst>
                  <a:ext uri="{FF2B5EF4-FFF2-40B4-BE49-F238E27FC236}">
                    <a16:creationId xmlns:a16="http://schemas.microsoft.com/office/drawing/2014/main" id="{DB6F73E7-6B1E-4F5A-BF7D-BDF1937AFB2E}"/>
                  </a:ext>
                </a:extLst>
              </p14:cNvPr>
              <p14:cNvContentPartPr/>
              <p14:nvPr/>
            </p14:nvContentPartPr>
            <p14:xfrm>
              <a:off x="8313482" y="1071243"/>
              <a:ext cx="146160" cy="22680"/>
            </p14:xfrm>
          </p:contentPart>
        </mc:Choice>
        <mc:Fallback xmlns="">
          <p:pic>
            <p:nvPicPr>
              <p:cNvPr id="83" name="Ink 82">
                <a:extLst>
                  <a:ext uri="{FF2B5EF4-FFF2-40B4-BE49-F238E27FC236}">
                    <a16:creationId xmlns:a16="http://schemas.microsoft.com/office/drawing/2014/main" id="{DB6F73E7-6B1E-4F5A-BF7D-BDF1937AFB2E}"/>
                  </a:ext>
                </a:extLst>
              </p:cNvPr>
              <p:cNvPicPr/>
              <p:nvPr/>
            </p:nvPicPr>
            <p:blipFill>
              <a:blip r:embed="rId88"/>
              <a:stretch>
                <a:fillRect/>
              </a:stretch>
            </p:blipFill>
            <p:spPr>
              <a:xfrm>
                <a:off x="8304842" y="1062603"/>
                <a:ext cx="163800" cy="40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9">
            <p14:nvContentPartPr>
              <p14:cNvPr id="84" name="Ink 83">
                <a:extLst>
                  <a:ext uri="{FF2B5EF4-FFF2-40B4-BE49-F238E27FC236}">
                    <a16:creationId xmlns:a16="http://schemas.microsoft.com/office/drawing/2014/main" id="{B0102F05-754B-4D47-8079-7872C9E96614}"/>
                  </a:ext>
                </a:extLst>
              </p14:cNvPr>
              <p14:cNvContentPartPr/>
              <p14:nvPr/>
            </p14:nvContentPartPr>
            <p14:xfrm>
              <a:off x="8509322" y="975483"/>
              <a:ext cx="124200" cy="130320"/>
            </p14:xfrm>
          </p:contentPart>
        </mc:Choice>
        <mc:Fallback xmlns="">
          <p:pic>
            <p:nvPicPr>
              <p:cNvPr id="84" name="Ink 83">
                <a:extLst>
                  <a:ext uri="{FF2B5EF4-FFF2-40B4-BE49-F238E27FC236}">
                    <a16:creationId xmlns:a16="http://schemas.microsoft.com/office/drawing/2014/main" id="{B0102F05-754B-4D47-8079-7872C9E96614}"/>
                  </a:ext>
                </a:extLst>
              </p:cNvPr>
              <p:cNvPicPr/>
              <p:nvPr/>
            </p:nvPicPr>
            <p:blipFill>
              <a:blip r:embed="rId90"/>
              <a:stretch>
                <a:fillRect/>
              </a:stretch>
            </p:blipFill>
            <p:spPr>
              <a:xfrm>
                <a:off x="8500322" y="966843"/>
                <a:ext cx="141840" cy="147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1">
            <p14:nvContentPartPr>
              <p14:cNvPr id="90" name="Ink 89">
                <a:extLst>
                  <a:ext uri="{FF2B5EF4-FFF2-40B4-BE49-F238E27FC236}">
                    <a16:creationId xmlns:a16="http://schemas.microsoft.com/office/drawing/2014/main" id="{7F303FC6-B8F8-4838-AEB4-F8FDF36C28FC}"/>
                  </a:ext>
                </a:extLst>
              </p14:cNvPr>
              <p14:cNvContentPartPr/>
              <p14:nvPr/>
            </p14:nvContentPartPr>
            <p14:xfrm>
              <a:off x="2238122" y="543843"/>
              <a:ext cx="151920" cy="101160"/>
            </p14:xfrm>
          </p:contentPart>
        </mc:Choice>
        <mc:Fallback xmlns="">
          <p:pic>
            <p:nvPicPr>
              <p:cNvPr id="90" name="Ink 89">
                <a:extLst>
                  <a:ext uri="{FF2B5EF4-FFF2-40B4-BE49-F238E27FC236}">
                    <a16:creationId xmlns:a16="http://schemas.microsoft.com/office/drawing/2014/main" id="{7F303FC6-B8F8-4838-AEB4-F8FDF36C28FC}"/>
                  </a:ext>
                </a:extLst>
              </p:cNvPr>
              <p:cNvPicPr/>
              <p:nvPr/>
            </p:nvPicPr>
            <p:blipFill>
              <a:blip r:embed="rId92"/>
              <a:stretch>
                <a:fillRect/>
              </a:stretch>
            </p:blipFill>
            <p:spPr>
              <a:xfrm>
                <a:off x="2229482" y="535203"/>
                <a:ext cx="169560" cy="118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3">
            <p14:nvContentPartPr>
              <p14:cNvPr id="93" name="Ink 92">
                <a:extLst>
                  <a:ext uri="{FF2B5EF4-FFF2-40B4-BE49-F238E27FC236}">
                    <a16:creationId xmlns:a16="http://schemas.microsoft.com/office/drawing/2014/main" id="{CB6EA608-126D-486D-B3C2-8C03319CF516}"/>
                  </a:ext>
                </a:extLst>
              </p14:cNvPr>
              <p14:cNvContentPartPr/>
              <p14:nvPr/>
            </p14:nvContentPartPr>
            <p14:xfrm>
              <a:off x="5082482" y="3163923"/>
              <a:ext cx="1004400" cy="634320"/>
            </p14:xfrm>
          </p:contentPart>
        </mc:Choice>
        <mc:Fallback xmlns="">
          <p:pic>
            <p:nvPicPr>
              <p:cNvPr id="93" name="Ink 92">
                <a:extLst>
                  <a:ext uri="{FF2B5EF4-FFF2-40B4-BE49-F238E27FC236}">
                    <a16:creationId xmlns:a16="http://schemas.microsoft.com/office/drawing/2014/main" id="{CB6EA608-126D-486D-B3C2-8C03319CF516}"/>
                  </a:ext>
                </a:extLst>
              </p:cNvPr>
              <p:cNvPicPr/>
              <p:nvPr/>
            </p:nvPicPr>
            <p:blipFill>
              <a:blip r:embed="rId94"/>
              <a:stretch>
                <a:fillRect/>
              </a:stretch>
            </p:blipFill>
            <p:spPr>
              <a:xfrm>
                <a:off x="5073482" y="3154923"/>
                <a:ext cx="1022040" cy="651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5">
            <p14:nvContentPartPr>
              <p14:cNvPr id="94" name="Ink 93">
                <a:extLst>
                  <a:ext uri="{FF2B5EF4-FFF2-40B4-BE49-F238E27FC236}">
                    <a16:creationId xmlns:a16="http://schemas.microsoft.com/office/drawing/2014/main" id="{DA746C0E-0122-4BC0-A151-FBE1ED378414}"/>
                  </a:ext>
                </a:extLst>
              </p14:cNvPr>
              <p14:cNvContentPartPr/>
              <p14:nvPr/>
            </p14:nvContentPartPr>
            <p14:xfrm>
              <a:off x="7561802" y="1868283"/>
              <a:ext cx="259200" cy="152280"/>
            </p14:xfrm>
          </p:contentPart>
        </mc:Choice>
        <mc:Fallback xmlns="">
          <p:pic>
            <p:nvPicPr>
              <p:cNvPr id="94" name="Ink 93">
                <a:extLst>
                  <a:ext uri="{FF2B5EF4-FFF2-40B4-BE49-F238E27FC236}">
                    <a16:creationId xmlns:a16="http://schemas.microsoft.com/office/drawing/2014/main" id="{DA746C0E-0122-4BC0-A151-FBE1ED378414}"/>
                  </a:ext>
                </a:extLst>
              </p:cNvPr>
              <p:cNvPicPr/>
              <p:nvPr/>
            </p:nvPicPr>
            <p:blipFill>
              <a:blip r:embed="rId96"/>
              <a:stretch>
                <a:fillRect/>
              </a:stretch>
            </p:blipFill>
            <p:spPr>
              <a:xfrm>
                <a:off x="7553162" y="1859283"/>
                <a:ext cx="276840" cy="169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7">
            <p14:nvContentPartPr>
              <p14:cNvPr id="95" name="Ink 94">
                <a:extLst>
                  <a:ext uri="{FF2B5EF4-FFF2-40B4-BE49-F238E27FC236}">
                    <a16:creationId xmlns:a16="http://schemas.microsoft.com/office/drawing/2014/main" id="{29F8822D-CA63-46F6-AF70-1D6EC61229AA}"/>
                  </a:ext>
                </a:extLst>
              </p14:cNvPr>
              <p14:cNvContentPartPr/>
              <p14:nvPr/>
            </p14:nvContentPartPr>
            <p14:xfrm>
              <a:off x="7410242" y="2265723"/>
              <a:ext cx="213840" cy="180360"/>
            </p14:xfrm>
          </p:contentPart>
        </mc:Choice>
        <mc:Fallback xmlns="">
          <p:pic>
            <p:nvPicPr>
              <p:cNvPr id="95" name="Ink 94">
                <a:extLst>
                  <a:ext uri="{FF2B5EF4-FFF2-40B4-BE49-F238E27FC236}">
                    <a16:creationId xmlns:a16="http://schemas.microsoft.com/office/drawing/2014/main" id="{29F8822D-CA63-46F6-AF70-1D6EC61229AA}"/>
                  </a:ext>
                </a:extLst>
              </p:cNvPr>
              <p:cNvPicPr/>
              <p:nvPr/>
            </p:nvPicPr>
            <p:blipFill>
              <a:blip r:embed="rId98"/>
              <a:stretch>
                <a:fillRect/>
              </a:stretch>
            </p:blipFill>
            <p:spPr>
              <a:xfrm>
                <a:off x="7401242" y="2256723"/>
                <a:ext cx="231480" cy="198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9">
            <p14:nvContentPartPr>
              <p14:cNvPr id="128" name="Ink 127">
                <a:extLst>
                  <a:ext uri="{FF2B5EF4-FFF2-40B4-BE49-F238E27FC236}">
                    <a16:creationId xmlns:a16="http://schemas.microsoft.com/office/drawing/2014/main" id="{A1D23B5B-4E0E-433D-8ECF-EFF0E32CF261}"/>
                  </a:ext>
                </a:extLst>
              </p14:cNvPr>
              <p14:cNvContentPartPr/>
              <p14:nvPr/>
            </p14:nvContentPartPr>
            <p14:xfrm>
              <a:off x="7696802" y="2282283"/>
              <a:ext cx="207720" cy="360360"/>
            </p14:xfrm>
          </p:contentPart>
        </mc:Choice>
        <mc:Fallback xmlns="">
          <p:pic>
            <p:nvPicPr>
              <p:cNvPr id="128" name="Ink 127">
                <a:extLst>
                  <a:ext uri="{FF2B5EF4-FFF2-40B4-BE49-F238E27FC236}">
                    <a16:creationId xmlns:a16="http://schemas.microsoft.com/office/drawing/2014/main" id="{A1D23B5B-4E0E-433D-8ECF-EFF0E32CF261}"/>
                  </a:ext>
                </a:extLst>
              </p:cNvPr>
              <p:cNvPicPr/>
              <p:nvPr/>
            </p:nvPicPr>
            <p:blipFill>
              <a:blip r:embed="rId100"/>
              <a:stretch>
                <a:fillRect/>
              </a:stretch>
            </p:blipFill>
            <p:spPr>
              <a:xfrm>
                <a:off x="7687802" y="2273283"/>
                <a:ext cx="225360" cy="378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1">
            <p14:nvContentPartPr>
              <p14:cNvPr id="129" name="Ink 128">
                <a:extLst>
                  <a:ext uri="{FF2B5EF4-FFF2-40B4-BE49-F238E27FC236}">
                    <a16:creationId xmlns:a16="http://schemas.microsoft.com/office/drawing/2014/main" id="{AD962373-6A6B-4C1E-8224-E00F7451E9B0}"/>
                  </a:ext>
                </a:extLst>
              </p14:cNvPr>
              <p14:cNvContentPartPr/>
              <p14:nvPr/>
            </p14:nvContentPartPr>
            <p14:xfrm>
              <a:off x="8027282" y="2177523"/>
              <a:ext cx="286920" cy="207000"/>
            </p14:xfrm>
          </p:contentPart>
        </mc:Choice>
        <mc:Fallback xmlns="">
          <p:pic>
            <p:nvPicPr>
              <p:cNvPr id="129" name="Ink 128">
                <a:extLst>
                  <a:ext uri="{FF2B5EF4-FFF2-40B4-BE49-F238E27FC236}">
                    <a16:creationId xmlns:a16="http://schemas.microsoft.com/office/drawing/2014/main" id="{AD962373-6A6B-4C1E-8224-E00F7451E9B0}"/>
                  </a:ext>
                </a:extLst>
              </p:cNvPr>
              <p:cNvPicPr/>
              <p:nvPr/>
            </p:nvPicPr>
            <p:blipFill>
              <a:blip r:embed="rId102"/>
              <a:stretch>
                <a:fillRect/>
              </a:stretch>
            </p:blipFill>
            <p:spPr>
              <a:xfrm>
                <a:off x="8018282" y="2168523"/>
                <a:ext cx="304560" cy="224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3">
            <p14:nvContentPartPr>
              <p14:cNvPr id="130" name="Ink 129">
                <a:extLst>
                  <a:ext uri="{FF2B5EF4-FFF2-40B4-BE49-F238E27FC236}">
                    <a16:creationId xmlns:a16="http://schemas.microsoft.com/office/drawing/2014/main" id="{331F66B4-7209-4545-92CE-E6D7E323FF37}"/>
                  </a:ext>
                </a:extLst>
              </p14:cNvPr>
              <p14:cNvContentPartPr/>
              <p14:nvPr/>
            </p14:nvContentPartPr>
            <p14:xfrm>
              <a:off x="8246522" y="2221443"/>
              <a:ext cx="364680" cy="96120"/>
            </p14:xfrm>
          </p:contentPart>
        </mc:Choice>
        <mc:Fallback xmlns="">
          <p:pic>
            <p:nvPicPr>
              <p:cNvPr id="130" name="Ink 129">
                <a:extLst>
                  <a:ext uri="{FF2B5EF4-FFF2-40B4-BE49-F238E27FC236}">
                    <a16:creationId xmlns:a16="http://schemas.microsoft.com/office/drawing/2014/main" id="{331F66B4-7209-4545-92CE-E6D7E323FF37}"/>
                  </a:ext>
                </a:extLst>
              </p:cNvPr>
              <p:cNvPicPr/>
              <p:nvPr/>
            </p:nvPicPr>
            <p:blipFill>
              <a:blip r:embed="rId104"/>
              <a:stretch>
                <a:fillRect/>
              </a:stretch>
            </p:blipFill>
            <p:spPr>
              <a:xfrm>
                <a:off x="8237882" y="2212443"/>
                <a:ext cx="382320" cy="113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5">
            <p14:nvContentPartPr>
              <p14:cNvPr id="131" name="Ink 130">
                <a:extLst>
                  <a:ext uri="{FF2B5EF4-FFF2-40B4-BE49-F238E27FC236}">
                    <a16:creationId xmlns:a16="http://schemas.microsoft.com/office/drawing/2014/main" id="{C3072287-870E-4A74-8C0A-B19C2E62F279}"/>
                  </a:ext>
                </a:extLst>
              </p14:cNvPr>
              <p14:cNvContentPartPr/>
              <p14:nvPr/>
            </p14:nvContentPartPr>
            <p14:xfrm>
              <a:off x="8532362" y="2092203"/>
              <a:ext cx="11520" cy="6120"/>
            </p14:xfrm>
          </p:contentPart>
        </mc:Choice>
        <mc:Fallback xmlns="">
          <p:pic>
            <p:nvPicPr>
              <p:cNvPr id="131" name="Ink 130">
                <a:extLst>
                  <a:ext uri="{FF2B5EF4-FFF2-40B4-BE49-F238E27FC236}">
                    <a16:creationId xmlns:a16="http://schemas.microsoft.com/office/drawing/2014/main" id="{C3072287-870E-4A74-8C0A-B19C2E62F279}"/>
                  </a:ext>
                </a:extLst>
              </p:cNvPr>
              <p:cNvPicPr/>
              <p:nvPr/>
            </p:nvPicPr>
            <p:blipFill>
              <a:blip r:embed="rId106"/>
              <a:stretch>
                <a:fillRect/>
              </a:stretch>
            </p:blipFill>
            <p:spPr>
              <a:xfrm>
                <a:off x="8523362" y="2083563"/>
                <a:ext cx="29160" cy="23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7">
            <p14:nvContentPartPr>
              <p14:cNvPr id="133" name="Ink 132">
                <a:extLst>
                  <a:ext uri="{FF2B5EF4-FFF2-40B4-BE49-F238E27FC236}">
                    <a16:creationId xmlns:a16="http://schemas.microsoft.com/office/drawing/2014/main" id="{CC903973-448F-41D9-A2E2-348A3A265D12}"/>
                  </a:ext>
                </a:extLst>
              </p14:cNvPr>
              <p14:cNvContentPartPr/>
              <p14:nvPr/>
            </p14:nvContentPartPr>
            <p14:xfrm>
              <a:off x="7884002" y="2636523"/>
              <a:ext cx="963000" cy="370440"/>
            </p14:xfrm>
          </p:contentPart>
        </mc:Choice>
        <mc:Fallback xmlns="">
          <p:pic>
            <p:nvPicPr>
              <p:cNvPr id="133" name="Ink 132">
                <a:extLst>
                  <a:ext uri="{FF2B5EF4-FFF2-40B4-BE49-F238E27FC236}">
                    <a16:creationId xmlns:a16="http://schemas.microsoft.com/office/drawing/2014/main" id="{CC903973-448F-41D9-A2E2-348A3A265D12}"/>
                  </a:ext>
                </a:extLst>
              </p:cNvPr>
              <p:cNvPicPr/>
              <p:nvPr/>
            </p:nvPicPr>
            <p:blipFill>
              <a:blip r:embed="rId108"/>
              <a:stretch>
                <a:fillRect/>
              </a:stretch>
            </p:blipFill>
            <p:spPr>
              <a:xfrm>
                <a:off x="7875002" y="2627523"/>
                <a:ext cx="980640" cy="388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9">
            <p14:nvContentPartPr>
              <p14:cNvPr id="19" name="Ink 18">
                <a:extLst>
                  <a:ext uri="{FF2B5EF4-FFF2-40B4-BE49-F238E27FC236}">
                    <a16:creationId xmlns:a16="http://schemas.microsoft.com/office/drawing/2014/main" id="{D4A05853-98A9-4650-AC84-E75F4A72C493}"/>
                  </a:ext>
                </a:extLst>
              </p14:cNvPr>
              <p14:cNvContentPartPr/>
              <p14:nvPr/>
            </p14:nvContentPartPr>
            <p14:xfrm>
              <a:off x="364322" y="2888883"/>
              <a:ext cx="185400" cy="370440"/>
            </p14:xfrm>
          </p:contentPart>
        </mc:Choice>
        <mc:Fallback xmlns="">
          <p:pic>
            <p:nvPicPr>
              <p:cNvPr id="19" name="Ink 18">
                <a:extLst>
                  <a:ext uri="{FF2B5EF4-FFF2-40B4-BE49-F238E27FC236}">
                    <a16:creationId xmlns:a16="http://schemas.microsoft.com/office/drawing/2014/main" id="{D4A05853-98A9-4650-AC84-E75F4A72C493}"/>
                  </a:ext>
                </a:extLst>
              </p:cNvPr>
              <p:cNvPicPr/>
              <p:nvPr/>
            </p:nvPicPr>
            <p:blipFill>
              <a:blip r:embed="rId110"/>
              <a:stretch>
                <a:fillRect/>
              </a:stretch>
            </p:blipFill>
            <p:spPr>
              <a:xfrm>
                <a:off x="355682" y="2879883"/>
                <a:ext cx="203040" cy="388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1">
            <p14:nvContentPartPr>
              <p14:cNvPr id="20" name="Ink 19">
                <a:extLst>
                  <a:ext uri="{FF2B5EF4-FFF2-40B4-BE49-F238E27FC236}">
                    <a16:creationId xmlns:a16="http://schemas.microsoft.com/office/drawing/2014/main" id="{077BAE28-83A3-4433-A17D-FAED084CB715}"/>
                  </a:ext>
                </a:extLst>
              </p14:cNvPr>
              <p14:cNvContentPartPr/>
              <p14:nvPr/>
            </p14:nvContentPartPr>
            <p14:xfrm>
              <a:off x="914042" y="3107763"/>
              <a:ext cx="33840" cy="95760"/>
            </p14:xfrm>
          </p:contentPart>
        </mc:Choice>
        <mc:Fallback xmlns="">
          <p:pic>
            <p:nvPicPr>
              <p:cNvPr id="20" name="Ink 19">
                <a:extLst>
                  <a:ext uri="{FF2B5EF4-FFF2-40B4-BE49-F238E27FC236}">
                    <a16:creationId xmlns:a16="http://schemas.microsoft.com/office/drawing/2014/main" id="{077BAE28-83A3-4433-A17D-FAED084CB715}"/>
                  </a:ext>
                </a:extLst>
              </p:cNvPr>
              <p:cNvPicPr/>
              <p:nvPr/>
            </p:nvPicPr>
            <p:blipFill>
              <a:blip r:embed="rId112"/>
              <a:stretch>
                <a:fillRect/>
              </a:stretch>
            </p:blipFill>
            <p:spPr>
              <a:xfrm>
                <a:off x="905402" y="3098763"/>
                <a:ext cx="51480" cy="113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3">
            <p14:nvContentPartPr>
              <p14:cNvPr id="144" name="Ink 143">
                <a:extLst>
                  <a:ext uri="{FF2B5EF4-FFF2-40B4-BE49-F238E27FC236}">
                    <a16:creationId xmlns:a16="http://schemas.microsoft.com/office/drawing/2014/main" id="{43CD4D62-05F1-40CF-A54B-8920A2DC22C4}"/>
                  </a:ext>
                </a:extLst>
              </p14:cNvPr>
              <p14:cNvContentPartPr/>
              <p14:nvPr/>
            </p14:nvContentPartPr>
            <p14:xfrm>
              <a:off x="3376802" y="5200443"/>
              <a:ext cx="259200" cy="202680"/>
            </p14:xfrm>
          </p:contentPart>
        </mc:Choice>
        <mc:Fallback xmlns="">
          <p:pic>
            <p:nvPicPr>
              <p:cNvPr id="144" name="Ink 143">
                <a:extLst>
                  <a:ext uri="{FF2B5EF4-FFF2-40B4-BE49-F238E27FC236}">
                    <a16:creationId xmlns:a16="http://schemas.microsoft.com/office/drawing/2014/main" id="{43CD4D62-05F1-40CF-A54B-8920A2DC22C4}"/>
                  </a:ext>
                </a:extLst>
              </p:cNvPr>
              <p:cNvPicPr/>
              <p:nvPr/>
            </p:nvPicPr>
            <p:blipFill>
              <a:blip r:embed="rId114"/>
              <a:stretch>
                <a:fillRect/>
              </a:stretch>
            </p:blipFill>
            <p:spPr>
              <a:xfrm>
                <a:off x="3368162" y="5191803"/>
                <a:ext cx="276840" cy="220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5">
            <p14:nvContentPartPr>
              <p14:cNvPr id="146" name="Ink 145">
                <a:extLst>
                  <a:ext uri="{FF2B5EF4-FFF2-40B4-BE49-F238E27FC236}">
                    <a16:creationId xmlns:a16="http://schemas.microsoft.com/office/drawing/2014/main" id="{3186F8D7-D20E-4738-A6A4-4E2C84D72689}"/>
                  </a:ext>
                </a:extLst>
              </p14:cNvPr>
              <p14:cNvContentPartPr/>
              <p14:nvPr/>
            </p14:nvContentPartPr>
            <p14:xfrm>
              <a:off x="3421802" y="5273163"/>
              <a:ext cx="90000" cy="45360"/>
            </p14:xfrm>
          </p:contentPart>
        </mc:Choice>
        <mc:Fallback xmlns="">
          <p:pic>
            <p:nvPicPr>
              <p:cNvPr id="146" name="Ink 145">
                <a:extLst>
                  <a:ext uri="{FF2B5EF4-FFF2-40B4-BE49-F238E27FC236}">
                    <a16:creationId xmlns:a16="http://schemas.microsoft.com/office/drawing/2014/main" id="{3186F8D7-D20E-4738-A6A4-4E2C84D72689}"/>
                  </a:ext>
                </a:extLst>
              </p:cNvPr>
              <p:cNvPicPr/>
              <p:nvPr/>
            </p:nvPicPr>
            <p:blipFill>
              <a:blip r:embed="rId116"/>
              <a:stretch>
                <a:fillRect/>
              </a:stretch>
            </p:blipFill>
            <p:spPr>
              <a:xfrm>
                <a:off x="3413162" y="5264163"/>
                <a:ext cx="107640" cy="63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7">
            <p14:nvContentPartPr>
              <p14:cNvPr id="135" name="Ink 134">
                <a:extLst>
                  <a:ext uri="{FF2B5EF4-FFF2-40B4-BE49-F238E27FC236}">
                    <a16:creationId xmlns:a16="http://schemas.microsoft.com/office/drawing/2014/main" id="{A8FF12FA-DA44-4B32-AB52-5F2FA61CFF7B}"/>
                  </a:ext>
                </a:extLst>
              </p14:cNvPr>
              <p14:cNvContentPartPr/>
              <p14:nvPr/>
            </p14:nvContentPartPr>
            <p14:xfrm>
              <a:off x="2053082" y="3438603"/>
              <a:ext cx="180000" cy="84600"/>
            </p14:xfrm>
          </p:contentPart>
        </mc:Choice>
        <mc:Fallback xmlns="">
          <p:pic>
            <p:nvPicPr>
              <p:cNvPr id="135" name="Ink 134">
                <a:extLst>
                  <a:ext uri="{FF2B5EF4-FFF2-40B4-BE49-F238E27FC236}">
                    <a16:creationId xmlns:a16="http://schemas.microsoft.com/office/drawing/2014/main" id="{A8FF12FA-DA44-4B32-AB52-5F2FA61CFF7B}"/>
                  </a:ext>
                </a:extLst>
              </p:cNvPr>
              <p:cNvPicPr/>
              <p:nvPr/>
            </p:nvPicPr>
            <p:blipFill>
              <a:blip r:embed="rId118"/>
              <a:stretch>
                <a:fillRect/>
              </a:stretch>
            </p:blipFill>
            <p:spPr>
              <a:xfrm>
                <a:off x="2044082" y="3429963"/>
                <a:ext cx="197640" cy="102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9">
            <p14:nvContentPartPr>
              <p14:cNvPr id="137" name="Ink 136">
                <a:extLst>
                  <a:ext uri="{FF2B5EF4-FFF2-40B4-BE49-F238E27FC236}">
                    <a16:creationId xmlns:a16="http://schemas.microsoft.com/office/drawing/2014/main" id="{B9576819-3561-4743-85EA-878E06E719BE}"/>
                  </a:ext>
                </a:extLst>
              </p14:cNvPr>
              <p14:cNvContentPartPr/>
              <p14:nvPr/>
            </p14:nvContentPartPr>
            <p14:xfrm>
              <a:off x="2148122" y="3343923"/>
              <a:ext cx="27000" cy="218160"/>
            </p14:xfrm>
          </p:contentPart>
        </mc:Choice>
        <mc:Fallback xmlns="">
          <p:pic>
            <p:nvPicPr>
              <p:cNvPr id="137" name="Ink 136">
                <a:extLst>
                  <a:ext uri="{FF2B5EF4-FFF2-40B4-BE49-F238E27FC236}">
                    <a16:creationId xmlns:a16="http://schemas.microsoft.com/office/drawing/2014/main" id="{B9576819-3561-4743-85EA-878E06E719BE}"/>
                  </a:ext>
                </a:extLst>
              </p:cNvPr>
              <p:cNvPicPr/>
              <p:nvPr/>
            </p:nvPicPr>
            <p:blipFill>
              <a:blip r:embed="rId120"/>
              <a:stretch>
                <a:fillRect/>
              </a:stretch>
            </p:blipFill>
            <p:spPr>
              <a:xfrm>
                <a:off x="2139122" y="3335283"/>
                <a:ext cx="44640" cy="235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1">
            <p14:nvContentPartPr>
              <p14:cNvPr id="138" name="Ink 137">
                <a:extLst>
                  <a:ext uri="{FF2B5EF4-FFF2-40B4-BE49-F238E27FC236}">
                    <a16:creationId xmlns:a16="http://schemas.microsoft.com/office/drawing/2014/main" id="{6B9B5670-B635-4359-A8E3-AE8EA5B24C04}"/>
                  </a:ext>
                </a:extLst>
              </p14:cNvPr>
              <p14:cNvContentPartPr/>
              <p14:nvPr/>
            </p14:nvContentPartPr>
            <p14:xfrm>
              <a:off x="2070002" y="3298203"/>
              <a:ext cx="241200" cy="325800"/>
            </p14:xfrm>
          </p:contentPart>
        </mc:Choice>
        <mc:Fallback xmlns="">
          <p:pic>
            <p:nvPicPr>
              <p:cNvPr id="138" name="Ink 137">
                <a:extLst>
                  <a:ext uri="{FF2B5EF4-FFF2-40B4-BE49-F238E27FC236}">
                    <a16:creationId xmlns:a16="http://schemas.microsoft.com/office/drawing/2014/main" id="{6B9B5670-B635-4359-A8E3-AE8EA5B24C04}"/>
                  </a:ext>
                </a:extLst>
              </p:cNvPr>
              <p:cNvPicPr/>
              <p:nvPr/>
            </p:nvPicPr>
            <p:blipFill>
              <a:blip r:embed="rId122"/>
              <a:stretch>
                <a:fillRect/>
              </a:stretch>
            </p:blipFill>
            <p:spPr>
              <a:xfrm>
                <a:off x="2061002" y="3289203"/>
                <a:ext cx="258840" cy="343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3">
            <p14:nvContentPartPr>
              <p14:cNvPr id="140" name="Ink 139">
                <a:extLst>
                  <a:ext uri="{FF2B5EF4-FFF2-40B4-BE49-F238E27FC236}">
                    <a16:creationId xmlns:a16="http://schemas.microsoft.com/office/drawing/2014/main" id="{E02761F0-8115-4859-8534-4623BC1270FA}"/>
                  </a:ext>
                </a:extLst>
              </p14:cNvPr>
              <p14:cNvContentPartPr/>
              <p14:nvPr/>
            </p14:nvContentPartPr>
            <p14:xfrm>
              <a:off x="2378522" y="3511683"/>
              <a:ext cx="1150200" cy="1536480"/>
            </p14:xfrm>
          </p:contentPart>
        </mc:Choice>
        <mc:Fallback xmlns="">
          <p:pic>
            <p:nvPicPr>
              <p:cNvPr id="140" name="Ink 139">
                <a:extLst>
                  <a:ext uri="{FF2B5EF4-FFF2-40B4-BE49-F238E27FC236}">
                    <a16:creationId xmlns:a16="http://schemas.microsoft.com/office/drawing/2014/main" id="{E02761F0-8115-4859-8534-4623BC1270FA}"/>
                  </a:ext>
                </a:extLst>
              </p:cNvPr>
              <p:cNvPicPr/>
              <p:nvPr/>
            </p:nvPicPr>
            <p:blipFill>
              <a:blip r:embed="rId124"/>
              <a:stretch>
                <a:fillRect/>
              </a:stretch>
            </p:blipFill>
            <p:spPr>
              <a:xfrm>
                <a:off x="2369522" y="3502683"/>
                <a:ext cx="1167840" cy="1554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5">
            <p14:nvContentPartPr>
              <p14:cNvPr id="141" name="Ink 140">
                <a:extLst>
                  <a:ext uri="{FF2B5EF4-FFF2-40B4-BE49-F238E27FC236}">
                    <a16:creationId xmlns:a16="http://schemas.microsoft.com/office/drawing/2014/main" id="{B069A4D0-768A-4C39-9720-D74F55C207CB}"/>
                  </a:ext>
                </a:extLst>
              </p14:cNvPr>
              <p14:cNvContentPartPr/>
              <p14:nvPr/>
            </p14:nvContentPartPr>
            <p14:xfrm>
              <a:off x="3455282" y="4930803"/>
              <a:ext cx="140760" cy="78840"/>
            </p14:xfrm>
          </p:contentPart>
        </mc:Choice>
        <mc:Fallback xmlns="">
          <p:pic>
            <p:nvPicPr>
              <p:cNvPr id="141" name="Ink 140">
                <a:extLst>
                  <a:ext uri="{FF2B5EF4-FFF2-40B4-BE49-F238E27FC236}">
                    <a16:creationId xmlns:a16="http://schemas.microsoft.com/office/drawing/2014/main" id="{B069A4D0-768A-4C39-9720-D74F55C207CB}"/>
                  </a:ext>
                </a:extLst>
              </p:cNvPr>
              <p:cNvPicPr/>
              <p:nvPr/>
            </p:nvPicPr>
            <p:blipFill>
              <a:blip r:embed="rId126"/>
              <a:stretch>
                <a:fillRect/>
              </a:stretch>
            </p:blipFill>
            <p:spPr>
              <a:xfrm>
                <a:off x="3446642" y="4922163"/>
                <a:ext cx="158400" cy="96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7">
            <p14:nvContentPartPr>
              <p14:cNvPr id="142" name="Ink 141">
                <a:extLst>
                  <a:ext uri="{FF2B5EF4-FFF2-40B4-BE49-F238E27FC236}">
                    <a16:creationId xmlns:a16="http://schemas.microsoft.com/office/drawing/2014/main" id="{858E6EA1-D648-4712-BE21-E490AF809692}"/>
                  </a:ext>
                </a:extLst>
              </p14:cNvPr>
              <p14:cNvContentPartPr/>
              <p14:nvPr/>
            </p14:nvContentPartPr>
            <p14:xfrm>
              <a:off x="3204722" y="3752523"/>
              <a:ext cx="77760" cy="197280"/>
            </p14:xfrm>
          </p:contentPart>
        </mc:Choice>
        <mc:Fallback xmlns="">
          <p:pic>
            <p:nvPicPr>
              <p:cNvPr id="142" name="Ink 141">
                <a:extLst>
                  <a:ext uri="{FF2B5EF4-FFF2-40B4-BE49-F238E27FC236}">
                    <a16:creationId xmlns:a16="http://schemas.microsoft.com/office/drawing/2014/main" id="{858E6EA1-D648-4712-BE21-E490AF809692}"/>
                  </a:ext>
                </a:extLst>
              </p:cNvPr>
              <p:cNvPicPr/>
              <p:nvPr/>
            </p:nvPicPr>
            <p:blipFill>
              <a:blip r:embed="rId128"/>
              <a:stretch>
                <a:fillRect/>
              </a:stretch>
            </p:blipFill>
            <p:spPr>
              <a:xfrm>
                <a:off x="3195722" y="3743523"/>
                <a:ext cx="95400" cy="214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9">
            <p14:nvContentPartPr>
              <p14:cNvPr id="147" name="Ink 146">
                <a:extLst>
                  <a:ext uri="{FF2B5EF4-FFF2-40B4-BE49-F238E27FC236}">
                    <a16:creationId xmlns:a16="http://schemas.microsoft.com/office/drawing/2014/main" id="{5BED912F-97BD-4AB4-9F92-88AD0F553D56}"/>
                  </a:ext>
                </a:extLst>
              </p14:cNvPr>
              <p14:cNvContentPartPr/>
              <p14:nvPr/>
            </p14:nvContentPartPr>
            <p14:xfrm>
              <a:off x="3410642" y="3724803"/>
              <a:ext cx="118080" cy="219240"/>
            </p14:xfrm>
          </p:contentPart>
        </mc:Choice>
        <mc:Fallback xmlns="">
          <p:pic>
            <p:nvPicPr>
              <p:cNvPr id="147" name="Ink 146">
                <a:extLst>
                  <a:ext uri="{FF2B5EF4-FFF2-40B4-BE49-F238E27FC236}">
                    <a16:creationId xmlns:a16="http://schemas.microsoft.com/office/drawing/2014/main" id="{5BED912F-97BD-4AB4-9F92-88AD0F553D56}"/>
                  </a:ext>
                </a:extLst>
              </p:cNvPr>
              <p:cNvPicPr/>
              <p:nvPr/>
            </p:nvPicPr>
            <p:blipFill>
              <a:blip r:embed="rId130"/>
              <a:stretch>
                <a:fillRect/>
              </a:stretch>
            </p:blipFill>
            <p:spPr>
              <a:xfrm>
                <a:off x="3401642" y="3715803"/>
                <a:ext cx="135720" cy="236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1">
            <p14:nvContentPartPr>
              <p14:cNvPr id="148" name="Ink 147">
                <a:extLst>
                  <a:ext uri="{FF2B5EF4-FFF2-40B4-BE49-F238E27FC236}">
                    <a16:creationId xmlns:a16="http://schemas.microsoft.com/office/drawing/2014/main" id="{F0A0130F-6591-4302-9013-88FF64401AE3}"/>
                  </a:ext>
                </a:extLst>
              </p14:cNvPr>
              <p14:cNvContentPartPr/>
              <p14:nvPr/>
            </p14:nvContentPartPr>
            <p14:xfrm>
              <a:off x="3435482" y="3853683"/>
              <a:ext cx="82080" cy="17640"/>
            </p14:xfrm>
          </p:contentPart>
        </mc:Choice>
        <mc:Fallback xmlns="">
          <p:pic>
            <p:nvPicPr>
              <p:cNvPr id="148" name="Ink 147">
                <a:extLst>
                  <a:ext uri="{FF2B5EF4-FFF2-40B4-BE49-F238E27FC236}">
                    <a16:creationId xmlns:a16="http://schemas.microsoft.com/office/drawing/2014/main" id="{F0A0130F-6591-4302-9013-88FF64401AE3}"/>
                  </a:ext>
                </a:extLst>
              </p:cNvPr>
              <p:cNvPicPr/>
              <p:nvPr/>
            </p:nvPicPr>
            <p:blipFill>
              <a:blip r:embed="rId132"/>
              <a:stretch>
                <a:fillRect/>
              </a:stretch>
            </p:blipFill>
            <p:spPr>
              <a:xfrm>
                <a:off x="3426842" y="3845043"/>
                <a:ext cx="99720" cy="35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3">
            <p14:nvContentPartPr>
              <p14:cNvPr id="149" name="Ink 148">
                <a:extLst>
                  <a:ext uri="{FF2B5EF4-FFF2-40B4-BE49-F238E27FC236}">
                    <a16:creationId xmlns:a16="http://schemas.microsoft.com/office/drawing/2014/main" id="{09F05DB9-FA7E-4A74-87EC-F8E7CCFA7D20}"/>
                  </a:ext>
                </a:extLst>
              </p14:cNvPr>
              <p14:cNvContentPartPr/>
              <p14:nvPr/>
            </p14:nvContentPartPr>
            <p14:xfrm>
              <a:off x="3402362" y="3601323"/>
              <a:ext cx="98280" cy="22680"/>
            </p14:xfrm>
          </p:contentPart>
        </mc:Choice>
        <mc:Fallback xmlns="">
          <p:pic>
            <p:nvPicPr>
              <p:cNvPr id="149" name="Ink 148">
                <a:extLst>
                  <a:ext uri="{FF2B5EF4-FFF2-40B4-BE49-F238E27FC236}">
                    <a16:creationId xmlns:a16="http://schemas.microsoft.com/office/drawing/2014/main" id="{09F05DB9-FA7E-4A74-87EC-F8E7CCFA7D20}"/>
                  </a:ext>
                </a:extLst>
              </p:cNvPr>
              <p:cNvPicPr/>
              <p:nvPr/>
            </p:nvPicPr>
            <p:blipFill>
              <a:blip r:embed="rId134"/>
              <a:stretch>
                <a:fillRect/>
              </a:stretch>
            </p:blipFill>
            <p:spPr>
              <a:xfrm>
                <a:off x="3393722" y="3592323"/>
                <a:ext cx="115920" cy="40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5">
            <p14:nvContentPartPr>
              <p14:cNvPr id="166" name="Ink 165">
                <a:extLst>
                  <a:ext uri="{FF2B5EF4-FFF2-40B4-BE49-F238E27FC236}">
                    <a16:creationId xmlns:a16="http://schemas.microsoft.com/office/drawing/2014/main" id="{5DC69EE5-EB40-4DAE-9149-FAA8D0181E82}"/>
                  </a:ext>
                </a:extLst>
              </p14:cNvPr>
              <p14:cNvContentPartPr/>
              <p14:nvPr/>
            </p14:nvContentPartPr>
            <p14:xfrm>
              <a:off x="5766842" y="4061043"/>
              <a:ext cx="336960" cy="45360"/>
            </p14:xfrm>
          </p:contentPart>
        </mc:Choice>
        <mc:Fallback xmlns="">
          <p:pic>
            <p:nvPicPr>
              <p:cNvPr id="166" name="Ink 165">
                <a:extLst>
                  <a:ext uri="{FF2B5EF4-FFF2-40B4-BE49-F238E27FC236}">
                    <a16:creationId xmlns:a16="http://schemas.microsoft.com/office/drawing/2014/main" id="{5DC69EE5-EB40-4DAE-9149-FAA8D0181E82}"/>
                  </a:ext>
                </a:extLst>
              </p:cNvPr>
              <p:cNvPicPr/>
              <p:nvPr/>
            </p:nvPicPr>
            <p:blipFill>
              <a:blip r:embed="rId136"/>
              <a:stretch>
                <a:fillRect/>
              </a:stretch>
            </p:blipFill>
            <p:spPr>
              <a:xfrm>
                <a:off x="5757842" y="4052403"/>
                <a:ext cx="354600" cy="63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7">
            <p14:nvContentPartPr>
              <p14:cNvPr id="167" name="Ink 166">
                <a:extLst>
                  <a:ext uri="{FF2B5EF4-FFF2-40B4-BE49-F238E27FC236}">
                    <a16:creationId xmlns:a16="http://schemas.microsoft.com/office/drawing/2014/main" id="{4CA4576B-3DBD-45EA-A3D1-77DD7DF0A0DE}"/>
                  </a:ext>
                </a:extLst>
              </p14:cNvPr>
              <p14:cNvContentPartPr/>
              <p14:nvPr/>
            </p14:nvContentPartPr>
            <p14:xfrm>
              <a:off x="5996882" y="3982923"/>
              <a:ext cx="140400" cy="123840"/>
            </p14:xfrm>
          </p:contentPart>
        </mc:Choice>
        <mc:Fallback xmlns="">
          <p:pic>
            <p:nvPicPr>
              <p:cNvPr id="167" name="Ink 166">
                <a:extLst>
                  <a:ext uri="{FF2B5EF4-FFF2-40B4-BE49-F238E27FC236}">
                    <a16:creationId xmlns:a16="http://schemas.microsoft.com/office/drawing/2014/main" id="{4CA4576B-3DBD-45EA-A3D1-77DD7DF0A0DE}"/>
                  </a:ext>
                </a:extLst>
              </p:cNvPr>
              <p:cNvPicPr/>
              <p:nvPr/>
            </p:nvPicPr>
            <p:blipFill>
              <a:blip r:embed="rId138"/>
              <a:stretch>
                <a:fillRect/>
              </a:stretch>
            </p:blipFill>
            <p:spPr>
              <a:xfrm>
                <a:off x="5987882" y="3973923"/>
                <a:ext cx="158040" cy="141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9">
            <p14:nvContentPartPr>
              <p14:cNvPr id="177" name="Ink 176">
                <a:extLst>
                  <a:ext uri="{FF2B5EF4-FFF2-40B4-BE49-F238E27FC236}">
                    <a16:creationId xmlns:a16="http://schemas.microsoft.com/office/drawing/2014/main" id="{515455B6-BD25-4844-9E75-E4CFB8C68654}"/>
                  </a:ext>
                </a:extLst>
              </p14:cNvPr>
              <p14:cNvContentPartPr/>
              <p14:nvPr/>
            </p14:nvContentPartPr>
            <p14:xfrm>
              <a:off x="4860362" y="2989683"/>
              <a:ext cx="59760" cy="50760"/>
            </p14:xfrm>
          </p:contentPart>
        </mc:Choice>
        <mc:Fallback xmlns="">
          <p:pic>
            <p:nvPicPr>
              <p:cNvPr id="177" name="Ink 176">
                <a:extLst>
                  <a:ext uri="{FF2B5EF4-FFF2-40B4-BE49-F238E27FC236}">
                    <a16:creationId xmlns:a16="http://schemas.microsoft.com/office/drawing/2014/main" id="{515455B6-BD25-4844-9E75-E4CFB8C68654}"/>
                  </a:ext>
                </a:extLst>
              </p:cNvPr>
              <p:cNvPicPr/>
              <p:nvPr/>
            </p:nvPicPr>
            <p:blipFill>
              <a:blip r:embed="rId140"/>
              <a:stretch>
                <a:fillRect/>
              </a:stretch>
            </p:blipFill>
            <p:spPr>
              <a:xfrm>
                <a:off x="4851362" y="2981043"/>
                <a:ext cx="77400" cy="68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1">
            <p14:nvContentPartPr>
              <p14:cNvPr id="178" name="Ink 177">
                <a:extLst>
                  <a:ext uri="{FF2B5EF4-FFF2-40B4-BE49-F238E27FC236}">
                    <a16:creationId xmlns:a16="http://schemas.microsoft.com/office/drawing/2014/main" id="{7F8EEEC1-CB9B-43C5-94E0-EE3CCD2EDBA9}"/>
                  </a:ext>
                </a:extLst>
              </p14:cNvPr>
              <p14:cNvContentPartPr/>
              <p14:nvPr/>
            </p14:nvContentPartPr>
            <p14:xfrm>
              <a:off x="5031722" y="2973123"/>
              <a:ext cx="6120" cy="67680"/>
            </p14:xfrm>
          </p:contentPart>
        </mc:Choice>
        <mc:Fallback xmlns="">
          <p:pic>
            <p:nvPicPr>
              <p:cNvPr id="178" name="Ink 177">
                <a:extLst>
                  <a:ext uri="{FF2B5EF4-FFF2-40B4-BE49-F238E27FC236}">
                    <a16:creationId xmlns:a16="http://schemas.microsoft.com/office/drawing/2014/main" id="{7F8EEEC1-CB9B-43C5-94E0-EE3CCD2EDBA9}"/>
                  </a:ext>
                </a:extLst>
              </p:cNvPr>
              <p:cNvPicPr/>
              <p:nvPr/>
            </p:nvPicPr>
            <p:blipFill>
              <a:blip r:embed="rId142"/>
              <a:stretch>
                <a:fillRect/>
              </a:stretch>
            </p:blipFill>
            <p:spPr>
              <a:xfrm>
                <a:off x="5023082" y="2964123"/>
                <a:ext cx="23760" cy="85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3">
            <p14:nvContentPartPr>
              <p14:cNvPr id="179" name="Ink 178">
                <a:extLst>
                  <a:ext uri="{FF2B5EF4-FFF2-40B4-BE49-F238E27FC236}">
                    <a16:creationId xmlns:a16="http://schemas.microsoft.com/office/drawing/2014/main" id="{58927229-FFBC-42E0-BB30-33E66C6D3CC5}"/>
                  </a:ext>
                </a:extLst>
              </p14:cNvPr>
              <p14:cNvContentPartPr/>
              <p14:nvPr/>
            </p14:nvContentPartPr>
            <p14:xfrm>
              <a:off x="4874762" y="2973123"/>
              <a:ext cx="11520" cy="61920"/>
            </p14:xfrm>
          </p:contentPart>
        </mc:Choice>
        <mc:Fallback xmlns="">
          <p:pic>
            <p:nvPicPr>
              <p:cNvPr id="179" name="Ink 178">
                <a:extLst>
                  <a:ext uri="{FF2B5EF4-FFF2-40B4-BE49-F238E27FC236}">
                    <a16:creationId xmlns:a16="http://schemas.microsoft.com/office/drawing/2014/main" id="{58927229-FFBC-42E0-BB30-33E66C6D3CC5}"/>
                  </a:ext>
                </a:extLst>
              </p:cNvPr>
              <p:cNvPicPr/>
              <p:nvPr/>
            </p:nvPicPr>
            <p:blipFill>
              <a:blip r:embed="rId144"/>
              <a:stretch>
                <a:fillRect/>
              </a:stretch>
            </p:blipFill>
            <p:spPr>
              <a:xfrm>
                <a:off x="4865762" y="2964123"/>
                <a:ext cx="29160" cy="79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5">
            <p14:nvContentPartPr>
              <p14:cNvPr id="180" name="Ink 179">
                <a:extLst>
                  <a:ext uri="{FF2B5EF4-FFF2-40B4-BE49-F238E27FC236}">
                    <a16:creationId xmlns:a16="http://schemas.microsoft.com/office/drawing/2014/main" id="{7E06EACB-8AD8-4A28-9862-C3EA4E6BB5A9}"/>
                  </a:ext>
                </a:extLst>
              </p14:cNvPr>
              <p14:cNvContentPartPr/>
              <p14:nvPr/>
            </p14:nvContentPartPr>
            <p14:xfrm>
              <a:off x="4752002" y="3153483"/>
              <a:ext cx="263520" cy="210600"/>
            </p14:xfrm>
          </p:contentPart>
        </mc:Choice>
        <mc:Fallback xmlns="">
          <p:pic>
            <p:nvPicPr>
              <p:cNvPr id="180" name="Ink 179">
                <a:extLst>
                  <a:ext uri="{FF2B5EF4-FFF2-40B4-BE49-F238E27FC236}">
                    <a16:creationId xmlns:a16="http://schemas.microsoft.com/office/drawing/2014/main" id="{7E06EACB-8AD8-4A28-9862-C3EA4E6BB5A9}"/>
                  </a:ext>
                </a:extLst>
              </p:cNvPr>
              <p:cNvPicPr/>
              <p:nvPr/>
            </p:nvPicPr>
            <p:blipFill>
              <a:blip r:embed="rId146"/>
              <a:stretch>
                <a:fillRect/>
              </a:stretch>
            </p:blipFill>
            <p:spPr>
              <a:xfrm>
                <a:off x="4743002" y="3144483"/>
                <a:ext cx="281160" cy="228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7">
            <p14:nvContentPartPr>
              <p14:cNvPr id="181" name="Ink 180">
                <a:extLst>
                  <a:ext uri="{FF2B5EF4-FFF2-40B4-BE49-F238E27FC236}">
                    <a16:creationId xmlns:a16="http://schemas.microsoft.com/office/drawing/2014/main" id="{BCF589A3-7A73-4E30-B2AA-5D7672AECB88}"/>
                  </a:ext>
                </a:extLst>
              </p14:cNvPr>
              <p14:cNvContentPartPr/>
              <p14:nvPr/>
            </p14:nvContentPartPr>
            <p14:xfrm>
              <a:off x="4914002" y="3141243"/>
              <a:ext cx="129240" cy="16560"/>
            </p14:xfrm>
          </p:contentPart>
        </mc:Choice>
        <mc:Fallback xmlns="">
          <p:pic>
            <p:nvPicPr>
              <p:cNvPr id="181" name="Ink 180">
                <a:extLst>
                  <a:ext uri="{FF2B5EF4-FFF2-40B4-BE49-F238E27FC236}">
                    <a16:creationId xmlns:a16="http://schemas.microsoft.com/office/drawing/2014/main" id="{BCF589A3-7A73-4E30-B2AA-5D7672AECB88}"/>
                  </a:ext>
                </a:extLst>
              </p:cNvPr>
              <p:cNvPicPr/>
              <p:nvPr/>
            </p:nvPicPr>
            <p:blipFill>
              <a:blip r:embed="rId148"/>
              <a:stretch>
                <a:fillRect/>
              </a:stretch>
            </p:blipFill>
            <p:spPr>
              <a:xfrm>
                <a:off x="4905362" y="3132603"/>
                <a:ext cx="146880" cy="34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9">
            <p14:nvContentPartPr>
              <p14:cNvPr id="184" name="Ink 183">
                <a:extLst>
                  <a:ext uri="{FF2B5EF4-FFF2-40B4-BE49-F238E27FC236}">
                    <a16:creationId xmlns:a16="http://schemas.microsoft.com/office/drawing/2014/main" id="{8D977446-7734-43C5-89AE-9990038B122B}"/>
                  </a:ext>
                </a:extLst>
              </p14:cNvPr>
              <p14:cNvContentPartPr/>
              <p14:nvPr/>
            </p14:nvContentPartPr>
            <p14:xfrm>
              <a:off x="3859202" y="2978523"/>
              <a:ext cx="33840" cy="190080"/>
            </p14:xfrm>
          </p:contentPart>
        </mc:Choice>
        <mc:Fallback xmlns="">
          <p:pic>
            <p:nvPicPr>
              <p:cNvPr id="184" name="Ink 183">
                <a:extLst>
                  <a:ext uri="{FF2B5EF4-FFF2-40B4-BE49-F238E27FC236}">
                    <a16:creationId xmlns:a16="http://schemas.microsoft.com/office/drawing/2014/main" id="{8D977446-7734-43C5-89AE-9990038B122B}"/>
                  </a:ext>
                </a:extLst>
              </p:cNvPr>
              <p:cNvPicPr/>
              <p:nvPr/>
            </p:nvPicPr>
            <p:blipFill>
              <a:blip r:embed="rId150"/>
              <a:stretch>
                <a:fillRect/>
              </a:stretch>
            </p:blipFill>
            <p:spPr>
              <a:xfrm>
                <a:off x="3850562" y="2969883"/>
                <a:ext cx="51480" cy="207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1">
            <p14:nvContentPartPr>
              <p14:cNvPr id="186" name="Ink 185">
                <a:extLst>
                  <a:ext uri="{FF2B5EF4-FFF2-40B4-BE49-F238E27FC236}">
                    <a16:creationId xmlns:a16="http://schemas.microsoft.com/office/drawing/2014/main" id="{DFBB875E-9764-47E5-B16E-33DAC507ED73}"/>
                  </a:ext>
                </a:extLst>
              </p14:cNvPr>
              <p14:cNvContentPartPr/>
              <p14:nvPr/>
            </p14:nvContentPartPr>
            <p14:xfrm>
              <a:off x="4021922" y="2922363"/>
              <a:ext cx="22680" cy="123840"/>
            </p14:xfrm>
          </p:contentPart>
        </mc:Choice>
        <mc:Fallback xmlns="">
          <p:pic>
            <p:nvPicPr>
              <p:cNvPr id="186" name="Ink 185">
                <a:extLst>
                  <a:ext uri="{FF2B5EF4-FFF2-40B4-BE49-F238E27FC236}">
                    <a16:creationId xmlns:a16="http://schemas.microsoft.com/office/drawing/2014/main" id="{DFBB875E-9764-47E5-B16E-33DAC507ED73}"/>
                  </a:ext>
                </a:extLst>
              </p:cNvPr>
              <p:cNvPicPr/>
              <p:nvPr/>
            </p:nvPicPr>
            <p:blipFill>
              <a:blip r:embed="rId152"/>
              <a:stretch>
                <a:fillRect/>
              </a:stretch>
            </p:blipFill>
            <p:spPr>
              <a:xfrm>
                <a:off x="4013282" y="2913723"/>
                <a:ext cx="40320" cy="141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3">
            <p14:nvContentPartPr>
              <p14:cNvPr id="187" name="Ink 186">
                <a:extLst>
                  <a:ext uri="{FF2B5EF4-FFF2-40B4-BE49-F238E27FC236}">
                    <a16:creationId xmlns:a16="http://schemas.microsoft.com/office/drawing/2014/main" id="{7CD7D0C1-E6DF-49A6-944E-94C27D118092}"/>
                  </a:ext>
                </a:extLst>
              </p14:cNvPr>
              <p14:cNvContentPartPr/>
              <p14:nvPr/>
            </p14:nvContentPartPr>
            <p14:xfrm>
              <a:off x="3528362" y="3130083"/>
              <a:ext cx="84600" cy="73440"/>
            </p14:xfrm>
          </p:contentPart>
        </mc:Choice>
        <mc:Fallback xmlns="">
          <p:pic>
            <p:nvPicPr>
              <p:cNvPr id="187" name="Ink 186">
                <a:extLst>
                  <a:ext uri="{FF2B5EF4-FFF2-40B4-BE49-F238E27FC236}">
                    <a16:creationId xmlns:a16="http://schemas.microsoft.com/office/drawing/2014/main" id="{7CD7D0C1-E6DF-49A6-944E-94C27D118092}"/>
                  </a:ext>
                </a:extLst>
              </p:cNvPr>
              <p:cNvPicPr/>
              <p:nvPr/>
            </p:nvPicPr>
            <p:blipFill>
              <a:blip r:embed="rId154"/>
              <a:stretch>
                <a:fillRect/>
              </a:stretch>
            </p:blipFill>
            <p:spPr>
              <a:xfrm>
                <a:off x="3519722" y="3121443"/>
                <a:ext cx="102240" cy="91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5">
            <p14:nvContentPartPr>
              <p14:cNvPr id="188" name="Ink 187">
                <a:extLst>
                  <a:ext uri="{FF2B5EF4-FFF2-40B4-BE49-F238E27FC236}">
                    <a16:creationId xmlns:a16="http://schemas.microsoft.com/office/drawing/2014/main" id="{C3BD1FB4-DD47-40DB-8BCB-BD7762D4F0C4}"/>
                  </a:ext>
                </a:extLst>
              </p14:cNvPr>
              <p14:cNvContentPartPr/>
              <p14:nvPr/>
            </p14:nvContentPartPr>
            <p14:xfrm>
              <a:off x="3326402" y="3191643"/>
              <a:ext cx="67680" cy="90000"/>
            </p14:xfrm>
          </p:contentPart>
        </mc:Choice>
        <mc:Fallback xmlns="">
          <p:pic>
            <p:nvPicPr>
              <p:cNvPr id="188" name="Ink 187">
                <a:extLst>
                  <a:ext uri="{FF2B5EF4-FFF2-40B4-BE49-F238E27FC236}">
                    <a16:creationId xmlns:a16="http://schemas.microsoft.com/office/drawing/2014/main" id="{C3BD1FB4-DD47-40DB-8BCB-BD7762D4F0C4}"/>
                  </a:ext>
                </a:extLst>
              </p:cNvPr>
              <p:cNvPicPr/>
              <p:nvPr/>
            </p:nvPicPr>
            <p:blipFill>
              <a:blip r:embed="rId156"/>
              <a:stretch>
                <a:fillRect/>
              </a:stretch>
            </p:blipFill>
            <p:spPr>
              <a:xfrm>
                <a:off x="3317762" y="3183003"/>
                <a:ext cx="85320" cy="107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7">
            <p14:nvContentPartPr>
              <p14:cNvPr id="206" name="Ink 205">
                <a:extLst>
                  <a:ext uri="{FF2B5EF4-FFF2-40B4-BE49-F238E27FC236}">
                    <a16:creationId xmlns:a16="http://schemas.microsoft.com/office/drawing/2014/main" id="{44A6BBD2-62C6-4DB7-958F-EA0BF2E5A849}"/>
                  </a:ext>
                </a:extLst>
              </p14:cNvPr>
              <p14:cNvContentPartPr/>
              <p14:nvPr/>
            </p14:nvContentPartPr>
            <p14:xfrm>
              <a:off x="7882202" y="6422643"/>
              <a:ext cx="145440" cy="196560"/>
            </p14:xfrm>
          </p:contentPart>
        </mc:Choice>
        <mc:Fallback xmlns="">
          <p:pic>
            <p:nvPicPr>
              <p:cNvPr id="206" name="Ink 205">
                <a:extLst>
                  <a:ext uri="{FF2B5EF4-FFF2-40B4-BE49-F238E27FC236}">
                    <a16:creationId xmlns:a16="http://schemas.microsoft.com/office/drawing/2014/main" id="{44A6BBD2-62C6-4DB7-958F-EA0BF2E5A849}"/>
                  </a:ext>
                </a:extLst>
              </p:cNvPr>
              <p:cNvPicPr/>
              <p:nvPr/>
            </p:nvPicPr>
            <p:blipFill>
              <a:blip r:embed="rId158"/>
              <a:stretch>
                <a:fillRect/>
              </a:stretch>
            </p:blipFill>
            <p:spPr>
              <a:xfrm>
                <a:off x="7873562" y="6414003"/>
                <a:ext cx="163080" cy="214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9">
            <p14:nvContentPartPr>
              <p14:cNvPr id="152" name="Ink 151">
                <a:extLst>
                  <a:ext uri="{FF2B5EF4-FFF2-40B4-BE49-F238E27FC236}">
                    <a16:creationId xmlns:a16="http://schemas.microsoft.com/office/drawing/2014/main" id="{CCB8E943-6DDB-473A-9FF0-1EBFEEB51D7F}"/>
                  </a:ext>
                </a:extLst>
              </p14:cNvPr>
              <p14:cNvContentPartPr/>
              <p14:nvPr/>
            </p14:nvContentPartPr>
            <p14:xfrm>
              <a:off x="1273322" y="5688243"/>
              <a:ext cx="241560" cy="560880"/>
            </p14:xfrm>
          </p:contentPart>
        </mc:Choice>
        <mc:Fallback xmlns="">
          <p:pic>
            <p:nvPicPr>
              <p:cNvPr id="152" name="Ink 151">
                <a:extLst>
                  <a:ext uri="{FF2B5EF4-FFF2-40B4-BE49-F238E27FC236}">
                    <a16:creationId xmlns:a16="http://schemas.microsoft.com/office/drawing/2014/main" id="{CCB8E943-6DDB-473A-9FF0-1EBFEEB51D7F}"/>
                  </a:ext>
                </a:extLst>
              </p:cNvPr>
              <p:cNvPicPr/>
              <p:nvPr/>
            </p:nvPicPr>
            <p:blipFill>
              <a:blip r:embed="rId160"/>
              <a:stretch>
                <a:fillRect/>
              </a:stretch>
            </p:blipFill>
            <p:spPr>
              <a:xfrm>
                <a:off x="1264322" y="5679243"/>
                <a:ext cx="259200" cy="578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1">
            <p14:nvContentPartPr>
              <p14:cNvPr id="153" name="Ink 152">
                <a:extLst>
                  <a:ext uri="{FF2B5EF4-FFF2-40B4-BE49-F238E27FC236}">
                    <a16:creationId xmlns:a16="http://schemas.microsoft.com/office/drawing/2014/main" id="{2F5CB7E9-E631-4909-B74F-612D72495E3A}"/>
                  </a:ext>
                </a:extLst>
              </p14:cNvPr>
              <p14:cNvContentPartPr/>
              <p14:nvPr/>
            </p14:nvContentPartPr>
            <p14:xfrm>
              <a:off x="1245602" y="5850603"/>
              <a:ext cx="257760" cy="197640"/>
            </p14:xfrm>
          </p:contentPart>
        </mc:Choice>
        <mc:Fallback xmlns="">
          <p:pic>
            <p:nvPicPr>
              <p:cNvPr id="153" name="Ink 152">
                <a:extLst>
                  <a:ext uri="{FF2B5EF4-FFF2-40B4-BE49-F238E27FC236}">
                    <a16:creationId xmlns:a16="http://schemas.microsoft.com/office/drawing/2014/main" id="{2F5CB7E9-E631-4909-B74F-612D72495E3A}"/>
                  </a:ext>
                </a:extLst>
              </p:cNvPr>
              <p:cNvPicPr/>
              <p:nvPr/>
            </p:nvPicPr>
            <p:blipFill>
              <a:blip r:embed="rId162"/>
              <a:stretch>
                <a:fillRect/>
              </a:stretch>
            </p:blipFill>
            <p:spPr>
              <a:xfrm>
                <a:off x="1236602" y="5841963"/>
                <a:ext cx="275400" cy="215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3">
            <p14:nvContentPartPr>
              <p14:cNvPr id="155" name="Ink 154">
                <a:extLst>
                  <a:ext uri="{FF2B5EF4-FFF2-40B4-BE49-F238E27FC236}">
                    <a16:creationId xmlns:a16="http://schemas.microsoft.com/office/drawing/2014/main" id="{9B1161EA-80FF-4B6F-A35D-6E357BD7BECE}"/>
                  </a:ext>
                </a:extLst>
              </p14:cNvPr>
              <p14:cNvContentPartPr/>
              <p14:nvPr/>
            </p14:nvContentPartPr>
            <p14:xfrm>
              <a:off x="1671482" y="5850963"/>
              <a:ext cx="45360" cy="263880"/>
            </p14:xfrm>
          </p:contentPart>
        </mc:Choice>
        <mc:Fallback xmlns="">
          <p:pic>
            <p:nvPicPr>
              <p:cNvPr id="155" name="Ink 154">
                <a:extLst>
                  <a:ext uri="{FF2B5EF4-FFF2-40B4-BE49-F238E27FC236}">
                    <a16:creationId xmlns:a16="http://schemas.microsoft.com/office/drawing/2014/main" id="{9B1161EA-80FF-4B6F-A35D-6E357BD7BECE}"/>
                  </a:ext>
                </a:extLst>
              </p:cNvPr>
              <p:cNvPicPr/>
              <p:nvPr/>
            </p:nvPicPr>
            <p:blipFill>
              <a:blip r:embed="rId164"/>
              <a:stretch>
                <a:fillRect/>
              </a:stretch>
            </p:blipFill>
            <p:spPr>
              <a:xfrm>
                <a:off x="1662842" y="5841963"/>
                <a:ext cx="63000" cy="281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5">
            <p14:nvContentPartPr>
              <p14:cNvPr id="156" name="Ink 155">
                <a:extLst>
                  <a:ext uri="{FF2B5EF4-FFF2-40B4-BE49-F238E27FC236}">
                    <a16:creationId xmlns:a16="http://schemas.microsoft.com/office/drawing/2014/main" id="{C096D45C-1FC4-4BFA-9A2D-D7997BE0D7CE}"/>
                  </a:ext>
                </a:extLst>
              </p14:cNvPr>
              <p14:cNvContentPartPr/>
              <p14:nvPr/>
            </p14:nvContentPartPr>
            <p14:xfrm>
              <a:off x="1845362" y="5781843"/>
              <a:ext cx="67680" cy="355680"/>
            </p14:xfrm>
          </p:contentPart>
        </mc:Choice>
        <mc:Fallback xmlns="">
          <p:pic>
            <p:nvPicPr>
              <p:cNvPr id="156" name="Ink 155">
                <a:extLst>
                  <a:ext uri="{FF2B5EF4-FFF2-40B4-BE49-F238E27FC236}">
                    <a16:creationId xmlns:a16="http://schemas.microsoft.com/office/drawing/2014/main" id="{C096D45C-1FC4-4BFA-9A2D-D7997BE0D7CE}"/>
                  </a:ext>
                </a:extLst>
              </p:cNvPr>
              <p:cNvPicPr/>
              <p:nvPr/>
            </p:nvPicPr>
            <p:blipFill>
              <a:blip r:embed="rId166"/>
              <a:stretch>
                <a:fillRect/>
              </a:stretch>
            </p:blipFill>
            <p:spPr>
              <a:xfrm>
                <a:off x="1836722" y="5772843"/>
                <a:ext cx="85320" cy="373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7">
            <p14:nvContentPartPr>
              <p14:cNvPr id="157" name="Ink 156">
                <a:extLst>
                  <a:ext uri="{FF2B5EF4-FFF2-40B4-BE49-F238E27FC236}">
                    <a16:creationId xmlns:a16="http://schemas.microsoft.com/office/drawing/2014/main" id="{9A4D4002-C629-4595-BFB0-934BD4D2F150}"/>
                  </a:ext>
                </a:extLst>
              </p14:cNvPr>
              <p14:cNvContentPartPr/>
              <p14:nvPr/>
            </p14:nvContentPartPr>
            <p14:xfrm>
              <a:off x="1710722" y="5985243"/>
              <a:ext cx="151920" cy="11520"/>
            </p14:xfrm>
          </p:contentPart>
        </mc:Choice>
        <mc:Fallback xmlns="">
          <p:pic>
            <p:nvPicPr>
              <p:cNvPr id="157" name="Ink 156">
                <a:extLst>
                  <a:ext uri="{FF2B5EF4-FFF2-40B4-BE49-F238E27FC236}">
                    <a16:creationId xmlns:a16="http://schemas.microsoft.com/office/drawing/2014/main" id="{9A4D4002-C629-4595-BFB0-934BD4D2F150}"/>
                  </a:ext>
                </a:extLst>
              </p:cNvPr>
              <p:cNvPicPr/>
              <p:nvPr/>
            </p:nvPicPr>
            <p:blipFill>
              <a:blip r:embed="rId168"/>
              <a:stretch>
                <a:fillRect/>
              </a:stretch>
            </p:blipFill>
            <p:spPr>
              <a:xfrm>
                <a:off x="1702082" y="5976603"/>
                <a:ext cx="169560" cy="29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9">
            <p14:nvContentPartPr>
              <p14:cNvPr id="158" name="Ink 157">
                <a:extLst>
                  <a:ext uri="{FF2B5EF4-FFF2-40B4-BE49-F238E27FC236}">
                    <a16:creationId xmlns:a16="http://schemas.microsoft.com/office/drawing/2014/main" id="{8C8FD33E-2AC8-4937-94BB-0096FD6D712A}"/>
                  </a:ext>
                </a:extLst>
              </p14:cNvPr>
              <p14:cNvContentPartPr/>
              <p14:nvPr/>
            </p14:nvContentPartPr>
            <p14:xfrm>
              <a:off x="1800722" y="5704443"/>
              <a:ext cx="151920" cy="12240"/>
            </p14:xfrm>
          </p:contentPart>
        </mc:Choice>
        <mc:Fallback xmlns="">
          <p:pic>
            <p:nvPicPr>
              <p:cNvPr id="158" name="Ink 157">
                <a:extLst>
                  <a:ext uri="{FF2B5EF4-FFF2-40B4-BE49-F238E27FC236}">
                    <a16:creationId xmlns:a16="http://schemas.microsoft.com/office/drawing/2014/main" id="{8C8FD33E-2AC8-4937-94BB-0096FD6D712A}"/>
                  </a:ext>
                </a:extLst>
              </p:cNvPr>
              <p:cNvPicPr/>
              <p:nvPr/>
            </p:nvPicPr>
            <p:blipFill>
              <a:blip r:embed="rId170"/>
              <a:stretch>
                <a:fillRect/>
              </a:stretch>
            </p:blipFill>
            <p:spPr>
              <a:xfrm>
                <a:off x="1791722" y="5695803"/>
                <a:ext cx="169560" cy="29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1">
            <p14:nvContentPartPr>
              <p14:cNvPr id="160" name="Ink 159">
                <a:extLst>
                  <a:ext uri="{FF2B5EF4-FFF2-40B4-BE49-F238E27FC236}">
                    <a16:creationId xmlns:a16="http://schemas.microsoft.com/office/drawing/2014/main" id="{88874079-5B4C-4E87-B333-A7D4A5B2DAF2}"/>
                  </a:ext>
                </a:extLst>
              </p14:cNvPr>
              <p14:cNvContentPartPr/>
              <p14:nvPr/>
            </p14:nvContentPartPr>
            <p14:xfrm>
              <a:off x="2058482" y="5962923"/>
              <a:ext cx="22680" cy="6120"/>
            </p14:xfrm>
          </p:contentPart>
        </mc:Choice>
        <mc:Fallback xmlns="">
          <p:pic>
            <p:nvPicPr>
              <p:cNvPr id="160" name="Ink 159">
                <a:extLst>
                  <a:ext uri="{FF2B5EF4-FFF2-40B4-BE49-F238E27FC236}">
                    <a16:creationId xmlns:a16="http://schemas.microsoft.com/office/drawing/2014/main" id="{88874079-5B4C-4E87-B333-A7D4A5B2DAF2}"/>
                  </a:ext>
                </a:extLst>
              </p:cNvPr>
              <p:cNvPicPr/>
              <p:nvPr/>
            </p:nvPicPr>
            <p:blipFill>
              <a:blip r:embed="rId172"/>
              <a:stretch>
                <a:fillRect/>
              </a:stretch>
            </p:blipFill>
            <p:spPr>
              <a:xfrm>
                <a:off x="2049842" y="5954283"/>
                <a:ext cx="40320" cy="23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3">
            <p14:nvContentPartPr>
              <p14:cNvPr id="161" name="Ink 160">
                <a:extLst>
                  <a:ext uri="{FF2B5EF4-FFF2-40B4-BE49-F238E27FC236}">
                    <a16:creationId xmlns:a16="http://schemas.microsoft.com/office/drawing/2014/main" id="{83B9C95B-AAB1-460B-875B-4747C5B3009C}"/>
                  </a:ext>
                </a:extLst>
              </p14:cNvPr>
              <p14:cNvContentPartPr/>
              <p14:nvPr/>
            </p14:nvContentPartPr>
            <p14:xfrm>
              <a:off x="2266562" y="5842323"/>
              <a:ext cx="289800" cy="278280"/>
            </p14:xfrm>
          </p:contentPart>
        </mc:Choice>
        <mc:Fallback xmlns="">
          <p:pic>
            <p:nvPicPr>
              <p:cNvPr id="161" name="Ink 160">
                <a:extLst>
                  <a:ext uri="{FF2B5EF4-FFF2-40B4-BE49-F238E27FC236}">
                    <a16:creationId xmlns:a16="http://schemas.microsoft.com/office/drawing/2014/main" id="{83B9C95B-AAB1-460B-875B-4747C5B3009C}"/>
                  </a:ext>
                </a:extLst>
              </p:cNvPr>
              <p:cNvPicPr/>
              <p:nvPr/>
            </p:nvPicPr>
            <p:blipFill>
              <a:blip r:embed="rId174"/>
              <a:stretch>
                <a:fillRect/>
              </a:stretch>
            </p:blipFill>
            <p:spPr>
              <a:xfrm>
                <a:off x="2257922" y="5833683"/>
                <a:ext cx="307440" cy="295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5">
            <p14:nvContentPartPr>
              <p14:cNvPr id="163" name="Ink 162">
                <a:extLst>
                  <a:ext uri="{FF2B5EF4-FFF2-40B4-BE49-F238E27FC236}">
                    <a16:creationId xmlns:a16="http://schemas.microsoft.com/office/drawing/2014/main" id="{D07F289A-82C4-4F1E-95C9-0C5CE504B959}"/>
                  </a:ext>
                </a:extLst>
              </p14:cNvPr>
              <p14:cNvContentPartPr/>
              <p14:nvPr/>
            </p14:nvContentPartPr>
            <p14:xfrm>
              <a:off x="2508842" y="5715963"/>
              <a:ext cx="127440" cy="12600"/>
            </p14:xfrm>
          </p:contentPart>
        </mc:Choice>
        <mc:Fallback xmlns="">
          <p:pic>
            <p:nvPicPr>
              <p:cNvPr id="163" name="Ink 162">
                <a:extLst>
                  <a:ext uri="{FF2B5EF4-FFF2-40B4-BE49-F238E27FC236}">
                    <a16:creationId xmlns:a16="http://schemas.microsoft.com/office/drawing/2014/main" id="{D07F289A-82C4-4F1E-95C9-0C5CE504B959}"/>
                  </a:ext>
                </a:extLst>
              </p:cNvPr>
              <p:cNvPicPr/>
              <p:nvPr/>
            </p:nvPicPr>
            <p:blipFill>
              <a:blip r:embed="rId176"/>
              <a:stretch>
                <a:fillRect/>
              </a:stretch>
            </p:blipFill>
            <p:spPr>
              <a:xfrm>
                <a:off x="2499842" y="5707323"/>
                <a:ext cx="145080" cy="30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7">
            <p14:nvContentPartPr>
              <p14:cNvPr id="165" name="Ink 164">
                <a:extLst>
                  <a:ext uri="{FF2B5EF4-FFF2-40B4-BE49-F238E27FC236}">
                    <a16:creationId xmlns:a16="http://schemas.microsoft.com/office/drawing/2014/main" id="{794F2A96-BD27-4DB6-B83A-8869B659A3B2}"/>
                  </a:ext>
                </a:extLst>
              </p14:cNvPr>
              <p14:cNvContentPartPr/>
              <p14:nvPr/>
            </p14:nvContentPartPr>
            <p14:xfrm>
              <a:off x="829442" y="6434163"/>
              <a:ext cx="186120" cy="174600"/>
            </p14:xfrm>
          </p:contentPart>
        </mc:Choice>
        <mc:Fallback xmlns="">
          <p:pic>
            <p:nvPicPr>
              <p:cNvPr id="165" name="Ink 164">
                <a:extLst>
                  <a:ext uri="{FF2B5EF4-FFF2-40B4-BE49-F238E27FC236}">
                    <a16:creationId xmlns:a16="http://schemas.microsoft.com/office/drawing/2014/main" id="{794F2A96-BD27-4DB6-B83A-8869B659A3B2}"/>
                  </a:ext>
                </a:extLst>
              </p:cNvPr>
              <p:cNvPicPr/>
              <p:nvPr/>
            </p:nvPicPr>
            <p:blipFill>
              <a:blip r:embed="rId178"/>
              <a:stretch>
                <a:fillRect/>
              </a:stretch>
            </p:blipFill>
            <p:spPr>
              <a:xfrm>
                <a:off x="820442" y="6425163"/>
                <a:ext cx="203760" cy="192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9">
            <p14:nvContentPartPr>
              <p14:cNvPr id="169" name="Ink 168">
                <a:extLst>
                  <a:ext uri="{FF2B5EF4-FFF2-40B4-BE49-F238E27FC236}">
                    <a16:creationId xmlns:a16="http://schemas.microsoft.com/office/drawing/2014/main" id="{71E0A422-22C9-416B-996A-32ACC77987AD}"/>
                  </a:ext>
                </a:extLst>
              </p14:cNvPr>
              <p14:cNvContentPartPr/>
              <p14:nvPr/>
            </p14:nvContentPartPr>
            <p14:xfrm>
              <a:off x="1615322" y="6340923"/>
              <a:ext cx="825840" cy="15480"/>
            </p14:xfrm>
          </p:contentPart>
        </mc:Choice>
        <mc:Fallback xmlns="">
          <p:pic>
            <p:nvPicPr>
              <p:cNvPr id="169" name="Ink 168">
                <a:extLst>
                  <a:ext uri="{FF2B5EF4-FFF2-40B4-BE49-F238E27FC236}">
                    <a16:creationId xmlns:a16="http://schemas.microsoft.com/office/drawing/2014/main" id="{71E0A422-22C9-416B-996A-32ACC77987AD}"/>
                  </a:ext>
                </a:extLst>
              </p:cNvPr>
              <p:cNvPicPr/>
              <p:nvPr/>
            </p:nvPicPr>
            <p:blipFill>
              <a:blip r:embed="rId180"/>
              <a:stretch>
                <a:fillRect/>
              </a:stretch>
            </p:blipFill>
            <p:spPr>
              <a:xfrm>
                <a:off x="1606682" y="6332283"/>
                <a:ext cx="843480" cy="33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1">
            <p14:nvContentPartPr>
              <p14:cNvPr id="170" name="Ink 169">
                <a:extLst>
                  <a:ext uri="{FF2B5EF4-FFF2-40B4-BE49-F238E27FC236}">
                    <a16:creationId xmlns:a16="http://schemas.microsoft.com/office/drawing/2014/main" id="{56FE1B30-A873-4F3B-9D20-E149405D8A32}"/>
                  </a:ext>
                </a:extLst>
              </p14:cNvPr>
              <p14:cNvContentPartPr/>
              <p14:nvPr/>
            </p14:nvContentPartPr>
            <p14:xfrm>
              <a:off x="1621082" y="6226083"/>
              <a:ext cx="997920" cy="94320"/>
            </p14:xfrm>
          </p:contentPart>
        </mc:Choice>
        <mc:Fallback xmlns="">
          <p:pic>
            <p:nvPicPr>
              <p:cNvPr id="170" name="Ink 169">
                <a:extLst>
                  <a:ext uri="{FF2B5EF4-FFF2-40B4-BE49-F238E27FC236}">
                    <a16:creationId xmlns:a16="http://schemas.microsoft.com/office/drawing/2014/main" id="{56FE1B30-A873-4F3B-9D20-E149405D8A32}"/>
                  </a:ext>
                </a:extLst>
              </p:cNvPr>
              <p:cNvPicPr/>
              <p:nvPr/>
            </p:nvPicPr>
            <p:blipFill>
              <a:blip r:embed="rId182"/>
              <a:stretch>
                <a:fillRect/>
              </a:stretch>
            </p:blipFill>
            <p:spPr>
              <a:xfrm>
                <a:off x="1612082" y="6217443"/>
                <a:ext cx="1015560" cy="111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3">
            <p14:nvContentPartPr>
              <p14:cNvPr id="171" name="Ink 170">
                <a:extLst>
                  <a:ext uri="{FF2B5EF4-FFF2-40B4-BE49-F238E27FC236}">
                    <a16:creationId xmlns:a16="http://schemas.microsoft.com/office/drawing/2014/main" id="{A84EE16B-BFAB-42E1-BBAE-E1B510F6B489}"/>
                  </a:ext>
                </a:extLst>
              </p14:cNvPr>
              <p14:cNvContentPartPr/>
              <p14:nvPr/>
            </p14:nvContentPartPr>
            <p14:xfrm>
              <a:off x="1738802" y="6327603"/>
              <a:ext cx="735120" cy="11520"/>
            </p14:xfrm>
          </p:contentPart>
        </mc:Choice>
        <mc:Fallback xmlns="">
          <p:pic>
            <p:nvPicPr>
              <p:cNvPr id="171" name="Ink 170">
                <a:extLst>
                  <a:ext uri="{FF2B5EF4-FFF2-40B4-BE49-F238E27FC236}">
                    <a16:creationId xmlns:a16="http://schemas.microsoft.com/office/drawing/2014/main" id="{A84EE16B-BFAB-42E1-BBAE-E1B510F6B489}"/>
                  </a:ext>
                </a:extLst>
              </p:cNvPr>
              <p:cNvPicPr/>
              <p:nvPr/>
            </p:nvPicPr>
            <p:blipFill>
              <a:blip r:embed="rId184"/>
              <a:stretch>
                <a:fillRect/>
              </a:stretch>
            </p:blipFill>
            <p:spPr>
              <a:xfrm>
                <a:off x="1730162" y="6318963"/>
                <a:ext cx="752760" cy="29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5">
            <p14:nvContentPartPr>
              <p14:cNvPr id="217" name="Ink 216">
                <a:extLst>
                  <a:ext uri="{FF2B5EF4-FFF2-40B4-BE49-F238E27FC236}">
                    <a16:creationId xmlns:a16="http://schemas.microsoft.com/office/drawing/2014/main" id="{B6E21BAD-55DA-4B58-93D6-0F218009F9C3}"/>
                  </a:ext>
                </a:extLst>
              </p14:cNvPr>
              <p14:cNvContentPartPr/>
              <p14:nvPr/>
            </p14:nvContentPartPr>
            <p14:xfrm>
              <a:off x="807122" y="5727483"/>
              <a:ext cx="186120" cy="263880"/>
            </p14:xfrm>
          </p:contentPart>
        </mc:Choice>
        <mc:Fallback xmlns="">
          <p:pic>
            <p:nvPicPr>
              <p:cNvPr id="217" name="Ink 216">
                <a:extLst>
                  <a:ext uri="{FF2B5EF4-FFF2-40B4-BE49-F238E27FC236}">
                    <a16:creationId xmlns:a16="http://schemas.microsoft.com/office/drawing/2014/main" id="{B6E21BAD-55DA-4B58-93D6-0F218009F9C3}"/>
                  </a:ext>
                </a:extLst>
              </p:cNvPr>
              <p:cNvPicPr/>
              <p:nvPr/>
            </p:nvPicPr>
            <p:blipFill>
              <a:blip r:embed="rId186"/>
              <a:stretch>
                <a:fillRect/>
              </a:stretch>
            </p:blipFill>
            <p:spPr>
              <a:xfrm>
                <a:off x="798122" y="5718483"/>
                <a:ext cx="203760" cy="281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7">
            <p14:nvContentPartPr>
              <p14:cNvPr id="218" name="Ink 217">
                <a:extLst>
                  <a:ext uri="{FF2B5EF4-FFF2-40B4-BE49-F238E27FC236}">
                    <a16:creationId xmlns:a16="http://schemas.microsoft.com/office/drawing/2014/main" id="{346E857A-9136-449C-9BDD-045555D91712}"/>
                  </a:ext>
                </a:extLst>
              </p14:cNvPr>
              <p14:cNvContentPartPr/>
              <p14:nvPr/>
            </p14:nvContentPartPr>
            <p14:xfrm>
              <a:off x="476642" y="5755203"/>
              <a:ext cx="169200" cy="213840"/>
            </p14:xfrm>
          </p:contentPart>
        </mc:Choice>
        <mc:Fallback xmlns="">
          <p:pic>
            <p:nvPicPr>
              <p:cNvPr id="218" name="Ink 217">
                <a:extLst>
                  <a:ext uri="{FF2B5EF4-FFF2-40B4-BE49-F238E27FC236}">
                    <a16:creationId xmlns:a16="http://schemas.microsoft.com/office/drawing/2014/main" id="{346E857A-9136-449C-9BDD-045555D91712}"/>
                  </a:ext>
                </a:extLst>
              </p:cNvPr>
              <p:cNvPicPr/>
              <p:nvPr/>
            </p:nvPicPr>
            <p:blipFill>
              <a:blip r:embed="rId188"/>
              <a:stretch>
                <a:fillRect/>
              </a:stretch>
            </p:blipFill>
            <p:spPr>
              <a:xfrm>
                <a:off x="468002" y="5746563"/>
                <a:ext cx="186840" cy="231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9">
            <p14:nvContentPartPr>
              <p14:cNvPr id="191" name="Ink 190">
                <a:extLst>
                  <a:ext uri="{FF2B5EF4-FFF2-40B4-BE49-F238E27FC236}">
                    <a16:creationId xmlns:a16="http://schemas.microsoft.com/office/drawing/2014/main" id="{06882E12-E203-4BBB-8232-DFEC6E924388}"/>
                  </a:ext>
                </a:extLst>
              </p14:cNvPr>
              <p14:cNvContentPartPr/>
              <p14:nvPr/>
            </p14:nvContentPartPr>
            <p14:xfrm>
              <a:off x="7651442" y="4341843"/>
              <a:ext cx="842040" cy="1476000"/>
            </p14:xfrm>
          </p:contentPart>
        </mc:Choice>
        <mc:Fallback xmlns="">
          <p:pic>
            <p:nvPicPr>
              <p:cNvPr id="191" name="Ink 190">
                <a:extLst>
                  <a:ext uri="{FF2B5EF4-FFF2-40B4-BE49-F238E27FC236}">
                    <a16:creationId xmlns:a16="http://schemas.microsoft.com/office/drawing/2014/main" id="{06882E12-E203-4BBB-8232-DFEC6E924388}"/>
                  </a:ext>
                </a:extLst>
              </p:cNvPr>
              <p:cNvPicPr/>
              <p:nvPr/>
            </p:nvPicPr>
            <p:blipFill>
              <a:blip r:embed="rId190"/>
              <a:stretch>
                <a:fillRect/>
              </a:stretch>
            </p:blipFill>
            <p:spPr>
              <a:xfrm>
                <a:off x="7642802" y="4332843"/>
                <a:ext cx="859680" cy="1493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1">
            <p14:nvContentPartPr>
              <p14:cNvPr id="192" name="Ink 191">
                <a:extLst>
                  <a:ext uri="{FF2B5EF4-FFF2-40B4-BE49-F238E27FC236}">
                    <a16:creationId xmlns:a16="http://schemas.microsoft.com/office/drawing/2014/main" id="{0590EA70-C6DF-43F1-8718-A67C1D7C92E2}"/>
                  </a:ext>
                </a:extLst>
              </p14:cNvPr>
              <p14:cNvContentPartPr/>
              <p14:nvPr/>
            </p14:nvContentPartPr>
            <p14:xfrm>
              <a:off x="8186402" y="4628043"/>
              <a:ext cx="234360" cy="231120"/>
            </p14:xfrm>
          </p:contentPart>
        </mc:Choice>
        <mc:Fallback xmlns="">
          <p:pic>
            <p:nvPicPr>
              <p:cNvPr id="192" name="Ink 191">
                <a:extLst>
                  <a:ext uri="{FF2B5EF4-FFF2-40B4-BE49-F238E27FC236}">
                    <a16:creationId xmlns:a16="http://schemas.microsoft.com/office/drawing/2014/main" id="{0590EA70-C6DF-43F1-8718-A67C1D7C92E2}"/>
                  </a:ext>
                </a:extLst>
              </p:cNvPr>
              <p:cNvPicPr/>
              <p:nvPr/>
            </p:nvPicPr>
            <p:blipFill>
              <a:blip r:embed="rId192"/>
              <a:stretch>
                <a:fillRect/>
              </a:stretch>
            </p:blipFill>
            <p:spPr>
              <a:xfrm>
                <a:off x="8177762" y="4619043"/>
                <a:ext cx="252000" cy="248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3">
            <p14:nvContentPartPr>
              <p14:cNvPr id="194" name="Ink 193">
                <a:extLst>
                  <a:ext uri="{FF2B5EF4-FFF2-40B4-BE49-F238E27FC236}">
                    <a16:creationId xmlns:a16="http://schemas.microsoft.com/office/drawing/2014/main" id="{67E10013-AD8E-43D9-A515-6F72D7BBB4BB}"/>
                  </a:ext>
                </a:extLst>
              </p14:cNvPr>
              <p14:cNvContentPartPr/>
              <p14:nvPr/>
            </p14:nvContentPartPr>
            <p14:xfrm>
              <a:off x="7698242" y="5064723"/>
              <a:ext cx="873720" cy="500400"/>
            </p14:xfrm>
          </p:contentPart>
        </mc:Choice>
        <mc:Fallback xmlns="">
          <p:pic>
            <p:nvPicPr>
              <p:cNvPr id="194" name="Ink 193">
                <a:extLst>
                  <a:ext uri="{FF2B5EF4-FFF2-40B4-BE49-F238E27FC236}">
                    <a16:creationId xmlns:a16="http://schemas.microsoft.com/office/drawing/2014/main" id="{67E10013-AD8E-43D9-A515-6F72D7BBB4BB}"/>
                  </a:ext>
                </a:extLst>
              </p:cNvPr>
              <p:cNvPicPr/>
              <p:nvPr/>
            </p:nvPicPr>
            <p:blipFill>
              <a:blip r:embed="rId194"/>
              <a:stretch>
                <a:fillRect/>
              </a:stretch>
            </p:blipFill>
            <p:spPr>
              <a:xfrm>
                <a:off x="7689602" y="5056083"/>
                <a:ext cx="891360" cy="518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5">
            <p14:nvContentPartPr>
              <p14:cNvPr id="195" name="Ink 194">
                <a:extLst>
                  <a:ext uri="{FF2B5EF4-FFF2-40B4-BE49-F238E27FC236}">
                    <a16:creationId xmlns:a16="http://schemas.microsoft.com/office/drawing/2014/main" id="{B83910F2-9E24-40DC-94A5-130801F4281D}"/>
                  </a:ext>
                </a:extLst>
              </p14:cNvPr>
              <p14:cNvContentPartPr/>
              <p14:nvPr/>
            </p14:nvContentPartPr>
            <p14:xfrm>
              <a:off x="8266322" y="5486283"/>
              <a:ext cx="126360" cy="146160"/>
            </p14:xfrm>
          </p:contentPart>
        </mc:Choice>
        <mc:Fallback xmlns="">
          <p:pic>
            <p:nvPicPr>
              <p:cNvPr id="195" name="Ink 194">
                <a:extLst>
                  <a:ext uri="{FF2B5EF4-FFF2-40B4-BE49-F238E27FC236}">
                    <a16:creationId xmlns:a16="http://schemas.microsoft.com/office/drawing/2014/main" id="{B83910F2-9E24-40DC-94A5-130801F4281D}"/>
                  </a:ext>
                </a:extLst>
              </p:cNvPr>
              <p:cNvPicPr/>
              <p:nvPr/>
            </p:nvPicPr>
            <p:blipFill>
              <a:blip r:embed="rId196"/>
              <a:stretch>
                <a:fillRect/>
              </a:stretch>
            </p:blipFill>
            <p:spPr>
              <a:xfrm>
                <a:off x="8257322" y="5477283"/>
                <a:ext cx="144000" cy="163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7">
            <p14:nvContentPartPr>
              <p14:cNvPr id="196" name="Ink 195">
                <a:extLst>
                  <a:ext uri="{FF2B5EF4-FFF2-40B4-BE49-F238E27FC236}">
                    <a16:creationId xmlns:a16="http://schemas.microsoft.com/office/drawing/2014/main" id="{D22661BF-C203-438A-ABE2-D11C600CF1A4}"/>
                  </a:ext>
                </a:extLst>
              </p14:cNvPr>
              <p14:cNvContentPartPr/>
              <p14:nvPr/>
            </p14:nvContentPartPr>
            <p14:xfrm>
              <a:off x="8330402" y="5850963"/>
              <a:ext cx="11520" cy="235800"/>
            </p14:xfrm>
          </p:contentPart>
        </mc:Choice>
        <mc:Fallback xmlns="">
          <p:pic>
            <p:nvPicPr>
              <p:cNvPr id="196" name="Ink 195">
                <a:extLst>
                  <a:ext uri="{FF2B5EF4-FFF2-40B4-BE49-F238E27FC236}">
                    <a16:creationId xmlns:a16="http://schemas.microsoft.com/office/drawing/2014/main" id="{D22661BF-C203-438A-ABE2-D11C600CF1A4}"/>
                  </a:ext>
                </a:extLst>
              </p:cNvPr>
              <p:cNvPicPr/>
              <p:nvPr/>
            </p:nvPicPr>
            <p:blipFill>
              <a:blip r:embed="rId198"/>
              <a:stretch>
                <a:fillRect/>
              </a:stretch>
            </p:blipFill>
            <p:spPr>
              <a:xfrm>
                <a:off x="8321402" y="5841963"/>
                <a:ext cx="29160" cy="253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9">
            <p14:nvContentPartPr>
              <p14:cNvPr id="197" name="Ink 196">
                <a:extLst>
                  <a:ext uri="{FF2B5EF4-FFF2-40B4-BE49-F238E27FC236}">
                    <a16:creationId xmlns:a16="http://schemas.microsoft.com/office/drawing/2014/main" id="{F9910F84-5C31-4DA5-8577-18A06E2F531A}"/>
                  </a:ext>
                </a:extLst>
              </p14:cNvPr>
              <p14:cNvContentPartPr/>
              <p14:nvPr/>
            </p14:nvContentPartPr>
            <p14:xfrm>
              <a:off x="8448122" y="5862123"/>
              <a:ext cx="33840" cy="263880"/>
            </p14:xfrm>
          </p:contentPart>
        </mc:Choice>
        <mc:Fallback xmlns="">
          <p:pic>
            <p:nvPicPr>
              <p:cNvPr id="197" name="Ink 196">
                <a:extLst>
                  <a:ext uri="{FF2B5EF4-FFF2-40B4-BE49-F238E27FC236}">
                    <a16:creationId xmlns:a16="http://schemas.microsoft.com/office/drawing/2014/main" id="{F9910F84-5C31-4DA5-8577-18A06E2F531A}"/>
                  </a:ext>
                </a:extLst>
              </p:cNvPr>
              <p:cNvPicPr/>
              <p:nvPr/>
            </p:nvPicPr>
            <p:blipFill>
              <a:blip r:embed="rId200"/>
              <a:stretch>
                <a:fillRect/>
              </a:stretch>
            </p:blipFill>
            <p:spPr>
              <a:xfrm>
                <a:off x="8439482" y="5853123"/>
                <a:ext cx="51480" cy="281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01">
            <p14:nvContentPartPr>
              <p14:cNvPr id="198" name="Ink 197">
                <a:extLst>
                  <a:ext uri="{FF2B5EF4-FFF2-40B4-BE49-F238E27FC236}">
                    <a16:creationId xmlns:a16="http://schemas.microsoft.com/office/drawing/2014/main" id="{62379EE9-A6F1-43FE-86A3-C1A85E2B9B50}"/>
                  </a:ext>
                </a:extLst>
              </p14:cNvPr>
              <p14:cNvContentPartPr/>
              <p14:nvPr/>
            </p14:nvContentPartPr>
            <p14:xfrm>
              <a:off x="8257322" y="6013683"/>
              <a:ext cx="180000" cy="6120"/>
            </p14:xfrm>
          </p:contentPart>
        </mc:Choice>
        <mc:Fallback xmlns="">
          <p:pic>
            <p:nvPicPr>
              <p:cNvPr id="198" name="Ink 197">
                <a:extLst>
                  <a:ext uri="{FF2B5EF4-FFF2-40B4-BE49-F238E27FC236}">
                    <a16:creationId xmlns:a16="http://schemas.microsoft.com/office/drawing/2014/main" id="{62379EE9-A6F1-43FE-86A3-C1A85E2B9B50}"/>
                  </a:ext>
                </a:extLst>
              </p:cNvPr>
              <p:cNvPicPr/>
              <p:nvPr/>
            </p:nvPicPr>
            <p:blipFill>
              <a:blip r:embed="rId202"/>
              <a:stretch>
                <a:fillRect/>
              </a:stretch>
            </p:blipFill>
            <p:spPr>
              <a:xfrm>
                <a:off x="8248682" y="6004683"/>
                <a:ext cx="197640" cy="23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03">
            <p14:nvContentPartPr>
              <p14:cNvPr id="199" name="Ink 198">
                <a:extLst>
                  <a:ext uri="{FF2B5EF4-FFF2-40B4-BE49-F238E27FC236}">
                    <a16:creationId xmlns:a16="http://schemas.microsoft.com/office/drawing/2014/main" id="{6897070D-7C2D-49DB-9780-6BD1D1C8EEB5}"/>
                  </a:ext>
                </a:extLst>
              </p14:cNvPr>
              <p14:cNvContentPartPr/>
              <p14:nvPr/>
            </p14:nvContentPartPr>
            <p14:xfrm>
              <a:off x="8330402" y="5760963"/>
              <a:ext cx="325800" cy="174240"/>
            </p14:xfrm>
          </p:contentPart>
        </mc:Choice>
        <mc:Fallback xmlns="">
          <p:pic>
            <p:nvPicPr>
              <p:cNvPr id="199" name="Ink 198">
                <a:extLst>
                  <a:ext uri="{FF2B5EF4-FFF2-40B4-BE49-F238E27FC236}">
                    <a16:creationId xmlns:a16="http://schemas.microsoft.com/office/drawing/2014/main" id="{6897070D-7C2D-49DB-9780-6BD1D1C8EEB5}"/>
                  </a:ext>
                </a:extLst>
              </p:cNvPr>
              <p:cNvPicPr/>
              <p:nvPr/>
            </p:nvPicPr>
            <p:blipFill>
              <a:blip r:embed="rId204"/>
              <a:stretch>
                <a:fillRect/>
              </a:stretch>
            </p:blipFill>
            <p:spPr>
              <a:xfrm>
                <a:off x="8321402" y="5752323"/>
                <a:ext cx="343440" cy="191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05">
            <p14:nvContentPartPr>
              <p14:cNvPr id="200" name="Ink 199">
                <a:extLst>
                  <a:ext uri="{FF2B5EF4-FFF2-40B4-BE49-F238E27FC236}">
                    <a16:creationId xmlns:a16="http://schemas.microsoft.com/office/drawing/2014/main" id="{31EDD739-4935-4E67-BCB7-409FB6F980A2}"/>
                  </a:ext>
                </a:extLst>
              </p14:cNvPr>
              <p14:cNvContentPartPr/>
              <p14:nvPr/>
            </p14:nvContentPartPr>
            <p14:xfrm>
              <a:off x="8678162" y="5772123"/>
              <a:ext cx="235800" cy="331200"/>
            </p14:xfrm>
          </p:contentPart>
        </mc:Choice>
        <mc:Fallback xmlns="">
          <p:pic>
            <p:nvPicPr>
              <p:cNvPr id="200" name="Ink 199">
                <a:extLst>
                  <a:ext uri="{FF2B5EF4-FFF2-40B4-BE49-F238E27FC236}">
                    <a16:creationId xmlns:a16="http://schemas.microsoft.com/office/drawing/2014/main" id="{31EDD739-4935-4E67-BCB7-409FB6F980A2}"/>
                  </a:ext>
                </a:extLst>
              </p:cNvPr>
              <p:cNvPicPr/>
              <p:nvPr/>
            </p:nvPicPr>
            <p:blipFill>
              <a:blip r:embed="rId206"/>
              <a:stretch>
                <a:fillRect/>
              </a:stretch>
            </p:blipFill>
            <p:spPr>
              <a:xfrm>
                <a:off x="8669162" y="5763483"/>
                <a:ext cx="253440" cy="348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07">
            <p14:nvContentPartPr>
              <p14:cNvPr id="201" name="Ink 200">
                <a:extLst>
                  <a:ext uri="{FF2B5EF4-FFF2-40B4-BE49-F238E27FC236}">
                    <a16:creationId xmlns:a16="http://schemas.microsoft.com/office/drawing/2014/main" id="{E892FC9C-A5B3-4708-85B3-191D658DFB17}"/>
                  </a:ext>
                </a:extLst>
              </p14:cNvPr>
              <p14:cNvContentPartPr/>
              <p14:nvPr/>
            </p14:nvContentPartPr>
            <p14:xfrm>
              <a:off x="8846642" y="5660163"/>
              <a:ext cx="78840" cy="11520"/>
            </p14:xfrm>
          </p:contentPart>
        </mc:Choice>
        <mc:Fallback xmlns="">
          <p:pic>
            <p:nvPicPr>
              <p:cNvPr id="201" name="Ink 200">
                <a:extLst>
                  <a:ext uri="{FF2B5EF4-FFF2-40B4-BE49-F238E27FC236}">
                    <a16:creationId xmlns:a16="http://schemas.microsoft.com/office/drawing/2014/main" id="{E892FC9C-A5B3-4708-85B3-191D658DFB17}"/>
                  </a:ext>
                </a:extLst>
              </p:cNvPr>
              <p:cNvPicPr/>
              <p:nvPr/>
            </p:nvPicPr>
            <p:blipFill>
              <a:blip r:embed="rId208"/>
              <a:stretch>
                <a:fillRect/>
              </a:stretch>
            </p:blipFill>
            <p:spPr>
              <a:xfrm>
                <a:off x="8837642" y="5651163"/>
                <a:ext cx="96480" cy="29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09">
            <p14:nvContentPartPr>
              <p14:cNvPr id="203" name="Ink 202">
                <a:extLst>
                  <a:ext uri="{FF2B5EF4-FFF2-40B4-BE49-F238E27FC236}">
                    <a16:creationId xmlns:a16="http://schemas.microsoft.com/office/drawing/2014/main" id="{01EB8ACD-0E47-4CFE-8E77-7C865EAACD13}"/>
                  </a:ext>
                </a:extLst>
              </p14:cNvPr>
              <p14:cNvContentPartPr/>
              <p14:nvPr/>
            </p14:nvContentPartPr>
            <p14:xfrm>
              <a:off x="7898402" y="5704443"/>
              <a:ext cx="151920" cy="550440"/>
            </p14:xfrm>
          </p:contentPart>
        </mc:Choice>
        <mc:Fallback xmlns="">
          <p:pic>
            <p:nvPicPr>
              <p:cNvPr id="203" name="Ink 202">
                <a:extLst>
                  <a:ext uri="{FF2B5EF4-FFF2-40B4-BE49-F238E27FC236}">
                    <a16:creationId xmlns:a16="http://schemas.microsoft.com/office/drawing/2014/main" id="{01EB8ACD-0E47-4CFE-8E77-7C865EAACD13}"/>
                  </a:ext>
                </a:extLst>
              </p:cNvPr>
              <p:cNvPicPr/>
              <p:nvPr/>
            </p:nvPicPr>
            <p:blipFill>
              <a:blip r:embed="rId210"/>
              <a:stretch>
                <a:fillRect/>
              </a:stretch>
            </p:blipFill>
            <p:spPr>
              <a:xfrm>
                <a:off x="7889762" y="5695803"/>
                <a:ext cx="169560" cy="568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11">
            <p14:nvContentPartPr>
              <p14:cNvPr id="204" name="Ink 203">
                <a:extLst>
                  <a:ext uri="{FF2B5EF4-FFF2-40B4-BE49-F238E27FC236}">
                    <a16:creationId xmlns:a16="http://schemas.microsoft.com/office/drawing/2014/main" id="{262727E3-D6B1-4ACA-9DD1-F3782D5B5764}"/>
                  </a:ext>
                </a:extLst>
              </p14:cNvPr>
              <p14:cNvContentPartPr/>
              <p14:nvPr/>
            </p14:nvContentPartPr>
            <p14:xfrm>
              <a:off x="7932602" y="5918283"/>
              <a:ext cx="156600" cy="207360"/>
            </p14:xfrm>
          </p:contentPart>
        </mc:Choice>
        <mc:Fallback xmlns="">
          <p:pic>
            <p:nvPicPr>
              <p:cNvPr id="204" name="Ink 203">
                <a:extLst>
                  <a:ext uri="{FF2B5EF4-FFF2-40B4-BE49-F238E27FC236}">
                    <a16:creationId xmlns:a16="http://schemas.microsoft.com/office/drawing/2014/main" id="{262727E3-D6B1-4ACA-9DD1-F3782D5B5764}"/>
                  </a:ext>
                </a:extLst>
              </p:cNvPr>
              <p:cNvPicPr/>
              <p:nvPr/>
            </p:nvPicPr>
            <p:blipFill>
              <a:blip r:embed="rId212"/>
              <a:stretch>
                <a:fillRect/>
              </a:stretch>
            </p:blipFill>
            <p:spPr>
              <a:xfrm>
                <a:off x="7923962" y="5909643"/>
                <a:ext cx="174240" cy="225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13">
            <p14:nvContentPartPr>
              <p14:cNvPr id="207" name="Ink 206">
                <a:extLst>
                  <a:ext uri="{FF2B5EF4-FFF2-40B4-BE49-F238E27FC236}">
                    <a16:creationId xmlns:a16="http://schemas.microsoft.com/office/drawing/2014/main" id="{835F2837-78BB-4E05-946F-95EA4DAF9258}"/>
                  </a:ext>
                </a:extLst>
              </p14:cNvPr>
              <p14:cNvContentPartPr/>
              <p14:nvPr/>
            </p14:nvContentPartPr>
            <p14:xfrm>
              <a:off x="8313482" y="5188923"/>
              <a:ext cx="28440" cy="11520"/>
            </p14:xfrm>
          </p:contentPart>
        </mc:Choice>
        <mc:Fallback xmlns="">
          <p:pic>
            <p:nvPicPr>
              <p:cNvPr id="207" name="Ink 206">
                <a:extLst>
                  <a:ext uri="{FF2B5EF4-FFF2-40B4-BE49-F238E27FC236}">
                    <a16:creationId xmlns:a16="http://schemas.microsoft.com/office/drawing/2014/main" id="{835F2837-78BB-4E05-946F-95EA4DAF9258}"/>
                  </a:ext>
                </a:extLst>
              </p:cNvPr>
              <p:cNvPicPr/>
              <p:nvPr/>
            </p:nvPicPr>
            <p:blipFill>
              <a:blip r:embed="rId214"/>
              <a:stretch>
                <a:fillRect/>
              </a:stretch>
            </p:blipFill>
            <p:spPr>
              <a:xfrm>
                <a:off x="8304842" y="5179923"/>
                <a:ext cx="46080" cy="29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15">
            <p14:nvContentPartPr>
              <p14:cNvPr id="208" name="Ink 207">
                <a:extLst>
                  <a:ext uri="{FF2B5EF4-FFF2-40B4-BE49-F238E27FC236}">
                    <a16:creationId xmlns:a16="http://schemas.microsoft.com/office/drawing/2014/main" id="{A9F11C03-20CA-445E-8729-64F6072D09F1}"/>
                  </a:ext>
                </a:extLst>
              </p14:cNvPr>
              <p14:cNvContentPartPr/>
              <p14:nvPr/>
            </p14:nvContentPartPr>
            <p14:xfrm>
              <a:off x="8459282" y="5262003"/>
              <a:ext cx="50760" cy="39600"/>
            </p14:xfrm>
          </p:contentPart>
        </mc:Choice>
        <mc:Fallback xmlns="">
          <p:pic>
            <p:nvPicPr>
              <p:cNvPr id="208" name="Ink 207">
                <a:extLst>
                  <a:ext uri="{FF2B5EF4-FFF2-40B4-BE49-F238E27FC236}">
                    <a16:creationId xmlns:a16="http://schemas.microsoft.com/office/drawing/2014/main" id="{A9F11C03-20CA-445E-8729-64F6072D09F1}"/>
                  </a:ext>
                </a:extLst>
              </p:cNvPr>
              <p:cNvPicPr/>
              <p:nvPr/>
            </p:nvPicPr>
            <p:blipFill>
              <a:blip r:embed="rId216"/>
              <a:stretch>
                <a:fillRect/>
              </a:stretch>
            </p:blipFill>
            <p:spPr>
              <a:xfrm>
                <a:off x="8450642" y="5253003"/>
                <a:ext cx="68400" cy="57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17">
            <p14:nvContentPartPr>
              <p14:cNvPr id="210" name="Ink 209">
                <a:extLst>
                  <a:ext uri="{FF2B5EF4-FFF2-40B4-BE49-F238E27FC236}">
                    <a16:creationId xmlns:a16="http://schemas.microsoft.com/office/drawing/2014/main" id="{64618329-DA46-4C7B-B7F4-6A0622B12950}"/>
                  </a:ext>
                </a:extLst>
              </p14:cNvPr>
              <p14:cNvContentPartPr/>
              <p14:nvPr/>
            </p14:nvContentPartPr>
            <p14:xfrm>
              <a:off x="8706242" y="5332923"/>
              <a:ext cx="101520" cy="232200"/>
            </p14:xfrm>
          </p:contentPart>
        </mc:Choice>
        <mc:Fallback xmlns="">
          <p:pic>
            <p:nvPicPr>
              <p:cNvPr id="210" name="Ink 209">
                <a:extLst>
                  <a:ext uri="{FF2B5EF4-FFF2-40B4-BE49-F238E27FC236}">
                    <a16:creationId xmlns:a16="http://schemas.microsoft.com/office/drawing/2014/main" id="{64618329-DA46-4C7B-B7F4-6A0622B12950}"/>
                  </a:ext>
                </a:extLst>
              </p:cNvPr>
              <p:cNvPicPr/>
              <p:nvPr/>
            </p:nvPicPr>
            <p:blipFill>
              <a:blip r:embed="rId218"/>
              <a:stretch>
                <a:fillRect/>
              </a:stretch>
            </p:blipFill>
            <p:spPr>
              <a:xfrm>
                <a:off x="8697242" y="5324283"/>
                <a:ext cx="119160" cy="249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19">
            <p14:nvContentPartPr>
              <p14:cNvPr id="211" name="Ink 210">
                <a:extLst>
                  <a:ext uri="{FF2B5EF4-FFF2-40B4-BE49-F238E27FC236}">
                    <a16:creationId xmlns:a16="http://schemas.microsoft.com/office/drawing/2014/main" id="{0E2B098F-66D8-45C1-B914-4278D37054DB}"/>
                  </a:ext>
                </a:extLst>
              </p14:cNvPr>
              <p14:cNvContentPartPr/>
              <p14:nvPr/>
            </p14:nvContentPartPr>
            <p14:xfrm>
              <a:off x="8650082" y="5261643"/>
              <a:ext cx="118080" cy="180000"/>
            </p14:xfrm>
          </p:contentPart>
        </mc:Choice>
        <mc:Fallback xmlns="">
          <p:pic>
            <p:nvPicPr>
              <p:cNvPr id="211" name="Ink 210">
                <a:extLst>
                  <a:ext uri="{FF2B5EF4-FFF2-40B4-BE49-F238E27FC236}">
                    <a16:creationId xmlns:a16="http://schemas.microsoft.com/office/drawing/2014/main" id="{0E2B098F-66D8-45C1-B914-4278D37054DB}"/>
                  </a:ext>
                </a:extLst>
              </p:cNvPr>
              <p:cNvPicPr/>
              <p:nvPr/>
            </p:nvPicPr>
            <p:blipFill>
              <a:blip r:embed="rId220"/>
              <a:stretch>
                <a:fillRect/>
              </a:stretch>
            </p:blipFill>
            <p:spPr>
              <a:xfrm>
                <a:off x="8641442" y="5253003"/>
                <a:ext cx="135720" cy="197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21">
            <p14:nvContentPartPr>
              <p14:cNvPr id="222" name="Ink 221">
                <a:extLst>
                  <a:ext uri="{FF2B5EF4-FFF2-40B4-BE49-F238E27FC236}">
                    <a16:creationId xmlns:a16="http://schemas.microsoft.com/office/drawing/2014/main" id="{6136F80C-D4E3-4D68-842A-FB63EEEC73E0}"/>
                  </a:ext>
                </a:extLst>
              </p14:cNvPr>
              <p14:cNvContentPartPr/>
              <p14:nvPr/>
            </p14:nvContentPartPr>
            <p14:xfrm>
              <a:off x="3023642" y="6041043"/>
              <a:ext cx="170640" cy="6480"/>
            </p14:xfrm>
          </p:contentPart>
        </mc:Choice>
        <mc:Fallback xmlns="">
          <p:pic>
            <p:nvPicPr>
              <p:cNvPr id="222" name="Ink 221">
                <a:extLst>
                  <a:ext uri="{FF2B5EF4-FFF2-40B4-BE49-F238E27FC236}">
                    <a16:creationId xmlns:a16="http://schemas.microsoft.com/office/drawing/2014/main" id="{6136F80C-D4E3-4D68-842A-FB63EEEC73E0}"/>
                  </a:ext>
                </a:extLst>
              </p:cNvPr>
              <p:cNvPicPr/>
              <p:nvPr/>
            </p:nvPicPr>
            <p:blipFill>
              <a:blip r:embed="rId222"/>
              <a:stretch>
                <a:fillRect/>
              </a:stretch>
            </p:blipFill>
            <p:spPr>
              <a:xfrm>
                <a:off x="3014642" y="6032403"/>
                <a:ext cx="188280" cy="24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23">
            <p14:nvContentPartPr>
              <p14:cNvPr id="223" name="Ink 222">
                <a:extLst>
                  <a:ext uri="{FF2B5EF4-FFF2-40B4-BE49-F238E27FC236}">
                    <a16:creationId xmlns:a16="http://schemas.microsoft.com/office/drawing/2014/main" id="{400C5218-087F-4D03-AFCF-D73CB097E613}"/>
                  </a:ext>
                </a:extLst>
              </p14:cNvPr>
              <p14:cNvContentPartPr/>
              <p14:nvPr/>
            </p14:nvContentPartPr>
            <p14:xfrm>
              <a:off x="2995562" y="6130683"/>
              <a:ext cx="191160" cy="12960"/>
            </p14:xfrm>
          </p:contentPart>
        </mc:Choice>
        <mc:Fallback xmlns="">
          <p:pic>
            <p:nvPicPr>
              <p:cNvPr id="223" name="Ink 222">
                <a:extLst>
                  <a:ext uri="{FF2B5EF4-FFF2-40B4-BE49-F238E27FC236}">
                    <a16:creationId xmlns:a16="http://schemas.microsoft.com/office/drawing/2014/main" id="{400C5218-087F-4D03-AFCF-D73CB097E613}"/>
                  </a:ext>
                </a:extLst>
              </p:cNvPr>
              <p:cNvPicPr/>
              <p:nvPr/>
            </p:nvPicPr>
            <p:blipFill>
              <a:blip r:embed="rId224"/>
              <a:stretch>
                <a:fillRect/>
              </a:stretch>
            </p:blipFill>
            <p:spPr>
              <a:xfrm>
                <a:off x="2986562" y="6121683"/>
                <a:ext cx="208800" cy="30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25">
            <p14:nvContentPartPr>
              <p14:cNvPr id="225" name="Ink 224">
                <a:extLst>
                  <a:ext uri="{FF2B5EF4-FFF2-40B4-BE49-F238E27FC236}">
                    <a16:creationId xmlns:a16="http://schemas.microsoft.com/office/drawing/2014/main" id="{F6FAAEA2-0675-45C7-B80F-D8248CDBD374}"/>
                  </a:ext>
                </a:extLst>
              </p14:cNvPr>
              <p14:cNvContentPartPr/>
              <p14:nvPr/>
            </p14:nvContentPartPr>
            <p14:xfrm>
              <a:off x="3354482" y="6013683"/>
              <a:ext cx="208080" cy="330480"/>
            </p14:xfrm>
          </p:contentPart>
        </mc:Choice>
        <mc:Fallback xmlns="">
          <p:pic>
            <p:nvPicPr>
              <p:cNvPr id="225" name="Ink 224">
                <a:extLst>
                  <a:ext uri="{FF2B5EF4-FFF2-40B4-BE49-F238E27FC236}">
                    <a16:creationId xmlns:a16="http://schemas.microsoft.com/office/drawing/2014/main" id="{F6FAAEA2-0675-45C7-B80F-D8248CDBD374}"/>
                  </a:ext>
                </a:extLst>
              </p:cNvPr>
              <p:cNvPicPr/>
              <p:nvPr/>
            </p:nvPicPr>
            <p:blipFill>
              <a:blip r:embed="rId226"/>
              <a:stretch>
                <a:fillRect/>
              </a:stretch>
            </p:blipFill>
            <p:spPr>
              <a:xfrm>
                <a:off x="3345842" y="6004683"/>
                <a:ext cx="225720" cy="348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27">
            <p14:nvContentPartPr>
              <p14:cNvPr id="226" name="Ink 225">
                <a:extLst>
                  <a:ext uri="{FF2B5EF4-FFF2-40B4-BE49-F238E27FC236}">
                    <a16:creationId xmlns:a16="http://schemas.microsoft.com/office/drawing/2014/main" id="{335C13EC-5F61-4C96-9FE7-2C37F6548CD1}"/>
                  </a:ext>
                </a:extLst>
              </p14:cNvPr>
              <p14:cNvContentPartPr/>
              <p14:nvPr/>
            </p14:nvContentPartPr>
            <p14:xfrm>
              <a:off x="3522962" y="5879043"/>
              <a:ext cx="11520" cy="11520"/>
            </p14:xfrm>
          </p:contentPart>
        </mc:Choice>
        <mc:Fallback xmlns="">
          <p:pic>
            <p:nvPicPr>
              <p:cNvPr id="226" name="Ink 225">
                <a:extLst>
                  <a:ext uri="{FF2B5EF4-FFF2-40B4-BE49-F238E27FC236}">
                    <a16:creationId xmlns:a16="http://schemas.microsoft.com/office/drawing/2014/main" id="{335C13EC-5F61-4C96-9FE7-2C37F6548CD1}"/>
                  </a:ext>
                </a:extLst>
              </p:cNvPr>
              <p:cNvPicPr/>
              <p:nvPr/>
            </p:nvPicPr>
            <p:blipFill>
              <a:blip r:embed="rId228"/>
              <a:stretch>
                <a:fillRect/>
              </a:stretch>
            </p:blipFill>
            <p:spPr>
              <a:xfrm>
                <a:off x="3513962" y="5870043"/>
                <a:ext cx="29160" cy="29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29">
            <p14:nvContentPartPr>
              <p14:cNvPr id="228" name="Ink 227">
                <a:extLst>
                  <a:ext uri="{FF2B5EF4-FFF2-40B4-BE49-F238E27FC236}">
                    <a16:creationId xmlns:a16="http://schemas.microsoft.com/office/drawing/2014/main" id="{59065D4F-503D-4ADC-B226-4CC861DF9F8F}"/>
                  </a:ext>
                </a:extLst>
              </p14:cNvPr>
              <p14:cNvContentPartPr/>
              <p14:nvPr/>
            </p14:nvContentPartPr>
            <p14:xfrm>
              <a:off x="3674162" y="5951763"/>
              <a:ext cx="325800" cy="191880"/>
            </p14:xfrm>
          </p:contentPart>
        </mc:Choice>
        <mc:Fallback xmlns="">
          <p:pic>
            <p:nvPicPr>
              <p:cNvPr id="228" name="Ink 227">
                <a:extLst>
                  <a:ext uri="{FF2B5EF4-FFF2-40B4-BE49-F238E27FC236}">
                    <a16:creationId xmlns:a16="http://schemas.microsoft.com/office/drawing/2014/main" id="{59065D4F-503D-4ADC-B226-4CC861DF9F8F}"/>
                  </a:ext>
                </a:extLst>
              </p:cNvPr>
              <p:cNvPicPr/>
              <p:nvPr/>
            </p:nvPicPr>
            <p:blipFill>
              <a:blip r:embed="rId230"/>
              <a:stretch>
                <a:fillRect/>
              </a:stretch>
            </p:blipFill>
            <p:spPr>
              <a:xfrm>
                <a:off x="3665522" y="5942763"/>
                <a:ext cx="343440" cy="209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31">
            <p14:nvContentPartPr>
              <p14:cNvPr id="252" name="Ink 251">
                <a:extLst>
                  <a:ext uri="{FF2B5EF4-FFF2-40B4-BE49-F238E27FC236}">
                    <a16:creationId xmlns:a16="http://schemas.microsoft.com/office/drawing/2014/main" id="{AC1E0049-932C-4643-BBD9-23F9A377BF77}"/>
                  </a:ext>
                </a:extLst>
              </p14:cNvPr>
              <p14:cNvContentPartPr/>
              <p14:nvPr/>
            </p14:nvContentPartPr>
            <p14:xfrm>
              <a:off x="231842" y="3684843"/>
              <a:ext cx="222840" cy="146880"/>
            </p14:xfrm>
          </p:contentPart>
        </mc:Choice>
        <mc:Fallback xmlns="">
          <p:pic>
            <p:nvPicPr>
              <p:cNvPr id="252" name="Ink 251">
                <a:extLst>
                  <a:ext uri="{FF2B5EF4-FFF2-40B4-BE49-F238E27FC236}">
                    <a16:creationId xmlns:a16="http://schemas.microsoft.com/office/drawing/2014/main" id="{AC1E0049-932C-4643-BBD9-23F9A377BF77}"/>
                  </a:ext>
                </a:extLst>
              </p:cNvPr>
              <p:cNvPicPr/>
              <p:nvPr/>
            </p:nvPicPr>
            <p:blipFill>
              <a:blip r:embed="rId232"/>
              <a:stretch>
                <a:fillRect/>
              </a:stretch>
            </p:blipFill>
            <p:spPr>
              <a:xfrm>
                <a:off x="222842" y="3676203"/>
                <a:ext cx="240480" cy="164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33">
            <p14:nvContentPartPr>
              <p14:cNvPr id="253" name="Ink 252">
                <a:extLst>
                  <a:ext uri="{FF2B5EF4-FFF2-40B4-BE49-F238E27FC236}">
                    <a16:creationId xmlns:a16="http://schemas.microsoft.com/office/drawing/2014/main" id="{9E882218-D961-40B6-B1E4-8DF36553DAE8}"/>
                  </a:ext>
                </a:extLst>
              </p14:cNvPr>
              <p14:cNvContentPartPr/>
              <p14:nvPr/>
            </p14:nvContentPartPr>
            <p14:xfrm>
              <a:off x="470882" y="3696723"/>
              <a:ext cx="163080" cy="118080"/>
            </p14:xfrm>
          </p:contentPart>
        </mc:Choice>
        <mc:Fallback xmlns="">
          <p:pic>
            <p:nvPicPr>
              <p:cNvPr id="253" name="Ink 252">
                <a:extLst>
                  <a:ext uri="{FF2B5EF4-FFF2-40B4-BE49-F238E27FC236}">
                    <a16:creationId xmlns:a16="http://schemas.microsoft.com/office/drawing/2014/main" id="{9E882218-D961-40B6-B1E4-8DF36553DAE8}"/>
                  </a:ext>
                </a:extLst>
              </p:cNvPr>
              <p:cNvPicPr/>
              <p:nvPr/>
            </p:nvPicPr>
            <p:blipFill>
              <a:blip r:embed="rId234"/>
              <a:stretch>
                <a:fillRect/>
              </a:stretch>
            </p:blipFill>
            <p:spPr>
              <a:xfrm>
                <a:off x="462242" y="3687723"/>
                <a:ext cx="180720" cy="135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35">
            <p14:nvContentPartPr>
              <p14:cNvPr id="254" name="Ink 253">
                <a:extLst>
                  <a:ext uri="{FF2B5EF4-FFF2-40B4-BE49-F238E27FC236}">
                    <a16:creationId xmlns:a16="http://schemas.microsoft.com/office/drawing/2014/main" id="{52BDE4F8-EE18-46F9-A3E4-EF40128F3F7F}"/>
                  </a:ext>
                </a:extLst>
              </p14:cNvPr>
              <p14:cNvContentPartPr/>
              <p14:nvPr/>
            </p14:nvContentPartPr>
            <p14:xfrm>
              <a:off x="504722" y="3685563"/>
              <a:ext cx="112680" cy="185400"/>
            </p14:xfrm>
          </p:contentPart>
        </mc:Choice>
        <mc:Fallback xmlns="">
          <p:pic>
            <p:nvPicPr>
              <p:cNvPr id="254" name="Ink 253">
                <a:extLst>
                  <a:ext uri="{FF2B5EF4-FFF2-40B4-BE49-F238E27FC236}">
                    <a16:creationId xmlns:a16="http://schemas.microsoft.com/office/drawing/2014/main" id="{52BDE4F8-EE18-46F9-A3E4-EF40128F3F7F}"/>
                  </a:ext>
                </a:extLst>
              </p:cNvPr>
              <p:cNvPicPr/>
              <p:nvPr/>
            </p:nvPicPr>
            <p:blipFill>
              <a:blip r:embed="rId236"/>
              <a:stretch>
                <a:fillRect/>
              </a:stretch>
            </p:blipFill>
            <p:spPr>
              <a:xfrm>
                <a:off x="495722" y="3676563"/>
                <a:ext cx="130320" cy="203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37">
            <p14:nvContentPartPr>
              <p14:cNvPr id="255" name="Ink 254">
                <a:extLst>
                  <a:ext uri="{FF2B5EF4-FFF2-40B4-BE49-F238E27FC236}">
                    <a16:creationId xmlns:a16="http://schemas.microsoft.com/office/drawing/2014/main" id="{020BC4CD-4EE7-4FD3-9F60-39EBFFAB7043}"/>
                  </a:ext>
                </a:extLst>
              </p14:cNvPr>
              <p14:cNvContentPartPr/>
              <p14:nvPr/>
            </p14:nvContentPartPr>
            <p14:xfrm>
              <a:off x="740162" y="3670083"/>
              <a:ext cx="163440" cy="245520"/>
            </p14:xfrm>
          </p:contentPart>
        </mc:Choice>
        <mc:Fallback xmlns="">
          <p:pic>
            <p:nvPicPr>
              <p:cNvPr id="255" name="Ink 254">
                <a:extLst>
                  <a:ext uri="{FF2B5EF4-FFF2-40B4-BE49-F238E27FC236}">
                    <a16:creationId xmlns:a16="http://schemas.microsoft.com/office/drawing/2014/main" id="{020BC4CD-4EE7-4FD3-9F60-39EBFFAB7043}"/>
                  </a:ext>
                </a:extLst>
              </p:cNvPr>
              <p:cNvPicPr/>
              <p:nvPr/>
            </p:nvPicPr>
            <p:blipFill>
              <a:blip r:embed="rId238"/>
              <a:stretch>
                <a:fillRect/>
              </a:stretch>
            </p:blipFill>
            <p:spPr>
              <a:xfrm>
                <a:off x="731162" y="3661443"/>
                <a:ext cx="181080" cy="263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39">
            <p14:nvContentPartPr>
              <p14:cNvPr id="256" name="Ink 255">
                <a:extLst>
                  <a:ext uri="{FF2B5EF4-FFF2-40B4-BE49-F238E27FC236}">
                    <a16:creationId xmlns:a16="http://schemas.microsoft.com/office/drawing/2014/main" id="{277AE5EF-6588-47DA-BEB2-4D3019465F0E}"/>
                  </a:ext>
                </a:extLst>
              </p14:cNvPr>
              <p14:cNvContentPartPr/>
              <p14:nvPr/>
            </p14:nvContentPartPr>
            <p14:xfrm>
              <a:off x="740162" y="3573243"/>
              <a:ext cx="191160" cy="219240"/>
            </p14:xfrm>
          </p:contentPart>
        </mc:Choice>
        <mc:Fallback xmlns="">
          <p:pic>
            <p:nvPicPr>
              <p:cNvPr id="256" name="Ink 255">
                <a:extLst>
                  <a:ext uri="{FF2B5EF4-FFF2-40B4-BE49-F238E27FC236}">
                    <a16:creationId xmlns:a16="http://schemas.microsoft.com/office/drawing/2014/main" id="{277AE5EF-6588-47DA-BEB2-4D3019465F0E}"/>
                  </a:ext>
                </a:extLst>
              </p:cNvPr>
              <p:cNvPicPr/>
              <p:nvPr/>
            </p:nvPicPr>
            <p:blipFill>
              <a:blip r:embed="rId240"/>
              <a:stretch>
                <a:fillRect/>
              </a:stretch>
            </p:blipFill>
            <p:spPr>
              <a:xfrm>
                <a:off x="731522" y="3564603"/>
                <a:ext cx="208800" cy="236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41">
            <p14:nvContentPartPr>
              <p14:cNvPr id="257" name="Ink 256">
                <a:extLst>
                  <a:ext uri="{FF2B5EF4-FFF2-40B4-BE49-F238E27FC236}">
                    <a16:creationId xmlns:a16="http://schemas.microsoft.com/office/drawing/2014/main" id="{B9B4A4D6-1890-4FB6-88B0-3104BC67C076}"/>
                  </a:ext>
                </a:extLst>
              </p14:cNvPr>
              <p14:cNvContentPartPr/>
              <p14:nvPr/>
            </p14:nvContentPartPr>
            <p14:xfrm>
              <a:off x="168122" y="4358763"/>
              <a:ext cx="106920" cy="22680"/>
            </p14:xfrm>
          </p:contentPart>
        </mc:Choice>
        <mc:Fallback xmlns="">
          <p:pic>
            <p:nvPicPr>
              <p:cNvPr id="257" name="Ink 256">
                <a:extLst>
                  <a:ext uri="{FF2B5EF4-FFF2-40B4-BE49-F238E27FC236}">
                    <a16:creationId xmlns:a16="http://schemas.microsoft.com/office/drawing/2014/main" id="{B9B4A4D6-1890-4FB6-88B0-3104BC67C076}"/>
                  </a:ext>
                </a:extLst>
              </p:cNvPr>
              <p:cNvPicPr/>
              <p:nvPr/>
            </p:nvPicPr>
            <p:blipFill>
              <a:blip r:embed="rId242"/>
              <a:stretch>
                <a:fillRect/>
              </a:stretch>
            </p:blipFill>
            <p:spPr>
              <a:xfrm>
                <a:off x="159122" y="4349763"/>
                <a:ext cx="124560" cy="40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43">
            <p14:nvContentPartPr>
              <p14:cNvPr id="258" name="Ink 257">
                <a:extLst>
                  <a:ext uri="{FF2B5EF4-FFF2-40B4-BE49-F238E27FC236}">
                    <a16:creationId xmlns:a16="http://schemas.microsoft.com/office/drawing/2014/main" id="{F5E4408C-0227-4D57-831D-1796A25B422A}"/>
                  </a:ext>
                </a:extLst>
              </p14:cNvPr>
              <p14:cNvContentPartPr/>
              <p14:nvPr/>
            </p14:nvContentPartPr>
            <p14:xfrm>
              <a:off x="173882" y="4437243"/>
              <a:ext cx="157320" cy="39600"/>
            </p14:xfrm>
          </p:contentPart>
        </mc:Choice>
        <mc:Fallback xmlns="">
          <p:pic>
            <p:nvPicPr>
              <p:cNvPr id="258" name="Ink 257">
                <a:extLst>
                  <a:ext uri="{FF2B5EF4-FFF2-40B4-BE49-F238E27FC236}">
                    <a16:creationId xmlns:a16="http://schemas.microsoft.com/office/drawing/2014/main" id="{F5E4408C-0227-4D57-831D-1796A25B422A}"/>
                  </a:ext>
                </a:extLst>
              </p:cNvPr>
              <p:cNvPicPr/>
              <p:nvPr/>
            </p:nvPicPr>
            <p:blipFill>
              <a:blip r:embed="rId244"/>
              <a:stretch>
                <a:fillRect/>
              </a:stretch>
            </p:blipFill>
            <p:spPr>
              <a:xfrm>
                <a:off x="164882" y="4428243"/>
                <a:ext cx="174960" cy="57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45">
            <p14:nvContentPartPr>
              <p14:cNvPr id="259" name="Ink 258">
                <a:extLst>
                  <a:ext uri="{FF2B5EF4-FFF2-40B4-BE49-F238E27FC236}">
                    <a16:creationId xmlns:a16="http://schemas.microsoft.com/office/drawing/2014/main" id="{25701F2C-5FCB-4CBA-BEFF-2BDEE9E21573}"/>
                  </a:ext>
                </a:extLst>
              </p14:cNvPr>
              <p14:cNvContentPartPr/>
              <p14:nvPr/>
            </p14:nvContentPartPr>
            <p14:xfrm>
              <a:off x="482042" y="4141683"/>
              <a:ext cx="217440" cy="205560"/>
            </p14:xfrm>
          </p:contentPart>
        </mc:Choice>
        <mc:Fallback xmlns="">
          <p:pic>
            <p:nvPicPr>
              <p:cNvPr id="259" name="Ink 258">
                <a:extLst>
                  <a:ext uri="{FF2B5EF4-FFF2-40B4-BE49-F238E27FC236}">
                    <a16:creationId xmlns:a16="http://schemas.microsoft.com/office/drawing/2014/main" id="{25701F2C-5FCB-4CBA-BEFF-2BDEE9E21573}"/>
                  </a:ext>
                </a:extLst>
              </p:cNvPr>
              <p:cNvPicPr/>
              <p:nvPr/>
            </p:nvPicPr>
            <p:blipFill>
              <a:blip r:embed="rId246"/>
              <a:stretch>
                <a:fillRect/>
              </a:stretch>
            </p:blipFill>
            <p:spPr>
              <a:xfrm>
                <a:off x="473402" y="4133043"/>
                <a:ext cx="235080" cy="223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47">
            <p14:nvContentPartPr>
              <p14:cNvPr id="260" name="Ink 259">
                <a:extLst>
                  <a:ext uri="{FF2B5EF4-FFF2-40B4-BE49-F238E27FC236}">
                    <a16:creationId xmlns:a16="http://schemas.microsoft.com/office/drawing/2014/main" id="{8494A357-F90F-4F46-963B-FC40F91BA3A5}"/>
                  </a:ext>
                </a:extLst>
              </p14:cNvPr>
              <p14:cNvContentPartPr/>
              <p14:nvPr/>
            </p14:nvContentPartPr>
            <p14:xfrm>
              <a:off x="774002" y="4139883"/>
              <a:ext cx="61920" cy="196560"/>
            </p14:xfrm>
          </p:contentPart>
        </mc:Choice>
        <mc:Fallback xmlns="">
          <p:pic>
            <p:nvPicPr>
              <p:cNvPr id="260" name="Ink 259">
                <a:extLst>
                  <a:ext uri="{FF2B5EF4-FFF2-40B4-BE49-F238E27FC236}">
                    <a16:creationId xmlns:a16="http://schemas.microsoft.com/office/drawing/2014/main" id="{8494A357-F90F-4F46-963B-FC40F91BA3A5}"/>
                  </a:ext>
                </a:extLst>
              </p:cNvPr>
              <p:cNvPicPr/>
              <p:nvPr/>
            </p:nvPicPr>
            <p:blipFill>
              <a:blip r:embed="rId248"/>
              <a:stretch>
                <a:fillRect/>
              </a:stretch>
            </p:blipFill>
            <p:spPr>
              <a:xfrm>
                <a:off x="765002" y="4130883"/>
                <a:ext cx="79560" cy="214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49">
            <p14:nvContentPartPr>
              <p14:cNvPr id="261" name="Ink 260">
                <a:extLst>
                  <a:ext uri="{FF2B5EF4-FFF2-40B4-BE49-F238E27FC236}">
                    <a16:creationId xmlns:a16="http://schemas.microsoft.com/office/drawing/2014/main" id="{484B92E8-C50E-43D6-B473-1B5327984459}"/>
                  </a:ext>
                </a:extLst>
              </p14:cNvPr>
              <p14:cNvContentPartPr/>
              <p14:nvPr/>
            </p14:nvContentPartPr>
            <p14:xfrm>
              <a:off x="768242" y="4122963"/>
              <a:ext cx="185400" cy="224280"/>
            </p14:xfrm>
          </p:contentPart>
        </mc:Choice>
        <mc:Fallback xmlns="">
          <p:pic>
            <p:nvPicPr>
              <p:cNvPr id="261" name="Ink 260">
                <a:extLst>
                  <a:ext uri="{FF2B5EF4-FFF2-40B4-BE49-F238E27FC236}">
                    <a16:creationId xmlns:a16="http://schemas.microsoft.com/office/drawing/2014/main" id="{484B92E8-C50E-43D6-B473-1B5327984459}"/>
                  </a:ext>
                </a:extLst>
              </p:cNvPr>
              <p:cNvPicPr/>
              <p:nvPr/>
            </p:nvPicPr>
            <p:blipFill>
              <a:blip r:embed="rId250"/>
              <a:stretch>
                <a:fillRect/>
              </a:stretch>
            </p:blipFill>
            <p:spPr>
              <a:xfrm>
                <a:off x="759602" y="4114323"/>
                <a:ext cx="203040" cy="241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51">
            <p14:nvContentPartPr>
              <p14:cNvPr id="264" name="Ink 263">
                <a:extLst>
                  <a:ext uri="{FF2B5EF4-FFF2-40B4-BE49-F238E27FC236}">
                    <a16:creationId xmlns:a16="http://schemas.microsoft.com/office/drawing/2014/main" id="{E9301710-A318-4F2A-9A19-00108AC12FDA}"/>
                  </a:ext>
                </a:extLst>
              </p14:cNvPr>
              <p14:cNvContentPartPr/>
              <p14:nvPr/>
            </p14:nvContentPartPr>
            <p14:xfrm>
              <a:off x="538202" y="4453443"/>
              <a:ext cx="432360" cy="33840"/>
            </p14:xfrm>
          </p:contentPart>
        </mc:Choice>
        <mc:Fallback xmlns="">
          <p:pic>
            <p:nvPicPr>
              <p:cNvPr id="264" name="Ink 263">
                <a:extLst>
                  <a:ext uri="{FF2B5EF4-FFF2-40B4-BE49-F238E27FC236}">
                    <a16:creationId xmlns:a16="http://schemas.microsoft.com/office/drawing/2014/main" id="{E9301710-A318-4F2A-9A19-00108AC12FDA}"/>
                  </a:ext>
                </a:extLst>
              </p:cNvPr>
              <p:cNvPicPr/>
              <p:nvPr/>
            </p:nvPicPr>
            <p:blipFill>
              <a:blip r:embed="rId252"/>
              <a:stretch>
                <a:fillRect/>
              </a:stretch>
            </p:blipFill>
            <p:spPr>
              <a:xfrm>
                <a:off x="529562" y="4444443"/>
                <a:ext cx="450000" cy="51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53">
            <p14:nvContentPartPr>
              <p14:cNvPr id="266" name="Ink 265">
                <a:extLst>
                  <a:ext uri="{FF2B5EF4-FFF2-40B4-BE49-F238E27FC236}">
                    <a16:creationId xmlns:a16="http://schemas.microsoft.com/office/drawing/2014/main" id="{6196965B-4DED-46EB-83FF-F6CB5040CD77}"/>
                  </a:ext>
                </a:extLst>
              </p14:cNvPr>
              <p14:cNvContentPartPr/>
              <p14:nvPr/>
            </p14:nvContentPartPr>
            <p14:xfrm>
              <a:off x="577442" y="4584843"/>
              <a:ext cx="275040" cy="182880"/>
            </p14:xfrm>
          </p:contentPart>
        </mc:Choice>
        <mc:Fallback xmlns="">
          <p:pic>
            <p:nvPicPr>
              <p:cNvPr id="266" name="Ink 265">
                <a:extLst>
                  <a:ext uri="{FF2B5EF4-FFF2-40B4-BE49-F238E27FC236}">
                    <a16:creationId xmlns:a16="http://schemas.microsoft.com/office/drawing/2014/main" id="{6196965B-4DED-46EB-83FF-F6CB5040CD77}"/>
                  </a:ext>
                </a:extLst>
              </p:cNvPr>
              <p:cNvPicPr/>
              <p:nvPr/>
            </p:nvPicPr>
            <p:blipFill>
              <a:blip r:embed="rId254"/>
              <a:stretch>
                <a:fillRect/>
              </a:stretch>
            </p:blipFill>
            <p:spPr>
              <a:xfrm>
                <a:off x="568802" y="4576203"/>
                <a:ext cx="292680" cy="200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55">
            <p14:nvContentPartPr>
              <p14:cNvPr id="267" name="Ink 266">
                <a:extLst>
                  <a:ext uri="{FF2B5EF4-FFF2-40B4-BE49-F238E27FC236}">
                    <a16:creationId xmlns:a16="http://schemas.microsoft.com/office/drawing/2014/main" id="{B41C9AC1-9818-4543-98CB-B9B6E684F4B3}"/>
                  </a:ext>
                </a:extLst>
              </p14:cNvPr>
              <p14:cNvContentPartPr/>
              <p14:nvPr/>
            </p14:nvContentPartPr>
            <p14:xfrm>
              <a:off x="778682" y="4611123"/>
              <a:ext cx="74160" cy="161280"/>
            </p14:xfrm>
          </p:contentPart>
        </mc:Choice>
        <mc:Fallback xmlns="">
          <p:pic>
            <p:nvPicPr>
              <p:cNvPr id="267" name="Ink 266">
                <a:extLst>
                  <a:ext uri="{FF2B5EF4-FFF2-40B4-BE49-F238E27FC236}">
                    <a16:creationId xmlns:a16="http://schemas.microsoft.com/office/drawing/2014/main" id="{B41C9AC1-9818-4543-98CB-B9B6E684F4B3}"/>
                  </a:ext>
                </a:extLst>
              </p:cNvPr>
              <p:cNvPicPr/>
              <p:nvPr/>
            </p:nvPicPr>
            <p:blipFill>
              <a:blip r:embed="rId256"/>
              <a:stretch>
                <a:fillRect/>
              </a:stretch>
            </p:blipFill>
            <p:spPr>
              <a:xfrm>
                <a:off x="770042" y="4602123"/>
                <a:ext cx="91800" cy="178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57">
            <p14:nvContentPartPr>
              <p14:cNvPr id="268" name="Ink 267">
                <a:extLst>
                  <a:ext uri="{FF2B5EF4-FFF2-40B4-BE49-F238E27FC236}">
                    <a16:creationId xmlns:a16="http://schemas.microsoft.com/office/drawing/2014/main" id="{83ED70D5-C7CC-456B-8F63-97DB83817D11}"/>
                  </a:ext>
                </a:extLst>
              </p14:cNvPr>
              <p14:cNvContentPartPr/>
              <p14:nvPr/>
            </p14:nvContentPartPr>
            <p14:xfrm>
              <a:off x="1037522" y="4498803"/>
              <a:ext cx="101160" cy="22680"/>
            </p14:xfrm>
          </p:contentPart>
        </mc:Choice>
        <mc:Fallback xmlns="">
          <p:pic>
            <p:nvPicPr>
              <p:cNvPr id="268" name="Ink 267">
                <a:extLst>
                  <a:ext uri="{FF2B5EF4-FFF2-40B4-BE49-F238E27FC236}">
                    <a16:creationId xmlns:a16="http://schemas.microsoft.com/office/drawing/2014/main" id="{83ED70D5-C7CC-456B-8F63-97DB83817D11}"/>
                  </a:ext>
                </a:extLst>
              </p:cNvPr>
              <p:cNvPicPr/>
              <p:nvPr/>
            </p:nvPicPr>
            <p:blipFill>
              <a:blip r:embed="rId258"/>
              <a:stretch>
                <a:fillRect/>
              </a:stretch>
            </p:blipFill>
            <p:spPr>
              <a:xfrm>
                <a:off x="1028882" y="4490163"/>
                <a:ext cx="118800" cy="40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59">
            <p14:nvContentPartPr>
              <p14:cNvPr id="269" name="Ink 268">
                <a:extLst>
                  <a:ext uri="{FF2B5EF4-FFF2-40B4-BE49-F238E27FC236}">
                    <a16:creationId xmlns:a16="http://schemas.microsoft.com/office/drawing/2014/main" id="{78FC669E-C5BC-447A-A2A0-0AED6155552B}"/>
                  </a:ext>
                </a:extLst>
              </p14:cNvPr>
              <p14:cNvContentPartPr/>
              <p14:nvPr/>
            </p14:nvContentPartPr>
            <p14:xfrm>
              <a:off x="1088282" y="4409163"/>
              <a:ext cx="39600" cy="168840"/>
            </p14:xfrm>
          </p:contentPart>
        </mc:Choice>
        <mc:Fallback xmlns="">
          <p:pic>
            <p:nvPicPr>
              <p:cNvPr id="269" name="Ink 268">
                <a:extLst>
                  <a:ext uri="{FF2B5EF4-FFF2-40B4-BE49-F238E27FC236}">
                    <a16:creationId xmlns:a16="http://schemas.microsoft.com/office/drawing/2014/main" id="{78FC669E-C5BC-447A-A2A0-0AED6155552B}"/>
                  </a:ext>
                </a:extLst>
              </p:cNvPr>
              <p:cNvPicPr/>
              <p:nvPr/>
            </p:nvPicPr>
            <p:blipFill>
              <a:blip r:embed="rId260"/>
              <a:stretch>
                <a:fillRect/>
              </a:stretch>
            </p:blipFill>
            <p:spPr>
              <a:xfrm>
                <a:off x="1079282" y="4400163"/>
                <a:ext cx="57240" cy="186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61">
            <p14:nvContentPartPr>
              <p14:cNvPr id="270" name="Ink 269">
                <a:extLst>
                  <a:ext uri="{FF2B5EF4-FFF2-40B4-BE49-F238E27FC236}">
                    <a16:creationId xmlns:a16="http://schemas.microsoft.com/office/drawing/2014/main" id="{583DCDFA-1116-47A2-A87F-15ED151DF817}"/>
                  </a:ext>
                </a:extLst>
              </p14:cNvPr>
              <p14:cNvContentPartPr/>
              <p14:nvPr/>
            </p14:nvContentPartPr>
            <p14:xfrm>
              <a:off x="1250642" y="4313763"/>
              <a:ext cx="196200" cy="281520"/>
            </p14:xfrm>
          </p:contentPart>
        </mc:Choice>
        <mc:Fallback xmlns="">
          <p:pic>
            <p:nvPicPr>
              <p:cNvPr id="270" name="Ink 269">
                <a:extLst>
                  <a:ext uri="{FF2B5EF4-FFF2-40B4-BE49-F238E27FC236}">
                    <a16:creationId xmlns:a16="http://schemas.microsoft.com/office/drawing/2014/main" id="{583DCDFA-1116-47A2-A87F-15ED151DF817}"/>
                  </a:ext>
                </a:extLst>
              </p:cNvPr>
              <p:cNvPicPr/>
              <p:nvPr/>
            </p:nvPicPr>
            <p:blipFill>
              <a:blip r:embed="rId262"/>
              <a:stretch>
                <a:fillRect/>
              </a:stretch>
            </p:blipFill>
            <p:spPr>
              <a:xfrm>
                <a:off x="1242002" y="4304763"/>
                <a:ext cx="213840" cy="299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63">
            <p14:nvContentPartPr>
              <p14:cNvPr id="271" name="Ink 270">
                <a:extLst>
                  <a:ext uri="{FF2B5EF4-FFF2-40B4-BE49-F238E27FC236}">
                    <a16:creationId xmlns:a16="http://schemas.microsoft.com/office/drawing/2014/main" id="{50B05B4D-310C-419E-928D-45B36C32118E}"/>
                  </a:ext>
                </a:extLst>
              </p14:cNvPr>
              <p14:cNvContentPartPr/>
              <p14:nvPr/>
            </p14:nvContentPartPr>
            <p14:xfrm>
              <a:off x="1323722" y="4257603"/>
              <a:ext cx="73440" cy="39600"/>
            </p14:xfrm>
          </p:contentPart>
        </mc:Choice>
        <mc:Fallback xmlns="">
          <p:pic>
            <p:nvPicPr>
              <p:cNvPr id="271" name="Ink 270">
                <a:extLst>
                  <a:ext uri="{FF2B5EF4-FFF2-40B4-BE49-F238E27FC236}">
                    <a16:creationId xmlns:a16="http://schemas.microsoft.com/office/drawing/2014/main" id="{50B05B4D-310C-419E-928D-45B36C32118E}"/>
                  </a:ext>
                </a:extLst>
              </p:cNvPr>
              <p:cNvPicPr/>
              <p:nvPr/>
            </p:nvPicPr>
            <p:blipFill>
              <a:blip r:embed="rId264"/>
              <a:stretch>
                <a:fillRect/>
              </a:stretch>
            </p:blipFill>
            <p:spPr>
              <a:xfrm>
                <a:off x="1315082" y="4248963"/>
                <a:ext cx="91080" cy="57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65">
            <p14:nvContentPartPr>
              <p14:cNvPr id="272" name="Ink 271">
                <a:extLst>
                  <a:ext uri="{FF2B5EF4-FFF2-40B4-BE49-F238E27FC236}">
                    <a16:creationId xmlns:a16="http://schemas.microsoft.com/office/drawing/2014/main" id="{940EA8A7-C5E2-4E33-9D56-A5CE4283D965}"/>
                  </a:ext>
                </a:extLst>
              </p14:cNvPr>
              <p14:cNvContentPartPr/>
              <p14:nvPr/>
            </p14:nvContentPartPr>
            <p14:xfrm>
              <a:off x="122762" y="3460563"/>
              <a:ext cx="1487880" cy="1498680"/>
            </p14:xfrm>
          </p:contentPart>
        </mc:Choice>
        <mc:Fallback xmlns="">
          <p:pic>
            <p:nvPicPr>
              <p:cNvPr id="272" name="Ink 271">
                <a:extLst>
                  <a:ext uri="{FF2B5EF4-FFF2-40B4-BE49-F238E27FC236}">
                    <a16:creationId xmlns:a16="http://schemas.microsoft.com/office/drawing/2014/main" id="{940EA8A7-C5E2-4E33-9D56-A5CE4283D965}"/>
                  </a:ext>
                </a:extLst>
              </p:cNvPr>
              <p:cNvPicPr/>
              <p:nvPr/>
            </p:nvPicPr>
            <p:blipFill>
              <a:blip r:embed="rId266"/>
              <a:stretch>
                <a:fillRect/>
              </a:stretch>
            </p:blipFill>
            <p:spPr>
              <a:xfrm>
                <a:off x="113762" y="3451923"/>
                <a:ext cx="1505520" cy="1516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67">
            <p14:nvContentPartPr>
              <p14:cNvPr id="274" name="Ink 273">
                <a:extLst>
                  <a:ext uri="{FF2B5EF4-FFF2-40B4-BE49-F238E27FC236}">
                    <a16:creationId xmlns:a16="http://schemas.microsoft.com/office/drawing/2014/main" id="{82315C3F-9445-47F8-80A5-71809E87FDD3}"/>
                  </a:ext>
                </a:extLst>
              </p14:cNvPr>
              <p14:cNvContentPartPr/>
              <p14:nvPr/>
            </p14:nvContentPartPr>
            <p14:xfrm>
              <a:off x="3601442" y="3859443"/>
              <a:ext cx="247320" cy="679320"/>
            </p14:xfrm>
          </p:contentPart>
        </mc:Choice>
        <mc:Fallback xmlns="">
          <p:pic>
            <p:nvPicPr>
              <p:cNvPr id="274" name="Ink 273">
                <a:extLst>
                  <a:ext uri="{FF2B5EF4-FFF2-40B4-BE49-F238E27FC236}">
                    <a16:creationId xmlns:a16="http://schemas.microsoft.com/office/drawing/2014/main" id="{82315C3F-9445-47F8-80A5-71809E87FDD3}"/>
                  </a:ext>
                </a:extLst>
              </p:cNvPr>
              <p:cNvPicPr/>
              <p:nvPr/>
            </p:nvPicPr>
            <p:blipFill>
              <a:blip r:embed="rId268"/>
              <a:stretch>
                <a:fillRect/>
              </a:stretch>
            </p:blipFill>
            <p:spPr>
              <a:xfrm>
                <a:off x="3592442" y="3850443"/>
                <a:ext cx="264960" cy="696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69">
            <p14:nvContentPartPr>
              <p14:cNvPr id="275" name="Ink 274">
                <a:extLst>
                  <a:ext uri="{FF2B5EF4-FFF2-40B4-BE49-F238E27FC236}">
                    <a16:creationId xmlns:a16="http://schemas.microsoft.com/office/drawing/2014/main" id="{765EE14D-CC97-49D3-8C26-3B671C8DD64D}"/>
                  </a:ext>
                </a:extLst>
              </p14:cNvPr>
              <p14:cNvContentPartPr/>
              <p14:nvPr/>
            </p14:nvContentPartPr>
            <p14:xfrm>
              <a:off x="4072682" y="3584403"/>
              <a:ext cx="320040" cy="1077480"/>
            </p14:xfrm>
          </p:contentPart>
        </mc:Choice>
        <mc:Fallback xmlns="">
          <p:pic>
            <p:nvPicPr>
              <p:cNvPr id="275" name="Ink 274">
                <a:extLst>
                  <a:ext uri="{FF2B5EF4-FFF2-40B4-BE49-F238E27FC236}">
                    <a16:creationId xmlns:a16="http://schemas.microsoft.com/office/drawing/2014/main" id="{765EE14D-CC97-49D3-8C26-3B671C8DD64D}"/>
                  </a:ext>
                </a:extLst>
              </p:cNvPr>
              <p:cNvPicPr/>
              <p:nvPr/>
            </p:nvPicPr>
            <p:blipFill>
              <a:blip r:embed="rId270"/>
              <a:stretch>
                <a:fillRect/>
              </a:stretch>
            </p:blipFill>
            <p:spPr>
              <a:xfrm>
                <a:off x="4063682" y="3575763"/>
                <a:ext cx="337680" cy="1095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71">
            <p14:nvContentPartPr>
              <p14:cNvPr id="276" name="Ink 275">
                <a:extLst>
                  <a:ext uri="{FF2B5EF4-FFF2-40B4-BE49-F238E27FC236}">
                    <a16:creationId xmlns:a16="http://schemas.microsoft.com/office/drawing/2014/main" id="{83EEA158-C413-4252-850E-5614FBED0E74}"/>
                  </a:ext>
                </a:extLst>
              </p14:cNvPr>
              <p14:cNvContentPartPr/>
              <p14:nvPr/>
            </p14:nvContentPartPr>
            <p14:xfrm>
              <a:off x="4635362" y="2987523"/>
              <a:ext cx="497880" cy="1671480"/>
            </p14:xfrm>
          </p:contentPart>
        </mc:Choice>
        <mc:Fallback xmlns="">
          <p:pic>
            <p:nvPicPr>
              <p:cNvPr id="276" name="Ink 275">
                <a:extLst>
                  <a:ext uri="{FF2B5EF4-FFF2-40B4-BE49-F238E27FC236}">
                    <a16:creationId xmlns:a16="http://schemas.microsoft.com/office/drawing/2014/main" id="{83EEA158-C413-4252-850E-5614FBED0E74}"/>
                  </a:ext>
                </a:extLst>
              </p:cNvPr>
              <p:cNvPicPr/>
              <p:nvPr/>
            </p:nvPicPr>
            <p:blipFill>
              <a:blip r:embed="rId272"/>
              <a:stretch>
                <a:fillRect/>
              </a:stretch>
            </p:blipFill>
            <p:spPr>
              <a:xfrm>
                <a:off x="4626722" y="2978883"/>
                <a:ext cx="515520" cy="1689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73">
            <p14:nvContentPartPr>
              <p14:cNvPr id="277" name="Ink 276">
                <a:extLst>
                  <a:ext uri="{FF2B5EF4-FFF2-40B4-BE49-F238E27FC236}">
                    <a16:creationId xmlns:a16="http://schemas.microsoft.com/office/drawing/2014/main" id="{F7272DB4-204E-4E02-8023-4624E1254C53}"/>
                  </a:ext>
                </a:extLst>
              </p14:cNvPr>
              <p14:cNvContentPartPr/>
              <p14:nvPr/>
            </p14:nvContentPartPr>
            <p14:xfrm>
              <a:off x="4953242" y="3202803"/>
              <a:ext cx="538920" cy="1559880"/>
            </p14:xfrm>
          </p:contentPart>
        </mc:Choice>
        <mc:Fallback xmlns="">
          <p:pic>
            <p:nvPicPr>
              <p:cNvPr id="277" name="Ink 276">
                <a:extLst>
                  <a:ext uri="{FF2B5EF4-FFF2-40B4-BE49-F238E27FC236}">
                    <a16:creationId xmlns:a16="http://schemas.microsoft.com/office/drawing/2014/main" id="{F7272DB4-204E-4E02-8023-4624E1254C53}"/>
                  </a:ext>
                </a:extLst>
              </p:cNvPr>
              <p:cNvPicPr/>
              <p:nvPr/>
            </p:nvPicPr>
            <p:blipFill>
              <a:blip r:embed="rId274"/>
              <a:stretch>
                <a:fillRect/>
              </a:stretch>
            </p:blipFill>
            <p:spPr>
              <a:xfrm>
                <a:off x="4944602" y="3194163"/>
                <a:ext cx="556560" cy="1577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75">
            <p14:nvContentPartPr>
              <p14:cNvPr id="278" name="Ink 277">
                <a:extLst>
                  <a:ext uri="{FF2B5EF4-FFF2-40B4-BE49-F238E27FC236}">
                    <a16:creationId xmlns:a16="http://schemas.microsoft.com/office/drawing/2014/main" id="{5A71E19A-0E36-472E-AE63-B09325704347}"/>
                  </a:ext>
                </a:extLst>
              </p14:cNvPr>
              <p14:cNvContentPartPr/>
              <p14:nvPr/>
            </p14:nvContentPartPr>
            <p14:xfrm>
              <a:off x="5469482" y="3158163"/>
              <a:ext cx="2412720" cy="493920"/>
            </p14:xfrm>
          </p:contentPart>
        </mc:Choice>
        <mc:Fallback xmlns="">
          <p:pic>
            <p:nvPicPr>
              <p:cNvPr id="278" name="Ink 277">
                <a:extLst>
                  <a:ext uri="{FF2B5EF4-FFF2-40B4-BE49-F238E27FC236}">
                    <a16:creationId xmlns:a16="http://schemas.microsoft.com/office/drawing/2014/main" id="{5A71E19A-0E36-472E-AE63-B09325704347}"/>
                  </a:ext>
                </a:extLst>
              </p:cNvPr>
              <p:cNvPicPr/>
              <p:nvPr/>
            </p:nvPicPr>
            <p:blipFill>
              <a:blip r:embed="rId276"/>
              <a:stretch>
                <a:fillRect/>
              </a:stretch>
            </p:blipFill>
            <p:spPr>
              <a:xfrm>
                <a:off x="5460482" y="3149163"/>
                <a:ext cx="2430360" cy="511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77">
            <p14:nvContentPartPr>
              <p14:cNvPr id="279" name="Ink 278">
                <a:extLst>
                  <a:ext uri="{FF2B5EF4-FFF2-40B4-BE49-F238E27FC236}">
                    <a16:creationId xmlns:a16="http://schemas.microsoft.com/office/drawing/2014/main" id="{E5D73D11-6AAA-459A-B5E3-D6E7412C0595}"/>
                  </a:ext>
                </a:extLst>
              </p14:cNvPr>
              <p14:cNvContentPartPr/>
              <p14:nvPr/>
            </p14:nvContentPartPr>
            <p14:xfrm>
              <a:off x="5396762" y="3472083"/>
              <a:ext cx="308520" cy="314640"/>
            </p14:xfrm>
          </p:contentPart>
        </mc:Choice>
        <mc:Fallback xmlns="">
          <p:pic>
            <p:nvPicPr>
              <p:cNvPr id="279" name="Ink 278">
                <a:extLst>
                  <a:ext uri="{FF2B5EF4-FFF2-40B4-BE49-F238E27FC236}">
                    <a16:creationId xmlns:a16="http://schemas.microsoft.com/office/drawing/2014/main" id="{E5D73D11-6AAA-459A-B5E3-D6E7412C0595}"/>
                  </a:ext>
                </a:extLst>
              </p:cNvPr>
              <p:cNvPicPr/>
              <p:nvPr/>
            </p:nvPicPr>
            <p:blipFill>
              <a:blip r:embed="rId278"/>
              <a:stretch>
                <a:fillRect/>
              </a:stretch>
            </p:blipFill>
            <p:spPr>
              <a:xfrm>
                <a:off x="5388122" y="3463443"/>
                <a:ext cx="326160" cy="332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79">
            <p14:nvContentPartPr>
              <p14:cNvPr id="280" name="Ink 279">
                <a:extLst>
                  <a:ext uri="{FF2B5EF4-FFF2-40B4-BE49-F238E27FC236}">
                    <a16:creationId xmlns:a16="http://schemas.microsoft.com/office/drawing/2014/main" id="{F3CD6715-6924-47A6-8D3D-08ADB32F8B75}"/>
                  </a:ext>
                </a:extLst>
              </p14:cNvPr>
              <p14:cNvContentPartPr/>
              <p14:nvPr/>
            </p14:nvContentPartPr>
            <p14:xfrm>
              <a:off x="7898402" y="3208563"/>
              <a:ext cx="286560" cy="377280"/>
            </p14:xfrm>
          </p:contentPart>
        </mc:Choice>
        <mc:Fallback xmlns="">
          <p:pic>
            <p:nvPicPr>
              <p:cNvPr id="280" name="Ink 279">
                <a:extLst>
                  <a:ext uri="{FF2B5EF4-FFF2-40B4-BE49-F238E27FC236}">
                    <a16:creationId xmlns:a16="http://schemas.microsoft.com/office/drawing/2014/main" id="{F3CD6715-6924-47A6-8D3D-08ADB32F8B75}"/>
                  </a:ext>
                </a:extLst>
              </p:cNvPr>
              <p:cNvPicPr/>
              <p:nvPr/>
            </p:nvPicPr>
            <p:blipFill>
              <a:blip r:embed="rId280"/>
              <a:stretch>
                <a:fillRect/>
              </a:stretch>
            </p:blipFill>
            <p:spPr>
              <a:xfrm>
                <a:off x="7889762" y="3199563"/>
                <a:ext cx="304200" cy="394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81">
            <p14:nvContentPartPr>
              <p14:cNvPr id="230" name="Ink 229">
                <a:extLst>
                  <a:ext uri="{FF2B5EF4-FFF2-40B4-BE49-F238E27FC236}">
                    <a16:creationId xmlns:a16="http://schemas.microsoft.com/office/drawing/2014/main" id="{2CB800A7-A346-462A-AAE4-1129035D6EA0}"/>
                  </a:ext>
                </a:extLst>
              </p14:cNvPr>
              <p14:cNvContentPartPr/>
              <p14:nvPr/>
            </p14:nvContentPartPr>
            <p14:xfrm>
              <a:off x="4140002" y="5777883"/>
              <a:ext cx="196920" cy="555840"/>
            </p14:xfrm>
          </p:contentPart>
        </mc:Choice>
        <mc:Fallback xmlns="">
          <p:pic>
            <p:nvPicPr>
              <p:cNvPr id="230" name="Ink 229">
                <a:extLst>
                  <a:ext uri="{FF2B5EF4-FFF2-40B4-BE49-F238E27FC236}">
                    <a16:creationId xmlns:a16="http://schemas.microsoft.com/office/drawing/2014/main" id="{2CB800A7-A346-462A-AAE4-1129035D6EA0}"/>
                  </a:ext>
                </a:extLst>
              </p:cNvPr>
              <p:cNvPicPr/>
              <p:nvPr/>
            </p:nvPicPr>
            <p:blipFill>
              <a:blip r:embed="rId282"/>
              <a:stretch>
                <a:fillRect/>
              </a:stretch>
            </p:blipFill>
            <p:spPr>
              <a:xfrm>
                <a:off x="4131002" y="5768883"/>
                <a:ext cx="214560" cy="573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83">
            <p14:nvContentPartPr>
              <p14:cNvPr id="231" name="Ink 230">
                <a:extLst>
                  <a:ext uri="{FF2B5EF4-FFF2-40B4-BE49-F238E27FC236}">
                    <a16:creationId xmlns:a16="http://schemas.microsoft.com/office/drawing/2014/main" id="{8ECB55AF-239E-47F6-824A-9D223BAEE249}"/>
                  </a:ext>
                </a:extLst>
              </p14:cNvPr>
              <p14:cNvContentPartPr/>
              <p14:nvPr/>
            </p14:nvContentPartPr>
            <p14:xfrm>
              <a:off x="3999602" y="6439563"/>
              <a:ext cx="140760" cy="146880"/>
            </p14:xfrm>
          </p:contentPart>
        </mc:Choice>
        <mc:Fallback xmlns="">
          <p:pic>
            <p:nvPicPr>
              <p:cNvPr id="231" name="Ink 230">
                <a:extLst>
                  <a:ext uri="{FF2B5EF4-FFF2-40B4-BE49-F238E27FC236}">
                    <a16:creationId xmlns:a16="http://schemas.microsoft.com/office/drawing/2014/main" id="{8ECB55AF-239E-47F6-824A-9D223BAEE249}"/>
                  </a:ext>
                </a:extLst>
              </p:cNvPr>
              <p:cNvPicPr/>
              <p:nvPr/>
            </p:nvPicPr>
            <p:blipFill>
              <a:blip r:embed="rId284"/>
              <a:stretch>
                <a:fillRect/>
              </a:stretch>
            </p:blipFill>
            <p:spPr>
              <a:xfrm>
                <a:off x="3990602" y="6430923"/>
                <a:ext cx="158400" cy="164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85">
            <p14:nvContentPartPr>
              <p14:cNvPr id="232" name="Ink 231">
                <a:extLst>
                  <a:ext uri="{FF2B5EF4-FFF2-40B4-BE49-F238E27FC236}">
                    <a16:creationId xmlns:a16="http://schemas.microsoft.com/office/drawing/2014/main" id="{403784AB-B213-47BC-938E-CCFFE7E84731}"/>
                  </a:ext>
                </a:extLst>
              </p14:cNvPr>
              <p14:cNvContentPartPr/>
              <p14:nvPr/>
            </p14:nvContentPartPr>
            <p14:xfrm>
              <a:off x="4487762" y="5991003"/>
              <a:ext cx="33840" cy="168480"/>
            </p14:xfrm>
          </p:contentPart>
        </mc:Choice>
        <mc:Fallback xmlns="">
          <p:pic>
            <p:nvPicPr>
              <p:cNvPr id="232" name="Ink 231">
                <a:extLst>
                  <a:ext uri="{FF2B5EF4-FFF2-40B4-BE49-F238E27FC236}">
                    <a16:creationId xmlns:a16="http://schemas.microsoft.com/office/drawing/2014/main" id="{403784AB-B213-47BC-938E-CCFFE7E84731}"/>
                  </a:ext>
                </a:extLst>
              </p:cNvPr>
              <p:cNvPicPr/>
              <p:nvPr/>
            </p:nvPicPr>
            <p:blipFill>
              <a:blip r:embed="rId286"/>
              <a:stretch>
                <a:fillRect/>
              </a:stretch>
            </p:blipFill>
            <p:spPr>
              <a:xfrm>
                <a:off x="4478762" y="5982363"/>
                <a:ext cx="51480" cy="186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87">
            <p14:nvContentPartPr>
              <p14:cNvPr id="233" name="Ink 232">
                <a:extLst>
                  <a:ext uri="{FF2B5EF4-FFF2-40B4-BE49-F238E27FC236}">
                    <a16:creationId xmlns:a16="http://schemas.microsoft.com/office/drawing/2014/main" id="{49091410-E5AE-48A5-AAC6-940DB4A5DCB6}"/>
                  </a:ext>
                </a:extLst>
              </p14:cNvPr>
              <p14:cNvContentPartPr/>
              <p14:nvPr/>
            </p14:nvContentPartPr>
            <p14:xfrm>
              <a:off x="4377242" y="5991723"/>
              <a:ext cx="270720" cy="210240"/>
            </p14:xfrm>
          </p:contentPart>
        </mc:Choice>
        <mc:Fallback xmlns="">
          <p:pic>
            <p:nvPicPr>
              <p:cNvPr id="233" name="Ink 232">
                <a:extLst>
                  <a:ext uri="{FF2B5EF4-FFF2-40B4-BE49-F238E27FC236}">
                    <a16:creationId xmlns:a16="http://schemas.microsoft.com/office/drawing/2014/main" id="{49091410-E5AE-48A5-AAC6-940DB4A5DCB6}"/>
                  </a:ext>
                </a:extLst>
              </p:cNvPr>
              <p:cNvPicPr/>
              <p:nvPr/>
            </p:nvPicPr>
            <p:blipFill>
              <a:blip r:embed="rId288"/>
              <a:stretch>
                <a:fillRect/>
              </a:stretch>
            </p:blipFill>
            <p:spPr>
              <a:xfrm>
                <a:off x="4368602" y="5982723"/>
                <a:ext cx="288360" cy="227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89">
            <p14:nvContentPartPr>
              <p14:cNvPr id="234" name="Ink 233">
                <a:extLst>
                  <a:ext uri="{FF2B5EF4-FFF2-40B4-BE49-F238E27FC236}">
                    <a16:creationId xmlns:a16="http://schemas.microsoft.com/office/drawing/2014/main" id="{8D1CF8B9-CE93-4179-AC40-43B9A685569B}"/>
                  </a:ext>
                </a:extLst>
              </p14:cNvPr>
              <p14:cNvContentPartPr/>
              <p14:nvPr/>
            </p14:nvContentPartPr>
            <p14:xfrm>
              <a:off x="4460402" y="5912163"/>
              <a:ext cx="212760" cy="6480"/>
            </p14:xfrm>
          </p:contentPart>
        </mc:Choice>
        <mc:Fallback xmlns="">
          <p:pic>
            <p:nvPicPr>
              <p:cNvPr id="234" name="Ink 233">
                <a:extLst>
                  <a:ext uri="{FF2B5EF4-FFF2-40B4-BE49-F238E27FC236}">
                    <a16:creationId xmlns:a16="http://schemas.microsoft.com/office/drawing/2014/main" id="{8D1CF8B9-CE93-4179-AC40-43B9A685569B}"/>
                  </a:ext>
                </a:extLst>
              </p:cNvPr>
              <p:cNvPicPr/>
              <p:nvPr/>
            </p:nvPicPr>
            <p:blipFill>
              <a:blip r:embed="rId290"/>
              <a:stretch>
                <a:fillRect/>
              </a:stretch>
            </p:blipFill>
            <p:spPr>
              <a:xfrm>
                <a:off x="4451762" y="5903523"/>
                <a:ext cx="230400" cy="24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91">
            <p14:nvContentPartPr>
              <p14:cNvPr id="235" name="Ink 234">
                <a:extLst>
                  <a:ext uri="{FF2B5EF4-FFF2-40B4-BE49-F238E27FC236}">
                    <a16:creationId xmlns:a16="http://schemas.microsoft.com/office/drawing/2014/main" id="{91482C19-A76D-44A5-B5BC-07D167F8F5A6}"/>
                  </a:ext>
                </a:extLst>
              </p14:cNvPr>
              <p14:cNvContentPartPr/>
              <p14:nvPr/>
            </p14:nvContentPartPr>
            <p14:xfrm>
              <a:off x="4773602" y="6064083"/>
              <a:ext cx="22680" cy="11520"/>
            </p14:xfrm>
          </p:contentPart>
        </mc:Choice>
        <mc:Fallback xmlns="">
          <p:pic>
            <p:nvPicPr>
              <p:cNvPr id="235" name="Ink 234">
                <a:extLst>
                  <a:ext uri="{FF2B5EF4-FFF2-40B4-BE49-F238E27FC236}">
                    <a16:creationId xmlns:a16="http://schemas.microsoft.com/office/drawing/2014/main" id="{91482C19-A76D-44A5-B5BC-07D167F8F5A6}"/>
                  </a:ext>
                </a:extLst>
              </p:cNvPr>
              <p:cNvPicPr/>
              <p:nvPr/>
            </p:nvPicPr>
            <p:blipFill>
              <a:blip r:embed="rId292"/>
              <a:stretch>
                <a:fillRect/>
              </a:stretch>
            </p:blipFill>
            <p:spPr>
              <a:xfrm>
                <a:off x="4764962" y="6055083"/>
                <a:ext cx="40320" cy="29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93">
            <p14:nvContentPartPr>
              <p14:cNvPr id="236" name="Ink 235">
                <a:extLst>
                  <a:ext uri="{FF2B5EF4-FFF2-40B4-BE49-F238E27FC236}">
                    <a16:creationId xmlns:a16="http://schemas.microsoft.com/office/drawing/2014/main" id="{2E8C1F8D-0D91-442D-BA13-929D15EE4A08}"/>
                  </a:ext>
                </a:extLst>
              </p14:cNvPr>
              <p14:cNvContentPartPr/>
              <p14:nvPr/>
            </p14:nvContentPartPr>
            <p14:xfrm>
              <a:off x="4955762" y="5903523"/>
              <a:ext cx="104040" cy="239400"/>
            </p14:xfrm>
          </p:contentPart>
        </mc:Choice>
        <mc:Fallback xmlns="">
          <p:pic>
            <p:nvPicPr>
              <p:cNvPr id="236" name="Ink 235">
                <a:extLst>
                  <a:ext uri="{FF2B5EF4-FFF2-40B4-BE49-F238E27FC236}">
                    <a16:creationId xmlns:a16="http://schemas.microsoft.com/office/drawing/2014/main" id="{2E8C1F8D-0D91-442D-BA13-929D15EE4A08}"/>
                  </a:ext>
                </a:extLst>
              </p:cNvPr>
              <p:cNvPicPr/>
              <p:nvPr/>
            </p:nvPicPr>
            <p:blipFill>
              <a:blip r:embed="rId294"/>
              <a:stretch>
                <a:fillRect/>
              </a:stretch>
            </p:blipFill>
            <p:spPr>
              <a:xfrm>
                <a:off x="4947122" y="5894523"/>
                <a:ext cx="121680" cy="257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95">
            <p14:nvContentPartPr>
              <p14:cNvPr id="237" name="Ink 236">
                <a:extLst>
                  <a:ext uri="{FF2B5EF4-FFF2-40B4-BE49-F238E27FC236}">
                    <a16:creationId xmlns:a16="http://schemas.microsoft.com/office/drawing/2014/main" id="{F98CD5D5-9970-42BA-AC33-60B04E70F4BC}"/>
                  </a:ext>
                </a:extLst>
              </p14:cNvPr>
              <p14:cNvContentPartPr/>
              <p14:nvPr/>
            </p14:nvContentPartPr>
            <p14:xfrm>
              <a:off x="5160962" y="5917923"/>
              <a:ext cx="140760" cy="241920"/>
            </p14:xfrm>
          </p:contentPart>
        </mc:Choice>
        <mc:Fallback xmlns="">
          <p:pic>
            <p:nvPicPr>
              <p:cNvPr id="237" name="Ink 236">
                <a:extLst>
                  <a:ext uri="{FF2B5EF4-FFF2-40B4-BE49-F238E27FC236}">
                    <a16:creationId xmlns:a16="http://schemas.microsoft.com/office/drawing/2014/main" id="{F98CD5D5-9970-42BA-AC33-60B04E70F4BC}"/>
                  </a:ext>
                </a:extLst>
              </p:cNvPr>
              <p:cNvPicPr/>
              <p:nvPr/>
            </p:nvPicPr>
            <p:blipFill>
              <a:blip r:embed="rId296"/>
              <a:stretch>
                <a:fillRect/>
              </a:stretch>
            </p:blipFill>
            <p:spPr>
              <a:xfrm>
                <a:off x="5151962" y="5908923"/>
                <a:ext cx="158400" cy="259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97">
            <p14:nvContentPartPr>
              <p14:cNvPr id="238" name="Ink 237">
                <a:extLst>
                  <a:ext uri="{FF2B5EF4-FFF2-40B4-BE49-F238E27FC236}">
                    <a16:creationId xmlns:a16="http://schemas.microsoft.com/office/drawing/2014/main" id="{5A0AAF87-69D1-420D-9275-8357FF795F6B}"/>
                  </a:ext>
                </a:extLst>
              </p14:cNvPr>
              <p14:cNvContentPartPr/>
              <p14:nvPr/>
            </p14:nvContentPartPr>
            <p14:xfrm>
              <a:off x="5201642" y="5845203"/>
              <a:ext cx="127440" cy="23040"/>
            </p14:xfrm>
          </p:contentPart>
        </mc:Choice>
        <mc:Fallback xmlns="">
          <p:pic>
            <p:nvPicPr>
              <p:cNvPr id="238" name="Ink 237">
                <a:extLst>
                  <a:ext uri="{FF2B5EF4-FFF2-40B4-BE49-F238E27FC236}">
                    <a16:creationId xmlns:a16="http://schemas.microsoft.com/office/drawing/2014/main" id="{5A0AAF87-69D1-420D-9275-8357FF795F6B}"/>
                  </a:ext>
                </a:extLst>
              </p:cNvPr>
              <p:cNvPicPr/>
              <p:nvPr/>
            </p:nvPicPr>
            <p:blipFill>
              <a:blip r:embed="rId298"/>
              <a:stretch>
                <a:fillRect/>
              </a:stretch>
            </p:blipFill>
            <p:spPr>
              <a:xfrm>
                <a:off x="5193002" y="5836203"/>
                <a:ext cx="145080" cy="40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99">
            <p14:nvContentPartPr>
              <p14:cNvPr id="241" name="Ink 240">
                <a:extLst>
                  <a:ext uri="{FF2B5EF4-FFF2-40B4-BE49-F238E27FC236}">
                    <a16:creationId xmlns:a16="http://schemas.microsoft.com/office/drawing/2014/main" id="{9C849DF1-BD86-42FA-BA0D-F4D34D053A06}"/>
                  </a:ext>
                </a:extLst>
              </p14:cNvPr>
              <p14:cNvContentPartPr/>
              <p14:nvPr/>
            </p14:nvContentPartPr>
            <p14:xfrm>
              <a:off x="5497202" y="6019083"/>
              <a:ext cx="180000" cy="11880"/>
            </p14:xfrm>
          </p:contentPart>
        </mc:Choice>
        <mc:Fallback xmlns="">
          <p:pic>
            <p:nvPicPr>
              <p:cNvPr id="241" name="Ink 240">
                <a:extLst>
                  <a:ext uri="{FF2B5EF4-FFF2-40B4-BE49-F238E27FC236}">
                    <a16:creationId xmlns:a16="http://schemas.microsoft.com/office/drawing/2014/main" id="{9C849DF1-BD86-42FA-BA0D-F4D34D053A06}"/>
                  </a:ext>
                </a:extLst>
              </p:cNvPr>
              <p:cNvPicPr/>
              <p:nvPr/>
            </p:nvPicPr>
            <p:blipFill>
              <a:blip r:embed="rId300"/>
              <a:stretch>
                <a:fillRect/>
              </a:stretch>
            </p:blipFill>
            <p:spPr>
              <a:xfrm>
                <a:off x="5488562" y="6010443"/>
                <a:ext cx="197640" cy="29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01">
            <p14:nvContentPartPr>
              <p14:cNvPr id="242" name="Ink 241">
                <a:extLst>
                  <a:ext uri="{FF2B5EF4-FFF2-40B4-BE49-F238E27FC236}">
                    <a16:creationId xmlns:a16="http://schemas.microsoft.com/office/drawing/2014/main" id="{817ABA0D-D2EC-4D83-9BEC-F8FEB255C5D3}"/>
                  </a:ext>
                </a:extLst>
              </p14:cNvPr>
              <p14:cNvContentPartPr/>
              <p14:nvPr/>
            </p14:nvContentPartPr>
            <p14:xfrm>
              <a:off x="5581442" y="5929443"/>
              <a:ext cx="28440" cy="208080"/>
            </p14:xfrm>
          </p:contentPart>
        </mc:Choice>
        <mc:Fallback xmlns="">
          <p:pic>
            <p:nvPicPr>
              <p:cNvPr id="242" name="Ink 241">
                <a:extLst>
                  <a:ext uri="{FF2B5EF4-FFF2-40B4-BE49-F238E27FC236}">
                    <a16:creationId xmlns:a16="http://schemas.microsoft.com/office/drawing/2014/main" id="{817ABA0D-D2EC-4D83-9BEC-F8FEB255C5D3}"/>
                  </a:ext>
                </a:extLst>
              </p:cNvPr>
              <p:cNvPicPr/>
              <p:nvPr/>
            </p:nvPicPr>
            <p:blipFill>
              <a:blip r:embed="rId302"/>
              <a:stretch>
                <a:fillRect/>
              </a:stretch>
            </p:blipFill>
            <p:spPr>
              <a:xfrm>
                <a:off x="5572802" y="5920443"/>
                <a:ext cx="46080" cy="225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03">
            <p14:nvContentPartPr>
              <p14:cNvPr id="243" name="Ink 242">
                <a:extLst>
                  <a:ext uri="{FF2B5EF4-FFF2-40B4-BE49-F238E27FC236}">
                    <a16:creationId xmlns:a16="http://schemas.microsoft.com/office/drawing/2014/main" id="{46071E8C-407B-436B-A43E-68EF38B2F60F}"/>
                  </a:ext>
                </a:extLst>
              </p14:cNvPr>
              <p14:cNvContentPartPr/>
              <p14:nvPr/>
            </p14:nvContentPartPr>
            <p14:xfrm>
              <a:off x="5892842" y="5737563"/>
              <a:ext cx="249840" cy="567720"/>
            </p14:xfrm>
          </p:contentPart>
        </mc:Choice>
        <mc:Fallback xmlns="">
          <p:pic>
            <p:nvPicPr>
              <p:cNvPr id="243" name="Ink 242">
                <a:extLst>
                  <a:ext uri="{FF2B5EF4-FFF2-40B4-BE49-F238E27FC236}">
                    <a16:creationId xmlns:a16="http://schemas.microsoft.com/office/drawing/2014/main" id="{46071E8C-407B-436B-A43E-68EF38B2F60F}"/>
                  </a:ext>
                </a:extLst>
              </p:cNvPr>
              <p:cNvPicPr/>
              <p:nvPr/>
            </p:nvPicPr>
            <p:blipFill>
              <a:blip r:embed="rId304"/>
              <a:stretch>
                <a:fillRect/>
              </a:stretch>
            </p:blipFill>
            <p:spPr>
              <a:xfrm>
                <a:off x="5884202" y="5728563"/>
                <a:ext cx="267480" cy="585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05">
            <p14:nvContentPartPr>
              <p14:cNvPr id="244" name="Ink 243">
                <a:extLst>
                  <a:ext uri="{FF2B5EF4-FFF2-40B4-BE49-F238E27FC236}">
                    <a16:creationId xmlns:a16="http://schemas.microsoft.com/office/drawing/2014/main" id="{EEAF8915-8768-42A4-A89B-D9941D881AAD}"/>
                  </a:ext>
                </a:extLst>
              </p14:cNvPr>
              <p14:cNvContentPartPr/>
              <p14:nvPr/>
            </p14:nvContentPartPr>
            <p14:xfrm>
              <a:off x="6215042" y="5951403"/>
              <a:ext cx="186120" cy="208800"/>
            </p14:xfrm>
          </p:contentPart>
        </mc:Choice>
        <mc:Fallback xmlns="">
          <p:pic>
            <p:nvPicPr>
              <p:cNvPr id="244" name="Ink 243">
                <a:extLst>
                  <a:ext uri="{FF2B5EF4-FFF2-40B4-BE49-F238E27FC236}">
                    <a16:creationId xmlns:a16="http://schemas.microsoft.com/office/drawing/2014/main" id="{EEAF8915-8768-42A4-A89B-D9941D881AAD}"/>
                  </a:ext>
                </a:extLst>
              </p:cNvPr>
              <p:cNvPicPr/>
              <p:nvPr/>
            </p:nvPicPr>
            <p:blipFill>
              <a:blip r:embed="rId306"/>
              <a:stretch>
                <a:fillRect/>
              </a:stretch>
            </p:blipFill>
            <p:spPr>
              <a:xfrm>
                <a:off x="6206042" y="5942763"/>
                <a:ext cx="203760" cy="226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07">
            <p14:nvContentPartPr>
              <p14:cNvPr id="245" name="Ink 244">
                <a:extLst>
                  <a:ext uri="{FF2B5EF4-FFF2-40B4-BE49-F238E27FC236}">
                    <a16:creationId xmlns:a16="http://schemas.microsoft.com/office/drawing/2014/main" id="{8135312B-E2E3-480F-AEEC-351D74571DFA}"/>
                  </a:ext>
                </a:extLst>
              </p14:cNvPr>
              <p14:cNvContentPartPr/>
              <p14:nvPr/>
            </p14:nvContentPartPr>
            <p14:xfrm>
              <a:off x="6271562" y="5873283"/>
              <a:ext cx="174240" cy="11520"/>
            </p14:xfrm>
          </p:contentPart>
        </mc:Choice>
        <mc:Fallback xmlns="">
          <p:pic>
            <p:nvPicPr>
              <p:cNvPr id="245" name="Ink 244">
                <a:extLst>
                  <a:ext uri="{FF2B5EF4-FFF2-40B4-BE49-F238E27FC236}">
                    <a16:creationId xmlns:a16="http://schemas.microsoft.com/office/drawing/2014/main" id="{8135312B-E2E3-480F-AEEC-351D74571DFA}"/>
                  </a:ext>
                </a:extLst>
              </p:cNvPr>
              <p:cNvPicPr/>
              <p:nvPr/>
            </p:nvPicPr>
            <p:blipFill>
              <a:blip r:embed="rId308"/>
              <a:stretch>
                <a:fillRect/>
              </a:stretch>
            </p:blipFill>
            <p:spPr>
              <a:xfrm>
                <a:off x="6262922" y="5864643"/>
                <a:ext cx="191880" cy="29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09">
            <p14:nvContentPartPr>
              <p14:cNvPr id="246" name="Ink 245">
                <a:extLst>
                  <a:ext uri="{FF2B5EF4-FFF2-40B4-BE49-F238E27FC236}">
                    <a16:creationId xmlns:a16="http://schemas.microsoft.com/office/drawing/2014/main" id="{97F85C64-58E0-4980-B8B9-57E35397BF03}"/>
                  </a:ext>
                </a:extLst>
              </p14:cNvPr>
              <p14:cNvContentPartPr/>
              <p14:nvPr/>
            </p14:nvContentPartPr>
            <p14:xfrm>
              <a:off x="6501602" y="6041763"/>
              <a:ext cx="45360" cy="11520"/>
            </p14:xfrm>
          </p:contentPart>
        </mc:Choice>
        <mc:Fallback xmlns="">
          <p:pic>
            <p:nvPicPr>
              <p:cNvPr id="246" name="Ink 245">
                <a:extLst>
                  <a:ext uri="{FF2B5EF4-FFF2-40B4-BE49-F238E27FC236}">
                    <a16:creationId xmlns:a16="http://schemas.microsoft.com/office/drawing/2014/main" id="{97F85C64-58E0-4980-B8B9-57E35397BF03}"/>
                  </a:ext>
                </a:extLst>
              </p:cNvPr>
              <p:cNvPicPr/>
              <p:nvPr/>
            </p:nvPicPr>
            <p:blipFill>
              <a:blip r:embed="rId310"/>
              <a:stretch>
                <a:fillRect/>
              </a:stretch>
            </p:blipFill>
            <p:spPr>
              <a:xfrm>
                <a:off x="6492602" y="6032763"/>
                <a:ext cx="63000" cy="29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11">
            <p14:nvContentPartPr>
              <p14:cNvPr id="247" name="Ink 246">
                <a:extLst>
                  <a:ext uri="{FF2B5EF4-FFF2-40B4-BE49-F238E27FC236}">
                    <a16:creationId xmlns:a16="http://schemas.microsoft.com/office/drawing/2014/main" id="{9B5C5FA0-96E4-430D-B7A7-5DF32A644388}"/>
                  </a:ext>
                </a:extLst>
              </p14:cNvPr>
              <p14:cNvContentPartPr/>
              <p14:nvPr/>
            </p14:nvContentPartPr>
            <p14:xfrm>
              <a:off x="6614282" y="5879763"/>
              <a:ext cx="89640" cy="229320"/>
            </p14:xfrm>
          </p:contentPart>
        </mc:Choice>
        <mc:Fallback xmlns="">
          <p:pic>
            <p:nvPicPr>
              <p:cNvPr id="247" name="Ink 246">
                <a:extLst>
                  <a:ext uri="{FF2B5EF4-FFF2-40B4-BE49-F238E27FC236}">
                    <a16:creationId xmlns:a16="http://schemas.microsoft.com/office/drawing/2014/main" id="{9B5C5FA0-96E4-430D-B7A7-5DF32A644388}"/>
                  </a:ext>
                </a:extLst>
              </p:cNvPr>
              <p:cNvPicPr/>
              <p:nvPr/>
            </p:nvPicPr>
            <p:blipFill>
              <a:blip r:embed="rId312"/>
              <a:stretch>
                <a:fillRect/>
              </a:stretch>
            </p:blipFill>
            <p:spPr>
              <a:xfrm>
                <a:off x="6605642" y="5871123"/>
                <a:ext cx="107280" cy="246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13">
            <p14:nvContentPartPr>
              <p14:cNvPr id="248" name="Ink 247">
                <a:extLst>
                  <a:ext uri="{FF2B5EF4-FFF2-40B4-BE49-F238E27FC236}">
                    <a16:creationId xmlns:a16="http://schemas.microsoft.com/office/drawing/2014/main" id="{27341BD5-6A05-41EC-BB60-F0C9D5A671A2}"/>
                  </a:ext>
                </a:extLst>
              </p14:cNvPr>
              <p14:cNvContentPartPr/>
              <p14:nvPr/>
            </p14:nvContentPartPr>
            <p14:xfrm>
              <a:off x="6742802" y="5923683"/>
              <a:ext cx="157320" cy="214200"/>
            </p14:xfrm>
          </p:contentPart>
        </mc:Choice>
        <mc:Fallback xmlns="">
          <p:pic>
            <p:nvPicPr>
              <p:cNvPr id="248" name="Ink 247">
                <a:extLst>
                  <a:ext uri="{FF2B5EF4-FFF2-40B4-BE49-F238E27FC236}">
                    <a16:creationId xmlns:a16="http://schemas.microsoft.com/office/drawing/2014/main" id="{27341BD5-6A05-41EC-BB60-F0C9D5A671A2}"/>
                  </a:ext>
                </a:extLst>
              </p:cNvPr>
              <p:cNvPicPr/>
              <p:nvPr/>
            </p:nvPicPr>
            <p:blipFill>
              <a:blip r:embed="rId314"/>
              <a:stretch>
                <a:fillRect/>
              </a:stretch>
            </p:blipFill>
            <p:spPr>
              <a:xfrm>
                <a:off x="6734162" y="5914683"/>
                <a:ext cx="174960" cy="231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15">
            <p14:nvContentPartPr>
              <p14:cNvPr id="249" name="Ink 248">
                <a:extLst>
                  <a:ext uri="{FF2B5EF4-FFF2-40B4-BE49-F238E27FC236}">
                    <a16:creationId xmlns:a16="http://schemas.microsoft.com/office/drawing/2014/main" id="{DD658B03-9F84-41E3-9711-50E589B8D48D}"/>
                  </a:ext>
                </a:extLst>
              </p14:cNvPr>
              <p14:cNvContentPartPr/>
              <p14:nvPr/>
            </p14:nvContentPartPr>
            <p14:xfrm>
              <a:off x="6843962" y="5828283"/>
              <a:ext cx="101160" cy="6120"/>
            </p14:xfrm>
          </p:contentPart>
        </mc:Choice>
        <mc:Fallback xmlns="">
          <p:pic>
            <p:nvPicPr>
              <p:cNvPr id="249" name="Ink 248">
                <a:extLst>
                  <a:ext uri="{FF2B5EF4-FFF2-40B4-BE49-F238E27FC236}">
                    <a16:creationId xmlns:a16="http://schemas.microsoft.com/office/drawing/2014/main" id="{DD658B03-9F84-41E3-9711-50E589B8D48D}"/>
                  </a:ext>
                </a:extLst>
              </p:cNvPr>
              <p:cNvPicPr/>
              <p:nvPr/>
            </p:nvPicPr>
            <p:blipFill>
              <a:blip r:embed="rId316"/>
              <a:stretch>
                <a:fillRect/>
              </a:stretch>
            </p:blipFill>
            <p:spPr>
              <a:xfrm>
                <a:off x="6834962" y="5819643"/>
                <a:ext cx="118800" cy="23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17">
            <p14:nvContentPartPr>
              <p14:cNvPr id="251" name="Ink 250">
                <a:extLst>
                  <a:ext uri="{FF2B5EF4-FFF2-40B4-BE49-F238E27FC236}">
                    <a16:creationId xmlns:a16="http://schemas.microsoft.com/office/drawing/2014/main" id="{A3EE0E5E-6B0B-45CE-9083-38AF226D610D}"/>
                  </a:ext>
                </a:extLst>
              </p14:cNvPr>
              <p14:cNvContentPartPr/>
              <p14:nvPr/>
            </p14:nvContentPartPr>
            <p14:xfrm>
              <a:off x="5693762" y="6557643"/>
              <a:ext cx="106920" cy="140400"/>
            </p14:xfrm>
          </p:contentPart>
        </mc:Choice>
        <mc:Fallback xmlns="">
          <p:pic>
            <p:nvPicPr>
              <p:cNvPr id="251" name="Ink 250">
                <a:extLst>
                  <a:ext uri="{FF2B5EF4-FFF2-40B4-BE49-F238E27FC236}">
                    <a16:creationId xmlns:a16="http://schemas.microsoft.com/office/drawing/2014/main" id="{A3EE0E5E-6B0B-45CE-9083-38AF226D610D}"/>
                  </a:ext>
                </a:extLst>
              </p:cNvPr>
              <p:cNvPicPr/>
              <p:nvPr/>
            </p:nvPicPr>
            <p:blipFill>
              <a:blip r:embed="rId318"/>
              <a:stretch>
                <a:fillRect/>
              </a:stretch>
            </p:blipFill>
            <p:spPr>
              <a:xfrm>
                <a:off x="5684762" y="6549003"/>
                <a:ext cx="124560" cy="158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19">
            <p14:nvContentPartPr>
              <p14:cNvPr id="282" name="Ink 281">
                <a:extLst>
                  <a:ext uri="{FF2B5EF4-FFF2-40B4-BE49-F238E27FC236}">
                    <a16:creationId xmlns:a16="http://schemas.microsoft.com/office/drawing/2014/main" id="{B9A361C6-04E7-4263-8084-F37EDB8469F4}"/>
                  </a:ext>
                </a:extLst>
              </p14:cNvPr>
              <p14:cNvContentPartPr/>
              <p14:nvPr/>
            </p14:nvContentPartPr>
            <p14:xfrm>
              <a:off x="5520242" y="5502843"/>
              <a:ext cx="1603080" cy="1335600"/>
            </p14:xfrm>
          </p:contentPart>
        </mc:Choice>
        <mc:Fallback xmlns="">
          <p:pic>
            <p:nvPicPr>
              <p:cNvPr id="282" name="Ink 281">
                <a:extLst>
                  <a:ext uri="{FF2B5EF4-FFF2-40B4-BE49-F238E27FC236}">
                    <a16:creationId xmlns:a16="http://schemas.microsoft.com/office/drawing/2014/main" id="{B9A361C6-04E7-4263-8084-F37EDB8469F4}"/>
                  </a:ext>
                </a:extLst>
              </p:cNvPr>
              <p:cNvPicPr/>
              <p:nvPr/>
            </p:nvPicPr>
            <p:blipFill>
              <a:blip r:embed="rId320"/>
              <a:stretch>
                <a:fillRect/>
              </a:stretch>
            </p:blipFill>
            <p:spPr>
              <a:xfrm>
                <a:off x="5511602" y="5493843"/>
                <a:ext cx="1620720" cy="1353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21">
            <p14:nvContentPartPr>
              <p14:cNvPr id="283" name="Ink 282">
                <a:extLst>
                  <a:ext uri="{FF2B5EF4-FFF2-40B4-BE49-F238E27FC236}">
                    <a16:creationId xmlns:a16="http://schemas.microsoft.com/office/drawing/2014/main" id="{CCFDA7F8-8F85-4820-A703-A2261855C36F}"/>
                  </a:ext>
                </a:extLst>
              </p14:cNvPr>
              <p14:cNvContentPartPr/>
              <p14:nvPr/>
            </p14:nvContentPartPr>
            <p14:xfrm>
              <a:off x="6576482" y="5273883"/>
              <a:ext cx="279360" cy="392040"/>
            </p14:xfrm>
          </p:contentPart>
        </mc:Choice>
        <mc:Fallback xmlns="">
          <p:pic>
            <p:nvPicPr>
              <p:cNvPr id="283" name="Ink 282">
                <a:extLst>
                  <a:ext uri="{FF2B5EF4-FFF2-40B4-BE49-F238E27FC236}">
                    <a16:creationId xmlns:a16="http://schemas.microsoft.com/office/drawing/2014/main" id="{CCFDA7F8-8F85-4820-A703-A2261855C36F}"/>
                  </a:ext>
                </a:extLst>
              </p:cNvPr>
              <p:cNvPicPr/>
              <p:nvPr/>
            </p:nvPicPr>
            <p:blipFill>
              <a:blip r:embed="rId322"/>
              <a:stretch>
                <a:fillRect/>
              </a:stretch>
            </p:blipFill>
            <p:spPr>
              <a:xfrm>
                <a:off x="6567842" y="5265243"/>
                <a:ext cx="297000" cy="409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23">
            <p14:nvContentPartPr>
              <p14:cNvPr id="284" name="Ink 283">
                <a:extLst>
                  <a:ext uri="{FF2B5EF4-FFF2-40B4-BE49-F238E27FC236}">
                    <a16:creationId xmlns:a16="http://schemas.microsoft.com/office/drawing/2014/main" id="{2532EBD9-941F-4694-AACB-3A59BEBD407D}"/>
                  </a:ext>
                </a:extLst>
              </p14:cNvPr>
              <p14:cNvContentPartPr/>
              <p14:nvPr/>
            </p14:nvContentPartPr>
            <p14:xfrm>
              <a:off x="6748202" y="5385123"/>
              <a:ext cx="180000" cy="140760"/>
            </p14:xfrm>
          </p:contentPart>
        </mc:Choice>
        <mc:Fallback xmlns="">
          <p:pic>
            <p:nvPicPr>
              <p:cNvPr id="284" name="Ink 283">
                <a:extLst>
                  <a:ext uri="{FF2B5EF4-FFF2-40B4-BE49-F238E27FC236}">
                    <a16:creationId xmlns:a16="http://schemas.microsoft.com/office/drawing/2014/main" id="{2532EBD9-941F-4694-AACB-3A59BEBD407D}"/>
                  </a:ext>
                </a:extLst>
              </p:cNvPr>
              <p:cNvPicPr/>
              <p:nvPr/>
            </p:nvPicPr>
            <p:blipFill>
              <a:blip r:embed="rId324"/>
              <a:stretch>
                <a:fillRect/>
              </a:stretch>
            </p:blipFill>
            <p:spPr>
              <a:xfrm>
                <a:off x="6739562" y="5376483"/>
                <a:ext cx="197640" cy="158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25">
            <p14:nvContentPartPr>
              <p14:cNvPr id="285" name="Ink 284">
                <a:extLst>
                  <a:ext uri="{FF2B5EF4-FFF2-40B4-BE49-F238E27FC236}">
                    <a16:creationId xmlns:a16="http://schemas.microsoft.com/office/drawing/2014/main" id="{CA9B0ED1-9294-4F5E-8745-30C0E7604C11}"/>
                  </a:ext>
                </a:extLst>
              </p14:cNvPr>
              <p14:cNvContentPartPr/>
              <p14:nvPr/>
            </p14:nvContentPartPr>
            <p14:xfrm>
              <a:off x="7051322" y="5143923"/>
              <a:ext cx="137520" cy="151560"/>
            </p14:xfrm>
          </p:contentPart>
        </mc:Choice>
        <mc:Fallback xmlns="">
          <p:pic>
            <p:nvPicPr>
              <p:cNvPr id="285" name="Ink 284">
                <a:extLst>
                  <a:ext uri="{FF2B5EF4-FFF2-40B4-BE49-F238E27FC236}">
                    <a16:creationId xmlns:a16="http://schemas.microsoft.com/office/drawing/2014/main" id="{CA9B0ED1-9294-4F5E-8745-30C0E7604C11}"/>
                  </a:ext>
                </a:extLst>
              </p:cNvPr>
              <p:cNvPicPr/>
              <p:nvPr/>
            </p:nvPicPr>
            <p:blipFill>
              <a:blip r:embed="rId326"/>
              <a:stretch>
                <a:fillRect/>
              </a:stretch>
            </p:blipFill>
            <p:spPr>
              <a:xfrm>
                <a:off x="7042682" y="5135283"/>
                <a:ext cx="155160" cy="169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27">
            <p14:nvContentPartPr>
              <p14:cNvPr id="287" name="Ink 286">
                <a:extLst>
                  <a:ext uri="{FF2B5EF4-FFF2-40B4-BE49-F238E27FC236}">
                    <a16:creationId xmlns:a16="http://schemas.microsoft.com/office/drawing/2014/main" id="{DD6731EA-9A7F-4D7C-925F-F1DBBE335655}"/>
                  </a:ext>
                </a:extLst>
              </p14:cNvPr>
              <p14:cNvContentPartPr/>
              <p14:nvPr/>
            </p14:nvContentPartPr>
            <p14:xfrm>
              <a:off x="3315242" y="6591483"/>
              <a:ext cx="1845720" cy="101160"/>
            </p14:xfrm>
          </p:contentPart>
        </mc:Choice>
        <mc:Fallback xmlns="">
          <p:pic>
            <p:nvPicPr>
              <p:cNvPr id="287" name="Ink 286">
                <a:extLst>
                  <a:ext uri="{FF2B5EF4-FFF2-40B4-BE49-F238E27FC236}">
                    <a16:creationId xmlns:a16="http://schemas.microsoft.com/office/drawing/2014/main" id="{DD6731EA-9A7F-4D7C-925F-F1DBBE335655}"/>
                  </a:ext>
                </a:extLst>
              </p:cNvPr>
              <p:cNvPicPr/>
              <p:nvPr/>
            </p:nvPicPr>
            <p:blipFill>
              <a:blip r:embed="rId328"/>
              <a:stretch>
                <a:fillRect/>
              </a:stretch>
            </p:blipFill>
            <p:spPr>
              <a:xfrm>
                <a:off x="3306242" y="6582483"/>
                <a:ext cx="1863360" cy="118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29">
            <p14:nvContentPartPr>
              <p14:cNvPr id="288" name="Ink 287">
                <a:extLst>
                  <a:ext uri="{FF2B5EF4-FFF2-40B4-BE49-F238E27FC236}">
                    <a16:creationId xmlns:a16="http://schemas.microsoft.com/office/drawing/2014/main" id="{E24512E5-E28A-42D5-8AB9-F7F3D60F8C6A}"/>
                  </a:ext>
                </a:extLst>
              </p14:cNvPr>
              <p14:cNvContentPartPr/>
              <p14:nvPr/>
            </p14:nvContentPartPr>
            <p14:xfrm>
              <a:off x="3388322" y="6613083"/>
              <a:ext cx="1863000" cy="186840"/>
            </p14:xfrm>
          </p:contentPart>
        </mc:Choice>
        <mc:Fallback xmlns="">
          <p:pic>
            <p:nvPicPr>
              <p:cNvPr id="288" name="Ink 287">
                <a:extLst>
                  <a:ext uri="{FF2B5EF4-FFF2-40B4-BE49-F238E27FC236}">
                    <a16:creationId xmlns:a16="http://schemas.microsoft.com/office/drawing/2014/main" id="{E24512E5-E28A-42D5-8AB9-F7F3D60F8C6A}"/>
                  </a:ext>
                </a:extLst>
              </p:cNvPr>
              <p:cNvPicPr/>
              <p:nvPr/>
            </p:nvPicPr>
            <p:blipFill>
              <a:blip r:embed="rId330"/>
              <a:stretch>
                <a:fillRect/>
              </a:stretch>
            </p:blipFill>
            <p:spPr>
              <a:xfrm>
                <a:off x="3379322" y="6604443"/>
                <a:ext cx="1880640" cy="204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31">
            <p14:nvContentPartPr>
              <p14:cNvPr id="290" name="Ink 289">
                <a:extLst>
                  <a:ext uri="{FF2B5EF4-FFF2-40B4-BE49-F238E27FC236}">
                    <a16:creationId xmlns:a16="http://schemas.microsoft.com/office/drawing/2014/main" id="{400D7A75-3ACB-407F-91C8-916525212027}"/>
                  </a:ext>
                </a:extLst>
              </p14:cNvPr>
              <p14:cNvContentPartPr/>
              <p14:nvPr/>
            </p14:nvContentPartPr>
            <p14:xfrm>
              <a:off x="7758002" y="3937923"/>
              <a:ext cx="123840" cy="157320"/>
            </p14:xfrm>
          </p:contentPart>
        </mc:Choice>
        <mc:Fallback xmlns="">
          <p:pic>
            <p:nvPicPr>
              <p:cNvPr id="290" name="Ink 289">
                <a:extLst>
                  <a:ext uri="{FF2B5EF4-FFF2-40B4-BE49-F238E27FC236}">
                    <a16:creationId xmlns:a16="http://schemas.microsoft.com/office/drawing/2014/main" id="{400D7A75-3ACB-407F-91C8-916525212027}"/>
                  </a:ext>
                </a:extLst>
              </p:cNvPr>
              <p:cNvPicPr/>
              <p:nvPr/>
            </p:nvPicPr>
            <p:blipFill>
              <a:blip r:embed="rId332"/>
              <a:stretch>
                <a:fillRect/>
              </a:stretch>
            </p:blipFill>
            <p:spPr>
              <a:xfrm>
                <a:off x="7749362" y="3929283"/>
                <a:ext cx="141480" cy="174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33">
            <p14:nvContentPartPr>
              <p14:cNvPr id="291" name="Ink 290">
                <a:extLst>
                  <a:ext uri="{FF2B5EF4-FFF2-40B4-BE49-F238E27FC236}">
                    <a16:creationId xmlns:a16="http://schemas.microsoft.com/office/drawing/2014/main" id="{D92E68D8-43A7-4BAF-BDF1-FC798DAB7EC6}"/>
                  </a:ext>
                </a:extLst>
              </p14:cNvPr>
              <p14:cNvContentPartPr/>
              <p14:nvPr/>
            </p14:nvContentPartPr>
            <p14:xfrm>
              <a:off x="7831082" y="3847923"/>
              <a:ext cx="112680" cy="68040"/>
            </p14:xfrm>
          </p:contentPart>
        </mc:Choice>
        <mc:Fallback xmlns="">
          <p:pic>
            <p:nvPicPr>
              <p:cNvPr id="291" name="Ink 290">
                <a:extLst>
                  <a:ext uri="{FF2B5EF4-FFF2-40B4-BE49-F238E27FC236}">
                    <a16:creationId xmlns:a16="http://schemas.microsoft.com/office/drawing/2014/main" id="{D92E68D8-43A7-4BAF-BDF1-FC798DAB7EC6}"/>
                  </a:ext>
                </a:extLst>
              </p:cNvPr>
              <p:cNvPicPr/>
              <p:nvPr/>
            </p:nvPicPr>
            <p:blipFill>
              <a:blip r:embed="rId334"/>
              <a:stretch>
                <a:fillRect/>
              </a:stretch>
            </p:blipFill>
            <p:spPr>
              <a:xfrm>
                <a:off x="7822082" y="3838923"/>
                <a:ext cx="130320" cy="85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35">
            <p14:nvContentPartPr>
              <p14:cNvPr id="292" name="Ink 291">
                <a:extLst>
                  <a:ext uri="{FF2B5EF4-FFF2-40B4-BE49-F238E27FC236}">
                    <a16:creationId xmlns:a16="http://schemas.microsoft.com/office/drawing/2014/main" id="{54DFE813-4F07-4DA1-990F-B138992E9772}"/>
                  </a:ext>
                </a:extLst>
              </p14:cNvPr>
              <p14:cNvContentPartPr/>
              <p14:nvPr/>
            </p14:nvContentPartPr>
            <p14:xfrm>
              <a:off x="8033042" y="3926763"/>
              <a:ext cx="95760" cy="33840"/>
            </p14:xfrm>
          </p:contentPart>
        </mc:Choice>
        <mc:Fallback xmlns="">
          <p:pic>
            <p:nvPicPr>
              <p:cNvPr id="292" name="Ink 291">
                <a:extLst>
                  <a:ext uri="{FF2B5EF4-FFF2-40B4-BE49-F238E27FC236}">
                    <a16:creationId xmlns:a16="http://schemas.microsoft.com/office/drawing/2014/main" id="{54DFE813-4F07-4DA1-990F-B138992E9772}"/>
                  </a:ext>
                </a:extLst>
              </p:cNvPr>
              <p:cNvPicPr/>
              <p:nvPr/>
            </p:nvPicPr>
            <p:blipFill>
              <a:blip r:embed="rId336"/>
              <a:stretch>
                <a:fillRect/>
              </a:stretch>
            </p:blipFill>
            <p:spPr>
              <a:xfrm>
                <a:off x="8024402" y="3917763"/>
                <a:ext cx="113400" cy="51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37">
            <p14:nvContentPartPr>
              <p14:cNvPr id="293" name="Ink 292">
                <a:extLst>
                  <a:ext uri="{FF2B5EF4-FFF2-40B4-BE49-F238E27FC236}">
                    <a16:creationId xmlns:a16="http://schemas.microsoft.com/office/drawing/2014/main" id="{A2C4A29A-27F3-4BCB-ABD5-164A0A779516}"/>
                  </a:ext>
                </a:extLst>
              </p14:cNvPr>
              <p14:cNvContentPartPr/>
              <p14:nvPr/>
            </p14:nvContentPartPr>
            <p14:xfrm>
              <a:off x="8033042" y="4033323"/>
              <a:ext cx="84600" cy="6120"/>
            </p14:xfrm>
          </p:contentPart>
        </mc:Choice>
        <mc:Fallback xmlns="">
          <p:pic>
            <p:nvPicPr>
              <p:cNvPr id="293" name="Ink 292">
                <a:extLst>
                  <a:ext uri="{FF2B5EF4-FFF2-40B4-BE49-F238E27FC236}">
                    <a16:creationId xmlns:a16="http://schemas.microsoft.com/office/drawing/2014/main" id="{A2C4A29A-27F3-4BCB-ABD5-164A0A779516}"/>
                  </a:ext>
                </a:extLst>
              </p:cNvPr>
              <p:cNvPicPr/>
              <p:nvPr/>
            </p:nvPicPr>
            <p:blipFill>
              <a:blip r:embed="rId338"/>
              <a:stretch>
                <a:fillRect/>
              </a:stretch>
            </p:blipFill>
            <p:spPr>
              <a:xfrm>
                <a:off x="8024402" y="4024323"/>
                <a:ext cx="102240" cy="23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39">
            <p14:nvContentPartPr>
              <p14:cNvPr id="294" name="Ink 293">
                <a:extLst>
                  <a:ext uri="{FF2B5EF4-FFF2-40B4-BE49-F238E27FC236}">
                    <a16:creationId xmlns:a16="http://schemas.microsoft.com/office/drawing/2014/main" id="{EB3B391C-CE43-4990-8422-FFEE0B197CCE}"/>
                  </a:ext>
                </a:extLst>
              </p14:cNvPr>
              <p14:cNvContentPartPr/>
              <p14:nvPr/>
            </p14:nvContentPartPr>
            <p14:xfrm>
              <a:off x="8349122" y="3926763"/>
              <a:ext cx="110160" cy="185400"/>
            </p14:xfrm>
          </p:contentPart>
        </mc:Choice>
        <mc:Fallback xmlns="">
          <p:pic>
            <p:nvPicPr>
              <p:cNvPr id="294" name="Ink 293">
                <a:extLst>
                  <a:ext uri="{FF2B5EF4-FFF2-40B4-BE49-F238E27FC236}">
                    <a16:creationId xmlns:a16="http://schemas.microsoft.com/office/drawing/2014/main" id="{EB3B391C-CE43-4990-8422-FFEE0B197CCE}"/>
                  </a:ext>
                </a:extLst>
              </p:cNvPr>
              <p:cNvPicPr/>
              <p:nvPr/>
            </p:nvPicPr>
            <p:blipFill>
              <a:blip r:embed="rId340"/>
              <a:stretch>
                <a:fillRect/>
              </a:stretch>
            </p:blipFill>
            <p:spPr>
              <a:xfrm>
                <a:off x="8340122" y="3917763"/>
                <a:ext cx="127800" cy="203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41">
            <p14:nvContentPartPr>
              <p14:cNvPr id="295" name="Ink 294">
                <a:extLst>
                  <a:ext uri="{FF2B5EF4-FFF2-40B4-BE49-F238E27FC236}">
                    <a16:creationId xmlns:a16="http://schemas.microsoft.com/office/drawing/2014/main" id="{A2455CFD-6BAA-42B7-80CB-2A8BB4E352FC}"/>
                  </a:ext>
                </a:extLst>
              </p14:cNvPr>
              <p14:cNvContentPartPr/>
              <p14:nvPr/>
            </p14:nvContentPartPr>
            <p14:xfrm>
              <a:off x="8330402" y="4033323"/>
              <a:ext cx="129240" cy="17280"/>
            </p14:xfrm>
          </p:contentPart>
        </mc:Choice>
        <mc:Fallback xmlns="">
          <p:pic>
            <p:nvPicPr>
              <p:cNvPr id="295" name="Ink 294">
                <a:extLst>
                  <a:ext uri="{FF2B5EF4-FFF2-40B4-BE49-F238E27FC236}">
                    <a16:creationId xmlns:a16="http://schemas.microsoft.com/office/drawing/2014/main" id="{A2455CFD-6BAA-42B7-80CB-2A8BB4E352FC}"/>
                  </a:ext>
                </a:extLst>
              </p:cNvPr>
              <p:cNvPicPr/>
              <p:nvPr/>
            </p:nvPicPr>
            <p:blipFill>
              <a:blip r:embed="rId342"/>
              <a:stretch>
                <a:fillRect/>
              </a:stretch>
            </p:blipFill>
            <p:spPr>
              <a:xfrm>
                <a:off x="8321402" y="4024323"/>
                <a:ext cx="146880" cy="34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43">
            <p14:nvContentPartPr>
              <p14:cNvPr id="296" name="Ink 295">
                <a:extLst>
                  <a:ext uri="{FF2B5EF4-FFF2-40B4-BE49-F238E27FC236}">
                    <a16:creationId xmlns:a16="http://schemas.microsoft.com/office/drawing/2014/main" id="{59BC6AD7-BFAA-4118-9C5D-AEA4BAF40945}"/>
                  </a:ext>
                </a:extLst>
              </p14:cNvPr>
              <p14:cNvContentPartPr/>
              <p14:nvPr/>
            </p14:nvContentPartPr>
            <p14:xfrm>
              <a:off x="8436962" y="3737043"/>
              <a:ext cx="84600" cy="128520"/>
            </p14:xfrm>
          </p:contentPart>
        </mc:Choice>
        <mc:Fallback xmlns="">
          <p:pic>
            <p:nvPicPr>
              <p:cNvPr id="296" name="Ink 295">
                <a:extLst>
                  <a:ext uri="{FF2B5EF4-FFF2-40B4-BE49-F238E27FC236}">
                    <a16:creationId xmlns:a16="http://schemas.microsoft.com/office/drawing/2014/main" id="{59BC6AD7-BFAA-4118-9C5D-AEA4BAF40945}"/>
                  </a:ext>
                </a:extLst>
              </p:cNvPr>
              <p:cNvPicPr/>
              <p:nvPr/>
            </p:nvPicPr>
            <p:blipFill>
              <a:blip r:embed="rId344"/>
              <a:stretch>
                <a:fillRect/>
              </a:stretch>
            </p:blipFill>
            <p:spPr>
              <a:xfrm>
                <a:off x="8427962" y="3728043"/>
                <a:ext cx="102240" cy="146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45">
            <p14:nvContentPartPr>
              <p14:cNvPr id="297" name="Ink 296">
                <a:extLst>
                  <a:ext uri="{FF2B5EF4-FFF2-40B4-BE49-F238E27FC236}">
                    <a16:creationId xmlns:a16="http://schemas.microsoft.com/office/drawing/2014/main" id="{AF17A898-823C-4921-BCB0-C01BFACFD9F9}"/>
                  </a:ext>
                </a:extLst>
              </p14:cNvPr>
              <p14:cNvContentPartPr/>
              <p14:nvPr/>
            </p14:nvContentPartPr>
            <p14:xfrm>
              <a:off x="4857842" y="4274523"/>
              <a:ext cx="6120" cy="6120"/>
            </p14:xfrm>
          </p:contentPart>
        </mc:Choice>
        <mc:Fallback xmlns="">
          <p:pic>
            <p:nvPicPr>
              <p:cNvPr id="297" name="Ink 296">
                <a:extLst>
                  <a:ext uri="{FF2B5EF4-FFF2-40B4-BE49-F238E27FC236}">
                    <a16:creationId xmlns:a16="http://schemas.microsoft.com/office/drawing/2014/main" id="{AF17A898-823C-4921-BCB0-C01BFACFD9F9}"/>
                  </a:ext>
                </a:extLst>
              </p:cNvPr>
              <p:cNvPicPr/>
              <p:nvPr/>
            </p:nvPicPr>
            <p:blipFill>
              <a:blip r:embed="rId346"/>
              <a:stretch>
                <a:fillRect/>
              </a:stretch>
            </p:blipFill>
            <p:spPr>
              <a:xfrm>
                <a:off x="4849202" y="4265523"/>
                <a:ext cx="23760" cy="23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47">
            <p14:nvContentPartPr>
              <p14:cNvPr id="299" name="Ink 298">
                <a:extLst>
                  <a:ext uri="{FF2B5EF4-FFF2-40B4-BE49-F238E27FC236}">
                    <a16:creationId xmlns:a16="http://schemas.microsoft.com/office/drawing/2014/main" id="{F168847B-6EB9-49AC-9180-4495158EFC85}"/>
                  </a:ext>
                </a:extLst>
              </p14:cNvPr>
              <p14:cNvContentPartPr/>
              <p14:nvPr/>
            </p14:nvContentPartPr>
            <p14:xfrm>
              <a:off x="4381202" y="6361083"/>
              <a:ext cx="862200" cy="23040"/>
            </p14:xfrm>
          </p:contentPart>
        </mc:Choice>
        <mc:Fallback xmlns="">
          <p:pic>
            <p:nvPicPr>
              <p:cNvPr id="299" name="Ink 298">
                <a:extLst>
                  <a:ext uri="{FF2B5EF4-FFF2-40B4-BE49-F238E27FC236}">
                    <a16:creationId xmlns:a16="http://schemas.microsoft.com/office/drawing/2014/main" id="{F168847B-6EB9-49AC-9180-4495158EFC85}"/>
                  </a:ext>
                </a:extLst>
              </p:cNvPr>
              <p:cNvPicPr/>
              <p:nvPr/>
            </p:nvPicPr>
            <p:blipFill>
              <a:blip r:embed="rId348"/>
              <a:stretch>
                <a:fillRect/>
              </a:stretch>
            </p:blipFill>
            <p:spPr>
              <a:xfrm>
                <a:off x="4372202" y="6352443"/>
                <a:ext cx="879840" cy="40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49">
            <p14:nvContentPartPr>
              <p14:cNvPr id="300" name="Ink 299">
                <a:extLst>
                  <a:ext uri="{FF2B5EF4-FFF2-40B4-BE49-F238E27FC236}">
                    <a16:creationId xmlns:a16="http://schemas.microsoft.com/office/drawing/2014/main" id="{A7684B5A-7BC7-4B73-9A04-7F402527AB9E}"/>
                  </a:ext>
                </a:extLst>
              </p14:cNvPr>
              <p14:cNvContentPartPr/>
              <p14:nvPr/>
            </p14:nvContentPartPr>
            <p14:xfrm>
              <a:off x="4437362" y="6333003"/>
              <a:ext cx="723960" cy="28440"/>
            </p14:xfrm>
          </p:contentPart>
        </mc:Choice>
        <mc:Fallback xmlns="">
          <p:pic>
            <p:nvPicPr>
              <p:cNvPr id="300" name="Ink 299">
                <a:extLst>
                  <a:ext uri="{FF2B5EF4-FFF2-40B4-BE49-F238E27FC236}">
                    <a16:creationId xmlns:a16="http://schemas.microsoft.com/office/drawing/2014/main" id="{A7684B5A-7BC7-4B73-9A04-7F402527AB9E}"/>
                  </a:ext>
                </a:extLst>
              </p:cNvPr>
              <p:cNvPicPr/>
              <p:nvPr/>
            </p:nvPicPr>
            <p:blipFill>
              <a:blip r:embed="rId350"/>
              <a:stretch>
                <a:fillRect/>
              </a:stretch>
            </p:blipFill>
            <p:spPr>
              <a:xfrm>
                <a:off x="4428362" y="6324363"/>
                <a:ext cx="741600" cy="46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51">
            <p14:nvContentPartPr>
              <p14:cNvPr id="302" name="Ink 301">
                <a:extLst>
                  <a:ext uri="{FF2B5EF4-FFF2-40B4-BE49-F238E27FC236}">
                    <a16:creationId xmlns:a16="http://schemas.microsoft.com/office/drawing/2014/main" id="{03C91254-B064-4CD8-9CBF-E27C99D0740E}"/>
                  </a:ext>
                </a:extLst>
              </p14:cNvPr>
              <p14:cNvContentPartPr/>
              <p14:nvPr/>
            </p14:nvContentPartPr>
            <p14:xfrm>
              <a:off x="4404602" y="6366843"/>
              <a:ext cx="821880" cy="17280"/>
            </p14:xfrm>
          </p:contentPart>
        </mc:Choice>
        <mc:Fallback xmlns="">
          <p:pic>
            <p:nvPicPr>
              <p:cNvPr id="302" name="Ink 301">
                <a:extLst>
                  <a:ext uri="{FF2B5EF4-FFF2-40B4-BE49-F238E27FC236}">
                    <a16:creationId xmlns:a16="http://schemas.microsoft.com/office/drawing/2014/main" id="{03C91254-B064-4CD8-9CBF-E27C99D0740E}"/>
                  </a:ext>
                </a:extLst>
              </p:cNvPr>
              <p:cNvPicPr/>
              <p:nvPr/>
            </p:nvPicPr>
            <p:blipFill>
              <a:blip r:embed="rId352"/>
              <a:stretch>
                <a:fillRect/>
              </a:stretch>
            </p:blipFill>
            <p:spPr>
              <a:xfrm>
                <a:off x="4395962" y="6358203"/>
                <a:ext cx="839520" cy="34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53">
            <p14:nvContentPartPr>
              <p14:cNvPr id="303" name="Ink 302">
                <a:extLst>
                  <a:ext uri="{FF2B5EF4-FFF2-40B4-BE49-F238E27FC236}">
                    <a16:creationId xmlns:a16="http://schemas.microsoft.com/office/drawing/2014/main" id="{6CC29E0A-7EF6-4566-8A6D-ECFB256C45E5}"/>
                  </a:ext>
                </a:extLst>
              </p14:cNvPr>
              <p14:cNvContentPartPr/>
              <p14:nvPr/>
            </p14:nvContentPartPr>
            <p14:xfrm>
              <a:off x="2070002" y="6568803"/>
              <a:ext cx="291960" cy="270360"/>
            </p14:xfrm>
          </p:contentPart>
        </mc:Choice>
        <mc:Fallback xmlns="">
          <p:pic>
            <p:nvPicPr>
              <p:cNvPr id="303" name="Ink 302">
                <a:extLst>
                  <a:ext uri="{FF2B5EF4-FFF2-40B4-BE49-F238E27FC236}">
                    <a16:creationId xmlns:a16="http://schemas.microsoft.com/office/drawing/2014/main" id="{6CC29E0A-7EF6-4566-8A6D-ECFB256C45E5}"/>
                  </a:ext>
                </a:extLst>
              </p:cNvPr>
              <p:cNvPicPr/>
              <p:nvPr/>
            </p:nvPicPr>
            <p:blipFill>
              <a:blip r:embed="rId354"/>
              <a:stretch>
                <a:fillRect/>
              </a:stretch>
            </p:blipFill>
            <p:spPr>
              <a:xfrm>
                <a:off x="2061002" y="6559803"/>
                <a:ext cx="309600" cy="288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55">
            <p14:nvContentPartPr>
              <p14:cNvPr id="304" name="Ink 303">
                <a:extLst>
                  <a:ext uri="{FF2B5EF4-FFF2-40B4-BE49-F238E27FC236}">
                    <a16:creationId xmlns:a16="http://schemas.microsoft.com/office/drawing/2014/main" id="{59BAC9F5-337E-42F0-8DC1-C5B183EDFF80}"/>
                  </a:ext>
                </a:extLst>
              </p14:cNvPr>
              <p14:cNvContentPartPr/>
              <p14:nvPr/>
            </p14:nvContentPartPr>
            <p14:xfrm>
              <a:off x="2294282" y="6787683"/>
              <a:ext cx="67680" cy="17280"/>
            </p14:xfrm>
          </p:contentPart>
        </mc:Choice>
        <mc:Fallback xmlns="">
          <p:pic>
            <p:nvPicPr>
              <p:cNvPr id="304" name="Ink 303">
                <a:extLst>
                  <a:ext uri="{FF2B5EF4-FFF2-40B4-BE49-F238E27FC236}">
                    <a16:creationId xmlns:a16="http://schemas.microsoft.com/office/drawing/2014/main" id="{59BAC9F5-337E-42F0-8DC1-C5B183EDFF80}"/>
                  </a:ext>
                </a:extLst>
              </p:cNvPr>
              <p:cNvPicPr/>
              <p:nvPr/>
            </p:nvPicPr>
            <p:blipFill>
              <a:blip r:embed="rId356"/>
              <a:stretch>
                <a:fillRect/>
              </a:stretch>
            </p:blipFill>
            <p:spPr>
              <a:xfrm>
                <a:off x="2285282" y="6779043"/>
                <a:ext cx="85320" cy="34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57">
            <p14:nvContentPartPr>
              <p14:cNvPr id="305" name="Ink 304">
                <a:extLst>
                  <a:ext uri="{FF2B5EF4-FFF2-40B4-BE49-F238E27FC236}">
                    <a16:creationId xmlns:a16="http://schemas.microsoft.com/office/drawing/2014/main" id="{74D1FCFF-24B8-408A-A5F3-7DFCD3EBB9CF}"/>
                  </a:ext>
                </a:extLst>
              </p14:cNvPr>
              <p14:cNvContentPartPr/>
              <p14:nvPr/>
            </p14:nvContentPartPr>
            <p14:xfrm>
              <a:off x="2451242" y="6613803"/>
              <a:ext cx="84600" cy="22680"/>
            </p14:xfrm>
          </p:contentPart>
        </mc:Choice>
        <mc:Fallback xmlns="">
          <p:pic>
            <p:nvPicPr>
              <p:cNvPr id="305" name="Ink 304">
                <a:extLst>
                  <a:ext uri="{FF2B5EF4-FFF2-40B4-BE49-F238E27FC236}">
                    <a16:creationId xmlns:a16="http://schemas.microsoft.com/office/drawing/2014/main" id="{74D1FCFF-24B8-408A-A5F3-7DFCD3EBB9CF}"/>
                  </a:ext>
                </a:extLst>
              </p:cNvPr>
              <p:cNvPicPr/>
              <p:nvPr/>
            </p:nvPicPr>
            <p:blipFill>
              <a:blip r:embed="rId358"/>
              <a:stretch>
                <a:fillRect/>
              </a:stretch>
            </p:blipFill>
            <p:spPr>
              <a:xfrm>
                <a:off x="2442602" y="6604803"/>
                <a:ext cx="102240" cy="40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59">
            <p14:nvContentPartPr>
              <p14:cNvPr id="306" name="Ink 305">
                <a:extLst>
                  <a:ext uri="{FF2B5EF4-FFF2-40B4-BE49-F238E27FC236}">
                    <a16:creationId xmlns:a16="http://schemas.microsoft.com/office/drawing/2014/main" id="{B824A729-B67E-43D5-B101-0F58289A799D}"/>
                  </a:ext>
                </a:extLst>
              </p14:cNvPr>
              <p14:cNvContentPartPr/>
              <p14:nvPr/>
            </p14:nvContentPartPr>
            <p14:xfrm>
              <a:off x="2479322" y="6669963"/>
              <a:ext cx="56520" cy="17280"/>
            </p14:xfrm>
          </p:contentPart>
        </mc:Choice>
        <mc:Fallback xmlns="">
          <p:pic>
            <p:nvPicPr>
              <p:cNvPr id="306" name="Ink 305">
                <a:extLst>
                  <a:ext uri="{FF2B5EF4-FFF2-40B4-BE49-F238E27FC236}">
                    <a16:creationId xmlns:a16="http://schemas.microsoft.com/office/drawing/2014/main" id="{B824A729-B67E-43D5-B101-0F58289A799D}"/>
                  </a:ext>
                </a:extLst>
              </p:cNvPr>
              <p:cNvPicPr/>
              <p:nvPr/>
            </p:nvPicPr>
            <p:blipFill>
              <a:blip r:embed="rId360"/>
              <a:stretch>
                <a:fillRect/>
              </a:stretch>
            </p:blipFill>
            <p:spPr>
              <a:xfrm>
                <a:off x="2470682" y="6660963"/>
                <a:ext cx="74160" cy="34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61">
            <p14:nvContentPartPr>
              <p14:cNvPr id="307" name="Ink 306">
                <a:extLst>
                  <a:ext uri="{FF2B5EF4-FFF2-40B4-BE49-F238E27FC236}">
                    <a16:creationId xmlns:a16="http://schemas.microsoft.com/office/drawing/2014/main" id="{2E8F6138-4B17-45ED-A4F5-59F9C299641F}"/>
                  </a:ext>
                </a:extLst>
              </p14:cNvPr>
              <p14:cNvContentPartPr/>
              <p14:nvPr/>
            </p14:nvContentPartPr>
            <p14:xfrm>
              <a:off x="2680922" y="6551883"/>
              <a:ext cx="84600" cy="129600"/>
            </p14:xfrm>
          </p:contentPart>
        </mc:Choice>
        <mc:Fallback xmlns="">
          <p:pic>
            <p:nvPicPr>
              <p:cNvPr id="307" name="Ink 306">
                <a:extLst>
                  <a:ext uri="{FF2B5EF4-FFF2-40B4-BE49-F238E27FC236}">
                    <a16:creationId xmlns:a16="http://schemas.microsoft.com/office/drawing/2014/main" id="{2E8F6138-4B17-45ED-A4F5-59F9C299641F}"/>
                  </a:ext>
                </a:extLst>
              </p:cNvPr>
              <p:cNvPicPr/>
              <p:nvPr/>
            </p:nvPicPr>
            <p:blipFill>
              <a:blip r:embed="rId362"/>
              <a:stretch>
                <a:fillRect/>
              </a:stretch>
            </p:blipFill>
            <p:spPr>
              <a:xfrm>
                <a:off x="2672282" y="6543243"/>
                <a:ext cx="102240" cy="147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63">
            <p14:nvContentPartPr>
              <p14:cNvPr id="310" name="Ink 309">
                <a:extLst>
                  <a:ext uri="{FF2B5EF4-FFF2-40B4-BE49-F238E27FC236}">
                    <a16:creationId xmlns:a16="http://schemas.microsoft.com/office/drawing/2014/main" id="{555B88CD-02C7-438E-95EB-5DED1D2FB5F2}"/>
                  </a:ext>
                </a:extLst>
              </p14:cNvPr>
              <p14:cNvContentPartPr/>
              <p14:nvPr/>
            </p14:nvContentPartPr>
            <p14:xfrm>
              <a:off x="2787842" y="6754203"/>
              <a:ext cx="22680" cy="45360"/>
            </p14:xfrm>
          </p:contentPart>
        </mc:Choice>
        <mc:Fallback xmlns="">
          <p:pic>
            <p:nvPicPr>
              <p:cNvPr id="310" name="Ink 309">
                <a:extLst>
                  <a:ext uri="{FF2B5EF4-FFF2-40B4-BE49-F238E27FC236}">
                    <a16:creationId xmlns:a16="http://schemas.microsoft.com/office/drawing/2014/main" id="{555B88CD-02C7-438E-95EB-5DED1D2FB5F2}"/>
                  </a:ext>
                </a:extLst>
              </p:cNvPr>
              <p:cNvPicPr/>
              <p:nvPr/>
            </p:nvPicPr>
            <p:blipFill>
              <a:blip r:embed="rId364"/>
              <a:stretch>
                <a:fillRect/>
              </a:stretch>
            </p:blipFill>
            <p:spPr>
              <a:xfrm>
                <a:off x="2779202" y="6745203"/>
                <a:ext cx="40320" cy="63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65">
            <p14:nvContentPartPr>
              <p14:cNvPr id="315" name="Ink 314">
                <a:extLst>
                  <a:ext uri="{FF2B5EF4-FFF2-40B4-BE49-F238E27FC236}">
                    <a16:creationId xmlns:a16="http://schemas.microsoft.com/office/drawing/2014/main" id="{A5E4FC35-9683-4894-A792-3FF4C124ED61}"/>
                  </a:ext>
                </a:extLst>
              </p14:cNvPr>
              <p14:cNvContentPartPr/>
              <p14:nvPr/>
            </p14:nvContentPartPr>
            <p14:xfrm>
              <a:off x="2838242" y="6423003"/>
              <a:ext cx="124200" cy="180000"/>
            </p14:xfrm>
          </p:contentPart>
        </mc:Choice>
        <mc:Fallback xmlns="">
          <p:pic>
            <p:nvPicPr>
              <p:cNvPr id="315" name="Ink 314">
                <a:extLst>
                  <a:ext uri="{FF2B5EF4-FFF2-40B4-BE49-F238E27FC236}">
                    <a16:creationId xmlns:a16="http://schemas.microsoft.com/office/drawing/2014/main" id="{A5E4FC35-9683-4894-A792-3FF4C124ED61}"/>
                  </a:ext>
                </a:extLst>
              </p:cNvPr>
              <p:cNvPicPr/>
              <p:nvPr/>
            </p:nvPicPr>
            <p:blipFill>
              <a:blip r:embed="rId366"/>
              <a:stretch>
                <a:fillRect/>
              </a:stretch>
            </p:blipFill>
            <p:spPr>
              <a:xfrm>
                <a:off x="2829242" y="6414363"/>
                <a:ext cx="141840" cy="197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67">
            <p14:nvContentPartPr>
              <p14:cNvPr id="316" name="Ink 315">
                <a:extLst>
                  <a:ext uri="{FF2B5EF4-FFF2-40B4-BE49-F238E27FC236}">
                    <a16:creationId xmlns:a16="http://schemas.microsoft.com/office/drawing/2014/main" id="{381B02CC-5923-4BD0-9A54-8C8CE591D5D1}"/>
                  </a:ext>
                </a:extLst>
              </p14:cNvPr>
              <p14:cNvContentPartPr/>
              <p14:nvPr/>
            </p14:nvContentPartPr>
            <p14:xfrm>
              <a:off x="2944802" y="6776523"/>
              <a:ext cx="17280" cy="6120"/>
            </p14:xfrm>
          </p:contentPart>
        </mc:Choice>
        <mc:Fallback xmlns="">
          <p:pic>
            <p:nvPicPr>
              <p:cNvPr id="316" name="Ink 315">
                <a:extLst>
                  <a:ext uri="{FF2B5EF4-FFF2-40B4-BE49-F238E27FC236}">
                    <a16:creationId xmlns:a16="http://schemas.microsoft.com/office/drawing/2014/main" id="{381B02CC-5923-4BD0-9A54-8C8CE591D5D1}"/>
                  </a:ext>
                </a:extLst>
              </p:cNvPr>
              <p:cNvPicPr/>
              <p:nvPr/>
            </p:nvPicPr>
            <p:blipFill>
              <a:blip r:embed="rId368"/>
              <a:stretch>
                <a:fillRect/>
              </a:stretch>
            </p:blipFill>
            <p:spPr>
              <a:xfrm>
                <a:off x="2936162" y="6767523"/>
                <a:ext cx="34920" cy="23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69">
            <p14:nvContentPartPr>
              <p14:cNvPr id="333" name="Ink 332">
                <a:extLst>
                  <a:ext uri="{FF2B5EF4-FFF2-40B4-BE49-F238E27FC236}">
                    <a16:creationId xmlns:a16="http://schemas.microsoft.com/office/drawing/2014/main" id="{FA9AE94C-47B0-4F2A-978A-A6A44DF2F1EE}"/>
                  </a:ext>
                </a:extLst>
              </p14:cNvPr>
              <p14:cNvContentPartPr/>
              <p14:nvPr/>
            </p14:nvContentPartPr>
            <p14:xfrm>
              <a:off x="4998032" y="2221443"/>
              <a:ext cx="426600" cy="824760"/>
            </p14:xfrm>
          </p:contentPart>
        </mc:Choice>
        <mc:Fallback xmlns="">
          <p:pic>
            <p:nvPicPr>
              <p:cNvPr id="333" name="Ink 332">
                <a:extLst>
                  <a:ext uri="{FF2B5EF4-FFF2-40B4-BE49-F238E27FC236}">
                    <a16:creationId xmlns:a16="http://schemas.microsoft.com/office/drawing/2014/main" id="{FA9AE94C-47B0-4F2A-978A-A6A44DF2F1EE}"/>
                  </a:ext>
                </a:extLst>
              </p:cNvPr>
              <p:cNvPicPr/>
              <p:nvPr/>
            </p:nvPicPr>
            <p:blipFill>
              <a:blip r:embed="rId370"/>
              <a:stretch>
                <a:fillRect/>
              </a:stretch>
            </p:blipFill>
            <p:spPr>
              <a:xfrm>
                <a:off x="4989392" y="2212443"/>
                <a:ext cx="444240" cy="842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71">
            <p14:nvContentPartPr>
              <p14:cNvPr id="334" name="Ink 333">
                <a:extLst>
                  <a:ext uri="{FF2B5EF4-FFF2-40B4-BE49-F238E27FC236}">
                    <a16:creationId xmlns:a16="http://schemas.microsoft.com/office/drawing/2014/main" id="{215DBFF3-30D0-4918-9EF2-C6AD0CC622FB}"/>
                  </a:ext>
                </a:extLst>
              </p14:cNvPr>
              <p14:cNvContentPartPr/>
              <p14:nvPr/>
            </p14:nvContentPartPr>
            <p14:xfrm>
              <a:off x="4986872" y="2871963"/>
              <a:ext cx="90000" cy="146160"/>
            </p14:xfrm>
          </p:contentPart>
        </mc:Choice>
        <mc:Fallback xmlns="">
          <p:pic>
            <p:nvPicPr>
              <p:cNvPr id="334" name="Ink 333">
                <a:extLst>
                  <a:ext uri="{FF2B5EF4-FFF2-40B4-BE49-F238E27FC236}">
                    <a16:creationId xmlns:a16="http://schemas.microsoft.com/office/drawing/2014/main" id="{215DBFF3-30D0-4918-9EF2-C6AD0CC622FB}"/>
                  </a:ext>
                </a:extLst>
              </p:cNvPr>
              <p:cNvPicPr/>
              <p:nvPr/>
            </p:nvPicPr>
            <p:blipFill>
              <a:blip r:embed="rId372"/>
              <a:stretch>
                <a:fillRect/>
              </a:stretch>
            </p:blipFill>
            <p:spPr>
              <a:xfrm>
                <a:off x="4978232" y="2863323"/>
                <a:ext cx="107640" cy="163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73">
            <p14:nvContentPartPr>
              <p14:cNvPr id="335" name="Ink 334">
                <a:extLst>
                  <a:ext uri="{FF2B5EF4-FFF2-40B4-BE49-F238E27FC236}">
                    <a16:creationId xmlns:a16="http://schemas.microsoft.com/office/drawing/2014/main" id="{C523B9D2-53BD-4115-9A27-930EF13F0017}"/>
                  </a:ext>
                </a:extLst>
              </p14:cNvPr>
              <p14:cNvContentPartPr/>
              <p14:nvPr/>
            </p14:nvContentPartPr>
            <p14:xfrm>
              <a:off x="5497352" y="1918323"/>
              <a:ext cx="11520" cy="6120"/>
            </p14:xfrm>
          </p:contentPart>
        </mc:Choice>
        <mc:Fallback xmlns="">
          <p:pic>
            <p:nvPicPr>
              <p:cNvPr id="335" name="Ink 334">
                <a:extLst>
                  <a:ext uri="{FF2B5EF4-FFF2-40B4-BE49-F238E27FC236}">
                    <a16:creationId xmlns:a16="http://schemas.microsoft.com/office/drawing/2014/main" id="{C523B9D2-53BD-4115-9A27-930EF13F0017}"/>
                  </a:ext>
                </a:extLst>
              </p:cNvPr>
              <p:cNvPicPr/>
              <p:nvPr/>
            </p:nvPicPr>
            <p:blipFill>
              <a:blip r:embed="rId374"/>
              <a:stretch>
                <a:fillRect/>
              </a:stretch>
            </p:blipFill>
            <p:spPr>
              <a:xfrm>
                <a:off x="5488712" y="1909683"/>
                <a:ext cx="29160" cy="23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75">
            <p14:nvContentPartPr>
              <p14:cNvPr id="336" name="Ink 335">
                <a:extLst>
                  <a:ext uri="{FF2B5EF4-FFF2-40B4-BE49-F238E27FC236}">
                    <a16:creationId xmlns:a16="http://schemas.microsoft.com/office/drawing/2014/main" id="{93DAC26B-EB48-4F2D-9683-44F7FD946085}"/>
                  </a:ext>
                </a:extLst>
              </p14:cNvPr>
              <p14:cNvContentPartPr/>
              <p14:nvPr/>
            </p14:nvContentPartPr>
            <p14:xfrm>
              <a:off x="5267312" y="1856403"/>
              <a:ext cx="252720" cy="23040"/>
            </p14:xfrm>
          </p:contentPart>
        </mc:Choice>
        <mc:Fallback xmlns="">
          <p:pic>
            <p:nvPicPr>
              <p:cNvPr id="336" name="Ink 335">
                <a:extLst>
                  <a:ext uri="{FF2B5EF4-FFF2-40B4-BE49-F238E27FC236}">
                    <a16:creationId xmlns:a16="http://schemas.microsoft.com/office/drawing/2014/main" id="{93DAC26B-EB48-4F2D-9683-44F7FD946085}"/>
                  </a:ext>
                </a:extLst>
              </p:cNvPr>
              <p:cNvPicPr/>
              <p:nvPr/>
            </p:nvPicPr>
            <p:blipFill>
              <a:blip r:embed="rId376"/>
              <a:stretch>
                <a:fillRect/>
              </a:stretch>
            </p:blipFill>
            <p:spPr>
              <a:xfrm>
                <a:off x="5258672" y="1847403"/>
                <a:ext cx="270360" cy="40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77">
            <p14:nvContentPartPr>
              <p14:cNvPr id="337" name="Ink 336">
                <a:extLst>
                  <a:ext uri="{FF2B5EF4-FFF2-40B4-BE49-F238E27FC236}">
                    <a16:creationId xmlns:a16="http://schemas.microsoft.com/office/drawing/2014/main" id="{D73FC9E1-287E-44E8-9739-60A38173C448}"/>
                  </a:ext>
                </a:extLst>
              </p14:cNvPr>
              <p14:cNvContentPartPr/>
              <p14:nvPr/>
            </p14:nvContentPartPr>
            <p14:xfrm>
              <a:off x="5441192" y="1974483"/>
              <a:ext cx="17280" cy="112680"/>
            </p14:xfrm>
          </p:contentPart>
        </mc:Choice>
        <mc:Fallback xmlns="">
          <p:pic>
            <p:nvPicPr>
              <p:cNvPr id="337" name="Ink 336">
                <a:extLst>
                  <a:ext uri="{FF2B5EF4-FFF2-40B4-BE49-F238E27FC236}">
                    <a16:creationId xmlns:a16="http://schemas.microsoft.com/office/drawing/2014/main" id="{D73FC9E1-287E-44E8-9739-60A38173C448}"/>
                  </a:ext>
                </a:extLst>
              </p:cNvPr>
              <p:cNvPicPr/>
              <p:nvPr/>
            </p:nvPicPr>
            <p:blipFill>
              <a:blip r:embed="rId378"/>
              <a:stretch>
                <a:fillRect/>
              </a:stretch>
            </p:blipFill>
            <p:spPr>
              <a:xfrm>
                <a:off x="5432552" y="1965483"/>
                <a:ext cx="34920" cy="130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79">
            <p14:nvContentPartPr>
              <p14:cNvPr id="338" name="Ink 337">
                <a:extLst>
                  <a:ext uri="{FF2B5EF4-FFF2-40B4-BE49-F238E27FC236}">
                    <a16:creationId xmlns:a16="http://schemas.microsoft.com/office/drawing/2014/main" id="{286657FB-0227-43E1-985C-162B39FA5A86}"/>
                  </a:ext>
                </a:extLst>
              </p14:cNvPr>
              <p14:cNvContentPartPr/>
              <p14:nvPr/>
            </p14:nvContentPartPr>
            <p14:xfrm>
              <a:off x="5564672" y="1824003"/>
              <a:ext cx="308880" cy="268560"/>
            </p14:xfrm>
          </p:contentPart>
        </mc:Choice>
        <mc:Fallback xmlns="">
          <p:pic>
            <p:nvPicPr>
              <p:cNvPr id="338" name="Ink 337">
                <a:extLst>
                  <a:ext uri="{FF2B5EF4-FFF2-40B4-BE49-F238E27FC236}">
                    <a16:creationId xmlns:a16="http://schemas.microsoft.com/office/drawing/2014/main" id="{286657FB-0227-43E1-985C-162B39FA5A86}"/>
                  </a:ext>
                </a:extLst>
              </p:cNvPr>
              <p:cNvPicPr/>
              <p:nvPr/>
            </p:nvPicPr>
            <p:blipFill>
              <a:blip r:embed="rId380"/>
              <a:stretch>
                <a:fillRect/>
              </a:stretch>
            </p:blipFill>
            <p:spPr>
              <a:xfrm>
                <a:off x="5556032" y="1815003"/>
                <a:ext cx="326520" cy="286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81">
            <p14:nvContentPartPr>
              <p14:cNvPr id="341" name="Ink 340">
                <a:extLst>
                  <a:ext uri="{FF2B5EF4-FFF2-40B4-BE49-F238E27FC236}">
                    <a16:creationId xmlns:a16="http://schemas.microsoft.com/office/drawing/2014/main" id="{B6EE1C11-C664-45E5-964B-F9E5E3CCC72A}"/>
                  </a:ext>
                </a:extLst>
              </p14:cNvPr>
              <p14:cNvContentPartPr/>
              <p14:nvPr/>
            </p14:nvContentPartPr>
            <p14:xfrm>
              <a:off x="5110352" y="2041803"/>
              <a:ext cx="45360" cy="39600"/>
            </p14:xfrm>
          </p:contentPart>
        </mc:Choice>
        <mc:Fallback xmlns="">
          <p:pic>
            <p:nvPicPr>
              <p:cNvPr id="341" name="Ink 340">
                <a:extLst>
                  <a:ext uri="{FF2B5EF4-FFF2-40B4-BE49-F238E27FC236}">
                    <a16:creationId xmlns:a16="http://schemas.microsoft.com/office/drawing/2014/main" id="{B6EE1C11-C664-45E5-964B-F9E5E3CCC72A}"/>
                  </a:ext>
                </a:extLst>
              </p:cNvPr>
              <p:cNvPicPr/>
              <p:nvPr/>
            </p:nvPicPr>
            <p:blipFill>
              <a:blip r:embed="rId382"/>
              <a:stretch>
                <a:fillRect/>
              </a:stretch>
            </p:blipFill>
            <p:spPr>
              <a:xfrm>
                <a:off x="5101712" y="2032803"/>
                <a:ext cx="63000" cy="57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83">
            <p14:nvContentPartPr>
              <p14:cNvPr id="342" name="Ink 341">
                <a:extLst>
                  <a:ext uri="{FF2B5EF4-FFF2-40B4-BE49-F238E27FC236}">
                    <a16:creationId xmlns:a16="http://schemas.microsoft.com/office/drawing/2014/main" id="{EC903ED0-A45F-4E81-A42A-BEBF80653E38}"/>
                  </a:ext>
                </a:extLst>
              </p14:cNvPr>
              <p14:cNvContentPartPr/>
              <p14:nvPr/>
            </p14:nvContentPartPr>
            <p14:xfrm>
              <a:off x="4128632" y="1654803"/>
              <a:ext cx="634320" cy="381960"/>
            </p14:xfrm>
          </p:contentPart>
        </mc:Choice>
        <mc:Fallback xmlns="">
          <p:pic>
            <p:nvPicPr>
              <p:cNvPr id="342" name="Ink 341">
                <a:extLst>
                  <a:ext uri="{FF2B5EF4-FFF2-40B4-BE49-F238E27FC236}">
                    <a16:creationId xmlns:a16="http://schemas.microsoft.com/office/drawing/2014/main" id="{EC903ED0-A45F-4E81-A42A-BEBF80653E38}"/>
                  </a:ext>
                </a:extLst>
              </p:cNvPr>
              <p:cNvPicPr/>
              <p:nvPr/>
            </p:nvPicPr>
            <p:blipFill>
              <a:blip r:embed="rId384"/>
              <a:stretch>
                <a:fillRect/>
              </a:stretch>
            </p:blipFill>
            <p:spPr>
              <a:xfrm>
                <a:off x="4119992" y="1645803"/>
                <a:ext cx="651960" cy="399600"/>
              </a:xfrm>
              <a:prstGeom prst="rect">
                <a:avLst/>
              </a:prstGeom>
            </p:spPr>
          </p:pic>
        </mc:Fallback>
      </mc:AlternateContent>
      <p:grpSp>
        <p:nvGrpSpPr>
          <p:cNvPr id="344" name="Group 343">
            <a:extLst>
              <a:ext uri="{FF2B5EF4-FFF2-40B4-BE49-F238E27FC236}">
                <a16:creationId xmlns:a16="http://schemas.microsoft.com/office/drawing/2014/main" id="{5EDC9CD2-BD0E-4C50-B763-F4904E77BA4C}"/>
              </a:ext>
            </a:extLst>
          </p:cNvPr>
          <p:cNvGrpSpPr/>
          <p:nvPr/>
        </p:nvGrpSpPr>
        <p:grpSpPr>
          <a:xfrm>
            <a:off x="3244472" y="543123"/>
            <a:ext cx="3217890" cy="916200"/>
            <a:chOff x="3244472" y="543123"/>
            <a:chExt cx="3217890" cy="9162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85">
              <p14:nvContentPartPr>
                <p14:cNvPr id="34" name="Ink 33">
                  <a:extLst>
                    <a:ext uri="{FF2B5EF4-FFF2-40B4-BE49-F238E27FC236}">
                      <a16:creationId xmlns:a16="http://schemas.microsoft.com/office/drawing/2014/main" id="{CB45CF91-8E10-4B62-94CB-212A886D4DCB}"/>
                    </a:ext>
                  </a:extLst>
                </p14:cNvPr>
                <p14:cNvContentPartPr/>
                <p14:nvPr/>
              </p14:nvContentPartPr>
              <p14:xfrm>
                <a:off x="3842282" y="666963"/>
                <a:ext cx="106920" cy="82800"/>
              </p14:xfrm>
            </p:contentPart>
          </mc:Choice>
          <mc:Fallback xmlns="">
            <p:pic>
              <p:nvPicPr>
                <p:cNvPr id="34" name="Ink 33">
                  <a:extLst>
                    <a:ext uri="{FF2B5EF4-FFF2-40B4-BE49-F238E27FC236}">
                      <a16:creationId xmlns:a16="http://schemas.microsoft.com/office/drawing/2014/main" id="{CB45CF91-8E10-4B62-94CB-212A886D4DCB}"/>
                    </a:ext>
                  </a:extLst>
                </p:cNvPr>
                <p:cNvPicPr/>
                <p:nvPr/>
              </p:nvPicPr>
              <p:blipFill>
                <a:blip r:embed="rId386"/>
                <a:stretch>
                  <a:fillRect/>
                </a:stretch>
              </p:blipFill>
              <p:spPr>
                <a:xfrm>
                  <a:off x="3833642" y="658323"/>
                  <a:ext cx="124560" cy="100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7">
              <p14:nvContentPartPr>
                <p14:cNvPr id="35" name="Ink 34">
                  <a:extLst>
                    <a:ext uri="{FF2B5EF4-FFF2-40B4-BE49-F238E27FC236}">
                      <a16:creationId xmlns:a16="http://schemas.microsoft.com/office/drawing/2014/main" id="{9C28B5D1-EBC3-450A-83DE-F267B0DFD771}"/>
                    </a:ext>
                  </a:extLst>
                </p14:cNvPr>
                <p14:cNvContentPartPr/>
                <p14:nvPr/>
              </p14:nvContentPartPr>
              <p14:xfrm>
                <a:off x="4006082" y="661203"/>
                <a:ext cx="274320" cy="144720"/>
              </p14:xfrm>
            </p:contentPart>
          </mc:Choice>
          <mc:Fallback xmlns="">
            <p:pic>
              <p:nvPicPr>
                <p:cNvPr id="35" name="Ink 34">
                  <a:extLst>
                    <a:ext uri="{FF2B5EF4-FFF2-40B4-BE49-F238E27FC236}">
                      <a16:creationId xmlns:a16="http://schemas.microsoft.com/office/drawing/2014/main" id="{9C28B5D1-EBC3-450A-83DE-F267B0DFD771}"/>
                    </a:ext>
                  </a:extLst>
                </p:cNvPr>
                <p:cNvPicPr/>
                <p:nvPr/>
              </p:nvPicPr>
              <p:blipFill>
                <a:blip r:embed="rId388"/>
                <a:stretch>
                  <a:fillRect/>
                </a:stretch>
              </p:blipFill>
              <p:spPr>
                <a:xfrm>
                  <a:off x="3997442" y="652563"/>
                  <a:ext cx="291960" cy="162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9">
              <p14:nvContentPartPr>
                <p14:cNvPr id="36" name="Ink 35">
                  <a:extLst>
                    <a:ext uri="{FF2B5EF4-FFF2-40B4-BE49-F238E27FC236}">
                      <a16:creationId xmlns:a16="http://schemas.microsoft.com/office/drawing/2014/main" id="{121FA092-8434-4406-8117-AA6D54154100}"/>
                    </a:ext>
                  </a:extLst>
                </p14:cNvPr>
                <p14:cNvContentPartPr/>
                <p14:nvPr/>
              </p14:nvContentPartPr>
              <p14:xfrm>
                <a:off x="4330442" y="549243"/>
                <a:ext cx="135000" cy="225000"/>
              </p14:xfrm>
            </p:contentPart>
          </mc:Choice>
          <mc:Fallback xmlns="">
            <p:pic>
              <p:nvPicPr>
                <p:cNvPr id="36" name="Ink 35">
                  <a:extLst>
                    <a:ext uri="{FF2B5EF4-FFF2-40B4-BE49-F238E27FC236}">
                      <a16:creationId xmlns:a16="http://schemas.microsoft.com/office/drawing/2014/main" id="{121FA092-8434-4406-8117-AA6D54154100}"/>
                    </a:ext>
                  </a:extLst>
                </p:cNvPr>
                <p:cNvPicPr/>
                <p:nvPr/>
              </p:nvPicPr>
              <p:blipFill>
                <a:blip r:embed="rId390"/>
                <a:stretch>
                  <a:fillRect/>
                </a:stretch>
              </p:blipFill>
              <p:spPr>
                <a:xfrm>
                  <a:off x="4321442" y="540603"/>
                  <a:ext cx="152640" cy="242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91">
              <p14:nvContentPartPr>
                <p14:cNvPr id="37" name="Ink 36">
                  <a:extLst>
                    <a:ext uri="{FF2B5EF4-FFF2-40B4-BE49-F238E27FC236}">
                      <a16:creationId xmlns:a16="http://schemas.microsoft.com/office/drawing/2014/main" id="{7D8A868E-0E8A-4835-B35D-2A993BD5C71B}"/>
                    </a:ext>
                  </a:extLst>
                </p14:cNvPr>
                <p14:cNvContentPartPr/>
                <p14:nvPr/>
              </p14:nvContentPartPr>
              <p14:xfrm>
                <a:off x="4523042" y="683883"/>
                <a:ext cx="72360" cy="84960"/>
              </p14:xfrm>
            </p:contentPart>
          </mc:Choice>
          <mc:Fallback xmlns="">
            <p:pic>
              <p:nvPicPr>
                <p:cNvPr id="37" name="Ink 36">
                  <a:extLst>
                    <a:ext uri="{FF2B5EF4-FFF2-40B4-BE49-F238E27FC236}">
                      <a16:creationId xmlns:a16="http://schemas.microsoft.com/office/drawing/2014/main" id="{7D8A868E-0E8A-4835-B35D-2A993BD5C71B}"/>
                    </a:ext>
                  </a:extLst>
                </p:cNvPr>
                <p:cNvPicPr/>
                <p:nvPr/>
              </p:nvPicPr>
              <p:blipFill>
                <a:blip r:embed="rId392"/>
                <a:stretch>
                  <a:fillRect/>
                </a:stretch>
              </p:blipFill>
              <p:spPr>
                <a:xfrm>
                  <a:off x="4514042" y="675243"/>
                  <a:ext cx="90000" cy="102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93">
              <p14:nvContentPartPr>
                <p14:cNvPr id="38" name="Ink 37">
                  <a:extLst>
                    <a:ext uri="{FF2B5EF4-FFF2-40B4-BE49-F238E27FC236}">
                      <a16:creationId xmlns:a16="http://schemas.microsoft.com/office/drawing/2014/main" id="{7EFCE382-D2C9-4A37-AE59-10968D46D5C1}"/>
                    </a:ext>
                  </a:extLst>
                </p14:cNvPr>
                <p14:cNvContentPartPr/>
                <p14:nvPr/>
              </p14:nvContentPartPr>
              <p14:xfrm>
                <a:off x="4700522" y="695043"/>
                <a:ext cx="73440" cy="84960"/>
              </p14:xfrm>
            </p:contentPart>
          </mc:Choice>
          <mc:Fallback xmlns="">
            <p:pic>
              <p:nvPicPr>
                <p:cNvPr id="38" name="Ink 37">
                  <a:extLst>
                    <a:ext uri="{FF2B5EF4-FFF2-40B4-BE49-F238E27FC236}">
                      <a16:creationId xmlns:a16="http://schemas.microsoft.com/office/drawing/2014/main" id="{7EFCE382-D2C9-4A37-AE59-10968D46D5C1}"/>
                    </a:ext>
                  </a:extLst>
                </p:cNvPr>
                <p:cNvPicPr/>
                <p:nvPr/>
              </p:nvPicPr>
              <p:blipFill>
                <a:blip r:embed="rId394"/>
                <a:stretch>
                  <a:fillRect/>
                </a:stretch>
              </p:blipFill>
              <p:spPr>
                <a:xfrm>
                  <a:off x="4691882" y="686403"/>
                  <a:ext cx="91080" cy="102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95">
              <p14:nvContentPartPr>
                <p14:cNvPr id="39" name="Ink 38">
                  <a:extLst>
                    <a:ext uri="{FF2B5EF4-FFF2-40B4-BE49-F238E27FC236}">
                      <a16:creationId xmlns:a16="http://schemas.microsoft.com/office/drawing/2014/main" id="{8C7F214F-C7BC-40EA-9860-0370AFB9492B}"/>
                    </a:ext>
                  </a:extLst>
                </p14:cNvPr>
                <p14:cNvContentPartPr/>
                <p14:nvPr/>
              </p14:nvContentPartPr>
              <p14:xfrm>
                <a:off x="4885562" y="573723"/>
                <a:ext cx="84960" cy="183960"/>
              </p14:xfrm>
            </p:contentPart>
          </mc:Choice>
          <mc:Fallback xmlns="">
            <p:pic>
              <p:nvPicPr>
                <p:cNvPr id="39" name="Ink 38">
                  <a:extLst>
                    <a:ext uri="{FF2B5EF4-FFF2-40B4-BE49-F238E27FC236}">
                      <a16:creationId xmlns:a16="http://schemas.microsoft.com/office/drawing/2014/main" id="{8C7F214F-C7BC-40EA-9860-0370AFB9492B}"/>
                    </a:ext>
                  </a:extLst>
                </p:cNvPr>
                <p:cNvPicPr/>
                <p:nvPr/>
              </p:nvPicPr>
              <p:blipFill>
                <a:blip r:embed="rId396"/>
                <a:stretch>
                  <a:fillRect/>
                </a:stretch>
              </p:blipFill>
              <p:spPr>
                <a:xfrm>
                  <a:off x="4876922" y="564723"/>
                  <a:ext cx="102600" cy="201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97">
              <p14:nvContentPartPr>
                <p14:cNvPr id="40" name="Ink 39">
                  <a:extLst>
                    <a:ext uri="{FF2B5EF4-FFF2-40B4-BE49-F238E27FC236}">
                      <a16:creationId xmlns:a16="http://schemas.microsoft.com/office/drawing/2014/main" id="{80104F17-8293-4A02-81F3-4072FEEF32AE}"/>
                    </a:ext>
                  </a:extLst>
                </p14:cNvPr>
                <p14:cNvContentPartPr/>
                <p14:nvPr/>
              </p14:nvContentPartPr>
              <p14:xfrm>
                <a:off x="4829762" y="656163"/>
                <a:ext cx="140760" cy="6120"/>
              </p14:xfrm>
            </p:contentPart>
          </mc:Choice>
          <mc:Fallback xmlns="">
            <p:pic>
              <p:nvPicPr>
                <p:cNvPr id="40" name="Ink 39">
                  <a:extLst>
                    <a:ext uri="{FF2B5EF4-FFF2-40B4-BE49-F238E27FC236}">
                      <a16:creationId xmlns:a16="http://schemas.microsoft.com/office/drawing/2014/main" id="{80104F17-8293-4A02-81F3-4072FEEF32AE}"/>
                    </a:ext>
                  </a:extLst>
                </p:cNvPr>
                <p:cNvPicPr/>
                <p:nvPr/>
              </p:nvPicPr>
              <p:blipFill>
                <a:blip r:embed="rId398"/>
                <a:stretch>
                  <a:fillRect/>
                </a:stretch>
              </p:blipFill>
              <p:spPr>
                <a:xfrm>
                  <a:off x="4821122" y="647523"/>
                  <a:ext cx="158400" cy="23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99">
              <p14:nvContentPartPr>
                <p14:cNvPr id="41" name="Ink 40">
                  <a:extLst>
                    <a:ext uri="{FF2B5EF4-FFF2-40B4-BE49-F238E27FC236}">
                      <a16:creationId xmlns:a16="http://schemas.microsoft.com/office/drawing/2014/main" id="{F602C4D0-31F1-4EC3-8BAA-5951082370C9}"/>
                    </a:ext>
                  </a:extLst>
                </p14:cNvPr>
                <p14:cNvContentPartPr/>
                <p14:nvPr/>
              </p14:nvContentPartPr>
              <p14:xfrm>
                <a:off x="5070962" y="571923"/>
                <a:ext cx="50760" cy="185400"/>
              </p14:xfrm>
            </p:contentPart>
          </mc:Choice>
          <mc:Fallback xmlns="">
            <p:pic>
              <p:nvPicPr>
                <p:cNvPr id="41" name="Ink 40">
                  <a:extLst>
                    <a:ext uri="{FF2B5EF4-FFF2-40B4-BE49-F238E27FC236}">
                      <a16:creationId xmlns:a16="http://schemas.microsoft.com/office/drawing/2014/main" id="{F602C4D0-31F1-4EC3-8BAA-5951082370C9}"/>
                    </a:ext>
                  </a:extLst>
                </p:cNvPr>
                <p:cNvPicPr/>
                <p:nvPr/>
              </p:nvPicPr>
              <p:blipFill>
                <a:blip r:embed="rId400"/>
                <a:stretch>
                  <a:fillRect/>
                </a:stretch>
              </p:blipFill>
              <p:spPr>
                <a:xfrm>
                  <a:off x="5062322" y="563283"/>
                  <a:ext cx="68400" cy="203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1">
              <p14:nvContentPartPr>
                <p14:cNvPr id="42" name="Ink 41">
                  <a:extLst>
                    <a:ext uri="{FF2B5EF4-FFF2-40B4-BE49-F238E27FC236}">
                      <a16:creationId xmlns:a16="http://schemas.microsoft.com/office/drawing/2014/main" id="{7D531D6D-D43C-4F4A-A74C-81E47019F603}"/>
                    </a:ext>
                  </a:extLst>
                </p14:cNvPr>
                <p14:cNvContentPartPr/>
                <p14:nvPr/>
              </p14:nvContentPartPr>
              <p14:xfrm>
                <a:off x="5193722" y="691083"/>
                <a:ext cx="74160" cy="72000"/>
              </p14:xfrm>
            </p:contentPart>
          </mc:Choice>
          <mc:Fallback xmlns="">
            <p:pic>
              <p:nvPicPr>
                <p:cNvPr id="42" name="Ink 41">
                  <a:extLst>
                    <a:ext uri="{FF2B5EF4-FFF2-40B4-BE49-F238E27FC236}">
                      <a16:creationId xmlns:a16="http://schemas.microsoft.com/office/drawing/2014/main" id="{7D531D6D-D43C-4F4A-A74C-81E47019F603}"/>
                    </a:ext>
                  </a:extLst>
                </p:cNvPr>
                <p:cNvPicPr/>
                <p:nvPr/>
              </p:nvPicPr>
              <p:blipFill>
                <a:blip r:embed="rId402"/>
                <a:stretch>
                  <a:fillRect/>
                </a:stretch>
              </p:blipFill>
              <p:spPr>
                <a:xfrm>
                  <a:off x="5185082" y="682443"/>
                  <a:ext cx="91800" cy="89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3">
              <p14:nvContentPartPr>
                <p14:cNvPr id="45" name="Ink 44">
                  <a:extLst>
                    <a:ext uri="{FF2B5EF4-FFF2-40B4-BE49-F238E27FC236}">
                      <a16:creationId xmlns:a16="http://schemas.microsoft.com/office/drawing/2014/main" id="{5CEB977A-370D-47E5-959C-8DA98765A17B}"/>
                    </a:ext>
                  </a:extLst>
                </p14:cNvPr>
                <p14:cNvContentPartPr/>
                <p14:nvPr/>
              </p14:nvContentPartPr>
              <p14:xfrm>
                <a:off x="5587562" y="645003"/>
                <a:ext cx="275040" cy="101880"/>
              </p14:xfrm>
            </p:contentPart>
          </mc:Choice>
          <mc:Fallback xmlns="">
            <p:pic>
              <p:nvPicPr>
                <p:cNvPr id="45" name="Ink 44">
                  <a:extLst>
                    <a:ext uri="{FF2B5EF4-FFF2-40B4-BE49-F238E27FC236}">
                      <a16:creationId xmlns:a16="http://schemas.microsoft.com/office/drawing/2014/main" id="{5CEB977A-370D-47E5-959C-8DA98765A17B}"/>
                    </a:ext>
                  </a:extLst>
                </p:cNvPr>
                <p:cNvPicPr/>
                <p:nvPr/>
              </p:nvPicPr>
              <p:blipFill>
                <a:blip r:embed="rId404"/>
                <a:stretch>
                  <a:fillRect/>
                </a:stretch>
              </p:blipFill>
              <p:spPr>
                <a:xfrm>
                  <a:off x="5578562" y="636003"/>
                  <a:ext cx="292680" cy="119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5">
              <p14:nvContentPartPr>
                <p14:cNvPr id="46" name="Ink 45">
                  <a:extLst>
                    <a:ext uri="{FF2B5EF4-FFF2-40B4-BE49-F238E27FC236}">
                      <a16:creationId xmlns:a16="http://schemas.microsoft.com/office/drawing/2014/main" id="{6687B4EE-6A48-4F8C-9013-9DEBF8293052}"/>
                    </a:ext>
                  </a:extLst>
                </p14:cNvPr>
                <p14:cNvContentPartPr/>
                <p14:nvPr/>
              </p14:nvContentPartPr>
              <p14:xfrm>
                <a:off x="5940722" y="543123"/>
                <a:ext cx="219600" cy="203400"/>
              </p14:xfrm>
            </p:contentPart>
          </mc:Choice>
          <mc:Fallback xmlns="">
            <p:pic>
              <p:nvPicPr>
                <p:cNvPr id="46" name="Ink 45">
                  <a:extLst>
                    <a:ext uri="{FF2B5EF4-FFF2-40B4-BE49-F238E27FC236}">
                      <a16:creationId xmlns:a16="http://schemas.microsoft.com/office/drawing/2014/main" id="{6687B4EE-6A48-4F8C-9013-9DEBF8293052}"/>
                    </a:ext>
                  </a:extLst>
                </p:cNvPr>
                <p:cNvPicPr/>
                <p:nvPr/>
              </p:nvPicPr>
              <p:blipFill>
                <a:blip r:embed="rId406"/>
                <a:stretch>
                  <a:fillRect/>
                </a:stretch>
              </p:blipFill>
              <p:spPr>
                <a:xfrm>
                  <a:off x="5931722" y="534123"/>
                  <a:ext cx="237240" cy="221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7">
              <p14:nvContentPartPr>
                <p14:cNvPr id="56" name="Ink 55">
                  <a:extLst>
                    <a:ext uri="{FF2B5EF4-FFF2-40B4-BE49-F238E27FC236}">
                      <a16:creationId xmlns:a16="http://schemas.microsoft.com/office/drawing/2014/main" id="{74CE544E-3D88-4228-87DF-49D41C13112B}"/>
                    </a:ext>
                  </a:extLst>
                </p14:cNvPr>
                <p14:cNvContentPartPr/>
                <p14:nvPr/>
              </p14:nvContentPartPr>
              <p14:xfrm>
                <a:off x="3471842" y="1010043"/>
                <a:ext cx="258840" cy="39240"/>
              </p14:xfrm>
            </p:contentPart>
          </mc:Choice>
          <mc:Fallback xmlns="">
            <p:pic>
              <p:nvPicPr>
                <p:cNvPr id="56" name="Ink 55">
                  <a:extLst>
                    <a:ext uri="{FF2B5EF4-FFF2-40B4-BE49-F238E27FC236}">
                      <a16:creationId xmlns:a16="http://schemas.microsoft.com/office/drawing/2014/main" id="{74CE544E-3D88-4228-87DF-49D41C13112B}"/>
                    </a:ext>
                  </a:extLst>
                </p:cNvPr>
                <p:cNvPicPr/>
                <p:nvPr/>
              </p:nvPicPr>
              <p:blipFill>
                <a:blip r:embed="rId408"/>
                <a:stretch>
                  <a:fillRect/>
                </a:stretch>
              </p:blipFill>
              <p:spPr>
                <a:xfrm>
                  <a:off x="3462842" y="1001403"/>
                  <a:ext cx="276480" cy="56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9">
              <p14:nvContentPartPr>
                <p14:cNvPr id="57" name="Ink 56">
                  <a:extLst>
                    <a:ext uri="{FF2B5EF4-FFF2-40B4-BE49-F238E27FC236}">
                      <a16:creationId xmlns:a16="http://schemas.microsoft.com/office/drawing/2014/main" id="{75EDFCC6-7B37-43A5-8A60-97A932663CCB}"/>
                    </a:ext>
                  </a:extLst>
                </p14:cNvPr>
                <p14:cNvContentPartPr/>
                <p14:nvPr/>
              </p14:nvContentPartPr>
              <p14:xfrm>
                <a:off x="3606842" y="1060083"/>
                <a:ext cx="22680" cy="180000"/>
              </p14:xfrm>
            </p:contentPart>
          </mc:Choice>
          <mc:Fallback xmlns="">
            <p:pic>
              <p:nvPicPr>
                <p:cNvPr id="57" name="Ink 56">
                  <a:extLst>
                    <a:ext uri="{FF2B5EF4-FFF2-40B4-BE49-F238E27FC236}">
                      <a16:creationId xmlns:a16="http://schemas.microsoft.com/office/drawing/2014/main" id="{75EDFCC6-7B37-43A5-8A60-97A932663CCB}"/>
                    </a:ext>
                  </a:extLst>
                </p:cNvPr>
                <p:cNvPicPr/>
                <p:nvPr/>
              </p:nvPicPr>
              <p:blipFill>
                <a:blip r:embed="rId410"/>
                <a:stretch>
                  <a:fillRect/>
                </a:stretch>
              </p:blipFill>
              <p:spPr>
                <a:xfrm>
                  <a:off x="3598202" y="1051083"/>
                  <a:ext cx="40320" cy="197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11">
              <p14:nvContentPartPr>
                <p14:cNvPr id="58" name="Ink 57">
                  <a:extLst>
                    <a:ext uri="{FF2B5EF4-FFF2-40B4-BE49-F238E27FC236}">
                      <a16:creationId xmlns:a16="http://schemas.microsoft.com/office/drawing/2014/main" id="{5B0418AA-C49F-45CA-A7A4-1F59DB50BB04}"/>
                    </a:ext>
                  </a:extLst>
                </p14:cNvPr>
                <p14:cNvContentPartPr/>
                <p14:nvPr/>
              </p14:nvContentPartPr>
              <p14:xfrm>
                <a:off x="3805562" y="998163"/>
                <a:ext cx="115920" cy="230760"/>
              </p14:xfrm>
            </p:contentPart>
          </mc:Choice>
          <mc:Fallback xmlns="">
            <p:pic>
              <p:nvPicPr>
                <p:cNvPr id="58" name="Ink 57">
                  <a:extLst>
                    <a:ext uri="{FF2B5EF4-FFF2-40B4-BE49-F238E27FC236}">
                      <a16:creationId xmlns:a16="http://schemas.microsoft.com/office/drawing/2014/main" id="{5B0418AA-C49F-45CA-A7A4-1F59DB50BB04}"/>
                    </a:ext>
                  </a:extLst>
                </p:cNvPr>
                <p:cNvPicPr/>
                <p:nvPr/>
              </p:nvPicPr>
              <p:blipFill>
                <a:blip r:embed="rId412"/>
                <a:stretch>
                  <a:fillRect/>
                </a:stretch>
              </p:blipFill>
              <p:spPr>
                <a:xfrm>
                  <a:off x="3796562" y="989163"/>
                  <a:ext cx="133560" cy="248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13">
              <p14:nvContentPartPr>
                <p14:cNvPr id="60" name="Ink 59">
                  <a:extLst>
                    <a:ext uri="{FF2B5EF4-FFF2-40B4-BE49-F238E27FC236}">
                      <a16:creationId xmlns:a16="http://schemas.microsoft.com/office/drawing/2014/main" id="{64EEC7AF-FD2A-4B7D-B620-8637B2A1E10B}"/>
                    </a:ext>
                  </a:extLst>
                </p14:cNvPr>
                <p14:cNvContentPartPr/>
                <p14:nvPr/>
              </p14:nvContentPartPr>
              <p14:xfrm>
                <a:off x="3819962" y="1116243"/>
                <a:ext cx="56520" cy="11520"/>
              </p14:xfrm>
            </p:contentPart>
          </mc:Choice>
          <mc:Fallback xmlns="">
            <p:pic>
              <p:nvPicPr>
                <p:cNvPr id="60" name="Ink 59">
                  <a:extLst>
                    <a:ext uri="{FF2B5EF4-FFF2-40B4-BE49-F238E27FC236}">
                      <a16:creationId xmlns:a16="http://schemas.microsoft.com/office/drawing/2014/main" id="{64EEC7AF-FD2A-4B7D-B620-8637B2A1E10B}"/>
                    </a:ext>
                  </a:extLst>
                </p:cNvPr>
                <p:cNvPicPr/>
                <p:nvPr/>
              </p:nvPicPr>
              <p:blipFill>
                <a:blip r:embed="rId414"/>
                <a:stretch>
                  <a:fillRect/>
                </a:stretch>
              </p:blipFill>
              <p:spPr>
                <a:xfrm>
                  <a:off x="3811322" y="1107243"/>
                  <a:ext cx="74160" cy="29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15">
              <p14:nvContentPartPr>
                <p14:cNvPr id="61" name="Ink 60">
                  <a:extLst>
                    <a:ext uri="{FF2B5EF4-FFF2-40B4-BE49-F238E27FC236}">
                      <a16:creationId xmlns:a16="http://schemas.microsoft.com/office/drawing/2014/main" id="{DB56A3AC-3F78-456F-8F28-0A7DE1D07B81}"/>
                    </a:ext>
                  </a:extLst>
                </p14:cNvPr>
                <p14:cNvContentPartPr/>
                <p14:nvPr/>
              </p14:nvContentPartPr>
              <p14:xfrm>
                <a:off x="4044242" y="975843"/>
                <a:ext cx="191160" cy="225000"/>
              </p14:xfrm>
            </p:contentPart>
          </mc:Choice>
          <mc:Fallback xmlns="">
            <p:pic>
              <p:nvPicPr>
                <p:cNvPr id="61" name="Ink 60">
                  <a:extLst>
                    <a:ext uri="{FF2B5EF4-FFF2-40B4-BE49-F238E27FC236}">
                      <a16:creationId xmlns:a16="http://schemas.microsoft.com/office/drawing/2014/main" id="{DB56A3AC-3F78-456F-8F28-0A7DE1D07B81}"/>
                    </a:ext>
                  </a:extLst>
                </p:cNvPr>
                <p:cNvPicPr/>
                <p:nvPr/>
              </p:nvPicPr>
              <p:blipFill>
                <a:blip r:embed="rId416"/>
                <a:stretch>
                  <a:fillRect/>
                </a:stretch>
              </p:blipFill>
              <p:spPr>
                <a:xfrm>
                  <a:off x="4035602" y="967203"/>
                  <a:ext cx="208800" cy="242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17">
              <p14:nvContentPartPr>
                <p14:cNvPr id="62" name="Ink 61">
                  <a:extLst>
                    <a:ext uri="{FF2B5EF4-FFF2-40B4-BE49-F238E27FC236}">
                      <a16:creationId xmlns:a16="http://schemas.microsoft.com/office/drawing/2014/main" id="{E01E1881-F3FB-4F31-A586-6071BAE2FE17}"/>
                    </a:ext>
                  </a:extLst>
                </p14:cNvPr>
                <p14:cNvContentPartPr/>
                <p14:nvPr/>
              </p14:nvContentPartPr>
              <p14:xfrm>
                <a:off x="4431602" y="1048923"/>
                <a:ext cx="137880" cy="61920"/>
              </p14:xfrm>
            </p:contentPart>
          </mc:Choice>
          <mc:Fallback xmlns="">
            <p:pic>
              <p:nvPicPr>
                <p:cNvPr id="62" name="Ink 61">
                  <a:extLst>
                    <a:ext uri="{FF2B5EF4-FFF2-40B4-BE49-F238E27FC236}">
                      <a16:creationId xmlns:a16="http://schemas.microsoft.com/office/drawing/2014/main" id="{E01E1881-F3FB-4F31-A586-6071BAE2FE17}"/>
                    </a:ext>
                  </a:extLst>
                </p:cNvPr>
                <p:cNvPicPr/>
                <p:nvPr/>
              </p:nvPicPr>
              <p:blipFill>
                <a:blip r:embed="rId418"/>
                <a:stretch>
                  <a:fillRect/>
                </a:stretch>
              </p:blipFill>
              <p:spPr>
                <a:xfrm>
                  <a:off x="4422602" y="1040283"/>
                  <a:ext cx="155520" cy="79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19">
              <p14:nvContentPartPr>
                <p14:cNvPr id="63" name="Ink 62">
                  <a:extLst>
                    <a:ext uri="{FF2B5EF4-FFF2-40B4-BE49-F238E27FC236}">
                      <a16:creationId xmlns:a16="http://schemas.microsoft.com/office/drawing/2014/main" id="{1EDD2823-8127-4075-9D59-6D028313135D}"/>
                    </a:ext>
                  </a:extLst>
                </p14:cNvPr>
                <p14:cNvContentPartPr/>
                <p14:nvPr/>
              </p14:nvContentPartPr>
              <p14:xfrm>
                <a:off x="4370042" y="1155483"/>
                <a:ext cx="174240" cy="11520"/>
              </p14:xfrm>
            </p:contentPart>
          </mc:Choice>
          <mc:Fallback xmlns="">
            <p:pic>
              <p:nvPicPr>
                <p:cNvPr id="63" name="Ink 62">
                  <a:extLst>
                    <a:ext uri="{FF2B5EF4-FFF2-40B4-BE49-F238E27FC236}">
                      <a16:creationId xmlns:a16="http://schemas.microsoft.com/office/drawing/2014/main" id="{1EDD2823-8127-4075-9D59-6D028313135D}"/>
                    </a:ext>
                  </a:extLst>
                </p:cNvPr>
                <p:cNvPicPr/>
                <p:nvPr/>
              </p:nvPicPr>
              <p:blipFill>
                <a:blip r:embed="rId420"/>
                <a:stretch>
                  <a:fillRect/>
                </a:stretch>
              </p:blipFill>
              <p:spPr>
                <a:xfrm>
                  <a:off x="4361042" y="1146483"/>
                  <a:ext cx="191880" cy="29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1">
              <p14:nvContentPartPr>
                <p14:cNvPr id="64" name="Ink 63">
                  <a:extLst>
                    <a:ext uri="{FF2B5EF4-FFF2-40B4-BE49-F238E27FC236}">
                      <a16:creationId xmlns:a16="http://schemas.microsoft.com/office/drawing/2014/main" id="{EAF7B88D-0A11-4B5B-9D7B-7272FE058682}"/>
                    </a:ext>
                  </a:extLst>
                </p14:cNvPr>
                <p14:cNvContentPartPr/>
                <p14:nvPr/>
              </p14:nvContentPartPr>
              <p14:xfrm>
                <a:off x="4487762" y="998523"/>
                <a:ext cx="177840" cy="191160"/>
              </p14:xfrm>
            </p:contentPart>
          </mc:Choice>
          <mc:Fallback xmlns="">
            <p:pic>
              <p:nvPicPr>
                <p:cNvPr id="64" name="Ink 63">
                  <a:extLst>
                    <a:ext uri="{FF2B5EF4-FFF2-40B4-BE49-F238E27FC236}">
                      <a16:creationId xmlns:a16="http://schemas.microsoft.com/office/drawing/2014/main" id="{EAF7B88D-0A11-4B5B-9D7B-7272FE058682}"/>
                    </a:ext>
                  </a:extLst>
                </p:cNvPr>
                <p:cNvPicPr/>
                <p:nvPr/>
              </p:nvPicPr>
              <p:blipFill>
                <a:blip r:embed="rId422"/>
                <a:stretch>
                  <a:fillRect/>
                </a:stretch>
              </p:blipFill>
              <p:spPr>
                <a:xfrm>
                  <a:off x="4478762" y="989523"/>
                  <a:ext cx="195480" cy="208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3">
              <p14:nvContentPartPr>
                <p14:cNvPr id="65" name="Ink 64">
                  <a:extLst>
                    <a:ext uri="{FF2B5EF4-FFF2-40B4-BE49-F238E27FC236}">
                      <a16:creationId xmlns:a16="http://schemas.microsoft.com/office/drawing/2014/main" id="{9558EFA0-C8E6-44D3-ACE9-A9880D64409C}"/>
                    </a:ext>
                  </a:extLst>
                </p14:cNvPr>
                <p14:cNvContentPartPr/>
                <p14:nvPr/>
              </p14:nvContentPartPr>
              <p14:xfrm>
                <a:off x="5031722" y="953523"/>
                <a:ext cx="191160" cy="196560"/>
              </p14:xfrm>
            </p:contentPart>
          </mc:Choice>
          <mc:Fallback xmlns="">
            <p:pic>
              <p:nvPicPr>
                <p:cNvPr id="65" name="Ink 64">
                  <a:extLst>
                    <a:ext uri="{FF2B5EF4-FFF2-40B4-BE49-F238E27FC236}">
                      <a16:creationId xmlns:a16="http://schemas.microsoft.com/office/drawing/2014/main" id="{9558EFA0-C8E6-44D3-ACE9-A9880D64409C}"/>
                    </a:ext>
                  </a:extLst>
                </p:cNvPr>
                <p:cNvPicPr/>
                <p:nvPr/>
              </p:nvPicPr>
              <p:blipFill>
                <a:blip r:embed="rId424"/>
                <a:stretch>
                  <a:fillRect/>
                </a:stretch>
              </p:blipFill>
              <p:spPr>
                <a:xfrm>
                  <a:off x="5023082" y="944523"/>
                  <a:ext cx="208800" cy="214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5">
              <p14:nvContentPartPr>
                <p14:cNvPr id="66" name="Ink 65">
                  <a:extLst>
                    <a:ext uri="{FF2B5EF4-FFF2-40B4-BE49-F238E27FC236}">
                      <a16:creationId xmlns:a16="http://schemas.microsoft.com/office/drawing/2014/main" id="{6F6B0325-A523-493C-8EEF-0ABED0D2039A}"/>
                    </a:ext>
                  </a:extLst>
                </p14:cNvPr>
                <p14:cNvContentPartPr/>
                <p14:nvPr/>
              </p14:nvContentPartPr>
              <p14:xfrm>
                <a:off x="5289482" y="913563"/>
                <a:ext cx="124200" cy="231120"/>
              </p14:xfrm>
            </p:contentPart>
          </mc:Choice>
          <mc:Fallback xmlns="">
            <p:pic>
              <p:nvPicPr>
                <p:cNvPr id="66" name="Ink 65">
                  <a:extLst>
                    <a:ext uri="{FF2B5EF4-FFF2-40B4-BE49-F238E27FC236}">
                      <a16:creationId xmlns:a16="http://schemas.microsoft.com/office/drawing/2014/main" id="{6F6B0325-A523-493C-8EEF-0ABED0D2039A}"/>
                    </a:ext>
                  </a:extLst>
                </p:cNvPr>
                <p:cNvPicPr/>
                <p:nvPr/>
              </p:nvPicPr>
              <p:blipFill>
                <a:blip r:embed="rId426"/>
                <a:stretch>
                  <a:fillRect/>
                </a:stretch>
              </p:blipFill>
              <p:spPr>
                <a:xfrm>
                  <a:off x="5280482" y="904923"/>
                  <a:ext cx="141840" cy="248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7">
              <p14:nvContentPartPr>
                <p14:cNvPr id="67" name="Ink 66">
                  <a:extLst>
                    <a:ext uri="{FF2B5EF4-FFF2-40B4-BE49-F238E27FC236}">
                      <a16:creationId xmlns:a16="http://schemas.microsoft.com/office/drawing/2014/main" id="{C182E633-86E8-4733-B59C-AA2241E91AC4}"/>
                    </a:ext>
                  </a:extLst>
                </p14:cNvPr>
                <p14:cNvContentPartPr/>
                <p14:nvPr/>
              </p14:nvContentPartPr>
              <p14:xfrm>
                <a:off x="5289842" y="1009683"/>
                <a:ext cx="129240" cy="6120"/>
              </p14:xfrm>
            </p:contentPart>
          </mc:Choice>
          <mc:Fallback xmlns="">
            <p:pic>
              <p:nvPicPr>
                <p:cNvPr id="67" name="Ink 66">
                  <a:extLst>
                    <a:ext uri="{FF2B5EF4-FFF2-40B4-BE49-F238E27FC236}">
                      <a16:creationId xmlns:a16="http://schemas.microsoft.com/office/drawing/2014/main" id="{C182E633-86E8-4733-B59C-AA2241E91AC4}"/>
                    </a:ext>
                  </a:extLst>
                </p:cNvPr>
                <p:cNvPicPr/>
                <p:nvPr/>
              </p:nvPicPr>
              <p:blipFill>
                <a:blip r:embed="rId428"/>
                <a:stretch>
                  <a:fillRect/>
                </a:stretch>
              </p:blipFill>
              <p:spPr>
                <a:xfrm>
                  <a:off x="5281202" y="1000683"/>
                  <a:ext cx="146880" cy="23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9">
              <p14:nvContentPartPr>
                <p14:cNvPr id="68" name="Ink 67">
                  <a:extLst>
                    <a:ext uri="{FF2B5EF4-FFF2-40B4-BE49-F238E27FC236}">
                      <a16:creationId xmlns:a16="http://schemas.microsoft.com/office/drawing/2014/main" id="{F50685B3-ABD1-4202-951B-1E5F8AD28AAE}"/>
                    </a:ext>
                  </a:extLst>
                </p14:cNvPr>
                <p14:cNvContentPartPr/>
                <p14:nvPr/>
              </p14:nvContentPartPr>
              <p14:xfrm>
                <a:off x="5536802" y="970443"/>
                <a:ext cx="482760" cy="269640"/>
              </p14:xfrm>
            </p:contentPart>
          </mc:Choice>
          <mc:Fallback xmlns="">
            <p:pic>
              <p:nvPicPr>
                <p:cNvPr id="68" name="Ink 67">
                  <a:extLst>
                    <a:ext uri="{FF2B5EF4-FFF2-40B4-BE49-F238E27FC236}">
                      <a16:creationId xmlns:a16="http://schemas.microsoft.com/office/drawing/2014/main" id="{F50685B3-ABD1-4202-951B-1E5F8AD28AAE}"/>
                    </a:ext>
                  </a:extLst>
                </p:cNvPr>
                <p:cNvPicPr/>
                <p:nvPr/>
              </p:nvPicPr>
              <p:blipFill>
                <a:blip r:embed="rId430"/>
                <a:stretch>
                  <a:fillRect/>
                </a:stretch>
              </p:blipFill>
              <p:spPr>
                <a:xfrm>
                  <a:off x="5527802" y="961443"/>
                  <a:ext cx="500400" cy="287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31">
              <p14:nvContentPartPr>
                <p14:cNvPr id="69" name="Ink 68">
                  <a:extLst>
                    <a:ext uri="{FF2B5EF4-FFF2-40B4-BE49-F238E27FC236}">
                      <a16:creationId xmlns:a16="http://schemas.microsoft.com/office/drawing/2014/main" id="{8612C184-E521-41E0-9251-3B32DC38F449}"/>
                    </a:ext>
                  </a:extLst>
                </p14:cNvPr>
                <p14:cNvContentPartPr/>
                <p14:nvPr/>
              </p14:nvContentPartPr>
              <p14:xfrm>
                <a:off x="5991122" y="981603"/>
                <a:ext cx="6120" cy="180000"/>
              </p14:xfrm>
            </p:contentPart>
          </mc:Choice>
          <mc:Fallback xmlns="">
            <p:pic>
              <p:nvPicPr>
                <p:cNvPr id="69" name="Ink 68">
                  <a:extLst>
                    <a:ext uri="{FF2B5EF4-FFF2-40B4-BE49-F238E27FC236}">
                      <a16:creationId xmlns:a16="http://schemas.microsoft.com/office/drawing/2014/main" id="{8612C184-E521-41E0-9251-3B32DC38F449}"/>
                    </a:ext>
                  </a:extLst>
                </p:cNvPr>
                <p:cNvPicPr/>
                <p:nvPr/>
              </p:nvPicPr>
              <p:blipFill>
                <a:blip r:embed="rId432"/>
                <a:stretch>
                  <a:fillRect/>
                </a:stretch>
              </p:blipFill>
              <p:spPr>
                <a:xfrm>
                  <a:off x="5982122" y="972603"/>
                  <a:ext cx="23760" cy="197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33">
              <p14:nvContentPartPr>
                <p14:cNvPr id="70" name="Ink 69">
                  <a:extLst>
                    <a:ext uri="{FF2B5EF4-FFF2-40B4-BE49-F238E27FC236}">
                      <a16:creationId xmlns:a16="http://schemas.microsoft.com/office/drawing/2014/main" id="{5128F175-B3B5-4DB2-B4D0-F755B2FBA7D3}"/>
                    </a:ext>
                  </a:extLst>
                </p14:cNvPr>
                <p14:cNvContentPartPr/>
                <p14:nvPr/>
              </p14:nvContentPartPr>
              <p14:xfrm>
                <a:off x="6187322" y="981963"/>
                <a:ext cx="196920" cy="168120"/>
              </p14:xfrm>
            </p:contentPart>
          </mc:Choice>
          <mc:Fallback xmlns="">
            <p:pic>
              <p:nvPicPr>
                <p:cNvPr id="70" name="Ink 69">
                  <a:extLst>
                    <a:ext uri="{FF2B5EF4-FFF2-40B4-BE49-F238E27FC236}">
                      <a16:creationId xmlns:a16="http://schemas.microsoft.com/office/drawing/2014/main" id="{5128F175-B3B5-4DB2-B4D0-F755B2FBA7D3}"/>
                    </a:ext>
                  </a:extLst>
                </p:cNvPr>
                <p:cNvPicPr/>
                <p:nvPr/>
              </p:nvPicPr>
              <p:blipFill>
                <a:blip r:embed="rId434"/>
                <a:stretch>
                  <a:fillRect/>
                </a:stretch>
              </p:blipFill>
              <p:spPr>
                <a:xfrm>
                  <a:off x="6178682" y="973323"/>
                  <a:ext cx="214560" cy="185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35">
              <p14:nvContentPartPr>
                <p14:cNvPr id="71" name="Ink 70">
                  <a:extLst>
                    <a:ext uri="{FF2B5EF4-FFF2-40B4-BE49-F238E27FC236}">
                      <a16:creationId xmlns:a16="http://schemas.microsoft.com/office/drawing/2014/main" id="{C98E5FED-2C10-41DA-88EC-83E4C3198157}"/>
                    </a:ext>
                  </a:extLst>
                </p14:cNvPr>
                <p14:cNvContentPartPr/>
                <p14:nvPr/>
              </p14:nvContentPartPr>
              <p14:xfrm>
                <a:off x="6428522" y="1105083"/>
                <a:ext cx="33840" cy="106920"/>
              </p14:xfrm>
            </p:contentPart>
          </mc:Choice>
          <mc:Fallback xmlns="">
            <p:pic>
              <p:nvPicPr>
                <p:cNvPr id="71" name="Ink 70">
                  <a:extLst>
                    <a:ext uri="{FF2B5EF4-FFF2-40B4-BE49-F238E27FC236}">
                      <a16:creationId xmlns:a16="http://schemas.microsoft.com/office/drawing/2014/main" id="{C98E5FED-2C10-41DA-88EC-83E4C3198157}"/>
                    </a:ext>
                  </a:extLst>
                </p:cNvPr>
                <p:cNvPicPr/>
                <p:nvPr/>
              </p:nvPicPr>
              <p:blipFill>
                <a:blip r:embed="rId436"/>
                <a:stretch>
                  <a:fillRect/>
                </a:stretch>
              </p:blipFill>
              <p:spPr>
                <a:xfrm>
                  <a:off x="6419882" y="1096083"/>
                  <a:ext cx="51480" cy="124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37">
              <p14:nvContentPartPr>
                <p14:cNvPr id="324" name="Ink 323">
                  <a:extLst>
                    <a:ext uri="{FF2B5EF4-FFF2-40B4-BE49-F238E27FC236}">
                      <a16:creationId xmlns:a16="http://schemas.microsoft.com/office/drawing/2014/main" id="{2CE32D14-0F4C-4FEE-8B7E-B21CE8DBD965}"/>
                    </a:ext>
                  </a:extLst>
                </p14:cNvPr>
                <p14:cNvContentPartPr/>
                <p14:nvPr/>
              </p14:nvContentPartPr>
              <p14:xfrm>
                <a:off x="5868152" y="1351683"/>
                <a:ext cx="577800" cy="73800"/>
              </p14:xfrm>
            </p:contentPart>
          </mc:Choice>
          <mc:Fallback xmlns="">
            <p:pic>
              <p:nvPicPr>
                <p:cNvPr id="324" name="Ink 323">
                  <a:extLst>
                    <a:ext uri="{FF2B5EF4-FFF2-40B4-BE49-F238E27FC236}">
                      <a16:creationId xmlns:a16="http://schemas.microsoft.com/office/drawing/2014/main" id="{2CE32D14-0F4C-4FEE-8B7E-B21CE8DBD965}"/>
                    </a:ext>
                  </a:extLst>
                </p:cNvPr>
                <p:cNvPicPr/>
                <p:nvPr/>
              </p:nvPicPr>
              <p:blipFill>
                <a:blip r:embed="rId438"/>
                <a:stretch>
                  <a:fillRect/>
                </a:stretch>
              </p:blipFill>
              <p:spPr>
                <a:xfrm>
                  <a:off x="5859512" y="1342683"/>
                  <a:ext cx="595440" cy="91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39">
              <p14:nvContentPartPr>
                <p14:cNvPr id="325" name="Ink 324">
                  <a:extLst>
                    <a:ext uri="{FF2B5EF4-FFF2-40B4-BE49-F238E27FC236}">
                      <a16:creationId xmlns:a16="http://schemas.microsoft.com/office/drawing/2014/main" id="{49BC6108-DB5D-47E6-8326-EFB2ADB0DD61}"/>
                    </a:ext>
                  </a:extLst>
                </p14:cNvPr>
                <p14:cNvContentPartPr/>
                <p14:nvPr/>
              </p14:nvContentPartPr>
              <p14:xfrm>
                <a:off x="5979752" y="1357083"/>
                <a:ext cx="267480" cy="23400"/>
              </p14:xfrm>
            </p:contentPart>
          </mc:Choice>
          <mc:Fallback xmlns="">
            <p:pic>
              <p:nvPicPr>
                <p:cNvPr id="325" name="Ink 324">
                  <a:extLst>
                    <a:ext uri="{FF2B5EF4-FFF2-40B4-BE49-F238E27FC236}">
                      <a16:creationId xmlns:a16="http://schemas.microsoft.com/office/drawing/2014/main" id="{49BC6108-DB5D-47E6-8326-EFB2ADB0DD61}"/>
                    </a:ext>
                  </a:extLst>
                </p:cNvPr>
                <p:cNvPicPr/>
                <p:nvPr/>
              </p:nvPicPr>
              <p:blipFill>
                <a:blip r:embed="rId440"/>
                <a:stretch>
                  <a:fillRect/>
                </a:stretch>
              </p:blipFill>
              <p:spPr>
                <a:xfrm>
                  <a:off x="5971112" y="1348443"/>
                  <a:ext cx="285120" cy="41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41">
              <p14:nvContentPartPr>
                <p14:cNvPr id="320" name="Ink 319">
                  <a:extLst>
                    <a:ext uri="{FF2B5EF4-FFF2-40B4-BE49-F238E27FC236}">
                      <a16:creationId xmlns:a16="http://schemas.microsoft.com/office/drawing/2014/main" id="{20E79723-EE9A-473B-ADF7-B2B190F5AF49}"/>
                    </a:ext>
                  </a:extLst>
                </p14:cNvPr>
                <p14:cNvContentPartPr/>
                <p14:nvPr/>
              </p14:nvContentPartPr>
              <p14:xfrm>
                <a:off x="3741632" y="1374363"/>
                <a:ext cx="948240" cy="22680"/>
              </p14:xfrm>
            </p:contentPart>
          </mc:Choice>
          <mc:Fallback xmlns="">
            <p:pic>
              <p:nvPicPr>
                <p:cNvPr id="320" name="Ink 319">
                  <a:extLst>
                    <a:ext uri="{FF2B5EF4-FFF2-40B4-BE49-F238E27FC236}">
                      <a16:creationId xmlns:a16="http://schemas.microsoft.com/office/drawing/2014/main" id="{20E79723-EE9A-473B-ADF7-B2B190F5AF49}"/>
                    </a:ext>
                  </a:extLst>
                </p:cNvPr>
                <p:cNvPicPr/>
                <p:nvPr/>
              </p:nvPicPr>
              <p:blipFill>
                <a:blip r:embed="rId442"/>
                <a:stretch>
                  <a:fillRect/>
                </a:stretch>
              </p:blipFill>
              <p:spPr>
                <a:xfrm>
                  <a:off x="3732632" y="1365363"/>
                  <a:ext cx="965880" cy="40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43">
              <p14:nvContentPartPr>
                <p14:cNvPr id="321" name="Ink 320">
                  <a:extLst>
                    <a:ext uri="{FF2B5EF4-FFF2-40B4-BE49-F238E27FC236}">
                      <a16:creationId xmlns:a16="http://schemas.microsoft.com/office/drawing/2014/main" id="{2351FD8B-FD9B-4EE5-9E88-BEBB0DA277D5}"/>
                    </a:ext>
                  </a:extLst>
                </p14:cNvPr>
                <p14:cNvContentPartPr/>
                <p14:nvPr/>
              </p14:nvContentPartPr>
              <p14:xfrm>
                <a:off x="3433112" y="1357443"/>
                <a:ext cx="2102400" cy="84960"/>
              </p14:xfrm>
            </p:contentPart>
          </mc:Choice>
          <mc:Fallback xmlns="">
            <p:pic>
              <p:nvPicPr>
                <p:cNvPr id="321" name="Ink 320">
                  <a:extLst>
                    <a:ext uri="{FF2B5EF4-FFF2-40B4-BE49-F238E27FC236}">
                      <a16:creationId xmlns:a16="http://schemas.microsoft.com/office/drawing/2014/main" id="{2351FD8B-FD9B-4EE5-9E88-BEBB0DA277D5}"/>
                    </a:ext>
                  </a:extLst>
                </p:cNvPr>
                <p:cNvPicPr/>
                <p:nvPr/>
              </p:nvPicPr>
              <p:blipFill>
                <a:blip r:embed="rId444"/>
                <a:stretch>
                  <a:fillRect/>
                </a:stretch>
              </p:blipFill>
              <p:spPr>
                <a:xfrm>
                  <a:off x="3424112" y="1348443"/>
                  <a:ext cx="2120040" cy="102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45">
              <p14:nvContentPartPr>
                <p14:cNvPr id="322" name="Ink 321">
                  <a:extLst>
                    <a:ext uri="{FF2B5EF4-FFF2-40B4-BE49-F238E27FC236}">
                      <a16:creationId xmlns:a16="http://schemas.microsoft.com/office/drawing/2014/main" id="{4FC5C3B6-F2A5-4E02-9432-09BA66674170}"/>
                    </a:ext>
                  </a:extLst>
                </p14:cNvPr>
                <p14:cNvContentPartPr/>
                <p14:nvPr/>
              </p14:nvContentPartPr>
              <p14:xfrm>
                <a:off x="3687272" y="1419003"/>
                <a:ext cx="941040" cy="17280"/>
              </p14:xfrm>
            </p:contentPart>
          </mc:Choice>
          <mc:Fallback xmlns="">
            <p:pic>
              <p:nvPicPr>
                <p:cNvPr id="322" name="Ink 321">
                  <a:extLst>
                    <a:ext uri="{FF2B5EF4-FFF2-40B4-BE49-F238E27FC236}">
                      <a16:creationId xmlns:a16="http://schemas.microsoft.com/office/drawing/2014/main" id="{4FC5C3B6-F2A5-4E02-9432-09BA66674170}"/>
                    </a:ext>
                  </a:extLst>
                </p:cNvPr>
                <p:cNvPicPr/>
                <p:nvPr/>
              </p:nvPicPr>
              <p:blipFill>
                <a:blip r:embed="rId446"/>
                <a:stretch>
                  <a:fillRect/>
                </a:stretch>
              </p:blipFill>
              <p:spPr>
                <a:xfrm>
                  <a:off x="3678632" y="1410363"/>
                  <a:ext cx="958680" cy="34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47">
              <p14:nvContentPartPr>
                <p14:cNvPr id="326" name="Ink 325">
                  <a:extLst>
                    <a:ext uri="{FF2B5EF4-FFF2-40B4-BE49-F238E27FC236}">
                      <a16:creationId xmlns:a16="http://schemas.microsoft.com/office/drawing/2014/main" id="{8EC6E9F0-0A02-4FB2-BBD0-0CBDFB55F6E0}"/>
                    </a:ext>
                  </a:extLst>
                </p14:cNvPr>
                <p14:cNvContentPartPr/>
                <p14:nvPr/>
              </p14:nvContentPartPr>
              <p14:xfrm>
                <a:off x="4842872" y="1368243"/>
                <a:ext cx="576000" cy="56880"/>
              </p14:xfrm>
            </p:contentPart>
          </mc:Choice>
          <mc:Fallback xmlns="">
            <p:pic>
              <p:nvPicPr>
                <p:cNvPr id="326" name="Ink 325">
                  <a:extLst>
                    <a:ext uri="{FF2B5EF4-FFF2-40B4-BE49-F238E27FC236}">
                      <a16:creationId xmlns:a16="http://schemas.microsoft.com/office/drawing/2014/main" id="{8EC6E9F0-0A02-4FB2-BBD0-0CBDFB55F6E0}"/>
                    </a:ext>
                  </a:extLst>
                </p:cNvPr>
                <p:cNvPicPr/>
                <p:nvPr/>
              </p:nvPicPr>
              <p:blipFill>
                <a:blip r:embed="rId448"/>
                <a:stretch>
                  <a:fillRect/>
                </a:stretch>
              </p:blipFill>
              <p:spPr>
                <a:xfrm>
                  <a:off x="4834232" y="1359243"/>
                  <a:ext cx="593640" cy="74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49">
              <p14:nvContentPartPr>
                <p14:cNvPr id="330" name="Ink 329">
                  <a:extLst>
                    <a:ext uri="{FF2B5EF4-FFF2-40B4-BE49-F238E27FC236}">
                      <a16:creationId xmlns:a16="http://schemas.microsoft.com/office/drawing/2014/main" id="{B79361EF-393F-4D81-B16C-3FB64EE3FE43}"/>
                    </a:ext>
                  </a:extLst>
                </p14:cNvPr>
                <p14:cNvContentPartPr/>
                <p14:nvPr/>
              </p14:nvContentPartPr>
              <p14:xfrm>
                <a:off x="5031872" y="790803"/>
                <a:ext cx="426600" cy="522000"/>
              </p14:xfrm>
            </p:contentPart>
          </mc:Choice>
          <mc:Fallback xmlns="">
            <p:pic>
              <p:nvPicPr>
                <p:cNvPr id="330" name="Ink 329">
                  <a:extLst>
                    <a:ext uri="{FF2B5EF4-FFF2-40B4-BE49-F238E27FC236}">
                      <a16:creationId xmlns:a16="http://schemas.microsoft.com/office/drawing/2014/main" id="{B79361EF-393F-4D81-B16C-3FB64EE3FE43}"/>
                    </a:ext>
                  </a:extLst>
                </p:cNvPr>
                <p:cNvPicPr/>
                <p:nvPr/>
              </p:nvPicPr>
              <p:blipFill>
                <a:blip r:embed="rId450"/>
                <a:stretch>
                  <a:fillRect/>
                </a:stretch>
              </p:blipFill>
              <p:spPr>
                <a:xfrm>
                  <a:off x="5022872" y="782163"/>
                  <a:ext cx="444240" cy="539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51">
              <p14:nvContentPartPr>
                <p14:cNvPr id="331" name="Ink 330">
                  <a:extLst>
                    <a:ext uri="{FF2B5EF4-FFF2-40B4-BE49-F238E27FC236}">
                      <a16:creationId xmlns:a16="http://schemas.microsoft.com/office/drawing/2014/main" id="{F5AE103A-BC2E-444D-BEE1-40A1FDDAF29E}"/>
                    </a:ext>
                  </a:extLst>
                </p14:cNvPr>
                <p14:cNvContentPartPr/>
                <p14:nvPr/>
              </p14:nvContentPartPr>
              <p14:xfrm>
                <a:off x="5132672" y="1032003"/>
                <a:ext cx="303120" cy="359280"/>
              </p14:xfrm>
            </p:contentPart>
          </mc:Choice>
          <mc:Fallback xmlns="">
            <p:pic>
              <p:nvPicPr>
                <p:cNvPr id="331" name="Ink 330">
                  <a:extLst>
                    <a:ext uri="{FF2B5EF4-FFF2-40B4-BE49-F238E27FC236}">
                      <a16:creationId xmlns:a16="http://schemas.microsoft.com/office/drawing/2014/main" id="{F5AE103A-BC2E-444D-BEE1-40A1FDDAF29E}"/>
                    </a:ext>
                  </a:extLst>
                </p:cNvPr>
                <p:cNvPicPr/>
                <p:nvPr/>
              </p:nvPicPr>
              <p:blipFill>
                <a:blip r:embed="rId452"/>
                <a:stretch>
                  <a:fillRect/>
                </a:stretch>
              </p:blipFill>
              <p:spPr>
                <a:xfrm>
                  <a:off x="5124032" y="1023363"/>
                  <a:ext cx="320760" cy="376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53">
              <p14:nvContentPartPr>
                <p14:cNvPr id="343" name="Ink 342">
                  <a:extLst>
                    <a:ext uri="{FF2B5EF4-FFF2-40B4-BE49-F238E27FC236}">
                      <a16:creationId xmlns:a16="http://schemas.microsoft.com/office/drawing/2014/main" id="{3718202F-4E7C-42A7-AD50-2FDBC7981764}"/>
                    </a:ext>
                  </a:extLst>
                </p14:cNvPr>
                <p14:cNvContentPartPr/>
                <p14:nvPr/>
              </p14:nvContentPartPr>
              <p14:xfrm>
                <a:off x="3244472" y="885483"/>
                <a:ext cx="1103760" cy="573840"/>
              </p14:xfrm>
            </p:contentPart>
          </mc:Choice>
          <mc:Fallback xmlns="">
            <p:pic>
              <p:nvPicPr>
                <p:cNvPr id="343" name="Ink 342">
                  <a:extLst>
                    <a:ext uri="{FF2B5EF4-FFF2-40B4-BE49-F238E27FC236}">
                      <a16:creationId xmlns:a16="http://schemas.microsoft.com/office/drawing/2014/main" id="{3718202F-4E7C-42A7-AD50-2FDBC7981764}"/>
                    </a:ext>
                  </a:extLst>
                </p:cNvPr>
                <p:cNvPicPr/>
                <p:nvPr/>
              </p:nvPicPr>
              <p:blipFill>
                <a:blip r:embed="rId454"/>
                <a:stretch>
                  <a:fillRect/>
                </a:stretch>
              </p:blipFill>
              <p:spPr>
                <a:xfrm>
                  <a:off x="3235832" y="876483"/>
                  <a:ext cx="1121400" cy="591480"/>
                </a:xfrm>
                <a:prstGeom prst="rect">
                  <a:avLst/>
                </a:prstGeom>
              </p:spPr>
            </p:pic>
          </mc:Fallback>
        </mc:AlternateContent>
      </p:grpSp>
    </p:spTree>
    <p:extLst>
      <p:ext uri="{BB962C8B-B14F-4D97-AF65-F5344CB8AC3E}">
        <p14:creationId xmlns:p14="http://schemas.microsoft.com/office/powerpoint/2010/main" val="391386347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1B5EE449-F697-44B6-BFBD-3420E89B8A2D}"/>
                  </a:ext>
                </a:extLst>
              </p14:cNvPr>
              <p14:cNvContentPartPr/>
              <p14:nvPr/>
            </p14:nvContentPartPr>
            <p14:xfrm>
              <a:off x="448562" y="179163"/>
              <a:ext cx="348120" cy="56520"/>
            </p14:xfrm>
          </p:contentPart>
        </mc:Choice>
        <mc:Fallback xmlns=""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1B5EE449-F697-44B6-BFBD-3420E89B8A2D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439922" y="170523"/>
                <a:ext cx="365760" cy="74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E62C5942-147F-4650-B996-0B9CEE7FEC48}"/>
                  </a:ext>
                </a:extLst>
              </p14:cNvPr>
              <p14:cNvContentPartPr/>
              <p14:nvPr/>
            </p14:nvContentPartPr>
            <p14:xfrm>
              <a:off x="633602" y="229923"/>
              <a:ext cx="56520" cy="275400"/>
            </p14:xfrm>
          </p:contentPart>
        </mc:Choice>
        <mc:Fallback xmlns=""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E62C5942-147F-4650-B996-0B9CEE7FEC48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624962" y="220923"/>
                <a:ext cx="74160" cy="293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4D110152-E621-42D7-92E8-D28B416AEEB1}"/>
                  </a:ext>
                </a:extLst>
              </p14:cNvPr>
              <p14:cNvContentPartPr/>
              <p14:nvPr/>
            </p14:nvContentPartPr>
            <p14:xfrm>
              <a:off x="925202" y="257643"/>
              <a:ext cx="206280" cy="264240"/>
            </p14:xfrm>
          </p:contentPart>
        </mc:Choice>
        <mc:Fallback xmlns=""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4D110152-E621-42D7-92E8-D28B416AEEB1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916562" y="249003"/>
                <a:ext cx="223920" cy="281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5" name="Ink 4">
                <a:extLst>
                  <a:ext uri="{FF2B5EF4-FFF2-40B4-BE49-F238E27FC236}">
                    <a16:creationId xmlns:a16="http://schemas.microsoft.com/office/drawing/2014/main" id="{5F9A676F-92A5-4EC3-9F6A-12317F7CDBF3}"/>
                  </a:ext>
                </a:extLst>
              </p14:cNvPr>
              <p14:cNvContentPartPr/>
              <p14:nvPr/>
            </p14:nvContentPartPr>
            <p14:xfrm>
              <a:off x="953642" y="347643"/>
              <a:ext cx="241560" cy="17280"/>
            </p14:xfrm>
          </p:contentPart>
        </mc:Choice>
        <mc:Fallback xmlns="">
          <p:pic>
            <p:nvPicPr>
              <p:cNvPr id="5" name="Ink 4">
                <a:extLst>
                  <a:ext uri="{FF2B5EF4-FFF2-40B4-BE49-F238E27FC236}">
                    <a16:creationId xmlns:a16="http://schemas.microsoft.com/office/drawing/2014/main" id="{5F9A676F-92A5-4EC3-9F6A-12317F7CDBF3}"/>
                  </a:ext>
                </a:extLst>
              </p:cNvPr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944642" y="338643"/>
                <a:ext cx="259200" cy="34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6" name="Ink 5">
                <a:extLst>
                  <a:ext uri="{FF2B5EF4-FFF2-40B4-BE49-F238E27FC236}">
                    <a16:creationId xmlns:a16="http://schemas.microsoft.com/office/drawing/2014/main" id="{10234CE1-F461-499A-A9FB-433C3877D472}"/>
                  </a:ext>
                </a:extLst>
              </p14:cNvPr>
              <p14:cNvContentPartPr/>
              <p14:nvPr/>
            </p14:nvContentPartPr>
            <p14:xfrm>
              <a:off x="1578602" y="260523"/>
              <a:ext cx="659880" cy="267120"/>
            </p14:xfrm>
          </p:contentPart>
        </mc:Choice>
        <mc:Fallback xmlns="">
          <p:pic>
            <p:nvPicPr>
              <p:cNvPr id="6" name="Ink 5">
                <a:extLst>
                  <a:ext uri="{FF2B5EF4-FFF2-40B4-BE49-F238E27FC236}">
                    <a16:creationId xmlns:a16="http://schemas.microsoft.com/office/drawing/2014/main" id="{10234CE1-F461-499A-A9FB-433C3877D472}"/>
                  </a:ext>
                </a:extLst>
              </p:cNvPr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1569962" y="251883"/>
                <a:ext cx="677520" cy="284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">
            <p14:nvContentPartPr>
              <p14:cNvPr id="7" name="Ink 6">
                <a:extLst>
                  <a:ext uri="{FF2B5EF4-FFF2-40B4-BE49-F238E27FC236}">
                    <a16:creationId xmlns:a16="http://schemas.microsoft.com/office/drawing/2014/main" id="{75DF5EAB-55D3-4E62-99E1-26A395F39954}"/>
                  </a:ext>
                </a:extLst>
              </p14:cNvPr>
              <p14:cNvContentPartPr/>
              <p14:nvPr/>
            </p14:nvContentPartPr>
            <p14:xfrm>
              <a:off x="308522" y="588843"/>
              <a:ext cx="2193840" cy="78120"/>
            </p14:xfrm>
          </p:contentPart>
        </mc:Choice>
        <mc:Fallback xmlns="">
          <p:pic>
            <p:nvPicPr>
              <p:cNvPr id="7" name="Ink 6">
                <a:extLst>
                  <a:ext uri="{FF2B5EF4-FFF2-40B4-BE49-F238E27FC236}">
                    <a16:creationId xmlns:a16="http://schemas.microsoft.com/office/drawing/2014/main" id="{75DF5EAB-55D3-4E62-99E1-26A395F39954}"/>
                  </a:ext>
                </a:extLst>
              </p:cNvPr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299522" y="580203"/>
                <a:ext cx="2211480" cy="95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">
            <p14:nvContentPartPr>
              <p14:cNvPr id="8" name="Ink 7">
                <a:extLst>
                  <a:ext uri="{FF2B5EF4-FFF2-40B4-BE49-F238E27FC236}">
                    <a16:creationId xmlns:a16="http://schemas.microsoft.com/office/drawing/2014/main" id="{1A2D6A03-86F3-4777-81CF-EEBBF3463970}"/>
                  </a:ext>
                </a:extLst>
              </p14:cNvPr>
              <p14:cNvContentPartPr/>
              <p14:nvPr/>
            </p14:nvContentPartPr>
            <p14:xfrm>
              <a:off x="2681282" y="543843"/>
              <a:ext cx="28440" cy="90000"/>
            </p14:xfrm>
          </p:contentPart>
        </mc:Choice>
        <mc:Fallback xmlns="">
          <p:pic>
            <p:nvPicPr>
              <p:cNvPr id="8" name="Ink 7">
                <a:extLst>
                  <a:ext uri="{FF2B5EF4-FFF2-40B4-BE49-F238E27FC236}">
                    <a16:creationId xmlns:a16="http://schemas.microsoft.com/office/drawing/2014/main" id="{1A2D6A03-86F3-4777-81CF-EEBBF3463970}"/>
                  </a:ext>
                </a:extLst>
              </p:cNvPr>
              <p:cNvPicPr/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2672642" y="535203"/>
                <a:ext cx="46080" cy="107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">
            <p14:nvContentPartPr>
              <p14:cNvPr id="9" name="Ink 8">
                <a:extLst>
                  <a:ext uri="{FF2B5EF4-FFF2-40B4-BE49-F238E27FC236}">
                    <a16:creationId xmlns:a16="http://schemas.microsoft.com/office/drawing/2014/main" id="{1BAEED41-1F10-46A6-92A1-E8CDB8DF4259}"/>
                  </a:ext>
                </a:extLst>
              </p14:cNvPr>
              <p14:cNvContentPartPr/>
              <p14:nvPr/>
            </p14:nvContentPartPr>
            <p14:xfrm>
              <a:off x="3146402" y="201843"/>
              <a:ext cx="225720" cy="292320"/>
            </p14:xfrm>
          </p:contentPart>
        </mc:Choice>
        <mc:Fallback xmlns="">
          <p:pic>
            <p:nvPicPr>
              <p:cNvPr id="9" name="Ink 8">
                <a:extLst>
                  <a:ext uri="{FF2B5EF4-FFF2-40B4-BE49-F238E27FC236}">
                    <a16:creationId xmlns:a16="http://schemas.microsoft.com/office/drawing/2014/main" id="{1BAEED41-1F10-46A6-92A1-E8CDB8DF4259}"/>
                  </a:ext>
                </a:extLst>
              </p:cNvPr>
              <p:cNvPicPr/>
              <p:nvPr/>
            </p:nvPicPr>
            <p:blipFill>
              <a:blip r:embed="rId17"/>
              <a:stretch>
                <a:fillRect/>
              </a:stretch>
            </p:blipFill>
            <p:spPr>
              <a:xfrm>
                <a:off x="3137762" y="192843"/>
                <a:ext cx="243360" cy="309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">
            <p14:nvContentPartPr>
              <p14:cNvPr id="10" name="Ink 9">
                <a:extLst>
                  <a:ext uri="{FF2B5EF4-FFF2-40B4-BE49-F238E27FC236}">
                    <a16:creationId xmlns:a16="http://schemas.microsoft.com/office/drawing/2014/main" id="{5EB6289C-4DA9-4006-8788-C3C34FC15369}"/>
                  </a:ext>
                </a:extLst>
              </p14:cNvPr>
              <p14:cNvContentPartPr/>
              <p14:nvPr/>
            </p14:nvContentPartPr>
            <p14:xfrm>
              <a:off x="3163682" y="364563"/>
              <a:ext cx="95760" cy="17280"/>
            </p14:xfrm>
          </p:contentPart>
        </mc:Choice>
        <mc:Fallback xmlns="">
          <p:pic>
            <p:nvPicPr>
              <p:cNvPr id="10" name="Ink 9">
                <a:extLst>
                  <a:ext uri="{FF2B5EF4-FFF2-40B4-BE49-F238E27FC236}">
                    <a16:creationId xmlns:a16="http://schemas.microsoft.com/office/drawing/2014/main" id="{5EB6289C-4DA9-4006-8788-C3C34FC15369}"/>
                  </a:ext>
                </a:extLst>
              </p:cNvPr>
              <p:cNvPicPr/>
              <p:nvPr/>
            </p:nvPicPr>
            <p:blipFill>
              <a:blip r:embed="rId19"/>
              <a:stretch>
                <a:fillRect/>
              </a:stretch>
            </p:blipFill>
            <p:spPr>
              <a:xfrm>
                <a:off x="3155042" y="355563"/>
                <a:ext cx="113400" cy="34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0">
            <p14:nvContentPartPr>
              <p14:cNvPr id="11" name="Ink 10">
                <a:extLst>
                  <a:ext uri="{FF2B5EF4-FFF2-40B4-BE49-F238E27FC236}">
                    <a16:creationId xmlns:a16="http://schemas.microsoft.com/office/drawing/2014/main" id="{778DFC1C-D605-476D-9400-B1A1C654E4AC}"/>
                  </a:ext>
                </a:extLst>
              </p14:cNvPr>
              <p14:cNvContentPartPr/>
              <p14:nvPr/>
            </p14:nvContentPartPr>
            <p14:xfrm>
              <a:off x="3365642" y="443043"/>
              <a:ext cx="67680" cy="118080"/>
            </p14:xfrm>
          </p:contentPart>
        </mc:Choice>
        <mc:Fallback xmlns="">
          <p:pic>
            <p:nvPicPr>
              <p:cNvPr id="11" name="Ink 10">
                <a:extLst>
                  <a:ext uri="{FF2B5EF4-FFF2-40B4-BE49-F238E27FC236}">
                    <a16:creationId xmlns:a16="http://schemas.microsoft.com/office/drawing/2014/main" id="{778DFC1C-D605-476D-9400-B1A1C654E4AC}"/>
                  </a:ext>
                </a:extLst>
              </p:cNvPr>
              <p:cNvPicPr/>
              <p:nvPr/>
            </p:nvPicPr>
            <p:blipFill>
              <a:blip r:embed="rId21"/>
              <a:stretch>
                <a:fillRect/>
              </a:stretch>
            </p:blipFill>
            <p:spPr>
              <a:xfrm>
                <a:off x="3357002" y="434043"/>
                <a:ext cx="85320" cy="135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2">
            <p14:nvContentPartPr>
              <p14:cNvPr id="12" name="Ink 11">
                <a:extLst>
                  <a:ext uri="{FF2B5EF4-FFF2-40B4-BE49-F238E27FC236}">
                    <a16:creationId xmlns:a16="http://schemas.microsoft.com/office/drawing/2014/main" id="{C6BC2C47-A06A-49E3-B656-DA730F182DFA}"/>
                  </a:ext>
                </a:extLst>
              </p14:cNvPr>
              <p14:cNvContentPartPr/>
              <p14:nvPr/>
            </p14:nvContentPartPr>
            <p14:xfrm>
              <a:off x="3365642" y="308403"/>
              <a:ext cx="308880" cy="219240"/>
            </p14:xfrm>
          </p:contentPart>
        </mc:Choice>
        <mc:Fallback xmlns="">
          <p:pic>
            <p:nvPicPr>
              <p:cNvPr id="12" name="Ink 11">
                <a:extLst>
                  <a:ext uri="{FF2B5EF4-FFF2-40B4-BE49-F238E27FC236}">
                    <a16:creationId xmlns:a16="http://schemas.microsoft.com/office/drawing/2014/main" id="{C6BC2C47-A06A-49E3-B656-DA730F182DFA}"/>
                  </a:ext>
                </a:extLst>
              </p:cNvPr>
              <p:cNvPicPr/>
              <p:nvPr/>
            </p:nvPicPr>
            <p:blipFill>
              <a:blip r:embed="rId23"/>
              <a:stretch>
                <a:fillRect/>
              </a:stretch>
            </p:blipFill>
            <p:spPr>
              <a:xfrm>
                <a:off x="3357002" y="299403"/>
                <a:ext cx="326520" cy="236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4">
            <p14:nvContentPartPr>
              <p14:cNvPr id="13" name="Ink 12">
                <a:extLst>
                  <a:ext uri="{FF2B5EF4-FFF2-40B4-BE49-F238E27FC236}">
                    <a16:creationId xmlns:a16="http://schemas.microsoft.com/office/drawing/2014/main" id="{D17A09AB-059A-4401-8E1F-4666B5B53E5A}"/>
                  </a:ext>
                </a:extLst>
              </p14:cNvPr>
              <p14:cNvContentPartPr/>
              <p14:nvPr/>
            </p14:nvContentPartPr>
            <p14:xfrm>
              <a:off x="3573362" y="375723"/>
              <a:ext cx="129240" cy="22680"/>
            </p14:xfrm>
          </p:contentPart>
        </mc:Choice>
        <mc:Fallback xmlns="">
          <p:pic>
            <p:nvPicPr>
              <p:cNvPr id="13" name="Ink 12">
                <a:extLst>
                  <a:ext uri="{FF2B5EF4-FFF2-40B4-BE49-F238E27FC236}">
                    <a16:creationId xmlns:a16="http://schemas.microsoft.com/office/drawing/2014/main" id="{D17A09AB-059A-4401-8E1F-4666B5B53E5A}"/>
                  </a:ext>
                </a:extLst>
              </p:cNvPr>
              <p:cNvPicPr/>
              <p:nvPr/>
            </p:nvPicPr>
            <p:blipFill>
              <a:blip r:embed="rId25"/>
              <a:stretch>
                <a:fillRect/>
              </a:stretch>
            </p:blipFill>
            <p:spPr>
              <a:xfrm>
                <a:off x="3564362" y="366723"/>
                <a:ext cx="146880" cy="40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6">
            <p14:nvContentPartPr>
              <p14:cNvPr id="14" name="Ink 13">
                <a:extLst>
                  <a:ext uri="{FF2B5EF4-FFF2-40B4-BE49-F238E27FC236}">
                    <a16:creationId xmlns:a16="http://schemas.microsoft.com/office/drawing/2014/main" id="{C0C1F51E-39AE-48D4-B09A-2E32CCAE12ED}"/>
                  </a:ext>
                </a:extLst>
              </p14:cNvPr>
              <p14:cNvContentPartPr/>
              <p14:nvPr/>
            </p14:nvContentPartPr>
            <p14:xfrm>
              <a:off x="3887282" y="319563"/>
              <a:ext cx="93960" cy="126720"/>
            </p14:xfrm>
          </p:contentPart>
        </mc:Choice>
        <mc:Fallback xmlns="">
          <p:pic>
            <p:nvPicPr>
              <p:cNvPr id="14" name="Ink 13">
                <a:extLst>
                  <a:ext uri="{FF2B5EF4-FFF2-40B4-BE49-F238E27FC236}">
                    <a16:creationId xmlns:a16="http://schemas.microsoft.com/office/drawing/2014/main" id="{C0C1F51E-39AE-48D4-B09A-2E32CCAE12ED}"/>
                  </a:ext>
                </a:extLst>
              </p:cNvPr>
              <p:cNvPicPr/>
              <p:nvPr/>
            </p:nvPicPr>
            <p:blipFill>
              <a:blip r:embed="rId27"/>
              <a:stretch>
                <a:fillRect/>
              </a:stretch>
            </p:blipFill>
            <p:spPr>
              <a:xfrm>
                <a:off x="3878642" y="310923"/>
                <a:ext cx="111600" cy="144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8">
            <p14:nvContentPartPr>
              <p14:cNvPr id="15" name="Ink 14">
                <a:extLst>
                  <a:ext uri="{FF2B5EF4-FFF2-40B4-BE49-F238E27FC236}">
                    <a16:creationId xmlns:a16="http://schemas.microsoft.com/office/drawing/2014/main" id="{EC69814B-60D8-44AD-ADED-7C8390A7CB4F}"/>
                  </a:ext>
                </a:extLst>
              </p14:cNvPr>
              <p14:cNvContentPartPr/>
              <p14:nvPr/>
            </p14:nvContentPartPr>
            <p14:xfrm>
              <a:off x="4179242" y="454203"/>
              <a:ext cx="33840" cy="67680"/>
            </p14:xfrm>
          </p:contentPart>
        </mc:Choice>
        <mc:Fallback xmlns="">
          <p:pic>
            <p:nvPicPr>
              <p:cNvPr id="15" name="Ink 14">
                <a:extLst>
                  <a:ext uri="{FF2B5EF4-FFF2-40B4-BE49-F238E27FC236}">
                    <a16:creationId xmlns:a16="http://schemas.microsoft.com/office/drawing/2014/main" id="{EC69814B-60D8-44AD-ADED-7C8390A7CB4F}"/>
                  </a:ext>
                </a:extLst>
              </p:cNvPr>
              <p:cNvPicPr/>
              <p:nvPr/>
            </p:nvPicPr>
            <p:blipFill>
              <a:blip r:embed="rId29"/>
              <a:stretch>
                <a:fillRect/>
              </a:stretch>
            </p:blipFill>
            <p:spPr>
              <a:xfrm>
                <a:off x="4170242" y="445563"/>
                <a:ext cx="51480" cy="85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0">
            <p14:nvContentPartPr>
              <p14:cNvPr id="18" name="Ink 17">
                <a:extLst>
                  <a:ext uri="{FF2B5EF4-FFF2-40B4-BE49-F238E27FC236}">
                    <a16:creationId xmlns:a16="http://schemas.microsoft.com/office/drawing/2014/main" id="{1BD71E1E-DD9B-4DD5-93F8-912AB790D920}"/>
                  </a:ext>
                </a:extLst>
              </p14:cNvPr>
              <p14:cNvContentPartPr/>
              <p14:nvPr/>
            </p14:nvContentPartPr>
            <p14:xfrm>
              <a:off x="4562642" y="134523"/>
              <a:ext cx="38160" cy="291960"/>
            </p14:xfrm>
          </p:contentPart>
        </mc:Choice>
        <mc:Fallback xmlns="">
          <p:pic>
            <p:nvPicPr>
              <p:cNvPr id="18" name="Ink 17">
                <a:extLst>
                  <a:ext uri="{FF2B5EF4-FFF2-40B4-BE49-F238E27FC236}">
                    <a16:creationId xmlns:a16="http://schemas.microsoft.com/office/drawing/2014/main" id="{1BD71E1E-DD9B-4DD5-93F8-912AB790D920}"/>
                  </a:ext>
                </a:extLst>
              </p:cNvPr>
              <p:cNvPicPr/>
              <p:nvPr/>
            </p:nvPicPr>
            <p:blipFill>
              <a:blip r:embed="rId31"/>
              <a:stretch>
                <a:fillRect/>
              </a:stretch>
            </p:blipFill>
            <p:spPr>
              <a:xfrm>
                <a:off x="4553642" y="125523"/>
                <a:ext cx="55800" cy="309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2">
            <p14:nvContentPartPr>
              <p14:cNvPr id="19" name="Ink 18">
                <a:extLst>
                  <a:ext uri="{FF2B5EF4-FFF2-40B4-BE49-F238E27FC236}">
                    <a16:creationId xmlns:a16="http://schemas.microsoft.com/office/drawing/2014/main" id="{A0996847-07FB-4214-AA80-2DA7C08541C4}"/>
                  </a:ext>
                </a:extLst>
              </p14:cNvPr>
              <p14:cNvContentPartPr/>
              <p14:nvPr/>
            </p14:nvContentPartPr>
            <p14:xfrm>
              <a:off x="4757042" y="168003"/>
              <a:ext cx="17280" cy="258480"/>
            </p14:xfrm>
          </p:contentPart>
        </mc:Choice>
        <mc:Fallback xmlns="">
          <p:pic>
            <p:nvPicPr>
              <p:cNvPr id="19" name="Ink 18">
                <a:extLst>
                  <a:ext uri="{FF2B5EF4-FFF2-40B4-BE49-F238E27FC236}">
                    <a16:creationId xmlns:a16="http://schemas.microsoft.com/office/drawing/2014/main" id="{A0996847-07FB-4214-AA80-2DA7C08541C4}"/>
                  </a:ext>
                </a:extLst>
              </p:cNvPr>
              <p:cNvPicPr/>
              <p:nvPr/>
            </p:nvPicPr>
            <p:blipFill>
              <a:blip r:embed="rId33"/>
              <a:stretch>
                <a:fillRect/>
              </a:stretch>
            </p:blipFill>
            <p:spPr>
              <a:xfrm>
                <a:off x="4748042" y="159363"/>
                <a:ext cx="34920" cy="276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4">
            <p14:nvContentPartPr>
              <p14:cNvPr id="20" name="Ink 19">
                <a:extLst>
                  <a:ext uri="{FF2B5EF4-FFF2-40B4-BE49-F238E27FC236}">
                    <a16:creationId xmlns:a16="http://schemas.microsoft.com/office/drawing/2014/main" id="{7EA3327F-3606-4AE2-953B-461034121EC3}"/>
                  </a:ext>
                </a:extLst>
              </p14:cNvPr>
              <p14:cNvContentPartPr/>
              <p14:nvPr/>
            </p14:nvContentPartPr>
            <p14:xfrm>
              <a:off x="4583162" y="336483"/>
              <a:ext cx="112680" cy="360"/>
            </p14:xfrm>
          </p:contentPart>
        </mc:Choice>
        <mc:Fallback xmlns="">
          <p:pic>
            <p:nvPicPr>
              <p:cNvPr id="20" name="Ink 19">
                <a:extLst>
                  <a:ext uri="{FF2B5EF4-FFF2-40B4-BE49-F238E27FC236}">
                    <a16:creationId xmlns:a16="http://schemas.microsoft.com/office/drawing/2014/main" id="{7EA3327F-3606-4AE2-953B-461034121EC3}"/>
                  </a:ext>
                </a:extLst>
              </p:cNvPr>
              <p:cNvPicPr/>
              <p:nvPr/>
            </p:nvPicPr>
            <p:blipFill>
              <a:blip r:embed="rId35"/>
              <a:stretch>
                <a:fillRect/>
              </a:stretch>
            </p:blipFill>
            <p:spPr>
              <a:xfrm>
                <a:off x="4574162" y="327483"/>
                <a:ext cx="130320" cy="18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6">
            <p14:nvContentPartPr>
              <p14:cNvPr id="22" name="Ink 21">
                <a:extLst>
                  <a:ext uri="{FF2B5EF4-FFF2-40B4-BE49-F238E27FC236}">
                    <a16:creationId xmlns:a16="http://schemas.microsoft.com/office/drawing/2014/main" id="{F196C266-2E3E-4D3D-BAD2-6AC513FA119E}"/>
                  </a:ext>
                </a:extLst>
              </p14:cNvPr>
              <p14:cNvContentPartPr/>
              <p14:nvPr/>
            </p14:nvContentPartPr>
            <p14:xfrm>
              <a:off x="4796282" y="386883"/>
              <a:ext cx="65880" cy="157680"/>
            </p14:xfrm>
          </p:contentPart>
        </mc:Choice>
        <mc:Fallback xmlns="">
          <p:pic>
            <p:nvPicPr>
              <p:cNvPr id="22" name="Ink 21">
                <a:extLst>
                  <a:ext uri="{FF2B5EF4-FFF2-40B4-BE49-F238E27FC236}">
                    <a16:creationId xmlns:a16="http://schemas.microsoft.com/office/drawing/2014/main" id="{F196C266-2E3E-4D3D-BAD2-6AC513FA119E}"/>
                  </a:ext>
                </a:extLst>
              </p:cNvPr>
              <p:cNvPicPr/>
              <p:nvPr/>
            </p:nvPicPr>
            <p:blipFill>
              <a:blip r:embed="rId37"/>
              <a:stretch>
                <a:fillRect/>
              </a:stretch>
            </p:blipFill>
            <p:spPr>
              <a:xfrm>
                <a:off x="4787282" y="378243"/>
                <a:ext cx="83520" cy="175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8">
            <p14:nvContentPartPr>
              <p14:cNvPr id="23" name="Ink 22">
                <a:extLst>
                  <a:ext uri="{FF2B5EF4-FFF2-40B4-BE49-F238E27FC236}">
                    <a16:creationId xmlns:a16="http://schemas.microsoft.com/office/drawing/2014/main" id="{351D518F-94CD-4A84-B8B7-886A7DD05BC1}"/>
                  </a:ext>
                </a:extLst>
              </p14:cNvPr>
              <p14:cNvContentPartPr/>
              <p14:nvPr/>
            </p14:nvContentPartPr>
            <p14:xfrm>
              <a:off x="4992482" y="263403"/>
              <a:ext cx="112680" cy="61920"/>
            </p14:xfrm>
          </p:contentPart>
        </mc:Choice>
        <mc:Fallback xmlns="">
          <p:pic>
            <p:nvPicPr>
              <p:cNvPr id="23" name="Ink 22">
                <a:extLst>
                  <a:ext uri="{FF2B5EF4-FFF2-40B4-BE49-F238E27FC236}">
                    <a16:creationId xmlns:a16="http://schemas.microsoft.com/office/drawing/2014/main" id="{351D518F-94CD-4A84-B8B7-886A7DD05BC1}"/>
                  </a:ext>
                </a:extLst>
              </p:cNvPr>
              <p:cNvPicPr/>
              <p:nvPr/>
            </p:nvPicPr>
            <p:blipFill>
              <a:blip r:embed="rId39"/>
              <a:stretch>
                <a:fillRect/>
              </a:stretch>
            </p:blipFill>
            <p:spPr>
              <a:xfrm>
                <a:off x="4983842" y="254763"/>
                <a:ext cx="130320" cy="79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0">
            <p14:nvContentPartPr>
              <p14:cNvPr id="24" name="Ink 23">
                <a:extLst>
                  <a:ext uri="{FF2B5EF4-FFF2-40B4-BE49-F238E27FC236}">
                    <a16:creationId xmlns:a16="http://schemas.microsoft.com/office/drawing/2014/main" id="{D7EF41B3-1DE1-4B07-983C-42E9DFD19169}"/>
                  </a:ext>
                </a:extLst>
              </p14:cNvPr>
              <p14:cNvContentPartPr/>
              <p14:nvPr/>
            </p14:nvContentPartPr>
            <p14:xfrm>
              <a:off x="5048642" y="235323"/>
              <a:ext cx="17280" cy="185400"/>
            </p14:xfrm>
          </p:contentPart>
        </mc:Choice>
        <mc:Fallback xmlns="">
          <p:pic>
            <p:nvPicPr>
              <p:cNvPr id="24" name="Ink 23">
                <a:extLst>
                  <a:ext uri="{FF2B5EF4-FFF2-40B4-BE49-F238E27FC236}">
                    <a16:creationId xmlns:a16="http://schemas.microsoft.com/office/drawing/2014/main" id="{D7EF41B3-1DE1-4B07-983C-42E9DFD19169}"/>
                  </a:ext>
                </a:extLst>
              </p:cNvPr>
              <p:cNvPicPr/>
              <p:nvPr/>
            </p:nvPicPr>
            <p:blipFill>
              <a:blip r:embed="rId41"/>
              <a:stretch>
                <a:fillRect/>
              </a:stretch>
            </p:blipFill>
            <p:spPr>
              <a:xfrm>
                <a:off x="5040002" y="226683"/>
                <a:ext cx="34920" cy="203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2">
            <p14:nvContentPartPr>
              <p14:cNvPr id="25" name="Ink 24">
                <a:extLst>
                  <a:ext uri="{FF2B5EF4-FFF2-40B4-BE49-F238E27FC236}">
                    <a16:creationId xmlns:a16="http://schemas.microsoft.com/office/drawing/2014/main" id="{A4985DB0-F47F-4A00-AE1C-884332EEC4F0}"/>
                  </a:ext>
                </a:extLst>
              </p14:cNvPr>
              <p14:cNvContentPartPr/>
              <p14:nvPr/>
            </p14:nvContentPartPr>
            <p14:xfrm>
              <a:off x="5239802" y="248643"/>
              <a:ext cx="78120" cy="131040"/>
            </p14:xfrm>
          </p:contentPart>
        </mc:Choice>
        <mc:Fallback xmlns="">
          <p:pic>
            <p:nvPicPr>
              <p:cNvPr id="25" name="Ink 24">
                <a:extLst>
                  <a:ext uri="{FF2B5EF4-FFF2-40B4-BE49-F238E27FC236}">
                    <a16:creationId xmlns:a16="http://schemas.microsoft.com/office/drawing/2014/main" id="{A4985DB0-F47F-4A00-AE1C-884332EEC4F0}"/>
                  </a:ext>
                </a:extLst>
              </p:cNvPr>
              <p:cNvPicPr/>
              <p:nvPr/>
            </p:nvPicPr>
            <p:blipFill>
              <a:blip r:embed="rId43"/>
              <a:stretch>
                <a:fillRect/>
              </a:stretch>
            </p:blipFill>
            <p:spPr>
              <a:xfrm>
                <a:off x="5230802" y="240003"/>
                <a:ext cx="95760" cy="148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4">
            <p14:nvContentPartPr>
              <p14:cNvPr id="26" name="Ink 25">
                <a:extLst>
                  <a:ext uri="{FF2B5EF4-FFF2-40B4-BE49-F238E27FC236}">
                    <a16:creationId xmlns:a16="http://schemas.microsoft.com/office/drawing/2014/main" id="{39DA6EEF-54E1-46F9-BD26-337330C9B867}"/>
                  </a:ext>
                </a:extLst>
              </p14:cNvPr>
              <p14:cNvContentPartPr/>
              <p14:nvPr/>
            </p14:nvContentPartPr>
            <p14:xfrm>
              <a:off x="5542202" y="426123"/>
              <a:ext cx="17280" cy="50760"/>
            </p14:xfrm>
          </p:contentPart>
        </mc:Choice>
        <mc:Fallback xmlns="">
          <p:pic>
            <p:nvPicPr>
              <p:cNvPr id="26" name="Ink 25">
                <a:extLst>
                  <a:ext uri="{FF2B5EF4-FFF2-40B4-BE49-F238E27FC236}">
                    <a16:creationId xmlns:a16="http://schemas.microsoft.com/office/drawing/2014/main" id="{39DA6EEF-54E1-46F9-BD26-337330C9B867}"/>
                  </a:ext>
                </a:extLst>
              </p:cNvPr>
              <p:cNvPicPr/>
              <p:nvPr/>
            </p:nvPicPr>
            <p:blipFill>
              <a:blip r:embed="rId45"/>
              <a:stretch>
                <a:fillRect/>
              </a:stretch>
            </p:blipFill>
            <p:spPr>
              <a:xfrm>
                <a:off x="5533562" y="417483"/>
                <a:ext cx="34920" cy="68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6">
            <p14:nvContentPartPr>
              <p14:cNvPr id="28" name="Ink 27">
                <a:extLst>
                  <a:ext uri="{FF2B5EF4-FFF2-40B4-BE49-F238E27FC236}">
                    <a16:creationId xmlns:a16="http://schemas.microsoft.com/office/drawing/2014/main" id="{9A58B3AA-8872-47A7-89CD-929318271036}"/>
                  </a:ext>
                </a:extLst>
              </p14:cNvPr>
              <p14:cNvContentPartPr/>
              <p14:nvPr/>
            </p14:nvContentPartPr>
            <p14:xfrm>
              <a:off x="5766482" y="235323"/>
              <a:ext cx="252720" cy="34200"/>
            </p14:xfrm>
          </p:contentPart>
        </mc:Choice>
        <mc:Fallback xmlns="">
          <p:pic>
            <p:nvPicPr>
              <p:cNvPr id="28" name="Ink 27">
                <a:extLst>
                  <a:ext uri="{FF2B5EF4-FFF2-40B4-BE49-F238E27FC236}">
                    <a16:creationId xmlns:a16="http://schemas.microsoft.com/office/drawing/2014/main" id="{9A58B3AA-8872-47A7-89CD-929318271036}"/>
                  </a:ext>
                </a:extLst>
              </p:cNvPr>
              <p:cNvPicPr/>
              <p:nvPr/>
            </p:nvPicPr>
            <p:blipFill>
              <a:blip r:embed="rId47"/>
              <a:stretch>
                <a:fillRect/>
              </a:stretch>
            </p:blipFill>
            <p:spPr>
              <a:xfrm>
                <a:off x="5757842" y="226683"/>
                <a:ext cx="270360" cy="51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8">
            <p14:nvContentPartPr>
              <p14:cNvPr id="29" name="Ink 28">
                <a:extLst>
                  <a:ext uri="{FF2B5EF4-FFF2-40B4-BE49-F238E27FC236}">
                    <a16:creationId xmlns:a16="http://schemas.microsoft.com/office/drawing/2014/main" id="{D21F5630-317B-41F2-B659-C7DB05ECF10D}"/>
                  </a:ext>
                </a:extLst>
              </p14:cNvPr>
              <p14:cNvContentPartPr/>
              <p14:nvPr/>
            </p14:nvContentPartPr>
            <p14:xfrm>
              <a:off x="5884562" y="269163"/>
              <a:ext cx="39600" cy="213120"/>
            </p14:xfrm>
          </p:contentPart>
        </mc:Choice>
        <mc:Fallback xmlns="">
          <p:pic>
            <p:nvPicPr>
              <p:cNvPr id="29" name="Ink 28">
                <a:extLst>
                  <a:ext uri="{FF2B5EF4-FFF2-40B4-BE49-F238E27FC236}">
                    <a16:creationId xmlns:a16="http://schemas.microsoft.com/office/drawing/2014/main" id="{D21F5630-317B-41F2-B659-C7DB05ECF10D}"/>
                  </a:ext>
                </a:extLst>
              </p:cNvPr>
              <p:cNvPicPr/>
              <p:nvPr/>
            </p:nvPicPr>
            <p:blipFill>
              <a:blip r:embed="rId49"/>
              <a:stretch>
                <a:fillRect/>
              </a:stretch>
            </p:blipFill>
            <p:spPr>
              <a:xfrm>
                <a:off x="5875562" y="260163"/>
                <a:ext cx="57240" cy="230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0">
            <p14:nvContentPartPr>
              <p14:cNvPr id="30" name="Ink 29">
                <a:extLst>
                  <a:ext uri="{FF2B5EF4-FFF2-40B4-BE49-F238E27FC236}">
                    <a16:creationId xmlns:a16="http://schemas.microsoft.com/office/drawing/2014/main" id="{E8FCFD55-BBEE-421C-91B1-7EEF541FB6DA}"/>
                  </a:ext>
                </a:extLst>
              </p14:cNvPr>
              <p14:cNvContentPartPr/>
              <p14:nvPr/>
            </p14:nvContentPartPr>
            <p14:xfrm>
              <a:off x="6165002" y="212283"/>
              <a:ext cx="234000" cy="6840"/>
            </p14:xfrm>
          </p:contentPart>
        </mc:Choice>
        <mc:Fallback xmlns="">
          <p:pic>
            <p:nvPicPr>
              <p:cNvPr id="30" name="Ink 29">
                <a:extLst>
                  <a:ext uri="{FF2B5EF4-FFF2-40B4-BE49-F238E27FC236}">
                    <a16:creationId xmlns:a16="http://schemas.microsoft.com/office/drawing/2014/main" id="{E8FCFD55-BBEE-421C-91B1-7EEF541FB6DA}"/>
                  </a:ext>
                </a:extLst>
              </p:cNvPr>
              <p:cNvPicPr/>
              <p:nvPr/>
            </p:nvPicPr>
            <p:blipFill>
              <a:blip r:embed="rId51"/>
              <a:stretch>
                <a:fillRect/>
              </a:stretch>
            </p:blipFill>
            <p:spPr>
              <a:xfrm>
                <a:off x="6156362" y="203283"/>
                <a:ext cx="251640" cy="24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2">
            <p14:nvContentPartPr>
              <p14:cNvPr id="448" name="Ink 447">
                <a:extLst>
                  <a:ext uri="{FF2B5EF4-FFF2-40B4-BE49-F238E27FC236}">
                    <a16:creationId xmlns:a16="http://schemas.microsoft.com/office/drawing/2014/main" id="{1A370916-362D-4AD8-9F52-92349310DD0C}"/>
                  </a:ext>
                </a:extLst>
              </p14:cNvPr>
              <p14:cNvContentPartPr/>
              <p14:nvPr/>
            </p14:nvContentPartPr>
            <p14:xfrm>
              <a:off x="6153482" y="229923"/>
              <a:ext cx="124200" cy="241560"/>
            </p14:xfrm>
          </p:contentPart>
        </mc:Choice>
        <mc:Fallback xmlns="">
          <p:pic>
            <p:nvPicPr>
              <p:cNvPr id="448" name="Ink 447">
                <a:extLst>
                  <a:ext uri="{FF2B5EF4-FFF2-40B4-BE49-F238E27FC236}">
                    <a16:creationId xmlns:a16="http://schemas.microsoft.com/office/drawing/2014/main" id="{1A370916-362D-4AD8-9F52-92349310DD0C}"/>
                  </a:ext>
                </a:extLst>
              </p:cNvPr>
              <p:cNvPicPr/>
              <p:nvPr/>
            </p:nvPicPr>
            <p:blipFill>
              <a:blip r:embed="rId53"/>
              <a:stretch>
                <a:fillRect/>
              </a:stretch>
            </p:blipFill>
            <p:spPr>
              <a:xfrm>
                <a:off x="6144842" y="220923"/>
                <a:ext cx="141840" cy="259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4">
            <p14:nvContentPartPr>
              <p14:cNvPr id="449" name="Ink 448">
                <a:extLst>
                  <a:ext uri="{FF2B5EF4-FFF2-40B4-BE49-F238E27FC236}">
                    <a16:creationId xmlns:a16="http://schemas.microsoft.com/office/drawing/2014/main" id="{C721BFA5-78FD-47B5-922D-6A1C70517832}"/>
                  </a:ext>
                </a:extLst>
              </p14:cNvPr>
              <p14:cNvContentPartPr/>
              <p14:nvPr/>
            </p14:nvContentPartPr>
            <p14:xfrm>
              <a:off x="6153842" y="325323"/>
              <a:ext cx="196560" cy="6120"/>
            </p14:xfrm>
          </p:contentPart>
        </mc:Choice>
        <mc:Fallback xmlns="">
          <p:pic>
            <p:nvPicPr>
              <p:cNvPr id="449" name="Ink 448">
                <a:extLst>
                  <a:ext uri="{FF2B5EF4-FFF2-40B4-BE49-F238E27FC236}">
                    <a16:creationId xmlns:a16="http://schemas.microsoft.com/office/drawing/2014/main" id="{C721BFA5-78FD-47B5-922D-6A1C70517832}"/>
                  </a:ext>
                </a:extLst>
              </p:cNvPr>
              <p:cNvPicPr/>
              <p:nvPr/>
            </p:nvPicPr>
            <p:blipFill>
              <a:blip r:embed="rId55"/>
              <a:stretch>
                <a:fillRect/>
              </a:stretch>
            </p:blipFill>
            <p:spPr>
              <a:xfrm>
                <a:off x="6144842" y="316323"/>
                <a:ext cx="214200" cy="23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6">
            <p14:nvContentPartPr>
              <p14:cNvPr id="450" name="Ink 449">
                <a:extLst>
                  <a:ext uri="{FF2B5EF4-FFF2-40B4-BE49-F238E27FC236}">
                    <a16:creationId xmlns:a16="http://schemas.microsoft.com/office/drawing/2014/main" id="{B8518057-2579-4D19-AC4B-731589BF4AA8}"/>
                  </a:ext>
                </a:extLst>
              </p14:cNvPr>
              <p14:cNvContentPartPr/>
              <p14:nvPr/>
            </p14:nvContentPartPr>
            <p14:xfrm>
              <a:off x="6411962" y="420363"/>
              <a:ext cx="84240" cy="126720"/>
            </p14:xfrm>
          </p:contentPart>
        </mc:Choice>
        <mc:Fallback xmlns="">
          <p:pic>
            <p:nvPicPr>
              <p:cNvPr id="450" name="Ink 449">
                <a:extLst>
                  <a:ext uri="{FF2B5EF4-FFF2-40B4-BE49-F238E27FC236}">
                    <a16:creationId xmlns:a16="http://schemas.microsoft.com/office/drawing/2014/main" id="{B8518057-2579-4D19-AC4B-731589BF4AA8}"/>
                  </a:ext>
                </a:extLst>
              </p:cNvPr>
              <p:cNvPicPr/>
              <p:nvPr/>
            </p:nvPicPr>
            <p:blipFill>
              <a:blip r:embed="rId57"/>
              <a:stretch>
                <a:fillRect/>
              </a:stretch>
            </p:blipFill>
            <p:spPr>
              <a:xfrm>
                <a:off x="6402962" y="411723"/>
                <a:ext cx="101880" cy="144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8">
            <p14:nvContentPartPr>
              <p14:cNvPr id="451" name="Ink 450">
                <a:extLst>
                  <a:ext uri="{FF2B5EF4-FFF2-40B4-BE49-F238E27FC236}">
                    <a16:creationId xmlns:a16="http://schemas.microsoft.com/office/drawing/2014/main" id="{9B0E4014-8B2A-4422-A479-475D1EDF419C}"/>
                  </a:ext>
                </a:extLst>
              </p14:cNvPr>
              <p14:cNvContentPartPr/>
              <p14:nvPr/>
            </p14:nvContentPartPr>
            <p14:xfrm>
              <a:off x="6400442" y="515763"/>
              <a:ext cx="95760" cy="6120"/>
            </p14:xfrm>
          </p:contentPart>
        </mc:Choice>
        <mc:Fallback xmlns="">
          <p:pic>
            <p:nvPicPr>
              <p:cNvPr id="451" name="Ink 450">
                <a:extLst>
                  <a:ext uri="{FF2B5EF4-FFF2-40B4-BE49-F238E27FC236}">
                    <a16:creationId xmlns:a16="http://schemas.microsoft.com/office/drawing/2014/main" id="{9B0E4014-8B2A-4422-A479-475D1EDF419C}"/>
                  </a:ext>
                </a:extLst>
              </p:cNvPr>
              <p:cNvPicPr/>
              <p:nvPr/>
            </p:nvPicPr>
            <p:blipFill>
              <a:blip r:embed="rId59"/>
              <a:stretch>
                <a:fillRect/>
              </a:stretch>
            </p:blipFill>
            <p:spPr>
              <a:xfrm>
                <a:off x="6391802" y="507123"/>
                <a:ext cx="113400" cy="23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0">
            <p14:nvContentPartPr>
              <p14:cNvPr id="452" name="Ink 451">
                <a:extLst>
                  <a:ext uri="{FF2B5EF4-FFF2-40B4-BE49-F238E27FC236}">
                    <a16:creationId xmlns:a16="http://schemas.microsoft.com/office/drawing/2014/main" id="{6B6ECC55-9407-4828-8D3B-20D990C20664}"/>
                  </a:ext>
                </a:extLst>
              </p14:cNvPr>
              <p14:cNvContentPartPr/>
              <p14:nvPr/>
            </p14:nvContentPartPr>
            <p14:xfrm>
              <a:off x="6984002" y="274203"/>
              <a:ext cx="718560" cy="107640"/>
            </p14:xfrm>
          </p:contentPart>
        </mc:Choice>
        <mc:Fallback xmlns="">
          <p:pic>
            <p:nvPicPr>
              <p:cNvPr id="452" name="Ink 451">
                <a:extLst>
                  <a:ext uri="{FF2B5EF4-FFF2-40B4-BE49-F238E27FC236}">
                    <a16:creationId xmlns:a16="http://schemas.microsoft.com/office/drawing/2014/main" id="{6B6ECC55-9407-4828-8D3B-20D990C20664}"/>
                  </a:ext>
                </a:extLst>
              </p:cNvPr>
              <p:cNvPicPr/>
              <p:nvPr/>
            </p:nvPicPr>
            <p:blipFill>
              <a:blip r:embed="rId61"/>
              <a:stretch>
                <a:fillRect/>
              </a:stretch>
            </p:blipFill>
            <p:spPr>
              <a:xfrm>
                <a:off x="6975362" y="265203"/>
                <a:ext cx="736200" cy="125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2">
            <p14:nvContentPartPr>
              <p14:cNvPr id="454" name="Ink 453">
                <a:extLst>
                  <a:ext uri="{FF2B5EF4-FFF2-40B4-BE49-F238E27FC236}">
                    <a16:creationId xmlns:a16="http://schemas.microsoft.com/office/drawing/2014/main" id="{C8EC7183-4337-4EA8-A6E5-0A01BDD7ACA3}"/>
                  </a:ext>
                </a:extLst>
              </p14:cNvPr>
              <p14:cNvContentPartPr/>
              <p14:nvPr/>
            </p14:nvContentPartPr>
            <p14:xfrm>
              <a:off x="6175802" y="1032723"/>
              <a:ext cx="2148480" cy="1446120"/>
            </p14:xfrm>
          </p:contentPart>
        </mc:Choice>
        <mc:Fallback xmlns="">
          <p:pic>
            <p:nvPicPr>
              <p:cNvPr id="454" name="Ink 453">
                <a:extLst>
                  <a:ext uri="{FF2B5EF4-FFF2-40B4-BE49-F238E27FC236}">
                    <a16:creationId xmlns:a16="http://schemas.microsoft.com/office/drawing/2014/main" id="{C8EC7183-4337-4EA8-A6E5-0A01BDD7ACA3}"/>
                  </a:ext>
                </a:extLst>
              </p:cNvPr>
              <p:cNvPicPr/>
              <p:nvPr/>
            </p:nvPicPr>
            <p:blipFill>
              <a:blip r:embed="rId63"/>
              <a:stretch>
                <a:fillRect/>
              </a:stretch>
            </p:blipFill>
            <p:spPr>
              <a:xfrm>
                <a:off x="6167162" y="1024083"/>
                <a:ext cx="2166120" cy="1463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4">
            <p14:nvContentPartPr>
              <p14:cNvPr id="455" name="Ink 454">
                <a:extLst>
                  <a:ext uri="{FF2B5EF4-FFF2-40B4-BE49-F238E27FC236}">
                    <a16:creationId xmlns:a16="http://schemas.microsoft.com/office/drawing/2014/main" id="{749A73D1-99C9-4F99-93B3-F93363061B2C}"/>
                  </a:ext>
                </a:extLst>
              </p14:cNvPr>
              <p14:cNvContentPartPr/>
              <p14:nvPr/>
            </p14:nvContentPartPr>
            <p14:xfrm>
              <a:off x="6282722" y="622683"/>
              <a:ext cx="1453320" cy="903240"/>
            </p14:xfrm>
          </p:contentPart>
        </mc:Choice>
        <mc:Fallback xmlns="">
          <p:pic>
            <p:nvPicPr>
              <p:cNvPr id="455" name="Ink 454">
                <a:extLst>
                  <a:ext uri="{FF2B5EF4-FFF2-40B4-BE49-F238E27FC236}">
                    <a16:creationId xmlns:a16="http://schemas.microsoft.com/office/drawing/2014/main" id="{749A73D1-99C9-4F99-93B3-F93363061B2C}"/>
                  </a:ext>
                </a:extLst>
              </p:cNvPr>
              <p:cNvPicPr/>
              <p:nvPr/>
            </p:nvPicPr>
            <p:blipFill>
              <a:blip r:embed="rId65"/>
              <a:stretch>
                <a:fillRect/>
              </a:stretch>
            </p:blipFill>
            <p:spPr>
              <a:xfrm>
                <a:off x="6274082" y="614043"/>
                <a:ext cx="1470960" cy="920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6">
            <p14:nvContentPartPr>
              <p14:cNvPr id="457" name="Ink 456">
                <a:extLst>
                  <a:ext uri="{FF2B5EF4-FFF2-40B4-BE49-F238E27FC236}">
                    <a16:creationId xmlns:a16="http://schemas.microsoft.com/office/drawing/2014/main" id="{14149259-FEB0-4D96-9103-19C02185BC49}"/>
                  </a:ext>
                </a:extLst>
              </p14:cNvPr>
              <p14:cNvContentPartPr/>
              <p14:nvPr/>
            </p14:nvContentPartPr>
            <p14:xfrm>
              <a:off x="7993802" y="1744443"/>
              <a:ext cx="794880" cy="583920"/>
            </p14:xfrm>
          </p:contentPart>
        </mc:Choice>
        <mc:Fallback xmlns="">
          <p:pic>
            <p:nvPicPr>
              <p:cNvPr id="457" name="Ink 456">
                <a:extLst>
                  <a:ext uri="{FF2B5EF4-FFF2-40B4-BE49-F238E27FC236}">
                    <a16:creationId xmlns:a16="http://schemas.microsoft.com/office/drawing/2014/main" id="{14149259-FEB0-4D96-9103-19C02185BC49}"/>
                  </a:ext>
                </a:extLst>
              </p:cNvPr>
              <p:cNvPicPr/>
              <p:nvPr/>
            </p:nvPicPr>
            <p:blipFill>
              <a:blip r:embed="rId67"/>
              <a:stretch>
                <a:fillRect/>
              </a:stretch>
            </p:blipFill>
            <p:spPr>
              <a:xfrm>
                <a:off x="7985162" y="1735803"/>
                <a:ext cx="812520" cy="601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8">
            <p14:nvContentPartPr>
              <p14:cNvPr id="459" name="Ink 458">
                <a:extLst>
                  <a:ext uri="{FF2B5EF4-FFF2-40B4-BE49-F238E27FC236}">
                    <a16:creationId xmlns:a16="http://schemas.microsoft.com/office/drawing/2014/main" id="{2441D00C-BEB8-4E47-990E-1C2C14D570DC}"/>
                  </a:ext>
                </a:extLst>
              </p14:cNvPr>
              <p14:cNvContentPartPr/>
              <p14:nvPr/>
            </p14:nvContentPartPr>
            <p14:xfrm>
              <a:off x="656282" y="803763"/>
              <a:ext cx="51120" cy="245160"/>
            </p14:xfrm>
          </p:contentPart>
        </mc:Choice>
        <mc:Fallback xmlns="">
          <p:pic>
            <p:nvPicPr>
              <p:cNvPr id="459" name="Ink 458">
                <a:extLst>
                  <a:ext uri="{FF2B5EF4-FFF2-40B4-BE49-F238E27FC236}">
                    <a16:creationId xmlns:a16="http://schemas.microsoft.com/office/drawing/2014/main" id="{2441D00C-BEB8-4E47-990E-1C2C14D570DC}"/>
                  </a:ext>
                </a:extLst>
              </p:cNvPr>
              <p:cNvPicPr/>
              <p:nvPr/>
            </p:nvPicPr>
            <p:blipFill>
              <a:blip r:embed="rId69"/>
              <a:stretch>
                <a:fillRect/>
              </a:stretch>
            </p:blipFill>
            <p:spPr>
              <a:xfrm>
                <a:off x="647282" y="795123"/>
                <a:ext cx="68760" cy="262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0">
            <p14:nvContentPartPr>
              <p14:cNvPr id="460" name="Ink 459">
                <a:extLst>
                  <a:ext uri="{FF2B5EF4-FFF2-40B4-BE49-F238E27FC236}">
                    <a16:creationId xmlns:a16="http://schemas.microsoft.com/office/drawing/2014/main" id="{8E9C578E-C51C-4FBB-851C-960BD2F80B20}"/>
                  </a:ext>
                </a:extLst>
              </p14:cNvPr>
              <p14:cNvContentPartPr/>
              <p14:nvPr/>
            </p14:nvContentPartPr>
            <p14:xfrm>
              <a:off x="707042" y="846963"/>
              <a:ext cx="201960" cy="146160"/>
            </p14:xfrm>
          </p:contentPart>
        </mc:Choice>
        <mc:Fallback xmlns="">
          <p:pic>
            <p:nvPicPr>
              <p:cNvPr id="460" name="Ink 459">
                <a:extLst>
                  <a:ext uri="{FF2B5EF4-FFF2-40B4-BE49-F238E27FC236}">
                    <a16:creationId xmlns:a16="http://schemas.microsoft.com/office/drawing/2014/main" id="{8E9C578E-C51C-4FBB-851C-960BD2F80B20}"/>
                  </a:ext>
                </a:extLst>
              </p:cNvPr>
              <p:cNvPicPr/>
              <p:nvPr/>
            </p:nvPicPr>
            <p:blipFill>
              <a:blip r:embed="rId71"/>
              <a:stretch>
                <a:fillRect/>
              </a:stretch>
            </p:blipFill>
            <p:spPr>
              <a:xfrm>
                <a:off x="698042" y="837963"/>
                <a:ext cx="219600" cy="163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2">
            <p14:nvContentPartPr>
              <p14:cNvPr id="461" name="Ink 460">
                <a:extLst>
                  <a:ext uri="{FF2B5EF4-FFF2-40B4-BE49-F238E27FC236}">
                    <a16:creationId xmlns:a16="http://schemas.microsoft.com/office/drawing/2014/main" id="{CBC1A646-98D8-41CB-80C8-CF67E3010154}"/>
                  </a:ext>
                </a:extLst>
              </p14:cNvPr>
              <p14:cNvContentPartPr/>
              <p14:nvPr/>
            </p14:nvContentPartPr>
            <p14:xfrm>
              <a:off x="942122" y="824643"/>
              <a:ext cx="61920" cy="230400"/>
            </p14:xfrm>
          </p:contentPart>
        </mc:Choice>
        <mc:Fallback xmlns="">
          <p:pic>
            <p:nvPicPr>
              <p:cNvPr id="461" name="Ink 460">
                <a:extLst>
                  <a:ext uri="{FF2B5EF4-FFF2-40B4-BE49-F238E27FC236}">
                    <a16:creationId xmlns:a16="http://schemas.microsoft.com/office/drawing/2014/main" id="{CBC1A646-98D8-41CB-80C8-CF67E3010154}"/>
                  </a:ext>
                </a:extLst>
              </p:cNvPr>
              <p:cNvPicPr/>
              <p:nvPr/>
            </p:nvPicPr>
            <p:blipFill>
              <a:blip r:embed="rId73"/>
              <a:stretch>
                <a:fillRect/>
              </a:stretch>
            </p:blipFill>
            <p:spPr>
              <a:xfrm>
                <a:off x="933482" y="815643"/>
                <a:ext cx="79560" cy="248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4">
            <p14:nvContentPartPr>
              <p14:cNvPr id="462" name="Ink 461">
                <a:extLst>
                  <a:ext uri="{FF2B5EF4-FFF2-40B4-BE49-F238E27FC236}">
                    <a16:creationId xmlns:a16="http://schemas.microsoft.com/office/drawing/2014/main" id="{52439DE1-9D4B-4F7D-89BE-2903EE09E385}"/>
                  </a:ext>
                </a:extLst>
              </p14:cNvPr>
              <p14:cNvContentPartPr/>
              <p14:nvPr/>
            </p14:nvContentPartPr>
            <p14:xfrm>
              <a:off x="1093322" y="835803"/>
              <a:ext cx="68040" cy="213480"/>
            </p14:xfrm>
          </p:contentPart>
        </mc:Choice>
        <mc:Fallback xmlns="">
          <p:pic>
            <p:nvPicPr>
              <p:cNvPr id="462" name="Ink 461">
                <a:extLst>
                  <a:ext uri="{FF2B5EF4-FFF2-40B4-BE49-F238E27FC236}">
                    <a16:creationId xmlns:a16="http://schemas.microsoft.com/office/drawing/2014/main" id="{52439DE1-9D4B-4F7D-89BE-2903EE09E385}"/>
                  </a:ext>
                </a:extLst>
              </p:cNvPr>
              <p:cNvPicPr/>
              <p:nvPr/>
            </p:nvPicPr>
            <p:blipFill>
              <a:blip r:embed="rId75"/>
              <a:stretch>
                <a:fillRect/>
              </a:stretch>
            </p:blipFill>
            <p:spPr>
              <a:xfrm>
                <a:off x="1084682" y="826803"/>
                <a:ext cx="85680" cy="231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6">
            <p14:nvContentPartPr>
              <p14:cNvPr id="463" name="Ink 462">
                <a:extLst>
                  <a:ext uri="{FF2B5EF4-FFF2-40B4-BE49-F238E27FC236}">
                    <a16:creationId xmlns:a16="http://schemas.microsoft.com/office/drawing/2014/main" id="{D8ED25BF-5AE5-4106-8802-044F97B84DB6}"/>
                  </a:ext>
                </a:extLst>
              </p14:cNvPr>
              <p14:cNvContentPartPr/>
              <p14:nvPr/>
            </p14:nvContentPartPr>
            <p14:xfrm>
              <a:off x="1177922" y="975123"/>
              <a:ext cx="303120" cy="96120"/>
            </p14:xfrm>
          </p:contentPart>
        </mc:Choice>
        <mc:Fallback xmlns="">
          <p:pic>
            <p:nvPicPr>
              <p:cNvPr id="463" name="Ink 462">
                <a:extLst>
                  <a:ext uri="{FF2B5EF4-FFF2-40B4-BE49-F238E27FC236}">
                    <a16:creationId xmlns:a16="http://schemas.microsoft.com/office/drawing/2014/main" id="{D8ED25BF-5AE5-4106-8802-044F97B84DB6}"/>
                  </a:ext>
                </a:extLst>
              </p:cNvPr>
              <p:cNvPicPr/>
              <p:nvPr/>
            </p:nvPicPr>
            <p:blipFill>
              <a:blip r:embed="rId77"/>
              <a:stretch>
                <a:fillRect/>
              </a:stretch>
            </p:blipFill>
            <p:spPr>
              <a:xfrm>
                <a:off x="1168922" y="966123"/>
                <a:ext cx="320760" cy="113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8">
            <p14:nvContentPartPr>
              <p14:cNvPr id="464" name="Ink 463">
                <a:extLst>
                  <a:ext uri="{FF2B5EF4-FFF2-40B4-BE49-F238E27FC236}">
                    <a16:creationId xmlns:a16="http://schemas.microsoft.com/office/drawing/2014/main" id="{88C1BC6C-10DC-4916-9A9D-DA8695EFC02A}"/>
                  </a:ext>
                </a:extLst>
              </p14:cNvPr>
              <p14:cNvContentPartPr/>
              <p14:nvPr/>
            </p14:nvContentPartPr>
            <p14:xfrm>
              <a:off x="1384562" y="964683"/>
              <a:ext cx="85320" cy="146880"/>
            </p14:xfrm>
          </p:contentPart>
        </mc:Choice>
        <mc:Fallback xmlns="">
          <p:pic>
            <p:nvPicPr>
              <p:cNvPr id="464" name="Ink 463">
                <a:extLst>
                  <a:ext uri="{FF2B5EF4-FFF2-40B4-BE49-F238E27FC236}">
                    <a16:creationId xmlns:a16="http://schemas.microsoft.com/office/drawing/2014/main" id="{88C1BC6C-10DC-4916-9A9D-DA8695EFC02A}"/>
                  </a:ext>
                </a:extLst>
              </p:cNvPr>
              <p:cNvPicPr/>
              <p:nvPr/>
            </p:nvPicPr>
            <p:blipFill>
              <a:blip r:embed="rId79"/>
              <a:stretch>
                <a:fillRect/>
              </a:stretch>
            </p:blipFill>
            <p:spPr>
              <a:xfrm>
                <a:off x="1375922" y="956043"/>
                <a:ext cx="102960" cy="164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0">
            <p14:nvContentPartPr>
              <p14:cNvPr id="466" name="Ink 465">
                <a:extLst>
                  <a:ext uri="{FF2B5EF4-FFF2-40B4-BE49-F238E27FC236}">
                    <a16:creationId xmlns:a16="http://schemas.microsoft.com/office/drawing/2014/main" id="{E676D51C-6787-462F-96C5-4595F7DA6218}"/>
                  </a:ext>
                </a:extLst>
              </p14:cNvPr>
              <p14:cNvContentPartPr/>
              <p14:nvPr/>
            </p14:nvContentPartPr>
            <p14:xfrm>
              <a:off x="1805762" y="954963"/>
              <a:ext cx="449640" cy="94320"/>
            </p14:xfrm>
          </p:contentPart>
        </mc:Choice>
        <mc:Fallback xmlns="">
          <p:pic>
            <p:nvPicPr>
              <p:cNvPr id="466" name="Ink 465">
                <a:extLst>
                  <a:ext uri="{FF2B5EF4-FFF2-40B4-BE49-F238E27FC236}">
                    <a16:creationId xmlns:a16="http://schemas.microsoft.com/office/drawing/2014/main" id="{E676D51C-6787-462F-96C5-4595F7DA6218}"/>
                  </a:ext>
                </a:extLst>
              </p:cNvPr>
              <p:cNvPicPr/>
              <p:nvPr/>
            </p:nvPicPr>
            <p:blipFill>
              <a:blip r:embed="rId81"/>
              <a:stretch>
                <a:fillRect/>
              </a:stretch>
            </p:blipFill>
            <p:spPr>
              <a:xfrm>
                <a:off x="1797122" y="946323"/>
                <a:ext cx="467280" cy="111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2">
            <p14:nvContentPartPr>
              <p14:cNvPr id="467" name="Ink 466">
                <a:extLst>
                  <a:ext uri="{FF2B5EF4-FFF2-40B4-BE49-F238E27FC236}">
                    <a16:creationId xmlns:a16="http://schemas.microsoft.com/office/drawing/2014/main" id="{C6AAA1FA-EAF8-492C-82C7-EB28504736D3}"/>
                  </a:ext>
                </a:extLst>
              </p14:cNvPr>
              <p14:cNvContentPartPr/>
              <p14:nvPr/>
            </p14:nvContentPartPr>
            <p14:xfrm>
              <a:off x="2299682" y="897363"/>
              <a:ext cx="56520" cy="174240"/>
            </p14:xfrm>
          </p:contentPart>
        </mc:Choice>
        <mc:Fallback xmlns="">
          <p:pic>
            <p:nvPicPr>
              <p:cNvPr id="467" name="Ink 466">
                <a:extLst>
                  <a:ext uri="{FF2B5EF4-FFF2-40B4-BE49-F238E27FC236}">
                    <a16:creationId xmlns:a16="http://schemas.microsoft.com/office/drawing/2014/main" id="{C6AAA1FA-EAF8-492C-82C7-EB28504736D3}"/>
                  </a:ext>
                </a:extLst>
              </p:cNvPr>
              <p:cNvPicPr/>
              <p:nvPr/>
            </p:nvPicPr>
            <p:blipFill>
              <a:blip r:embed="rId83"/>
              <a:stretch>
                <a:fillRect/>
              </a:stretch>
            </p:blipFill>
            <p:spPr>
              <a:xfrm>
                <a:off x="2291042" y="888723"/>
                <a:ext cx="74160" cy="191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4">
            <p14:nvContentPartPr>
              <p14:cNvPr id="468" name="Ink 467">
                <a:extLst>
                  <a:ext uri="{FF2B5EF4-FFF2-40B4-BE49-F238E27FC236}">
                    <a16:creationId xmlns:a16="http://schemas.microsoft.com/office/drawing/2014/main" id="{9326B120-2A35-4651-AD7D-5280A4C4FDE3}"/>
                  </a:ext>
                </a:extLst>
              </p14:cNvPr>
              <p14:cNvContentPartPr/>
              <p14:nvPr/>
            </p14:nvContentPartPr>
            <p14:xfrm>
              <a:off x="2210042" y="964683"/>
              <a:ext cx="477360" cy="104400"/>
            </p14:xfrm>
          </p:contentPart>
        </mc:Choice>
        <mc:Fallback xmlns="">
          <p:pic>
            <p:nvPicPr>
              <p:cNvPr id="468" name="Ink 467">
                <a:extLst>
                  <a:ext uri="{FF2B5EF4-FFF2-40B4-BE49-F238E27FC236}">
                    <a16:creationId xmlns:a16="http://schemas.microsoft.com/office/drawing/2014/main" id="{9326B120-2A35-4651-AD7D-5280A4C4FDE3}"/>
                  </a:ext>
                </a:extLst>
              </p:cNvPr>
              <p:cNvPicPr/>
              <p:nvPr/>
            </p:nvPicPr>
            <p:blipFill>
              <a:blip r:embed="rId85"/>
              <a:stretch>
                <a:fillRect/>
              </a:stretch>
            </p:blipFill>
            <p:spPr>
              <a:xfrm>
                <a:off x="2201402" y="955683"/>
                <a:ext cx="495000" cy="122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6">
            <p14:nvContentPartPr>
              <p14:cNvPr id="470" name="Ink 469">
                <a:extLst>
                  <a:ext uri="{FF2B5EF4-FFF2-40B4-BE49-F238E27FC236}">
                    <a16:creationId xmlns:a16="http://schemas.microsoft.com/office/drawing/2014/main" id="{4CEB3C7A-CB49-4A91-85BD-5A5457DFE9E2}"/>
                  </a:ext>
                </a:extLst>
              </p14:cNvPr>
              <p14:cNvContentPartPr/>
              <p14:nvPr/>
            </p14:nvContentPartPr>
            <p14:xfrm>
              <a:off x="2877482" y="921483"/>
              <a:ext cx="84600" cy="285120"/>
            </p14:xfrm>
          </p:contentPart>
        </mc:Choice>
        <mc:Fallback xmlns="">
          <p:pic>
            <p:nvPicPr>
              <p:cNvPr id="470" name="Ink 469">
                <a:extLst>
                  <a:ext uri="{FF2B5EF4-FFF2-40B4-BE49-F238E27FC236}">
                    <a16:creationId xmlns:a16="http://schemas.microsoft.com/office/drawing/2014/main" id="{4CEB3C7A-CB49-4A91-85BD-5A5457DFE9E2}"/>
                  </a:ext>
                </a:extLst>
              </p:cNvPr>
              <p:cNvPicPr/>
              <p:nvPr/>
            </p:nvPicPr>
            <p:blipFill>
              <a:blip r:embed="rId87"/>
              <a:stretch>
                <a:fillRect/>
              </a:stretch>
            </p:blipFill>
            <p:spPr>
              <a:xfrm>
                <a:off x="2868842" y="912483"/>
                <a:ext cx="102240" cy="302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8">
            <p14:nvContentPartPr>
              <p14:cNvPr id="471" name="Ink 470">
                <a:extLst>
                  <a:ext uri="{FF2B5EF4-FFF2-40B4-BE49-F238E27FC236}">
                    <a16:creationId xmlns:a16="http://schemas.microsoft.com/office/drawing/2014/main" id="{26CE405E-7CF6-42C7-9BDD-46A9AD6DF3A7}"/>
                  </a:ext>
                </a:extLst>
              </p14:cNvPr>
              <p14:cNvContentPartPr/>
              <p14:nvPr/>
            </p14:nvContentPartPr>
            <p14:xfrm>
              <a:off x="2866322" y="958923"/>
              <a:ext cx="314640" cy="84960"/>
            </p14:xfrm>
          </p:contentPart>
        </mc:Choice>
        <mc:Fallback xmlns="">
          <p:pic>
            <p:nvPicPr>
              <p:cNvPr id="471" name="Ink 470">
                <a:extLst>
                  <a:ext uri="{FF2B5EF4-FFF2-40B4-BE49-F238E27FC236}">
                    <a16:creationId xmlns:a16="http://schemas.microsoft.com/office/drawing/2014/main" id="{26CE405E-7CF6-42C7-9BDD-46A9AD6DF3A7}"/>
                  </a:ext>
                </a:extLst>
              </p:cNvPr>
              <p:cNvPicPr/>
              <p:nvPr/>
            </p:nvPicPr>
            <p:blipFill>
              <a:blip r:embed="rId89"/>
              <a:stretch>
                <a:fillRect/>
              </a:stretch>
            </p:blipFill>
            <p:spPr>
              <a:xfrm>
                <a:off x="2857682" y="950283"/>
                <a:ext cx="332280" cy="102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0">
            <p14:nvContentPartPr>
              <p14:cNvPr id="472" name="Ink 471">
                <a:extLst>
                  <a:ext uri="{FF2B5EF4-FFF2-40B4-BE49-F238E27FC236}">
                    <a16:creationId xmlns:a16="http://schemas.microsoft.com/office/drawing/2014/main" id="{742B90F7-EA42-44BC-8CE6-ECC242DAF2AE}"/>
                  </a:ext>
                </a:extLst>
              </p14:cNvPr>
              <p14:cNvContentPartPr/>
              <p14:nvPr/>
            </p14:nvContentPartPr>
            <p14:xfrm>
              <a:off x="3332162" y="830043"/>
              <a:ext cx="50760" cy="196560"/>
            </p14:xfrm>
          </p:contentPart>
        </mc:Choice>
        <mc:Fallback xmlns="">
          <p:pic>
            <p:nvPicPr>
              <p:cNvPr id="472" name="Ink 471">
                <a:extLst>
                  <a:ext uri="{FF2B5EF4-FFF2-40B4-BE49-F238E27FC236}">
                    <a16:creationId xmlns:a16="http://schemas.microsoft.com/office/drawing/2014/main" id="{742B90F7-EA42-44BC-8CE6-ECC242DAF2AE}"/>
                  </a:ext>
                </a:extLst>
              </p:cNvPr>
              <p:cNvPicPr/>
              <p:nvPr/>
            </p:nvPicPr>
            <p:blipFill>
              <a:blip r:embed="rId91"/>
              <a:stretch>
                <a:fillRect/>
              </a:stretch>
            </p:blipFill>
            <p:spPr>
              <a:xfrm>
                <a:off x="3323162" y="821403"/>
                <a:ext cx="68400" cy="214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2">
            <p14:nvContentPartPr>
              <p14:cNvPr id="474" name="Ink 473">
                <a:extLst>
                  <a:ext uri="{FF2B5EF4-FFF2-40B4-BE49-F238E27FC236}">
                    <a16:creationId xmlns:a16="http://schemas.microsoft.com/office/drawing/2014/main" id="{B52A8B5B-82F5-4341-8243-BD8204FFF61D}"/>
                  </a:ext>
                </a:extLst>
              </p14:cNvPr>
              <p14:cNvContentPartPr/>
              <p14:nvPr/>
            </p14:nvContentPartPr>
            <p14:xfrm>
              <a:off x="3281402" y="880083"/>
              <a:ext cx="578880" cy="150480"/>
            </p14:xfrm>
          </p:contentPart>
        </mc:Choice>
        <mc:Fallback xmlns="">
          <p:pic>
            <p:nvPicPr>
              <p:cNvPr id="474" name="Ink 473">
                <a:extLst>
                  <a:ext uri="{FF2B5EF4-FFF2-40B4-BE49-F238E27FC236}">
                    <a16:creationId xmlns:a16="http://schemas.microsoft.com/office/drawing/2014/main" id="{B52A8B5B-82F5-4341-8243-BD8204FFF61D}"/>
                  </a:ext>
                </a:extLst>
              </p:cNvPr>
              <p:cNvPicPr/>
              <p:nvPr/>
            </p:nvPicPr>
            <p:blipFill>
              <a:blip r:embed="rId93"/>
              <a:stretch>
                <a:fillRect/>
              </a:stretch>
            </p:blipFill>
            <p:spPr>
              <a:xfrm>
                <a:off x="3272762" y="871443"/>
                <a:ext cx="596520" cy="168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4">
            <p14:nvContentPartPr>
              <p14:cNvPr id="475" name="Ink 474">
                <a:extLst>
                  <a:ext uri="{FF2B5EF4-FFF2-40B4-BE49-F238E27FC236}">
                    <a16:creationId xmlns:a16="http://schemas.microsoft.com/office/drawing/2014/main" id="{73CF96B9-3119-45AE-8690-D04171632BB1}"/>
                  </a:ext>
                </a:extLst>
              </p14:cNvPr>
              <p14:cNvContentPartPr/>
              <p14:nvPr/>
            </p14:nvContentPartPr>
            <p14:xfrm>
              <a:off x="3724202" y="863523"/>
              <a:ext cx="231120" cy="62280"/>
            </p14:xfrm>
          </p:contentPart>
        </mc:Choice>
        <mc:Fallback xmlns="">
          <p:pic>
            <p:nvPicPr>
              <p:cNvPr id="475" name="Ink 474">
                <a:extLst>
                  <a:ext uri="{FF2B5EF4-FFF2-40B4-BE49-F238E27FC236}">
                    <a16:creationId xmlns:a16="http://schemas.microsoft.com/office/drawing/2014/main" id="{73CF96B9-3119-45AE-8690-D04171632BB1}"/>
                  </a:ext>
                </a:extLst>
              </p:cNvPr>
              <p:cNvPicPr/>
              <p:nvPr/>
            </p:nvPicPr>
            <p:blipFill>
              <a:blip r:embed="rId95"/>
              <a:stretch>
                <a:fillRect/>
              </a:stretch>
            </p:blipFill>
            <p:spPr>
              <a:xfrm>
                <a:off x="3715202" y="854883"/>
                <a:ext cx="248760" cy="79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6">
            <p14:nvContentPartPr>
              <p14:cNvPr id="476" name="Ink 475">
                <a:extLst>
                  <a:ext uri="{FF2B5EF4-FFF2-40B4-BE49-F238E27FC236}">
                    <a16:creationId xmlns:a16="http://schemas.microsoft.com/office/drawing/2014/main" id="{A7F69BA5-651C-427A-9ABD-552AC4AE86A6}"/>
                  </a:ext>
                </a:extLst>
              </p14:cNvPr>
              <p14:cNvContentPartPr/>
              <p14:nvPr/>
            </p14:nvContentPartPr>
            <p14:xfrm>
              <a:off x="3926522" y="799083"/>
              <a:ext cx="351360" cy="211680"/>
            </p14:xfrm>
          </p:contentPart>
        </mc:Choice>
        <mc:Fallback xmlns="">
          <p:pic>
            <p:nvPicPr>
              <p:cNvPr id="476" name="Ink 475">
                <a:extLst>
                  <a:ext uri="{FF2B5EF4-FFF2-40B4-BE49-F238E27FC236}">
                    <a16:creationId xmlns:a16="http://schemas.microsoft.com/office/drawing/2014/main" id="{A7F69BA5-651C-427A-9ABD-552AC4AE86A6}"/>
                  </a:ext>
                </a:extLst>
              </p:cNvPr>
              <p:cNvPicPr/>
              <p:nvPr/>
            </p:nvPicPr>
            <p:blipFill>
              <a:blip r:embed="rId97"/>
              <a:stretch>
                <a:fillRect/>
              </a:stretch>
            </p:blipFill>
            <p:spPr>
              <a:xfrm>
                <a:off x="3917522" y="790083"/>
                <a:ext cx="369000" cy="229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8">
            <p14:nvContentPartPr>
              <p14:cNvPr id="478" name="Ink 477">
                <a:extLst>
                  <a:ext uri="{FF2B5EF4-FFF2-40B4-BE49-F238E27FC236}">
                    <a16:creationId xmlns:a16="http://schemas.microsoft.com/office/drawing/2014/main" id="{6EA065D4-6DFD-4962-907F-08CE42C3E2A3}"/>
                  </a:ext>
                </a:extLst>
              </p14:cNvPr>
              <p14:cNvContentPartPr/>
              <p14:nvPr/>
            </p14:nvContentPartPr>
            <p14:xfrm>
              <a:off x="4561202" y="869643"/>
              <a:ext cx="252360" cy="269280"/>
            </p14:xfrm>
          </p:contentPart>
        </mc:Choice>
        <mc:Fallback xmlns="">
          <p:pic>
            <p:nvPicPr>
              <p:cNvPr id="478" name="Ink 477">
                <a:extLst>
                  <a:ext uri="{FF2B5EF4-FFF2-40B4-BE49-F238E27FC236}">
                    <a16:creationId xmlns:a16="http://schemas.microsoft.com/office/drawing/2014/main" id="{6EA065D4-6DFD-4962-907F-08CE42C3E2A3}"/>
                  </a:ext>
                </a:extLst>
              </p:cNvPr>
              <p:cNvPicPr/>
              <p:nvPr/>
            </p:nvPicPr>
            <p:blipFill>
              <a:blip r:embed="rId99"/>
              <a:stretch>
                <a:fillRect/>
              </a:stretch>
            </p:blipFill>
            <p:spPr>
              <a:xfrm>
                <a:off x="4552562" y="860643"/>
                <a:ext cx="270000" cy="286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0">
            <p14:nvContentPartPr>
              <p14:cNvPr id="479" name="Ink 478">
                <a:extLst>
                  <a:ext uri="{FF2B5EF4-FFF2-40B4-BE49-F238E27FC236}">
                    <a16:creationId xmlns:a16="http://schemas.microsoft.com/office/drawing/2014/main" id="{4773CC67-14C0-46D3-84D8-283F936F9CA3}"/>
                  </a:ext>
                </a:extLst>
              </p14:cNvPr>
              <p14:cNvContentPartPr/>
              <p14:nvPr/>
            </p14:nvContentPartPr>
            <p14:xfrm>
              <a:off x="4796282" y="842643"/>
              <a:ext cx="196920" cy="341280"/>
            </p14:xfrm>
          </p:contentPart>
        </mc:Choice>
        <mc:Fallback xmlns="">
          <p:pic>
            <p:nvPicPr>
              <p:cNvPr id="479" name="Ink 478">
                <a:extLst>
                  <a:ext uri="{FF2B5EF4-FFF2-40B4-BE49-F238E27FC236}">
                    <a16:creationId xmlns:a16="http://schemas.microsoft.com/office/drawing/2014/main" id="{4773CC67-14C0-46D3-84D8-283F936F9CA3}"/>
                  </a:ext>
                </a:extLst>
              </p:cNvPr>
              <p:cNvPicPr/>
              <p:nvPr/>
            </p:nvPicPr>
            <p:blipFill>
              <a:blip r:embed="rId101"/>
              <a:stretch>
                <a:fillRect/>
              </a:stretch>
            </p:blipFill>
            <p:spPr>
              <a:xfrm>
                <a:off x="4787282" y="834003"/>
                <a:ext cx="214560" cy="358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2">
            <p14:nvContentPartPr>
              <p14:cNvPr id="320" name="Ink 319">
                <a:extLst>
                  <a:ext uri="{FF2B5EF4-FFF2-40B4-BE49-F238E27FC236}">
                    <a16:creationId xmlns:a16="http://schemas.microsoft.com/office/drawing/2014/main" id="{34878D92-3C2B-4F4D-9B1C-E5DB9A489593}"/>
                  </a:ext>
                </a:extLst>
              </p14:cNvPr>
              <p14:cNvContentPartPr/>
              <p14:nvPr/>
            </p14:nvContentPartPr>
            <p14:xfrm>
              <a:off x="4992482" y="821043"/>
              <a:ext cx="881280" cy="178560"/>
            </p14:xfrm>
          </p:contentPart>
        </mc:Choice>
        <mc:Fallback xmlns="">
          <p:pic>
            <p:nvPicPr>
              <p:cNvPr id="320" name="Ink 319">
                <a:extLst>
                  <a:ext uri="{FF2B5EF4-FFF2-40B4-BE49-F238E27FC236}">
                    <a16:creationId xmlns:a16="http://schemas.microsoft.com/office/drawing/2014/main" id="{34878D92-3C2B-4F4D-9B1C-E5DB9A489593}"/>
                  </a:ext>
                </a:extLst>
              </p:cNvPr>
              <p:cNvPicPr/>
              <p:nvPr/>
            </p:nvPicPr>
            <p:blipFill>
              <a:blip r:embed="rId103"/>
              <a:stretch>
                <a:fillRect/>
              </a:stretch>
            </p:blipFill>
            <p:spPr>
              <a:xfrm>
                <a:off x="4983482" y="812043"/>
                <a:ext cx="898920" cy="196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4">
            <p14:nvContentPartPr>
              <p14:cNvPr id="321" name="Ink 320">
                <a:extLst>
                  <a:ext uri="{FF2B5EF4-FFF2-40B4-BE49-F238E27FC236}">
                    <a16:creationId xmlns:a16="http://schemas.microsoft.com/office/drawing/2014/main" id="{7E9A58C5-1606-43D6-A8F5-BB01B160A79B}"/>
                  </a:ext>
                </a:extLst>
              </p14:cNvPr>
              <p14:cNvContentPartPr/>
              <p14:nvPr/>
            </p14:nvContentPartPr>
            <p14:xfrm>
              <a:off x="6114602" y="958923"/>
              <a:ext cx="6120" cy="360"/>
            </p14:xfrm>
          </p:contentPart>
        </mc:Choice>
        <mc:Fallback xmlns="">
          <p:pic>
            <p:nvPicPr>
              <p:cNvPr id="321" name="Ink 320">
                <a:extLst>
                  <a:ext uri="{FF2B5EF4-FFF2-40B4-BE49-F238E27FC236}">
                    <a16:creationId xmlns:a16="http://schemas.microsoft.com/office/drawing/2014/main" id="{7E9A58C5-1606-43D6-A8F5-BB01B160A79B}"/>
                  </a:ext>
                </a:extLst>
              </p:cNvPr>
              <p:cNvPicPr/>
              <p:nvPr/>
            </p:nvPicPr>
            <p:blipFill>
              <a:blip r:embed="rId105"/>
              <a:stretch>
                <a:fillRect/>
              </a:stretch>
            </p:blipFill>
            <p:spPr>
              <a:xfrm>
                <a:off x="6105602" y="950283"/>
                <a:ext cx="23760" cy="18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6">
            <p14:nvContentPartPr>
              <p14:cNvPr id="351" name="Ink 350">
                <a:extLst>
                  <a:ext uri="{FF2B5EF4-FFF2-40B4-BE49-F238E27FC236}">
                    <a16:creationId xmlns:a16="http://schemas.microsoft.com/office/drawing/2014/main" id="{B46CFA37-7EBF-4565-BCD8-1A1D2C696E23}"/>
                  </a:ext>
                </a:extLst>
              </p14:cNvPr>
              <p14:cNvContentPartPr/>
              <p14:nvPr/>
            </p14:nvContentPartPr>
            <p14:xfrm>
              <a:off x="1020242" y="2070243"/>
              <a:ext cx="292680" cy="252360"/>
            </p14:xfrm>
          </p:contentPart>
        </mc:Choice>
        <mc:Fallback xmlns="">
          <p:pic>
            <p:nvPicPr>
              <p:cNvPr id="351" name="Ink 350">
                <a:extLst>
                  <a:ext uri="{FF2B5EF4-FFF2-40B4-BE49-F238E27FC236}">
                    <a16:creationId xmlns:a16="http://schemas.microsoft.com/office/drawing/2014/main" id="{B46CFA37-7EBF-4565-BCD8-1A1D2C696E23}"/>
                  </a:ext>
                </a:extLst>
              </p:cNvPr>
              <p:cNvPicPr/>
              <p:nvPr/>
            </p:nvPicPr>
            <p:blipFill>
              <a:blip r:embed="rId107"/>
              <a:stretch>
                <a:fillRect/>
              </a:stretch>
            </p:blipFill>
            <p:spPr>
              <a:xfrm>
                <a:off x="1011242" y="2061603"/>
                <a:ext cx="310320" cy="270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8">
            <p14:nvContentPartPr>
              <p14:cNvPr id="480" name="Ink 479">
                <a:extLst>
                  <a:ext uri="{FF2B5EF4-FFF2-40B4-BE49-F238E27FC236}">
                    <a16:creationId xmlns:a16="http://schemas.microsoft.com/office/drawing/2014/main" id="{B44C7622-9414-4195-B72F-8F11282D199E}"/>
                  </a:ext>
                </a:extLst>
              </p14:cNvPr>
              <p14:cNvContentPartPr/>
              <p14:nvPr/>
            </p14:nvContentPartPr>
            <p14:xfrm>
              <a:off x="998282" y="2198763"/>
              <a:ext cx="146160" cy="39600"/>
            </p14:xfrm>
          </p:contentPart>
        </mc:Choice>
        <mc:Fallback xmlns="">
          <p:pic>
            <p:nvPicPr>
              <p:cNvPr id="480" name="Ink 479">
                <a:extLst>
                  <a:ext uri="{FF2B5EF4-FFF2-40B4-BE49-F238E27FC236}">
                    <a16:creationId xmlns:a16="http://schemas.microsoft.com/office/drawing/2014/main" id="{B44C7622-9414-4195-B72F-8F11282D199E}"/>
                  </a:ext>
                </a:extLst>
              </p:cNvPr>
              <p:cNvPicPr/>
              <p:nvPr/>
            </p:nvPicPr>
            <p:blipFill>
              <a:blip r:embed="rId109"/>
              <a:stretch>
                <a:fillRect/>
              </a:stretch>
            </p:blipFill>
            <p:spPr>
              <a:xfrm>
                <a:off x="989642" y="2190123"/>
                <a:ext cx="163800" cy="57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0">
            <p14:nvContentPartPr>
              <p14:cNvPr id="481" name="Ink 480">
                <a:extLst>
                  <a:ext uri="{FF2B5EF4-FFF2-40B4-BE49-F238E27FC236}">
                    <a16:creationId xmlns:a16="http://schemas.microsoft.com/office/drawing/2014/main" id="{0E033E62-E8F5-4BCD-881D-9079348439EF}"/>
                  </a:ext>
                </a:extLst>
              </p14:cNvPr>
              <p14:cNvContentPartPr/>
              <p14:nvPr/>
            </p14:nvContentPartPr>
            <p14:xfrm>
              <a:off x="1250642" y="2288763"/>
              <a:ext cx="106920" cy="140760"/>
            </p14:xfrm>
          </p:contentPart>
        </mc:Choice>
        <mc:Fallback xmlns="">
          <p:pic>
            <p:nvPicPr>
              <p:cNvPr id="481" name="Ink 480">
                <a:extLst>
                  <a:ext uri="{FF2B5EF4-FFF2-40B4-BE49-F238E27FC236}">
                    <a16:creationId xmlns:a16="http://schemas.microsoft.com/office/drawing/2014/main" id="{0E033E62-E8F5-4BCD-881D-9079348439EF}"/>
                  </a:ext>
                </a:extLst>
              </p:cNvPr>
              <p:cNvPicPr/>
              <p:nvPr/>
            </p:nvPicPr>
            <p:blipFill>
              <a:blip r:embed="rId111"/>
              <a:stretch>
                <a:fillRect/>
              </a:stretch>
            </p:blipFill>
            <p:spPr>
              <a:xfrm>
                <a:off x="1242002" y="2279763"/>
                <a:ext cx="124560" cy="158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2">
            <p14:nvContentPartPr>
              <p14:cNvPr id="482" name="Ink 481">
                <a:extLst>
                  <a:ext uri="{FF2B5EF4-FFF2-40B4-BE49-F238E27FC236}">
                    <a16:creationId xmlns:a16="http://schemas.microsoft.com/office/drawing/2014/main" id="{6DB3230E-4711-4DE1-84EE-4A97C64C0A02}"/>
                  </a:ext>
                </a:extLst>
              </p14:cNvPr>
              <p14:cNvContentPartPr/>
              <p14:nvPr/>
            </p14:nvContentPartPr>
            <p14:xfrm>
              <a:off x="1256402" y="2356083"/>
              <a:ext cx="67680" cy="6120"/>
            </p14:xfrm>
          </p:contentPart>
        </mc:Choice>
        <mc:Fallback xmlns="">
          <p:pic>
            <p:nvPicPr>
              <p:cNvPr id="482" name="Ink 481">
                <a:extLst>
                  <a:ext uri="{FF2B5EF4-FFF2-40B4-BE49-F238E27FC236}">
                    <a16:creationId xmlns:a16="http://schemas.microsoft.com/office/drawing/2014/main" id="{6DB3230E-4711-4DE1-84EE-4A97C64C0A02}"/>
                  </a:ext>
                </a:extLst>
              </p:cNvPr>
              <p:cNvPicPr/>
              <p:nvPr/>
            </p:nvPicPr>
            <p:blipFill>
              <a:blip r:embed="rId113"/>
              <a:stretch>
                <a:fillRect/>
              </a:stretch>
            </p:blipFill>
            <p:spPr>
              <a:xfrm>
                <a:off x="1247762" y="2347083"/>
                <a:ext cx="85320" cy="23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4">
            <p14:nvContentPartPr>
              <p14:cNvPr id="483" name="Ink 482">
                <a:extLst>
                  <a:ext uri="{FF2B5EF4-FFF2-40B4-BE49-F238E27FC236}">
                    <a16:creationId xmlns:a16="http://schemas.microsoft.com/office/drawing/2014/main" id="{A49CF05D-74C4-4219-B682-5F92A0F71A18}"/>
                  </a:ext>
                </a:extLst>
              </p14:cNvPr>
              <p14:cNvContentPartPr/>
              <p14:nvPr/>
            </p14:nvContentPartPr>
            <p14:xfrm>
              <a:off x="1531442" y="2249523"/>
              <a:ext cx="118080" cy="6120"/>
            </p14:xfrm>
          </p:contentPart>
        </mc:Choice>
        <mc:Fallback xmlns="">
          <p:pic>
            <p:nvPicPr>
              <p:cNvPr id="483" name="Ink 482">
                <a:extLst>
                  <a:ext uri="{FF2B5EF4-FFF2-40B4-BE49-F238E27FC236}">
                    <a16:creationId xmlns:a16="http://schemas.microsoft.com/office/drawing/2014/main" id="{A49CF05D-74C4-4219-B682-5F92A0F71A18}"/>
                  </a:ext>
                </a:extLst>
              </p:cNvPr>
              <p:cNvPicPr/>
              <p:nvPr/>
            </p:nvPicPr>
            <p:blipFill>
              <a:blip r:embed="rId115"/>
              <a:stretch>
                <a:fillRect/>
              </a:stretch>
            </p:blipFill>
            <p:spPr>
              <a:xfrm>
                <a:off x="1522442" y="2240523"/>
                <a:ext cx="135720" cy="23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6">
            <p14:nvContentPartPr>
              <p14:cNvPr id="484" name="Ink 483">
                <a:extLst>
                  <a:ext uri="{FF2B5EF4-FFF2-40B4-BE49-F238E27FC236}">
                    <a16:creationId xmlns:a16="http://schemas.microsoft.com/office/drawing/2014/main" id="{03C36B73-C0A7-4AC8-94A5-7AFBBFEE5630}"/>
                  </a:ext>
                </a:extLst>
              </p14:cNvPr>
              <p14:cNvContentPartPr/>
              <p14:nvPr/>
            </p14:nvContentPartPr>
            <p14:xfrm>
              <a:off x="1548002" y="2311083"/>
              <a:ext cx="73440" cy="22680"/>
            </p14:xfrm>
          </p:contentPart>
        </mc:Choice>
        <mc:Fallback xmlns="">
          <p:pic>
            <p:nvPicPr>
              <p:cNvPr id="484" name="Ink 483">
                <a:extLst>
                  <a:ext uri="{FF2B5EF4-FFF2-40B4-BE49-F238E27FC236}">
                    <a16:creationId xmlns:a16="http://schemas.microsoft.com/office/drawing/2014/main" id="{03C36B73-C0A7-4AC8-94A5-7AFBBFEE5630}"/>
                  </a:ext>
                </a:extLst>
              </p:cNvPr>
              <p:cNvPicPr/>
              <p:nvPr/>
            </p:nvPicPr>
            <p:blipFill>
              <a:blip r:embed="rId117"/>
              <a:stretch>
                <a:fillRect/>
              </a:stretch>
            </p:blipFill>
            <p:spPr>
              <a:xfrm>
                <a:off x="1539362" y="2302083"/>
                <a:ext cx="91080" cy="40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8">
            <p14:nvContentPartPr>
              <p14:cNvPr id="485" name="Ink 484">
                <a:extLst>
                  <a:ext uri="{FF2B5EF4-FFF2-40B4-BE49-F238E27FC236}">
                    <a16:creationId xmlns:a16="http://schemas.microsoft.com/office/drawing/2014/main" id="{041F7E5C-964F-475C-88FF-B28A08CC9562}"/>
                  </a:ext>
                </a:extLst>
              </p14:cNvPr>
              <p14:cNvContentPartPr/>
              <p14:nvPr/>
            </p14:nvContentPartPr>
            <p14:xfrm>
              <a:off x="1794242" y="2238363"/>
              <a:ext cx="88560" cy="106200"/>
            </p14:xfrm>
          </p:contentPart>
        </mc:Choice>
        <mc:Fallback xmlns="">
          <p:pic>
            <p:nvPicPr>
              <p:cNvPr id="485" name="Ink 484">
                <a:extLst>
                  <a:ext uri="{FF2B5EF4-FFF2-40B4-BE49-F238E27FC236}">
                    <a16:creationId xmlns:a16="http://schemas.microsoft.com/office/drawing/2014/main" id="{041F7E5C-964F-475C-88FF-B28A08CC9562}"/>
                  </a:ext>
                </a:extLst>
              </p:cNvPr>
              <p:cNvPicPr/>
              <p:nvPr/>
            </p:nvPicPr>
            <p:blipFill>
              <a:blip r:embed="rId119"/>
              <a:stretch>
                <a:fillRect/>
              </a:stretch>
            </p:blipFill>
            <p:spPr>
              <a:xfrm>
                <a:off x="1785242" y="2229363"/>
                <a:ext cx="106200" cy="123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0">
            <p14:nvContentPartPr>
              <p14:cNvPr id="489" name="Ink 488">
                <a:extLst>
                  <a:ext uri="{FF2B5EF4-FFF2-40B4-BE49-F238E27FC236}">
                    <a16:creationId xmlns:a16="http://schemas.microsoft.com/office/drawing/2014/main" id="{0A5F2B46-D785-47E9-B557-0181C769FF98}"/>
                  </a:ext>
                </a:extLst>
              </p14:cNvPr>
              <p14:cNvContentPartPr/>
              <p14:nvPr/>
            </p14:nvContentPartPr>
            <p14:xfrm>
              <a:off x="4392362" y="1351683"/>
              <a:ext cx="196560" cy="218880"/>
            </p14:xfrm>
          </p:contentPart>
        </mc:Choice>
        <mc:Fallback xmlns="">
          <p:pic>
            <p:nvPicPr>
              <p:cNvPr id="489" name="Ink 488">
                <a:extLst>
                  <a:ext uri="{FF2B5EF4-FFF2-40B4-BE49-F238E27FC236}">
                    <a16:creationId xmlns:a16="http://schemas.microsoft.com/office/drawing/2014/main" id="{0A5F2B46-D785-47E9-B557-0181C769FF98}"/>
                  </a:ext>
                </a:extLst>
              </p:cNvPr>
              <p:cNvPicPr/>
              <p:nvPr/>
            </p:nvPicPr>
            <p:blipFill>
              <a:blip r:embed="rId121"/>
              <a:stretch>
                <a:fillRect/>
              </a:stretch>
            </p:blipFill>
            <p:spPr>
              <a:xfrm>
                <a:off x="4383362" y="1343043"/>
                <a:ext cx="214200" cy="236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2">
            <p14:nvContentPartPr>
              <p14:cNvPr id="490" name="Ink 489">
                <a:extLst>
                  <a:ext uri="{FF2B5EF4-FFF2-40B4-BE49-F238E27FC236}">
                    <a16:creationId xmlns:a16="http://schemas.microsoft.com/office/drawing/2014/main" id="{E976C659-C97B-4D95-B3F5-D86687615A94}"/>
                  </a:ext>
                </a:extLst>
              </p14:cNvPr>
              <p14:cNvContentPartPr/>
              <p14:nvPr/>
            </p14:nvContentPartPr>
            <p14:xfrm>
              <a:off x="4745882" y="1385523"/>
              <a:ext cx="95760" cy="17280"/>
            </p14:xfrm>
          </p:contentPart>
        </mc:Choice>
        <mc:Fallback xmlns="">
          <p:pic>
            <p:nvPicPr>
              <p:cNvPr id="490" name="Ink 489">
                <a:extLst>
                  <a:ext uri="{FF2B5EF4-FFF2-40B4-BE49-F238E27FC236}">
                    <a16:creationId xmlns:a16="http://schemas.microsoft.com/office/drawing/2014/main" id="{E976C659-C97B-4D95-B3F5-D86687615A94}"/>
                  </a:ext>
                </a:extLst>
              </p:cNvPr>
              <p:cNvPicPr/>
              <p:nvPr/>
            </p:nvPicPr>
            <p:blipFill>
              <a:blip r:embed="rId123"/>
              <a:stretch>
                <a:fillRect/>
              </a:stretch>
            </p:blipFill>
            <p:spPr>
              <a:xfrm>
                <a:off x="4736882" y="1376523"/>
                <a:ext cx="113400" cy="34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4">
            <p14:nvContentPartPr>
              <p14:cNvPr id="491" name="Ink 490">
                <a:extLst>
                  <a:ext uri="{FF2B5EF4-FFF2-40B4-BE49-F238E27FC236}">
                    <a16:creationId xmlns:a16="http://schemas.microsoft.com/office/drawing/2014/main" id="{396777B8-41DF-4411-B9B7-49F3DC1E2A70}"/>
                  </a:ext>
                </a:extLst>
              </p14:cNvPr>
              <p14:cNvContentPartPr/>
              <p14:nvPr/>
            </p14:nvContentPartPr>
            <p14:xfrm>
              <a:off x="4751282" y="1335123"/>
              <a:ext cx="291960" cy="151920"/>
            </p14:xfrm>
          </p:contentPart>
        </mc:Choice>
        <mc:Fallback xmlns="">
          <p:pic>
            <p:nvPicPr>
              <p:cNvPr id="491" name="Ink 490">
                <a:extLst>
                  <a:ext uri="{FF2B5EF4-FFF2-40B4-BE49-F238E27FC236}">
                    <a16:creationId xmlns:a16="http://schemas.microsoft.com/office/drawing/2014/main" id="{396777B8-41DF-4411-B9B7-49F3DC1E2A70}"/>
                  </a:ext>
                </a:extLst>
              </p:cNvPr>
              <p:cNvPicPr/>
              <p:nvPr/>
            </p:nvPicPr>
            <p:blipFill>
              <a:blip r:embed="rId125"/>
              <a:stretch>
                <a:fillRect/>
              </a:stretch>
            </p:blipFill>
            <p:spPr>
              <a:xfrm>
                <a:off x="4742642" y="1326123"/>
                <a:ext cx="309600" cy="169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6">
            <p14:nvContentPartPr>
              <p14:cNvPr id="492" name="Ink 491">
                <a:extLst>
                  <a:ext uri="{FF2B5EF4-FFF2-40B4-BE49-F238E27FC236}">
                    <a16:creationId xmlns:a16="http://schemas.microsoft.com/office/drawing/2014/main" id="{0D506683-C819-4B4F-B4DD-C69C38982FDB}"/>
                  </a:ext>
                </a:extLst>
              </p14:cNvPr>
              <p14:cNvContentPartPr/>
              <p14:nvPr/>
            </p14:nvContentPartPr>
            <p14:xfrm>
              <a:off x="4964402" y="1239723"/>
              <a:ext cx="84600" cy="224640"/>
            </p14:xfrm>
          </p:contentPart>
        </mc:Choice>
        <mc:Fallback xmlns="">
          <p:pic>
            <p:nvPicPr>
              <p:cNvPr id="492" name="Ink 491">
                <a:extLst>
                  <a:ext uri="{FF2B5EF4-FFF2-40B4-BE49-F238E27FC236}">
                    <a16:creationId xmlns:a16="http://schemas.microsoft.com/office/drawing/2014/main" id="{0D506683-C819-4B4F-B4DD-C69C38982FDB}"/>
                  </a:ext>
                </a:extLst>
              </p:cNvPr>
              <p:cNvPicPr/>
              <p:nvPr/>
            </p:nvPicPr>
            <p:blipFill>
              <a:blip r:embed="rId127"/>
              <a:stretch>
                <a:fillRect/>
              </a:stretch>
            </p:blipFill>
            <p:spPr>
              <a:xfrm>
                <a:off x="4955762" y="1230723"/>
                <a:ext cx="102240" cy="242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8">
            <p14:nvContentPartPr>
              <p14:cNvPr id="493" name="Ink 492">
                <a:extLst>
                  <a:ext uri="{FF2B5EF4-FFF2-40B4-BE49-F238E27FC236}">
                    <a16:creationId xmlns:a16="http://schemas.microsoft.com/office/drawing/2014/main" id="{DAC72F38-CE38-46AD-BA11-E05276391EC5}"/>
                  </a:ext>
                </a:extLst>
              </p14:cNvPr>
              <p14:cNvContentPartPr/>
              <p14:nvPr/>
            </p14:nvContentPartPr>
            <p14:xfrm>
              <a:off x="5205602" y="1149723"/>
              <a:ext cx="135000" cy="151920"/>
            </p14:xfrm>
          </p:contentPart>
        </mc:Choice>
        <mc:Fallback xmlns="">
          <p:pic>
            <p:nvPicPr>
              <p:cNvPr id="493" name="Ink 492">
                <a:extLst>
                  <a:ext uri="{FF2B5EF4-FFF2-40B4-BE49-F238E27FC236}">
                    <a16:creationId xmlns:a16="http://schemas.microsoft.com/office/drawing/2014/main" id="{DAC72F38-CE38-46AD-BA11-E05276391EC5}"/>
                  </a:ext>
                </a:extLst>
              </p:cNvPr>
              <p:cNvPicPr/>
              <p:nvPr/>
            </p:nvPicPr>
            <p:blipFill>
              <a:blip r:embed="rId129"/>
              <a:stretch>
                <a:fillRect/>
              </a:stretch>
            </p:blipFill>
            <p:spPr>
              <a:xfrm>
                <a:off x="5196962" y="1140723"/>
                <a:ext cx="152640" cy="169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0">
            <p14:nvContentPartPr>
              <p14:cNvPr id="494" name="Ink 493">
                <a:extLst>
                  <a:ext uri="{FF2B5EF4-FFF2-40B4-BE49-F238E27FC236}">
                    <a16:creationId xmlns:a16="http://schemas.microsoft.com/office/drawing/2014/main" id="{40C6F113-4933-428A-99D4-1C03246B3E08}"/>
                  </a:ext>
                </a:extLst>
              </p14:cNvPr>
              <p14:cNvContentPartPr/>
              <p14:nvPr/>
            </p14:nvContentPartPr>
            <p14:xfrm>
              <a:off x="5156282" y="1362483"/>
              <a:ext cx="308160" cy="197640"/>
            </p14:xfrm>
          </p:contentPart>
        </mc:Choice>
        <mc:Fallback xmlns="">
          <p:pic>
            <p:nvPicPr>
              <p:cNvPr id="494" name="Ink 493">
                <a:extLst>
                  <a:ext uri="{FF2B5EF4-FFF2-40B4-BE49-F238E27FC236}">
                    <a16:creationId xmlns:a16="http://schemas.microsoft.com/office/drawing/2014/main" id="{40C6F113-4933-428A-99D4-1C03246B3E08}"/>
                  </a:ext>
                </a:extLst>
              </p:cNvPr>
              <p:cNvPicPr/>
              <p:nvPr/>
            </p:nvPicPr>
            <p:blipFill>
              <a:blip r:embed="rId131"/>
              <a:stretch>
                <a:fillRect/>
              </a:stretch>
            </p:blipFill>
            <p:spPr>
              <a:xfrm>
                <a:off x="5147282" y="1353483"/>
                <a:ext cx="325800" cy="215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2">
            <p14:nvContentPartPr>
              <p14:cNvPr id="495" name="Ink 494">
                <a:extLst>
                  <a:ext uri="{FF2B5EF4-FFF2-40B4-BE49-F238E27FC236}">
                    <a16:creationId xmlns:a16="http://schemas.microsoft.com/office/drawing/2014/main" id="{B1636488-018D-498C-B84D-579DCB764AA3}"/>
                  </a:ext>
                </a:extLst>
              </p14:cNvPr>
              <p14:cNvContentPartPr/>
              <p14:nvPr/>
            </p14:nvContentPartPr>
            <p14:xfrm>
              <a:off x="5413322" y="1430163"/>
              <a:ext cx="39600" cy="112680"/>
            </p14:xfrm>
          </p:contentPart>
        </mc:Choice>
        <mc:Fallback xmlns="">
          <p:pic>
            <p:nvPicPr>
              <p:cNvPr id="495" name="Ink 494">
                <a:extLst>
                  <a:ext uri="{FF2B5EF4-FFF2-40B4-BE49-F238E27FC236}">
                    <a16:creationId xmlns:a16="http://schemas.microsoft.com/office/drawing/2014/main" id="{B1636488-018D-498C-B84D-579DCB764AA3}"/>
                  </a:ext>
                </a:extLst>
              </p:cNvPr>
              <p:cNvPicPr/>
              <p:nvPr/>
            </p:nvPicPr>
            <p:blipFill>
              <a:blip r:embed="rId133"/>
              <a:stretch>
                <a:fillRect/>
              </a:stretch>
            </p:blipFill>
            <p:spPr>
              <a:xfrm>
                <a:off x="5404322" y="1421523"/>
                <a:ext cx="57240" cy="130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4">
            <p14:nvContentPartPr>
              <p14:cNvPr id="496" name="Ink 495">
                <a:extLst>
                  <a:ext uri="{FF2B5EF4-FFF2-40B4-BE49-F238E27FC236}">
                    <a16:creationId xmlns:a16="http://schemas.microsoft.com/office/drawing/2014/main" id="{69686D0A-9909-488E-8146-04144D5FED78}"/>
                  </a:ext>
                </a:extLst>
              </p14:cNvPr>
              <p14:cNvContentPartPr/>
              <p14:nvPr/>
            </p14:nvContentPartPr>
            <p14:xfrm>
              <a:off x="4678562" y="1862163"/>
              <a:ext cx="168480" cy="22680"/>
            </p14:xfrm>
          </p:contentPart>
        </mc:Choice>
        <mc:Fallback xmlns="">
          <p:pic>
            <p:nvPicPr>
              <p:cNvPr id="496" name="Ink 495">
                <a:extLst>
                  <a:ext uri="{FF2B5EF4-FFF2-40B4-BE49-F238E27FC236}">
                    <a16:creationId xmlns:a16="http://schemas.microsoft.com/office/drawing/2014/main" id="{69686D0A-9909-488E-8146-04144D5FED78}"/>
                  </a:ext>
                </a:extLst>
              </p:cNvPr>
              <p:cNvPicPr/>
              <p:nvPr/>
            </p:nvPicPr>
            <p:blipFill>
              <a:blip r:embed="rId135"/>
              <a:stretch>
                <a:fillRect/>
              </a:stretch>
            </p:blipFill>
            <p:spPr>
              <a:xfrm>
                <a:off x="4669562" y="1853523"/>
                <a:ext cx="186120" cy="40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6">
            <p14:nvContentPartPr>
              <p14:cNvPr id="497" name="Ink 496">
                <a:extLst>
                  <a:ext uri="{FF2B5EF4-FFF2-40B4-BE49-F238E27FC236}">
                    <a16:creationId xmlns:a16="http://schemas.microsoft.com/office/drawing/2014/main" id="{93D3EE7A-5C95-439B-BAC7-8C419A7DBFD3}"/>
                  </a:ext>
                </a:extLst>
              </p14:cNvPr>
              <p14:cNvContentPartPr/>
              <p14:nvPr/>
            </p14:nvContentPartPr>
            <p14:xfrm>
              <a:off x="4829762" y="1794843"/>
              <a:ext cx="67680" cy="135000"/>
            </p14:xfrm>
          </p:contentPart>
        </mc:Choice>
        <mc:Fallback xmlns="">
          <p:pic>
            <p:nvPicPr>
              <p:cNvPr id="497" name="Ink 496">
                <a:extLst>
                  <a:ext uri="{FF2B5EF4-FFF2-40B4-BE49-F238E27FC236}">
                    <a16:creationId xmlns:a16="http://schemas.microsoft.com/office/drawing/2014/main" id="{93D3EE7A-5C95-439B-BAC7-8C419A7DBFD3}"/>
                  </a:ext>
                </a:extLst>
              </p:cNvPr>
              <p:cNvPicPr/>
              <p:nvPr/>
            </p:nvPicPr>
            <p:blipFill>
              <a:blip r:embed="rId137"/>
              <a:stretch>
                <a:fillRect/>
              </a:stretch>
            </p:blipFill>
            <p:spPr>
              <a:xfrm>
                <a:off x="4821122" y="1786203"/>
                <a:ext cx="85320" cy="152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8">
            <p14:nvContentPartPr>
              <p14:cNvPr id="498" name="Ink 497">
                <a:extLst>
                  <a:ext uri="{FF2B5EF4-FFF2-40B4-BE49-F238E27FC236}">
                    <a16:creationId xmlns:a16="http://schemas.microsoft.com/office/drawing/2014/main" id="{7B95C597-9C38-40E1-84AA-8D0B2FF629C9}"/>
                  </a:ext>
                </a:extLst>
              </p14:cNvPr>
              <p14:cNvContentPartPr/>
              <p14:nvPr/>
            </p14:nvContentPartPr>
            <p14:xfrm>
              <a:off x="4919042" y="1718163"/>
              <a:ext cx="158040" cy="391320"/>
            </p14:xfrm>
          </p:contentPart>
        </mc:Choice>
        <mc:Fallback xmlns="">
          <p:pic>
            <p:nvPicPr>
              <p:cNvPr id="498" name="Ink 497">
                <a:extLst>
                  <a:ext uri="{FF2B5EF4-FFF2-40B4-BE49-F238E27FC236}">
                    <a16:creationId xmlns:a16="http://schemas.microsoft.com/office/drawing/2014/main" id="{7B95C597-9C38-40E1-84AA-8D0B2FF629C9}"/>
                  </a:ext>
                </a:extLst>
              </p:cNvPr>
              <p:cNvPicPr/>
              <p:nvPr/>
            </p:nvPicPr>
            <p:blipFill>
              <a:blip r:embed="rId139"/>
              <a:stretch>
                <a:fillRect/>
              </a:stretch>
            </p:blipFill>
            <p:spPr>
              <a:xfrm>
                <a:off x="4910402" y="1709523"/>
                <a:ext cx="175680" cy="408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0">
            <p14:nvContentPartPr>
              <p14:cNvPr id="499" name="Ink 498">
                <a:extLst>
                  <a:ext uri="{FF2B5EF4-FFF2-40B4-BE49-F238E27FC236}">
                    <a16:creationId xmlns:a16="http://schemas.microsoft.com/office/drawing/2014/main" id="{811F2E8E-F0A3-4E6D-9CCB-A68AF36F6D87}"/>
                  </a:ext>
                </a:extLst>
              </p14:cNvPr>
              <p14:cNvContentPartPr/>
              <p14:nvPr/>
            </p14:nvContentPartPr>
            <p14:xfrm>
              <a:off x="5222522" y="1643643"/>
              <a:ext cx="101160" cy="196920"/>
            </p14:xfrm>
          </p:contentPart>
        </mc:Choice>
        <mc:Fallback xmlns="">
          <p:pic>
            <p:nvPicPr>
              <p:cNvPr id="499" name="Ink 498">
                <a:extLst>
                  <a:ext uri="{FF2B5EF4-FFF2-40B4-BE49-F238E27FC236}">
                    <a16:creationId xmlns:a16="http://schemas.microsoft.com/office/drawing/2014/main" id="{811F2E8E-F0A3-4E6D-9CCB-A68AF36F6D87}"/>
                  </a:ext>
                </a:extLst>
              </p:cNvPr>
              <p:cNvPicPr/>
              <p:nvPr/>
            </p:nvPicPr>
            <p:blipFill>
              <a:blip r:embed="rId141"/>
              <a:stretch>
                <a:fillRect/>
              </a:stretch>
            </p:blipFill>
            <p:spPr>
              <a:xfrm>
                <a:off x="5213882" y="1634643"/>
                <a:ext cx="118800" cy="214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2">
            <p14:nvContentPartPr>
              <p14:cNvPr id="500" name="Ink 499">
                <a:extLst>
                  <a:ext uri="{FF2B5EF4-FFF2-40B4-BE49-F238E27FC236}">
                    <a16:creationId xmlns:a16="http://schemas.microsoft.com/office/drawing/2014/main" id="{C0078206-9435-47EB-8621-3469AA7D9499}"/>
                  </a:ext>
                </a:extLst>
              </p14:cNvPr>
              <p14:cNvContentPartPr/>
              <p14:nvPr/>
            </p14:nvContentPartPr>
            <p14:xfrm>
              <a:off x="5111282" y="1855683"/>
              <a:ext cx="370080" cy="12600"/>
            </p14:xfrm>
          </p:contentPart>
        </mc:Choice>
        <mc:Fallback xmlns="">
          <p:pic>
            <p:nvPicPr>
              <p:cNvPr id="500" name="Ink 499">
                <a:extLst>
                  <a:ext uri="{FF2B5EF4-FFF2-40B4-BE49-F238E27FC236}">
                    <a16:creationId xmlns:a16="http://schemas.microsoft.com/office/drawing/2014/main" id="{C0078206-9435-47EB-8621-3469AA7D9499}"/>
                  </a:ext>
                </a:extLst>
              </p:cNvPr>
              <p:cNvPicPr/>
              <p:nvPr/>
            </p:nvPicPr>
            <p:blipFill>
              <a:blip r:embed="rId143"/>
              <a:stretch>
                <a:fillRect/>
              </a:stretch>
            </p:blipFill>
            <p:spPr>
              <a:xfrm>
                <a:off x="5102642" y="1847043"/>
                <a:ext cx="387720" cy="30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4">
            <p14:nvContentPartPr>
              <p14:cNvPr id="501" name="Ink 500">
                <a:extLst>
                  <a:ext uri="{FF2B5EF4-FFF2-40B4-BE49-F238E27FC236}">
                    <a16:creationId xmlns:a16="http://schemas.microsoft.com/office/drawing/2014/main" id="{BF939F28-EDE0-44B6-8FA5-90DD07C54A9D}"/>
                  </a:ext>
                </a:extLst>
              </p14:cNvPr>
              <p14:cNvContentPartPr/>
              <p14:nvPr/>
            </p14:nvContentPartPr>
            <p14:xfrm>
              <a:off x="5194442" y="1929123"/>
              <a:ext cx="269640" cy="197280"/>
            </p14:xfrm>
          </p:contentPart>
        </mc:Choice>
        <mc:Fallback xmlns="">
          <p:pic>
            <p:nvPicPr>
              <p:cNvPr id="501" name="Ink 500">
                <a:extLst>
                  <a:ext uri="{FF2B5EF4-FFF2-40B4-BE49-F238E27FC236}">
                    <a16:creationId xmlns:a16="http://schemas.microsoft.com/office/drawing/2014/main" id="{BF939F28-EDE0-44B6-8FA5-90DD07C54A9D}"/>
                  </a:ext>
                </a:extLst>
              </p:cNvPr>
              <p:cNvPicPr/>
              <p:nvPr/>
            </p:nvPicPr>
            <p:blipFill>
              <a:blip r:embed="rId145"/>
              <a:stretch>
                <a:fillRect/>
              </a:stretch>
            </p:blipFill>
            <p:spPr>
              <a:xfrm>
                <a:off x="5185802" y="1920123"/>
                <a:ext cx="287280" cy="214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6">
            <p14:nvContentPartPr>
              <p14:cNvPr id="502" name="Ink 501">
                <a:extLst>
                  <a:ext uri="{FF2B5EF4-FFF2-40B4-BE49-F238E27FC236}">
                    <a16:creationId xmlns:a16="http://schemas.microsoft.com/office/drawing/2014/main" id="{62B66A8F-AF36-4D14-8DE7-536B569C31BD}"/>
                  </a:ext>
                </a:extLst>
              </p14:cNvPr>
              <p14:cNvContentPartPr/>
              <p14:nvPr/>
            </p14:nvContentPartPr>
            <p14:xfrm>
              <a:off x="4813202" y="2316843"/>
              <a:ext cx="219240" cy="39600"/>
            </p14:xfrm>
          </p:contentPart>
        </mc:Choice>
        <mc:Fallback xmlns="">
          <p:pic>
            <p:nvPicPr>
              <p:cNvPr id="502" name="Ink 501">
                <a:extLst>
                  <a:ext uri="{FF2B5EF4-FFF2-40B4-BE49-F238E27FC236}">
                    <a16:creationId xmlns:a16="http://schemas.microsoft.com/office/drawing/2014/main" id="{62B66A8F-AF36-4D14-8DE7-536B569C31BD}"/>
                  </a:ext>
                </a:extLst>
              </p:cNvPr>
              <p:cNvPicPr/>
              <p:nvPr/>
            </p:nvPicPr>
            <p:blipFill>
              <a:blip r:embed="rId147"/>
              <a:stretch>
                <a:fillRect/>
              </a:stretch>
            </p:blipFill>
            <p:spPr>
              <a:xfrm>
                <a:off x="4804202" y="2307843"/>
                <a:ext cx="236880" cy="57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8">
            <p14:nvContentPartPr>
              <p14:cNvPr id="503" name="Ink 502">
                <a:extLst>
                  <a:ext uri="{FF2B5EF4-FFF2-40B4-BE49-F238E27FC236}">
                    <a16:creationId xmlns:a16="http://schemas.microsoft.com/office/drawing/2014/main" id="{A108845D-45B2-4A9F-8F33-91D7C4CDE485}"/>
                  </a:ext>
                </a:extLst>
              </p14:cNvPr>
              <p14:cNvContentPartPr/>
              <p14:nvPr/>
            </p14:nvContentPartPr>
            <p14:xfrm>
              <a:off x="4919762" y="2283003"/>
              <a:ext cx="33840" cy="191160"/>
            </p14:xfrm>
          </p:contentPart>
        </mc:Choice>
        <mc:Fallback xmlns="">
          <p:pic>
            <p:nvPicPr>
              <p:cNvPr id="503" name="Ink 502">
                <a:extLst>
                  <a:ext uri="{FF2B5EF4-FFF2-40B4-BE49-F238E27FC236}">
                    <a16:creationId xmlns:a16="http://schemas.microsoft.com/office/drawing/2014/main" id="{A108845D-45B2-4A9F-8F33-91D7C4CDE485}"/>
                  </a:ext>
                </a:extLst>
              </p:cNvPr>
              <p:cNvPicPr/>
              <p:nvPr/>
            </p:nvPicPr>
            <p:blipFill>
              <a:blip r:embed="rId149"/>
              <a:stretch>
                <a:fillRect/>
              </a:stretch>
            </p:blipFill>
            <p:spPr>
              <a:xfrm>
                <a:off x="4910762" y="2274363"/>
                <a:ext cx="51480" cy="208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0">
            <p14:nvContentPartPr>
              <p14:cNvPr id="504" name="Ink 503">
                <a:extLst>
                  <a:ext uri="{FF2B5EF4-FFF2-40B4-BE49-F238E27FC236}">
                    <a16:creationId xmlns:a16="http://schemas.microsoft.com/office/drawing/2014/main" id="{105096D6-3C81-4F7A-852D-28DE4F1B8FAE}"/>
                  </a:ext>
                </a:extLst>
              </p14:cNvPr>
              <p14:cNvContentPartPr/>
              <p14:nvPr/>
            </p14:nvContentPartPr>
            <p14:xfrm>
              <a:off x="5048642" y="2334123"/>
              <a:ext cx="170640" cy="341640"/>
            </p14:xfrm>
          </p:contentPart>
        </mc:Choice>
        <mc:Fallback xmlns="">
          <p:pic>
            <p:nvPicPr>
              <p:cNvPr id="504" name="Ink 503">
                <a:extLst>
                  <a:ext uri="{FF2B5EF4-FFF2-40B4-BE49-F238E27FC236}">
                    <a16:creationId xmlns:a16="http://schemas.microsoft.com/office/drawing/2014/main" id="{105096D6-3C81-4F7A-852D-28DE4F1B8FAE}"/>
                  </a:ext>
                </a:extLst>
              </p:cNvPr>
              <p:cNvPicPr/>
              <p:nvPr/>
            </p:nvPicPr>
            <p:blipFill>
              <a:blip r:embed="rId151"/>
              <a:stretch>
                <a:fillRect/>
              </a:stretch>
            </p:blipFill>
            <p:spPr>
              <a:xfrm>
                <a:off x="5040002" y="2325483"/>
                <a:ext cx="188280" cy="359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2">
            <p14:nvContentPartPr>
              <p14:cNvPr id="505" name="Ink 504">
                <a:extLst>
                  <a:ext uri="{FF2B5EF4-FFF2-40B4-BE49-F238E27FC236}">
                    <a16:creationId xmlns:a16="http://schemas.microsoft.com/office/drawing/2014/main" id="{A28B3B77-539E-4089-A832-6A8DD00F2B06}"/>
                  </a:ext>
                </a:extLst>
              </p14:cNvPr>
              <p14:cNvContentPartPr/>
              <p14:nvPr/>
            </p14:nvContentPartPr>
            <p14:xfrm>
              <a:off x="5144042" y="2249523"/>
              <a:ext cx="90000" cy="33840"/>
            </p14:xfrm>
          </p:contentPart>
        </mc:Choice>
        <mc:Fallback xmlns="">
          <p:pic>
            <p:nvPicPr>
              <p:cNvPr id="505" name="Ink 504">
                <a:extLst>
                  <a:ext uri="{FF2B5EF4-FFF2-40B4-BE49-F238E27FC236}">
                    <a16:creationId xmlns:a16="http://schemas.microsoft.com/office/drawing/2014/main" id="{A28B3B77-539E-4089-A832-6A8DD00F2B06}"/>
                  </a:ext>
                </a:extLst>
              </p:cNvPr>
              <p:cNvPicPr/>
              <p:nvPr/>
            </p:nvPicPr>
            <p:blipFill>
              <a:blip r:embed="rId153"/>
              <a:stretch>
                <a:fillRect/>
              </a:stretch>
            </p:blipFill>
            <p:spPr>
              <a:xfrm>
                <a:off x="5135042" y="2240523"/>
                <a:ext cx="107640" cy="51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4">
            <p14:nvContentPartPr>
              <p14:cNvPr id="506" name="Ink 505">
                <a:extLst>
                  <a:ext uri="{FF2B5EF4-FFF2-40B4-BE49-F238E27FC236}">
                    <a16:creationId xmlns:a16="http://schemas.microsoft.com/office/drawing/2014/main" id="{91A5A1B1-782C-482C-B673-2E0959158338}"/>
                  </a:ext>
                </a:extLst>
              </p14:cNvPr>
              <p14:cNvContentPartPr/>
              <p14:nvPr/>
            </p14:nvContentPartPr>
            <p14:xfrm>
              <a:off x="5391002" y="2221083"/>
              <a:ext cx="219240" cy="118440"/>
            </p14:xfrm>
          </p:contentPart>
        </mc:Choice>
        <mc:Fallback xmlns="">
          <p:pic>
            <p:nvPicPr>
              <p:cNvPr id="506" name="Ink 505">
                <a:extLst>
                  <a:ext uri="{FF2B5EF4-FFF2-40B4-BE49-F238E27FC236}">
                    <a16:creationId xmlns:a16="http://schemas.microsoft.com/office/drawing/2014/main" id="{91A5A1B1-782C-482C-B673-2E0959158338}"/>
                  </a:ext>
                </a:extLst>
              </p:cNvPr>
              <p:cNvPicPr/>
              <p:nvPr/>
            </p:nvPicPr>
            <p:blipFill>
              <a:blip r:embed="rId155"/>
              <a:stretch>
                <a:fillRect/>
              </a:stretch>
            </p:blipFill>
            <p:spPr>
              <a:xfrm>
                <a:off x="5382002" y="2212443"/>
                <a:ext cx="236880" cy="136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6">
            <p14:nvContentPartPr>
              <p14:cNvPr id="507" name="Ink 506">
                <a:extLst>
                  <a:ext uri="{FF2B5EF4-FFF2-40B4-BE49-F238E27FC236}">
                    <a16:creationId xmlns:a16="http://schemas.microsoft.com/office/drawing/2014/main" id="{8369A157-7921-4277-97C7-163ECF5B4672}"/>
                  </a:ext>
                </a:extLst>
              </p14:cNvPr>
              <p14:cNvContentPartPr/>
              <p14:nvPr/>
            </p14:nvContentPartPr>
            <p14:xfrm>
              <a:off x="5328722" y="2356083"/>
              <a:ext cx="348480" cy="29160"/>
            </p14:xfrm>
          </p:contentPart>
        </mc:Choice>
        <mc:Fallback xmlns="">
          <p:pic>
            <p:nvPicPr>
              <p:cNvPr id="507" name="Ink 506">
                <a:extLst>
                  <a:ext uri="{FF2B5EF4-FFF2-40B4-BE49-F238E27FC236}">
                    <a16:creationId xmlns:a16="http://schemas.microsoft.com/office/drawing/2014/main" id="{8369A157-7921-4277-97C7-163ECF5B4672}"/>
                  </a:ext>
                </a:extLst>
              </p:cNvPr>
              <p:cNvPicPr/>
              <p:nvPr/>
            </p:nvPicPr>
            <p:blipFill>
              <a:blip r:embed="rId157"/>
              <a:stretch>
                <a:fillRect/>
              </a:stretch>
            </p:blipFill>
            <p:spPr>
              <a:xfrm>
                <a:off x="5320082" y="2347083"/>
                <a:ext cx="366120" cy="46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8">
            <p14:nvContentPartPr>
              <p14:cNvPr id="508" name="Ink 507">
                <a:extLst>
                  <a:ext uri="{FF2B5EF4-FFF2-40B4-BE49-F238E27FC236}">
                    <a16:creationId xmlns:a16="http://schemas.microsoft.com/office/drawing/2014/main" id="{2D704946-930B-4A4C-A8D2-ABA1D50C56A3}"/>
                  </a:ext>
                </a:extLst>
              </p14:cNvPr>
              <p14:cNvContentPartPr/>
              <p14:nvPr/>
            </p14:nvContentPartPr>
            <p14:xfrm>
              <a:off x="5362922" y="2490003"/>
              <a:ext cx="264600" cy="276120"/>
            </p14:xfrm>
          </p:contentPart>
        </mc:Choice>
        <mc:Fallback xmlns="">
          <p:pic>
            <p:nvPicPr>
              <p:cNvPr id="508" name="Ink 507">
                <a:extLst>
                  <a:ext uri="{FF2B5EF4-FFF2-40B4-BE49-F238E27FC236}">
                    <a16:creationId xmlns:a16="http://schemas.microsoft.com/office/drawing/2014/main" id="{2D704946-930B-4A4C-A8D2-ABA1D50C56A3}"/>
                  </a:ext>
                </a:extLst>
              </p:cNvPr>
              <p:cNvPicPr/>
              <p:nvPr/>
            </p:nvPicPr>
            <p:blipFill>
              <a:blip r:embed="rId159"/>
              <a:stretch>
                <a:fillRect/>
              </a:stretch>
            </p:blipFill>
            <p:spPr>
              <a:xfrm>
                <a:off x="5353922" y="2481003"/>
                <a:ext cx="282240" cy="293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0">
            <p14:nvContentPartPr>
              <p14:cNvPr id="510" name="Ink 509">
                <a:extLst>
                  <a:ext uri="{FF2B5EF4-FFF2-40B4-BE49-F238E27FC236}">
                    <a16:creationId xmlns:a16="http://schemas.microsoft.com/office/drawing/2014/main" id="{CA7C2111-8BE9-414B-8F84-B4591E1A72E1}"/>
                  </a:ext>
                </a:extLst>
              </p14:cNvPr>
              <p14:cNvContentPartPr/>
              <p14:nvPr/>
            </p14:nvContentPartPr>
            <p14:xfrm>
              <a:off x="947882" y="2716443"/>
              <a:ext cx="225000" cy="261720"/>
            </p14:xfrm>
          </p:contentPart>
        </mc:Choice>
        <mc:Fallback xmlns="">
          <p:pic>
            <p:nvPicPr>
              <p:cNvPr id="510" name="Ink 509">
                <a:extLst>
                  <a:ext uri="{FF2B5EF4-FFF2-40B4-BE49-F238E27FC236}">
                    <a16:creationId xmlns:a16="http://schemas.microsoft.com/office/drawing/2014/main" id="{CA7C2111-8BE9-414B-8F84-B4591E1A72E1}"/>
                  </a:ext>
                </a:extLst>
              </p:cNvPr>
              <p:cNvPicPr/>
              <p:nvPr/>
            </p:nvPicPr>
            <p:blipFill>
              <a:blip r:embed="rId161"/>
              <a:stretch>
                <a:fillRect/>
              </a:stretch>
            </p:blipFill>
            <p:spPr>
              <a:xfrm>
                <a:off x="938882" y="2707803"/>
                <a:ext cx="242640" cy="279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2">
            <p14:nvContentPartPr>
              <p14:cNvPr id="511" name="Ink 510">
                <a:extLst>
                  <a:ext uri="{FF2B5EF4-FFF2-40B4-BE49-F238E27FC236}">
                    <a16:creationId xmlns:a16="http://schemas.microsoft.com/office/drawing/2014/main" id="{54765A80-7648-4370-9D5F-70363FAD9E5B}"/>
                  </a:ext>
                </a:extLst>
              </p14:cNvPr>
              <p14:cNvContentPartPr/>
              <p14:nvPr/>
            </p14:nvContentPartPr>
            <p14:xfrm>
              <a:off x="1155602" y="2726163"/>
              <a:ext cx="111960" cy="291960"/>
            </p14:xfrm>
          </p:contentPart>
        </mc:Choice>
        <mc:Fallback xmlns="">
          <p:pic>
            <p:nvPicPr>
              <p:cNvPr id="511" name="Ink 510">
                <a:extLst>
                  <a:ext uri="{FF2B5EF4-FFF2-40B4-BE49-F238E27FC236}">
                    <a16:creationId xmlns:a16="http://schemas.microsoft.com/office/drawing/2014/main" id="{54765A80-7648-4370-9D5F-70363FAD9E5B}"/>
                  </a:ext>
                </a:extLst>
              </p:cNvPr>
              <p:cNvPicPr/>
              <p:nvPr/>
            </p:nvPicPr>
            <p:blipFill>
              <a:blip r:embed="rId163"/>
              <a:stretch>
                <a:fillRect/>
              </a:stretch>
            </p:blipFill>
            <p:spPr>
              <a:xfrm>
                <a:off x="1146602" y="2717523"/>
                <a:ext cx="129600" cy="309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4">
            <p14:nvContentPartPr>
              <p14:cNvPr id="512" name="Ink 511">
                <a:extLst>
                  <a:ext uri="{FF2B5EF4-FFF2-40B4-BE49-F238E27FC236}">
                    <a16:creationId xmlns:a16="http://schemas.microsoft.com/office/drawing/2014/main" id="{B54330C1-92B7-40C1-9BD2-94681BE0B95C}"/>
                  </a:ext>
                </a:extLst>
              </p14:cNvPr>
              <p14:cNvContentPartPr/>
              <p14:nvPr/>
            </p14:nvContentPartPr>
            <p14:xfrm>
              <a:off x="1088282" y="2888883"/>
              <a:ext cx="123840" cy="17280"/>
            </p14:xfrm>
          </p:contentPart>
        </mc:Choice>
        <mc:Fallback xmlns="">
          <p:pic>
            <p:nvPicPr>
              <p:cNvPr id="512" name="Ink 511">
                <a:extLst>
                  <a:ext uri="{FF2B5EF4-FFF2-40B4-BE49-F238E27FC236}">
                    <a16:creationId xmlns:a16="http://schemas.microsoft.com/office/drawing/2014/main" id="{B54330C1-92B7-40C1-9BD2-94681BE0B95C}"/>
                  </a:ext>
                </a:extLst>
              </p:cNvPr>
              <p:cNvPicPr/>
              <p:nvPr/>
            </p:nvPicPr>
            <p:blipFill>
              <a:blip r:embed="rId165"/>
              <a:stretch>
                <a:fillRect/>
              </a:stretch>
            </p:blipFill>
            <p:spPr>
              <a:xfrm>
                <a:off x="1079282" y="2879883"/>
                <a:ext cx="141480" cy="34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6">
            <p14:nvContentPartPr>
              <p14:cNvPr id="513" name="Ink 512">
                <a:extLst>
                  <a:ext uri="{FF2B5EF4-FFF2-40B4-BE49-F238E27FC236}">
                    <a16:creationId xmlns:a16="http://schemas.microsoft.com/office/drawing/2014/main" id="{5153993F-2329-4B4C-91E9-F34865418A66}"/>
                  </a:ext>
                </a:extLst>
              </p14:cNvPr>
              <p14:cNvContentPartPr/>
              <p14:nvPr/>
            </p14:nvContentPartPr>
            <p14:xfrm>
              <a:off x="1110602" y="2625363"/>
              <a:ext cx="151920" cy="17280"/>
            </p14:xfrm>
          </p:contentPart>
        </mc:Choice>
        <mc:Fallback xmlns="">
          <p:pic>
            <p:nvPicPr>
              <p:cNvPr id="513" name="Ink 512">
                <a:extLst>
                  <a:ext uri="{FF2B5EF4-FFF2-40B4-BE49-F238E27FC236}">
                    <a16:creationId xmlns:a16="http://schemas.microsoft.com/office/drawing/2014/main" id="{5153993F-2329-4B4C-91E9-F34865418A66}"/>
                  </a:ext>
                </a:extLst>
              </p:cNvPr>
              <p:cNvPicPr/>
              <p:nvPr/>
            </p:nvPicPr>
            <p:blipFill>
              <a:blip r:embed="rId167"/>
              <a:stretch>
                <a:fillRect/>
              </a:stretch>
            </p:blipFill>
            <p:spPr>
              <a:xfrm>
                <a:off x="1101602" y="2616363"/>
                <a:ext cx="169560" cy="34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8">
            <p14:nvContentPartPr>
              <p14:cNvPr id="514" name="Ink 513">
                <a:extLst>
                  <a:ext uri="{FF2B5EF4-FFF2-40B4-BE49-F238E27FC236}">
                    <a16:creationId xmlns:a16="http://schemas.microsoft.com/office/drawing/2014/main" id="{7FE8CE3C-632E-402B-87A6-8E32084570EC}"/>
                  </a:ext>
                </a:extLst>
              </p14:cNvPr>
              <p14:cNvContentPartPr/>
              <p14:nvPr/>
            </p14:nvContentPartPr>
            <p14:xfrm>
              <a:off x="1486442" y="2787723"/>
              <a:ext cx="118080" cy="146520"/>
            </p14:xfrm>
          </p:contentPart>
        </mc:Choice>
        <mc:Fallback xmlns="">
          <p:pic>
            <p:nvPicPr>
              <p:cNvPr id="514" name="Ink 513">
                <a:extLst>
                  <a:ext uri="{FF2B5EF4-FFF2-40B4-BE49-F238E27FC236}">
                    <a16:creationId xmlns:a16="http://schemas.microsoft.com/office/drawing/2014/main" id="{7FE8CE3C-632E-402B-87A6-8E32084570EC}"/>
                  </a:ext>
                </a:extLst>
              </p:cNvPr>
              <p:cNvPicPr/>
              <p:nvPr/>
            </p:nvPicPr>
            <p:blipFill>
              <a:blip r:embed="rId169"/>
              <a:stretch>
                <a:fillRect/>
              </a:stretch>
            </p:blipFill>
            <p:spPr>
              <a:xfrm>
                <a:off x="1477442" y="2778723"/>
                <a:ext cx="135720" cy="164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0">
            <p14:nvContentPartPr>
              <p14:cNvPr id="515" name="Ink 514">
                <a:extLst>
                  <a:ext uri="{FF2B5EF4-FFF2-40B4-BE49-F238E27FC236}">
                    <a16:creationId xmlns:a16="http://schemas.microsoft.com/office/drawing/2014/main" id="{160AD315-E747-4C67-8D69-5A9A88CD40EC}"/>
                  </a:ext>
                </a:extLst>
              </p14:cNvPr>
              <p14:cNvContentPartPr/>
              <p14:nvPr/>
            </p14:nvContentPartPr>
            <p14:xfrm>
              <a:off x="1452602" y="2782323"/>
              <a:ext cx="151920" cy="180000"/>
            </p14:xfrm>
          </p:contentPart>
        </mc:Choice>
        <mc:Fallback xmlns="">
          <p:pic>
            <p:nvPicPr>
              <p:cNvPr id="515" name="Ink 514">
                <a:extLst>
                  <a:ext uri="{FF2B5EF4-FFF2-40B4-BE49-F238E27FC236}">
                    <a16:creationId xmlns:a16="http://schemas.microsoft.com/office/drawing/2014/main" id="{160AD315-E747-4C67-8D69-5A9A88CD40EC}"/>
                  </a:ext>
                </a:extLst>
              </p:cNvPr>
              <p:cNvPicPr/>
              <p:nvPr/>
            </p:nvPicPr>
            <p:blipFill>
              <a:blip r:embed="rId171"/>
              <a:stretch>
                <a:fillRect/>
              </a:stretch>
            </p:blipFill>
            <p:spPr>
              <a:xfrm>
                <a:off x="1443962" y="2773323"/>
                <a:ext cx="169560" cy="197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2">
            <p14:nvContentPartPr>
              <p14:cNvPr id="516" name="Ink 515">
                <a:extLst>
                  <a:ext uri="{FF2B5EF4-FFF2-40B4-BE49-F238E27FC236}">
                    <a16:creationId xmlns:a16="http://schemas.microsoft.com/office/drawing/2014/main" id="{07D9D1CF-DCAE-4790-8C1A-3169E5A789E0}"/>
                  </a:ext>
                </a:extLst>
              </p14:cNvPr>
              <p14:cNvContentPartPr/>
              <p14:nvPr/>
            </p14:nvContentPartPr>
            <p14:xfrm>
              <a:off x="1783802" y="2776203"/>
              <a:ext cx="67680" cy="146880"/>
            </p14:xfrm>
          </p:contentPart>
        </mc:Choice>
        <mc:Fallback xmlns="">
          <p:pic>
            <p:nvPicPr>
              <p:cNvPr id="516" name="Ink 515">
                <a:extLst>
                  <a:ext uri="{FF2B5EF4-FFF2-40B4-BE49-F238E27FC236}">
                    <a16:creationId xmlns:a16="http://schemas.microsoft.com/office/drawing/2014/main" id="{07D9D1CF-DCAE-4790-8C1A-3169E5A789E0}"/>
                  </a:ext>
                </a:extLst>
              </p:cNvPr>
              <p:cNvPicPr/>
              <p:nvPr/>
            </p:nvPicPr>
            <p:blipFill>
              <a:blip r:embed="rId173"/>
              <a:stretch>
                <a:fillRect/>
              </a:stretch>
            </p:blipFill>
            <p:spPr>
              <a:xfrm>
                <a:off x="1774802" y="2767203"/>
                <a:ext cx="85320" cy="164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4">
            <p14:nvContentPartPr>
              <p14:cNvPr id="517" name="Ink 516">
                <a:extLst>
                  <a:ext uri="{FF2B5EF4-FFF2-40B4-BE49-F238E27FC236}">
                    <a16:creationId xmlns:a16="http://schemas.microsoft.com/office/drawing/2014/main" id="{61510B3E-A597-4190-BF99-A5EC7B3191F3}"/>
                  </a:ext>
                </a:extLst>
              </p14:cNvPr>
              <p14:cNvContentPartPr/>
              <p14:nvPr/>
            </p14:nvContentPartPr>
            <p14:xfrm>
              <a:off x="1721882" y="2804643"/>
              <a:ext cx="140760" cy="45360"/>
            </p14:xfrm>
          </p:contentPart>
        </mc:Choice>
        <mc:Fallback xmlns="">
          <p:pic>
            <p:nvPicPr>
              <p:cNvPr id="517" name="Ink 516">
                <a:extLst>
                  <a:ext uri="{FF2B5EF4-FFF2-40B4-BE49-F238E27FC236}">
                    <a16:creationId xmlns:a16="http://schemas.microsoft.com/office/drawing/2014/main" id="{61510B3E-A597-4190-BF99-A5EC7B3191F3}"/>
                  </a:ext>
                </a:extLst>
              </p:cNvPr>
              <p:cNvPicPr/>
              <p:nvPr/>
            </p:nvPicPr>
            <p:blipFill>
              <a:blip r:embed="rId175"/>
              <a:stretch>
                <a:fillRect/>
              </a:stretch>
            </p:blipFill>
            <p:spPr>
              <a:xfrm>
                <a:off x="1713242" y="2796003"/>
                <a:ext cx="158400" cy="63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6">
            <p14:nvContentPartPr>
              <p14:cNvPr id="518" name="Ink 517">
                <a:extLst>
                  <a:ext uri="{FF2B5EF4-FFF2-40B4-BE49-F238E27FC236}">
                    <a16:creationId xmlns:a16="http://schemas.microsoft.com/office/drawing/2014/main" id="{E2EE1EE9-E232-4A7B-8C41-75F508387541}"/>
                  </a:ext>
                </a:extLst>
              </p14:cNvPr>
              <p14:cNvContentPartPr/>
              <p14:nvPr/>
            </p14:nvContentPartPr>
            <p14:xfrm>
              <a:off x="1845362" y="2602683"/>
              <a:ext cx="61920" cy="73440"/>
            </p14:xfrm>
          </p:contentPart>
        </mc:Choice>
        <mc:Fallback xmlns="">
          <p:pic>
            <p:nvPicPr>
              <p:cNvPr id="518" name="Ink 517">
                <a:extLst>
                  <a:ext uri="{FF2B5EF4-FFF2-40B4-BE49-F238E27FC236}">
                    <a16:creationId xmlns:a16="http://schemas.microsoft.com/office/drawing/2014/main" id="{E2EE1EE9-E232-4A7B-8C41-75F508387541}"/>
                  </a:ext>
                </a:extLst>
              </p:cNvPr>
              <p:cNvPicPr/>
              <p:nvPr/>
            </p:nvPicPr>
            <p:blipFill>
              <a:blip r:embed="rId177"/>
              <a:stretch>
                <a:fillRect/>
              </a:stretch>
            </p:blipFill>
            <p:spPr>
              <a:xfrm>
                <a:off x="1836722" y="2594043"/>
                <a:ext cx="79560" cy="91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8">
            <p14:nvContentPartPr>
              <p14:cNvPr id="520" name="Ink 519">
                <a:extLst>
                  <a:ext uri="{FF2B5EF4-FFF2-40B4-BE49-F238E27FC236}">
                    <a16:creationId xmlns:a16="http://schemas.microsoft.com/office/drawing/2014/main" id="{A792E91C-FE68-4653-A442-C6B9DCC96CC6}"/>
                  </a:ext>
                </a:extLst>
              </p14:cNvPr>
              <p14:cNvContentPartPr/>
              <p14:nvPr/>
            </p14:nvContentPartPr>
            <p14:xfrm>
              <a:off x="2053082" y="2703843"/>
              <a:ext cx="201960" cy="101520"/>
            </p14:xfrm>
          </p:contentPart>
        </mc:Choice>
        <mc:Fallback xmlns="">
          <p:pic>
            <p:nvPicPr>
              <p:cNvPr id="520" name="Ink 519">
                <a:extLst>
                  <a:ext uri="{FF2B5EF4-FFF2-40B4-BE49-F238E27FC236}">
                    <a16:creationId xmlns:a16="http://schemas.microsoft.com/office/drawing/2014/main" id="{A792E91C-FE68-4653-A442-C6B9DCC96CC6}"/>
                  </a:ext>
                </a:extLst>
              </p:cNvPr>
              <p:cNvPicPr/>
              <p:nvPr/>
            </p:nvPicPr>
            <p:blipFill>
              <a:blip r:embed="rId179"/>
              <a:stretch>
                <a:fillRect/>
              </a:stretch>
            </p:blipFill>
            <p:spPr>
              <a:xfrm>
                <a:off x="2044442" y="2694843"/>
                <a:ext cx="219600" cy="119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0">
            <p14:nvContentPartPr>
              <p14:cNvPr id="521" name="Ink 520">
                <a:extLst>
                  <a:ext uri="{FF2B5EF4-FFF2-40B4-BE49-F238E27FC236}">
                    <a16:creationId xmlns:a16="http://schemas.microsoft.com/office/drawing/2014/main" id="{B609E11C-E6AE-480C-90FC-17256A623DF5}"/>
                  </a:ext>
                </a:extLst>
              </p14:cNvPr>
              <p14:cNvContentPartPr/>
              <p14:nvPr/>
            </p14:nvContentPartPr>
            <p14:xfrm>
              <a:off x="2114642" y="2681163"/>
              <a:ext cx="45360" cy="269640"/>
            </p14:xfrm>
          </p:contentPart>
        </mc:Choice>
        <mc:Fallback xmlns="">
          <p:pic>
            <p:nvPicPr>
              <p:cNvPr id="521" name="Ink 520">
                <a:extLst>
                  <a:ext uri="{FF2B5EF4-FFF2-40B4-BE49-F238E27FC236}">
                    <a16:creationId xmlns:a16="http://schemas.microsoft.com/office/drawing/2014/main" id="{B609E11C-E6AE-480C-90FC-17256A623DF5}"/>
                  </a:ext>
                </a:extLst>
              </p:cNvPr>
              <p:cNvPicPr/>
              <p:nvPr/>
            </p:nvPicPr>
            <p:blipFill>
              <a:blip r:embed="rId181"/>
              <a:stretch>
                <a:fillRect/>
              </a:stretch>
            </p:blipFill>
            <p:spPr>
              <a:xfrm>
                <a:off x="2106002" y="2672523"/>
                <a:ext cx="63000" cy="287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2">
            <p14:nvContentPartPr>
              <p14:cNvPr id="526" name="Ink 525">
                <a:extLst>
                  <a:ext uri="{FF2B5EF4-FFF2-40B4-BE49-F238E27FC236}">
                    <a16:creationId xmlns:a16="http://schemas.microsoft.com/office/drawing/2014/main" id="{CDD03985-FA39-44AA-BF86-5F08A9833BB6}"/>
                  </a:ext>
                </a:extLst>
              </p14:cNvPr>
              <p14:cNvContentPartPr/>
              <p14:nvPr/>
            </p14:nvContentPartPr>
            <p14:xfrm>
              <a:off x="930962" y="2591523"/>
              <a:ext cx="252720" cy="533160"/>
            </p14:xfrm>
          </p:contentPart>
        </mc:Choice>
        <mc:Fallback xmlns="">
          <p:pic>
            <p:nvPicPr>
              <p:cNvPr id="526" name="Ink 525">
                <a:extLst>
                  <a:ext uri="{FF2B5EF4-FFF2-40B4-BE49-F238E27FC236}">
                    <a16:creationId xmlns:a16="http://schemas.microsoft.com/office/drawing/2014/main" id="{CDD03985-FA39-44AA-BF86-5F08A9833BB6}"/>
                  </a:ext>
                </a:extLst>
              </p:cNvPr>
              <p:cNvPicPr/>
              <p:nvPr/>
            </p:nvPicPr>
            <p:blipFill>
              <a:blip r:embed="rId183"/>
              <a:stretch>
                <a:fillRect/>
              </a:stretch>
            </p:blipFill>
            <p:spPr>
              <a:xfrm>
                <a:off x="922322" y="2582883"/>
                <a:ext cx="270360" cy="550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4">
            <p14:nvContentPartPr>
              <p14:cNvPr id="527" name="Ink 526">
                <a:extLst>
                  <a:ext uri="{FF2B5EF4-FFF2-40B4-BE49-F238E27FC236}">
                    <a16:creationId xmlns:a16="http://schemas.microsoft.com/office/drawing/2014/main" id="{DD663F09-19F7-45CC-9E2D-766052779F7A}"/>
                  </a:ext>
                </a:extLst>
              </p14:cNvPr>
              <p14:cNvContentPartPr/>
              <p14:nvPr/>
            </p14:nvContentPartPr>
            <p14:xfrm>
              <a:off x="1974602" y="2586123"/>
              <a:ext cx="325800" cy="617400"/>
            </p14:xfrm>
          </p:contentPart>
        </mc:Choice>
        <mc:Fallback xmlns="">
          <p:pic>
            <p:nvPicPr>
              <p:cNvPr id="527" name="Ink 526">
                <a:extLst>
                  <a:ext uri="{FF2B5EF4-FFF2-40B4-BE49-F238E27FC236}">
                    <a16:creationId xmlns:a16="http://schemas.microsoft.com/office/drawing/2014/main" id="{DD663F09-19F7-45CC-9E2D-766052779F7A}"/>
                  </a:ext>
                </a:extLst>
              </p:cNvPr>
              <p:cNvPicPr/>
              <p:nvPr/>
            </p:nvPicPr>
            <p:blipFill>
              <a:blip r:embed="rId185"/>
              <a:stretch>
                <a:fillRect/>
              </a:stretch>
            </p:blipFill>
            <p:spPr>
              <a:xfrm>
                <a:off x="1965602" y="2577123"/>
                <a:ext cx="343440" cy="635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6">
            <p14:nvContentPartPr>
              <p14:cNvPr id="528" name="Ink 527">
                <a:extLst>
                  <a:ext uri="{FF2B5EF4-FFF2-40B4-BE49-F238E27FC236}">
                    <a16:creationId xmlns:a16="http://schemas.microsoft.com/office/drawing/2014/main" id="{96790AE7-C3BE-4EBD-AAA6-6181041F3D41}"/>
                  </a:ext>
                </a:extLst>
              </p14:cNvPr>
              <p14:cNvContentPartPr/>
              <p14:nvPr/>
            </p14:nvContentPartPr>
            <p14:xfrm>
              <a:off x="241562" y="2765043"/>
              <a:ext cx="224280" cy="293040"/>
            </p14:xfrm>
          </p:contentPart>
        </mc:Choice>
        <mc:Fallback xmlns="">
          <p:pic>
            <p:nvPicPr>
              <p:cNvPr id="528" name="Ink 527">
                <a:extLst>
                  <a:ext uri="{FF2B5EF4-FFF2-40B4-BE49-F238E27FC236}">
                    <a16:creationId xmlns:a16="http://schemas.microsoft.com/office/drawing/2014/main" id="{96790AE7-C3BE-4EBD-AAA6-6181041F3D41}"/>
                  </a:ext>
                </a:extLst>
              </p:cNvPr>
              <p:cNvPicPr/>
              <p:nvPr/>
            </p:nvPicPr>
            <p:blipFill>
              <a:blip r:embed="rId187"/>
              <a:stretch>
                <a:fillRect/>
              </a:stretch>
            </p:blipFill>
            <p:spPr>
              <a:xfrm>
                <a:off x="232562" y="2756043"/>
                <a:ext cx="241920" cy="310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8">
            <p14:nvContentPartPr>
              <p14:cNvPr id="529" name="Ink 528">
                <a:extLst>
                  <a:ext uri="{FF2B5EF4-FFF2-40B4-BE49-F238E27FC236}">
                    <a16:creationId xmlns:a16="http://schemas.microsoft.com/office/drawing/2014/main" id="{EEC37945-34E4-4595-A992-4097E0ABAC7C}"/>
                  </a:ext>
                </a:extLst>
              </p14:cNvPr>
              <p14:cNvContentPartPr/>
              <p14:nvPr/>
            </p14:nvContentPartPr>
            <p14:xfrm>
              <a:off x="263522" y="2664603"/>
              <a:ext cx="376200" cy="191160"/>
            </p14:xfrm>
          </p:contentPart>
        </mc:Choice>
        <mc:Fallback xmlns="">
          <p:pic>
            <p:nvPicPr>
              <p:cNvPr id="529" name="Ink 528">
                <a:extLst>
                  <a:ext uri="{FF2B5EF4-FFF2-40B4-BE49-F238E27FC236}">
                    <a16:creationId xmlns:a16="http://schemas.microsoft.com/office/drawing/2014/main" id="{EEC37945-34E4-4595-A992-4097E0ABAC7C}"/>
                  </a:ext>
                </a:extLst>
              </p:cNvPr>
              <p:cNvPicPr/>
              <p:nvPr/>
            </p:nvPicPr>
            <p:blipFill>
              <a:blip r:embed="rId189"/>
              <a:stretch>
                <a:fillRect/>
              </a:stretch>
            </p:blipFill>
            <p:spPr>
              <a:xfrm>
                <a:off x="254522" y="2655603"/>
                <a:ext cx="393840" cy="208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0">
            <p14:nvContentPartPr>
              <p14:cNvPr id="530" name="Ink 529">
                <a:extLst>
                  <a:ext uri="{FF2B5EF4-FFF2-40B4-BE49-F238E27FC236}">
                    <a16:creationId xmlns:a16="http://schemas.microsoft.com/office/drawing/2014/main" id="{2CB34DD5-FEDC-4202-9ACD-852BFF42AF3B}"/>
                  </a:ext>
                </a:extLst>
              </p14:cNvPr>
              <p14:cNvContentPartPr/>
              <p14:nvPr/>
            </p14:nvContentPartPr>
            <p14:xfrm>
              <a:off x="560882" y="2984283"/>
              <a:ext cx="146160" cy="6120"/>
            </p14:xfrm>
          </p:contentPart>
        </mc:Choice>
        <mc:Fallback xmlns="">
          <p:pic>
            <p:nvPicPr>
              <p:cNvPr id="530" name="Ink 529">
                <a:extLst>
                  <a:ext uri="{FF2B5EF4-FFF2-40B4-BE49-F238E27FC236}">
                    <a16:creationId xmlns:a16="http://schemas.microsoft.com/office/drawing/2014/main" id="{2CB34DD5-FEDC-4202-9ACD-852BFF42AF3B}"/>
                  </a:ext>
                </a:extLst>
              </p:cNvPr>
              <p:cNvPicPr/>
              <p:nvPr/>
            </p:nvPicPr>
            <p:blipFill>
              <a:blip r:embed="rId191"/>
              <a:stretch>
                <a:fillRect/>
              </a:stretch>
            </p:blipFill>
            <p:spPr>
              <a:xfrm>
                <a:off x="551882" y="2975283"/>
                <a:ext cx="163800" cy="23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2">
            <p14:nvContentPartPr>
              <p14:cNvPr id="523" name="Ink 522">
                <a:extLst>
                  <a:ext uri="{FF2B5EF4-FFF2-40B4-BE49-F238E27FC236}">
                    <a16:creationId xmlns:a16="http://schemas.microsoft.com/office/drawing/2014/main" id="{611537C8-4578-4D69-94C0-82645872D23A}"/>
                  </a:ext>
                </a:extLst>
              </p14:cNvPr>
              <p14:cNvContentPartPr/>
              <p14:nvPr/>
            </p14:nvContentPartPr>
            <p14:xfrm>
              <a:off x="2547002" y="2782323"/>
              <a:ext cx="274680" cy="33840"/>
            </p14:xfrm>
          </p:contentPart>
        </mc:Choice>
        <mc:Fallback xmlns="">
          <p:pic>
            <p:nvPicPr>
              <p:cNvPr id="523" name="Ink 522">
                <a:extLst>
                  <a:ext uri="{FF2B5EF4-FFF2-40B4-BE49-F238E27FC236}">
                    <a16:creationId xmlns:a16="http://schemas.microsoft.com/office/drawing/2014/main" id="{611537C8-4578-4D69-94C0-82645872D23A}"/>
                  </a:ext>
                </a:extLst>
              </p:cNvPr>
              <p:cNvPicPr/>
              <p:nvPr/>
            </p:nvPicPr>
            <p:blipFill>
              <a:blip r:embed="rId193"/>
              <a:stretch>
                <a:fillRect/>
              </a:stretch>
            </p:blipFill>
            <p:spPr>
              <a:xfrm>
                <a:off x="2538002" y="2773323"/>
                <a:ext cx="292320" cy="51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4">
            <p14:nvContentPartPr>
              <p14:cNvPr id="524" name="Ink 523">
                <a:extLst>
                  <a:ext uri="{FF2B5EF4-FFF2-40B4-BE49-F238E27FC236}">
                    <a16:creationId xmlns:a16="http://schemas.microsoft.com/office/drawing/2014/main" id="{A8A2DFC0-B278-4DE3-B604-FC6A99D8162E}"/>
                  </a:ext>
                </a:extLst>
              </p14:cNvPr>
              <p14:cNvContentPartPr/>
              <p14:nvPr/>
            </p14:nvContentPartPr>
            <p14:xfrm>
              <a:off x="2552402" y="2866563"/>
              <a:ext cx="225000" cy="17280"/>
            </p14:xfrm>
          </p:contentPart>
        </mc:Choice>
        <mc:Fallback xmlns="">
          <p:pic>
            <p:nvPicPr>
              <p:cNvPr id="524" name="Ink 523">
                <a:extLst>
                  <a:ext uri="{FF2B5EF4-FFF2-40B4-BE49-F238E27FC236}">
                    <a16:creationId xmlns:a16="http://schemas.microsoft.com/office/drawing/2014/main" id="{A8A2DFC0-B278-4DE3-B604-FC6A99D8162E}"/>
                  </a:ext>
                </a:extLst>
              </p:cNvPr>
              <p:cNvPicPr/>
              <p:nvPr/>
            </p:nvPicPr>
            <p:blipFill>
              <a:blip r:embed="rId195"/>
              <a:stretch>
                <a:fillRect/>
              </a:stretch>
            </p:blipFill>
            <p:spPr>
              <a:xfrm>
                <a:off x="2543402" y="2857563"/>
                <a:ext cx="242640" cy="34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6">
            <p14:nvContentPartPr>
              <p14:cNvPr id="525" name="Ink 524">
                <a:extLst>
                  <a:ext uri="{FF2B5EF4-FFF2-40B4-BE49-F238E27FC236}">
                    <a16:creationId xmlns:a16="http://schemas.microsoft.com/office/drawing/2014/main" id="{220A80D6-45F5-4B16-9AD5-E1FB2C43ADDC}"/>
                  </a:ext>
                </a:extLst>
              </p14:cNvPr>
              <p14:cNvContentPartPr/>
              <p14:nvPr/>
            </p14:nvContentPartPr>
            <p14:xfrm>
              <a:off x="2737442" y="2703843"/>
              <a:ext cx="44640" cy="258480"/>
            </p14:xfrm>
          </p:contentPart>
        </mc:Choice>
        <mc:Fallback xmlns="">
          <p:pic>
            <p:nvPicPr>
              <p:cNvPr id="525" name="Ink 524">
                <a:extLst>
                  <a:ext uri="{FF2B5EF4-FFF2-40B4-BE49-F238E27FC236}">
                    <a16:creationId xmlns:a16="http://schemas.microsoft.com/office/drawing/2014/main" id="{220A80D6-45F5-4B16-9AD5-E1FB2C43ADDC}"/>
                  </a:ext>
                </a:extLst>
              </p:cNvPr>
              <p:cNvPicPr/>
              <p:nvPr/>
            </p:nvPicPr>
            <p:blipFill>
              <a:blip r:embed="rId197"/>
              <a:stretch>
                <a:fillRect/>
              </a:stretch>
            </p:blipFill>
            <p:spPr>
              <a:xfrm>
                <a:off x="2728802" y="2694843"/>
                <a:ext cx="62280" cy="276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8">
            <p14:nvContentPartPr>
              <p14:cNvPr id="534" name="Ink 533">
                <a:extLst>
                  <a:ext uri="{FF2B5EF4-FFF2-40B4-BE49-F238E27FC236}">
                    <a16:creationId xmlns:a16="http://schemas.microsoft.com/office/drawing/2014/main" id="{4FAE264F-9AE8-4066-BB9D-11155C4D2E87}"/>
                  </a:ext>
                </a:extLst>
              </p14:cNvPr>
              <p14:cNvContentPartPr/>
              <p14:nvPr/>
            </p14:nvContentPartPr>
            <p14:xfrm>
              <a:off x="2961722" y="2787003"/>
              <a:ext cx="90360" cy="169560"/>
            </p14:xfrm>
          </p:contentPart>
        </mc:Choice>
        <mc:Fallback xmlns="">
          <p:pic>
            <p:nvPicPr>
              <p:cNvPr id="534" name="Ink 533">
                <a:extLst>
                  <a:ext uri="{FF2B5EF4-FFF2-40B4-BE49-F238E27FC236}">
                    <a16:creationId xmlns:a16="http://schemas.microsoft.com/office/drawing/2014/main" id="{4FAE264F-9AE8-4066-BB9D-11155C4D2E87}"/>
                  </a:ext>
                </a:extLst>
              </p:cNvPr>
              <p:cNvPicPr/>
              <p:nvPr/>
            </p:nvPicPr>
            <p:blipFill>
              <a:blip r:embed="rId199"/>
              <a:stretch>
                <a:fillRect/>
              </a:stretch>
            </p:blipFill>
            <p:spPr>
              <a:xfrm>
                <a:off x="2953082" y="2778363"/>
                <a:ext cx="108000" cy="187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00">
            <p14:nvContentPartPr>
              <p14:cNvPr id="535" name="Ink 534">
                <a:extLst>
                  <a:ext uri="{FF2B5EF4-FFF2-40B4-BE49-F238E27FC236}">
                    <a16:creationId xmlns:a16="http://schemas.microsoft.com/office/drawing/2014/main" id="{A5257706-ABB6-478B-99AC-2BE9BBF792F8}"/>
                  </a:ext>
                </a:extLst>
              </p14:cNvPr>
              <p14:cNvContentPartPr/>
              <p14:nvPr/>
            </p14:nvContentPartPr>
            <p14:xfrm>
              <a:off x="2967482" y="2838483"/>
              <a:ext cx="123840" cy="22680"/>
            </p14:xfrm>
          </p:contentPart>
        </mc:Choice>
        <mc:Fallback xmlns="">
          <p:pic>
            <p:nvPicPr>
              <p:cNvPr id="535" name="Ink 534">
                <a:extLst>
                  <a:ext uri="{FF2B5EF4-FFF2-40B4-BE49-F238E27FC236}">
                    <a16:creationId xmlns:a16="http://schemas.microsoft.com/office/drawing/2014/main" id="{A5257706-ABB6-478B-99AC-2BE9BBF792F8}"/>
                  </a:ext>
                </a:extLst>
              </p:cNvPr>
              <p:cNvPicPr/>
              <p:nvPr/>
            </p:nvPicPr>
            <p:blipFill>
              <a:blip r:embed="rId201"/>
              <a:stretch>
                <a:fillRect/>
              </a:stretch>
            </p:blipFill>
            <p:spPr>
              <a:xfrm>
                <a:off x="2958482" y="2829483"/>
                <a:ext cx="141480" cy="40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02">
            <p14:nvContentPartPr>
              <p14:cNvPr id="536" name="Ink 535">
                <a:extLst>
                  <a:ext uri="{FF2B5EF4-FFF2-40B4-BE49-F238E27FC236}">
                    <a16:creationId xmlns:a16="http://schemas.microsoft.com/office/drawing/2014/main" id="{5E00D505-56BB-432A-93C9-00E746DFD8BD}"/>
                  </a:ext>
                </a:extLst>
              </p14:cNvPr>
              <p14:cNvContentPartPr/>
              <p14:nvPr/>
            </p14:nvContentPartPr>
            <p14:xfrm>
              <a:off x="3023642" y="2613843"/>
              <a:ext cx="168480" cy="275400"/>
            </p14:xfrm>
          </p:contentPart>
        </mc:Choice>
        <mc:Fallback xmlns="">
          <p:pic>
            <p:nvPicPr>
              <p:cNvPr id="536" name="Ink 535">
                <a:extLst>
                  <a:ext uri="{FF2B5EF4-FFF2-40B4-BE49-F238E27FC236}">
                    <a16:creationId xmlns:a16="http://schemas.microsoft.com/office/drawing/2014/main" id="{5E00D505-56BB-432A-93C9-00E746DFD8BD}"/>
                  </a:ext>
                </a:extLst>
              </p:cNvPr>
              <p:cNvPicPr/>
              <p:nvPr/>
            </p:nvPicPr>
            <p:blipFill>
              <a:blip r:embed="rId203"/>
              <a:stretch>
                <a:fillRect/>
              </a:stretch>
            </p:blipFill>
            <p:spPr>
              <a:xfrm>
                <a:off x="3014642" y="2605203"/>
                <a:ext cx="186120" cy="293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04">
            <p14:nvContentPartPr>
              <p14:cNvPr id="539" name="Ink 538">
                <a:extLst>
                  <a:ext uri="{FF2B5EF4-FFF2-40B4-BE49-F238E27FC236}">
                    <a16:creationId xmlns:a16="http://schemas.microsoft.com/office/drawing/2014/main" id="{CF800F9D-74E3-4A73-B60C-79F0E94F45BC}"/>
                  </a:ext>
                </a:extLst>
              </p14:cNvPr>
              <p14:cNvContentPartPr/>
              <p14:nvPr/>
            </p14:nvContentPartPr>
            <p14:xfrm>
              <a:off x="3399842" y="2720043"/>
              <a:ext cx="235440" cy="281520"/>
            </p14:xfrm>
          </p:contentPart>
        </mc:Choice>
        <mc:Fallback xmlns="">
          <p:pic>
            <p:nvPicPr>
              <p:cNvPr id="539" name="Ink 538">
                <a:extLst>
                  <a:ext uri="{FF2B5EF4-FFF2-40B4-BE49-F238E27FC236}">
                    <a16:creationId xmlns:a16="http://schemas.microsoft.com/office/drawing/2014/main" id="{CF800F9D-74E3-4A73-B60C-79F0E94F45BC}"/>
                  </a:ext>
                </a:extLst>
              </p:cNvPr>
              <p:cNvPicPr/>
              <p:nvPr/>
            </p:nvPicPr>
            <p:blipFill>
              <a:blip r:embed="rId205"/>
              <a:stretch>
                <a:fillRect/>
              </a:stretch>
            </p:blipFill>
            <p:spPr>
              <a:xfrm>
                <a:off x="3391202" y="2711403"/>
                <a:ext cx="253080" cy="299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06">
            <p14:nvContentPartPr>
              <p14:cNvPr id="540" name="Ink 539">
                <a:extLst>
                  <a:ext uri="{FF2B5EF4-FFF2-40B4-BE49-F238E27FC236}">
                    <a16:creationId xmlns:a16="http://schemas.microsoft.com/office/drawing/2014/main" id="{D9576A18-8B64-4FD1-BEAE-2E9D7CF59AA5}"/>
                  </a:ext>
                </a:extLst>
              </p14:cNvPr>
              <p14:cNvContentPartPr/>
              <p14:nvPr/>
            </p14:nvContentPartPr>
            <p14:xfrm>
              <a:off x="3449882" y="2630763"/>
              <a:ext cx="191160" cy="22680"/>
            </p14:xfrm>
          </p:contentPart>
        </mc:Choice>
        <mc:Fallback xmlns="">
          <p:pic>
            <p:nvPicPr>
              <p:cNvPr id="540" name="Ink 539">
                <a:extLst>
                  <a:ext uri="{FF2B5EF4-FFF2-40B4-BE49-F238E27FC236}">
                    <a16:creationId xmlns:a16="http://schemas.microsoft.com/office/drawing/2014/main" id="{D9576A18-8B64-4FD1-BEAE-2E9D7CF59AA5}"/>
                  </a:ext>
                </a:extLst>
              </p:cNvPr>
              <p:cNvPicPr/>
              <p:nvPr/>
            </p:nvPicPr>
            <p:blipFill>
              <a:blip r:embed="rId207"/>
              <a:stretch>
                <a:fillRect/>
              </a:stretch>
            </p:blipFill>
            <p:spPr>
              <a:xfrm>
                <a:off x="3440882" y="2622123"/>
                <a:ext cx="208800" cy="40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08">
            <p14:nvContentPartPr>
              <p14:cNvPr id="541" name="Ink 540">
                <a:extLst>
                  <a:ext uri="{FF2B5EF4-FFF2-40B4-BE49-F238E27FC236}">
                    <a16:creationId xmlns:a16="http://schemas.microsoft.com/office/drawing/2014/main" id="{4CF730F5-3A9A-4B82-864B-A64D59562491}"/>
                  </a:ext>
                </a:extLst>
              </p14:cNvPr>
              <p14:cNvContentPartPr/>
              <p14:nvPr/>
            </p14:nvContentPartPr>
            <p14:xfrm>
              <a:off x="3713402" y="2776563"/>
              <a:ext cx="123840" cy="135000"/>
            </p14:xfrm>
          </p:contentPart>
        </mc:Choice>
        <mc:Fallback xmlns="">
          <p:pic>
            <p:nvPicPr>
              <p:cNvPr id="541" name="Ink 540">
                <a:extLst>
                  <a:ext uri="{FF2B5EF4-FFF2-40B4-BE49-F238E27FC236}">
                    <a16:creationId xmlns:a16="http://schemas.microsoft.com/office/drawing/2014/main" id="{4CF730F5-3A9A-4B82-864B-A64D59562491}"/>
                  </a:ext>
                </a:extLst>
              </p:cNvPr>
              <p:cNvPicPr/>
              <p:nvPr/>
            </p:nvPicPr>
            <p:blipFill>
              <a:blip r:embed="rId209"/>
              <a:stretch>
                <a:fillRect/>
              </a:stretch>
            </p:blipFill>
            <p:spPr>
              <a:xfrm>
                <a:off x="3704762" y="2767923"/>
                <a:ext cx="141480" cy="152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10">
            <p14:nvContentPartPr>
              <p14:cNvPr id="542" name="Ink 541">
                <a:extLst>
                  <a:ext uri="{FF2B5EF4-FFF2-40B4-BE49-F238E27FC236}">
                    <a16:creationId xmlns:a16="http://schemas.microsoft.com/office/drawing/2014/main" id="{4B85F458-2E3F-4A38-A752-B1446F29C7B5}"/>
                  </a:ext>
                </a:extLst>
              </p14:cNvPr>
              <p14:cNvContentPartPr/>
              <p14:nvPr/>
            </p14:nvContentPartPr>
            <p14:xfrm>
              <a:off x="3944162" y="2787723"/>
              <a:ext cx="139680" cy="119160"/>
            </p14:xfrm>
          </p:contentPart>
        </mc:Choice>
        <mc:Fallback xmlns="">
          <p:pic>
            <p:nvPicPr>
              <p:cNvPr id="542" name="Ink 541">
                <a:extLst>
                  <a:ext uri="{FF2B5EF4-FFF2-40B4-BE49-F238E27FC236}">
                    <a16:creationId xmlns:a16="http://schemas.microsoft.com/office/drawing/2014/main" id="{4B85F458-2E3F-4A38-A752-B1446F29C7B5}"/>
                  </a:ext>
                </a:extLst>
              </p:cNvPr>
              <p:cNvPicPr/>
              <p:nvPr/>
            </p:nvPicPr>
            <p:blipFill>
              <a:blip r:embed="rId211"/>
              <a:stretch>
                <a:fillRect/>
              </a:stretch>
            </p:blipFill>
            <p:spPr>
              <a:xfrm>
                <a:off x="3935162" y="2779083"/>
                <a:ext cx="157320" cy="136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12">
            <p14:nvContentPartPr>
              <p14:cNvPr id="543" name="Ink 542">
                <a:extLst>
                  <a:ext uri="{FF2B5EF4-FFF2-40B4-BE49-F238E27FC236}">
                    <a16:creationId xmlns:a16="http://schemas.microsoft.com/office/drawing/2014/main" id="{43B76233-3BE4-4042-8FAD-61A0F6DC9E00}"/>
                  </a:ext>
                </a:extLst>
              </p14:cNvPr>
              <p14:cNvContentPartPr/>
              <p14:nvPr/>
            </p14:nvContentPartPr>
            <p14:xfrm>
              <a:off x="3920402" y="1110843"/>
              <a:ext cx="2165760" cy="1924560"/>
            </p14:xfrm>
          </p:contentPart>
        </mc:Choice>
        <mc:Fallback xmlns="">
          <p:pic>
            <p:nvPicPr>
              <p:cNvPr id="543" name="Ink 542">
                <a:extLst>
                  <a:ext uri="{FF2B5EF4-FFF2-40B4-BE49-F238E27FC236}">
                    <a16:creationId xmlns:a16="http://schemas.microsoft.com/office/drawing/2014/main" id="{43B76233-3BE4-4042-8FAD-61A0F6DC9E00}"/>
                  </a:ext>
                </a:extLst>
              </p:cNvPr>
              <p:cNvPicPr/>
              <p:nvPr/>
            </p:nvPicPr>
            <p:blipFill>
              <a:blip r:embed="rId213"/>
              <a:stretch>
                <a:fillRect/>
              </a:stretch>
            </p:blipFill>
            <p:spPr>
              <a:xfrm>
                <a:off x="3911402" y="1101843"/>
                <a:ext cx="2183400" cy="1942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14">
            <p14:nvContentPartPr>
              <p14:cNvPr id="545" name="Ink 544">
                <a:extLst>
                  <a:ext uri="{FF2B5EF4-FFF2-40B4-BE49-F238E27FC236}">
                    <a16:creationId xmlns:a16="http://schemas.microsoft.com/office/drawing/2014/main" id="{2C8CC4D9-1183-4355-8054-6A6CEF5320AF}"/>
                  </a:ext>
                </a:extLst>
              </p14:cNvPr>
              <p14:cNvContentPartPr/>
              <p14:nvPr/>
            </p14:nvContentPartPr>
            <p14:xfrm>
              <a:off x="2389682" y="2237643"/>
              <a:ext cx="1733760" cy="370800"/>
            </p14:xfrm>
          </p:contentPart>
        </mc:Choice>
        <mc:Fallback xmlns="">
          <p:pic>
            <p:nvPicPr>
              <p:cNvPr id="545" name="Ink 544">
                <a:extLst>
                  <a:ext uri="{FF2B5EF4-FFF2-40B4-BE49-F238E27FC236}">
                    <a16:creationId xmlns:a16="http://schemas.microsoft.com/office/drawing/2014/main" id="{2C8CC4D9-1183-4355-8054-6A6CEF5320AF}"/>
                  </a:ext>
                </a:extLst>
              </p:cNvPr>
              <p:cNvPicPr/>
              <p:nvPr/>
            </p:nvPicPr>
            <p:blipFill>
              <a:blip r:embed="rId215"/>
              <a:stretch>
                <a:fillRect/>
              </a:stretch>
            </p:blipFill>
            <p:spPr>
              <a:xfrm>
                <a:off x="2380682" y="2229003"/>
                <a:ext cx="1751400" cy="388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16">
            <p14:nvContentPartPr>
              <p14:cNvPr id="546" name="Ink 545">
                <a:extLst>
                  <a:ext uri="{FF2B5EF4-FFF2-40B4-BE49-F238E27FC236}">
                    <a16:creationId xmlns:a16="http://schemas.microsoft.com/office/drawing/2014/main" id="{1F3F2ABD-6959-4D27-A364-D7B5DD318834}"/>
                  </a:ext>
                </a:extLst>
              </p14:cNvPr>
              <p14:cNvContentPartPr/>
              <p14:nvPr/>
            </p14:nvContentPartPr>
            <p14:xfrm>
              <a:off x="2394002" y="2490723"/>
              <a:ext cx="175680" cy="129240"/>
            </p14:xfrm>
          </p:contentPart>
        </mc:Choice>
        <mc:Fallback xmlns="">
          <p:pic>
            <p:nvPicPr>
              <p:cNvPr id="546" name="Ink 545">
                <a:extLst>
                  <a:ext uri="{FF2B5EF4-FFF2-40B4-BE49-F238E27FC236}">
                    <a16:creationId xmlns:a16="http://schemas.microsoft.com/office/drawing/2014/main" id="{1F3F2ABD-6959-4D27-A364-D7B5DD318834}"/>
                  </a:ext>
                </a:extLst>
              </p:cNvPr>
              <p:cNvPicPr/>
              <p:nvPr/>
            </p:nvPicPr>
            <p:blipFill>
              <a:blip r:embed="rId217"/>
              <a:stretch>
                <a:fillRect/>
              </a:stretch>
            </p:blipFill>
            <p:spPr>
              <a:xfrm>
                <a:off x="2385002" y="2482083"/>
                <a:ext cx="193320" cy="146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18">
            <p14:nvContentPartPr>
              <p14:cNvPr id="556" name="Ink 555">
                <a:extLst>
                  <a:ext uri="{FF2B5EF4-FFF2-40B4-BE49-F238E27FC236}">
                    <a16:creationId xmlns:a16="http://schemas.microsoft.com/office/drawing/2014/main" id="{B717D336-C25B-4DCC-AF03-CAE7525DA6B3}"/>
                  </a:ext>
                </a:extLst>
              </p14:cNvPr>
              <p14:cNvContentPartPr/>
              <p14:nvPr/>
            </p14:nvContentPartPr>
            <p14:xfrm>
              <a:off x="7185962" y="1813563"/>
              <a:ext cx="194760" cy="997200"/>
            </p14:xfrm>
          </p:contentPart>
        </mc:Choice>
        <mc:Fallback xmlns="">
          <p:pic>
            <p:nvPicPr>
              <p:cNvPr id="556" name="Ink 555">
                <a:extLst>
                  <a:ext uri="{FF2B5EF4-FFF2-40B4-BE49-F238E27FC236}">
                    <a16:creationId xmlns:a16="http://schemas.microsoft.com/office/drawing/2014/main" id="{B717D336-C25B-4DCC-AF03-CAE7525DA6B3}"/>
                  </a:ext>
                </a:extLst>
              </p:cNvPr>
              <p:cNvPicPr/>
              <p:nvPr/>
            </p:nvPicPr>
            <p:blipFill>
              <a:blip r:embed="rId219"/>
              <a:stretch>
                <a:fillRect/>
              </a:stretch>
            </p:blipFill>
            <p:spPr>
              <a:xfrm>
                <a:off x="7176962" y="1804923"/>
                <a:ext cx="212400" cy="1014840"/>
              </a:xfrm>
              <a:prstGeom prst="rect">
                <a:avLst/>
              </a:prstGeom>
            </p:spPr>
          </p:pic>
        </mc:Fallback>
      </mc:AlternateContent>
      <p:grpSp>
        <p:nvGrpSpPr>
          <p:cNvPr id="561" name="Group 560">
            <a:extLst>
              <a:ext uri="{FF2B5EF4-FFF2-40B4-BE49-F238E27FC236}">
                <a16:creationId xmlns:a16="http://schemas.microsoft.com/office/drawing/2014/main" id="{D52DA866-E960-4AF9-863E-49DA163052FE}"/>
              </a:ext>
            </a:extLst>
          </p:cNvPr>
          <p:cNvGrpSpPr/>
          <p:nvPr/>
        </p:nvGrpSpPr>
        <p:grpSpPr>
          <a:xfrm>
            <a:off x="7126202" y="2995443"/>
            <a:ext cx="828720" cy="208080"/>
            <a:chOff x="7126202" y="2995443"/>
            <a:chExt cx="828720" cy="2080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20">
              <p14:nvContentPartPr>
                <p14:cNvPr id="557" name="Ink 556">
                  <a:extLst>
                    <a:ext uri="{FF2B5EF4-FFF2-40B4-BE49-F238E27FC236}">
                      <a16:creationId xmlns:a16="http://schemas.microsoft.com/office/drawing/2014/main" id="{1CE86263-F4B4-4B98-AF38-36BD4590F07E}"/>
                    </a:ext>
                  </a:extLst>
                </p14:cNvPr>
                <p14:cNvContentPartPr/>
                <p14:nvPr/>
              </p14:nvContentPartPr>
              <p14:xfrm>
                <a:off x="7126202" y="3011643"/>
                <a:ext cx="110520" cy="191880"/>
              </p14:xfrm>
            </p:contentPart>
          </mc:Choice>
          <mc:Fallback xmlns="">
            <p:pic>
              <p:nvPicPr>
                <p:cNvPr id="557" name="Ink 556">
                  <a:extLst>
                    <a:ext uri="{FF2B5EF4-FFF2-40B4-BE49-F238E27FC236}">
                      <a16:creationId xmlns:a16="http://schemas.microsoft.com/office/drawing/2014/main" id="{1CE86263-F4B4-4B98-AF38-36BD4590F07E}"/>
                    </a:ext>
                  </a:extLst>
                </p:cNvPr>
                <p:cNvPicPr/>
                <p:nvPr/>
              </p:nvPicPr>
              <p:blipFill>
                <a:blip r:embed="rId221"/>
                <a:stretch>
                  <a:fillRect/>
                </a:stretch>
              </p:blipFill>
              <p:spPr>
                <a:xfrm>
                  <a:off x="7117202" y="3002643"/>
                  <a:ext cx="128160" cy="209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2">
              <p14:nvContentPartPr>
                <p14:cNvPr id="558" name="Ink 557">
                  <a:extLst>
                    <a:ext uri="{FF2B5EF4-FFF2-40B4-BE49-F238E27FC236}">
                      <a16:creationId xmlns:a16="http://schemas.microsoft.com/office/drawing/2014/main" id="{260BCD6C-7DF4-48CE-A492-DC00EB364A86}"/>
                    </a:ext>
                  </a:extLst>
                </p14:cNvPr>
                <p14:cNvContentPartPr/>
                <p14:nvPr/>
              </p14:nvContentPartPr>
              <p14:xfrm>
                <a:off x="7286762" y="3068163"/>
                <a:ext cx="74160" cy="129600"/>
              </p14:xfrm>
            </p:contentPart>
          </mc:Choice>
          <mc:Fallback xmlns="">
            <p:pic>
              <p:nvPicPr>
                <p:cNvPr id="558" name="Ink 557">
                  <a:extLst>
                    <a:ext uri="{FF2B5EF4-FFF2-40B4-BE49-F238E27FC236}">
                      <a16:creationId xmlns:a16="http://schemas.microsoft.com/office/drawing/2014/main" id="{260BCD6C-7DF4-48CE-A492-DC00EB364A86}"/>
                    </a:ext>
                  </a:extLst>
                </p:cNvPr>
                <p:cNvPicPr/>
                <p:nvPr/>
              </p:nvPicPr>
              <p:blipFill>
                <a:blip r:embed="rId223"/>
                <a:stretch>
                  <a:fillRect/>
                </a:stretch>
              </p:blipFill>
              <p:spPr>
                <a:xfrm>
                  <a:off x="7278122" y="3059523"/>
                  <a:ext cx="91800" cy="147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4">
              <p14:nvContentPartPr>
                <p14:cNvPr id="559" name="Ink 558">
                  <a:extLst>
                    <a:ext uri="{FF2B5EF4-FFF2-40B4-BE49-F238E27FC236}">
                      <a16:creationId xmlns:a16="http://schemas.microsoft.com/office/drawing/2014/main" id="{33ED0FB1-EABB-4CA0-A63B-698CD09C8E81}"/>
                    </a:ext>
                  </a:extLst>
                </p14:cNvPr>
                <p14:cNvContentPartPr/>
                <p14:nvPr/>
              </p14:nvContentPartPr>
              <p14:xfrm>
                <a:off x="7410242" y="2995443"/>
                <a:ext cx="544680" cy="146520"/>
              </p14:xfrm>
            </p:contentPart>
          </mc:Choice>
          <mc:Fallback xmlns="">
            <p:pic>
              <p:nvPicPr>
                <p:cNvPr id="559" name="Ink 558">
                  <a:extLst>
                    <a:ext uri="{FF2B5EF4-FFF2-40B4-BE49-F238E27FC236}">
                      <a16:creationId xmlns:a16="http://schemas.microsoft.com/office/drawing/2014/main" id="{33ED0FB1-EABB-4CA0-A63B-698CD09C8E81}"/>
                    </a:ext>
                  </a:extLst>
                </p:cNvPr>
                <p:cNvPicPr/>
                <p:nvPr/>
              </p:nvPicPr>
              <p:blipFill>
                <a:blip r:embed="rId225"/>
                <a:stretch>
                  <a:fillRect/>
                </a:stretch>
              </p:blipFill>
              <p:spPr>
                <a:xfrm>
                  <a:off x="7401602" y="2986443"/>
                  <a:ext cx="562320" cy="16416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226">
            <p14:nvContentPartPr>
              <p14:cNvPr id="560" name="Ink 559">
                <a:extLst>
                  <a:ext uri="{FF2B5EF4-FFF2-40B4-BE49-F238E27FC236}">
                    <a16:creationId xmlns:a16="http://schemas.microsoft.com/office/drawing/2014/main" id="{1E7C27C6-0A38-413B-9CB1-4203A23BA470}"/>
                  </a:ext>
                </a:extLst>
              </p14:cNvPr>
              <p14:cNvContentPartPr/>
              <p14:nvPr/>
            </p14:nvContentPartPr>
            <p14:xfrm>
              <a:off x="7308722" y="3393603"/>
              <a:ext cx="724680" cy="418680"/>
            </p14:xfrm>
          </p:contentPart>
        </mc:Choice>
        <mc:Fallback xmlns="">
          <p:pic>
            <p:nvPicPr>
              <p:cNvPr id="560" name="Ink 559">
                <a:extLst>
                  <a:ext uri="{FF2B5EF4-FFF2-40B4-BE49-F238E27FC236}">
                    <a16:creationId xmlns:a16="http://schemas.microsoft.com/office/drawing/2014/main" id="{1E7C27C6-0A38-413B-9CB1-4203A23BA470}"/>
                  </a:ext>
                </a:extLst>
              </p:cNvPr>
              <p:cNvPicPr/>
              <p:nvPr/>
            </p:nvPicPr>
            <p:blipFill>
              <a:blip r:embed="rId227"/>
              <a:stretch>
                <a:fillRect/>
              </a:stretch>
            </p:blipFill>
            <p:spPr>
              <a:xfrm>
                <a:off x="7300082" y="3384963"/>
                <a:ext cx="742320" cy="436320"/>
              </a:xfrm>
              <a:prstGeom prst="rect">
                <a:avLst/>
              </a:prstGeom>
            </p:spPr>
          </p:pic>
        </mc:Fallback>
      </mc:AlternateContent>
      <p:grpSp>
        <p:nvGrpSpPr>
          <p:cNvPr id="570" name="Group 569">
            <a:extLst>
              <a:ext uri="{FF2B5EF4-FFF2-40B4-BE49-F238E27FC236}">
                <a16:creationId xmlns:a16="http://schemas.microsoft.com/office/drawing/2014/main" id="{DB9790D1-C414-4FB0-A3FB-D956243A1E08}"/>
              </a:ext>
            </a:extLst>
          </p:cNvPr>
          <p:cNvGrpSpPr/>
          <p:nvPr/>
        </p:nvGrpSpPr>
        <p:grpSpPr>
          <a:xfrm>
            <a:off x="5906522" y="3191643"/>
            <a:ext cx="903600" cy="345600"/>
            <a:chOff x="5906522" y="3191643"/>
            <a:chExt cx="903600" cy="3456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28">
              <p14:nvContentPartPr>
                <p14:cNvPr id="562" name="Ink 561">
                  <a:extLst>
                    <a:ext uri="{FF2B5EF4-FFF2-40B4-BE49-F238E27FC236}">
                      <a16:creationId xmlns:a16="http://schemas.microsoft.com/office/drawing/2014/main" id="{475BAA7E-6807-46EE-9BCA-4D338BA213D1}"/>
                    </a:ext>
                  </a:extLst>
                </p14:cNvPr>
                <p14:cNvContentPartPr/>
                <p14:nvPr/>
              </p14:nvContentPartPr>
              <p14:xfrm>
                <a:off x="5906522" y="3303603"/>
                <a:ext cx="258840" cy="233640"/>
              </p14:xfrm>
            </p:contentPart>
          </mc:Choice>
          <mc:Fallback xmlns="">
            <p:pic>
              <p:nvPicPr>
                <p:cNvPr id="562" name="Ink 561">
                  <a:extLst>
                    <a:ext uri="{FF2B5EF4-FFF2-40B4-BE49-F238E27FC236}">
                      <a16:creationId xmlns:a16="http://schemas.microsoft.com/office/drawing/2014/main" id="{475BAA7E-6807-46EE-9BCA-4D338BA213D1}"/>
                    </a:ext>
                  </a:extLst>
                </p:cNvPr>
                <p:cNvPicPr/>
                <p:nvPr/>
              </p:nvPicPr>
              <p:blipFill>
                <a:blip r:embed="rId229"/>
                <a:stretch>
                  <a:fillRect/>
                </a:stretch>
              </p:blipFill>
              <p:spPr>
                <a:xfrm>
                  <a:off x="5897522" y="3294963"/>
                  <a:ext cx="276480" cy="251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0">
              <p14:nvContentPartPr>
                <p14:cNvPr id="563" name="Ink 562">
                  <a:extLst>
                    <a:ext uri="{FF2B5EF4-FFF2-40B4-BE49-F238E27FC236}">
                      <a16:creationId xmlns:a16="http://schemas.microsoft.com/office/drawing/2014/main" id="{A9D8E237-2257-4F07-B047-F0B6411E7A2C}"/>
                    </a:ext>
                  </a:extLst>
                </p14:cNvPr>
                <p14:cNvContentPartPr/>
                <p14:nvPr/>
              </p14:nvContentPartPr>
              <p14:xfrm>
                <a:off x="6148082" y="3410523"/>
                <a:ext cx="39600" cy="39600"/>
              </p14:xfrm>
            </p:contentPart>
          </mc:Choice>
          <mc:Fallback xmlns="">
            <p:pic>
              <p:nvPicPr>
                <p:cNvPr id="563" name="Ink 562">
                  <a:extLst>
                    <a:ext uri="{FF2B5EF4-FFF2-40B4-BE49-F238E27FC236}">
                      <a16:creationId xmlns:a16="http://schemas.microsoft.com/office/drawing/2014/main" id="{A9D8E237-2257-4F07-B047-F0B6411E7A2C}"/>
                    </a:ext>
                  </a:extLst>
                </p:cNvPr>
                <p:cNvPicPr/>
                <p:nvPr/>
              </p:nvPicPr>
              <p:blipFill>
                <a:blip r:embed="rId231"/>
                <a:stretch>
                  <a:fillRect/>
                </a:stretch>
              </p:blipFill>
              <p:spPr>
                <a:xfrm>
                  <a:off x="6139442" y="3401883"/>
                  <a:ext cx="57240" cy="57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2">
              <p14:nvContentPartPr>
                <p14:cNvPr id="564" name="Ink 563">
                  <a:extLst>
                    <a:ext uri="{FF2B5EF4-FFF2-40B4-BE49-F238E27FC236}">
                      <a16:creationId xmlns:a16="http://schemas.microsoft.com/office/drawing/2014/main" id="{0F190DCA-4231-4411-A995-702728767CDE}"/>
                    </a:ext>
                  </a:extLst>
                </p14:cNvPr>
                <p14:cNvContentPartPr/>
                <p14:nvPr/>
              </p14:nvContentPartPr>
              <p14:xfrm>
                <a:off x="6299642" y="3264723"/>
                <a:ext cx="185400" cy="252720"/>
              </p14:xfrm>
            </p:contentPart>
          </mc:Choice>
          <mc:Fallback xmlns="">
            <p:pic>
              <p:nvPicPr>
                <p:cNvPr id="564" name="Ink 563">
                  <a:extLst>
                    <a:ext uri="{FF2B5EF4-FFF2-40B4-BE49-F238E27FC236}">
                      <a16:creationId xmlns:a16="http://schemas.microsoft.com/office/drawing/2014/main" id="{0F190DCA-4231-4411-A995-702728767CDE}"/>
                    </a:ext>
                  </a:extLst>
                </p:cNvPr>
                <p:cNvPicPr/>
                <p:nvPr/>
              </p:nvPicPr>
              <p:blipFill>
                <a:blip r:embed="rId233"/>
                <a:stretch>
                  <a:fillRect/>
                </a:stretch>
              </p:blipFill>
              <p:spPr>
                <a:xfrm>
                  <a:off x="6291002" y="3256083"/>
                  <a:ext cx="203040" cy="270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4">
              <p14:nvContentPartPr>
                <p14:cNvPr id="565" name="Ink 564">
                  <a:extLst>
                    <a:ext uri="{FF2B5EF4-FFF2-40B4-BE49-F238E27FC236}">
                      <a16:creationId xmlns:a16="http://schemas.microsoft.com/office/drawing/2014/main" id="{429B9B28-5ED3-41D8-AA46-1F378CC77B31}"/>
                    </a:ext>
                  </a:extLst>
                </p14:cNvPr>
                <p14:cNvContentPartPr/>
                <p14:nvPr/>
              </p14:nvContentPartPr>
              <p14:xfrm>
                <a:off x="6333482" y="3416283"/>
                <a:ext cx="78840" cy="11520"/>
              </p14:xfrm>
            </p:contentPart>
          </mc:Choice>
          <mc:Fallback xmlns="">
            <p:pic>
              <p:nvPicPr>
                <p:cNvPr id="565" name="Ink 564">
                  <a:extLst>
                    <a:ext uri="{FF2B5EF4-FFF2-40B4-BE49-F238E27FC236}">
                      <a16:creationId xmlns:a16="http://schemas.microsoft.com/office/drawing/2014/main" id="{429B9B28-5ED3-41D8-AA46-1F378CC77B31}"/>
                    </a:ext>
                  </a:extLst>
                </p:cNvPr>
                <p:cNvPicPr/>
                <p:nvPr/>
              </p:nvPicPr>
              <p:blipFill>
                <a:blip r:embed="rId235"/>
                <a:stretch>
                  <a:fillRect/>
                </a:stretch>
              </p:blipFill>
              <p:spPr>
                <a:xfrm>
                  <a:off x="6324482" y="3407283"/>
                  <a:ext cx="96480" cy="29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6">
              <p14:nvContentPartPr>
                <p14:cNvPr id="566" name="Ink 565">
                  <a:extLst>
                    <a:ext uri="{FF2B5EF4-FFF2-40B4-BE49-F238E27FC236}">
                      <a16:creationId xmlns:a16="http://schemas.microsoft.com/office/drawing/2014/main" id="{39255067-24B9-4711-8484-7370E309D7EE}"/>
                    </a:ext>
                  </a:extLst>
                </p14:cNvPr>
                <p14:cNvContentPartPr/>
                <p14:nvPr/>
              </p14:nvContentPartPr>
              <p14:xfrm>
                <a:off x="6395042" y="3191643"/>
                <a:ext cx="123840" cy="6120"/>
              </p14:xfrm>
            </p:contentPart>
          </mc:Choice>
          <mc:Fallback xmlns="">
            <p:pic>
              <p:nvPicPr>
                <p:cNvPr id="566" name="Ink 565">
                  <a:extLst>
                    <a:ext uri="{FF2B5EF4-FFF2-40B4-BE49-F238E27FC236}">
                      <a16:creationId xmlns:a16="http://schemas.microsoft.com/office/drawing/2014/main" id="{39255067-24B9-4711-8484-7370E309D7EE}"/>
                    </a:ext>
                  </a:extLst>
                </p:cNvPr>
                <p:cNvPicPr/>
                <p:nvPr/>
              </p:nvPicPr>
              <p:blipFill>
                <a:blip r:embed="rId237"/>
                <a:stretch>
                  <a:fillRect/>
                </a:stretch>
              </p:blipFill>
              <p:spPr>
                <a:xfrm>
                  <a:off x="6386042" y="3183003"/>
                  <a:ext cx="141480" cy="23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8">
              <p14:nvContentPartPr>
                <p14:cNvPr id="567" name="Ink 566">
                  <a:extLst>
                    <a:ext uri="{FF2B5EF4-FFF2-40B4-BE49-F238E27FC236}">
                      <a16:creationId xmlns:a16="http://schemas.microsoft.com/office/drawing/2014/main" id="{482A896D-E776-4289-BAF5-F58F66F1A9E8}"/>
                    </a:ext>
                  </a:extLst>
                </p14:cNvPr>
                <p14:cNvContentPartPr/>
                <p14:nvPr/>
              </p14:nvContentPartPr>
              <p14:xfrm>
                <a:off x="6529682" y="3236643"/>
                <a:ext cx="101160" cy="135000"/>
              </p14:xfrm>
            </p:contentPart>
          </mc:Choice>
          <mc:Fallback xmlns="">
            <p:pic>
              <p:nvPicPr>
                <p:cNvPr id="567" name="Ink 566">
                  <a:extLst>
                    <a:ext uri="{FF2B5EF4-FFF2-40B4-BE49-F238E27FC236}">
                      <a16:creationId xmlns:a16="http://schemas.microsoft.com/office/drawing/2014/main" id="{482A896D-E776-4289-BAF5-F58F66F1A9E8}"/>
                    </a:ext>
                  </a:extLst>
                </p:cNvPr>
                <p:cNvPicPr/>
                <p:nvPr/>
              </p:nvPicPr>
              <p:blipFill>
                <a:blip r:embed="rId239"/>
                <a:stretch>
                  <a:fillRect/>
                </a:stretch>
              </p:blipFill>
              <p:spPr>
                <a:xfrm>
                  <a:off x="6520682" y="3228003"/>
                  <a:ext cx="118800" cy="152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0">
              <p14:nvContentPartPr>
                <p14:cNvPr id="568" name="Ink 567">
                  <a:extLst>
                    <a:ext uri="{FF2B5EF4-FFF2-40B4-BE49-F238E27FC236}">
                      <a16:creationId xmlns:a16="http://schemas.microsoft.com/office/drawing/2014/main" id="{7B5EF4CA-6B6C-4197-8678-5C809D81281F}"/>
                    </a:ext>
                  </a:extLst>
                </p14:cNvPr>
                <p14:cNvContentPartPr/>
                <p14:nvPr/>
              </p14:nvContentPartPr>
              <p14:xfrm>
                <a:off x="6686282" y="3303963"/>
                <a:ext cx="123840" cy="138600"/>
              </p14:xfrm>
            </p:contentPart>
          </mc:Choice>
          <mc:Fallback xmlns="">
            <p:pic>
              <p:nvPicPr>
                <p:cNvPr id="568" name="Ink 567">
                  <a:extLst>
                    <a:ext uri="{FF2B5EF4-FFF2-40B4-BE49-F238E27FC236}">
                      <a16:creationId xmlns:a16="http://schemas.microsoft.com/office/drawing/2014/main" id="{7B5EF4CA-6B6C-4197-8678-5C809D81281F}"/>
                    </a:ext>
                  </a:extLst>
                </p:cNvPr>
                <p:cNvPicPr/>
                <p:nvPr/>
              </p:nvPicPr>
              <p:blipFill>
                <a:blip r:embed="rId241"/>
                <a:stretch>
                  <a:fillRect/>
                </a:stretch>
              </p:blipFill>
              <p:spPr>
                <a:xfrm>
                  <a:off x="6677642" y="3295323"/>
                  <a:ext cx="141480" cy="156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2">
              <p14:nvContentPartPr>
                <p14:cNvPr id="569" name="Ink 568">
                  <a:extLst>
                    <a:ext uri="{FF2B5EF4-FFF2-40B4-BE49-F238E27FC236}">
                      <a16:creationId xmlns:a16="http://schemas.microsoft.com/office/drawing/2014/main" id="{338C7726-7F6F-42F6-A453-CB34ED90AF75}"/>
                    </a:ext>
                  </a:extLst>
                </p14:cNvPr>
                <p14:cNvContentPartPr/>
                <p14:nvPr/>
              </p14:nvContentPartPr>
              <p14:xfrm>
                <a:off x="6580082" y="3231243"/>
                <a:ext cx="67680" cy="6120"/>
              </p14:xfrm>
            </p:contentPart>
          </mc:Choice>
          <mc:Fallback xmlns="">
            <p:pic>
              <p:nvPicPr>
                <p:cNvPr id="569" name="Ink 568">
                  <a:extLst>
                    <a:ext uri="{FF2B5EF4-FFF2-40B4-BE49-F238E27FC236}">
                      <a16:creationId xmlns:a16="http://schemas.microsoft.com/office/drawing/2014/main" id="{338C7726-7F6F-42F6-A453-CB34ED90AF75}"/>
                    </a:ext>
                  </a:extLst>
                </p:cNvPr>
                <p:cNvPicPr/>
                <p:nvPr/>
              </p:nvPicPr>
              <p:blipFill>
                <a:blip r:embed="rId113"/>
                <a:stretch>
                  <a:fillRect/>
                </a:stretch>
              </p:blipFill>
              <p:spPr>
                <a:xfrm>
                  <a:off x="6571442" y="3222243"/>
                  <a:ext cx="85320" cy="2376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243">
            <p14:nvContentPartPr>
              <p14:cNvPr id="571" name="Ink 570">
                <a:extLst>
                  <a:ext uri="{FF2B5EF4-FFF2-40B4-BE49-F238E27FC236}">
                    <a16:creationId xmlns:a16="http://schemas.microsoft.com/office/drawing/2014/main" id="{72EBA387-E517-4670-80DA-345C3E616B83}"/>
                  </a:ext>
                </a:extLst>
              </p14:cNvPr>
              <p14:cNvContentPartPr/>
              <p14:nvPr/>
            </p14:nvContentPartPr>
            <p14:xfrm>
              <a:off x="414722" y="1784043"/>
              <a:ext cx="3242880" cy="269280"/>
            </p14:xfrm>
          </p:contentPart>
        </mc:Choice>
        <mc:Fallback xmlns="">
          <p:pic>
            <p:nvPicPr>
              <p:cNvPr id="571" name="Ink 570">
                <a:extLst>
                  <a:ext uri="{FF2B5EF4-FFF2-40B4-BE49-F238E27FC236}">
                    <a16:creationId xmlns:a16="http://schemas.microsoft.com/office/drawing/2014/main" id="{72EBA387-E517-4670-80DA-345C3E616B83}"/>
                  </a:ext>
                </a:extLst>
              </p:cNvPr>
              <p:cNvPicPr/>
              <p:nvPr/>
            </p:nvPicPr>
            <p:blipFill>
              <a:blip r:embed="rId244"/>
              <a:stretch>
                <a:fillRect/>
              </a:stretch>
            </p:blipFill>
            <p:spPr>
              <a:xfrm>
                <a:off x="406082" y="1775403"/>
                <a:ext cx="3260520" cy="286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45">
            <p14:nvContentPartPr>
              <p14:cNvPr id="573" name="Ink 572">
                <a:extLst>
                  <a:ext uri="{FF2B5EF4-FFF2-40B4-BE49-F238E27FC236}">
                    <a16:creationId xmlns:a16="http://schemas.microsoft.com/office/drawing/2014/main" id="{43112FB1-889A-46F1-8677-EF5084E5E9B7}"/>
                  </a:ext>
                </a:extLst>
              </p14:cNvPr>
              <p14:cNvContentPartPr/>
              <p14:nvPr/>
            </p14:nvContentPartPr>
            <p14:xfrm>
              <a:off x="2804762" y="3747123"/>
              <a:ext cx="50760" cy="163080"/>
            </p14:xfrm>
          </p:contentPart>
        </mc:Choice>
        <mc:Fallback xmlns="">
          <p:pic>
            <p:nvPicPr>
              <p:cNvPr id="573" name="Ink 572">
                <a:extLst>
                  <a:ext uri="{FF2B5EF4-FFF2-40B4-BE49-F238E27FC236}">
                    <a16:creationId xmlns:a16="http://schemas.microsoft.com/office/drawing/2014/main" id="{43112FB1-889A-46F1-8677-EF5084E5E9B7}"/>
                  </a:ext>
                </a:extLst>
              </p:cNvPr>
              <p:cNvPicPr/>
              <p:nvPr/>
            </p:nvPicPr>
            <p:blipFill>
              <a:blip r:embed="rId246"/>
              <a:stretch>
                <a:fillRect/>
              </a:stretch>
            </p:blipFill>
            <p:spPr>
              <a:xfrm>
                <a:off x="2795762" y="3738483"/>
                <a:ext cx="68400" cy="180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47">
            <p14:nvContentPartPr>
              <p14:cNvPr id="606" name="Ink 605">
                <a:extLst>
                  <a:ext uri="{FF2B5EF4-FFF2-40B4-BE49-F238E27FC236}">
                    <a16:creationId xmlns:a16="http://schemas.microsoft.com/office/drawing/2014/main" id="{FEC7F13A-0B1E-42C1-879C-2DC04730E484}"/>
                  </a:ext>
                </a:extLst>
              </p14:cNvPr>
              <p14:cNvContentPartPr/>
              <p14:nvPr/>
            </p14:nvContentPartPr>
            <p14:xfrm>
              <a:off x="3909962" y="4448403"/>
              <a:ext cx="1301760" cy="73800"/>
            </p14:xfrm>
          </p:contentPart>
        </mc:Choice>
        <mc:Fallback xmlns="">
          <p:pic>
            <p:nvPicPr>
              <p:cNvPr id="606" name="Ink 605">
                <a:extLst>
                  <a:ext uri="{FF2B5EF4-FFF2-40B4-BE49-F238E27FC236}">
                    <a16:creationId xmlns:a16="http://schemas.microsoft.com/office/drawing/2014/main" id="{FEC7F13A-0B1E-42C1-879C-2DC04730E484}"/>
                  </a:ext>
                </a:extLst>
              </p:cNvPr>
              <p:cNvPicPr/>
              <p:nvPr/>
            </p:nvPicPr>
            <p:blipFill>
              <a:blip r:embed="rId248"/>
              <a:stretch>
                <a:fillRect/>
              </a:stretch>
            </p:blipFill>
            <p:spPr>
              <a:xfrm>
                <a:off x="3900962" y="4439763"/>
                <a:ext cx="1319400" cy="91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49">
            <p14:nvContentPartPr>
              <p14:cNvPr id="574" name="Ink 573">
                <a:extLst>
                  <a:ext uri="{FF2B5EF4-FFF2-40B4-BE49-F238E27FC236}">
                    <a16:creationId xmlns:a16="http://schemas.microsoft.com/office/drawing/2014/main" id="{5651FDA5-9383-4373-BB55-1CDF03BA4175}"/>
                  </a:ext>
                </a:extLst>
              </p14:cNvPr>
              <p14:cNvContentPartPr/>
              <p14:nvPr/>
            </p14:nvContentPartPr>
            <p14:xfrm>
              <a:off x="3404882" y="3455523"/>
              <a:ext cx="216720" cy="253440"/>
            </p14:xfrm>
          </p:contentPart>
        </mc:Choice>
        <mc:Fallback xmlns="">
          <p:pic>
            <p:nvPicPr>
              <p:cNvPr id="574" name="Ink 573">
                <a:extLst>
                  <a:ext uri="{FF2B5EF4-FFF2-40B4-BE49-F238E27FC236}">
                    <a16:creationId xmlns:a16="http://schemas.microsoft.com/office/drawing/2014/main" id="{5651FDA5-9383-4373-BB55-1CDF03BA4175}"/>
                  </a:ext>
                </a:extLst>
              </p:cNvPr>
              <p:cNvPicPr/>
              <p:nvPr/>
            </p:nvPicPr>
            <p:blipFill>
              <a:blip r:embed="rId250"/>
              <a:stretch>
                <a:fillRect/>
              </a:stretch>
            </p:blipFill>
            <p:spPr>
              <a:xfrm>
                <a:off x="3396242" y="3446523"/>
                <a:ext cx="234360" cy="271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51">
            <p14:nvContentPartPr>
              <p14:cNvPr id="575" name="Ink 574">
                <a:extLst>
                  <a:ext uri="{FF2B5EF4-FFF2-40B4-BE49-F238E27FC236}">
                    <a16:creationId xmlns:a16="http://schemas.microsoft.com/office/drawing/2014/main" id="{D722F8A1-69EE-4610-A073-D63787CED125}"/>
                  </a:ext>
                </a:extLst>
              </p14:cNvPr>
              <p14:cNvContentPartPr/>
              <p14:nvPr/>
            </p14:nvContentPartPr>
            <p14:xfrm>
              <a:off x="3657242" y="3590163"/>
              <a:ext cx="45360" cy="39600"/>
            </p14:xfrm>
          </p:contentPart>
        </mc:Choice>
        <mc:Fallback xmlns="">
          <p:pic>
            <p:nvPicPr>
              <p:cNvPr id="575" name="Ink 574">
                <a:extLst>
                  <a:ext uri="{FF2B5EF4-FFF2-40B4-BE49-F238E27FC236}">
                    <a16:creationId xmlns:a16="http://schemas.microsoft.com/office/drawing/2014/main" id="{D722F8A1-69EE-4610-A073-D63787CED125}"/>
                  </a:ext>
                </a:extLst>
              </p:cNvPr>
              <p:cNvPicPr/>
              <p:nvPr/>
            </p:nvPicPr>
            <p:blipFill>
              <a:blip r:embed="rId252"/>
              <a:stretch>
                <a:fillRect/>
              </a:stretch>
            </p:blipFill>
            <p:spPr>
              <a:xfrm>
                <a:off x="3648602" y="3581163"/>
                <a:ext cx="63000" cy="57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53">
            <p14:nvContentPartPr>
              <p14:cNvPr id="576" name="Ink 575">
                <a:extLst>
                  <a:ext uri="{FF2B5EF4-FFF2-40B4-BE49-F238E27FC236}">
                    <a16:creationId xmlns:a16="http://schemas.microsoft.com/office/drawing/2014/main" id="{A0636184-66FB-41C0-828F-FBF1E1BDC41A}"/>
                  </a:ext>
                </a:extLst>
              </p14:cNvPr>
              <p14:cNvContentPartPr/>
              <p14:nvPr/>
            </p14:nvContentPartPr>
            <p14:xfrm>
              <a:off x="3814202" y="3365883"/>
              <a:ext cx="241920" cy="465840"/>
            </p14:xfrm>
          </p:contentPart>
        </mc:Choice>
        <mc:Fallback xmlns="">
          <p:pic>
            <p:nvPicPr>
              <p:cNvPr id="576" name="Ink 575">
                <a:extLst>
                  <a:ext uri="{FF2B5EF4-FFF2-40B4-BE49-F238E27FC236}">
                    <a16:creationId xmlns:a16="http://schemas.microsoft.com/office/drawing/2014/main" id="{A0636184-66FB-41C0-828F-FBF1E1BDC41A}"/>
                  </a:ext>
                </a:extLst>
              </p:cNvPr>
              <p:cNvPicPr/>
              <p:nvPr/>
            </p:nvPicPr>
            <p:blipFill>
              <a:blip r:embed="rId254"/>
              <a:stretch>
                <a:fillRect/>
              </a:stretch>
            </p:blipFill>
            <p:spPr>
              <a:xfrm>
                <a:off x="3805562" y="3356883"/>
                <a:ext cx="259560" cy="483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55">
            <p14:nvContentPartPr>
              <p14:cNvPr id="577" name="Ink 576">
                <a:extLst>
                  <a:ext uri="{FF2B5EF4-FFF2-40B4-BE49-F238E27FC236}">
                    <a16:creationId xmlns:a16="http://schemas.microsoft.com/office/drawing/2014/main" id="{0AC6F3ED-BEDC-4A77-9B6A-107A9A0D7F6A}"/>
                  </a:ext>
                </a:extLst>
              </p14:cNvPr>
              <p14:cNvContentPartPr/>
              <p14:nvPr/>
            </p14:nvContentPartPr>
            <p14:xfrm>
              <a:off x="3993842" y="3477843"/>
              <a:ext cx="180000" cy="236880"/>
            </p14:xfrm>
          </p:contentPart>
        </mc:Choice>
        <mc:Fallback xmlns="">
          <p:pic>
            <p:nvPicPr>
              <p:cNvPr id="577" name="Ink 576">
                <a:extLst>
                  <a:ext uri="{FF2B5EF4-FFF2-40B4-BE49-F238E27FC236}">
                    <a16:creationId xmlns:a16="http://schemas.microsoft.com/office/drawing/2014/main" id="{0AC6F3ED-BEDC-4A77-9B6A-107A9A0D7F6A}"/>
                  </a:ext>
                </a:extLst>
              </p:cNvPr>
              <p:cNvPicPr/>
              <p:nvPr/>
            </p:nvPicPr>
            <p:blipFill>
              <a:blip r:embed="rId256"/>
              <a:stretch>
                <a:fillRect/>
              </a:stretch>
            </p:blipFill>
            <p:spPr>
              <a:xfrm>
                <a:off x="3984842" y="3468843"/>
                <a:ext cx="197640" cy="254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57">
            <p14:nvContentPartPr>
              <p14:cNvPr id="578" name="Ink 577">
                <a:extLst>
                  <a:ext uri="{FF2B5EF4-FFF2-40B4-BE49-F238E27FC236}">
                    <a16:creationId xmlns:a16="http://schemas.microsoft.com/office/drawing/2014/main" id="{51B73CFD-0130-40A0-96A6-2B1449EDDF2B}"/>
                  </a:ext>
                </a:extLst>
              </p14:cNvPr>
              <p14:cNvContentPartPr/>
              <p14:nvPr/>
            </p14:nvContentPartPr>
            <p14:xfrm>
              <a:off x="4190402" y="3505923"/>
              <a:ext cx="140760" cy="157320"/>
            </p14:xfrm>
          </p:contentPart>
        </mc:Choice>
        <mc:Fallback xmlns="">
          <p:pic>
            <p:nvPicPr>
              <p:cNvPr id="578" name="Ink 577">
                <a:extLst>
                  <a:ext uri="{FF2B5EF4-FFF2-40B4-BE49-F238E27FC236}">
                    <a16:creationId xmlns:a16="http://schemas.microsoft.com/office/drawing/2014/main" id="{51B73CFD-0130-40A0-96A6-2B1449EDDF2B}"/>
                  </a:ext>
                </a:extLst>
              </p:cNvPr>
              <p:cNvPicPr/>
              <p:nvPr/>
            </p:nvPicPr>
            <p:blipFill>
              <a:blip r:embed="rId258"/>
              <a:stretch>
                <a:fillRect/>
              </a:stretch>
            </p:blipFill>
            <p:spPr>
              <a:xfrm>
                <a:off x="4181402" y="3497283"/>
                <a:ext cx="158400" cy="174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59">
            <p14:nvContentPartPr>
              <p14:cNvPr id="579" name="Ink 578">
                <a:extLst>
                  <a:ext uri="{FF2B5EF4-FFF2-40B4-BE49-F238E27FC236}">
                    <a16:creationId xmlns:a16="http://schemas.microsoft.com/office/drawing/2014/main" id="{36FA2BA3-65CF-4E5D-A73B-E46BF4FE85B7}"/>
                  </a:ext>
                </a:extLst>
              </p14:cNvPr>
              <p14:cNvContentPartPr/>
              <p14:nvPr/>
            </p14:nvContentPartPr>
            <p14:xfrm>
              <a:off x="4190402" y="3494763"/>
              <a:ext cx="157320" cy="191160"/>
            </p14:xfrm>
          </p:contentPart>
        </mc:Choice>
        <mc:Fallback xmlns="">
          <p:pic>
            <p:nvPicPr>
              <p:cNvPr id="579" name="Ink 578">
                <a:extLst>
                  <a:ext uri="{FF2B5EF4-FFF2-40B4-BE49-F238E27FC236}">
                    <a16:creationId xmlns:a16="http://schemas.microsoft.com/office/drawing/2014/main" id="{36FA2BA3-65CF-4E5D-A73B-E46BF4FE85B7}"/>
                  </a:ext>
                </a:extLst>
              </p:cNvPr>
              <p:cNvPicPr/>
              <p:nvPr/>
            </p:nvPicPr>
            <p:blipFill>
              <a:blip r:embed="rId260"/>
              <a:stretch>
                <a:fillRect/>
              </a:stretch>
            </p:blipFill>
            <p:spPr>
              <a:xfrm>
                <a:off x="4181402" y="3485763"/>
                <a:ext cx="174960" cy="208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61">
            <p14:nvContentPartPr>
              <p14:cNvPr id="586" name="Ink 585">
                <a:extLst>
                  <a:ext uri="{FF2B5EF4-FFF2-40B4-BE49-F238E27FC236}">
                    <a16:creationId xmlns:a16="http://schemas.microsoft.com/office/drawing/2014/main" id="{F53ABDAA-58C0-4EC1-A00D-DB537D477CC2}"/>
                  </a:ext>
                </a:extLst>
              </p14:cNvPr>
              <p14:cNvContentPartPr/>
              <p14:nvPr/>
            </p14:nvContentPartPr>
            <p14:xfrm>
              <a:off x="4413962" y="3483603"/>
              <a:ext cx="228240" cy="236160"/>
            </p14:xfrm>
          </p:contentPart>
        </mc:Choice>
        <mc:Fallback xmlns="">
          <p:pic>
            <p:nvPicPr>
              <p:cNvPr id="586" name="Ink 585">
                <a:extLst>
                  <a:ext uri="{FF2B5EF4-FFF2-40B4-BE49-F238E27FC236}">
                    <a16:creationId xmlns:a16="http://schemas.microsoft.com/office/drawing/2014/main" id="{F53ABDAA-58C0-4EC1-A00D-DB537D477CC2}"/>
                  </a:ext>
                </a:extLst>
              </p:cNvPr>
              <p:cNvPicPr/>
              <p:nvPr/>
            </p:nvPicPr>
            <p:blipFill>
              <a:blip r:embed="rId262"/>
              <a:stretch>
                <a:fillRect/>
              </a:stretch>
            </p:blipFill>
            <p:spPr>
              <a:xfrm>
                <a:off x="4405322" y="3474603"/>
                <a:ext cx="245880" cy="253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63">
            <p14:nvContentPartPr>
              <p14:cNvPr id="587" name="Ink 586">
                <a:extLst>
                  <a:ext uri="{FF2B5EF4-FFF2-40B4-BE49-F238E27FC236}">
                    <a16:creationId xmlns:a16="http://schemas.microsoft.com/office/drawing/2014/main" id="{3241C59A-3F63-43ED-B354-CC2EEB656670}"/>
                  </a:ext>
                </a:extLst>
              </p14:cNvPr>
              <p14:cNvContentPartPr/>
              <p14:nvPr/>
            </p14:nvContentPartPr>
            <p14:xfrm>
              <a:off x="4538162" y="3651723"/>
              <a:ext cx="61920" cy="6120"/>
            </p14:xfrm>
          </p:contentPart>
        </mc:Choice>
        <mc:Fallback xmlns="">
          <p:pic>
            <p:nvPicPr>
              <p:cNvPr id="587" name="Ink 586">
                <a:extLst>
                  <a:ext uri="{FF2B5EF4-FFF2-40B4-BE49-F238E27FC236}">
                    <a16:creationId xmlns:a16="http://schemas.microsoft.com/office/drawing/2014/main" id="{3241C59A-3F63-43ED-B354-CC2EEB656670}"/>
                  </a:ext>
                </a:extLst>
              </p:cNvPr>
              <p:cNvPicPr/>
              <p:nvPr/>
            </p:nvPicPr>
            <p:blipFill>
              <a:blip r:embed="rId264"/>
              <a:stretch>
                <a:fillRect/>
              </a:stretch>
            </p:blipFill>
            <p:spPr>
              <a:xfrm>
                <a:off x="4529162" y="3643083"/>
                <a:ext cx="79560" cy="23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65">
            <p14:nvContentPartPr>
              <p14:cNvPr id="588" name="Ink 587">
                <a:extLst>
                  <a:ext uri="{FF2B5EF4-FFF2-40B4-BE49-F238E27FC236}">
                    <a16:creationId xmlns:a16="http://schemas.microsoft.com/office/drawing/2014/main" id="{955E42ED-022D-4111-BA84-8F9A0FB5793E}"/>
                  </a:ext>
                </a:extLst>
              </p14:cNvPr>
              <p14:cNvContentPartPr/>
              <p14:nvPr/>
            </p14:nvContentPartPr>
            <p14:xfrm>
              <a:off x="4493162" y="3382443"/>
              <a:ext cx="291960" cy="415440"/>
            </p14:xfrm>
          </p:contentPart>
        </mc:Choice>
        <mc:Fallback xmlns="">
          <p:pic>
            <p:nvPicPr>
              <p:cNvPr id="588" name="Ink 587">
                <a:extLst>
                  <a:ext uri="{FF2B5EF4-FFF2-40B4-BE49-F238E27FC236}">
                    <a16:creationId xmlns:a16="http://schemas.microsoft.com/office/drawing/2014/main" id="{955E42ED-022D-4111-BA84-8F9A0FB5793E}"/>
                  </a:ext>
                </a:extLst>
              </p:cNvPr>
              <p:cNvPicPr/>
              <p:nvPr/>
            </p:nvPicPr>
            <p:blipFill>
              <a:blip r:embed="rId266"/>
              <a:stretch>
                <a:fillRect/>
              </a:stretch>
            </p:blipFill>
            <p:spPr>
              <a:xfrm>
                <a:off x="4484522" y="3373803"/>
                <a:ext cx="309600" cy="433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67">
            <p14:nvContentPartPr>
              <p14:cNvPr id="589" name="Ink 588">
                <a:extLst>
                  <a:ext uri="{FF2B5EF4-FFF2-40B4-BE49-F238E27FC236}">
                    <a16:creationId xmlns:a16="http://schemas.microsoft.com/office/drawing/2014/main" id="{34749C76-0461-4F6B-8125-27829748AF35}"/>
                  </a:ext>
                </a:extLst>
              </p14:cNvPr>
              <p14:cNvContentPartPr/>
              <p14:nvPr/>
            </p14:nvContentPartPr>
            <p14:xfrm>
              <a:off x="4914002" y="3522843"/>
              <a:ext cx="61920" cy="17280"/>
            </p14:xfrm>
          </p:contentPart>
        </mc:Choice>
        <mc:Fallback xmlns="">
          <p:pic>
            <p:nvPicPr>
              <p:cNvPr id="589" name="Ink 588">
                <a:extLst>
                  <a:ext uri="{FF2B5EF4-FFF2-40B4-BE49-F238E27FC236}">
                    <a16:creationId xmlns:a16="http://schemas.microsoft.com/office/drawing/2014/main" id="{34749C76-0461-4F6B-8125-27829748AF35}"/>
                  </a:ext>
                </a:extLst>
              </p:cNvPr>
              <p:cNvPicPr/>
              <p:nvPr/>
            </p:nvPicPr>
            <p:blipFill>
              <a:blip r:embed="rId268"/>
              <a:stretch>
                <a:fillRect/>
              </a:stretch>
            </p:blipFill>
            <p:spPr>
              <a:xfrm>
                <a:off x="4905362" y="3513843"/>
                <a:ext cx="79560" cy="34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69">
            <p14:nvContentPartPr>
              <p14:cNvPr id="590" name="Ink 589">
                <a:extLst>
                  <a:ext uri="{FF2B5EF4-FFF2-40B4-BE49-F238E27FC236}">
                    <a16:creationId xmlns:a16="http://schemas.microsoft.com/office/drawing/2014/main" id="{6FAAA43A-CB78-44DB-BAC3-376C15F8F444}"/>
                  </a:ext>
                </a:extLst>
              </p14:cNvPr>
              <p14:cNvContentPartPr/>
              <p14:nvPr/>
            </p14:nvContentPartPr>
            <p14:xfrm>
              <a:off x="4902842" y="3485403"/>
              <a:ext cx="353880" cy="150120"/>
            </p14:xfrm>
          </p:contentPart>
        </mc:Choice>
        <mc:Fallback xmlns="">
          <p:pic>
            <p:nvPicPr>
              <p:cNvPr id="590" name="Ink 589">
                <a:extLst>
                  <a:ext uri="{FF2B5EF4-FFF2-40B4-BE49-F238E27FC236}">
                    <a16:creationId xmlns:a16="http://schemas.microsoft.com/office/drawing/2014/main" id="{6FAAA43A-CB78-44DB-BAC3-376C15F8F444}"/>
                  </a:ext>
                </a:extLst>
              </p:cNvPr>
              <p:cNvPicPr/>
              <p:nvPr/>
            </p:nvPicPr>
            <p:blipFill>
              <a:blip r:embed="rId270"/>
              <a:stretch>
                <a:fillRect/>
              </a:stretch>
            </p:blipFill>
            <p:spPr>
              <a:xfrm>
                <a:off x="4893842" y="3476403"/>
                <a:ext cx="371520" cy="167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71">
            <p14:nvContentPartPr>
              <p14:cNvPr id="616" name="Ink 615">
                <a:extLst>
                  <a:ext uri="{FF2B5EF4-FFF2-40B4-BE49-F238E27FC236}">
                    <a16:creationId xmlns:a16="http://schemas.microsoft.com/office/drawing/2014/main" id="{D13259B2-5064-4724-A329-0F515F0BD67C}"/>
                  </a:ext>
                </a:extLst>
              </p14:cNvPr>
              <p14:cNvContentPartPr/>
              <p14:nvPr/>
            </p14:nvContentPartPr>
            <p14:xfrm>
              <a:off x="5862242" y="4566123"/>
              <a:ext cx="95760" cy="157320"/>
            </p14:xfrm>
          </p:contentPart>
        </mc:Choice>
        <mc:Fallback xmlns="">
          <p:pic>
            <p:nvPicPr>
              <p:cNvPr id="616" name="Ink 615">
                <a:extLst>
                  <a:ext uri="{FF2B5EF4-FFF2-40B4-BE49-F238E27FC236}">
                    <a16:creationId xmlns:a16="http://schemas.microsoft.com/office/drawing/2014/main" id="{D13259B2-5064-4724-A329-0F515F0BD67C}"/>
                  </a:ext>
                </a:extLst>
              </p:cNvPr>
              <p:cNvPicPr/>
              <p:nvPr/>
            </p:nvPicPr>
            <p:blipFill>
              <a:blip r:embed="rId272"/>
              <a:stretch>
                <a:fillRect/>
              </a:stretch>
            </p:blipFill>
            <p:spPr>
              <a:xfrm>
                <a:off x="5853242" y="4557483"/>
                <a:ext cx="113400" cy="174960"/>
              </a:xfrm>
              <a:prstGeom prst="rect">
                <a:avLst/>
              </a:prstGeom>
            </p:spPr>
          </p:pic>
        </mc:Fallback>
      </mc:AlternateContent>
      <p:grpSp>
        <p:nvGrpSpPr>
          <p:cNvPr id="627" name="Group 626">
            <a:extLst>
              <a:ext uri="{FF2B5EF4-FFF2-40B4-BE49-F238E27FC236}">
                <a16:creationId xmlns:a16="http://schemas.microsoft.com/office/drawing/2014/main" id="{54C6BD4F-81E4-491E-B8E7-90132CAF904D}"/>
              </a:ext>
            </a:extLst>
          </p:cNvPr>
          <p:cNvGrpSpPr/>
          <p:nvPr/>
        </p:nvGrpSpPr>
        <p:grpSpPr>
          <a:xfrm>
            <a:off x="6372722" y="4012803"/>
            <a:ext cx="2154960" cy="509040"/>
            <a:chOff x="6372722" y="4012803"/>
            <a:chExt cx="2154960" cy="5090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73">
              <p14:nvContentPartPr>
                <p14:cNvPr id="617" name="Ink 616">
                  <a:extLst>
                    <a:ext uri="{FF2B5EF4-FFF2-40B4-BE49-F238E27FC236}">
                      <a16:creationId xmlns:a16="http://schemas.microsoft.com/office/drawing/2014/main" id="{9CC689CC-16B7-49D8-971D-A93C01AA527D}"/>
                    </a:ext>
                  </a:extLst>
                </p14:cNvPr>
                <p14:cNvContentPartPr/>
                <p14:nvPr/>
              </p14:nvContentPartPr>
              <p14:xfrm>
                <a:off x="6372722" y="4139883"/>
                <a:ext cx="286200" cy="246960"/>
              </p14:xfrm>
            </p:contentPart>
          </mc:Choice>
          <mc:Fallback xmlns="">
            <p:pic>
              <p:nvPicPr>
                <p:cNvPr id="617" name="Ink 616">
                  <a:extLst>
                    <a:ext uri="{FF2B5EF4-FFF2-40B4-BE49-F238E27FC236}">
                      <a16:creationId xmlns:a16="http://schemas.microsoft.com/office/drawing/2014/main" id="{9CC689CC-16B7-49D8-971D-A93C01AA527D}"/>
                    </a:ext>
                  </a:extLst>
                </p:cNvPr>
                <p:cNvPicPr/>
                <p:nvPr/>
              </p:nvPicPr>
              <p:blipFill>
                <a:blip r:embed="rId274"/>
                <a:stretch>
                  <a:fillRect/>
                </a:stretch>
              </p:blipFill>
              <p:spPr>
                <a:xfrm>
                  <a:off x="6363722" y="4130883"/>
                  <a:ext cx="303840" cy="264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5">
              <p14:nvContentPartPr>
                <p14:cNvPr id="618" name="Ink 617">
                  <a:extLst>
                    <a:ext uri="{FF2B5EF4-FFF2-40B4-BE49-F238E27FC236}">
                      <a16:creationId xmlns:a16="http://schemas.microsoft.com/office/drawing/2014/main" id="{FAC234C1-B58D-44D9-86DE-2E8E5B2C10AC}"/>
                    </a:ext>
                  </a:extLst>
                </p14:cNvPr>
                <p14:cNvContentPartPr/>
                <p14:nvPr/>
              </p14:nvContentPartPr>
              <p14:xfrm>
                <a:off x="6748562" y="4207203"/>
                <a:ext cx="140760" cy="118080"/>
              </p14:xfrm>
            </p:contentPart>
          </mc:Choice>
          <mc:Fallback xmlns="">
            <p:pic>
              <p:nvPicPr>
                <p:cNvPr id="618" name="Ink 617">
                  <a:extLst>
                    <a:ext uri="{FF2B5EF4-FFF2-40B4-BE49-F238E27FC236}">
                      <a16:creationId xmlns:a16="http://schemas.microsoft.com/office/drawing/2014/main" id="{FAC234C1-B58D-44D9-86DE-2E8E5B2C10AC}"/>
                    </a:ext>
                  </a:extLst>
                </p:cNvPr>
                <p:cNvPicPr/>
                <p:nvPr/>
              </p:nvPicPr>
              <p:blipFill>
                <a:blip r:embed="rId276"/>
                <a:stretch>
                  <a:fillRect/>
                </a:stretch>
              </p:blipFill>
              <p:spPr>
                <a:xfrm>
                  <a:off x="6739562" y="4198203"/>
                  <a:ext cx="158400" cy="135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7">
              <p14:nvContentPartPr>
                <p14:cNvPr id="619" name="Ink 618">
                  <a:extLst>
                    <a:ext uri="{FF2B5EF4-FFF2-40B4-BE49-F238E27FC236}">
                      <a16:creationId xmlns:a16="http://schemas.microsoft.com/office/drawing/2014/main" id="{6960B876-9B26-492E-92CD-6DC056437798}"/>
                    </a:ext>
                  </a:extLst>
                </p14:cNvPr>
                <p14:cNvContentPartPr/>
                <p14:nvPr/>
              </p14:nvContentPartPr>
              <p14:xfrm>
                <a:off x="6742802" y="4190283"/>
                <a:ext cx="163080" cy="157320"/>
              </p14:xfrm>
            </p:contentPart>
          </mc:Choice>
          <mc:Fallback xmlns="">
            <p:pic>
              <p:nvPicPr>
                <p:cNvPr id="619" name="Ink 618">
                  <a:extLst>
                    <a:ext uri="{FF2B5EF4-FFF2-40B4-BE49-F238E27FC236}">
                      <a16:creationId xmlns:a16="http://schemas.microsoft.com/office/drawing/2014/main" id="{6960B876-9B26-492E-92CD-6DC056437798}"/>
                    </a:ext>
                  </a:extLst>
                </p:cNvPr>
                <p:cNvPicPr/>
                <p:nvPr/>
              </p:nvPicPr>
              <p:blipFill>
                <a:blip r:embed="rId278"/>
                <a:stretch>
                  <a:fillRect/>
                </a:stretch>
              </p:blipFill>
              <p:spPr>
                <a:xfrm>
                  <a:off x="6734162" y="4181643"/>
                  <a:ext cx="180720" cy="174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9">
              <p14:nvContentPartPr>
                <p14:cNvPr id="620" name="Ink 619">
                  <a:extLst>
                    <a:ext uri="{FF2B5EF4-FFF2-40B4-BE49-F238E27FC236}">
                      <a16:creationId xmlns:a16="http://schemas.microsoft.com/office/drawing/2014/main" id="{95D649D0-C42D-4BF6-A768-4DB6853CE232}"/>
                    </a:ext>
                  </a:extLst>
                </p14:cNvPr>
                <p14:cNvContentPartPr/>
                <p14:nvPr/>
              </p14:nvContentPartPr>
              <p14:xfrm>
                <a:off x="7012082" y="4012803"/>
                <a:ext cx="280800" cy="492120"/>
              </p14:xfrm>
            </p:contentPart>
          </mc:Choice>
          <mc:Fallback xmlns="">
            <p:pic>
              <p:nvPicPr>
                <p:cNvPr id="620" name="Ink 619">
                  <a:extLst>
                    <a:ext uri="{FF2B5EF4-FFF2-40B4-BE49-F238E27FC236}">
                      <a16:creationId xmlns:a16="http://schemas.microsoft.com/office/drawing/2014/main" id="{95D649D0-C42D-4BF6-A768-4DB6853CE232}"/>
                    </a:ext>
                  </a:extLst>
                </p:cNvPr>
                <p:cNvPicPr/>
                <p:nvPr/>
              </p:nvPicPr>
              <p:blipFill>
                <a:blip r:embed="rId280"/>
                <a:stretch>
                  <a:fillRect/>
                </a:stretch>
              </p:blipFill>
              <p:spPr>
                <a:xfrm>
                  <a:off x="7003082" y="4004163"/>
                  <a:ext cx="298440" cy="509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1">
              <p14:nvContentPartPr>
                <p14:cNvPr id="621" name="Ink 620">
                  <a:extLst>
                    <a:ext uri="{FF2B5EF4-FFF2-40B4-BE49-F238E27FC236}">
                      <a16:creationId xmlns:a16="http://schemas.microsoft.com/office/drawing/2014/main" id="{F243A511-7E56-4ECE-9157-6A8CD4E1E9A5}"/>
                    </a:ext>
                  </a:extLst>
                </p14:cNvPr>
                <p14:cNvContentPartPr/>
                <p14:nvPr/>
              </p14:nvContentPartPr>
              <p14:xfrm>
                <a:off x="7169042" y="4167603"/>
                <a:ext cx="219240" cy="202680"/>
              </p14:xfrm>
            </p:contentPart>
          </mc:Choice>
          <mc:Fallback xmlns="">
            <p:pic>
              <p:nvPicPr>
                <p:cNvPr id="621" name="Ink 620">
                  <a:extLst>
                    <a:ext uri="{FF2B5EF4-FFF2-40B4-BE49-F238E27FC236}">
                      <a16:creationId xmlns:a16="http://schemas.microsoft.com/office/drawing/2014/main" id="{F243A511-7E56-4ECE-9157-6A8CD4E1E9A5}"/>
                    </a:ext>
                  </a:extLst>
                </p:cNvPr>
                <p:cNvPicPr/>
                <p:nvPr/>
              </p:nvPicPr>
              <p:blipFill>
                <a:blip r:embed="rId282"/>
                <a:stretch>
                  <a:fillRect/>
                </a:stretch>
              </p:blipFill>
              <p:spPr>
                <a:xfrm>
                  <a:off x="7160402" y="4158603"/>
                  <a:ext cx="236880" cy="220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3">
              <p14:nvContentPartPr>
                <p14:cNvPr id="622" name="Ink 621">
                  <a:extLst>
                    <a:ext uri="{FF2B5EF4-FFF2-40B4-BE49-F238E27FC236}">
                      <a16:creationId xmlns:a16="http://schemas.microsoft.com/office/drawing/2014/main" id="{9DC5CB4D-B518-446A-88C4-7EF7FF34FDD4}"/>
                    </a:ext>
                  </a:extLst>
                </p14:cNvPr>
                <p14:cNvContentPartPr/>
                <p14:nvPr/>
              </p14:nvContentPartPr>
              <p14:xfrm>
                <a:off x="7477562" y="4201443"/>
                <a:ext cx="203400" cy="124200"/>
              </p14:xfrm>
            </p:contentPart>
          </mc:Choice>
          <mc:Fallback xmlns="">
            <p:pic>
              <p:nvPicPr>
                <p:cNvPr id="622" name="Ink 621">
                  <a:extLst>
                    <a:ext uri="{FF2B5EF4-FFF2-40B4-BE49-F238E27FC236}">
                      <a16:creationId xmlns:a16="http://schemas.microsoft.com/office/drawing/2014/main" id="{9DC5CB4D-B518-446A-88C4-7EF7FF34FDD4}"/>
                    </a:ext>
                  </a:extLst>
                </p:cNvPr>
                <p:cNvPicPr/>
                <p:nvPr/>
              </p:nvPicPr>
              <p:blipFill>
                <a:blip r:embed="rId284"/>
                <a:stretch>
                  <a:fillRect/>
                </a:stretch>
              </p:blipFill>
              <p:spPr>
                <a:xfrm>
                  <a:off x="7468922" y="4192803"/>
                  <a:ext cx="221040" cy="141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5">
              <p14:nvContentPartPr>
                <p14:cNvPr id="623" name="Ink 622">
                  <a:extLst>
                    <a:ext uri="{FF2B5EF4-FFF2-40B4-BE49-F238E27FC236}">
                      <a16:creationId xmlns:a16="http://schemas.microsoft.com/office/drawing/2014/main" id="{C3C283BA-1605-4ABA-9FC1-34A0513E231B}"/>
                    </a:ext>
                  </a:extLst>
                </p14:cNvPr>
                <p14:cNvContentPartPr/>
                <p14:nvPr/>
              </p14:nvContentPartPr>
              <p14:xfrm>
                <a:off x="7516802" y="4105683"/>
                <a:ext cx="90360" cy="369000"/>
              </p14:xfrm>
            </p:contentPart>
          </mc:Choice>
          <mc:Fallback xmlns="">
            <p:pic>
              <p:nvPicPr>
                <p:cNvPr id="623" name="Ink 622">
                  <a:extLst>
                    <a:ext uri="{FF2B5EF4-FFF2-40B4-BE49-F238E27FC236}">
                      <a16:creationId xmlns:a16="http://schemas.microsoft.com/office/drawing/2014/main" id="{C3C283BA-1605-4ABA-9FC1-34A0513E231B}"/>
                    </a:ext>
                  </a:extLst>
                </p:cNvPr>
                <p:cNvPicPr/>
                <p:nvPr/>
              </p:nvPicPr>
              <p:blipFill>
                <a:blip r:embed="rId286"/>
                <a:stretch>
                  <a:fillRect/>
                </a:stretch>
              </p:blipFill>
              <p:spPr>
                <a:xfrm>
                  <a:off x="7507802" y="4097043"/>
                  <a:ext cx="108000" cy="386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7">
              <p14:nvContentPartPr>
                <p14:cNvPr id="624" name="Ink 623">
                  <a:extLst>
                    <a:ext uri="{FF2B5EF4-FFF2-40B4-BE49-F238E27FC236}">
                      <a16:creationId xmlns:a16="http://schemas.microsoft.com/office/drawing/2014/main" id="{27C9D0E8-1A7A-4C5F-8CFE-E29682EF562C}"/>
                    </a:ext>
                  </a:extLst>
                </p14:cNvPr>
                <p14:cNvContentPartPr/>
                <p14:nvPr/>
              </p14:nvContentPartPr>
              <p14:xfrm>
                <a:off x="7675922" y="4052403"/>
                <a:ext cx="159480" cy="469440"/>
              </p14:xfrm>
            </p:contentPart>
          </mc:Choice>
          <mc:Fallback xmlns="">
            <p:pic>
              <p:nvPicPr>
                <p:cNvPr id="624" name="Ink 623">
                  <a:extLst>
                    <a:ext uri="{FF2B5EF4-FFF2-40B4-BE49-F238E27FC236}">
                      <a16:creationId xmlns:a16="http://schemas.microsoft.com/office/drawing/2014/main" id="{27C9D0E8-1A7A-4C5F-8CFE-E29682EF562C}"/>
                    </a:ext>
                  </a:extLst>
                </p:cNvPr>
                <p:cNvPicPr/>
                <p:nvPr/>
              </p:nvPicPr>
              <p:blipFill>
                <a:blip r:embed="rId288"/>
                <a:stretch>
                  <a:fillRect/>
                </a:stretch>
              </p:blipFill>
              <p:spPr>
                <a:xfrm>
                  <a:off x="7666922" y="4043403"/>
                  <a:ext cx="177120" cy="487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9">
              <p14:nvContentPartPr>
                <p14:cNvPr id="625" name="Ink 624">
                  <a:extLst>
                    <a:ext uri="{FF2B5EF4-FFF2-40B4-BE49-F238E27FC236}">
                      <a16:creationId xmlns:a16="http://schemas.microsoft.com/office/drawing/2014/main" id="{F67C06CD-4E80-4F54-978D-2D3DBFBF6762}"/>
                    </a:ext>
                  </a:extLst>
                </p14:cNvPr>
                <p14:cNvContentPartPr/>
                <p14:nvPr/>
              </p14:nvContentPartPr>
              <p14:xfrm>
                <a:off x="7988042" y="4128723"/>
                <a:ext cx="191160" cy="157320"/>
              </p14:xfrm>
            </p:contentPart>
          </mc:Choice>
          <mc:Fallback xmlns="">
            <p:pic>
              <p:nvPicPr>
                <p:cNvPr id="625" name="Ink 624">
                  <a:extLst>
                    <a:ext uri="{FF2B5EF4-FFF2-40B4-BE49-F238E27FC236}">
                      <a16:creationId xmlns:a16="http://schemas.microsoft.com/office/drawing/2014/main" id="{F67C06CD-4E80-4F54-978D-2D3DBFBF6762}"/>
                    </a:ext>
                  </a:extLst>
                </p:cNvPr>
                <p:cNvPicPr/>
                <p:nvPr/>
              </p:nvPicPr>
              <p:blipFill>
                <a:blip r:embed="rId290"/>
                <a:stretch>
                  <a:fillRect/>
                </a:stretch>
              </p:blipFill>
              <p:spPr>
                <a:xfrm>
                  <a:off x="7979402" y="4119723"/>
                  <a:ext cx="208800" cy="174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1">
              <p14:nvContentPartPr>
                <p14:cNvPr id="626" name="Ink 625">
                  <a:extLst>
                    <a:ext uri="{FF2B5EF4-FFF2-40B4-BE49-F238E27FC236}">
                      <a16:creationId xmlns:a16="http://schemas.microsoft.com/office/drawing/2014/main" id="{2BDBA418-A510-444E-83A8-F239B1D0A730}"/>
                    </a:ext>
                  </a:extLst>
                </p14:cNvPr>
                <p14:cNvContentPartPr/>
                <p14:nvPr/>
              </p14:nvContentPartPr>
              <p14:xfrm>
                <a:off x="8414282" y="4145283"/>
                <a:ext cx="113400" cy="151560"/>
              </p14:xfrm>
            </p:contentPart>
          </mc:Choice>
          <mc:Fallback xmlns="">
            <p:pic>
              <p:nvPicPr>
                <p:cNvPr id="626" name="Ink 625">
                  <a:extLst>
                    <a:ext uri="{FF2B5EF4-FFF2-40B4-BE49-F238E27FC236}">
                      <a16:creationId xmlns:a16="http://schemas.microsoft.com/office/drawing/2014/main" id="{2BDBA418-A510-444E-83A8-F239B1D0A730}"/>
                    </a:ext>
                  </a:extLst>
                </p:cNvPr>
                <p:cNvPicPr/>
                <p:nvPr/>
              </p:nvPicPr>
              <p:blipFill>
                <a:blip r:embed="rId292"/>
                <a:stretch>
                  <a:fillRect/>
                </a:stretch>
              </p:blipFill>
              <p:spPr>
                <a:xfrm>
                  <a:off x="8405642" y="4136643"/>
                  <a:ext cx="131040" cy="1692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635" name="Group 634">
            <a:extLst>
              <a:ext uri="{FF2B5EF4-FFF2-40B4-BE49-F238E27FC236}">
                <a16:creationId xmlns:a16="http://schemas.microsoft.com/office/drawing/2014/main" id="{7F37E478-9C0D-46CC-BD98-AA76C2810418}"/>
              </a:ext>
            </a:extLst>
          </p:cNvPr>
          <p:cNvGrpSpPr/>
          <p:nvPr/>
        </p:nvGrpSpPr>
        <p:grpSpPr>
          <a:xfrm>
            <a:off x="55802" y="1351683"/>
            <a:ext cx="426600" cy="336960"/>
            <a:chOff x="55802" y="1351683"/>
            <a:chExt cx="426600" cy="3369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93">
              <p14:nvContentPartPr>
                <p14:cNvPr id="628" name="Ink 627">
                  <a:extLst>
                    <a:ext uri="{FF2B5EF4-FFF2-40B4-BE49-F238E27FC236}">
                      <a16:creationId xmlns:a16="http://schemas.microsoft.com/office/drawing/2014/main" id="{8C863607-9576-41D7-9775-419CAF04A928}"/>
                    </a:ext>
                  </a:extLst>
                </p14:cNvPr>
                <p14:cNvContentPartPr/>
                <p14:nvPr/>
              </p14:nvContentPartPr>
              <p14:xfrm>
                <a:off x="55802" y="1385523"/>
                <a:ext cx="196560" cy="46080"/>
              </p14:xfrm>
            </p:contentPart>
          </mc:Choice>
          <mc:Fallback xmlns="">
            <p:pic>
              <p:nvPicPr>
                <p:cNvPr id="628" name="Ink 627">
                  <a:extLst>
                    <a:ext uri="{FF2B5EF4-FFF2-40B4-BE49-F238E27FC236}">
                      <a16:creationId xmlns:a16="http://schemas.microsoft.com/office/drawing/2014/main" id="{8C863607-9576-41D7-9775-419CAF04A928}"/>
                    </a:ext>
                  </a:extLst>
                </p:cNvPr>
                <p:cNvPicPr/>
                <p:nvPr/>
              </p:nvPicPr>
              <p:blipFill>
                <a:blip r:embed="rId294"/>
                <a:stretch>
                  <a:fillRect/>
                </a:stretch>
              </p:blipFill>
              <p:spPr>
                <a:xfrm>
                  <a:off x="47162" y="1376523"/>
                  <a:ext cx="214200" cy="63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5">
              <p14:nvContentPartPr>
                <p14:cNvPr id="629" name="Ink 628">
                  <a:extLst>
                    <a:ext uri="{FF2B5EF4-FFF2-40B4-BE49-F238E27FC236}">
                      <a16:creationId xmlns:a16="http://schemas.microsoft.com/office/drawing/2014/main" id="{791B71FD-1D12-44CF-9147-FACED966C725}"/>
                    </a:ext>
                  </a:extLst>
                </p14:cNvPr>
                <p14:cNvContentPartPr/>
                <p14:nvPr/>
              </p14:nvContentPartPr>
              <p14:xfrm>
                <a:off x="168122" y="1407843"/>
                <a:ext cx="73440" cy="230040"/>
              </p14:xfrm>
            </p:contentPart>
          </mc:Choice>
          <mc:Fallback xmlns="">
            <p:pic>
              <p:nvPicPr>
                <p:cNvPr id="629" name="Ink 628">
                  <a:extLst>
                    <a:ext uri="{FF2B5EF4-FFF2-40B4-BE49-F238E27FC236}">
                      <a16:creationId xmlns:a16="http://schemas.microsoft.com/office/drawing/2014/main" id="{791B71FD-1D12-44CF-9147-FACED966C725}"/>
                    </a:ext>
                  </a:extLst>
                </p:cNvPr>
                <p:cNvPicPr/>
                <p:nvPr/>
              </p:nvPicPr>
              <p:blipFill>
                <a:blip r:embed="rId296"/>
                <a:stretch>
                  <a:fillRect/>
                </a:stretch>
              </p:blipFill>
              <p:spPr>
                <a:xfrm>
                  <a:off x="159122" y="1399203"/>
                  <a:ext cx="91080" cy="247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7">
              <p14:nvContentPartPr>
                <p14:cNvPr id="630" name="Ink 629">
                  <a:extLst>
                    <a:ext uri="{FF2B5EF4-FFF2-40B4-BE49-F238E27FC236}">
                      <a16:creationId xmlns:a16="http://schemas.microsoft.com/office/drawing/2014/main" id="{FF5ACD92-3AC2-4CB6-B46A-D3C51F82D2FB}"/>
                    </a:ext>
                  </a:extLst>
                </p14:cNvPr>
                <p14:cNvContentPartPr/>
                <p14:nvPr/>
              </p14:nvContentPartPr>
              <p14:xfrm>
                <a:off x="353162" y="1351683"/>
                <a:ext cx="118440" cy="191160"/>
              </p14:xfrm>
            </p:contentPart>
          </mc:Choice>
          <mc:Fallback xmlns="">
            <p:pic>
              <p:nvPicPr>
                <p:cNvPr id="630" name="Ink 629">
                  <a:extLst>
                    <a:ext uri="{FF2B5EF4-FFF2-40B4-BE49-F238E27FC236}">
                      <a16:creationId xmlns:a16="http://schemas.microsoft.com/office/drawing/2014/main" id="{FF5ACD92-3AC2-4CB6-B46A-D3C51F82D2FB}"/>
                    </a:ext>
                  </a:extLst>
                </p:cNvPr>
                <p:cNvPicPr/>
                <p:nvPr/>
              </p:nvPicPr>
              <p:blipFill>
                <a:blip r:embed="rId298"/>
                <a:stretch>
                  <a:fillRect/>
                </a:stretch>
              </p:blipFill>
              <p:spPr>
                <a:xfrm>
                  <a:off x="344162" y="1343043"/>
                  <a:ext cx="136080" cy="208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9">
              <p14:nvContentPartPr>
                <p14:cNvPr id="631" name="Ink 630">
                  <a:extLst>
                    <a:ext uri="{FF2B5EF4-FFF2-40B4-BE49-F238E27FC236}">
                      <a16:creationId xmlns:a16="http://schemas.microsoft.com/office/drawing/2014/main" id="{73D619A0-03B9-44DC-A044-D023545FE506}"/>
                    </a:ext>
                  </a:extLst>
                </p14:cNvPr>
                <p14:cNvContentPartPr/>
                <p14:nvPr/>
              </p14:nvContentPartPr>
              <p14:xfrm>
                <a:off x="313922" y="1430163"/>
                <a:ext cx="168480" cy="11520"/>
              </p14:xfrm>
            </p:contentPart>
          </mc:Choice>
          <mc:Fallback xmlns="">
            <p:pic>
              <p:nvPicPr>
                <p:cNvPr id="631" name="Ink 630">
                  <a:extLst>
                    <a:ext uri="{FF2B5EF4-FFF2-40B4-BE49-F238E27FC236}">
                      <a16:creationId xmlns:a16="http://schemas.microsoft.com/office/drawing/2014/main" id="{73D619A0-03B9-44DC-A044-D023545FE506}"/>
                    </a:ext>
                  </a:extLst>
                </p:cNvPr>
                <p:cNvPicPr/>
                <p:nvPr/>
              </p:nvPicPr>
              <p:blipFill>
                <a:blip r:embed="rId300"/>
                <a:stretch>
                  <a:fillRect/>
                </a:stretch>
              </p:blipFill>
              <p:spPr>
                <a:xfrm>
                  <a:off x="305282" y="1421523"/>
                  <a:ext cx="186120" cy="29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1">
              <p14:nvContentPartPr>
                <p14:cNvPr id="632" name="Ink 631">
                  <a:extLst>
                    <a:ext uri="{FF2B5EF4-FFF2-40B4-BE49-F238E27FC236}">
                      <a16:creationId xmlns:a16="http://schemas.microsoft.com/office/drawing/2014/main" id="{C52785E9-8582-4355-93B3-19A4215A6AB0}"/>
                    </a:ext>
                  </a:extLst>
                </p14:cNvPr>
                <p14:cNvContentPartPr/>
                <p14:nvPr/>
              </p14:nvContentPartPr>
              <p14:xfrm>
                <a:off x="128882" y="1620963"/>
                <a:ext cx="336600" cy="67680"/>
              </p14:xfrm>
            </p:contentPart>
          </mc:Choice>
          <mc:Fallback xmlns="">
            <p:pic>
              <p:nvPicPr>
                <p:cNvPr id="632" name="Ink 631">
                  <a:extLst>
                    <a:ext uri="{FF2B5EF4-FFF2-40B4-BE49-F238E27FC236}">
                      <a16:creationId xmlns:a16="http://schemas.microsoft.com/office/drawing/2014/main" id="{C52785E9-8582-4355-93B3-19A4215A6AB0}"/>
                    </a:ext>
                  </a:extLst>
                </p:cNvPr>
                <p:cNvPicPr/>
                <p:nvPr/>
              </p:nvPicPr>
              <p:blipFill>
                <a:blip r:embed="rId302"/>
                <a:stretch>
                  <a:fillRect/>
                </a:stretch>
              </p:blipFill>
              <p:spPr>
                <a:xfrm>
                  <a:off x="120242" y="1612323"/>
                  <a:ext cx="354240" cy="853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634" name="Group 633">
            <a:extLst>
              <a:ext uri="{FF2B5EF4-FFF2-40B4-BE49-F238E27FC236}">
                <a16:creationId xmlns:a16="http://schemas.microsoft.com/office/drawing/2014/main" id="{486AD44E-25BD-4451-9DE3-3139A0446160}"/>
              </a:ext>
            </a:extLst>
          </p:cNvPr>
          <p:cNvGrpSpPr/>
          <p:nvPr/>
        </p:nvGrpSpPr>
        <p:grpSpPr>
          <a:xfrm>
            <a:off x="886322" y="3365163"/>
            <a:ext cx="1729080" cy="528120"/>
            <a:chOff x="886322" y="3365163"/>
            <a:chExt cx="1729080" cy="5281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03">
              <p14:nvContentPartPr>
                <p14:cNvPr id="548" name="Ink 547">
                  <a:extLst>
                    <a:ext uri="{FF2B5EF4-FFF2-40B4-BE49-F238E27FC236}">
                      <a16:creationId xmlns:a16="http://schemas.microsoft.com/office/drawing/2014/main" id="{21BE36E0-5B5B-41AB-8A4A-3A40F5D0ACF7}"/>
                    </a:ext>
                  </a:extLst>
                </p14:cNvPr>
                <p14:cNvContentPartPr/>
                <p14:nvPr/>
              </p14:nvContentPartPr>
              <p14:xfrm>
                <a:off x="886322" y="3427083"/>
                <a:ext cx="393120" cy="258480"/>
              </p14:xfrm>
            </p:contentPart>
          </mc:Choice>
          <mc:Fallback xmlns="">
            <p:pic>
              <p:nvPicPr>
                <p:cNvPr id="548" name="Ink 547">
                  <a:extLst>
                    <a:ext uri="{FF2B5EF4-FFF2-40B4-BE49-F238E27FC236}">
                      <a16:creationId xmlns:a16="http://schemas.microsoft.com/office/drawing/2014/main" id="{21BE36E0-5B5B-41AB-8A4A-3A40F5D0ACF7}"/>
                    </a:ext>
                  </a:extLst>
                </p:cNvPr>
                <p:cNvPicPr/>
                <p:nvPr/>
              </p:nvPicPr>
              <p:blipFill>
                <a:blip r:embed="rId304"/>
                <a:stretch>
                  <a:fillRect/>
                </a:stretch>
              </p:blipFill>
              <p:spPr>
                <a:xfrm>
                  <a:off x="877322" y="3418443"/>
                  <a:ext cx="410760" cy="276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5">
              <p14:nvContentPartPr>
                <p14:cNvPr id="549" name="Ink 548">
                  <a:extLst>
                    <a:ext uri="{FF2B5EF4-FFF2-40B4-BE49-F238E27FC236}">
                      <a16:creationId xmlns:a16="http://schemas.microsoft.com/office/drawing/2014/main" id="{BCEE085A-3540-45B8-9797-D936B9C73AE0}"/>
                    </a:ext>
                  </a:extLst>
                </p14:cNvPr>
                <p14:cNvContentPartPr/>
                <p14:nvPr/>
              </p14:nvContentPartPr>
              <p14:xfrm>
                <a:off x="1334882" y="3511683"/>
                <a:ext cx="17280" cy="45360"/>
              </p14:xfrm>
            </p:contentPart>
          </mc:Choice>
          <mc:Fallback xmlns="">
            <p:pic>
              <p:nvPicPr>
                <p:cNvPr id="549" name="Ink 548">
                  <a:extLst>
                    <a:ext uri="{FF2B5EF4-FFF2-40B4-BE49-F238E27FC236}">
                      <a16:creationId xmlns:a16="http://schemas.microsoft.com/office/drawing/2014/main" id="{BCEE085A-3540-45B8-9797-D936B9C73AE0}"/>
                    </a:ext>
                  </a:extLst>
                </p:cNvPr>
                <p:cNvPicPr/>
                <p:nvPr/>
              </p:nvPicPr>
              <p:blipFill>
                <a:blip r:embed="rId306"/>
                <a:stretch>
                  <a:fillRect/>
                </a:stretch>
              </p:blipFill>
              <p:spPr>
                <a:xfrm>
                  <a:off x="1326242" y="3502683"/>
                  <a:ext cx="34920" cy="63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7">
              <p14:nvContentPartPr>
                <p14:cNvPr id="550" name="Ink 549">
                  <a:extLst>
                    <a:ext uri="{FF2B5EF4-FFF2-40B4-BE49-F238E27FC236}">
                      <a16:creationId xmlns:a16="http://schemas.microsoft.com/office/drawing/2014/main" id="{AAE71436-C503-4599-BB55-096FD1B995D9}"/>
                    </a:ext>
                  </a:extLst>
                </p14:cNvPr>
                <p14:cNvContentPartPr/>
                <p14:nvPr/>
              </p14:nvContentPartPr>
              <p14:xfrm>
                <a:off x="1497242" y="3399003"/>
                <a:ext cx="253080" cy="295560"/>
              </p14:xfrm>
            </p:contentPart>
          </mc:Choice>
          <mc:Fallback xmlns="">
            <p:pic>
              <p:nvPicPr>
                <p:cNvPr id="550" name="Ink 549">
                  <a:extLst>
                    <a:ext uri="{FF2B5EF4-FFF2-40B4-BE49-F238E27FC236}">
                      <a16:creationId xmlns:a16="http://schemas.microsoft.com/office/drawing/2014/main" id="{AAE71436-C503-4599-BB55-096FD1B995D9}"/>
                    </a:ext>
                  </a:extLst>
                </p:cNvPr>
                <p:cNvPicPr/>
                <p:nvPr/>
              </p:nvPicPr>
              <p:blipFill>
                <a:blip r:embed="rId308"/>
                <a:stretch>
                  <a:fillRect/>
                </a:stretch>
              </p:blipFill>
              <p:spPr>
                <a:xfrm>
                  <a:off x="1488242" y="3390003"/>
                  <a:ext cx="270720" cy="313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9">
              <p14:nvContentPartPr>
                <p14:cNvPr id="551" name="Ink 550">
                  <a:extLst>
                    <a:ext uri="{FF2B5EF4-FFF2-40B4-BE49-F238E27FC236}">
                      <a16:creationId xmlns:a16="http://schemas.microsoft.com/office/drawing/2014/main" id="{7912171C-AECA-4E08-843E-96ECEAE1BED5}"/>
                    </a:ext>
                  </a:extLst>
                </p14:cNvPr>
                <p14:cNvContentPartPr/>
                <p14:nvPr/>
              </p14:nvContentPartPr>
              <p14:xfrm>
                <a:off x="1560242" y="3545163"/>
                <a:ext cx="167760" cy="39600"/>
              </p14:xfrm>
            </p:contentPart>
          </mc:Choice>
          <mc:Fallback xmlns="">
            <p:pic>
              <p:nvPicPr>
                <p:cNvPr id="551" name="Ink 550">
                  <a:extLst>
                    <a:ext uri="{FF2B5EF4-FFF2-40B4-BE49-F238E27FC236}">
                      <a16:creationId xmlns:a16="http://schemas.microsoft.com/office/drawing/2014/main" id="{7912171C-AECA-4E08-843E-96ECEAE1BED5}"/>
                    </a:ext>
                  </a:extLst>
                </p:cNvPr>
                <p:cNvPicPr/>
                <p:nvPr/>
              </p:nvPicPr>
              <p:blipFill>
                <a:blip r:embed="rId310"/>
                <a:stretch>
                  <a:fillRect/>
                </a:stretch>
              </p:blipFill>
              <p:spPr>
                <a:xfrm>
                  <a:off x="1551602" y="3536523"/>
                  <a:ext cx="185400" cy="57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1">
              <p14:nvContentPartPr>
                <p14:cNvPr id="552" name="Ink 551">
                  <a:extLst>
                    <a:ext uri="{FF2B5EF4-FFF2-40B4-BE49-F238E27FC236}">
                      <a16:creationId xmlns:a16="http://schemas.microsoft.com/office/drawing/2014/main" id="{D56C975C-073E-4B1D-ADB3-E29D62B5B19D}"/>
                    </a:ext>
                  </a:extLst>
                </p14:cNvPr>
                <p14:cNvContentPartPr/>
                <p14:nvPr/>
              </p14:nvContentPartPr>
              <p14:xfrm>
                <a:off x="1594082" y="3365163"/>
                <a:ext cx="212760" cy="10080"/>
              </p14:xfrm>
            </p:contentPart>
          </mc:Choice>
          <mc:Fallback xmlns="">
            <p:pic>
              <p:nvPicPr>
                <p:cNvPr id="552" name="Ink 551">
                  <a:extLst>
                    <a:ext uri="{FF2B5EF4-FFF2-40B4-BE49-F238E27FC236}">
                      <a16:creationId xmlns:a16="http://schemas.microsoft.com/office/drawing/2014/main" id="{D56C975C-073E-4B1D-ADB3-E29D62B5B19D}"/>
                    </a:ext>
                  </a:extLst>
                </p:cNvPr>
                <p:cNvPicPr/>
                <p:nvPr/>
              </p:nvPicPr>
              <p:blipFill>
                <a:blip r:embed="rId312"/>
                <a:stretch>
                  <a:fillRect/>
                </a:stretch>
              </p:blipFill>
              <p:spPr>
                <a:xfrm>
                  <a:off x="1585082" y="3356523"/>
                  <a:ext cx="230400" cy="27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3">
              <p14:nvContentPartPr>
                <p14:cNvPr id="553" name="Ink 552">
                  <a:extLst>
                    <a:ext uri="{FF2B5EF4-FFF2-40B4-BE49-F238E27FC236}">
                      <a16:creationId xmlns:a16="http://schemas.microsoft.com/office/drawing/2014/main" id="{49AFA2D1-8C15-4AFD-8FA7-61557A68C9E5}"/>
                    </a:ext>
                  </a:extLst>
                </p14:cNvPr>
                <p14:cNvContentPartPr/>
                <p14:nvPr/>
              </p14:nvContentPartPr>
              <p14:xfrm>
                <a:off x="1963082" y="3455523"/>
                <a:ext cx="191160" cy="129240"/>
              </p14:xfrm>
            </p:contentPart>
          </mc:Choice>
          <mc:Fallback xmlns="">
            <p:pic>
              <p:nvPicPr>
                <p:cNvPr id="553" name="Ink 552">
                  <a:extLst>
                    <a:ext uri="{FF2B5EF4-FFF2-40B4-BE49-F238E27FC236}">
                      <a16:creationId xmlns:a16="http://schemas.microsoft.com/office/drawing/2014/main" id="{49AFA2D1-8C15-4AFD-8FA7-61557A68C9E5}"/>
                    </a:ext>
                  </a:extLst>
                </p:cNvPr>
                <p:cNvPicPr/>
                <p:nvPr/>
              </p:nvPicPr>
              <p:blipFill>
                <a:blip r:embed="rId314"/>
                <a:stretch>
                  <a:fillRect/>
                </a:stretch>
              </p:blipFill>
              <p:spPr>
                <a:xfrm>
                  <a:off x="1954442" y="3446523"/>
                  <a:ext cx="208800" cy="146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5">
              <p14:nvContentPartPr>
                <p14:cNvPr id="554" name="Ink 553">
                  <a:extLst>
                    <a:ext uri="{FF2B5EF4-FFF2-40B4-BE49-F238E27FC236}">
                      <a16:creationId xmlns:a16="http://schemas.microsoft.com/office/drawing/2014/main" id="{001981DC-5C47-4FEA-BE24-421134D12392}"/>
                    </a:ext>
                  </a:extLst>
                </p14:cNvPr>
                <p14:cNvContentPartPr/>
                <p14:nvPr/>
              </p14:nvContentPartPr>
              <p14:xfrm>
                <a:off x="2423522" y="3483243"/>
                <a:ext cx="191880" cy="146880"/>
              </p14:xfrm>
            </p:contentPart>
          </mc:Choice>
          <mc:Fallback xmlns="">
            <p:pic>
              <p:nvPicPr>
                <p:cNvPr id="554" name="Ink 553">
                  <a:extLst>
                    <a:ext uri="{FF2B5EF4-FFF2-40B4-BE49-F238E27FC236}">
                      <a16:creationId xmlns:a16="http://schemas.microsoft.com/office/drawing/2014/main" id="{001981DC-5C47-4FEA-BE24-421134D12392}"/>
                    </a:ext>
                  </a:extLst>
                </p:cNvPr>
                <p:cNvPicPr/>
                <p:nvPr/>
              </p:nvPicPr>
              <p:blipFill>
                <a:blip r:embed="rId316"/>
                <a:stretch>
                  <a:fillRect/>
                </a:stretch>
              </p:blipFill>
              <p:spPr>
                <a:xfrm>
                  <a:off x="2414522" y="3474243"/>
                  <a:ext cx="209520" cy="164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7">
              <p14:nvContentPartPr>
                <p14:cNvPr id="633" name="Ink 632">
                  <a:extLst>
                    <a:ext uri="{FF2B5EF4-FFF2-40B4-BE49-F238E27FC236}">
                      <a16:creationId xmlns:a16="http://schemas.microsoft.com/office/drawing/2014/main" id="{5098D828-3471-4D8C-9DAC-99FC3049BE5C}"/>
                    </a:ext>
                  </a:extLst>
                </p14:cNvPr>
                <p14:cNvContentPartPr/>
                <p14:nvPr/>
              </p14:nvContentPartPr>
              <p14:xfrm>
                <a:off x="1037522" y="3735963"/>
                <a:ext cx="1419480" cy="157320"/>
              </p14:xfrm>
            </p:contentPart>
          </mc:Choice>
          <mc:Fallback xmlns="">
            <p:pic>
              <p:nvPicPr>
                <p:cNvPr id="633" name="Ink 632">
                  <a:extLst>
                    <a:ext uri="{FF2B5EF4-FFF2-40B4-BE49-F238E27FC236}">
                      <a16:creationId xmlns:a16="http://schemas.microsoft.com/office/drawing/2014/main" id="{5098D828-3471-4D8C-9DAC-99FC3049BE5C}"/>
                    </a:ext>
                  </a:extLst>
                </p:cNvPr>
                <p:cNvPicPr/>
                <p:nvPr/>
              </p:nvPicPr>
              <p:blipFill>
                <a:blip r:embed="rId318"/>
                <a:stretch>
                  <a:fillRect/>
                </a:stretch>
              </p:blipFill>
              <p:spPr>
                <a:xfrm>
                  <a:off x="1028882" y="3726963"/>
                  <a:ext cx="1437120" cy="1749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717" name="Group 716">
            <a:extLst>
              <a:ext uri="{FF2B5EF4-FFF2-40B4-BE49-F238E27FC236}">
                <a16:creationId xmlns:a16="http://schemas.microsoft.com/office/drawing/2014/main" id="{8D60DB76-7888-4854-8507-9E20891458DE}"/>
              </a:ext>
            </a:extLst>
          </p:cNvPr>
          <p:cNvGrpSpPr/>
          <p:nvPr/>
        </p:nvGrpSpPr>
        <p:grpSpPr>
          <a:xfrm>
            <a:off x="-11518" y="3808683"/>
            <a:ext cx="5682960" cy="1717200"/>
            <a:chOff x="-11518" y="3808683"/>
            <a:chExt cx="5682960" cy="17172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19">
              <p14:nvContentPartPr>
                <p14:cNvPr id="592" name="Ink 591">
                  <a:extLst>
                    <a:ext uri="{FF2B5EF4-FFF2-40B4-BE49-F238E27FC236}">
                      <a16:creationId xmlns:a16="http://schemas.microsoft.com/office/drawing/2014/main" id="{21398B7A-EE5E-436D-B409-1DC906941314}"/>
                    </a:ext>
                  </a:extLst>
                </p14:cNvPr>
                <p14:cNvContentPartPr/>
                <p14:nvPr/>
              </p14:nvContentPartPr>
              <p14:xfrm>
                <a:off x="3886562" y="4119363"/>
                <a:ext cx="191880" cy="184320"/>
              </p14:xfrm>
            </p:contentPart>
          </mc:Choice>
          <mc:Fallback xmlns="">
            <p:pic>
              <p:nvPicPr>
                <p:cNvPr id="592" name="Ink 591">
                  <a:extLst>
                    <a:ext uri="{FF2B5EF4-FFF2-40B4-BE49-F238E27FC236}">
                      <a16:creationId xmlns:a16="http://schemas.microsoft.com/office/drawing/2014/main" id="{21398B7A-EE5E-436D-B409-1DC906941314}"/>
                    </a:ext>
                  </a:extLst>
                </p:cNvPr>
                <p:cNvPicPr/>
                <p:nvPr/>
              </p:nvPicPr>
              <p:blipFill>
                <a:blip r:embed="rId320"/>
                <a:stretch>
                  <a:fillRect/>
                </a:stretch>
              </p:blipFill>
              <p:spPr>
                <a:xfrm>
                  <a:off x="3877922" y="4110363"/>
                  <a:ext cx="209520" cy="201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1">
              <p14:nvContentPartPr>
                <p14:cNvPr id="593" name="Ink 592">
                  <a:extLst>
                    <a:ext uri="{FF2B5EF4-FFF2-40B4-BE49-F238E27FC236}">
                      <a16:creationId xmlns:a16="http://schemas.microsoft.com/office/drawing/2014/main" id="{9472B5D2-718C-40E1-8375-1647D849C4E9}"/>
                    </a:ext>
                  </a:extLst>
                </p14:cNvPr>
                <p14:cNvContentPartPr/>
                <p14:nvPr/>
              </p14:nvContentPartPr>
              <p14:xfrm>
                <a:off x="3966122" y="4061403"/>
                <a:ext cx="135000" cy="28440"/>
              </p14:xfrm>
            </p:contentPart>
          </mc:Choice>
          <mc:Fallback xmlns="">
            <p:pic>
              <p:nvPicPr>
                <p:cNvPr id="593" name="Ink 592">
                  <a:extLst>
                    <a:ext uri="{FF2B5EF4-FFF2-40B4-BE49-F238E27FC236}">
                      <a16:creationId xmlns:a16="http://schemas.microsoft.com/office/drawing/2014/main" id="{9472B5D2-718C-40E1-8375-1647D849C4E9}"/>
                    </a:ext>
                  </a:extLst>
                </p:cNvPr>
                <p:cNvPicPr/>
                <p:nvPr/>
              </p:nvPicPr>
              <p:blipFill>
                <a:blip r:embed="rId322"/>
                <a:stretch>
                  <a:fillRect/>
                </a:stretch>
              </p:blipFill>
              <p:spPr>
                <a:xfrm>
                  <a:off x="3957122" y="4052403"/>
                  <a:ext cx="152640" cy="46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3">
              <p14:nvContentPartPr>
                <p14:cNvPr id="594" name="Ink 593">
                  <a:extLst>
                    <a:ext uri="{FF2B5EF4-FFF2-40B4-BE49-F238E27FC236}">
                      <a16:creationId xmlns:a16="http://schemas.microsoft.com/office/drawing/2014/main" id="{6B124562-1073-4EFB-8DA1-4654878478BB}"/>
                    </a:ext>
                  </a:extLst>
                </p14:cNvPr>
                <p14:cNvContentPartPr/>
                <p14:nvPr/>
              </p14:nvContentPartPr>
              <p14:xfrm>
                <a:off x="4207322" y="4218363"/>
                <a:ext cx="28440" cy="17280"/>
              </p14:xfrm>
            </p:contentPart>
          </mc:Choice>
          <mc:Fallback xmlns="">
            <p:pic>
              <p:nvPicPr>
                <p:cNvPr id="594" name="Ink 593">
                  <a:extLst>
                    <a:ext uri="{FF2B5EF4-FFF2-40B4-BE49-F238E27FC236}">
                      <a16:creationId xmlns:a16="http://schemas.microsoft.com/office/drawing/2014/main" id="{6B124562-1073-4EFB-8DA1-4654878478BB}"/>
                    </a:ext>
                  </a:extLst>
                </p:cNvPr>
                <p:cNvPicPr/>
                <p:nvPr/>
              </p:nvPicPr>
              <p:blipFill>
                <a:blip r:embed="rId324"/>
                <a:stretch>
                  <a:fillRect/>
                </a:stretch>
              </p:blipFill>
              <p:spPr>
                <a:xfrm>
                  <a:off x="4198322" y="4209723"/>
                  <a:ext cx="46080" cy="34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5">
              <p14:nvContentPartPr>
                <p14:cNvPr id="595" name="Ink 594">
                  <a:extLst>
                    <a:ext uri="{FF2B5EF4-FFF2-40B4-BE49-F238E27FC236}">
                      <a16:creationId xmlns:a16="http://schemas.microsoft.com/office/drawing/2014/main" id="{5E70C5F7-22C6-4C0E-985B-906BC42A9CD9}"/>
                    </a:ext>
                  </a:extLst>
                </p14:cNvPr>
                <p14:cNvContentPartPr/>
                <p14:nvPr/>
              </p14:nvContentPartPr>
              <p14:xfrm>
                <a:off x="4370042" y="4038723"/>
                <a:ext cx="118080" cy="320040"/>
              </p14:xfrm>
            </p:contentPart>
          </mc:Choice>
          <mc:Fallback xmlns="">
            <p:pic>
              <p:nvPicPr>
                <p:cNvPr id="595" name="Ink 594">
                  <a:extLst>
                    <a:ext uri="{FF2B5EF4-FFF2-40B4-BE49-F238E27FC236}">
                      <a16:creationId xmlns:a16="http://schemas.microsoft.com/office/drawing/2014/main" id="{5E70C5F7-22C6-4C0E-985B-906BC42A9CD9}"/>
                    </a:ext>
                  </a:extLst>
                </p:cNvPr>
                <p:cNvPicPr/>
                <p:nvPr/>
              </p:nvPicPr>
              <p:blipFill>
                <a:blip r:embed="rId326"/>
                <a:stretch>
                  <a:fillRect/>
                </a:stretch>
              </p:blipFill>
              <p:spPr>
                <a:xfrm>
                  <a:off x="4361042" y="4030083"/>
                  <a:ext cx="135720" cy="337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7">
              <p14:nvContentPartPr>
                <p14:cNvPr id="596" name="Ink 595">
                  <a:extLst>
                    <a:ext uri="{FF2B5EF4-FFF2-40B4-BE49-F238E27FC236}">
                      <a16:creationId xmlns:a16="http://schemas.microsoft.com/office/drawing/2014/main" id="{3AF8AA29-1E2A-4DB3-A15F-D2FB900E6E17}"/>
                    </a:ext>
                  </a:extLst>
                </p14:cNvPr>
                <p14:cNvContentPartPr/>
                <p14:nvPr/>
              </p14:nvContentPartPr>
              <p14:xfrm>
                <a:off x="4527362" y="4111803"/>
                <a:ext cx="145800" cy="202320"/>
              </p14:xfrm>
            </p:contentPart>
          </mc:Choice>
          <mc:Fallback xmlns="">
            <p:pic>
              <p:nvPicPr>
                <p:cNvPr id="596" name="Ink 595">
                  <a:extLst>
                    <a:ext uri="{FF2B5EF4-FFF2-40B4-BE49-F238E27FC236}">
                      <a16:creationId xmlns:a16="http://schemas.microsoft.com/office/drawing/2014/main" id="{3AF8AA29-1E2A-4DB3-A15F-D2FB900E6E17}"/>
                    </a:ext>
                  </a:extLst>
                </p:cNvPr>
                <p:cNvPicPr/>
                <p:nvPr/>
              </p:nvPicPr>
              <p:blipFill>
                <a:blip r:embed="rId328"/>
                <a:stretch>
                  <a:fillRect/>
                </a:stretch>
              </p:blipFill>
              <p:spPr>
                <a:xfrm>
                  <a:off x="4518722" y="4103163"/>
                  <a:ext cx="163440" cy="219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9">
              <p14:nvContentPartPr>
                <p14:cNvPr id="597" name="Ink 596">
                  <a:extLst>
                    <a:ext uri="{FF2B5EF4-FFF2-40B4-BE49-F238E27FC236}">
                      <a16:creationId xmlns:a16="http://schemas.microsoft.com/office/drawing/2014/main" id="{8AEFB76B-E82B-4D97-AD8F-7CD6C65578F7}"/>
                    </a:ext>
                  </a:extLst>
                </p14:cNvPr>
                <p14:cNvContentPartPr/>
                <p14:nvPr/>
              </p14:nvContentPartPr>
              <p14:xfrm>
                <a:off x="4599722" y="4038723"/>
                <a:ext cx="112680" cy="22680"/>
              </p14:xfrm>
            </p:contentPart>
          </mc:Choice>
          <mc:Fallback xmlns="">
            <p:pic>
              <p:nvPicPr>
                <p:cNvPr id="597" name="Ink 596">
                  <a:extLst>
                    <a:ext uri="{FF2B5EF4-FFF2-40B4-BE49-F238E27FC236}">
                      <a16:creationId xmlns:a16="http://schemas.microsoft.com/office/drawing/2014/main" id="{8AEFB76B-E82B-4D97-AD8F-7CD6C65578F7}"/>
                    </a:ext>
                  </a:extLst>
                </p:cNvPr>
                <p:cNvPicPr/>
                <p:nvPr/>
              </p:nvPicPr>
              <p:blipFill>
                <a:blip r:embed="rId330"/>
                <a:stretch>
                  <a:fillRect/>
                </a:stretch>
              </p:blipFill>
              <p:spPr>
                <a:xfrm>
                  <a:off x="4591082" y="4030083"/>
                  <a:ext cx="130320" cy="40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1">
              <p14:nvContentPartPr>
                <p14:cNvPr id="598" name="Ink 597">
                  <a:extLst>
                    <a:ext uri="{FF2B5EF4-FFF2-40B4-BE49-F238E27FC236}">
                      <a16:creationId xmlns:a16="http://schemas.microsoft.com/office/drawing/2014/main" id="{FA65ABF7-27C0-460C-AB7D-0E1BD9144764}"/>
                    </a:ext>
                  </a:extLst>
                </p14:cNvPr>
                <p14:cNvContentPartPr/>
                <p14:nvPr/>
              </p14:nvContentPartPr>
              <p14:xfrm>
                <a:off x="4796282" y="4145643"/>
                <a:ext cx="84600" cy="112680"/>
              </p14:xfrm>
            </p:contentPart>
          </mc:Choice>
          <mc:Fallback xmlns="">
            <p:pic>
              <p:nvPicPr>
                <p:cNvPr id="598" name="Ink 597">
                  <a:extLst>
                    <a:ext uri="{FF2B5EF4-FFF2-40B4-BE49-F238E27FC236}">
                      <a16:creationId xmlns:a16="http://schemas.microsoft.com/office/drawing/2014/main" id="{FA65ABF7-27C0-460C-AB7D-0E1BD9144764}"/>
                    </a:ext>
                  </a:extLst>
                </p:cNvPr>
                <p:cNvPicPr/>
                <p:nvPr/>
              </p:nvPicPr>
              <p:blipFill>
                <a:blip r:embed="rId332"/>
                <a:stretch>
                  <a:fillRect/>
                </a:stretch>
              </p:blipFill>
              <p:spPr>
                <a:xfrm>
                  <a:off x="4787282" y="4136643"/>
                  <a:ext cx="102240" cy="130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3">
              <p14:nvContentPartPr>
                <p14:cNvPr id="599" name="Ink 598">
                  <a:extLst>
                    <a:ext uri="{FF2B5EF4-FFF2-40B4-BE49-F238E27FC236}">
                      <a16:creationId xmlns:a16="http://schemas.microsoft.com/office/drawing/2014/main" id="{DB4CC14C-66DC-4855-8822-5C0C4F0C86C8}"/>
                    </a:ext>
                  </a:extLst>
                </p14:cNvPr>
                <p14:cNvContentPartPr/>
                <p14:nvPr/>
              </p14:nvContentPartPr>
              <p14:xfrm>
                <a:off x="4740122" y="4145643"/>
                <a:ext cx="157320" cy="174240"/>
              </p14:xfrm>
            </p:contentPart>
          </mc:Choice>
          <mc:Fallback xmlns="">
            <p:pic>
              <p:nvPicPr>
                <p:cNvPr id="599" name="Ink 598">
                  <a:extLst>
                    <a:ext uri="{FF2B5EF4-FFF2-40B4-BE49-F238E27FC236}">
                      <a16:creationId xmlns:a16="http://schemas.microsoft.com/office/drawing/2014/main" id="{DB4CC14C-66DC-4855-8822-5C0C4F0C86C8}"/>
                    </a:ext>
                  </a:extLst>
                </p:cNvPr>
                <p:cNvPicPr/>
                <p:nvPr/>
              </p:nvPicPr>
              <p:blipFill>
                <a:blip r:embed="rId334"/>
                <a:stretch>
                  <a:fillRect/>
                </a:stretch>
              </p:blipFill>
              <p:spPr>
                <a:xfrm>
                  <a:off x="4731122" y="4136643"/>
                  <a:ext cx="174960" cy="191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5">
              <p14:nvContentPartPr>
                <p14:cNvPr id="600" name="Ink 599">
                  <a:extLst>
                    <a:ext uri="{FF2B5EF4-FFF2-40B4-BE49-F238E27FC236}">
                      <a16:creationId xmlns:a16="http://schemas.microsoft.com/office/drawing/2014/main" id="{7925F241-3928-4164-8568-39C4ABC9AAF0}"/>
                    </a:ext>
                  </a:extLst>
                </p14:cNvPr>
                <p14:cNvContentPartPr/>
                <p14:nvPr/>
              </p14:nvContentPartPr>
              <p14:xfrm>
                <a:off x="4942082" y="4097043"/>
                <a:ext cx="118800" cy="234000"/>
              </p14:xfrm>
            </p:contentPart>
          </mc:Choice>
          <mc:Fallback xmlns="">
            <p:pic>
              <p:nvPicPr>
                <p:cNvPr id="600" name="Ink 599">
                  <a:extLst>
                    <a:ext uri="{FF2B5EF4-FFF2-40B4-BE49-F238E27FC236}">
                      <a16:creationId xmlns:a16="http://schemas.microsoft.com/office/drawing/2014/main" id="{7925F241-3928-4164-8568-39C4ABC9AAF0}"/>
                    </a:ext>
                  </a:extLst>
                </p:cNvPr>
                <p:cNvPicPr/>
                <p:nvPr/>
              </p:nvPicPr>
              <p:blipFill>
                <a:blip r:embed="rId336"/>
                <a:stretch>
                  <a:fillRect/>
                </a:stretch>
              </p:blipFill>
              <p:spPr>
                <a:xfrm>
                  <a:off x="4933082" y="4088403"/>
                  <a:ext cx="136440" cy="251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7">
              <p14:nvContentPartPr>
                <p14:cNvPr id="601" name="Ink 600">
                  <a:extLst>
                    <a:ext uri="{FF2B5EF4-FFF2-40B4-BE49-F238E27FC236}">
                      <a16:creationId xmlns:a16="http://schemas.microsoft.com/office/drawing/2014/main" id="{5DF0DE51-7406-473F-AF2E-69DE31D1A98B}"/>
                    </a:ext>
                  </a:extLst>
                </p14:cNvPr>
                <p14:cNvContentPartPr/>
                <p14:nvPr/>
              </p14:nvContentPartPr>
              <p14:xfrm>
                <a:off x="4953242" y="4089483"/>
                <a:ext cx="56520" cy="17280"/>
              </p14:xfrm>
            </p:contentPart>
          </mc:Choice>
          <mc:Fallback xmlns="">
            <p:pic>
              <p:nvPicPr>
                <p:cNvPr id="601" name="Ink 600">
                  <a:extLst>
                    <a:ext uri="{FF2B5EF4-FFF2-40B4-BE49-F238E27FC236}">
                      <a16:creationId xmlns:a16="http://schemas.microsoft.com/office/drawing/2014/main" id="{5DF0DE51-7406-473F-AF2E-69DE31D1A98B}"/>
                    </a:ext>
                  </a:extLst>
                </p:cNvPr>
                <p:cNvPicPr/>
                <p:nvPr/>
              </p:nvPicPr>
              <p:blipFill>
                <a:blip r:embed="rId338"/>
                <a:stretch>
                  <a:fillRect/>
                </a:stretch>
              </p:blipFill>
              <p:spPr>
                <a:xfrm>
                  <a:off x="4944602" y="4080483"/>
                  <a:ext cx="74160" cy="34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9">
              <p14:nvContentPartPr>
                <p14:cNvPr id="602" name="Ink 601">
                  <a:extLst>
                    <a:ext uri="{FF2B5EF4-FFF2-40B4-BE49-F238E27FC236}">
                      <a16:creationId xmlns:a16="http://schemas.microsoft.com/office/drawing/2014/main" id="{14212DBA-4975-48E6-AD74-5E6C7A5A79EC}"/>
                    </a:ext>
                  </a:extLst>
                </p14:cNvPr>
                <p14:cNvContentPartPr/>
                <p14:nvPr/>
              </p14:nvContentPartPr>
              <p14:xfrm>
                <a:off x="5065562" y="4016403"/>
                <a:ext cx="353880" cy="443520"/>
              </p14:xfrm>
            </p:contentPart>
          </mc:Choice>
          <mc:Fallback xmlns="">
            <p:pic>
              <p:nvPicPr>
                <p:cNvPr id="602" name="Ink 601">
                  <a:extLst>
                    <a:ext uri="{FF2B5EF4-FFF2-40B4-BE49-F238E27FC236}">
                      <a16:creationId xmlns:a16="http://schemas.microsoft.com/office/drawing/2014/main" id="{14212DBA-4975-48E6-AD74-5E6C7A5A79EC}"/>
                    </a:ext>
                  </a:extLst>
                </p:cNvPr>
                <p:cNvPicPr/>
                <p:nvPr/>
              </p:nvPicPr>
              <p:blipFill>
                <a:blip r:embed="rId340"/>
                <a:stretch>
                  <a:fillRect/>
                </a:stretch>
              </p:blipFill>
              <p:spPr>
                <a:xfrm>
                  <a:off x="5056562" y="4007763"/>
                  <a:ext cx="371520" cy="461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1">
              <p14:nvContentPartPr>
                <p14:cNvPr id="603" name="Ink 602">
                  <a:extLst>
                    <a:ext uri="{FF2B5EF4-FFF2-40B4-BE49-F238E27FC236}">
                      <a16:creationId xmlns:a16="http://schemas.microsoft.com/office/drawing/2014/main" id="{0613409E-268A-491B-9A40-BC0E90AB16C1}"/>
                    </a:ext>
                  </a:extLst>
                </p14:cNvPr>
                <p14:cNvContentPartPr/>
                <p14:nvPr/>
              </p14:nvContentPartPr>
              <p14:xfrm>
                <a:off x="5278682" y="4257603"/>
                <a:ext cx="95760" cy="17280"/>
              </p14:xfrm>
            </p:contentPart>
          </mc:Choice>
          <mc:Fallback xmlns="">
            <p:pic>
              <p:nvPicPr>
                <p:cNvPr id="603" name="Ink 602">
                  <a:extLst>
                    <a:ext uri="{FF2B5EF4-FFF2-40B4-BE49-F238E27FC236}">
                      <a16:creationId xmlns:a16="http://schemas.microsoft.com/office/drawing/2014/main" id="{0613409E-268A-491B-9A40-BC0E90AB16C1}"/>
                    </a:ext>
                  </a:extLst>
                </p:cNvPr>
                <p:cNvPicPr/>
                <p:nvPr/>
              </p:nvPicPr>
              <p:blipFill>
                <a:blip r:embed="rId342"/>
                <a:stretch>
                  <a:fillRect/>
                </a:stretch>
              </p:blipFill>
              <p:spPr>
                <a:xfrm>
                  <a:off x="5269682" y="4248963"/>
                  <a:ext cx="113400" cy="34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3">
              <p14:nvContentPartPr>
                <p14:cNvPr id="604" name="Ink 603">
                  <a:extLst>
                    <a:ext uri="{FF2B5EF4-FFF2-40B4-BE49-F238E27FC236}">
                      <a16:creationId xmlns:a16="http://schemas.microsoft.com/office/drawing/2014/main" id="{AB5C8669-5898-4E3F-AD43-C75E15A250B2}"/>
                    </a:ext>
                  </a:extLst>
                </p14:cNvPr>
                <p14:cNvContentPartPr/>
                <p14:nvPr/>
              </p14:nvContentPartPr>
              <p14:xfrm>
                <a:off x="5547242" y="4134123"/>
                <a:ext cx="124200" cy="147240"/>
              </p14:xfrm>
            </p:contentPart>
          </mc:Choice>
          <mc:Fallback xmlns="">
            <p:pic>
              <p:nvPicPr>
                <p:cNvPr id="604" name="Ink 603">
                  <a:extLst>
                    <a:ext uri="{FF2B5EF4-FFF2-40B4-BE49-F238E27FC236}">
                      <a16:creationId xmlns:a16="http://schemas.microsoft.com/office/drawing/2014/main" id="{AB5C8669-5898-4E3F-AD43-C75E15A250B2}"/>
                    </a:ext>
                  </a:extLst>
                </p:cNvPr>
                <p:cNvPicPr/>
                <p:nvPr/>
              </p:nvPicPr>
              <p:blipFill>
                <a:blip r:embed="rId344"/>
                <a:stretch>
                  <a:fillRect/>
                </a:stretch>
              </p:blipFill>
              <p:spPr>
                <a:xfrm>
                  <a:off x="5538242" y="4125483"/>
                  <a:ext cx="141840" cy="164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5">
              <p14:nvContentPartPr>
                <p14:cNvPr id="608" name="Ink 607">
                  <a:extLst>
                    <a:ext uri="{FF2B5EF4-FFF2-40B4-BE49-F238E27FC236}">
                      <a16:creationId xmlns:a16="http://schemas.microsoft.com/office/drawing/2014/main" id="{21D716EB-E872-46B2-BAC4-EF644DC57F5A}"/>
                    </a:ext>
                  </a:extLst>
                </p14:cNvPr>
                <p14:cNvContentPartPr/>
                <p14:nvPr/>
              </p14:nvContentPartPr>
              <p14:xfrm>
                <a:off x="3932282" y="4419243"/>
                <a:ext cx="1184040" cy="85320"/>
              </p14:xfrm>
            </p:contentPart>
          </mc:Choice>
          <mc:Fallback xmlns="">
            <p:pic>
              <p:nvPicPr>
                <p:cNvPr id="608" name="Ink 607">
                  <a:extLst>
                    <a:ext uri="{FF2B5EF4-FFF2-40B4-BE49-F238E27FC236}">
                      <a16:creationId xmlns:a16="http://schemas.microsoft.com/office/drawing/2014/main" id="{21D716EB-E872-46B2-BAC4-EF644DC57F5A}"/>
                    </a:ext>
                  </a:extLst>
                </p:cNvPr>
                <p:cNvPicPr/>
                <p:nvPr/>
              </p:nvPicPr>
              <p:blipFill>
                <a:blip r:embed="rId346"/>
                <a:stretch>
                  <a:fillRect/>
                </a:stretch>
              </p:blipFill>
              <p:spPr>
                <a:xfrm>
                  <a:off x="3923282" y="4410603"/>
                  <a:ext cx="1201680" cy="102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7">
              <p14:nvContentPartPr>
                <p14:cNvPr id="609" name="Ink 608">
                  <a:extLst>
                    <a:ext uri="{FF2B5EF4-FFF2-40B4-BE49-F238E27FC236}">
                      <a16:creationId xmlns:a16="http://schemas.microsoft.com/office/drawing/2014/main" id="{DEF2F804-F64E-4C21-A8C1-91525059B5FB}"/>
                    </a:ext>
                  </a:extLst>
                </p14:cNvPr>
                <p14:cNvContentPartPr/>
                <p14:nvPr/>
              </p14:nvContentPartPr>
              <p14:xfrm>
                <a:off x="3702242" y="4532283"/>
                <a:ext cx="1503720" cy="23040"/>
              </p14:xfrm>
            </p:contentPart>
          </mc:Choice>
          <mc:Fallback xmlns="">
            <p:pic>
              <p:nvPicPr>
                <p:cNvPr id="609" name="Ink 608">
                  <a:extLst>
                    <a:ext uri="{FF2B5EF4-FFF2-40B4-BE49-F238E27FC236}">
                      <a16:creationId xmlns:a16="http://schemas.microsoft.com/office/drawing/2014/main" id="{DEF2F804-F64E-4C21-A8C1-91525059B5FB}"/>
                    </a:ext>
                  </a:extLst>
                </p:cNvPr>
                <p:cNvPicPr/>
                <p:nvPr/>
              </p:nvPicPr>
              <p:blipFill>
                <a:blip r:embed="rId348"/>
                <a:stretch>
                  <a:fillRect/>
                </a:stretch>
              </p:blipFill>
              <p:spPr>
                <a:xfrm>
                  <a:off x="3693602" y="4523643"/>
                  <a:ext cx="1521360" cy="40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9">
              <p14:nvContentPartPr>
                <p14:cNvPr id="611" name="Ink 610">
                  <a:extLst>
                    <a:ext uri="{FF2B5EF4-FFF2-40B4-BE49-F238E27FC236}">
                      <a16:creationId xmlns:a16="http://schemas.microsoft.com/office/drawing/2014/main" id="{B8490691-7EDE-41DD-8B46-50A0693F8648}"/>
                    </a:ext>
                  </a:extLst>
                </p14:cNvPr>
                <p14:cNvContentPartPr/>
                <p14:nvPr/>
              </p14:nvContentPartPr>
              <p14:xfrm>
                <a:off x="3921122" y="4393683"/>
                <a:ext cx="33840" cy="167400"/>
              </p14:xfrm>
            </p:contentPart>
          </mc:Choice>
          <mc:Fallback xmlns="">
            <p:pic>
              <p:nvPicPr>
                <p:cNvPr id="611" name="Ink 610">
                  <a:extLst>
                    <a:ext uri="{FF2B5EF4-FFF2-40B4-BE49-F238E27FC236}">
                      <a16:creationId xmlns:a16="http://schemas.microsoft.com/office/drawing/2014/main" id="{B8490691-7EDE-41DD-8B46-50A0693F8648}"/>
                    </a:ext>
                  </a:extLst>
                </p:cNvPr>
                <p:cNvPicPr/>
                <p:nvPr/>
              </p:nvPicPr>
              <p:blipFill>
                <a:blip r:embed="rId350"/>
                <a:stretch>
                  <a:fillRect/>
                </a:stretch>
              </p:blipFill>
              <p:spPr>
                <a:xfrm>
                  <a:off x="3912122" y="4384683"/>
                  <a:ext cx="51480" cy="185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1">
              <p14:nvContentPartPr>
                <p14:cNvPr id="612" name="Ink 611">
                  <a:extLst>
                    <a:ext uri="{FF2B5EF4-FFF2-40B4-BE49-F238E27FC236}">
                      <a16:creationId xmlns:a16="http://schemas.microsoft.com/office/drawing/2014/main" id="{32A0D31D-4DE5-4367-86D5-A3890127DD88}"/>
                    </a:ext>
                  </a:extLst>
                </p14:cNvPr>
                <p14:cNvContentPartPr/>
                <p14:nvPr/>
              </p14:nvContentPartPr>
              <p14:xfrm>
                <a:off x="5160962" y="4594203"/>
                <a:ext cx="28440" cy="6120"/>
              </p14:xfrm>
            </p:contentPart>
          </mc:Choice>
          <mc:Fallback xmlns="">
            <p:pic>
              <p:nvPicPr>
                <p:cNvPr id="612" name="Ink 611">
                  <a:extLst>
                    <a:ext uri="{FF2B5EF4-FFF2-40B4-BE49-F238E27FC236}">
                      <a16:creationId xmlns:a16="http://schemas.microsoft.com/office/drawing/2014/main" id="{32A0D31D-4DE5-4367-86D5-A3890127DD88}"/>
                    </a:ext>
                  </a:extLst>
                </p:cNvPr>
                <p:cNvPicPr/>
                <p:nvPr/>
              </p:nvPicPr>
              <p:blipFill>
                <a:blip r:embed="rId352"/>
                <a:stretch>
                  <a:fillRect/>
                </a:stretch>
              </p:blipFill>
              <p:spPr>
                <a:xfrm>
                  <a:off x="5151962" y="4585563"/>
                  <a:ext cx="46080" cy="23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3">
              <p14:nvContentPartPr>
                <p14:cNvPr id="614" name="Ink 613">
                  <a:extLst>
                    <a:ext uri="{FF2B5EF4-FFF2-40B4-BE49-F238E27FC236}">
                      <a16:creationId xmlns:a16="http://schemas.microsoft.com/office/drawing/2014/main" id="{6FBFBC01-0062-4C32-AF31-9BEA05951056}"/>
                    </a:ext>
                  </a:extLst>
                </p14:cNvPr>
                <p14:cNvContentPartPr/>
                <p14:nvPr/>
              </p14:nvContentPartPr>
              <p14:xfrm>
                <a:off x="3382562" y="3808683"/>
                <a:ext cx="1476000" cy="68400"/>
              </p14:xfrm>
            </p:contentPart>
          </mc:Choice>
          <mc:Fallback xmlns="">
            <p:pic>
              <p:nvPicPr>
                <p:cNvPr id="614" name="Ink 613">
                  <a:extLst>
                    <a:ext uri="{FF2B5EF4-FFF2-40B4-BE49-F238E27FC236}">
                      <a16:creationId xmlns:a16="http://schemas.microsoft.com/office/drawing/2014/main" id="{6FBFBC01-0062-4C32-AF31-9BEA05951056}"/>
                    </a:ext>
                  </a:extLst>
                </p:cNvPr>
                <p:cNvPicPr/>
                <p:nvPr/>
              </p:nvPicPr>
              <p:blipFill>
                <a:blip r:embed="rId354"/>
                <a:stretch>
                  <a:fillRect/>
                </a:stretch>
              </p:blipFill>
              <p:spPr>
                <a:xfrm>
                  <a:off x="3373562" y="3799683"/>
                  <a:ext cx="1493640" cy="86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5">
              <p14:nvContentPartPr>
                <p14:cNvPr id="636" name="Ink 635">
                  <a:extLst>
                    <a:ext uri="{FF2B5EF4-FFF2-40B4-BE49-F238E27FC236}">
                      <a16:creationId xmlns:a16="http://schemas.microsoft.com/office/drawing/2014/main" id="{8080E8CF-8D8B-46FE-9027-DEFE7F19661B}"/>
                    </a:ext>
                  </a:extLst>
                </p14:cNvPr>
                <p14:cNvContentPartPr/>
                <p14:nvPr/>
              </p14:nvContentPartPr>
              <p14:xfrm>
                <a:off x="470882" y="3921003"/>
                <a:ext cx="1960920" cy="129960"/>
              </p14:xfrm>
            </p:contentPart>
          </mc:Choice>
          <mc:Fallback xmlns="">
            <p:pic>
              <p:nvPicPr>
                <p:cNvPr id="636" name="Ink 635">
                  <a:extLst>
                    <a:ext uri="{FF2B5EF4-FFF2-40B4-BE49-F238E27FC236}">
                      <a16:creationId xmlns:a16="http://schemas.microsoft.com/office/drawing/2014/main" id="{8080E8CF-8D8B-46FE-9027-DEFE7F19661B}"/>
                    </a:ext>
                  </a:extLst>
                </p:cNvPr>
                <p:cNvPicPr/>
                <p:nvPr/>
              </p:nvPicPr>
              <p:blipFill>
                <a:blip r:embed="rId356"/>
                <a:stretch>
                  <a:fillRect/>
                </a:stretch>
              </p:blipFill>
              <p:spPr>
                <a:xfrm>
                  <a:off x="462242" y="3912363"/>
                  <a:ext cx="1978560" cy="147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7">
              <p14:nvContentPartPr>
                <p14:cNvPr id="637" name="Ink 636">
                  <a:extLst>
                    <a:ext uri="{FF2B5EF4-FFF2-40B4-BE49-F238E27FC236}">
                      <a16:creationId xmlns:a16="http://schemas.microsoft.com/office/drawing/2014/main" id="{234D7960-FDEA-4A5D-AB06-A89CCC2E09AB}"/>
                    </a:ext>
                  </a:extLst>
                </p14:cNvPr>
                <p14:cNvContentPartPr/>
                <p14:nvPr/>
              </p14:nvContentPartPr>
              <p14:xfrm>
                <a:off x="352442" y="4223403"/>
                <a:ext cx="280440" cy="293400"/>
              </p14:xfrm>
            </p:contentPart>
          </mc:Choice>
          <mc:Fallback xmlns="">
            <p:pic>
              <p:nvPicPr>
                <p:cNvPr id="637" name="Ink 636">
                  <a:extLst>
                    <a:ext uri="{FF2B5EF4-FFF2-40B4-BE49-F238E27FC236}">
                      <a16:creationId xmlns:a16="http://schemas.microsoft.com/office/drawing/2014/main" id="{234D7960-FDEA-4A5D-AB06-A89CCC2E09AB}"/>
                    </a:ext>
                  </a:extLst>
                </p:cNvPr>
                <p:cNvPicPr/>
                <p:nvPr/>
              </p:nvPicPr>
              <p:blipFill>
                <a:blip r:embed="rId358"/>
                <a:stretch>
                  <a:fillRect/>
                </a:stretch>
              </p:blipFill>
              <p:spPr>
                <a:xfrm>
                  <a:off x="343442" y="4214403"/>
                  <a:ext cx="298080" cy="311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9">
              <p14:nvContentPartPr>
                <p14:cNvPr id="638" name="Ink 637">
                  <a:extLst>
                    <a:ext uri="{FF2B5EF4-FFF2-40B4-BE49-F238E27FC236}">
                      <a16:creationId xmlns:a16="http://schemas.microsoft.com/office/drawing/2014/main" id="{738435E1-DD88-46F8-AE12-35BEFF5A035E}"/>
                    </a:ext>
                  </a:extLst>
                </p14:cNvPr>
                <p14:cNvContentPartPr/>
                <p14:nvPr/>
              </p14:nvContentPartPr>
              <p14:xfrm>
                <a:off x="566642" y="4270923"/>
                <a:ext cx="213120" cy="211680"/>
              </p14:xfrm>
            </p:contentPart>
          </mc:Choice>
          <mc:Fallback xmlns="">
            <p:pic>
              <p:nvPicPr>
                <p:cNvPr id="638" name="Ink 637">
                  <a:extLst>
                    <a:ext uri="{FF2B5EF4-FFF2-40B4-BE49-F238E27FC236}">
                      <a16:creationId xmlns:a16="http://schemas.microsoft.com/office/drawing/2014/main" id="{738435E1-DD88-46F8-AE12-35BEFF5A035E}"/>
                    </a:ext>
                  </a:extLst>
                </p:cNvPr>
                <p:cNvPicPr/>
                <p:nvPr/>
              </p:nvPicPr>
              <p:blipFill>
                <a:blip r:embed="rId360"/>
                <a:stretch>
                  <a:fillRect/>
                </a:stretch>
              </p:blipFill>
              <p:spPr>
                <a:xfrm>
                  <a:off x="558002" y="4261923"/>
                  <a:ext cx="230760" cy="229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1">
              <p14:nvContentPartPr>
                <p14:cNvPr id="639" name="Ink 638">
                  <a:extLst>
                    <a:ext uri="{FF2B5EF4-FFF2-40B4-BE49-F238E27FC236}">
                      <a16:creationId xmlns:a16="http://schemas.microsoft.com/office/drawing/2014/main" id="{66EE83AF-8023-4186-94D4-67CE80866CF0}"/>
                    </a:ext>
                  </a:extLst>
                </p14:cNvPr>
                <p14:cNvContentPartPr/>
                <p14:nvPr/>
              </p14:nvContentPartPr>
              <p14:xfrm>
                <a:off x="645122" y="4296843"/>
                <a:ext cx="157320" cy="150480"/>
              </p14:xfrm>
            </p:contentPart>
          </mc:Choice>
          <mc:Fallback xmlns="">
            <p:pic>
              <p:nvPicPr>
                <p:cNvPr id="639" name="Ink 638">
                  <a:extLst>
                    <a:ext uri="{FF2B5EF4-FFF2-40B4-BE49-F238E27FC236}">
                      <a16:creationId xmlns:a16="http://schemas.microsoft.com/office/drawing/2014/main" id="{66EE83AF-8023-4186-94D4-67CE80866CF0}"/>
                    </a:ext>
                  </a:extLst>
                </p:cNvPr>
                <p:cNvPicPr/>
                <p:nvPr/>
              </p:nvPicPr>
              <p:blipFill>
                <a:blip r:embed="rId362"/>
                <a:stretch>
                  <a:fillRect/>
                </a:stretch>
              </p:blipFill>
              <p:spPr>
                <a:xfrm>
                  <a:off x="636122" y="4287843"/>
                  <a:ext cx="174960" cy="168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3">
              <p14:nvContentPartPr>
                <p14:cNvPr id="640" name="Ink 639">
                  <a:extLst>
                    <a:ext uri="{FF2B5EF4-FFF2-40B4-BE49-F238E27FC236}">
                      <a16:creationId xmlns:a16="http://schemas.microsoft.com/office/drawing/2014/main" id="{EC3AAA7A-9D99-4902-9352-7DB89596F422}"/>
                    </a:ext>
                  </a:extLst>
                </p14:cNvPr>
                <p14:cNvContentPartPr/>
                <p14:nvPr/>
              </p14:nvContentPartPr>
              <p14:xfrm>
                <a:off x="892082" y="4195323"/>
                <a:ext cx="241200" cy="326160"/>
              </p14:xfrm>
            </p:contentPart>
          </mc:Choice>
          <mc:Fallback xmlns="">
            <p:pic>
              <p:nvPicPr>
                <p:cNvPr id="640" name="Ink 639">
                  <a:extLst>
                    <a:ext uri="{FF2B5EF4-FFF2-40B4-BE49-F238E27FC236}">
                      <a16:creationId xmlns:a16="http://schemas.microsoft.com/office/drawing/2014/main" id="{EC3AAA7A-9D99-4902-9352-7DB89596F422}"/>
                    </a:ext>
                  </a:extLst>
                </p:cNvPr>
                <p:cNvPicPr/>
                <p:nvPr/>
              </p:nvPicPr>
              <p:blipFill>
                <a:blip r:embed="rId364"/>
                <a:stretch>
                  <a:fillRect/>
                </a:stretch>
              </p:blipFill>
              <p:spPr>
                <a:xfrm>
                  <a:off x="883442" y="4186683"/>
                  <a:ext cx="258840" cy="343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5">
              <p14:nvContentPartPr>
                <p14:cNvPr id="641" name="Ink 640">
                  <a:extLst>
                    <a:ext uri="{FF2B5EF4-FFF2-40B4-BE49-F238E27FC236}">
                      <a16:creationId xmlns:a16="http://schemas.microsoft.com/office/drawing/2014/main" id="{24B443AC-5254-4FC3-B6EE-F0CA1C4C7D9E}"/>
                    </a:ext>
                  </a:extLst>
                </p14:cNvPr>
                <p14:cNvContentPartPr/>
                <p14:nvPr/>
              </p14:nvContentPartPr>
              <p14:xfrm>
                <a:off x="869402" y="4392243"/>
                <a:ext cx="202320" cy="22680"/>
              </p14:xfrm>
            </p:contentPart>
          </mc:Choice>
          <mc:Fallback xmlns="">
            <p:pic>
              <p:nvPicPr>
                <p:cNvPr id="641" name="Ink 640">
                  <a:extLst>
                    <a:ext uri="{FF2B5EF4-FFF2-40B4-BE49-F238E27FC236}">
                      <a16:creationId xmlns:a16="http://schemas.microsoft.com/office/drawing/2014/main" id="{24B443AC-5254-4FC3-B6EE-F0CA1C4C7D9E}"/>
                    </a:ext>
                  </a:extLst>
                </p:cNvPr>
                <p:cNvPicPr/>
                <p:nvPr/>
              </p:nvPicPr>
              <p:blipFill>
                <a:blip r:embed="rId366"/>
                <a:stretch>
                  <a:fillRect/>
                </a:stretch>
              </p:blipFill>
              <p:spPr>
                <a:xfrm>
                  <a:off x="860402" y="4383603"/>
                  <a:ext cx="219960" cy="40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7">
              <p14:nvContentPartPr>
                <p14:cNvPr id="642" name="Ink 641">
                  <a:extLst>
                    <a:ext uri="{FF2B5EF4-FFF2-40B4-BE49-F238E27FC236}">
                      <a16:creationId xmlns:a16="http://schemas.microsoft.com/office/drawing/2014/main" id="{6AFA6727-272A-4BC7-B737-A0C025369807}"/>
                    </a:ext>
                  </a:extLst>
                </p14:cNvPr>
                <p14:cNvContentPartPr/>
                <p14:nvPr/>
              </p14:nvContentPartPr>
              <p14:xfrm>
                <a:off x="908642" y="4128723"/>
                <a:ext cx="437760" cy="230400"/>
              </p14:xfrm>
            </p:contentPart>
          </mc:Choice>
          <mc:Fallback xmlns="">
            <p:pic>
              <p:nvPicPr>
                <p:cNvPr id="642" name="Ink 641">
                  <a:extLst>
                    <a:ext uri="{FF2B5EF4-FFF2-40B4-BE49-F238E27FC236}">
                      <a16:creationId xmlns:a16="http://schemas.microsoft.com/office/drawing/2014/main" id="{6AFA6727-272A-4BC7-B737-A0C025369807}"/>
                    </a:ext>
                  </a:extLst>
                </p:cNvPr>
                <p:cNvPicPr/>
                <p:nvPr/>
              </p:nvPicPr>
              <p:blipFill>
                <a:blip r:embed="rId368"/>
                <a:stretch>
                  <a:fillRect/>
                </a:stretch>
              </p:blipFill>
              <p:spPr>
                <a:xfrm>
                  <a:off x="899642" y="4119723"/>
                  <a:ext cx="455400" cy="248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9">
              <p14:nvContentPartPr>
                <p14:cNvPr id="643" name="Ink 642">
                  <a:extLst>
                    <a:ext uri="{FF2B5EF4-FFF2-40B4-BE49-F238E27FC236}">
                      <a16:creationId xmlns:a16="http://schemas.microsoft.com/office/drawing/2014/main" id="{46DF7AE5-6380-4597-A2EC-E9FEA67059F7}"/>
                    </a:ext>
                  </a:extLst>
                </p14:cNvPr>
                <p14:cNvContentPartPr/>
                <p14:nvPr/>
              </p14:nvContentPartPr>
              <p14:xfrm>
                <a:off x="1206002" y="4414923"/>
                <a:ext cx="151920" cy="17280"/>
              </p14:xfrm>
            </p:contentPart>
          </mc:Choice>
          <mc:Fallback xmlns="">
            <p:pic>
              <p:nvPicPr>
                <p:cNvPr id="643" name="Ink 642">
                  <a:extLst>
                    <a:ext uri="{FF2B5EF4-FFF2-40B4-BE49-F238E27FC236}">
                      <a16:creationId xmlns:a16="http://schemas.microsoft.com/office/drawing/2014/main" id="{46DF7AE5-6380-4597-A2EC-E9FEA67059F7}"/>
                    </a:ext>
                  </a:extLst>
                </p:cNvPr>
                <p:cNvPicPr/>
                <p:nvPr/>
              </p:nvPicPr>
              <p:blipFill>
                <a:blip r:embed="rId370"/>
                <a:stretch>
                  <a:fillRect/>
                </a:stretch>
              </p:blipFill>
              <p:spPr>
                <a:xfrm>
                  <a:off x="1197002" y="4405923"/>
                  <a:ext cx="169560" cy="34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1">
              <p14:nvContentPartPr>
                <p14:cNvPr id="645" name="Ink 644">
                  <a:extLst>
                    <a:ext uri="{FF2B5EF4-FFF2-40B4-BE49-F238E27FC236}">
                      <a16:creationId xmlns:a16="http://schemas.microsoft.com/office/drawing/2014/main" id="{5EDC4418-1056-418B-B424-CBF99F475E64}"/>
                    </a:ext>
                  </a:extLst>
                </p14:cNvPr>
                <p14:cNvContentPartPr/>
                <p14:nvPr/>
              </p14:nvContentPartPr>
              <p14:xfrm>
                <a:off x="1480682" y="4358763"/>
                <a:ext cx="101160" cy="6120"/>
              </p14:xfrm>
            </p:contentPart>
          </mc:Choice>
          <mc:Fallback xmlns="">
            <p:pic>
              <p:nvPicPr>
                <p:cNvPr id="645" name="Ink 644">
                  <a:extLst>
                    <a:ext uri="{FF2B5EF4-FFF2-40B4-BE49-F238E27FC236}">
                      <a16:creationId xmlns:a16="http://schemas.microsoft.com/office/drawing/2014/main" id="{5EDC4418-1056-418B-B424-CBF99F475E64}"/>
                    </a:ext>
                  </a:extLst>
                </p:cNvPr>
                <p:cNvPicPr/>
                <p:nvPr/>
              </p:nvPicPr>
              <p:blipFill>
                <a:blip r:embed="rId372"/>
                <a:stretch>
                  <a:fillRect/>
                </a:stretch>
              </p:blipFill>
              <p:spPr>
                <a:xfrm>
                  <a:off x="1472042" y="4349763"/>
                  <a:ext cx="118800" cy="23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3">
              <p14:nvContentPartPr>
                <p14:cNvPr id="646" name="Ink 645">
                  <a:extLst>
                    <a:ext uri="{FF2B5EF4-FFF2-40B4-BE49-F238E27FC236}">
                      <a16:creationId xmlns:a16="http://schemas.microsoft.com/office/drawing/2014/main" id="{67AB8E02-C87D-4BE7-B45D-3E968EBC9456}"/>
                    </a:ext>
                  </a:extLst>
                </p14:cNvPr>
                <p14:cNvContentPartPr/>
                <p14:nvPr/>
              </p14:nvContentPartPr>
              <p14:xfrm>
                <a:off x="1536842" y="4381083"/>
                <a:ext cx="151560" cy="185400"/>
              </p14:xfrm>
            </p:contentPart>
          </mc:Choice>
          <mc:Fallback xmlns="">
            <p:pic>
              <p:nvPicPr>
                <p:cNvPr id="646" name="Ink 645">
                  <a:extLst>
                    <a:ext uri="{FF2B5EF4-FFF2-40B4-BE49-F238E27FC236}">
                      <a16:creationId xmlns:a16="http://schemas.microsoft.com/office/drawing/2014/main" id="{67AB8E02-C87D-4BE7-B45D-3E968EBC9456}"/>
                    </a:ext>
                  </a:extLst>
                </p:cNvPr>
                <p:cNvPicPr/>
                <p:nvPr/>
              </p:nvPicPr>
              <p:blipFill>
                <a:blip r:embed="rId374"/>
                <a:stretch>
                  <a:fillRect/>
                </a:stretch>
              </p:blipFill>
              <p:spPr>
                <a:xfrm>
                  <a:off x="1528202" y="4372443"/>
                  <a:ext cx="169200" cy="203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5">
              <p14:nvContentPartPr>
                <p14:cNvPr id="647" name="Ink 646">
                  <a:extLst>
                    <a:ext uri="{FF2B5EF4-FFF2-40B4-BE49-F238E27FC236}">
                      <a16:creationId xmlns:a16="http://schemas.microsoft.com/office/drawing/2014/main" id="{FC5FA999-34F2-46E1-9A5F-83235D971F50}"/>
                    </a:ext>
                  </a:extLst>
                </p14:cNvPr>
                <p14:cNvContentPartPr/>
                <p14:nvPr/>
              </p14:nvContentPartPr>
              <p14:xfrm>
                <a:off x="1694162" y="4151043"/>
                <a:ext cx="22680" cy="17280"/>
              </p14:xfrm>
            </p:contentPart>
          </mc:Choice>
          <mc:Fallback xmlns="">
            <p:pic>
              <p:nvPicPr>
                <p:cNvPr id="647" name="Ink 646">
                  <a:extLst>
                    <a:ext uri="{FF2B5EF4-FFF2-40B4-BE49-F238E27FC236}">
                      <a16:creationId xmlns:a16="http://schemas.microsoft.com/office/drawing/2014/main" id="{FC5FA999-34F2-46E1-9A5F-83235D971F50}"/>
                    </a:ext>
                  </a:extLst>
                </p:cNvPr>
                <p:cNvPicPr/>
                <p:nvPr/>
              </p:nvPicPr>
              <p:blipFill>
                <a:blip r:embed="rId376"/>
                <a:stretch>
                  <a:fillRect/>
                </a:stretch>
              </p:blipFill>
              <p:spPr>
                <a:xfrm>
                  <a:off x="1685162" y="4142403"/>
                  <a:ext cx="40320" cy="34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7">
              <p14:nvContentPartPr>
                <p14:cNvPr id="648" name="Ink 647">
                  <a:extLst>
                    <a:ext uri="{FF2B5EF4-FFF2-40B4-BE49-F238E27FC236}">
                      <a16:creationId xmlns:a16="http://schemas.microsoft.com/office/drawing/2014/main" id="{E586ECC1-9049-4BD8-AC71-C1E45951EF15}"/>
                    </a:ext>
                  </a:extLst>
                </p14:cNvPr>
                <p14:cNvContentPartPr/>
                <p14:nvPr/>
              </p14:nvContentPartPr>
              <p14:xfrm>
                <a:off x="1761842" y="4336083"/>
                <a:ext cx="212760" cy="95400"/>
              </p14:xfrm>
            </p:contentPart>
          </mc:Choice>
          <mc:Fallback xmlns="">
            <p:pic>
              <p:nvPicPr>
                <p:cNvPr id="648" name="Ink 647">
                  <a:extLst>
                    <a:ext uri="{FF2B5EF4-FFF2-40B4-BE49-F238E27FC236}">
                      <a16:creationId xmlns:a16="http://schemas.microsoft.com/office/drawing/2014/main" id="{E586ECC1-9049-4BD8-AC71-C1E45951EF15}"/>
                    </a:ext>
                  </a:extLst>
                </p:cNvPr>
                <p:cNvPicPr/>
                <p:nvPr/>
              </p:nvPicPr>
              <p:blipFill>
                <a:blip r:embed="rId378"/>
                <a:stretch>
                  <a:fillRect/>
                </a:stretch>
              </p:blipFill>
              <p:spPr>
                <a:xfrm>
                  <a:off x="1753202" y="4327443"/>
                  <a:ext cx="230400" cy="113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9">
              <p14:nvContentPartPr>
                <p14:cNvPr id="649" name="Ink 648">
                  <a:extLst>
                    <a:ext uri="{FF2B5EF4-FFF2-40B4-BE49-F238E27FC236}">
                      <a16:creationId xmlns:a16="http://schemas.microsoft.com/office/drawing/2014/main" id="{C80F8B2C-3F21-4BBC-8A49-9995641923DA}"/>
                    </a:ext>
                  </a:extLst>
                </p14:cNvPr>
                <p14:cNvContentPartPr/>
                <p14:nvPr/>
              </p14:nvContentPartPr>
              <p14:xfrm>
                <a:off x="1901522" y="4298643"/>
                <a:ext cx="235800" cy="290880"/>
              </p14:xfrm>
            </p:contentPart>
          </mc:Choice>
          <mc:Fallback xmlns="">
            <p:pic>
              <p:nvPicPr>
                <p:cNvPr id="649" name="Ink 648">
                  <a:extLst>
                    <a:ext uri="{FF2B5EF4-FFF2-40B4-BE49-F238E27FC236}">
                      <a16:creationId xmlns:a16="http://schemas.microsoft.com/office/drawing/2014/main" id="{C80F8B2C-3F21-4BBC-8A49-9995641923DA}"/>
                    </a:ext>
                  </a:extLst>
                </p:cNvPr>
                <p:cNvPicPr/>
                <p:nvPr/>
              </p:nvPicPr>
              <p:blipFill>
                <a:blip r:embed="rId380"/>
                <a:stretch>
                  <a:fillRect/>
                </a:stretch>
              </p:blipFill>
              <p:spPr>
                <a:xfrm>
                  <a:off x="1892882" y="4289643"/>
                  <a:ext cx="253440" cy="308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1">
              <p14:nvContentPartPr>
                <p14:cNvPr id="650" name="Ink 649">
                  <a:extLst>
                    <a:ext uri="{FF2B5EF4-FFF2-40B4-BE49-F238E27FC236}">
                      <a16:creationId xmlns:a16="http://schemas.microsoft.com/office/drawing/2014/main" id="{23059EBF-B87C-4A8C-92AE-EF26EC343F7C}"/>
                    </a:ext>
                  </a:extLst>
                </p14:cNvPr>
                <p14:cNvContentPartPr/>
                <p14:nvPr/>
              </p14:nvContentPartPr>
              <p14:xfrm>
                <a:off x="2260082" y="4190643"/>
                <a:ext cx="18000" cy="278280"/>
              </p14:xfrm>
            </p:contentPart>
          </mc:Choice>
          <mc:Fallback xmlns="">
            <p:pic>
              <p:nvPicPr>
                <p:cNvPr id="650" name="Ink 649">
                  <a:extLst>
                    <a:ext uri="{FF2B5EF4-FFF2-40B4-BE49-F238E27FC236}">
                      <a16:creationId xmlns:a16="http://schemas.microsoft.com/office/drawing/2014/main" id="{23059EBF-B87C-4A8C-92AE-EF26EC343F7C}"/>
                    </a:ext>
                  </a:extLst>
                </p:cNvPr>
                <p:cNvPicPr/>
                <p:nvPr/>
              </p:nvPicPr>
              <p:blipFill>
                <a:blip r:embed="rId382"/>
                <a:stretch>
                  <a:fillRect/>
                </a:stretch>
              </p:blipFill>
              <p:spPr>
                <a:xfrm>
                  <a:off x="2251082" y="4182003"/>
                  <a:ext cx="35640" cy="295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3">
              <p14:nvContentPartPr>
                <p14:cNvPr id="651" name="Ink 650">
                  <a:extLst>
                    <a:ext uri="{FF2B5EF4-FFF2-40B4-BE49-F238E27FC236}">
                      <a16:creationId xmlns:a16="http://schemas.microsoft.com/office/drawing/2014/main" id="{F68AFCC6-DABC-40F7-B107-AAEFBAD944D7}"/>
                    </a:ext>
                  </a:extLst>
                </p14:cNvPr>
                <p14:cNvContentPartPr/>
                <p14:nvPr/>
              </p14:nvContentPartPr>
              <p14:xfrm>
                <a:off x="2249282" y="4201443"/>
                <a:ext cx="129240" cy="235800"/>
              </p14:xfrm>
            </p:contentPart>
          </mc:Choice>
          <mc:Fallback xmlns="">
            <p:pic>
              <p:nvPicPr>
                <p:cNvPr id="651" name="Ink 650">
                  <a:extLst>
                    <a:ext uri="{FF2B5EF4-FFF2-40B4-BE49-F238E27FC236}">
                      <a16:creationId xmlns:a16="http://schemas.microsoft.com/office/drawing/2014/main" id="{F68AFCC6-DABC-40F7-B107-AAEFBAD944D7}"/>
                    </a:ext>
                  </a:extLst>
                </p:cNvPr>
                <p:cNvPicPr/>
                <p:nvPr/>
              </p:nvPicPr>
              <p:blipFill>
                <a:blip r:embed="rId384"/>
                <a:stretch>
                  <a:fillRect/>
                </a:stretch>
              </p:blipFill>
              <p:spPr>
                <a:xfrm>
                  <a:off x="2240642" y="4192803"/>
                  <a:ext cx="146880" cy="253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5">
              <p14:nvContentPartPr>
                <p14:cNvPr id="652" name="Ink 651">
                  <a:extLst>
                    <a:ext uri="{FF2B5EF4-FFF2-40B4-BE49-F238E27FC236}">
                      <a16:creationId xmlns:a16="http://schemas.microsoft.com/office/drawing/2014/main" id="{37F64432-AC7B-4EDA-B67D-CE981571AF50}"/>
                    </a:ext>
                  </a:extLst>
                </p14:cNvPr>
                <p14:cNvContentPartPr/>
                <p14:nvPr/>
              </p14:nvContentPartPr>
              <p14:xfrm>
                <a:off x="2277362" y="4134123"/>
                <a:ext cx="118080" cy="22680"/>
              </p14:xfrm>
            </p:contentPart>
          </mc:Choice>
          <mc:Fallback xmlns="">
            <p:pic>
              <p:nvPicPr>
                <p:cNvPr id="652" name="Ink 651">
                  <a:extLst>
                    <a:ext uri="{FF2B5EF4-FFF2-40B4-BE49-F238E27FC236}">
                      <a16:creationId xmlns:a16="http://schemas.microsoft.com/office/drawing/2014/main" id="{37F64432-AC7B-4EDA-B67D-CE981571AF50}"/>
                    </a:ext>
                  </a:extLst>
                </p:cNvPr>
                <p:cNvPicPr/>
                <p:nvPr/>
              </p:nvPicPr>
              <p:blipFill>
                <a:blip r:embed="rId386"/>
                <a:stretch>
                  <a:fillRect/>
                </a:stretch>
              </p:blipFill>
              <p:spPr>
                <a:xfrm>
                  <a:off x="2268722" y="4125483"/>
                  <a:ext cx="135720" cy="40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7">
              <p14:nvContentPartPr>
                <p14:cNvPr id="654" name="Ink 653">
                  <a:extLst>
                    <a:ext uri="{FF2B5EF4-FFF2-40B4-BE49-F238E27FC236}">
                      <a16:creationId xmlns:a16="http://schemas.microsoft.com/office/drawing/2014/main" id="{37C8F2A4-CF27-4E7F-AEDC-CA75854A1106}"/>
                    </a:ext>
                  </a:extLst>
                </p14:cNvPr>
                <p14:cNvContentPartPr/>
                <p14:nvPr/>
              </p14:nvContentPartPr>
              <p14:xfrm>
                <a:off x="319682" y="4812363"/>
                <a:ext cx="297720" cy="191520"/>
              </p14:xfrm>
            </p:contentPart>
          </mc:Choice>
          <mc:Fallback xmlns="">
            <p:pic>
              <p:nvPicPr>
                <p:cNvPr id="654" name="Ink 653">
                  <a:extLst>
                    <a:ext uri="{FF2B5EF4-FFF2-40B4-BE49-F238E27FC236}">
                      <a16:creationId xmlns:a16="http://schemas.microsoft.com/office/drawing/2014/main" id="{37C8F2A4-CF27-4E7F-AEDC-CA75854A1106}"/>
                    </a:ext>
                  </a:extLst>
                </p:cNvPr>
                <p:cNvPicPr/>
                <p:nvPr/>
              </p:nvPicPr>
              <p:blipFill>
                <a:blip r:embed="rId388"/>
                <a:stretch>
                  <a:fillRect/>
                </a:stretch>
              </p:blipFill>
              <p:spPr>
                <a:xfrm>
                  <a:off x="310682" y="4803723"/>
                  <a:ext cx="315360" cy="209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9">
              <p14:nvContentPartPr>
                <p14:cNvPr id="655" name="Ink 654">
                  <a:extLst>
                    <a:ext uri="{FF2B5EF4-FFF2-40B4-BE49-F238E27FC236}">
                      <a16:creationId xmlns:a16="http://schemas.microsoft.com/office/drawing/2014/main" id="{DF0F7AF1-8BB5-4E70-9E67-F2AF11A0F303}"/>
                    </a:ext>
                  </a:extLst>
                </p14:cNvPr>
                <p14:cNvContentPartPr/>
                <p14:nvPr/>
              </p14:nvContentPartPr>
              <p14:xfrm>
                <a:off x="667442" y="4804083"/>
                <a:ext cx="174240" cy="137160"/>
              </p14:xfrm>
            </p:contentPart>
          </mc:Choice>
          <mc:Fallback xmlns="">
            <p:pic>
              <p:nvPicPr>
                <p:cNvPr id="655" name="Ink 654">
                  <a:extLst>
                    <a:ext uri="{FF2B5EF4-FFF2-40B4-BE49-F238E27FC236}">
                      <a16:creationId xmlns:a16="http://schemas.microsoft.com/office/drawing/2014/main" id="{DF0F7AF1-8BB5-4E70-9E67-F2AF11A0F303}"/>
                    </a:ext>
                  </a:extLst>
                </p:cNvPr>
                <p:cNvPicPr/>
                <p:nvPr/>
              </p:nvPicPr>
              <p:blipFill>
                <a:blip r:embed="rId390"/>
                <a:stretch>
                  <a:fillRect/>
                </a:stretch>
              </p:blipFill>
              <p:spPr>
                <a:xfrm>
                  <a:off x="658442" y="4795443"/>
                  <a:ext cx="191880" cy="154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91">
              <p14:nvContentPartPr>
                <p14:cNvPr id="656" name="Ink 655">
                  <a:extLst>
                    <a:ext uri="{FF2B5EF4-FFF2-40B4-BE49-F238E27FC236}">
                      <a16:creationId xmlns:a16="http://schemas.microsoft.com/office/drawing/2014/main" id="{A6A88220-23E0-4058-8DD3-B3D7B7E2250C}"/>
                    </a:ext>
                  </a:extLst>
                </p14:cNvPr>
                <p14:cNvContentPartPr/>
                <p14:nvPr/>
              </p14:nvContentPartPr>
              <p14:xfrm>
                <a:off x="712442" y="4813083"/>
                <a:ext cx="157320" cy="180000"/>
              </p14:xfrm>
            </p:contentPart>
          </mc:Choice>
          <mc:Fallback xmlns="">
            <p:pic>
              <p:nvPicPr>
                <p:cNvPr id="656" name="Ink 655">
                  <a:extLst>
                    <a:ext uri="{FF2B5EF4-FFF2-40B4-BE49-F238E27FC236}">
                      <a16:creationId xmlns:a16="http://schemas.microsoft.com/office/drawing/2014/main" id="{A6A88220-23E0-4058-8DD3-B3D7B7E2250C}"/>
                    </a:ext>
                  </a:extLst>
                </p:cNvPr>
                <p:cNvPicPr/>
                <p:nvPr/>
              </p:nvPicPr>
              <p:blipFill>
                <a:blip r:embed="rId392"/>
                <a:stretch>
                  <a:fillRect/>
                </a:stretch>
              </p:blipFill>
              <p:spPr>
                <a:xfrm>
                  <a:off x="703442" y="4804083"/>
                  <a:ext cx="174960" cy="197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93">
              <p14:nvContentPartPr>
                <p14:cNvPr id="657" name="Ink 656">
                  <a:extLst>
                    <a:ext uri="{FF2B5EF4-FFF2-40B4-BE49-F238E27FC236}">
                      <a16:creationId xmlns:a16="http://schemas.microsoft.com/office/drawing/2014/main" id="{23C56197-59C3-4F32-93F1-A309B0940C69}"/>
                    </a:ext>
                  </a:extLst>
                </p14:cNvPr>
                <p14:cNvContentPartPr/>
                <p14:nvPr/>
              </p14:nvContentPartPr>
              <p14:xfrm>
                <a:off x="930962" y="4779603"/>
                <a:ext cx="185400" cy="246960"/>
              </p14:xfrm>
            </p:contentPart>
          </mc:Choice>
          <mc:Fallback xmlns="">
            <p:pic>
              <p:nvPicPr>
                <p:cNvPr id="657" name="Ink 656">
                  <a:extLst>
                    <a:ext uri="{FF2B5EF4-FFF2-40B4-BE49-F238E27FC236}">
                      <a16:creationId xmlns:a16="http://schemas.microsoft.com/office/drawing/2014/main" id="{23C56197-59C3-4F32-93F1-A309B0940C69}"/>
                    </a:ext>
                  </a:extLst>
                </p:cNvPr>
                <p:cNvPicPr/>
                <p:nvPr/>
              </p:nvPicPr>
              <p:blipFill>
                <a:blip r:embed="rId394"/>
                <a:stretch>
                  <a:fillRect/>
                </a:stretch>
              </p:blipFill>
              <p:spPr>
                <a:xfrm>
                  <a:off x="922322" y="4770963"/>
                  <a:ext cx="203040" cy="264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95">
              <p14:nvContentPartPr>
                <p14:cNvPr id="658" name="Ink 657">
                  <a:extLst>
                    <a:ext uri="{FF2B5EF4-FFF2-40B4-BE49-F238E27FC236}">
                      <a16:creationId xmlns:a16="http://schemas.microsoft.com/office/drawing/2014/main" id="{34912165-E01F-41F8-B87A-1E77C04043D3}"/>
                    </a:ext>
                  </a:extLst>
                </p14:cNvPr>
                <p14:cNvContentPartPr/>
                <p14:nvPr/>
              </p14:nvContentPartPr>
              <p14:xfrm>
                <a:off x="947882" y="4689603"/>
                <a:ext cx="191160" cy="163080"/>
              </p14:xfrm>
            </p:contentPart>
          </mc:Choice>
          <mc:Fallback xmlns="">
            <p:pic>
              <p:nvPicPr>
                <p:cNvPr id="658" name="Ink 657">
                  <a:extLst>
                    <a:ext uri="{FF2B5EF4-FFF2-40B4-BE49-F238E27FC236}">
                      <a16:creationId xmlns:a16="http://schemas.microsoft.com/office/drawing/2014/main" id="{34912165-E01F-41F8-B87A-1E77C04043D3}"/>
                    </a:ext>
                  </a:extLst>
                </p:cNvPr>
                <p:cNvPicPr/>
                <p:nvPr/>
              </p:nvPicPr>
              <p:blipFill>
                <a:blip r:embed="rId396"/>
                <a:stretch>
                  <a:fillRect/>
                </a:stretch>
              </p:blipFill>
              <p:spPr>
                <a:xfrm>
                  <a:off x="938882" y="4680963"/>
                  <a:ext cx="208800" cy="180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97">
              <p14:nvContentPartPr>
                <p14:cNvPr id="659" name="Ink 658">
                  <a:extLst>
                    <a:ext uri="{FF2B5EF4-FFF2-40B4-BE49-F238E27FC236}">
                      <a16:creationId xmlns:a16="http://schemas.microsoft.com/office/drawing/2014/main" id="{2C7AC468-77BA-4260-BACD-3D907036A903}"/>
                    </a:ext>
                  </a:extLst>
                </p14:cNvPr>
                <p14:cNvContentPartPr/>
                <p14:nvPr/>
              </p14:nvContentPartPr>
              <p14:xfrm>
                <a:off x="1334882" y="4807323"/>
                <a:ext cx="61920" cy="11520"/>
              </p14:xfrm>
            </p:contentPart>
          </mc:Choice>
          <mc:Fallback xmlns="">
            <p:pic>
              <p:nvPicPr>
                <p:cNvPr id="659" name="Ink 658">
                  <a:extLst>
                    <a:ext uri="{FF2B5EF4-FFF2-40B4-BE49-F238E27FC236}">
                      <a16:creationId xmlns:a16="http://schemas.microsoft.com/office/drawing/2014/main" id="{2C7AC468-77BA-4260-BACD-3D907036A903}"/>
                    </a:ext>
                  </a:extLst>
                </p:cNvPr>
                <p:cNvPicPr/>
                <p:nvPr/>
              </p:nvPicPr>
              <p:blipFill>
                <a:blip r:embed="rId398"/>
                <a:stretch>
                  <a:fillRect/>
                </a:stretch>
              </p:blipFill>
              <p:spPr>
                <a:xfrm>
                  <a:off x="1326242" y="4798683"/>
                  <a:ext cx="79560" cy="29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99">
              <p14:nvContentPartPr>
                <p14:cNvPr id="660" name="Ink 659">
                  <a:extLst>
                    <a:ext uri="{FF2B5EF4-FFF2-40B4-BE49-F238E27FC236}">
                      <a16:creationId xmlns:a16="http://schemas.microsoft.com/office/drawing/2014/main" id="{6226923F-2FAE-41EB-81D8-2DFDFA97C030}"/>
                    </a:ext>
                  </a:extLst>
                </p14:cNvPr>
                <p14:cNvContentPartPr/>
                <p14:nvPr/>
              </p14:nvContentPartPr>
              <p14:xfrm>
                <a:off x="1346042" y="4852323"/>
                <a:ext cx="78840" cy="11520"/>
              </p14:xfrm>
            </p:contentPart>
          </mc:Choice>
          <mc:Fallback xmlns="">
            <p:pic>
              <p:nvPicPr>
                <p:cNvPr id="660" name="Ink 659">
                  <a:extLst>
                    <a:ext uri="{FF2B5EF4-FFF2-40B4-BE49-F238E27FC236}">
                      <a16:creationId xmlns:a16="http://schemas.microsoft.com/office/drawing/2014/main" id="{6226923F-2FAE-41EB-81D8-2DFDFA97C030}"/>
                    </a:ext>
                  </a:extLst>
                </p:cNvPr>
                <p:cNvPicPr/>
                <p:nvPr/>
              </p:nvPicPr>
              <p:blipFill>
                <a:blip r:embed="rId400"/>
                <a:stretch>
                  <a:fillRect/>
                </a:stretch>
              </p:blipFill>
              <p:spPr>
                <a:xfrm>
                  <a:off x="1337402" y="4843323"/>
                  <a:ext cx="96480" cy="29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1">
              <p14:nvContentPartPr>
                <p14:cNvPr id="661" name="Ink 660">
                  <a:extLst>
                    <a:ext uri="{FF2B5EF4-FFF2-40B4-BE49-F238E27FC236}">
                      <a16:creationId xmlns:a16="http://schemas.microsoft.com/office/drawing/2014/main" id="{1372C67E-5F11-4033-8702-648EC07EA05B}"/>
                    </a:ext>
                  </a:extLst>
                </p14:cNvPr>
                <p14:cNvContentPartPr/>
                <p14:nvPr/>
              </p14:nvContentPartPr>
              <p14:xfrm>
                <a:off x="1604162" y="4779243"/>
                <a:ext cx="72720" cy="183600"/>
              </p14:xfrm>
            </p:contentPart>
          </mc:Choice>
          <mc:Fallback xmlns="">
            <p:pic>
              <p:nvPicPr>
                <p:cNvPr id="661" name="Ink 660">
                  <a:extLst>
                    <a:ext uri="{FF2B5EF4-FFF2-40B4-BE49-F238E27FC236}">
                      <a16:creationId xmlns:a16="http://schemas.microsoft.com/office/drawing/2014/main" id="{1372C67E-5F11-4033-8702-648EC07EA05B}"/>
                    </a:ext>
                  </a:extLst>
                </p:cNvPr>
                <p:cNvPicPr/>
                <p:nvPr/>
              </p:nvPicPr>
              <p:blipFill>
                <a:blip r:embed="rId402"/>
                <a:stretch>
                  <a:fillRect/>
                </a:stretch>
              </p:blipFill>
              <p:spPr>
                <a:xfrm>
                  <a:off x="1595522" y="4770603"/>
                  <a:ext cx="90360" cy="201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3">
              <p14:nvContentPartPr>
                <p14:cNvPr id="662" name="Ink 661">
                  <a:extLst>
                    <a:ext uri="{FF2B5EF4-FFF2-40B4-BE49-F238E27FC236}">
                      <a16:creationId xmlns:a16="http://schemas.microsoft.com/office/drawing/2014/main" id="{B9AD3B79-4C7F-4509-9134-7BCB27BDCD12}"/>
                    </a:ext>
                  </a:extLst>
                </p14:cNvPr>
                <p14:cNvContentPartPr/>
                <p14:nvPr/>
              </p14:nvContentPartPr>
              <p14:xfrm>
                <a:off x="1744562" y="4611123"/>
                <a:ext cx="22680" cy="17280"/>
              </p14:xfrm>
            </p:contentPart>
          </mc:Choice>
          <mc:Fallback xmlns="">
            <p:pic>
              <p:nvPicPr>
                <p:cNvPr id="662" name="Ink 661">
                  <a:extLst>
                    <a:ext uri="{FF2B5EF4-FFF2-40B4-BE49-F238E27FC236}">
                      <a16:creationId xmlns:a16="http://schemas.microsoft.com/office/drawing/2014/main" id="{B9AD3B79-4C7F-4509-9134-7BCB27BDCD12}"/>
                    </a:ext>
                  </a:extLst>
                </p:cNvPr>
                <p:cNvPicPr/>
                <p:nvPr/>
              </p:nvPicPr>
              <p:blipFill>
                <a:blip r:embed="rId376"/>
                <a:stretch>
                  <a:fillRect/>
                </a:stretch>
              </p:blipFill>
              <p:spPr>
                <a:xfrm>
                  <a:off x="1735562" y="4602123"/>
                  <a:ext cx="40320" cy="34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4">
              <p14:nvContentPartPr>
                <p14:cNvPr id="663" name="Ink 662">
                  <a:extLst>
                    <a:ext uri="{FF2B5EF4-FFF2-40B4-BE49-F238E27FC236}">
                      <a16:creationId xmlns:a16="http://schemas.microsoft.com/office/drawing/2014/main" id="{B3AB449E-967B-45B3-8837-53A801A15A04}"/>
                    </a:ext>
                  </a:extLst>
                </p14:cNvPr>
                <p14:cNvContentPartPr/>
                <p14:nvPr/>
              </p14:nvContentPartPr>
              <p14:xfrm>
                <a:off x="1806122" y="4745763"/>
                <a:ext cx="162720" cy="90720"/>
              </p14:xfrm>
            </p:contentPart>
          </mc:Choice>
          <mc:Fallback xmlns="">
            <p:pic>
              <p:nvPicPr>
                <p:cNvPr id="663" name="Ink 662">
                  <a:extLst>
                    <a:ext uri="{FF2B5EF4-FFF2-40B4-BE49-F238E27FC236}">
                      <a16:creationId xmlns:a16="http://schemas.microsoft.com/office/drawing/2014/main" id="{B3AB449E-967B-45B3-8837-53A801A15A04}"/>
                    </a:ext>
                  </a:extLst>
                </p:cNvPr>
                <p:cNvPicPr/>
                <p:nvPr/>
              </p:nvPicPr>
              <p:blipFill>
                <a:blip r:embed="rId405"/>
                <a:stretch>
                  <a:fillRect/>
                </a:stretch>
              </p:blipFill>
              <p:spPr>
                <a:xfrm>
                  <a:off x="1797122" y="4736763"/>
                  <a:ext cx="180360" cy="108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6">
              <p14:nvContentPartPr>
                <p14:cNvPr id="664" name="Ink 663">
                  <a:extLst>
                    <a:ext uri="{FF2B5EF4-FFF2-40B4-BE49-F238E27FC236}">
                      <a16:creationId xmlns:a16="http://schemas.microsoft.com/office/drawing/2014/main" id="{E9E7C7F5-4B82-4B50-9DCA-242BE3C7DDAE}"/>
                    </a:ext>
                  </a:extLst>
                </p14:cNvPr>
                <p14:cNvContentPartPr/>
                <p14:nvPr/>
              </p14:nvContentPartPr>
              <p14:xfrm>
                <a:off x="1963082" y="4723443"/>
                <a:ext cx="112680" cy="140760"/>
              </p14:xfrm>
            </p:contentPart>
          </mc:Choice>
          <mc:Fallback xmlns="">
            <p:pic>
              <p:nvPicPr>
                <p:cNvPr id="664" name="Ink 663">
                  <a:extLst>
                    <a:ext uri="{FF2B5EF4-FFF2-40B4-BE49-F238E27FC236}">
                      <a16:creationId xmlns:a16="http://schemas.microsoft.com/office/drawing/2014/main" id="{E9E7C7F5-4B82-4B50-9DCA-242BE3C7DDAE}"/>
                    </a:ext>
                  </a:extLst>
                </p:cNvPr>
                <p:cNvPicPr/>
                <p:nvPr/>
              </p:nvPicPr>
              <p:blipFill>
                <a:blip r:embed="rId407"/>
                <a:stretch>
                  <a:fillRect/>
                </a:stretch>
              </p:blipFill>
              <p:spPr>
                <a:xfrm>
                  <a:off x="1954442" y="4714443"/>
                  <a:ext cx="130320" cy="158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8">
              <p14:nvContentPartPr>
                <p14:cNvPr id="665" name="Ink 664">
                  <a:extLst>
                    <a:ext uri="{FF2B5EF4-FFF2-40B4-BE49-F238E27FC236}">
                      <a16:creationId xmlns:a16="http://schemas.microsoft.com/office/drawing/2014/main" id="{51AC20F6-30A9-467C-9E30-71238621C1A0}"/>
                    </a:ext>
                  </a:extLst>
                </p14:cNvPr>
                <p14:cNvContentPartPr/>
                <p14:nvPr/>
              </p14:nvContentPartPr>
              <p14:xfrm>
                <a:off x="2137322" y="4733883"/>
                <a:ext cx="106920" cy="118800"/>
              </p14:xfrm>
            </p:contentPart>
          </mc:Choice>
          <mc:Fallback xmlns="">
            <p:pic>
              <p:nvPicPr>
                <p:cNvPr id="665" name="Ink 664">
                  <a:extLst>
                    <a:ext uri="{FF2B5EF4-FFF2-40B4-BE49-F238E27FC236}">
                      <a16:creationId xmlns:a16="http://schemas.microsoft.com/office/drawing/2014/main" id="{51AC20F6-30A9-467C-9E30-71238621C1A0}"/>
                    </a:ext>
                  </a:extLst>
                </p:cNvPr>
                <p:cNvPicPr/>
                <p:nvPr/>
              </p:nvPicPr>
              <p:blipFill>
                <a:blip r:embed="rId409"/>
                <a:stretch>
                  <a:fillRect/>
                </a:stretch>
              </p:blipFill>
              <p:spPr>
                <a:xfrm>
                  <a:off x="2128322" y="4725243"/>
                  <a:ext cx="124560" cy="136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10">
              <p14:nvContentPartPr>
                <p14:cNvPr id="666" name="Ink 665">
                  <a:extLst>
                    <a:ext uri="{FF2B5EF4-FFF2-40B4-BE49-F238E27FC236}">
                      <a16:creationId xmlns:a16="http://schemas.microsoft.com/office/drawing/2014/main" id="{95257698-F234-408C-AB48-3BBBBDA584C6}"/>
                    </a:ext>
                  </a:extLst>
                </p14:cNvPr>
                <p14:cNvContentPartPr/>
                <p14:nvPr/>
              </p14:nvContentPartPr>
              <p14:xfrm>
                <a:off x="2165042" y="4796163"/>
                <a:ext cx="95760" cy="6120"/>
              </p14:xfrm>
            </p:contentPart>
          </mc:Choice>
          <mc:Fallback xmlns="">
            <p:pic>
              <p:nvPicPr>
                <p:cNvPr id="666" name="Ink 665">
                  <a:extLst>
                    <a:ext uri="{FF2B5EF4-FFF2-40B4-BE49-F238E27FC236}">
                      <a16:creationId xmlns:a16="http://schemas.microsoft.com/office/drawing/2014/main" id="{95257698-F234-408C-AB48-3BBBBDA584C6}"/>
                    </a:ext>
                  </a:extLst>
                </p:cNvPr>
                <p:cNvPicPr/>
                <p:nvPr/>
              </p:nvPicPr>
              <p:blipFill>
                <a:blip r:embed="rId411"/>
                <a:stretch>
                  <a:fillRect/>
                </a:stretch>
              </p:blipFill>
              <p:spPr>
                <a:xfrm>
                  <a:off x="2156402" y="4787523"/>
                  <a:ext cx="113400" cy="23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12">
              <p14:nvContentPartPr>
                <p14:cNvPr id="667" name="Ink 666">
                  <a:extLst>
                    <a:ext uri="{FF2B5EF4-FFF2-40B4-BE49-F238E27FC236}">
                      <a16:creationId xmlns:a16="http://schemas.microsoft.com/office/drawing/2014/main" id="{6F95BC82-2BC9-4A44-A712-728973187D8E}"/>
                    </a:ext>
                  </a:extLst>
                </p14:cNvPr>
                <p14:cNvContentPartPr/>
                <p14:nvPr/>
              </p14:nvContentPartPr>
              <p14:xfrm>
                <a:off x="2333522" y="4650003"/>
                <a:ext cx="173160" cy="213840"/>
              </p14:xfrm>
            </p:contentPart>
          </mc:Choice>
          <mc:Fallback xmlns="">
            <p:pic>
              <p:nvPicPr>
                <p:cNvPr id="667" name="Ink 666">
                  <a:extLst>
                    <a:ext uri="{FF2B5EF4-FFF2-40B4-BE49-F238E27FC236}">
                      <a16:creationId xmlns:a16="http://schemas.microsoft.com/office/drawing/2014/main" id="{6F95BC82-2BC9-4A44-A712-728973187D8E}"/>
                    </a:ext>
                  </a:extLst>
                </p:cNvPr>
                <p:cNvPicPr/>
                <p:nvPr/>
              </p:nvPicPr>
              <p:blipFill>
                <a:blip r:embed="rId413"/>
                <a:stretch>
                  <a:fillRect/>
                </a:stretch>
              </p:blipFill>
              <p:spPr>
                <a:xfrm>
                  <a:off x="2324522" y="4641003"/>
                  <a:ext cx="190800" cy="231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14">
              <p14:nvContentPartPr>
                <p14:cNvPr id="668" name="Ink 667">
                  <a:extLst>
                    <a:ext uri="{FF2B5EF4-FFF2-40B4-BE49-F238E27FC236}">
                      <a16:creationId xmlns:a16="http://schemas.microsoft.com/office/drawing/2014/main" id="{F3B6285F-EFB6-4ABF-AC11-7AB4602D30A1}"/>
                    </a:ext>
                  </a:extLst>
                </p14:cNvPr>
                <p14:cNvContentPartPr/>
                <p14:nvPr/>
              </p14:nvContentPartPr>
              <p14:xfrm>
                <a:off x="2350442" y="4801923"/>
                <a:ext cx="118080" cy="360"/>
              </p14:xfrm>
            </p:contentPart>
          </mc:Choice>
          <mc:Fallback xmlns="">
            <p:pic>
              <p:nvPicPr>
                <p:cNvPr id="668" name="Ink 667">
                  <a:extLst>
                    <a:ext uri="{FF2B5EF4-FFF2-40B4-BE49-F238E27FC236}">
                      <a16:creationId xmlns:a16="http://schemas.microsoft.com/office/drawing/2014/main" id="{F3B6285F-EFB6-4ABF-AC11-7AB4602D30A1}"/>
                    </a:ext>
                  </a:extLst>
                </p:cNvPr>
                <p:cNvPicPr/>
                <p:nvPr/>
              </p:nvPicPr>
              <p:blipFill>
                <a:blip r:embed="rId415"/>
                <a:stretch>
                  <a:fillRect/>
                </a:stretch>
              </p:blipFill>
              <p:spPr>
                <a:xfrm>
                  <a:off x="2341442" y="4792923"/>
                  <a:ext cx="135720" cy="18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16">
              <p14:nvContentPartPr>
                <p14:cNvPr id="669" name="Ink 668">
                  <a:extLst>
                    <a:ext uri="{FF2B5EF4-FFF2-40B4-BE49-F238E27FC236}">
                      <a16:creationId xmlns:a16="http://schemas.microsoft.com/office/drawing/2014/main" id="{8F74567D-223E-418E-9B3C-83979429902B}"/>
                    </a:ext>
                  </a:extLst>
                </p14:cNvPr>
                <p14:cNvContentPartPr/>
                <p14:nvPr/>
              </p14:nvContentPartPr>
              <p14:xfrm>
                <a:off x="2350442" y="4588803"/>
                <a:ext cx="151920" cy="33840"/>
              </p14:xfrm>
            </p:contentPart>
          </mc:Choice>
          <mc:Fallback xmlns="">
            <p:pic>
              <p:nvPicPr>
                <p:cNvPr id="669" name="Ink 668">
                  <a:extLst>
                    <a:ext uri="{FF2B5EF4-FFF2-40B4-BE49-F238E27FC236}">
                      <a16:creationId xmlns:a16="http://schemas.microsoft.com/office/drawing/2014/main" id="{8F74567D-223E-418E-9B3C-83979429902B}"/>
                    </a:ext>
                  </a:extLst>
                </p:cNvPr>
                <p:cNvPicPr/>
                <p:nvPr/>
              </p:nvPicPr>
              <p:blipFill>
                <a:blip r:embed="rId417"/>
                <a:stretch>
                  <a:fillRect/>
                </a:stretch>
              </p:blipFill>
              <p:spPr>
                <a:xfrm>
                  <a:off x="2341442" y="4579803"/>
                  <a:ext cx="169560" cy="51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18">
              <p14:nvContentPartPr>
                <p14:cNvPr id="670" name="Ink 669">
                  <a:extLst>
                    <a:ext uri="{FF2B5EF4-FFF2-40B4-BE49-F238E27FC236}">
                      <a16:creationId xmlns:a16="http://schemas.microsoft.com/office/drawing/2014/main" id="{FC423FDB-841D-4B00-A589-93C79AEC4253}"/>
                    </a:ext>
                  </a:extLst>
                </p14:cNvPr>
                <p14:cNvContentPartPr/>
                <p14:nvPr/>
              </p14:nvContentPartPr>
              <p14:xfrm>
                <a:off x="2613962" y="4196043"/>
                <a:ext cx="151920" cy="161280"/>
              </p14:xfrm>
            </p:contentPart>
          </mc:Choice>
          <mc:Fallback xmlns="">
            <p:pic>
              <p:nvPicPr>
                <p:cNvPr id="670" name="Ink 669">
                  <a:extLst>
                    <a:ext uri="{FF2B5EF4-FFF2-40B4-BE49-F238E27FC236}">
                      <a16:creationId xmlns:a16="http://schemas.microsoft.com/office/drawing/2014/main" id="{FC423FDB-841D-4B00-A589-93C79AEC4253}"/>
                    </a:ext>
                  </a:extLst>
                </p:cNvPr>
                <p:cNvPicPr/>
                <p:nvPr/>
              </p:nvPicPr>
              <p:blipFill>
                <a:blip r:embed="rId419"/>
                <a:stretch>
                  <a:fillRect/>
                </a:stretch>
              </p:blipFill>
              <p:spPr>
                <a:xfrm>
                  <a:off x="2605322" y="4187043"/>
                  <a:ext cx="169560" cy="178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0">
              <p14:nvContentPartPr>
                <p14:cNvPr id="671" name="Ink 670">
                  <a:extLst>
                    <a:ext uri="{FF2B5EF4-FFF2-40B4-BE49-F238E27FC236}">
                      <a16:creationId xmlns:a16="http://schemas.microsoft.com/office/drawing/2014/main" id="{2CE8864A-AB6F-464D-B2FC-0EEF67B7461E}"/>
                    </a:ext>
                  </a:extLst>
                </p14:cNvPr>
                <p14:cNvContentPartPr/>
                <p14:nvPr/>
              </p14:nvContentPartPr>
              <p14:xfrm>
                <a:off x="2737442" y="4611123"/>
                <a:ext cx="219240" cy="235440"/>
              </p14:xfrm>
            </p:contentPart>
          </mc:Choice>
          <mc:Fallback xmlns="">
            <p:pic>
              <p:nvPicPr>
                <p:cNvPr id="671" name="Ink 670">
                  <a:extLst>
                    <a:ext uri="{FF2B5EF4-FFF2-40B4-BE49-F238E27FC236}">
                      <a16:creationId xmlns:a16="http://schemas.microsoft.com/office/drawing/2014/main" id="{2CE8864A-AB6F-464D-B2FC-0EEF67B7461E}"/>
                    </a:ext>
                  </a:extLst>
                </p:cNvPr>
                <p:cNvPicPr/>
                <p:nvPr/>
              </p:nvPicPr>
              <p:blipFill>
                <a:blip r:embed="rId421"/>
                <a:stretch>
                  <a:fillRect/>
                </a:stretch>
              </p:blipFill>
              <p:spPr>
                <a:xfrm>
                  <a:off x="2728442" y="4602123"/>
                  <a:ext cx="236880" cy="253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2">
              <p14:nvContentPartPr>
                <p14:cNvPr id="673" name="Ink 672">
                  <a:extLst>
                    <a:ext uri="{FF2B5EF4-FFF2-40B4-BE49-F238E27FC236}">
                      <a16:creationId xmlns:a16="http://schemas.microsoft.com/office/drawing/2014/main" id="{25C57E5E-909D-4444-97A4-16229CE0B03A}"/>
                    </a:ext>
                  </a:extLst>
                </p14:cNvPr>
                <p14:cNvContentPartPr/>
                <p14:nvPr/>
              </p14:nvContentPartPr>
              <p14:xfrm>
                <a:off x="236522" y="4134123"/>
                <a:ext cx="105840" cy="482760"/>
              </p14:xfrm>
            </p:contentPart>
          </mc:Choice>
          <mc:Fallback xmlns="">
            <p:pic>
              <p:nvPicPr>
                <p:cNvPr id="673" name="Ink 672">
                  <a:extLst>
                    <a:ext uri="{FF2B5EF4-FFF2-40B4-BE49-F238E27FC236}">
                      <a16:creationId xmlns:a16="http://schemas.microsoft.com/office/drawing/2014/main" id="{25C57E5E-909D-4444-97A4-16229CE0B03A}"/>
                    </a:ext>
                  </a:extLst>
                </p:cNvPr>
                <p:cNvPicPr/>
                <p:nvPr/>
              </p:nvPicPr>
              <p:blipFill>
                <a:blip r:embed="rId423"/>
                <a:stretch>
                  <a:fillRect/>
                </a:stretch>
              </p:blipFill>
              <p:spPr>
                <a:xfrm>
                  <a:off x="227522" y="4125483"/>
                  <a:ext cx="123480" cy="500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4">
              <p14:nvContentPartPr>
                <p14:cNvPr id="674" name="Ink 673">
                  <a:extLst>
                    <a:ext uri="{FF2B5EF4-FFF2-40B4-BE49-F238E27FC236}">
                      <a16:creationId xmlns:a16="http://schemas.microsoft.com/office/drawing/2014/main" id="{AB625FD2-C2D5-4A4B-BB33-2A278BB53822}"/>
                    </a:ext>
                  </a:extLst>
                </p14:cNvPr>
                <p14:cNvContentPartPr/>
                <p14:nvPr/>
              </p14:nvContentPartPr>
              <p14:xfrm>
                <a:off x="2400842" y="4100643"/>
                <a:ext cx="118440" cy="443520"/>
              </p14:xfrm>
            </p:contentPart>
          </mc:Choice>
          <mc:Fallback xmlns="">
            <p:pic>
              <p:nvPicPr>
                <p:cNvPr id="674" name="Ink 673">
                  <a:extLst>
                    <a:ext uri="{FF2B5EF4-FFF2-40B4-BE49-F238E27FC236}">
                      <a16:creationId xmlns:a16="http://schemas.microsoft.com/office/drawing/2014/main" id="{AB625FD2-C2D5-4A4B-BB33-2A278BB53822}"/>
                    </a:ext>
                  </a:extLst>
                </p:cNvPr>
                <p:cNvPicPr/>
                <p:nvPr/>
              </p:nvPicPr>
              <p:blipFill>
                <a:blip r:embed="rId425"/>
                <a:stretch>
                  <a:fillRect/>
                </a:stretch>
              </p:blipFill>
              <p:spPr>
                <a:xfrm>
                  <a:off x="2391842" y="4091643"/>
                  <a:ext cx="136080" cy="461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6">
              <p14:nvContentPartPr>
                <p14:cNvPr id="676" name="Ink 675">
                  <a:extLst>
                    <a:ext uri="{FF2B5EF4-FFF2-40B4-BE49-F238E27FC236}">
                      <a16:creationId xmlns:a16="http://schemas.microsoft.com/office/drawing/2014/main" id="{DC04A829-8032-436F-86D1-CC8EB0C57E9E}"/>
                    </a:ext>
                  </a:extLst>
                </p14:cNvPr>
                <p14:cNvContentPartPr/>
                <p14:nvPr/>
              </p14:nvContentPartPr>
              <p14:xfrm>
                <a:off x="-11518" y="4338243"/>
                <a:ext cx="118440" cy="188280"/>
              </p14:xfrm>
            </p:contentPart>
          </mc:Choice>
          <mc:Fallback xmlns="">
            <p:pic>
              <p:nvPicPr>
                <p:cNvPr id="676" name="Ink 675">
                  <a:extLst>
                    <a:ext uri="{FF2B5EF4-FFF2-40B4-BE49-F238E27FC236}">
                      <a16:creationId xmlns:a16="http://schemas.microsoft.com/office/drawing/2014/main" id="{DC04A829-8032-436F-86D1-CC8EB0C57E9E}"/>
                    </a:ext>
                  </a:extLst>
                </p:cNvPr>
                <p:cNvPicPr/>
                <p:nvPr/>
              </p:nvPicPr>
              <p:blipFill>
                <a:blip r:embed="rId427"/>
                <a:stretch>
                  <a:fillRect/>
                </a:stretch>
              </p:blipFill>
              <p:spPr>
                <a:xfrm>
                  <a:off x="-20518" y="4329603"/>
                  <a:ext cx="136080" cy="205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8">
              <p14:nvContentPartPr>
                <p14:cNvPr id="678" name="Ink 677">
                  <a:extLst>
                    <a:ext uri="{FF2B5EF4-FFF2-40B4-BE49-F238E27FC236}">
                      <a16:creationId xmlns:a16="http://schemas.microsoft.com/office/drawing/2014/main" id="{79BB79A0-AF45-4AD7-9A98-29113A92EF84}"/>
                    </a:ext>
                  </a:extLst>
                </p14:cNvPr>
                <p14:cNvContentPartPr/>
                <p14:nvPr/>
              </p14:nvContentPartPr>
              <p14:xfrm>
                <a:off x="78272" y="4369923"/>
                <a:ext cx="99360" cy="118080"/>
              </p14:xfrm>
            </p:contentPart>
          </mc:Choice>
          <mc:Fallback xmlns="">
            <p:pic>
              <p:nvPicPr>
                <p:cNvPr id="678" name="Ink 677">
                  <a:extLst>
                    <a:ext uri="{FF2B5EF4-FFF2-40B4-BE49-F238E27FC236}">
                      <a16:creationId xmlns:a16="http://schemas.microsoft.com/office/drawing/2014/main" id="{79BB79A0-AF45-4AD7-9A98-29113A92EF84}"/>
                    </a:ext>
                  </a:extLst>
                </p:cNvPr>
                <p:cNvPicPr/>
                <p:nvPr/>
              </p:nvPicPr>
              <p:blipFill>
                <a:blip r:embed="rId429"/>
                <a:stretch>
                  <a:fillRect/>
                </a:stretch>
              </p:blipFill>
              <p:spPr>
                <a:xfrm>
                  <a:off x="69632" y="4360923"/>
                  <a:ext cx="117000" cy="135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30">
              <p14:nvContentPartPr>
                <p14:cNvPr id="680" name="Ink 679">
                  <a:extLst>
                    <a:ext uri="{FF2B5EF4-FFF2-40B4-BE49-F238E27FC236}">
                      <a16:creationId xmlns:a16="http://schemas.microsoft.com/office/drawing/2014/main" id="{F5A1B2EB-21E2-414A-A83D-45B82F031DF3}"/>
                    </a:ext>
                  </a:extLst>
                </p14:cNvPr>
                <p14:cNvContentPartPr/>
                <p14:nvPr/>
              </p14:nvContentPartPr>
              <p14:xfrm>
                <a:off x="95192" y="4369923"/>
                <a:ext cx="51120" cy="191160"/>
              </p14:xfrm>
            </p:contentPart>
          </mc:Choice>
          <mc:Fallback xmlns="">
            <p:pic>
              <p:nvPicPr>
                <p:cNvPr id="680" name="Ink 679">
                  <a:extLst>
                    <a:ext uri="{FF2B5EF4-FFF2-40B4-BE49-F238E27FC236}">
                      <a16:creationId xmlns:a16="http://schemas.microsoft.com/office/drawing/2014/main" id="{F5A1B2EB-21E2-414A-A83D-45B82F031DF3}"/>
                    </a:ext>
                  </a:extLst>
                </p:cNvPr>
                <p:cNvPicPr/>
                <p:nvPr/>
              </p:nvPicPr>
              <p:blipFill>
                <a:blip r:embed="rId431"/>
                <a:stretch>
                  <a:fillRect/>
                </a:stretch>
              </p:blipFill>
              <p:spPr>
                <a:xfrm>
                  <a:off x="86192" y="4360923"/>
                  <a:ext cx="68760" cy="208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32">
              <p14:nvContentPartPr>
                <p14:cNvPr id="682" name="Ink 681">
                  <a:extLst>
                    <a:ext uri="{FF2B5EF4-FFF2-40B4-BE49-F238E27FC236}">
                      <a16:creationId xmlns:a16="http://schemas.microsoft.com/office/drawing/2014/main" id="{A28BB811-EE84-47F8-82C2-C0A5BFF0DE0D}"/>
                    </a:ext>
                  </a:extLst>
                </p14:cNvPr>
                <p14:cNvContentPartPr/>
                <p14:nvPr/>
              </p14:nvContentPartPr>
              <p14:xfrm>
                <a:off x="455552" y="5289723"/>
                <a:ext cx="268200" cy="185760"/>
              </p14:xfrm>
            </p:contentPart>
          </mc:Choice>
          <mc:Fallback xmlns="">
            <p:pic>
              <p:nvPicPr>
                <p:cNvPr id="682" name="Ink 681">
                  <a:extLst>
                    <a:ext uri="{FF2B5EF4-FFF2-40B4-BE49-F238E27FC236}">
                      <a16:creationId xmlns:a16="http://schemas.microsoft.com/office/drawing/2014/main" id="{A28BB811-EE84-47F8-82C2-C0A5BFF0DE0D}"/>
                    </a:ext>
                  </a:extLst>
                </p:cNvPr>
                <p:cNvPicPr/>
                <p:nvPr/>
              </p:nvPicPr>
              <p:blipFill>
                <a:blip r:embed="rId433"/>
                <a:stretch>
                  <a:fillRect/>
                </a:stretch>
              </p:blipFill>
              <p:spPr>
                <a:xfrm>
                  <a:off x="446912" y="5281083"/>
                  <a:ext cx="285840" cy="203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34">
              <p14:nvContentPartPr>
                <p14:cNvPr id="683" name="Ink 682">
                  <a:extLst>
                    <a:ext uri="{FF2B5EF4-FFF2-40B4-BE49-F238E27FC236}">
                      <a16:creationId xmlns:a16="http://schemas.microsoft.com/office/drawing/2014/main" id="{47828640-8DA5-43F3-A6E2-55AAB8C0AF93}"/>
                    </a:ext>
                  </a:extLst>
                </p14:cNvPr>
                <p14:cNvContentPartPr/>
                <p14:nvPr/>
              </p14:nvContentPartPr>
              <p14:xfrm>
                <a:off x="734552" y="5340483"/>
                <a:ext cx="118080" cy="135000"/>
              </p14:xfrm>
            </p:contentPart>
          </mc:Choice>
          <mc:Fallback xmlns="">
            <p:pic>
              <p:nvPicPr>
                <p:cNvPr id="683" name="Ink 682">
                  <a:extLst>
                    <a:ext uri="{FF2B5EF4-FFF2-40B4-BE49-F238E27FC236}">
                      <a16:creationId xmlns:a16="http://schemas.microsoft.com/office/drawing/2014/main" id="{47828640-8DA5-43F3-A6E2-55AAB8C0AF93}"/>
                    </a:ext>
                  </a:extLst>
                </p:cNvPr>
                <p:cNvPicPr/>
                <p:nvPr/>
              </p:nvPicPr>
              <p:blipFill>
                <a:blip r:embed="rId435"/>
                <a:stretch>
                  <a:fillRect/>
                </a:stretch>
              </p:blipFill>
              <p:spPr>
                <a:xfrm>
                  <a:off x="725912" y="5331483"/>
                  <a:ext cx="135720" cy="152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36">
              <p14:nvContentPartPr>
                <p14:cNvPr id="684" name="Ink 683">
                  <a:extLst>
                    <a:ext uri="{FF2B5EF4-FFF2-40B4-BE49-F238E27FC236}">
                      <a16:creationId xmlns:a16="http://schemas.microsoft.com/office/drawing/2014/main" id="{2A8DD8F9-DF48-4CB5-8B13-D78639F82861}"/>
                    </a:ext>
                  </a:extLst>
                </p14:cNvPr>
                <p14:cNvContentPartPr/>
                <p14:nvPr/>
              </p14:nvContentPartPr>
              <p14:xfrm>
                <a:off x="723392" y="5329323"/>
                <a:ext cx="151920" cy="163080"/>
              </p14:xfrm>
            </p:contentPart>
          </mc:Choice>
          <mc:Fallback xmlns="">
            <p:pic>
              <p:nvPicPr>
                <p:cNvPr id="684" name="Ink 683">
                  <a:extLst>
                    <a:ext uri="{FF2B5EF4-FFF2-40B4-BE49-F238E27FC236}">
                      <a16:creationId xmlns:a16="http://schemas.microsoft.com/office/drawing/2014/main" id="{2A8DD8F9-DF48-4CB5-8B13-D78639F82861}"/>
                    </a:ext>
                  </a:extLst>
                </p:cNvPr>
                <p:cNvPicPr/>
                <p:nvPr/>
              </p:nvPicPr>
              <p:blipFill>
                <a:blip r:embed="rId437"/>
                <a:stretch>
                  <a:fillRect/>
                </a:stretch>
              </p:blipFill>
              <p:spPr>
                <a:xfrm>
                  <a:off x="714752" y="5320323"/>
                  <a:ext cx="169560" cy="180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38">
              <p14:nvContentPartPr>
                <p14:cNvPr id="685" name="Ink 684">
                  <a:extLst>
                    <a:ext uri="{FF2B5EF4-FFF2-40B4-BE49-F238E27FC236}">
                      <a16:creationId xmlns:a16="http://schemas.microsoft.com/office/drawing/2014/main" id="{377D5898-E640-4256-A625-68374AF4E3D7}"/>
                    </a:ext>
                  </a:extLst>
                </p14:cNvPr>
                <p14:cNvContentPartPr/>
                <p14:nvPr/>
              </p14:nvContentPartPr>
              <p14:xfrm>
                <a:off x="981512" y="5311683"/>
                <a:ext cx="163080" cy="175320"/>
              </p14:xfrm>
            </p:contentPart>
          </mc:Choice>
          <mc:Fallback xmlns="">
            <p:pic>
              <p:nvPicPr>
                <p:cNvPr id="685" name="Ink 684">
                  <a:extLst>
                    <a:ext uri="{FF2B5EF4-FFF2-40B4-BE49-F238E27FC236}">
                      <a16:creationId xmlns:a16="http://schemas.microsoft.com/office/drawing/2014/main" id="{377D5898-E640-4256-A625-68374AF4E3D7}"/>
                    </a:ext>
                  </a:extLst>
                </p:cNvPr>
                <p:cNvPicPr/>
                <p:nvPr/>
              </p:nvPicPr>
              <p:blipFill>
                <a:blip r:embed="rId439"/>
                <a:stretch>
                  <a:fillRect/>
                </a:stretch>
              </p:blipFill>
              <p:spPr>
                <a:xfrm>
                  <a:off x="972512" y="5303043"/>
                  <a:ext cx="180720" cy="192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40">
              <p14:nvContentPartPr>
                <p14:cNvPr id="686" name="Ink 685">
                  <a:extLst>
                    <a:ext uri="{FF2B5EF4-FFF2-40B4-BE49-F238E27FC236}">
                      <a16:creationId xmlns:a16="http://schemas.microsoft.com/office/drawing/2014/main" id="{A004FD7F-7C10-4909-BD87-05279A10B6E3}"/>
                    </a:ext>
                  </a:extLst>
                </p14:cNvPr>
                <p14:cNvContentPartPr/>
                <p14:nvPr/>
              </p14:nvContentPartPr>
              <p14:xfrm>
                <a:off x="1205792" y="5329323"/>
                <a:ext cx="135000" cy="140760"/>
              </p14:xfrm>
            </p:contentPart>
          </mc:Choice>
          <mc:Fallback xmlns="">
            <p:pic>
              <p:nvPicPr>
                <p:cNvPr id="686" name="Ink 685">
                  <a:extLst>
                    <a:ext uri="{FF2B5EF4-FFF2-40B4-BE49-F238E27FC236}">
                      <a16:creationId xmlns:a16="http://schemas.microsoft.com/office/drawing/2014/main" id="{A004FD7F-7C10-4909-BD87-05279A10B6E3}"/>
                    </a:ext>
                  </a:extLst>
                </p:cNvPr>
                <p:cNvPicPr/>
                <p:nvPr/>
              </p:nvPicPr>
              <p:blipFill>
                <a:blip r:embed="rId441"/>
                <a:stretch>
                  <a:fillRect/>
                </a:stretch>
              </p:blipFill>
              <p:spPr>
                <a:xfrm>
                  <a:off x="1197152" y="5320323"/>
                  <a:ext cx="152640" cy="158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42">
              <p14:nvContentPartPr>
                <p14:cNvPr id="687" name="Ink 686">
                  <a:extLst>
                    <a:ext uri="{FF2B5EF4-FFF2-40B4-BE49-F238E27FC236}">
                      <a16:creationId xmlns:a16="http://schemas.microsoft.com/office/drawing/2014/main" id="{F54CC0A5-4AF4-4ABB-8726-E12F302EFD87}"/>
                    </a:ext>
                  </a:extLst>
                </p14:cNvPr>
                <p14:cNvContentPartPr/>
                <p14:nvPr/>
              </p14:nvContentPartPr>
              <p14:xfrm>
                <a:off x="1200392" y="5357043"/>
                <a:ext cx="168480" cy="112680"/>
              </p14:xfrm>
            </p:contentPart>
          </mc:Choice>
          <mc:Fallback xmlns="">
            <p:pic>
              <p:nvPicPr>
                <p:cNvPr id="687" name="Ink 686">
                  <a:extLst>
                    <a:ext uri="{FF2B5EF4-FFF2-40B4-BE49-F238E27FC236}">
                      <a16:creationId xmlns:a16="http://schemas.microsoft.com/office/drawing/2014/main" id="{F54CC0A5-4AF4-4ABB-8726-E12F302EFD87}"/>
                    </a:ext>
                  </a:extLst>
                </p:cNvPr>
                <p:cNvPicPr/>
                <p:nvPr/>
              </p:nvPicPr>
              <p:blipFill>
                <a:blip r:embed="rId443"/>
                <a:stretch>
                  <a:fillRect/>
                </a:stretch>
              </p:blipFill>
              <p:spPr>
                <a:xfrm>
                  <a:off x="1191392" y="5348403"/>
                  <a:ext cx="186120" cy="130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44">
              <p14:nvContentPartPr>
                <p14:cNvPr id="688" name="Ink 687">
                  <a:extLst>
                    <a:ext uri="{FF2B5EF4-FFF2-40B4-BE49-F238E27FC236}">
                      <a16:creationId xmlns:a16="http://schemas.microsoft.com/office/drawing/2014/main" id="{8827B730-8FA8-45F3-A5BF-B4D6AF289267}"/>
                    </a:ext>
                  </a:extLst>
                </p14:cNvPr>
                <p14:cNvContentPartPr/>
                <p14:nvPr/>
              </p14:nvContentPartPr>
              <p14:xfrm>
                <a:off x="1401632" y="5278203"/>
                <a:ext cx="186120" cy="202680"/>
              </p14:xfrm>
            </p:contentPart>
          </mc:Choice>
          <mc:Fallback xmlns="">
            <p:pic>
              <p:nvPicPr>
                <p:cNvPr id="688" name="Ink 687">
                  <a:extLst>
                    <a:ext uri="{FF2B5EF4-FFF2-40B4-BE49-F238E27FC236}">
                      <a16:creationId xmlns:a16="http://schemas.microsoft.com/office/drawing/2014/main" id="{8827B730-8FA8-45F3-A5BF-B4D6AF289267}"/>
                    </a:ext>
                  </a:extLst>
                </p:cNvPr>
                <p:cNvPicPr/>
                <p:nvPr/>
              </p:nvPicPr>
              <p:blipFill>
                <a:blip r:embed="rId445"/>
                <a:stretch>
                  <a:fillRect/>
                </a:stretch>
              </p:blipFill>
              <p:spPr>
                <a:xfrm>
                  <a:off x="1392992" y="5269203"/>
                  <a:ext cx="203760" cy="220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46">
              <p14:nvContentPartPr>
                <p14:cNvPr id="689" name="Ink 688">
                  <a:extLst>
                    <a:ext uri="{FF2B5EF4-FFF2-40B4-BE49-F238E27FC236}">
                      <a16:creationId xmlns:a16="http://schemas.microsoft.com/office/drawing/2014/main" id="{3CDE2A56-592D-4D4A-9BA0-23E20FA4A3D1}"/>
                    </a:ext>
                  </a:extLst>
                </p14:cNvPr>
                <p14:cNvContentPartPr/>
                <p14:nvPr/>
              </p14:nvContentPartPr>
              <p14:xfrm>
                <a:off x="1452752" y="5379723"/>
                <a:ext cx="135000" cy="28440"/>
              </p14:xfrm>
            </p:contentPart>
          </mc:Choice>
          <mc:Fallback xmlns="">
            <p:pic>
              <p:nvPicPr>
                <p:cNvPr id="689" name="Ink 688">
                  <a:extLst>
                    <a:ext uri="{FF2B5EF4-FFF2-40B4-BE49-F238E27FC236}">
                      <a16:creationId xmlns:a16="http://schemas.microsoft.com/office/drawing/2014/main" id="{3CDE2A56-592D-4D4A-9BA0-23E20FA4A3D1}"/>
                    </a:ext>
                  </a:extLst>
                </p:cNvPr>
                <p:cNvPicPr/>
                <p:nvPr/>
              </p:nvPicPr>
              <p:blipFill>
                <a:blip r:embed="rId447"/>
                <a:stretch>
                  <a:fillRect/>
                </a:stretch>
              </p:blipFill>
              <p:spPr>
                <a:xfrm>
                  <a:off x="1444112" y="5370723"/>
                  <a:ext cx="152640" cy="46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48">
              <p14:nvContentPartPr>
                <p14:cNvPr id="690" name="Ink 689">
                  <a:extLst>
                    <a:ext uri="{FF2B5EF4-FFF2-40B4-BE49-F238E27FC236}">
                      <a16:creationId xmlns:a16="http://schemas.microsoft.com/office/drawing/2014/main" id="{62F8ECB9-DCAD-4452-BEF0-880C1A689B93}"/>
                    </a:ext>
                  </a:extLst>
                </p14:cNvPr>
                <p14:cNvContentPartPr/>
                <p14:nvPr/>
              </p14:nvContentPartPr>
              <p14:xfrm>
                <a:off x="1475072" y="5233923"/>
                <a:ext cx="112680" cy="17280"/>
              </p14:xfrm>
            </p:contentPart>
          </mc:Choice>
          <mc:Fallback xmlns="">
            <p:pic>
              <p:nvPicPr>
                <p:cNvPr id="690" name="Ink 689">
                  <a:extLst>
                    <a:ext uri="{FF2B5EF4-FFF2-40B4-BE49-F238E27FC236}">
                      <a16:creationId xmlns:a16="http://schemas.microsoft.com/office/drawing/2014/main" id="{62F8ECB9-DCAD-4452-BEF0-880C1A689B93}"/>
                    </a:ext>
                  </a:extLst>
                </p:cNvPr>
                <p:cNvPicPr/>
                <p:nvPr/>
              </p:nvPicPr>
              <p:blipFill>
                <a:blip r:embed="rId449"/>
                <a:stretch>
                  <a:fillRect/>
                </a:stretch>
              </p:blipFill>
              <p:spPr>
                <a:xfrm>
                  <a:off x="1466432" y="5224923"/>
                  <a:ext cx="130320" cy="34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50">
              <p14:nvContentPartPr>
                <p14:cNvPr id="691" name="Ink 690">
                  <a:extLst>
                    <a:ext uri="{FF2B5EF4-FFF2-40B4-BE49-F238E27FC236}">
                      <a16:creationId xmlns:a16="http://schemas.microsoft.com/office/drawing/2014/main" id="{30ED88DF-D7D0-4330-A99B-F4B97FD98991}"/>
                    </a:ext>
                  </a:extLst>
                </p14:cNvPr>
                <p14:cNvContentPartPr/>
                <p14:nvPr/>
              </p14:nvContentPartPr>
              <p14:xfrm>
                <a:off x="38672" y="4672683"/>
                <a:ext cx="174600" cy="612000"/>
              </p14:xfrm>
            </p:contentPart>
          </mc:Choice>
          <mc:Fallback xmlns="">
            <p:pic>
              <p:nvPicPr>
                <p:cNvPr id="691" name="Ink 690">
                  <a:extLst>
                    <a:ext uri="{FF2B5EF4-FFF2-40B4-BE49-F238E27FC236}">
                      <a16:creationId xmlns:a16="http://schemas.microsoft.com/office/drawing/2014/main" id="{30ED88DF-D7D0-4330-A99B-F4B97FD98991}"/>
                    </a:ext>
                  </a:extLst>
                </p:cNvPr>
                <p:cNvPicPr/>
                <p:nvPr/>
              </p:nvPicPr>
              <p:blipFill>
                <a:blip r:embed="rId451"/>
                <a:stretch>
                  <a:fillRect/>
                </a:stretch>
              </p:blipFill>
              <p:spPr>
                <a:xfrm>
                  <a:off x="30032" y="4664043"/>
                  <a:ext cx="192240" cy="629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52">
              <p14:nvContentPartPr>
                <p14:cNvPr id="692" name="Ink 691">
                  <a:extLst>
                    <a:ext uri="{FF2B5EF4-FFF2-40B4-BE49-F238E27FC236}">
                      <a16:creationId xmlns:a16="http://schemas.microsoft.com/office/drawing/2014/main" id="{3DDBA17E-BA2E-432B-A871-A044187C7C34}"/>
                    </a:ext>
                  </a:extLst>
                </p14:cNvPr>
                <p14:cNvContentPartPr/>
                <p14:nvPr/>
              </p14:nvContentPartPr>
              <p14:xfrm>
                <a:off x="-208" y="5239323"/>
                <a:ext cx="174240" cy="67680"/>
              </p14:xfrm>
            </p:contentPart>
          </mc:Choice>
          <mc:Fallback xmlns="">
            <p:pic>
              <p:nvPicPr>
                <p:cNvPr id="692" name="Ink 691">
                  <a:extLst>
                    <a:ext uri="{FF2B5EF4-FFF2-40B4-BE49-F238E27FC236}">
                      <a16:creationId xmlns:a16="http://schemas.microsoft.com/office/drawing/2014/main" id="{3DDBA17E-BA2E-432B-A871-A044187C7C34}"/>
                    </a:ext>
                  </a:extLst>
                </p:cNvPr>
                <p:cNvPicPr/>
                <p:nvPr/>
              </p:nvPicPr>
              <p:blipFill>
                <a:blip r:embed="rId453"/>
                <a:stretch>
                  <a:fillRect/>
                </a:stretch>
              </p:blipFill>
              <p:spPr>
                <a:xfrm>
                  <a:off x="-8848" y="5230683"/>
                  <a:ext cx="191880" cy="85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54">
              <p14:nvContentPartPr>
                <p14:cNvPr id="695" name="Ink 694">
                  <a:extLst>
                    <a:ext uri="{FF2B5EF4-FFF2-40B4-BE49-F238E27FC236}">
                      <a16:creationId xmlns:a16="http://schemas.microsoft.com/office/drawing/2014/main" id="{BBC335D7-507B-45E6-A860-D08409C91665}"/>
                    </a:ext>
                  </a:extLst>
                </p14:cNvPr>
                <p14:cNvContentPartPr/>
                <p14:nvPr/>
              </p14:nvContentPartPr>
              <p14:xfrm>
                <a:off x="1783592" y="5357043"/>
                <a:ext cx="67680" cy="11520"/>
              </p14:xfrm>
            </p:contentPart>
          </mc:Choice>
          <mc:Fallback xmlns="">
            <p:pic>
              <p:nvPicPr>
                <p:cNvPr id="695" name="Ink 694">
                  <a:extLst>
                    <a:ext uri="{FF2B5EF4-FFF2-40B4-BE49-F238E27FC236}">
                      <a16:creationId xmlns:a16="http://schemas.microsoft.com/office/drawing/2014/main" id="{BBC335D7-507B-45E6-A860-D08409C91665}"/>
                    </a:ext>
                  </a:extLst>
                </p:cNvPr>
                <p:cNvPicPr/>
                <p:nvPr/>
              </p:nvPicPr>
              <p:blipFill>
                <a:blip r:embed="rId455"/>
                <a:stretch>
                  <a:fillRect/>
                </a:stretch>
              </p:blipFill>
              <p:spPr>
                <a:xfrm>
                  <a:off x="1774952" y="5348403"/>
                  <a:ext cx="85320" cy="29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56">
              <p14:nvContentPartPr>
                <p14:cNvPr id="696" name="Ink 695">
                  <a:extLst>
                    <a:ext uri="{FF2B5EF4-FFF2-40B4-BE49-F238E27FC236}">
                      <a16:creationId xmlns:a16="http://schemas.microsoft.com/office/drawing/2014/main" id="{7985D5CB-C40E-457B-837A-23116FEB2762}"/>
                    </a:ext>
                  </a:extLst>
                </p14:cNvPr>
                <p14:cNvContentPartPr/>
                <p14:nvPr/>
              </p14:nvContentPartPr>
              <p14:xfrm>
                <a:off x="1783592" y="5424363"/>
                <a:ext cx="95760" cy="11520"/>
              </p14:xfrm>
            </p:contentPart>
          </mc:Choice>
          <mc:Fallback xmlns="">
            <p:pic>
              <p:nvPicPr>
                <p:cNvPr id="696" name="Ink 695">
                  <a:extLst>
                    <a:ext uri="{FF2B5EF4-FFF2-40B4-BE49-F238E27FC236}">
                      <a16:creationId xmlns:a16="http://schemas.microsoft.com/office/drawing/2014/main" id="{7985D5CB-C40E-457B-837A-23116FEB2762}"/>
                    </a:ext>
                  </a:extLst>
                </p:cNvPr>
                <p:cNvPicPr/>
                <p:nvPr/>
              </p:nvPicPr>
              <p:blipFill>
                <a:blip r:embed="rId457"/>
                <a:stretch>
                  <a:fillRect/>
                </a:stretch>
              </p:blipFill>
              <p:spPr>
                <a:xfrm>
                  <a:off x="1774952" y="5415723"/>
                  <a:ext cx="113400" cy="29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58">
              <p14:nvContentPartPr>
                <p14:cNvPr id="697" name="Ink 696">
                  <a:extLst>
                    <a:ext uri="{FF2B5EF4-FFF2-40B4-BE49-F238E27FC236}">
                      <a16:creationId xmlns:a16="http://schemas.microsoft.com/office/drawing/2014/main" id="{E42D8031-28BC-4CBD-877A-4634562643D3}"/>
                    </a:ext>
                  </a:extLst>
                </p14:cNvPr>
                <p14:cNvContentPartPr/>
                <p14:nvPr/>
              </p14:nvContentPartPr>
              <p14:xfrm>
                <a:off x="2013632" y="5345883"/>
                <a:ext cx="118080" cy="17280"/>
              </p14:xfrm>
            </p:contentPart>
          </mc:Choice>
          <mc:Fallback xmlns="">
            <p:pic>
              <p:nvPicPr>
                <p:cNvPr id="697" name="Ink 696">
                  <a:extLst>
                    <a:ext uri="{FF2B5EF4-FFF2-40B4-BE49-F238E27FC236}">
                      <a16:creationId xmlns:a16="http://schemas.microsoft.com/office/drawing/2014/main" id="{E42D8031-28BC-4CBD-877A-4634562643D3}"/>
                    </a:ext>
                  </a:extLst>
                </p:cNvPr>
                <p:cNvPicPr/>
                <p:nvPr/>
              </p:nvPicPr>
              <p:blipFill>
                <a:blip r:embed="rId459"/>
                <a:stretch>
                  <a:fillRect/>
                </a:stretch>
              </p:blipFill>
              <p:spPr>
                <a:xfrm>
                  <a:off x="2004992" y="5337243"/>
                  <a:ext cx="135720" cy="34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60">
              <p14:nvContentPartPr>
                <p14:cNvPr id="698" name="Ink 697">
                  <a:extLst>
                    <a:ext uri="{FF2B5EF4-FFF2-40B4-BE49-F238E27FC236}">
                      <a16:creationId xmlns:a16="http://schemas.microsoft.com/office/drawing/2014/main" id="{BE1317B5-948B-4C30-AB68-1850B3947A45}"/>
                    </a:ext>
                  </a:extLst>
                </p14:cNvPr>
                <p14:cNvContentPartPr/>
                <p14:nvPr/>
              </p14:nvContentPartPr>
              <p14:xfrm>
                <a:off x="2075552" y="5205843"/>
                <a:ext cx="151920" cy="280800"/>
              </p14:xfrm>
            </p:contentPart>
          </mc:Choice>
          <mc:Fallback xmlns="">
            <p:pic>
              <p:nvPicPr>
                <p:cNvPr id="698" name="Ink 697">
                  <a:extLst>
                    <a:ext uri="{FF2B5EF4-FFF2-40B4-BE49-F238E27FC236}">
                      <a16:creationId xmlns:a16="http://schemas.microsoft.com/office/drawing/2014/main" id="{BE1317B5-948B-4C30-AB68-1850B3947A45}"/>
                    </a:ext>
                  </a:extLst>
                </p:cNvPr>
                <p:cNvPicPr/>
                <p:nvPr/>
              </p:nvPicPr>
              <p:blipFill>
                <a:blip r:embed="rId461"/>
                <a:stretch>
                  <a:fillRect/>
                </a:stretch>
              </p:blipFill>
              <p:spPr>
                <a:xfrm>
                  <a:off x="2066552" y="5196843"/>
                  <a:ext cx="169560" cy="298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62">
              <p14:nvContentPartPr>
                <p14:cNvPr id="699" name="Ink 698">
                  <a:extLst>
                    <a:ext uri="{FF2B5EF4-FFF2-40B4-BE49-F238E27FC236}">
                      <a16:creationId xmlns:a16="http://schemas.microsoft.com/office/drawing/2014/main" id="{86C6A811-2F92-41D0-A89A-7E5EF6ABED5D}"/>
                    </a:ext>
                  </a:extLst>
                </p14:cNvPr>
                <p14:cNvContentPartPr/>
                <p14:nvPr/>
              </p14:nvContentPartPr>
              <p14:xfrm>
                <a:off x="2293712" y="5284323"/>
                <a:ext cx="186120" cy="149400"/>
              </p14:xfrm>
            </p:contentPart>
          </mc:Choice>
          <mc:Fallback xmlns="">
            <p:pic>
              <p:nvPicPr>
                <p:cNvPr id="699" name="Ink 698">
                  <a:extLst>
                    <a:ext uri="{FF2B5EF4-FFF2-40B4-BE49-F238E27FC236}">
                      <a16:creationId xmlns:a16="http://schemas.microsoft.com/office/drawing/2014/main" id="{86C6A811-2F92-41D0-A89A-7E5EF6ABED5D}"/>
                    </a:ext>
                  </a:extLst>
                </p:cNvPr>
                <p:cNvPicPr/>
                <p:nvPr/>
              </p:nvPicPr>
              <p:blipFill>
                <a:blip r:embed="rId463"/>
                <a:stretch>
                  <a:fillRect/>
                </a:stretch>
              </p:blipFill>
              <p:spPr>
                <a:xfrm>
                  <a:off x="2284712" y="5275323"/>
                  <a:ext cx="203760" cy="167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64">
              <p14:nvContentPartPr>
                <p14:cNvPr id="700" name="Ink 699">
                  <a:extLst>
                    <a:ext uri="{FF2B5EF4-FFF2-40B4-BE49-F238E27FC236}">
                      <a16:creationId xmlns:a16="http://schemas.microsoft.com/office/drawing/2014/main" id="{733807C4-C4D5-4CE7-8FB5-F52E43106738}"/>
                    </a:ext>
                  </a:extLst>
                </p14:cNvPr>
                <p14:cNvContentPartPr/>
                <p14:nvPr/>
              </p14:nvContentPartPr>
              <p14:xfrm>
                <a:off x="2425112" y="5334723"/>
                <a:ext cx="183600" cy="180000"/>
              </p14:xfrm>
            </p:contentPart>
          </mc:Choice>
          <mc:Fallback xmlns="">
            <p:pic>
              <p:nvPicPr>
                <p:cNvPr id="700" name="Ink 699">
                  <a:extLst>
                    <a:ext uri="{FF2B5EF4-FFF2-40B4-BE49-F238E27FC236}">
                      <a16:creationId xmlns:a16="http://schemas.microsoft.com/office/drawing/2014/main" id="{733807C4-C4D5-4CE7-8FB5-F52E43106738}"/>
                    </a:ext>
                  </a:extLst>
                </p:cNvPr>
                <p:cNvPicPr/>
                <p:nvPr/>
              </p:nvPicPr>
              <p:blipFill>
                <a:blip r:embed="rId465"/>
                <a:stretch>
                  <a:fillRect/>
                </a:stretch>
              </p:blipFill>
              <p:spPr>
                <a:xfrm>
                  <a:off x="2416472" y="5325723"/>
                  <a:ext cx="201240" cy="197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66">
              <p14:nvContentPartPr>
                <p14:cNvPr id="701" name="Ink 700">
                  <a:extLst>
                    <a:ext uri="{FF2B5EF4-FFF2-40B4-BE49-F238E27FC236}">
                      <a16:creationId xmlns:a16="http://schemas.microsoft.com/office/drawing/2014/main" id="{8BAF1143-1C4B-43EC-B7DC-08730503686C}"/>
                    </a:ext>
                  </a:extLst>
                </p14:cNvPr>
                <p14:cNvContentPartPr/>
                <p14:nvPr/>
              </p14:nvContentPartPr>
              <p14:xfrm>
                <a:off x="2669912" y="5244363"/>
                <a:ext cx="140760" cy="198000"/>
              </p14:xfrm>
            </p:contentPart>
          </mc:Choice>
          <mc:Fallback xmlns="">
            <p:pic>
              <p:nvPicPr>
                <p:cNvPr id="701" name="Ink 700">
                  <a:extLst>
                    <a:ext uri="{FF2B5EF4-FFF2-40B4-BE49-F238E27FC236}">
                      <a16:creationId xmlns:a16="http://schemas.microsoft.com/office/drawing/2014/main" id="{8BAF1143-1C4B-43EC-B7DC-08730503686C}"/>
                    </a:ext>
                  </a:extLst>
                </p:cNvPr>
                <p:cNvPicPr/>
                <p:nvPr/>
              </p:nvPicPr>
              <p:blipFill>
                <a:blip r:embed="rId467"/>
                <a:stretch>
                  <a:fillRect/>
                </a:stretch>
              </p:blipFill>
              <p:spPr>
                <a:xfrm>
                  <a:off x="2661272" y="5235723"/>
                  <a:ext cx="158400" cy="215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68">
              <p14:nvContentPartPr>
                <p14:cNvPr id="702" name="Ink 701">
                  <a:extLst>
                    <a:ext uri="{FF2B5EF4-FFF2-40B4-BE49-F238E27FC236}">
                      <a16:creationId xmlns:a16="http://schemas.microsoft.com/office/drawing/2014/main" id="{659B73E8-864A-46FD-88E1-1E5DCFDC0887}"/>
                    </a:ext>
                  </a:extLst>
                </p14:cNvPr>
                <p14:cNvContentPartPr/>
                <p14:nvPr/>
              </p14:nvContentPartPr>
              <p14:xfrm>
                <a:off x="2816072" y="5278563"/>
                <a:ext cx="90000" cy="101160"/>
              </p14:xfrm>
            </p:contentPart>
          </mc:Choice>
          <mc:Fallback xmlns="">
            <p:pic>
              <p:nvPicPr>
                <p:cNvPr id="702" name="Ink 701">
                  <a:extLst>
                    <a:ext uri="{FF2B5EF4-FFF2-40B4-BE49-F238E27FC236}">
                      <a16:creationId xmlns:a16="http://schemas.microsoft.com/office/drawing/2014/main" id="{659B73E8-864A-46FD-88E1-1E5DCFDC0887}"/>
                    </a:ext>
                  </a:extLst>
                </p:cNvPr>
                <p:cNvPicPr/>
                <p:nvPr/>
              </p:nvPicPr>
              <p:blipFill>
                <a:blip r:embed="rId469"/>
                <a:stretch>
                  <a:fillRect/>
                </a:stretch>
              </p:blipFill>
              <p:spPr>
                <a:xfrm>
                  <a:off x="2807072" y="5269923"/>
                  <a:ext cx="107640" cy="118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70">
              <p14:nvContentPartPr>
                <p14:cNvPr id="703" name="Ink 702">
                  <a:extLst>
                    <a:ext uri="{FF2B5EF4-FFF2-40B4-BE49-F238E27FC236}">
                      <a16:creationId xmlns:a16="http://schemas.microsoft.com/office/drawing/2014/main" id="{B5C945CF-A34E-48AC-995B-70117A409BEF}"/>
                    </a:ext>
                  </a:extLst>
                </p14:cNvPr>
                <p14:cNvContentPartPr/>
                <p14:nvPr/>
              </p14:nvContentPartPr>
              <p14:xfrm>
                <a:off x="2832632" y="5250483"/>
                <a:ext cx="151920" cy="185400"/>
              </p14:xfrm>
            </p:contentPart>
          </mc:Choice>
          <mc:Fallback xmlns="">
            <p:pic>
              <p:nvPicPr>
                <p:cNvPr id="703" name="Ink 702">
                  <a:extLst>
                    <a:ext uri="{FF2B5EF4-FFF2-40B4-BE49-F238E27FC236}">
                      <a16:creationId xmlns:a16="http://schemas.microsoft.com/office/drawing/2014/main" id="{B5C945CF-A34E-48AC-995B-70117A409BEF}"/>
                    </a:ext>
                  </a:extLst>
                </p:cNvPr>
                <p:cNvPicPr/>
                <p:nvPr/>
              </p:nvPicPr>
              <p:blipFill>
                <a:blip r:embed="rId471"/>
                <a:stretch>
                  <a:fillRect/>
                </a:stretch>
              </p:blipFill>
              <p:spPr>
                <a:xfrm>
                  <a:off x="2823992" y="5241843"/>
                  <a:ext cx="169560" cy="203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72">
              <p14:nvContentPartPr>
                <p14:cNvPr id="704" name="Ink 703">
                  <a:extLst>
                    <a:ext uri="{FF2B5EF4-FFF2-40B4-BE49-F238E27FC236}">
                      <a16:creationId xmlns:a16="http://schemas.microsoft.com/office/drawing/2014/main" id="{95D2EA7C-1430-495A-90AA-5519DABBB1EB}"/>
                    </a:ext>
                  </a:extLst>
                </p14:cNvPr>
                <p14:cNvContentPartPr/>
                <p14:nvPr/>
              </p14:nvContentPartPr>
              <p14:xfrm>
                <a:off x="2995352" y="5250483"/>
                <a:ext cx="135000" cy="191160"/>
              </p14:xfrm>
            </p:contentPart>
          </mc:Choice>
          <mc:Fallback xmlns="">
            <p:pic>
              <p:nvPicPr>
                <p:cNvPr id="704" name="Ink 703">
                  <a:extLst>
                    <a:ext uri="{FF2B5EF4-FFF2-40B4-BE49-F238E27FC236}">
                      <a16:creationId xmlns:a16="http://schemas.microsoft.com/office/drawing/2014/main" id="{95D2EA7C-1430-495A-90AA-5519DABBB1EB}"/>
                    </a:ext>
                  </a:extLst>
                </p:cNvPr>
                <p:cNvPicPr/>
                <p:nvPr/>
              </p:nvPicPr>
              <p:blipFill>
                <a:blip r:embed="rId473"/>
                <a:stretch>
                  <a:fillRect/>
                </a:stretch>
              </p:blipFill>
              <p:spPr>
                <a:xfrm>
                  <a:off x="2986712" y="5241843"/>
                  <a:ext cx="152640" cy="208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74">
              <p14:nvContentPartPr>
                <p14:cNvPr id="705" name="Ink 704">
                  <a:extLst>
                    <a:ext uri="{FF2B5EF4-FFF2-40B4-BE49-F238E27FC236}">
                      <a16:creationId xmlns:a16="http://schemas.microsoft.com/office/drawing/2014/main" id="{160E543C-87DC-4D9F-BAAB-C56847E3A8F3}"/>
                    </a:ext>
                  </a:extLst>
                </p14:cNvPr>
                <p14:cNvContentPartPr/>
                <p14:nvPr/>
              </p14:nvContentPartPr>
              <p14:xfrm>
                <a:off x="3040352" y="5200083"/>
                <a:ext cx="90000" cy="17280"/>
              </p14:xfrm>
            </p:contentPart>
          </mc:Choice>
          <mc:Fallback xmlns="">
            <p:pic>
              <p:nvPicPr>
                <p:cNvPr id="705" name="Ink 704">
                  <a:extLst>
                    <a:ext uri="{FF2B5EF4-FFF2-40B4-BE49-F238E27FC236}">
                      <a16:creationId xmlns:a16="http://schemas.microsoft.com/office/drawing/2014/main" id="{160E543C-87DC-4D9F-BAAB-C56847E3A8F3}"/>
                    </a:ext>
                  </a:extLst>
                </p:cNvPr>
                <p:cNvPicPr/>
                <p:nvPr/>
              </p:nvPicPr>
              <p:blipFill>
                <a:blip r:embed="rId475"/>
                <a:stretch>
                  <a:fillRect/>
                </a:stretch>
              </p:blipFill>
              <p:spPr>
                <a:xfrm>
                  <a:off x="3031352" y="5191443"/>
                  <a:ext cx="107640" cy="34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76">
              <p14:nvContentPartPr>
                <p14:cNvPr id="707" name="Ink 706">
                  <a:extLst>
                    <a:ext uri="{FF2B5EF4-FFF2-40B4-BE49-F238E27FC236}">
                      <a16:creationId xmlns:a16="http://schemas.microsoft.com/office/drawing/2014/main" id="{4A572352-F606-4428-A2B9-CB3CDD2776BF}"/>
                    </a:ext>
                  </a:extLst>
                </p14:cNvPr>
                <p14:cNvContentPartPr/>
                <p14:nvPr/>
              </p14:nvContentPartPr>
              <p14:xfrm>
                <a:off x="3292712" y="5262003"/>
                <a:ext cx="106920" cy="28440"/>
              </p14:xfrm>
            </p:contentPart>
          </mc:Choice>
          <mc:Fallback xmlns="">
            <p:pic>
              <p:nvPicPr>
                <p:cNvPr id="707" name="Ink 706">
                  <a:extLst>
                    <a:ext uri="{FF2B5EF4-FFF2-40B4-BE49-F238E27FC236}">
                      <a16:creationId xmlns:a16="http://schemas.microsoft.com/office/drawing/2014/main" id="{4A572352-F606-4428-A2B9-CB3CDD2776BF}"/>
                    </a:ext>
                  </a:extLst>
                </p:cNvPr>
                <p:cNvPicPr/>
                <p:nvPr/>
              </p:nvPicPr>
              <p:blipFill>
                <a:blip r:embed="rId477"/>
                <a:stretch>
                  <a:fillRect/>
                </a:stretch>
              </p:blipFill>
              <p:spPr>
                <a:xfrm>
                  <a:off x="3284072" y="5253003"/>
                  <a:ext cx="124560" cy="46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78">
              <p14:nvContentPartPr>
                <p14:cNvPr id="708" name="Ink 707">
                  <a:extLst>
                    <a:ext uri="{FF2B5EF4-FFF2-40B4-BE49-F238E27FC236}">
                      <a16:creationId xmlns:a16="http://schemas.microsoft.com/office/drawing/2014/main" id="{C1A9195E-AB11-4B93-A696-CF6BDCFCE4EF}"/>
                    </a:ext>
                  </a:extLst>
                </p14:cNvPr>
                <p14:cNvContentPartPr/>
                <p14:nvPr/>
              </p14:nvContentPartPr>
              <p14:xfrm>
                <a:off x="3315392" y="5373963"/>
                <a:ext cx="101160" cy="6120"/>
              </p14:xfrm>
            </p:contentPart>
          </mc:Choice>
          <mc:Fallback xmlns="">
            <p:pic>
              <p:nvPicPr>
                <p:cNvPr id="708" name="Ink 707">
                  <a:extLst>
                    <a:ext uri="{FF2B5EF4-FFF2-40B4-BE49-F238E27FC236}">
                      <a16:creationId xmlns:a16="http://schemas.microsoft.com/office/drawing/2014/main" id="{C1A9195E-AB11-4B93-A696-CF6BDCFCE4EF}"/>
                    </a:ext>
                  </a:extLst>
                </p:cNvPr>
                <p:cNvPicPr/>
                <p:nvPr/>
              </p:nvPicPr>
              <p:blipFill>
                <a:blip r:embed="rId479"/>
                <a:stretch>
                  <a:fillRect/>
                </a:stretch>
              </p:blipFill>
              <p:spPr>
                <a:xfrm>
                  <a:off x="3306392" y="5365323"/>
                  <a:ext cx="118800" cy="23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80">
              <p14:nvContentPartPr>
                <p14:cNvPr id="710" name="Ink 709">
                  <a:extLst>
                    <a:ext uri="{FF2B5EF4-FFF2-40B4-BE49-F238E27FC236}">
                      <a16:creationId xmlns:a16="http://schemas.microsoft.com/office/drawing/2014/main" id="{EFB866B3-EFCA-42C4-9504-FD80C2B97B08}"/>
                    </a:ext>
                  </a:extLst>
                </p14:cNvPr>
                <p14:cNvContentPartPr/>
                <p14:nvPr/>
              </p14:nvContentPartPr>
              <p14:xfrm>
                <a:off x="3572432" y="5200083"/>
                <a:ext cx="304200" cy="173880"/>
              </p14:xfrm>
            </p:contentPart>
          </mc:Choice>
          <mc:Fallback xmlns="">
            <p:pic>
              <p:nvPicPr>
                <p:cNvPr id="710" name="Ink 709">
                  <a:extLst>
                    <a:ext uri="{FF2B5EF4-FFF2-40B4-BE49-F238E27FC236}">
                      <a16:creationId xmlns:a16="http://schemas.microsoft.com/office/drawing/2014/main" id="{EFB866B3-EFCA-42C4-9504-FD80C2B97B08}"/>
                    </a:ext>
                  </a:extLst>
                </p:cNvPr>
                <p:cNvPicPr/>
                <p:nvPr/>
              </p:nvPicPr>
              <p:blipFill>
                <a:blip r:embed="rId481"/>
                <a:stretch>
                  <a:fillRect/>
                </a:stretch>
              </p:blipFill>
              <p:spPr>
                <a:xfrm>
                  <a:off x="3563792" y="5191443"/>
                  <a:ext cx="321840" cy="191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82">
              <p14:nvContentPartPr>
                <p14:cNvPr id="711" name="Ink 710">
                  <a:extLst>
                    <a:ext uri="{FF2B5EF4-FFF2-40B4-BE49-F238E27FC236}">
                      <a16:creationId xmlns:a16="http://schemas.microsoft.com/office/drawing/2014/main" id="{AD8BCC65-97A9-4B6E-8136-DC44ED065DD3}"/>
                    </a:ext>
                  </a:extLst>
                </p14:cNvPr>
                <p14:cNvContentPartPr/>
                <p14:nvPr/>
              </p14:nvContentPartPr>
              <p14:xfrm>
                <a:off x="3903632" y="5082363"/>
                <a:ext cx="113040" cy="135000"/>
              </p14:xfrm>
            </p:contentPart>
          </mc:Choice>
          <mc:Fallback xmlns="">
            <p:pic>
              <p:nvPicPr>
                <p:cNvPr id="711" name="Ink 710">
                  <a:extLst>
                    <a:ext uri="{FF2B5EF4-FFF2-40B4-BE49-F238E27FC236}">
                      <a16:creationId xmlns:a16="http://schemas.microsoft.com/office/drawing/2014/main" id="{AD8BCC65-97A9-4B6E-8136-DC44ED065DD3}"/>
                    </a:ext>
                  </a:extLst>
                </p:cNvPr>
                <p:cNvPicPr/>
                <p:nvPr/>
              </p:nvPicPr>
              <p:blipFill>
                <a:blip r:embed="rId483"/>
                <a:stretch>
                  <a:fillRect/>
                </a:stretch>
              </p:blipFill>
              <p:spPr>
                <a:xfrm>
                  <a:off x="3894992" y="5073363"/>
                  <a:ext cx="130680" cy="152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84">
              <p14:nvContentPartPr>
                <p14:cNvPr id="712" name="Ink 711">
                  <a:extLst>
                    <a:ext uri="{FF2B5EF4-FFF2-40B4-BE49-F238E27FC236}">
                      <a16:creationId xmlns:a16="http://schemas.microsoft.com/office/drawing/2014/main" id="{F3100CA0-A767-42E9-AA41-637D75B5C390}"/>
                    </a:ext>
                  </a:extLst>
                </p14:cNvPr>
                <p14:cNvContentPartPr/>
                <p14:nvPr/>
              </p14:nvContentPartPr>
              <p14:xfrm>
                <a:off x="3858992" y="5255883"/>
                <a:ext cx="256320" cy="270000"/>
              </p14:xfrm>
            </p:contentPart>
          </mc:Choice>
          <mc:Fallback xmlns="">
            <p:pic>
              <p:nvPicPr>
                <p:cNvPr id="712" name="Ink 711">
                  <a:extLst>
                    <a:ext uri="{FF2B5EF4-FFF2-40B4-BE49-F238E27FC236}">
                      <a16:creationId xmlns:a16="http://schemas.microsoft.com/office/drawing/2014/main" id="{F3100CA0-A767-42E9-AA41-637D75B5C390}"/>
                    </a:ext>
                  </a:extLst>
                </p:cNvPr>
                <p:cNvPicPr/>
                <p:nvPr/>
              </p:nvPicPr>
              <p:blipFill>
                <a:blip r:embed="rId485"/>
                <a:stretch>
                  <a:fillRect/>
                </a:stretch>
              </p:blipFill>
              <p:spPr>
                <a:xfrm>
                  <a:off x="3850352" y="5247243"/>
                  <a:ext cx="273960" cy="287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86">
              <p14:nvContentPartPr>
                <p14:cNvPr id="713" name="Ink 712">
                  <a:extLst>
                    <a:ext uri="{FF2B5EF4-FFF2-40B4-BE49-F238E27FC236}">
                      <a16:creationId xmlns:a16="http://schemas.microsoft.com/office/drawing/2014/main" id="{9DAFCE9D-087B-4B37-BA08-97F3B27F4C49}"/>
                    </a:ext>
                  </a:extLst>
                </p14:cNvPr>
                <p14:cNvContentPartPr/>
                <p14:nvPr/>
              </p14:nvContentPartPr>
              <p14:xfrm>
                <a:off x="4223672" y="5222043"/>
                <a:ext cx="90360" cy="146880"/>
              </p14:xfrm>
            </p:contentPart>
          </mc:Choice>
          <mc:Fallback xmlns="">
            <p:pic>
              <p:nvPicPr>
                <p:cNvPr id="713" name="Ink 712">
                  <a:extLst>
                    <a:ext uri="{FF2B5EF4-FFF2-40B4-BE49-F238E27FC236}">
                      <a16:creationId xmlns:a16="http://schemas.microsoft.com/office/drawing/2014/main" id="{9DAFCE9D-087B-4B37-BA08-97F3B27F4C49}"/>
                    </a:ext>
                  </a:extLst>
                </p:cNvPr>
                <p:cNvPicPr/>
                <p:nvPr/>
              </p:nvPicPr>
              <p:blipFill>
                <a:blip r:embed="rId487"/>
                <a:stretch>
                  <a:fillRect/>
                </a:stretch>
              </p:blipFill>
              <p:spPr>
                <a:xfrm>
                  <a:off x="4214672" y="5213403"/>
                  <a:ext cx="108000" cy="164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88">
              <p14:nvContentPartPr>
                <p14:cNvPr id="714" name="Ink 713">
                  <a:extLst>
                    <a:ext uri="{FF2B5EF4-FFF2-40B4-BE49-F238E27FC236}">
                      <a16:creationId xmlns:a16="http://schemas.microsoft.com/office/drawing/2014/main" id="{7472DD23-192E-4AB1-A016-E234C1F27EE2}"/>
                    </a:ext>
                  </a:extLst>
                </p14:cNvPr>
                <p14:cNvContentPartPr/>
                <p14:nvPr/>
              </p14:nvContentPartPr>
              <p14:xfrm>
                <a:off x="4212872" y="5267403"/>
                <a:ext cx="95760" cy="11520"/>
              </p14:xfrm>
            </p:contentPart>
          </mc:Choice>
          <mc:Fallback xmlns="">
            <p:pic>
              <p:nvPicPr>
                <p:cNvPr id="714" name="Ink 713">
                  <a:extLst>
                    <a:ext uri="{FF2B5EF4-FFF2-40B4-BE49-F238E27FC236}">
                      <a16:creationId xmlns:a16="http://schemas.microsoft.com/office/drawing/2014/main" id="{7472DD23-192E-4AB1-A016-E234C1F27EE2}"/>
                    </a:ext>
                  </a:extLst>
                </p:cNvPr>
                <p:cNvPicPr/>
                <p:nvPr/>
              </p:nvPicPr>
              <p:blipFill>
                <a:blip r:embed="rId489"/>
                <a:stretch>
                  <a:fillRect/>
                </a:stretch>
              </p:blipFill>
              <p:spPr>
                <a:xfrm>
                  <a:off x="4203872" y="5258763"/>
                  <a:ext cx="113400" cy="29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90">
              <p14:nvContentPartPr>
                <p14:cNvPr id="715" name="Ink 714">
                  <a:extLst>
                    <a:ext uri="{FF2B5EF4-FFF2-40B4-BE49-F238E27FC236}">
                      <a16:creationId xmlns:a16="http://schemas.microsoft.com/office/drawing/2014/main" id="{4AC24A06-B5BC-4D61-96AE-F8B140A6CD8F}"/>
                    </a:ext>
                  </a:extLst>
                </p14:cNvPr>
                <p14:cNvContentPartPr/>
                <p14:nvPr/>
              </p14:nvContentPartPr>
              <p14:xfrm>
                <a:off x="4493312" y="5126643"/>
                <a:ext cx="146880" cy="258840"/>
              </p14:xfrm>
            </p:contentPart>
          </mc:Choice>
          <mc:Fallback xmlns="">
            <p:pic>
              <p:nvPicPr>
                <p:cNvPr id="715" name="Ink 714">
                  <a:extLst>
                    <a:ext uri="{FF2B5EF4-FFF2-40B4-BE49-F238E27FC236}">
                      <a16:creationId xmlns:a16="http://schemas.microsoft.com/office/drawing/2014/main" id="{4AC24A06-B5BC-4D61-96AE-F8B140A6CD8F}"/>
                    </a:ext>
                  </a:extLst>
                </p:cNvPr>
                <p:cNvPicPr/>
                <p:nvPr/>
              </p:nvPicPr>
              <p:blipFill>
                <a:blip r:embed="rId491"/>
                <a:stretch>
                  <a:fillRect/>
                </a:stretch>
              </p:blipFill>
              <p:spPr>
                <a:xfrm>
                  <a:off x="4484312" y="5118003"/>
                  <a:ext cx="164520" cy="276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92">
              <p14:nvContentPartPr>
                <p14:cNvPr id="716" name="Ink 715">
                  <a:extLst>
                    <a:ext uri="{FF2B5EF4-FFF2-40B4-BE49-F238E27FC236}">
                      <a16:creationId xmlns:a16="http://schemas.microsoft.com/office/drawing/2014/main" id="{CF368772-8E7B-4768-B9C3-016DF5F07498}"/>
                    </a:ext>
                  </a:extLst>
                </p14:cNvPr>
                <p14:cNvContentPartPr/>
                <p14:nvPr/>
              </p14:nvContentPartPr>
              <p14:xfrm>
                <a:off x="4499072" y="5026203"/>
                <a:ext cx="101160" cy="252720"/>
              </p14:xfrm>
            </p:contentPart>
          </mc:Choice>
          <mc:Fallback xmlns="">
            <p:pic>
              <p:nvPicPr>
                <p:cNvPr id="716" name="Ink 715">
                  <a:extLst>
                    <a:ext uri="{FF2B5EF4-FFF2-40B4-BE49-F238E27FC236}">
                      <a16:creationId xmlns:a16="http://schemas.microsoft.com/office/drawing/2014/main" id="{CF368772-8E7B-4768-B9C3-016DF5F07498}"/>
                    </a:ext>
                  </a:extLst>
                </p:cNvPr>
                <p:cNvPicPr/>
                <p:nvPr/>
              </p:nvPicPr>
              <p:blipFill>
                <a:blip r:embed="rId493"/>
                <a:stretch>
                  <a:fillRect/>
                </a:stretch>
              </p:blipFill>
              <p:spPr>
                <a:xfrm>
                  <a:off x="4490072" y="5017563"/>
                  <a:ext cx="118800" cy="27036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494">
            <p14:nvContentPartPr>
              <p14:cNvPr id="718" name="Ink 717">
                <a:extLst>
                  <a:ext uri="{FF2B5EF4-FFF2-40B4-BE49-F238E27FC236}">
                    <a16:creationId xmlns:a16="http://schemas.microsoft.com/office/drawing/2014/main" id="{2092E35D-14AC-4489-BEE9-4221164B99FF}"/>
                  </a:ext>
                </a:extLst>
              </p14:cNvPr>
              <p14:cNvContentPartPr/>
              <p14:nvPr/>
            </p14:nvContentPartPr>
            <p14:xfrm>
              <a:off x="4740272" y="5447043"/>
              <a:ext cx="61920" cy="50760"/>
            </p14:xfrm>
          </p:contentPart>
        </mc:Choice>
        <mc:Fallback xmlns="">
          <p:pic>
            <p:nvPicPr>
              <p:cNvPr id="718" name="Ink 717">
                <a:extLst>
                  <a:ext uri="{FF2B5EF4-FFF2-40B4-BE49-F238E27FC236}">
                    <a16:creationId xmlns:a16="http://schemas.microsoft.com/office/drawing/2014/main" id="{2092E35D-14AC-4489-BEE9-4221164B99FF}"/>
                  </a:ext>
                </a:extLst>
              </p:cNvPr>
              <p:cNvPicPr/>
              <p:nvPr/>
            </p:nvPicPr>
            <p:blipFill>
              <a:blip r:embed="rId495"/>
              <a:stretch>
                <a:fillRect/>
              </a:stretch>
            </p:blipFill>
            <p:spPr>
              <a:xfrm>
                <a:off x="4731272" y="5438043"/>
                <a:ext cx="79560" cy="68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96">
            <p14:nvContentPartPr>
              <p14:cNvPr id="729" name="Ink 728">
                <a:extLst>
                  <a:ext uri="{FF2B5EF4-FFF2-40B4-BE49-F238E27FC236}">
                    <a16:creationId xmlns:a16="http://schemas.microsoft.com/office/drawing/2014/main" id="{0F0CD9EC-8BC2-4C98-A865-5C69328B9F48}"/>
                  </a:ext>
                </a:extLst>
              </p14:cNvPr>
              <p14:cNvContentPartPr/>
              <p14:nvPr/>
            </p14:nvContentPartPr>
            <p14:xfrm>
              <a:off x="6972992" y="5211243"/>
              <a:ext cx="78840" cy="6120"/>
            </p14:xfrm>
          </p:contentPart>
        </mc:Choice>
        <mc:Fallback xmlns="">
          <p:pic>
            <p:nvPicPr>
              <p:cNvPr id="729" name="Ink 728">
                <a:extLst>
                  <a:ext uri="{FF2B5EF4-FFF2-40B4-BE49-F238E27FC236}">
                    <a16:creationId xmlns:a16="http://schemas.microsoft.com/office/drawing/2014/main" id="{0F0CD9EC-8BC2-4C98-A865-5C69328B9F48}"/>
                  </a:ext>
                </a:extLst>
              </p:cNvPr>
              <p:cNvPicPr/>
              <p:nvPr/>
            </p:nvPicPr>
            <p:blipFill>
              <a:blip r:embed="rId497"/>
              <a:stretch>
                <a:fillRect/>
              </a:stretch>
            </p:blipFill>
            <p:spPr>
              <a:xfrm>
                <a:off x="6963992" y="5202603"/>
                <a:ext cx="96480" cy="23760"/>
              </a:xfrm>
              <a:prstGeom prst="rect">
                <a:avLst/>
              </a:prstGeom>
            </p:spPr>
          </p:pic>
        </mc:Fallback>
      </mc:AlternateContent>
      <p:grpSp>
        <p:nvGrpSpPr>
          <p:cNvPr id="766" name="Group 765">
            <a:extLst>
              <a:ext uri="{FF2B5EF4-FFF2-40B4-BE49-F238E27FC236}">
                <a16:creationId xmlns:a16="http://schemas.microsoft.com/office/drawing/2014/main" id="{89EA63BB-A3AD-4961-892B-CF1F16407A50}"/>
              </a:ext>
            </a:extLst>
          </p:cNvPr>
          <p:cNvGrpSpPr/>
          <p:nvPr/>
        </p:nvGrpSpPr>
        <p:grpSpPr>
          <a:xfrm>
            <a:off x="5115752" y="4918923"/>
            <a:ext cx="3209400" cy="1067040"/>
            <a:chOff x="5115752" y="4918923"/>
            <a:chExt cx="3209400" cy="10670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98">
              <p14:nvContentPartPr>
                <p14:cNvPr id="719" name="Ink 718">
                  <a:extLst>
                    <a:ext uri="{FF2B5EF4-FFF2-40B4-BE49-F238E27FC236}">
                      <a16:creationId xmlns:a16="http://schemas.microsoft.com/office/drawing/2014/main" id="{340C7358-84B3-4902-B1BC-4F646C591866}"/>
                    </a:ext>
                  </a:extLst>
                </p14:cNvPr>
                <p14:cNvContentPartPr/>
                <p14:nvPr/>
              </p14:nvContentPartPr>
              <p14:xfrm>
                <a:off x="5211152" y="5166603"/>
                <a:ext cx="236520" cy="207360"/>
              </p14:xfrm>
            </p:contentPart>
          </mc:Choice>
          <mc:Fallback xmlns="">
            <p:pic>
              <p:nvPicPr>
                <p:cNvPr id="719" name="Ink 718">
                  <a:extLst>
                    <a:ext uri="{FF2B5EF4-FFF2-40B4-BE49-F238E27FC236}">
                      <a16:creationId xmlns:a16="http://schemas.microsoft.com/office/drawing/2014/main" id="{340C7358-84B3-4902-B1BC-4F646C591866}"/>
                    </a:ext>
                  </a:extLst>
                </p:cNvPr>
                <p:cNvPicPr/>
                <p:nvPr/>
              </p:nvPicPr>
              <p:blipFill>
                <a:blip r:embed="rId499"/>
                <a:stretch>
                  <a:fillRect/>
                </a:stretch>
              </p:blipFill>
              <p:spPr>
                <a:xfrm>
                  <a:off x="5202512" y="5157603"/>
                  <a:ext cx="254160" cy="225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00">
              <p14:nvContentPartPr>
                <p14:cNvPr id="720" name="Ink 719">
                  <a:extLst>
                    <a:ext uri="{FF2B5EF4-FFF2-40B4-BE49-F238E27FC236}">
                      <a16:creationId xmlns:a16="http://schemas.microsoft.com/office/drawing/2014/main" id="{15045EF9-8308-4802-8975-861492B9BBD9}"/>
                    </a:ext>
                  </a:extLst>
                </p14:cNvPr>
                <p14:cNvContentPartPr/>
                <p14:nvPr/>
              </p14:nvContentPartPr>
              <p14:xfrm>
                <a:off x="5491952" y="5200083"/>
                <a:ext cx="61920" cy="95760"/>
              </p14:xfrm>
            </p:contentPart>
          </mc:Choice>
          <mc:Fallback xmlns="">
            <p:pic>
              <p:nvPicPr>
                <p:cNvPr id="720" name="Ink 719">
                  <a:extLst>
                    <a:ext uri="{FF2B5EF4-FFF2-40B4-BE49-F238E27FC236}">
                      <a16:creationId xmlns:a16="http://schemas.microsoft.com/office/drawing/2014/main" id="{15045EF9-8308-4802-8975-861492B9BBD9}"/>
                    </a:ext>
                  </a:extLst>
                </p:cNvPr>
                <p:cNvPicPr/>
                <p:nvPr/>
              </p:nvPicPr>
              <p:blipFill>
                <a:blip r:embed="rId501"/>
                <a:stretch>
                  <a:fillRect/>
                </a:stretch>
              </p:blipFill>
              <p:spPr>
                <a:xfrm>
                  <a:off x="5482952" y="5191443"/>
                  <a:ext cx="79560" cy="113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02">
              <p14:nvContentPartPr>
                <p14:cNvPr id="721" name="Ink 720">
                  <a:extLst>
                    <a:ext uri="{FF2B5EF4-FFF2-40B4-BE49-F238E27FC236}">
                      <a16:creationId xmlns:a16="http://schemas.microsoft.com/office/drawing/2014/main" id="{987D5250-3AFD-4488-9B1C-F1798836AE58}"/>
                    </a:ext>
                  </a:extLst>
                </p14:cNvPr>
                <p14:cNvContentPartPr/>
                <p14:nvPr/>
              </p14:nvContentPartPr>
              <p14:xfrm>
                <a:off x="5424632" y="5188923"/>
                <a:ext cx="140760" cy="168480"/>
              </p14:xfrm>
            </p:contentPart>
          </mc:Choice>
          <mc:Fallback xmlns="">
            <p:pic>
              <p:nvPicPr>
                <p:cNvPr id="721" name="Ink 720">
                  <a:extLst>
                    <a:ext uri="{FF2B5EF4-FFF2-40B4-BE49-F238E27FC236}">
                      <a16:creationId xmlns:a16="http://schemas.microsoft.com/office/drawing/2014/main" id="{987D5250-3AFD-4488-9B1C-F1798836AE58}"/>
                    </a:ext>
                  </a:extLst>
                </p:cNvPr>
                <p:cNvPicPr/>
                <p:nvPr/>
              </p:nvPicPr>
              <p:blipFill>
                <a:blip r:embed="rId503"/>
                <a:stretch>
                  <a:fillRect/>
                </a:stretch>
              </p:blipFill>
              <p:spPr>
                <a:xfrm>
                  <a:off x="5415632" y="5179923"/>
                  <a:ext cx="158400" cy="186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04">
              <p14:nvContentPartPr>
                <p14:cNvPr id="722" name="Ink 721">
                  <a:extLst>
                    <a:ext uri="{FF2B5EF4-FFF2-40B4-BE49-F238E27FC236}">
                      <a16:creationId xmlns:a16="http://schemas.microsoft.com/office/drawing/2014/main" id="{58285963-57E0-479F-AA2F-2E451E92D15B}"/>
                    </a:ext>
                  </a:extLst>
                </p14:cNvPr>
                <p14:cNvContentPartPr/>
                <p14:nvPr/>
              </p14:nvContentPartPr>
              <p14:xfrm>
                <a:off x="5688152" y="5138523"/>
                <a:ext cx="163080" cy="180000"/>
              </p14:xfrm>
            </p:contentPart>
          </mc:Choice>
          <mc:Fallback xmlns="">
            <p:pic>
              <p:nvPicPr>
                <p:cNvPr id="722" name="Ink 721">
                  <a:extLst>
                    <a:ext uri="{FF2B5EF4-FFF2-40B4-BE49-F238E27FC236}">
                      <a16:creationId xmlns:a16="http://schemas.microsoft.com/office/drawing/2014/main" id="{58285963-57E0-479F-AA2F-2E451E92D15B}"/>
                    </a:ext>
                  </a:extLst>
                </p:cNvPr>
                <p:cNvPicPr/>
                <p:nvPr/>
              </p:nvPicPr>
              <p:blipFill>
                <a:blip r:embed="rId505"/>
                <a:stretch>
                  <a:fillRect/>
                </a:stretch>
              </p:blipFill>
              <p:spPr>
                <a:xfrm>
                  <a:off x="5679512" y="5129883"/>
                  <a:ext cx="180720" cy="197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06">
              <p14:nvContentPartPr>
                <p14:cNvPr id="723" name="Ink 722">
                  <a:extLst>
                    <a:ext uri="{FF2B5EF4-FFF2-40B4-BE49-F238E27FC236}">
                      <a16:creationId xmlns:a16="http://schemas.microsoft.com/office/drawing/2014/main" id="{F0F4D75B-3AC9-4E49-9B1C-A3B7FCDCA5BB}"/>
                    </a:ext>
                  </a:extLst>
                </p14:cNvPr>
                <p14:cNvContentPartPr/>
                <p14:nvPr/>
              </p14:nvContentPartPr>
              <p14:xfrm>
                <a:off x="5839712" y="5172003"/>
                <a:ext cx="135000" cy="135000"/>
              </p14:xfrm>
            </p:contentPart>
          </mc:Choice>
          <mc:Fallback xmlns="">
            <p:pic>
              <p:nvPicPr>
                <p:cNvPr id="723" name="Ink 722">
                  <a:extLst>
                    <a:ext uri="{FF2B5EF4-FFF2-40B4-BE49-F238E27FC236}">
                      <a16:creationId xmlns:a16="http://schemas.microsoft.com/office/drawing/2014/main" id="{F0F4D75B-3AC9-4E49-9B1C-A3B7FCDCA5BB}"/>
                    </a:ext>
                  </a:extLst>
                </p:cNvPr>
                <p:cNvPicPr/>
                <p:nvPr/>
              </p:nvPicPr>
              <p:blipFill>
                <a:blip r:embed="rId507"/>
                <a:stretch>
                  <a:fillRect/>
                </a:stretch>
              </p:blipFill>
              <p:spPr>
                <a:xfrm>
                  <a:off x="5830712" y="5163363"/>
                  <a:ext cx="152640" cy="152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08">
              <p14:nvContentPartPr>
                <p14:cNvPr id="731" name="Ink 730">
                  <a:extLst>
                    <a:ext uri="{FF2B5EF4-FFF2-40B4-BE49-F238E27FC236}">
                      <a16:creationId xmlns:a16="http://schemas.microsoft.com/office/drawing/2014/main" id="{3DDCCC4F-20E6-43C0-BA84-D33356132EE0}"/>
                    </a:ext>
                  </a:extLst>
                </p14:cNvPr>
                <p14:cNvContentPartPr/>
                <p14:nvPr/>
              </p14:nvContentPartPr>
              <p14:xfrm>
                <a:off x="5990552" y="5082003"/>
                <a:ext cx="214200" cy="292320"/>
              </p14:xfrm>
            </p:contentPart>
          </mc:Choice>
          <mc:Fallback xmlns="">
            <p:pic>
              <p:nvPicPr>
                <p:cNvPr id="731" name="Ink 730">
                  <a:extLst>
                    <a:ext uri="{FF2B5EF4-FFF2-40B4-BE49-F238E27FC236}">
                      <a16:creationId xmlns:a16="http://schemas.microsoft.com/office/drawing/2014/main" id="{3DDCCC4F-20E6-43C0-BA84-D33356132EE0}"/>
                    </a:ext>
                  </a:extLst>
                </p:cNvPr>
                <p:cNvPicPr/>
                <p:nvPr/>
              </p:nvPicPr>
              <p:blipFill>
                <a:blip r:embed="rId509"/>
                <a:stretch>
                  <a:fillRect/>
                </a:stretch>
              </p:blipFill>
              <p:spPr>
                <a:xfrm>
                  <a:off x="5981912" y="5073363"/>
                  <a:ext cx="231840" cy="309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10">
              <p14:nvContentPartPr>
                <p14:cNvPr id="732" name="Ink 731">
                  <a:extLst>
                    <a:ext uri="{FF2B5EF4-FFF2-40B4-BE49-F238E27FC236}">
                      <a16:creationId xmlns:a16="http://schemas.microsoft.com/office/drawing/2014/main" id="{28D1C368-8ED4-482F-82DF-22FD4ACCF4E9}"/>
                    </a:ext>
                  </a:extLst>
                </p14:cNvPr>
                <p14:cNvContentPartPr/>
                <p14:nvPr/>
              </p14:nvContentPartPr>
              <p14:xfrm>
                <a:off x="6002432" y="5245083"/>
                <a:ext cx="118080" cy="11520"/>
              </p14:xfrm>
            </p:contentPart>
          </mc:Choice>
          <mc:Fallback xmlns="">
            <p:pic>
              <p:nvPicPr>
                <p:cNvPr id="732" name="Ink 731">
                  <a:extLst>
                    <a:ext uri="{FF2B5EF4-FFF2-40B4-BE49-F238E27FC236}">
                      <a16:creationId xmlns:a16="http://schemas.microsoft.com/office/drawing/2014/main" id="{28D1C368-8ED4-482F-82DF-22FD4ACCF4E9}"/>
                    </a:ext>
                  </a:extLst>
                </p:cNvPr>
                <p:cNvPicPr/>
                <p:nvPr/>
              </p:nvPicPr>
              <p:blipFill>
                <a:blip r:embed="rId511"/>
                <a:stretch>
                  <a:fillRect/>
                </a:stretch>
              </p:blipFill>
              <p:spPr>
                <a:xfrm>
                  <a:off x="5993432" y="5236083"/>
                  <a:ext cx="135720" cy="29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12">
              <p14:nvContentPartPr>
                <p14:cNvPr id="733" name="Ink 732">
                  <a:extLst>
                    <a:ext uri="{FF2B5EF4-FFF2-40B4-BE49-F238E27FC236}">
                      <a16:creationId xmlns:a16="http://schemas.microsoft.com/office/drawing/2014/main" id="{F464AC1B-8C1B-46F5-9B3D-F5A71B261058}"/>
                    </a:ext>
                  </a:extLst>
                </p14:cNvPr>
                <p14:cNvContentPartPr/>
                <p14:nvPr/>
              </p14:nvContentPartPr>
              <p14:xfrm>
                <a:off x="6047072" y="5020443"/>
                <a:ext cx="196560" cy="17280"/>
              </p14:xfrm>
            </p:contentPart>
          </mc:Choice>
          <mc:Fallback xmlns="">
            <p:pic>
              <p:nvPicPr>
                <p:cNvPr id="733" name="Ink 732">
                  <a:extLst>
                    <a:ext uri="{FF2B5EF4-FFF2-40B4-BE49-F238E27FC236}">
                      <a16:creationId xmlns:a16="http://schemas.microsoft.com/office/drawing/2014/main" id="{F464AC1B-8C1B-46F5-9B3D-F5A71B261058}"/>
                    </a:ext>
                  </a:extLst>
                </p:cNvPr>
                <p:cNvPicPr/>
                <p:nvPr/>
              </p:nvPicPr>
              <p:blipFill>
                <a:blip r:embed="rId513"/>
                <a:stretch>
                  <a:fillRect/>
                </a:stretch>
              </p:blipFill>
              <p:spPr>
                <a:xfrm>
                  <a:off x="6038432" y="5011803"/>
                  <a:ext cx="214200" cy="34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14">
              <p14:nvContentPartPr>
                <p14:cNvPr id="734" name="Ink 733">
                  <a:extLst>
                    <a:ext uri="{FF2B5EF4-FFF2-40B4-BE49-F238E27FC236}">
                      <a16:creationId xmlns:a16="http://schemas.microsoft.com/office/drawing/2014/main" id="{16B29FF2-195F-478A-B1C4-3D28906DFCB3}"/>
                    </a:ext>
                  </a:extLst>
                </p14:cNvPr>
                <p14:cNvContentPartPr/>
                <p14:nvPr/>
              </p14:nvContentPartPr>
              <p14:xfrm>
                <a:off x="6350192" y="5262003"/>
                <a:ext cx="157320" cy="6120"/>
              </p14:xfrm>
            </p:contentPart>
          </mc:Choice>
          <mc:Fallback xmlns="">
            <p:pic>
              <p:nvPicPr>
                <p:cNvPr id="734" name="Ink 733">
                  <a:extLst>
                    <a:ext uri="{FF2B5EF4-FFF2-40B4-BE49-F238E27FC236}">
                      <a16:creationId xmlns:a16="http://schemas.microsoft.com/office/drawing/2014/main" id="{16B29FF2-195F-478A-B1C4-3D28906DFCB3}"/>
                    </a:ext>
                  </a:extLst>
                </p:cNvPr>
                <p:cNvPicPr/>
                <p:nvPr/>
              </p:nvPicPr>
              <p:blipFill>
                <a:blip r:embed="rId515"/>
                <a:stretch>
                  <a:fillRect/>
                </a:stretch>
              </p:blipFill>
              <p:spPr>
                <a:xfrm>
                  <a:off x="6341192" y="5253003"/>
                  <a:ext cx="174960" cy="23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16">
              <p14:nvContentPartPr>
                <p14:cNvPr id="735" name="Ink 734">
                  <a:extLst>
                    <a:ext uri="{FF2B5EF4-FFF2-40B4-BE49-F238E27FC236}">
                      <a16:creationId xmlns:a16="http://schemas.microsoft.com/office/drawing/2014/main" id="{20B58205-590E-4691-9F7F-FDFFAB5AE9E4}"/>
                    </a:ext>
                  </a:extLst>
                </p14:cNvPr>
                <p14:cNvContentPartPr/>
                <p14:nvPr/>
              </p14:nvContentPartPr>
              <p14:xfrm>
                <a:off x="6619112" y="5155083"/>
                <a:ext cx="241920" cy="124200"/>
              </p14:xfrm>
            </p:contentPart>
          </mc:Choice>
          <mc:Fallback xmlns="">
            <p:pic>
              <p:nvPicPr>
                <p:cNvPr id="735" name="Ink 734">
                  <a:extLst>
                    <a:ext uri="{FF2B5EF4-FFF2-40B4-BE49-F238E27FC236}">
                      <a16:creationId xmlns:a16="http://schemas.microsoft.com/office/drawing/2014/main" id="{20B58205-590E-4691-9F7F-FDFFAB5AE9E4}"/>
                    </a:ext>
                  </a:extLst>
                </p:cNvPr>
                <p:cNvPicPr/>
                <p:nvPr/>
              </p:nvPicPr>
              <p:blipFill>
                <a:blip r:embed="rId517"/>
                <a:stretch>
                  <a:fillRect/>
                </a:stretch>
              </p:blipFill>
              <p:spPr>
                <a:xfrm>
                  <a:off x="6610112" y="5146443"/>
                  <a:ext cx="259560" cy="141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18">
              <p14:nvContentPartPr>
                <p14:cNvPr id="736" name="Ink 735">
                  <a:extLst>
                    <a:ext uri="{FF2B5EF4-FFF2-40B4-BE49-F238E27FC236}">
                      <a16:creationId xmlns:a16="http://schemas.microsoft.com/office/drawing/2014/main" id="{14CB272E-874D-4840-9447-DDCCEDFA1FAB}"/>
                    </a:ext>
                  </a:extLst>
                </p14:cNvPr>
                <p14:cNvContentPartPr/>
                <p14:nvPr/>
              </p14:nvContentPartPr>
              <p14:xfrm>
                <a:off x="6854912" y="5009283"/>
                <a:ext cx="90360" cy="124200"/>
              </p14:xfrm>
            </p:contentPart>
          </mc:Choice>
          <mc:Fallback xmlns="">
            <p:pic>
              <p:nvPicPr>
                <p:cNvPr id="736" name="Ink 735">
                  <a:extLst>
                    <a:ext uri="{FF2B5EF4-FFF2-40B4-BE49-F238E27FC236}">
                      <a16:creationId xmlns:a16="http://schemas.microsoft.com/office/drawing/2014/main" id="{14CB272E-874D-4840-9447-DDCCEDFA1FAB}"/>
                    </a:ext>
                  </a:extLst>
                </p:cNvPr>
                <p:cNvPicPr/>
                <p:nvPr/>
              </p:nvPicPr>
              <p:blipFill>
                <a:blip r:embed="rId519"/>
                <a:stretch>
                  <a:fillRect/>
                </a:stretch>
              </p:blipFill>
              <p:spPr>
                <a:xfrm>
                  <a:off x="6846272" y="5000643"/>
                  <a:ext cx="108000" cy="141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20">
              <p14:nvContentPartPr>
                <p14:cNvPr id="737" name="Ink 736">
                  <a:extLst>
                    <a:ext uri="{FF2B5EF4-FFF2-40B4-BE49-F238E27FC236}">
                      <a16:creationId xmlns:a16="http://schemas.microsoft.com/office/drawing/2014/main" id="{80FBD115-C6BA-48E1-819F-F81D06BCCD61}"/>
                    </a:ext>
                  </a:extLst>
                </p14:cNvPr>
                <p14:cNvContentPartPr/>
                <p14:nvPr/>
              </p14:nvContentPartPr>
              <p14:xfrm>
                <a:off x="6871832" y="5185323"/>
                <a:ext cx="230400" cy="234000"/>
              </p14:xfrm>
            </p:contentPart>
          </mc:Choice>
          <mc:Fallback xmlns="">
            <p:pic>
              <p:nvPicPr>
                <p:cNvPr id="737" name="Ink 736">
                  <a:extLst>
                    <a:ext uri="{FF2B5EF4-FFF2-40B4-BE49-F238E27FC236}">
                      <a16:creationId xmlns:a16="http://schemas.microsoft.com/office/drawing/2014/main" id="{80FBD115-C6BA-48E1-819F-F81D06BCCD61}"/>
                    </a:ext>
                  </a:extLst>
                </p:cNvPr>
                <p:cNvPicPr/>
                <p:nvPr/>
              </p:nvPicPr>
              <p:blipFill>
                <a:blip r:embed="rId521"/>
                <a:stretch>
                  <a:fillRect/>
                </a:stretch>
              </p:blipFill>
              <p:spPr>
                <a:xfrm>
                  <a:off x="6863192" y="5176683"/>
                  <a:ext cx="248040" cy="251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22">
              <p14:nvContentPartPr>
                <p14:cNvPr id="738" name="Ink 737">
                  <a:extLst>
                    <a:ext uri="{FF2B5EF4-FFF2-40B4-BE49-F238E27FC236}">
                      <a16:creationId xmlns:a16="http://schemas.microsoft.com/office/drawing/2014/main" id="{67C5E343-441B-4192-88D9-AF01E9BF2CFE}"/>
                    </a:ext>
                  </a:extLst>
                </p14:cNvPr>
                <p14:cNvContentPartPr/>
                <p14:nvPr/>
              </p14:nvContentPartPr>
              <p14:xfrm>
                <a:off x="7152272" y="5127363"/>
                <a:ext cx="39600" cy="180000"/>
              </p14:xfrm>
            </p:contentPart>
          </mc:Choice>
          <mc:Fallback xmlns="">
            <p:pic>
              <p:nvPicPr>
                <p:cNvPr id="738" name="Ink 737">
                  <a:extLst>
                    <a:ext uri="{FF2B5EF4-FFF2-40B4-BE49-F238E27FC236}">
                      <a16:creationId xmlns:a16="http://schemas.microsoft.com/office/drawing/2014/main" id="{67C5E343-441B-4192-88D9-AF01E9BF2CFE}"/>
                    </a:ext>
                  </a:extLst>
                </p:cNvPr>
                <p:cNvPicPr/>
                <p:nvPr/>
              </p:nvPicPr>
              <p:blipFill>
                <a:blip r:embed="rId523"/>
                <a:stretch>
                  <a:fillRect/>
                </a:stretch>
              </p:blipFill>
              <p:spPr>
                <a:xfrm>
                  <a:off x="7143632" y="5118363"/>
                  <a:ext cx="57240" cy="197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24">
              <p14:nvContentPartPr>
                <p14:cNvPr id="739" name="Ink 738">
                  <a:extLst>
                    <a:ext uri="{FF2B5EF4-FFF2-40B4-BE49-F238E27FC236}">
                      <a16:creationId xmlns:a16="http://schemas.microsoft.com/office/drawing/2014/main" id="{D143570E-2530-4AAA-A7C6-88B7E5364916}"/>
                    </a:ext>
                  </a:extLst>
                </p14:cNvPr>
                <p14:cNvContentPartPr/>
                <p14:nvPr/>
              </p14:nvContentPartPr>
              <p14:xfrm>
                <a:off x="7146872" y="5233923"/>
                <a:ext cx="90000" cy="11520"/>
              </p14:xfrm>
            </p:contentPart>
          </mc:Choice>
          <mc:Fallback xmlns="">
            <p:pic>
              <p:nvPicPr>
                <p:cNvPr id="739" name="Ink 738">
                  <a:extLst>
                    <a:ext uri="{FF2B5EF4-FFF2-40B4-BE49-F238E27FC236}">
                      <a16:creationId xmlns:a16="http://schemas.microsoft.com/office/drawing/2014/main" id="{D143570E-2530-4AAA-A7C6-88B7E5364916}"/>
                    </a:ext>
                  </a:extLst>
                </p:cNvPr>
                <p:cNvPicPr/>
                <p:nvPr/>
              </p:nvPicPr>
              <p:blipFill>
                <a:blip r:embed="rId525"/>
                <a:stretch>
                  <a:fillRect/>
                </a:stretch>
              </p:blipFill>
              <p:spPr>
                <a:xfrm>
                  <a:off x="7137872" y="5224923"/>
                  <a:ext cx="107640" cy="29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26">
              <p14:nvContentPartPr>
                <p14:cNvPr id="740" name="Ink 739">
                  <a:extLst>
                    <a:ext uri="{FF2B5EF4-FFF2-40B4-BE49-F238E27FC236}">
                      <a16:creationId xmlns:a16="http://schemas.microsoft.com/office/drawing/2014/main" id="{43A66A84-801C-4972-AB9D-79E1E1F0CB38}"/>
                    </a:ext>
                  </a:extLst>
                </p14:cNvPr>
                <p14:cNvContentPartPr/>
                <p14:nvPr/>
              </p14:nvContentPartPr>
              <p14:xfrm>
                <a:off x="7399232" y="5053923"/>
                <a:ext cx="160920" cy="225360"/>
              </p14:xfrm>
            </p:contentPart>
          </mc:Choice>
          <mc:Fallback xmlns="">
            <p:pic>
              <p:nvPicPr>
                <p:cNvPr id="740" name="Ink 739">
                  <a:extLst>
                    <a:ext uri="{FF2B5EF4-FFF2-40B4-BE49-F238E27FC236}">
                      <a16:creationId xmlns:a16="http://schemas.microsoft.com/office/drawing/2014/main" id="{43A66A84-801C-4972-AB9D-79E1E1F0CB38}"/>
                    </a:ext>
                  </a:extLst>
                </p:cNvPr>
                <p:cNvPicPr/>
                <p:nvPr/>
              </p:nvPicPr>
              <p:blipFill>
                <a:blip r:embed="rId527"/>
                <a:stretch>
                  <a:fillRect/>
                </a:stretch>
              </p:blipFill>
              <p:spPr>
                <a:xfrm>
                  <a:off x="7390232" y="5044923"/>
                  <a:ext cx="178560" cy="243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28">
              <p14:nvContentPartPr>
                <p14:cNvPr id="741" name="Ink 740">
                  <a:extLst>
                    <a:ext uri="{FF2B5EF4-FFF2-40B4-BE49-F238E27FC236}">
                      <a16:creationId xmlns:a16="http://schemas.microsoft.com/office/drawing/2014/main" id="{B27E1518-0B6C-4EC6-A9A8-86DE8056EF7E}"/>
                    </a:ext>
                  </a:extLst>
                </p14:cNvPr>
                <p14:cNvContentPartPr/>
                <p14:nvPr/>
              </p14:nvContentPartPr>
              <p14:xfrm>
                <a:off x="7460792" y="4992723"/>
                <a:ext cx="90000" cy="11520"/>
              </p14:xfrm>
            </p:contentPart>
          </mc:Choice>
          <mc:Fallback xmlns="">
            <p:pic>
              <p:nvPicPr>
                <p:cNvPr id="741" name="Ink 740">
                  <a:extLst>
                    <a:ext uri="{FF2B5EF4-FFF2-40B4-BE49-F238E27FC236}">
                      <a16:creationId xmlns:a16="http://schemas.microsoft.com/office/drawing/2014/main" id="{B27E1518-0B6C-4EC6-A9A8-86DE8056EF7E}"/>
                    </a:ext>
                  </a:extLst>
                </p:cNvPr>
                <p:cNvPicPr/>
                <p:nvPr/>
              </p:nvPicPr>
              <p:blipFill>
                <a:blip r:embed="rId529"/>
                <a:stretch>
                  <a:fillRect/>
                </a:stretch>
              </p:blipFill>
              <p:spPr>
                <a:xfrm>
                  <a:off x="7452152" y="4983723"/>
                  <a:ext cx="107640" cy="29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30">
              <p14:nvContentPartPr>
                <p14:cNvPr id="742" name="Ink 741">
                  <a:extLst>
                    <a:ext uri="{FF2B5EF4-FFF2-40B4-BE49-F238E27FC236}">
                      <a16:creationId xmlns:a16="http://schemas.microsoft.com/office/drawing/2014/main" id="{FF95B3C8-F6ED-428E-8E2A-02DE0BF75717}"/>
                    </a:ext>
                  </a:extLst>
                </p14:cNvPr>
                <p14:cNvContentPartPr/>
                <p14:nvPr/>
              </p14:nvContentPartPr>
              <p14:xfrm>
                <a:off x="7758152" y="5026203"/>
                <a:ext cx="174240" cy="129240"/>
              </p14:xfrm>
            </p:contentPart>
          </mc:Choice>
          <mc:Fallback xmlns="">
            <p:pic>
              <p:nvPicPr>
                <p:cNvPr id="742" name="Ink 741">
                  <a:extLst>
                    <a:ext uri="{FF2B5EF4-FFF2-40B4-BE49-F238E27FC236}">
                      <a16:creationId xmlns:a16="http://schemas.microsoft.com/office/drawing/2014/main" id="{FF95B3C8-F6ED-428E-8E2A-02DE0BF75717}"/>
                    </a:ext>
                  </a:extLst>
                </p:cNvPr>
                <p:cNvPicPr/>
                <p:nvPr/>
              </p:nvPicPr>
              <p:blipFill>
                <a:blip r:embed="rId531"/>
                <a:stretch>
                  <a:fillRect/>
                </a:stretch>
              </p:blipFill>
              <p:spPr>
                <a:xfrm>
                  <a:off x="7749512" y="5017563"/>
                  <a:ext cx="191880" cy="146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32">
              <p14:nvContentPartPr>
                <p14:cNvPr id="743" name="Ink 742">
                  <a:extLst>
                    <a:ext uri="{FF2B5EF4-FFF2-40B4-BE49-F238E27FC236}">
                      <a16:creationId xmlns:a16="http://schemas.microsoft.com/office/drawing/2014/main" id="{C3F90595-3EEB-42DC-B9CA-96CF3EF41F78}"/>
                    </a:ext>
                  </a:extLst>
                </p14:cNvPr>
                <p14:cNvContentPartPr/>
                <p14:nvPr/>
              </p14:nvContentPartPr>
              <p14:xfrm>
                <a:off x="8083592" y="5031963"/>
                <a:ext cx="107280" cy="155520"/>
              </p14:xfrm>
            </p:contentPart>
          </mc:Choice>
          <mc:Fallback xmlns="">
            <p:pic>
              <p:nvPicPr>
                <p:cNvPr id="743" name="Ink 742">
                  <a:extLst>
                    <a:ext uri="{FF2B5EF4-FFF2-40B4-BE49-F238E27FC236}">
                      <a16:creationId xmlns:a16="http://schemas.microsoft.com/office/drawing/2014/main" id="{C3F90595-3EEB-42DC-B9CA-96CF3EF41F78}"/>
                    </a:ext>
                  </a:extLst>
                </p:cNvPr>
                <p:cNvPicPr/>
                <p:nvPr/>
              </p:nvPicPr>
              <p:blipFill>
                <a:blip r:embed="rId533"/>
                <a:stretch>
                  <a:fillRect/>
                </a:stretch>
              </p:blipFill>
              <p:spPr>
                <a:xfrm>
                  <a:off x="8074592" y="5023323"/>
                  <a:ext cx="124920" cy="173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34">
              <p14:nvContentPartPr>
                <p14:cNvPr id="744" name="Ink 743">
                  <a:extLst>
                    <a:ext uri="{FF2B5EF4-FFF2-40B4-BE49-F238E27FC236}">
                      <a16:creationId xmlns:a16="http://schemas.microsoft.com/office/drawing/2014/main" id="{DA067C5E-2490-44CD-8242-18D2C2DBED19}"/>
                    </a:ext>
                  </a:extLst>
                </p14:cNvPr>
                <p14:cNvContentPartPr/>
                <p14:nvPr/>
              </p14:nvContentPartPr>
              <p14:xfrm>
                <a:off x="5127272" y="5452443"/>
                <a:ext cx="1227960" cy="27360"/>
              </p14:xfrm>
            </p:contentPart>
          </mc:Choice>
          <mc:Fallback xmlns="">
            <p:pic>
              <p:nvPicPr>
                <p:cNvPr id="744" name="Ink 743">
                  <a:extLst>
                    <a:ext uri="{FF2B5EF4-FFF2-40B4-BE49-F238E27FC236}">
                      <a16:creationId xmlns:a16="http://schemas.microsoft.com/office/drawing/2014/main" id="{DA067C5E-2490-44CD-8242-18D2C2DBED19}"/>
                    </a:ext>
                  </a:extLst>
                </p:cNvPr>
                <p:cNvPicPr/>
                <p:nvPr/>
              </p:nvPicPr>
              <p:blipFill>
                <a:blip r:embed="rId535"/>
                <a:stretch>
                  <a:fillRect/>
                </a:stretch>
              </p:blipFill>
              <p:spPr>
                <a:xfrm>
                  <a:off x="5118272" y="5443803"/>
                  <a:ext cx="1245600" cy="45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36">
              <p14:nvContentPartPr>
                <p14:cNvPr id="746" name="Ink 745">
                  <a:extLst>
                    <a:ext uri="{FF2B5EF4-FFF2-40B4-BE49-F238E27FC236}">
                      <a16:creationId xmlns:a16="http://schemas.microsoft.com/office/drawing/2014/main" id="{93CA8105-6DBC-4DF3-BCE3-129A369E5AFF}"/>
                    </a:ext>
                  </a:extLst>
                </p14:cNvPr>
                <p14:cNvContentPartPr/>
                <p14:nvPr/>
              </p14:nvContentPartPr>
              <p14:xfrm>
                <a:off x="5115752" y="5682483"/>
                <a:ext cx="219240" cy="185040"/>
              </p14:xfrm>
            </p:contentPart>
          </mc:Choice>
          <mc:Fallback xmlns="">
            <p:pic>
              <p:nvPicPr>
                <p:cNvPr id="746" name="Ink 745">
                  <a:extLst>
                    <a:ext uri="{FF2B5EF4-FFF2-40B4-BE49-F238E27FC236}">
                      <a16:creationId xmlns:a16="http://schemas.microsoft.com/office/drawing/2014/main" id="{93CA8105-6DBC-4DF3-BCE3-129A369E5AFF}"/>
                    </a:ext>
                  </a:extLst>
                </p:cNvPr>
                <p:cNvPicPr/>
                <p:nvPr/>
              </p:nvPicPr>
              <p:blipFill>
                <a:blip r:embed="rId537"/>
                <a:stretch>
                  <a:fillRect/>
                </a:stretch>
              </p:blipFill>
              <p:spPr>
                <a:xfrm>
                  <a:off x="5107112" y="5673843"/>
                  <a:ext cx="236880" cy="202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38">
              <p14:nvContentPartPr>
                <p14:cNvPr id="747" name="Ink 746">
                  <a:extLst>
                    <a:ext uri="{FF2B5EF4-FFF2-40B4-BE49-F238E27FC236}">
                      <a16:creationId xmlns:a16="http://schemas.microsoft.com/office/drawing/2014/main" id="{90C2701A-54F5-45EE-A583-700F0D323B70}"/>
                    </a:ext>
                  </a:extLst>
                </p14:cNvPr>
                <p14:cNvContentPartPr/>
                <p14:nvPr/>
              </p14:nvContentPartPr>
              <p14:xfrm>
                <a:off x="5396192" y="5622363"/>
                <a:ext cx="96120" cy="290520"/>
              </p14:xfrm>
            </p:contentPart>
          </mc:Choice>
          <mc:Fallback xmlns="">
            <p:pic>
              <p:nvPicPr>
                <p:cNvPr id="747" name="Ink 746">
                  <a:extLst>
                    <a:ext uri="{FF2B5EF4-FFF2-40B4-BE49-F238E27FC236}">
                      <a16:creationId xmlns:a16="http://schemas.microsoft.com/office/drawing/2014/main" id="{90C2701A-54F5-45EE-A583-700F0D323B70}"/>
                    </a:ext>
                  </a:extLst>
                </p:cNvPr>
                <p:cNvPicPr/>
                <p:nvPr/>
              </p:nvPicPr>
              <p:blipFill>
                <a:blip r:embed="rId539"/>
                <a:stretch>
                  <a:fillRect/>
                </a:stretch>
              </p:blipFill>
              <p:spPr>
                <a:xfrm>
                  <a:off x="5387192" y="5613723"/>
                  <a:ext cx="113760" cy="308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40">
              <p14:nvContentPartPr>
                <p14:cNvPr id="748" name="Ink 747">
                  <a:extLst>
                    <a:ext uri="{FF2B5EF4-FFF2-40B4-BE49-F238E27FC236}">
                      <a16:creationId xmlns:a16="http://schemas.microsoft.com/office/drawing/2014/main" id="{55E8BA76-648E-4DFD-802D-37307D4310E7}"/>
                    </a:ext>
                  </a:extLst>
                </p14:cNvPr>
                <p14:cNvContentPartPr/>
                <p14:nvPr/>
              </p14:nvContentPartPr>
              <p14:xfrm>
                <a:off x="5480432" y="5682483"/>
                <a:ext cx="206280" cy="191520"/>
              </p14:xfrm>
            </p:contentPart>
          </mc:Choice>
          <mc:Fallback xmlns="">
            <p:pic>
              <p:nvPicPr>
                <p:cNvPr id="748" name="Ink 747">
                  <a:extLst>
                    <a:ext uri="{FF2B5EF4-FFF2-40B4-BE49-F238E27FC236}">
                      <a16:creationId xmlns:a16="http://schemas.microsoft.com/office/drawing/2014/main" id="{55E8BA76-648E-4DFD-802D-37307D4310E7}"/>
                    </a:ext>
                  </a:extLst>
                </p:cNvPr>
                <p:cNvPicPr/>
                <p:nvPr/>
              </p:nvPicPr>
              <p:blipFill>
                <a:blip r:embed="rId541"/>
                <a:stretch>
                  <a:fillRect/>
                </a:stretch>
              </p:blipFill>
              <p:spPr>
                <a:xfrm>
                  <a:off x="5471792" y="5673483"/>
                  <a:ext cx="223920" cy="209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42">
              <p14:nvContentPartPr>
                <p14:cNvPr id="749" name="Ink 748">
                  <a:extLst>
                    <a:ext uri="{FF2B5EF4-FFF2-40B4-BE49-F238E27FC236}">
                      <a16:creationId xmlns:a16="http://schemas.microsoft.com/office/drawing/2014/main" id="{4D8B366C-4539-49C3-92DD-DEF05A22EDFF}"/>
                    </a:ext>
                  </a:extLst>
                </p14:cNvPr>
                <p14:cNvContentPartPr/>
                <p14:nvPr/>
              </p14:nvContentPartPr>
              <p14:xfrm>
                <a:off x="5637752" y="5744403"/>
                <a:ext cx="56520" cy="67680"/>
              </p14:xfrm>
            </p:contentPart>
          </mc:Choice>
          <mc:Fallback xmlns="">
            <p:pic>
              <p:nvPicPr>
                <p:cNvPr id="749" name="Ink 748">
                  <a:extLst>
                    <a:ext uri="{FF2B5EF4-FFF2-40B4-BE49-F238E27FC236}">
                      <a16:creationId xmlns:a16="http://schemas.microsoft.com/office/drawing/2014/main" id="{4D8B366C-4539-49C3-92DD-DEF05A22EDFF}"/>
                    </a:ext>
                  </a:extLst>
                </p:cNvPr>
                <p:cNvPicPr/>
                <p:nvPr/>
              </p:nvPicPr>
              <p:blipFill>
                <a:blip r:embed="rId543"/>
                <a:stretch>
                  <a:fillRect/>
                </a:stretch>
              </p:blipFill>
              <p:spPr>
                <a:xfrm>
                  <a:off x="5628752" y="5735403"/>
                  <a:ext cx="74160" cy="85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44">
              <p14:nvContentPartPr>
                <p14:cNvPr id="750" name="Ink 749">
                  <a:extLst>
                    <a:ext uri="{FF2B5EF4-FFF2-40B4-BE49-F238E27FC236}">
                      <a16:creationId xmlns:a16="http://schemas.microsoft.com/office/drawing/2014/main" id="{3A4CE76D-E67D-4052-ADE0-E0F395664403}"/>
                    </a:ext>
                  </a:extLst>
                </p14:cNvPr>
                <p14:cNvContentPartPr/>
                <p14:nvPr/>
              </p14:nvContentPartPr>
              <p14:xfrm>
                <a:off x="5777792" y="5670963"/>
                <a:ext cx="169560" cy="202680"/>
              </p14:xfrm>
            </p:contentPart>
          </mc:Choice>
          <mc:Fallback xmlns="">
            <p:pic>
              <p:nvPicPr>
                <p:cNvPr id="750" name="Ink 749">
                  <a:extLst>
                    <a:ext uri="{FF2B5EF4-FFF2-40B4-BE49-F238E27FC236}">
                      <a16:creationId xmlns:a16="http://schemas.microsoft.com/office/drawing/2014/main" id="{3A4CE76D-E67D-4052-ADE0-E0F395664403}"/>
                    </a:ext>
                  </a:extLst>
                </p:cNvPr>
                <p:cNvPicPr/>
                <p:nvPr/>
              </p:nvPicPr>
              <p:blipFill>
                <a:blip r:embed="rId545"/>
                <a:stretch>
                  <a:fillRect/>
                </a:stretch>
              </p:blipFill>
              <p:spPr>
                <a:xfrm>
                  <a:off x="5769152" y="5661963"/>
                  <a:ext cx="187200" cy="220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46">
              <p14:nvContentPartPr>
                <p14:cNvPr id="751" name="Ink 750">
                  <a:extLst>
                    <a:ext uri="{FF2B5EF4-FFF2-40B4-BE49-F238E27FC236}">
                      <a16:creationId xmlns:a16="http://schemas.microsoft.com/office/drawing/2014/main" id="{68D9807E-A22F-4DD2-982E-A7BF4883B8CF}"/>
                    </a:ext>
                  </a:extLst>
                </p14:cNvPr>
                <p14:cNvContentPartPr/>
                <p14:nvPr/>
              </p14:nvContentPartPr>
              <p14:xfrm>
                <a:off x="5783552" y="5777883"/>
                <a:ext cx="123840" cy="11520"/>
              </p14:xfrm>
            </p:contentPart>
          </mc:Choice>
          <mc:Fallback xmlns="">
            <p:pic>
              <p:nvPicPr>
                <p:cNvPr id="751" name="Ink 750">
                  <a:extLst>
                    <a:ext uri="{FF2B5EF4-FFF2-40B4-BE49-F238E27FC236}">
                      <a16:creationId xmlns:a16="http://schemas.microsoft.com/office/drawing/2014/main" id="{68D9807E-A22F-4DD2-982E-A7BF4883B8CF}"/>
                    </a:ext>
                  </a:extLst>
                </p:cNvPr>
                <p:cNvPicPr/>
                <p:nvPr/>
              </p:nvPicPr>
              <p:blipFill>
                <a:blip r:embed="rId547"/>
                <a:stretch>
                  <a:fillRect/>
                </a:stretch>
              </p:blipFill>
              <p:spPr>
                <a:xfrm>
                  <a:off x="5774552" y="5769243"/>
                  <a:ext cx="141480" cy="29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48">
              <p14:nvContentPartPr>
                <p14:cNvPr id="752" name="Ink 751">
                  <a:extLst>
                    <a:ext uri="{FF2B5EF4-FFF2-40B4-BE49-F238E27FC236}">
                      <a16:creationId xmlns:a16="http://schemas.microsoft.com/office/drawing/2014/main" id="{CFC39883-0226-4A78-AF3D-E845146ACBA6}"/>
                    </a:ext>
                  </a:extLst>
                </p14:cNvPr>
                <p14:cNvContentPartPr/>
                <p14:nvPr/>
              </p14:nvContentPartPr>
              <p14:xfrm>
                <a:off x="5805872" y="5620923"/>
                <a:ext cx="129240" cy="11520"/>
              </p14:xfrm>
            </p:contentPart>
          </mc:Choice>
          <mc:Fallback xmlns="">
            <p:pic>
              <p:nvPicPr>
                <p:cNvPr id="752" name="Ink 751">
                  <a:extLst>
                    <a:ext uri="{FF2B5EF4-FFF2-40B4-BE49-F238E27FC236}">
                      <a16:creationId xmlns:a16="http://schemas.microsoft.com/office/drawing/2014/main" id="{CFC39883-0226-4A78-AF3D-E845146ACBA6}"/>
                    </a:ext>
                  </a:extLst>
                </p:cNvPr>
                <p:cNvPicPr/>
                <p:nvPr/>
              </p:nvPicPr>
              <p:blipFill>
                <a:blip r:embed="rId549"/>
                <a:stretch>
                  <a:fillRect/>
                </a:stretch>
              </p:blipFill>
              <p:spPr>
                <a:xfrm>
                  <a:off x="5797232" y="5611923"/>
                  <a:ext cx="146880" cy="29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50">
              <p14:nvContentPartPr>
                <p14:cNvPr id="753" name="Ink 752">
                  <a:extLst>
                    <a:ext uri="{FF2B5EF4-FFF2-40B4-BE49-F238E27FC236}">
                      <a16:creationId xmlns:a16="http://schemas.microsoft.com/office/drawing/2014/main" id="{7C1AD686-7C91-4E84-B146-FBD8CC57DB35}"/>
                    </a:ext>
                  </a:extLst>
                </p14:cNvPr>
                <p14:cNvContentPartPr/>
                <p14:nvPr/>
              </p14:nvContentPartPr>
              <p14:xfrm>
                <a:off x="5935112" y="5581683"/>
                <a:ext cx="120960" cy="348120"/>
              </p14:xfrm>
            </p:contentPart>
          </mc:Choice>
          <mc:Fallback xmlns="">
            <p:pic>
              <p:nvPicPr>
                <p:cNvPr id="753" name="Ink 752">
                  <a:extLst>
                    <a:ext uri="{FF2B5EF4-FFF2-40B4-BE49-F238E27FC236}">
                      <a16:creationId xmlns:a16="http://schemas.microsoft.com/office/drawing/2014/main" id="{7C1AD686-7C91-4E84-B146-FBD8CC57DB35}"/>
                    </a:ext>
                  </a:extLst>
                </p:cNvPr>
                <p:cNvPicPr/>
                <p:nvPr/>
              </p:nvPicPr>
              <p:blipFill>
                <a:blip r:embed="rId551"/>
                <a:stretch>
                  <a:fillRect/>
                </a:stretch>
              </p:blipFill>
              <p:spPr>
                <a:xfrm>
                  <a:off x="5926112" y="5572683"/>
                  <a:ext cx="138600" cy="365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52">
              <p14:nvContentPartPr>
                <p14:cNvPr id="754" name="Ink 753">
                  <a:extLst>
                    <a:ext uri="{FF2B5EF4-FFF2-40B4-BE49-F238E27FC236}">
                      <a16:creationId xmlns:a16="http://schemas.microsoft.com/office/drawing/2014/main" id="{D1D86AC7-DB10-44A3-BFD3-576402506C1F}"/>
                    </a:ext>
                  </a:extLst>
                </p14:cNvPr>
                <p14:cNvContentPartPr/>
                <p14:nvPr/>
              </p14:nvContentPartPr>
              <p14:xfrm>
                <a:off x="6153632" y="5749803"/>
                <a:ext cx="84600" cy="6120"/>
              </p14:xfrm>
            </p:contentPart>
          </mc:Choice>
          <mc:Fallback xmlns="">
            <p:pic>
              <p:nvPicPr>
                <p:cNvPr id="754" name="Ink 753">
                  <a:extLst>
                    <a:ext uri="{FF2B5EF4-FFF2-40B4-BE49-F238E27FC236}">
                      <a16:creationId xmlns:a16="http://schemas.microsoft.com/office/drawing/2014/main" id="{D1D86AC7-DB10-44A3-BFD3-576402506C1F}"/>
                    </a:ext>
                  </a:extLst>
                </p:cNvPr>
                <p:cNvPicPr/>
                <p:nvPr/>
              </p:nvPicPr>
              <p:blipFill>
                <a:blip r:embed="rId553"/>
                <a:stretch>
                  <a:fillRect/>
                </a:stretch>
              </p:blipFill>
              <p:spPr>
                <a:xfrm>
                  <a:off x="6144992" y="5741163"/>
                  <a:ext cx="102240" cy="23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54">
              <p14:nvContentPartPr>
                <p14:cNvPr id="755" name="Ink 754">
                  <a:extLst>
                    <a:ext uri="{FF2B5EF4-FFF2-40B4-BE49-F238E27FC236}">
                      <a16:creationId xmlns:a16="http://schemas.microsoft.com/office/drawing/2014/main" id="{1B602E07-BC3F-4044-BF51-DC62534773B0}"/>
                    </a:ext>
                  </a:extLst>
                </p14:cNvPr>
                <p14:cNvContentPartPr/>
                <p14:nvPr/>
              </p14:nvContentPartPr>
              <p14:xfrm>
                <a:off x="6369272" y="5659803"/>
                <a:ext cx="194400" cy="175320"/>
              </p14:xfrm>
            </p:contentPart>
          </mc:Choice>
          <mc:Fallback xmlns="">
            <p:pic>
              <p:nvPicPr>
                <p:cNvPr id="755" name="Ink 754">
                  <a:extLst>
                    <a:ext uri="{FF2B5EF4-FFF2-40B4-BE49-F238E27FC236}">
                      <a16:creationId xmlns:a16="http://schemas.microsoft.com/office/drawing/2014/main" id="{1B602E07-BC3F-4044-BF51-DC62534773B0}"/>
                    </a:ext>
                  </a:extLst>
                </p:cNvPr>
                <p:cNvPicPr/>
                <p:nvPr/>
              </p:nvPicPr>
              <p:blipFill>
                <a:blip r:embed="rId555"/>
                <a:stretch>
                  <a:fillRect/>
                </a:stretch>
              </p:blipFill>
              <p:spPr>
                <a:xfrm>
                  <a:off x="6360272" y="5650803"/>
                  <a:ext cx="212040" cy="192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56">
              <p14:nvContentPartPr>
                <p14:cNvPr id="756" name="Ink 755">
                  <a:extLst>
                    <a:ext uri="{FF2B5EF4-FFF2-40B4-BE49-F238E27FC236}">
                      <a16:creationId xmlns:a16="http://schemas.microsoft.com/office/drawing/2014/main" id="{DD3ABC5B-8953-4764-AEBD-933E32E80543}"/>
                    </a:ext>
                  </a:extLst>
                </p14:cNvPr>
                <p14:cNvContentPartPr/>
                <p14:nvPr/>
              </p14:nvContentPartPr>
              <p14:xfrm>
                <a:off x="6591032" y="5583843"/>
                <a:ext cx="151920" cy="82080"/>
              </p14:xfrm>
            </p:contentPart>
          </mc:Choice>
          <mc:Fallback xmlns="">
            <p:pic>
              <p:nvPicPr>
                <p:cNvPr id="756" name="Ink 755">
                  <a:extLst>
                    <a:ext uri="{FF2B5EF4-FFF2-40B4-BE49-F238E27FC236}">
                      <a16:creationId xmlns:a16="http://schemas.microsoft.com/office/drawing/2014/main" id="{DD3ABC5B-8953-4764-AEBD-933E32E80543}"/>
                    </a:ext>
                  </a:extLst>
                </p:cNvPr>
                <p:cNvPicPr/>
                <p:nvPr/>
              </p:nvPicPr>
              <p:blipFill>
                <a:blip r:embed="rId557"/>
                <a:stretch>
                  <a:fillRect/>
                </a:stretch>
              </p:blipFill>
              <p:spPr>
                <a:xfrm>
                  <a:off x="6582392" y="5574843"/>
                  <a:ext cx="169560" cy="99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58">
              <p14:nvContentPartPr>
                <p14:cNvPr id="757" name="Ink 756">
                  <a:extLst>
                    <a:ext uri="{FF2B5EF4-FFF2-40B4-BE49-F238E27FC236}">
                      <a16:creationId xmlns:a16="http://schemas.microsoft.com/office/drawing/2014/main" id="{3C888DCB-4BD7-480B-97A8-6A539FDBE890}"/>
                    </a:ext>
                  </a:extLst>
                </p14:cNvPr>
                <p14:cNvContentPartPr/>
                <p14:nvPr/>
              </p14:nvContentPartPr>
              <p14:xfrm>
                <a:off x="6737192" y="5670963"/>
                <a:ext cx="168480" cy="208440"/>
              </p14:xfrm>
            </p:contentPart>
          </mc:Choice>
          <mc:Fallback xmlns="">
            <p:pic>
              <p:nvPicPr>
                <p:cNvPr id="757" name="Ink 756">
                  <a:extLst>
                    <a:ext uri="{FF2B5EF4-FFF2-40B4-BE49-F238E27FC236}">
                      <a16:creationId xmlns:a16="http://schemas.microsoft.com/office/drawing/2014/main" id="{3C888DCB-4BD7-480B-97A8-6A539FDBE890}"/>
                    </a:ext>
                  </a:extLst>
                </p:cNvPr>
                <p:cNvPicPr/>
                <p:nvPr/>
              </p:nvPicPr>
              <p:blipFill>
                <a:blip r:embed="rId559"/>
                <a:stretch>
                  <a:fillRect/>
                </a:stretch>
              </p:blipFill>
              <p:spPr>
                <a:xfrm>
                  <a:off x="6728552" y="5662323"/>
                  <a:ext cx="186120" cy="226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60">
              <p14:nvContentPartPr>
                <p14:cNvPr id="759" name="Ink 758">
                  <a:extLst>
                    <a:ext uri="{FF2B5EF4-FFF2-40B4-BE49-F238E27FC236}">
                      <a16:creationId xmlns:a16="http://schemas.microsoft.com/office/drawing/2014/main" id="{6F5982E0-3E1E-4ACE-94E4-58A0469E8F51}"/>
                    </a:ext>
                  </a:extLst>
                </p14:cNvPr>
                <p14:cNvContentPartPr/>
                <p14:nvPr/>
              </p14:nvContentPartPr>
              <p14:xfrm>
                <a:off x="6720272" y="5559003"/>
                <a:ext cx="151920" cy="235800"/>
              </p14:xfrm>
            </p:contentPart>
          </mc:Choice>
          <mc:Fallback xmlns="">
            <p:pic>
              <p:nvPicPr>
                <p:cNvPr id="759" name="Ink 758">
                  <a:extLst>
                    <a:ext uri="{FF2B5EF4-FFF2-40B4-BE49-F238E27FC236}">
                      <a16:creationId xmlns:a16="http://schemas.microsoft.com/office/drawing/2014/main" id="{6F5982E0-3E1E-4ACE-94E4-58A0469E8F51}"/>
                    </a:ext>
                  </a:extLst>
                </p:cNvPr>
                <p:cNvPicPr/>
                <p:nvPr/>
              </p:nvPicPr>
              <p:blipFill>
                <a:blip r:embed="rId561"/>
                <a:stretch>
                  <a:fillRect/>
                </a:stretch>
              </p:blipFill>
              <p:spPr>
                <a:xfrm>
                  <a:off x="6711632" y="5550363"/>
                  <a:ext cx="169560" cy="253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62">
              <p14:nvContentPartPr>
                <p14:cNvPr id="761" name="Ink 760">
                  <a:extLst>
                    <a:ext uri="{FF2B5EF4-FFF2-40B4-BE49-F238E27FC236}">
                      <a16:creationId xmlns:a16="http://schemas.microsoft.com/office/drawing/2014/main" id="{DB84B552-0947-4432-AA04-47DC87216BE6}"/>
                    </a:ext>
                  </a:extLst>
                </p14:cNvPr>
                <p14:cNvContentPartPr/>
                <p14:nvPr/>
              </p14:nvContentPartPr>
              <p14:xfrm>
                <a:off x="5452712" y="5974443"/>
                <a:ext cx="449280" cy="11520"/>
              </p14:xfrm>
            </p:contentPart>
          </mc:Choice>
          <mc:Fallback xmlns="">
            <p:pic>
              <p:nvPicPr>
                <p:cNvPr id="761" name="Ink 760">
                  <a:extLst>
                    <a:ext uri="{FF2B5EF4-FFF2-40B4-BE49-F238E27FC236}">
                      <a16:creationId xmlns:a16="http://schemas.microsoft.com/office/drawing/2014/main" id="{DB84B552-0947-4432-AA04-47DC87216BE6}"/>
                    </a:ext>
                  </a:extLst>
                </p:cNvPr>
                <p:cNvPicPr/>
                <p:nvPr/>
              </p:nvPicPr>
              <p:blipFill>
                <a:blip r:embed="rId563"/>
                <a:stretch>
                  <a:fillRect/>
                </a:stretch>
              </p:blipFill>
              <p:spPr>
                <a:xfrm>
                  <a:off x="5443712" y="5965443"/>
                  <a:ext cx="466920" cy="29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64">
              <p14:nvContentPartPr>
                <p14:cNvPr id="762" name="Ink 761">
                  <a:extLst>
                    <a:ext uri="{FF2B5EF4-FFF2-40B4-BE49-F238E27FC236}">
                      <a16:creationId xmlns:a16="http://schemas.microsoft.com/office/drawing/2014/main" id="{30084EF1-513F-4A7D-ACE1-EC19D1F781B7}"/>
                    </a:ext>
                  </a:extLst>
                </p14:cNvPr>
                <p14:cNvContentPartPr/>
                <p14:nvPr/>
              </p14:nvContentPartPr>
              <p14:xfrm>
                <a:off x="5435792" y="5934843"/>
                <a:ext cx="398520" cy="17280"/>
              </p14:xfrm>
            </p:contentPart>
          </mc:Choice>
          <mc:Fallback xmlns="">
            <p:pic>
              <p:nvPicPr>
                <p:cNvPr id="762" name="Ink 761">
                  <a:extLst>
                    <a:ext uri="{FF2B5EF4-FFF2-40B4-BE49-F238E27FC236}">
                      <a16:creationId xmlns:a16="http://schemas.microsoft.com/office/drawing/2014/main" id="{30084EF1-513F-4A7D-ACE1-EC19D1F781B7}"/>
                    </a:ext>
                  </a:extLst>
                </p:cNvPr>
                <p:cNvPicPr/>
                <p:nvPr/>
              </p:nvPicPr>
              <p:blipFill>
                <a:blip r:embed="rId565"/>
                <a:stretch>
                  <a:fillRect/>
                </a:stretch>
              </p:blipFill>
              <p:spPr>
                <a:xfrm>
                  <a:off x="5426792" y="5926203"/>
                  <a:ext cx="416160" cy="34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66">
              <p14:nvContentPartPr>
                <p14:cNvPr id="764" name="Ink 763">
                  <a:extLst>
                    <a:ext uri="{FF2B5EF4-FFF2-40B4-BE49-F238E27FC236}">
                      <a16:creationId xmlns:a16="http://schemas.microsoft.com/office/drawing/2014/main" id="{48365424-1DD5-402F-B3F5-79A0AC428728}"/>
                    </a:ext>
                  </a:extLst>
                </p14:cNvPr>
                <p14:cNvContentPartPr/>
                <p14:nvPr/>
              </p14:nvContentPartPr>
              <p14:xfrm>
                <a:off x="5132672" y="4918923"/>
                <a:ext cx="3192480" cy="624240"/>
              </p14:xfrm>
            </p:contentPart>
          </mc:Choice>
          <mc:Fallback xmlns="">
            <p:pic>
              <p:nvPicPr>
                <p:cNvPr id="764" name="Ink 763">
                  <a:extLst>
                    <a:ext uri="{FF2B5EF4-FFF2-40B4-BE49-F238E27FC236}">
                      <a16:creationId xmlns:a16="http://schemas.microsoft.com/office/drawing/2014/main" id="{48365424-1DD5-402F-B3F5-79A0AC428728}"/>
                    </a:ext>
                  </a:extLst>
                </p:cNvPr>
                <p:cNvPicPr/>
                <p:nvPr/>
              </p:nvPicPr>
              <p:blipFill>
                <a:blip r:embed="rId567"/>
                <a:stretch>
                  <a:fillRect/>
                </a:stretch>
              </p:blipFill>
              <p:spPr>
                <a:xfrm>
                  <a:off x="5123672" y="4909923"/>
                  <a:ext cx="3210120" cy="641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68">
              <p14:nvContentPartPr>
                <p14:cNvPr id="765" name="Ink 764">
                  <a:extLst>
                    <a:ext uri="{FF2B5EF4-FFF2-40B4-BE49-F238E27FC236}">
                      <a16:creationId xmlns:a16="http://schemas.microsoft.com/office/drawing/2014/main" id="{A9D06D71-4248-4791-876A-E7C2580153C8}"/>
                    </a:ext>
                  </a:extLst>
                </p14:cNvPr>
                <p14:cNvContentPartPr/>
                <p14:nvPr/>
              </p14:nvContentPartPr>
              <p14:xfrm>
                <a:off x="7718912" y="5188923"/>
                <a:ext cx="212760" cy="17280"/>
              </p14:xfrm>
            </p:contentPart>
          </mc:Choice>
          <mc:Fallback xmlns="">
            <p:pic>
              <p:nvPicPr>
                <p:cNvPr id="765" name="Ink 764">
                  <a:extLst>
                    <a:ext uri="{FF2B5EF4-FFF2-40B4-BE49-F238E27FC236}">
                      <a16:creationId xmlns:a16="http://schemas.microsoft.com/office/drawing/2014/main" id="{A9D06D71-4248-4791-876A-E7C2580153C8}"/>
                    </a:ext>
                  </a:extLst>
                </p:cNvPr>
                <p:cNvPicPr/>
                <p:nvPr/>
              </p:nvPicPr>
              <p:blipFill>
                <a:blip r:embed="rId569"/>
                <a:stretch>
                  <a:fillRect/>
                </a:stretch>
              </p:blipFill>
              <p:spPr>
                <a:xfrm>
                  <a:off x="7710272" y="5179923"/>
                  <a:ext cx="230400" cy="349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780" name="Group 779">
            <a:extLst>
              <a:ext uri="{FF2B5EF4-FFF2-40B4-BE49-F238E27FC236}">
                <a16:creationId xmlns:a16="http://schemas.microsoft.com/office/drawing/2014/main" id="{30724F6F-01DB-419C-BBB2-BB9380C1D66C}"/>
              </a:ext>
            </a:extLst>
          </p:cNvPr>
          <p:cNvGrpSpPr/>
          <p:nvPr/>
        </p:nvGrpSpPr>
        <p:grpSpPr>
          <a:xfrm>
            <a:off x="410192" y="5816763"/>
            <a:ext cx="2692080" cy="774720"/>
            <a:chOff x="410192" y="5816763"/>
            <a:chExt cx="2692080" cy="7747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570">
              <p14:nvContentPartPr>
                <p14:cNvPr id="767" name="Ink 766">
                  <a:extLst>
                    <a:ext uri="{FF2B5EF4-FFF2-40B4-BE49-F238E27FC236}">
                      <a16:creationId xmlns:a16="http://schemas.microsoft.com/office/drawing/2014/main" id="{3DC02DB9-B8B4-49F6-BEC2-297388EBAE5D}"/>
                    </a:ext>
                  </a:extLst>
                </p14:cNvPr>
                <p14:cNvContentPartPr/>
                <p14:nvPr/>
              </p14:nvContentPartPr>
              <p14:xfrm>
                <a:off x="678392" y="5962923"/>
                <a:ext cx="303480" cy="264240"/>
              </p14:xfrm>
            </p:contentPart>
          </mc:Choice>
          <mc:Fallback xmlns="">
            <p:pic>
              <p:nvPicPr>
                <p:cNvPr id="767" name="Ink 766">
                  <a:extLst>
                    <a:ext uri="{FF2B5EF4-FFF2-40B4-BE49-F238E27FC236}">
                      <a16:creationId xmlns:a16="http://schemas.microsoft.com/office/drawing/2014/main" id="{3DC02DB9-B8B4-49F6-BEC2-297388EBAE5D}"/>
                    </a:ext>
                  </a:extLst>
                </p:cNvPr>
                <p:cNvPicPr/>
                <p:nvPr/>
              </p:nvPicPr>
              <p:blipFill>
                <a:blip r:embed="rId571"/>
                <a:stretch>
                  <a:fillRect/>
                </a:stretch>
              </p:blipFill>
              <p:spPr>
                <a:xfrm>
                  <a:off x="669752" y="5953923"/>
                  <a:ext cx="321120" cy="281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72">
              <p14:nvContentPartPr>
                <p14:cNvPr id="768" name="Ink 767">
                  <a:extLst>
                    <a:ext uri="{FF2B5EF4-FFF2-40B4-BE49-F238E27FC236}">
                      <a16:creationId xmlns:a16="http://schemas.microsoft.com/office/drawing/2014/main" id="{232AE30A-165A-44B2-B4D1-CD03CA4D68D3}"/>
                    </a:ext>
                  </a:extLst>
                </p14:cNvPr>
                <p14:cNvContentPartPr/>
                <p14:nvPr/>
              </p14:nvContentPartPr>
              <p14:xfrm>
                <a:off x="953432" y="5867883"/>
                <a:ext cx="185400" cy="157320"/>
              </p14:xfrm>
            </p:contentPart>
          </mc:Choice>
          <mc:Fallback xmlns="">
            <p:pic>
              <p:nvPicPr>
                <p:cNvPr id="768" name="Ink 767">
                  <a:extLst>
                    <a:ext uri="{FF2B5EF4-FFF2-40B4-BE49-F238E27FC236}">
                      <a16:creationId xmlns:a16="http://schemas.microsoft.com/office/drawing/2014/main" id="{232AE30A-165A-44B2-B4D1-CD03CA4D68D3}"/>
                    </a:ext>
                  </a:extLst>
                </p:cNvPr>
                <p:cNvPicPr/>
                <p:nvPr/>
              </p:nvPicPr>
              <p:blipFill>
                <a:blip r:embed="rId573"/>
                <a:stretch>
                  <a:fillRect/>
                </a:stretch>
              </p:blipFill>
              <p:spPr>
                <a:xfrm>
                  <a:off x="944792" y="5858883"/>
                  <a:ext cx="203040" cy="174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74">
              <p14:nvContentPartPr>
                <p14:cNvPr id="769" name="Ink 768">
                  <a:extLst>
                    <a:ext uri="{FF2B5EF4-FFF2-40B4-BE49-F238E27FC236}">
                      <a16:creationId xmlns:a16="http://schemas.microsoft.com/office/drawing/2014/main" id="{5E94BA25-C59C-4EA2-BD95-01A748BC4B2F}"/>
                    </a:ext>
                  </a:extLst>
                </p14:cNvPr>
                <p14:cNvContentPartPr/>
                <p14:nvPr/>
              </p14:nvContentPartPr>
              <p14:xfrm>
                <a:off x="1144232" y="6164883"/>
                <a:ext cx="168480" cy="6120"/>
              </p14:xfrm>
            </p:contentPart>
          </mc:Choice>
          <mc:Fallback xmlns="">
            <p:pic>
              <p:nvPicPr>
                <p:cNvPr id="769" name="Ink 768">
                  <a:extLst>
                    <a:ext uri="{FF2B5EF4-FFF2-40B4-BE49-F238E27FC236}">
                      <a16:creationId xmlns:a16="http://schemas.microsoft.com/office/drawing/2014/main" id="{5E94BA25-C59C-4EA2-BD95-01A748BC4B2F}"/>
                    </a:ext>
                  </a:extLst>
                </p:cNvPr>
                <p:cNvPicPr/>
                <p:nvPr/>
              </p:nvPicPr>
              <p:blipFill>
                <a:blip r:embed="rId575"/>
                <a:stretch>
                  <a:fillRect/>
                </a:stretch>
              </p:blipFill>
              <p:spPr>
                <a:xfrm>
                  <a:off x="1135232" y="6156243"/>
                  <a:ext cx="186120" cy="23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76">
              <p14:nvContentPartPr>
                <p14:cNvPr id="770" name="Ink 769">
                  <a:extLst>
                    <a:ext uri="{FF2B5EF4-FFF2-40B4-BE49-F238E27FC236}">
                      <a16:creationId xmlns:a16="http://schemas.microsoft.com/office/drawing/2014/main" id="{9A3A1986-2AAF-4764-AEA6-41672ABFB829}"/>
                    </a:ext>
                  </a:extLst>
                </p14:cNvPr>
                <p14:cNvContentPartPr/>
                <p14:nvPr/>
              </p14:nvContentPartPr>
              <p14:xfrm>
                <a:off x="1211552" y="6103323"/>
                <a:ext cx="33840" cy="235800"/>
              </p14:xfrm>
            </p:contentPart>
          </mc:Choice>
          <mc:Fallback xmlns="">
            <p:pic>
              <p:nvPicPr>
                <p:cNvPr id="770" name="Ink 769">
                  <a:extLst>
                    <a:ext uri="{FF2B5EF4-FFF2-40B4-BE49-F238E27FC236}">
                      <a16:creationId xmlns:a16="http://schemas.microsoft.com/office/drawing/2014/main" id="{9A3A1986-2AAF-4764-AEA6-41672ABFB829}"/>
                    </a:ext>
                  </a:extLst>
                </p:cNvPr>
                <p:cNvPicPr/>
                <p:nvPr/>
              </p:nvPicPr>
              <p:blipFill>
                <a:blip r:embed="rId577"/>
                <a:stretch>
                  <a:fillRect/>
                </a:stretch>
              </p:blipFill>
              <p:spPr>
                <a:xfrm>
                  <a:off x="1202552" y="6094323"/>
                  <a:ext cx="51480" cy="253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78">
              <p14:nvContentPartPr>
                <p14:cNvPr id="771" name="Ink 770">
                  <a:extLst>
                    <a:ext uri="{FF2B5EF4-FFF2-40B4-BE49-F238E27FC236}">
                      <a16:creationId xmlns:a16="http://schemas.microsoft.com/office/drawing/2014/main" id="{8B49344D-79DC-425C-9B6E-A2F7BC003826}"/>
                    </a:ext>
                  </a:extLst>
                </p14:cNvPr>
                <p14:cNvContentPartPr/>
                <p14:nvPr/>
              </p14:nvContentPartPr>
              <p14:xfrm>
                <a:off x="1516832" y="5946003"/>
                <a:ext cx="225000" cy="645480"/>
              </p14:xfrm>
            </p:contentPart>
          </mc:Choice>
          <mc:Fallback xmlns="">
            <p:pic>
              <p:nvPicPr>
                <p:cNvPr id="771" name="Ink 770">
                  <a:extLst>
                    <a:ext uri="{FF2B5EF4-FFF2-40B4-BE49-F238E27FC236}">
                      <a16:creationId xmlns:a16="http://schemas.microsoft.com/office/drawing/2014/main" id="{8B49344D-79DC-425C-9B6E-A2F7BC003826}"/>
                    </a:ext>
                  </a:extLst>
                </p:cNvPr>
                <p:cNvPicPr/>
                <p:nvPr/>
              </p:nvPicPr>
              <p:blipFill>
                <a:blip r:embed="rId579"/>
                <a:stretch>
                  <a:fillRect/>
                </a:stretch>
              </p:blipFill>
              <p:spPr>
                <a:xfrm>
                  <a:off x="1508192" y="5937363"/>
                  <a:ext cx="242640" cy="663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80">
              <p14:nvContentPartPr>
                <p14:cNvPr id="772" name="Ink 771">
                  <a:extLst>
                    <a:ext uri="{FF2B5EF4-FFF2-40B4-BE49-F238E27FC236}">
                      <a16:creationId xmlns:a16="http://schemas.microsoft.com/office/drawing/2014/main" id="{0CCE9017-7E82-4C23-8ECE-1ED77B5933EC}"/>
                    </a:ext>
                  </a:extLst>
                </p14:cNvPr>
                <p14:cNvContentPartPr/>
                <p14:nvPr/>
              </p14:nvContentPartPr>
              <p14:xfrm>
                <a:off x="1744352" y="5878323"/>
                <a:ext cx="129240" cy="68400"/>
              </p14:xfrm>
            </p:contentPart>
          </mc:Choice>
          <mc:Fallback xmlns="">
            <p:pic>
              <p:nvPicPr>
                <p:cNvPr id="772" name="Ink 771">
                  <a:extLst>
                    <a:ext uri="{FF2B5EF4-FFF2-40B4-BE49-F238E27FC236}">
                      <a16:creationId xmlns:a16="http://schemas.microsoft.com/office/drawing/2014/main" id="{0CCE9017-7E82-4C23-8ECE-1ED77B5933EC}"/>
                    </a:ext>
                  </a:extLst>
                </p:cNvPr>
                <p:cNvPicPr/>
                <p:nvPr/>
              </p:nvPicPr>
              <p:blipFill>
                <a:blip r:embed="rId581"/>
                <a:stretch>
                  <a:fillRect/>
                </a:stretch>
              </p:blipFill>
              <p:spPr>
                <a:xfrm>
                  <a:off x="1735712" y="5869323"/>
                  <a:ext cx="146880" cy="86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82">
              <p14:nvContentPartPr>
                <p14:cNvPr id="773" name="Ink 772">
                  <a:extLst>
                    <a:ext uri="{FF2B5EF4-FFF2-40B4-BE49-F238E27FC236}">
                      <a16:creationId xmlns:a16="http://schemas.microsoft.com/office/drawing/2014/main" id="{B09320C8-ADB8-46F3-8A92-0D18DAC9E9AD}"/>
                    </a:ext>
                  </a:extLst>
                </p14:cNvPr>
                <p14:cNvContentPartPr/>
                <p14:nvPr/>
              </p14:nvContentPartPr>
              <p14:xfrm>
                <a:off x="410192" y="5816763"/>
                <a:ext cx="291240" cy="573120"/>
              </p14:xfrm>
            </p:contentPart>
          </mc:Choice>
          <mc:Fallback xmlns="">
            <p:pic>
              <p:nvPicPr>
                <p:cNvPr id="773" name="Ink 772">
                  <a:extLst>
                    <a:ext uri="{FF2B5EF4-FFF2-40B4-BE49-F238E27FC236}">
                      <a16:creationId xmlns:a16="http://schemas.microsoft.com/office/drawing/2014/main" id="{B09320C8-ADB8-46F3-8A92-0D18DAC9E9AD}"/>
                    </a:ext>
                  </a:extLst>
                </p:cNvPr>
                <p:cNvPicPr/>
                <p:nvPr/>
              </p:nvPicPr>
              <p:blipFill>
                <a:blip r:embed="rId583"/>
                <a:stretch>
                  <a:fillRect/>
                </a:stretch>
              </p:blipFill>
              <p:spPr>
                <a:xfrm>
                  <a:off x="401192" y="5807763"/>
                  <a:ext cx="308880" cy="590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84">
              <p14:nvContentPartPr>
                <p14:cNvPr id="774" name="Ink 773">
                  <a:extLst>
                    <a:ext uri="{FF2B5EF4-FFF2-40B4-BE49-F238E27FC236}">
                      <a16:creationId xmlns:a16="http://schemas.microsoft.com/office/drawing/2014/main" id="{34241828-1C54-4B2B-9C20-76659773E9C3}"/>
                    </a:ext>
                  </a:extLst>
                </p14:cNvPr>
                <p14:cNvContentPartPr/>
                <p14:nvPr/>
              </p14:nvContentPartPr>
              <p14:xfrm>
                <a:off x="1873592" y="5827923"/>
                <a:ext cx="195840" cy="516960"/>
              </p14:xfrm>
            </p:contentPart>
          </mc:Choice>
          <mc:Fallback xmlns="">
            <p:pic>
              <p:nvPicPr>
                <p:cNvPr id="774" name="Ink 773">
                  <a:extLst>
                    <a:ext uri="{FF2B5EF4-FFF2-40B4-BE49-F238E27FC236}">
                      <a16:creationId xmlns:a16="http://schemas.microsoft.com/office/drawing/2014/main" id="{34241828-1C54-4B2B-9C20-76659773E9C3}"/>
                    </a:ext>
                  </a:extLst>
                </p:cNvPr>
                <p:cNvPicPr/>
                <p:nvPr/>
              </p:nvPicPr>
              <p:blipFill>
                <a:blip r:embed="rId585"/>
                <a:stretch>
                  <a:fillRect/>
                </a:stretch>
              </p:blipFill>
              <p:spPr>
                <a:xfrm>
                  <a:off x="1864952" y="5819283"/>
                  <a:ext cx="213480" cy="534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86">
              <p14:nvContentPartPr>
                <p14:cNvPr id="775" name="Ink 774">
                  <a:extLst>
                    <a:ext uri="{FF2B5EF4-FFF2-40B4-BE49-F238E27FC236}">
                      <a16:creationId xmlns:a16="http://schemas.microsoft.com/office/drawing/2014/main" id="{6D2B7492-659A-4D2F-BEFF-E9A418528ED3}"/>
                    </a:ext>
                  </a:extLst>
                </p14:cNvPr>
                <p14:cNvContentPartPr/>
                <p14:nvPr/>
              </p14:nvContentPartPr>
              <p14:xfrm>
                <a:off x="2212712" y="5923683"/>
                <a:ext cx="289800" cy="332280"/>
              </p14:xfrm>
            </p:contentPart>
          </mc:Choice>
          <mc:Fallback xmlns="">
            <p:pic>
              <p:nvPicPr>
                <p:cNvPr id="775" name="Ink 774">
                  <a:extLst>
                    <a:ext uri="{FF2B5EF4-FFF2-40B4-BE49-F238E27FC236}">
                      <a16:creationId xmlns:a16="http://schemas.microsoft.com/office/drawing/2014/main" id="{6D2B7492-659A-4D2F-BEFF-E9A418528ED3}"/>
                    </a:ext>
                  </a:extLst>
                </p:cNvPr>
                <p:cNvPicPr/>
                <p:nvPr/>
              </p:nvPicPr>
              <p:blipFill>
                <a:blip r:embed="rId587"/>
                <a:stretch>
                  <a:fillRect/>
                </a:stretch>
              </p:blipFill>
              <p:spPr>
                <a:xfrm>
                  <a:off x="2204072" y="5915043"/>
                  <a:ext cx="307440" cy="349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88">
              <p14:nvContentPartPr>
                <p14:cNvPr id="776" name="Ink 775">
                  <a:extLst>
                    <a:ext uri="{FF2B5EF4-FFF2-40B4-BE49-F238E27FC236}">
                      <a16:creationId xmlns:a16="http://schemas.microsoft.com/office/drawing/2014/main" id="{31BE4808-CDC1-41F8-A05D-E5BCCC2B939D}"/>
                    </a:ext>
                  </a:extLst>
                </p14:cNvPr>
                <p14:cNvContentPartPr/>
                <p14:nvPr/>
              </p14:nvContentPartPr>
              <p14:xfrm>
                <a:off x="2243672" y="6120243"/>
                <a:ext cx="163080" cy="28440"/>
              </p14:xfrm>
            </p:contentPart>
          </mc:Choice>
          <mc:Fallback xmlns="">
            <p:pic>
              <p:nvPicPr>
                <p:cNvPr id="776" name="Ink 775">
                  <a:extLst>
                    <a:ext uri="{FF2B5EF4-FFF2-40B4-BE49-F238E27FC236}">
                      <a16:creationId xmlns:a16="http://schemas.microsoft.com/office/drawing/2014/main" id="{31BE4808-CDC1-41F8-A05D-E5BCCC2B939D}"/>
                    </a:ext>
                  </a:extLst>
                </p:cNvPr>
                <p:cNvPicPr/>
                <p:nvPr/>
              </p:nvPicPr>
              <p:blipFill>
                <a:blip r:embed="rId589"/>
                <a:stretch>
                  <a:fillRect/>
                </a:stretch>
              </p:blipFill>
              <p:spPr>
                <a:xfrm>
                  <a:off x="2235032" y="6111243"/>
                  <a:ext cx="180720" cy="46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90">
              <p14:nvContentPartPr>
                <p14:cNvPr id="777" name="Ink 776">
                  <a:extLst>
                    <a:ext uri="{FF2B5EF4-FFF2-40B4-BE49-F238E27FC236}">
                      <a16:creationId xmlns:a16="http://schemas.microsoft.com/office/drawing/2014/main" id="{BB2E2C6C-9047-4FB8-91E1-51A5F98CAC29}"/>
                    </a:ext>
                  </a:extLst>
                </p14:cNvPr>
                <p14:cNvContentPartPr/>
                <p14:nvPr/>
              </p14:nvContentPartPr>
              <p14:xfrm>
                <a:off x="2282912" y="5856363"/>
                <a:ext cx="415440" cy="174240"/>
              </p14:xfrm>
            </p:contentPart>
          </mc:Choice>
          <mc:Fallback xmlns="">
            <p:pic>
              <p:nvPicPr>
                <p:cNvPr id="777" name="Ink 776">
                  <a:extLst>
                    <a:ext uri="{FF2B5EF4-FFF2-40B4-BE49-F238E27FC236}">
                      <a16:creationId xmlns:a16="http://schemas.microsoft.com/office/drawing/2014/main" id="{BB2E2C6C-9047-4FB8-91E1-51A5F98CAC29}"/>
                    </a:ext>
                  </a:extLst>
                </p:cNvPr>
                <p:cNvPicPr/>
                <p:nvPr/>
              </p:nvPicPr>
              <p:blipFill>
                <a:blip r:embed="rId591"/>
                <a:stretch>
                  <a:fillRect/>
                </a:stretch>
              </p:blipFill>
              <p:spPr>
                <a:xfrm>
                  <a:off x="2274272" y="5847723"/>
                  <a:ext cx="433080" cy="191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92">
              <p14:nvContentPartPr>
                <p14:cNvPr id="778" name="Ink 777">
                  <a:extLst>
                    <a:ext uri="{FF2B5EF4-FFF2-40B4-BE49-F238E27FC236}">
                      <a16:creationId xmlns:a16="http://schemas.microsoft.com/office/drawing/2014/main" id="{82901252-23E2-43C1-AB0E-009482A69409}"/>
                    </a:ext>
                  </a:extLst>
                </p14:cNvPr>
                <p14:cNvContentPartPr/>
                <p14:nvPr/>
              </p14:nvContentPartPr>
              <p14:xfrm>
                <a:off x="2586032" y="6120243"/>
                <a:ext cx="263880" cy="11520"/>
              </p14:xfrm>
            </p:contentPart>
          </mc:Choice>
          <mc:Fallback xmlns="">
            <p:pic>
              <p:nvPicPr>
                <p:cNvPr id="778" name="Ink 777">
                  <a:extLst>
                    <a:ext uri="{FF2B5EF4-FFF2-40B4-BE49-F238E27FC236}">
                      <a16:creationId xmlns:a16="http://schemas.microsoft.com/office/drawing/2014/main" id="{82901252-23E2-43C1-AB0E-009482A69409}"/>
                    </a:ext>
                  </a:extLst>
                </p:cNvPr>
                <p:cNvPicPr/>
                <p:nvPr/>
              </p:nvPicPr>
              <p:blipFill>
                <a:blip r:embed="rId593"/>
                <a:stretch>
                  <a:fillRect/>
                </a:stretch>
              </p:blipFill>
              <p:spPr>
                <a:xfrm>
                  <a:off x="2577032" y="6111243"/>
                  <a:ext cx="281520" cy="29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94">
              <p14:nvContentPartPr>
                <p14:cNvPr id="779" name="Ink 778">
                  <a:extLst>
                    <a:ext uri="{FF2B5EF4-FFF2-40B4-BE49-F238E27FC236}">
                      <a16:creationId xmlns:a16="http://schemas.microsoft.com/office/drawing/2014/main" id="{6E8C4EF7-2DB5-4AB3-AA9A-0052583D7C8E}"/>
                    </a:ext>
                  </a:extLst>
                </p14:cNvPr>
                <p14:cNvContentPartPr/>
                <p14:nvPr/>
              </p14:nvContentPartPr>
              <p14:xfrm>
                <a:off x="2989952" y="6002163"/>
                <a:ext cx="112320" cy="163440"/>
              </p14:xfrm>
            </p:contentPart>
          </mc:Choice>
          <mc:Fallback xmlns="">
            <p:pic>
              <p:nvPicPr>
                <p:cNvPr id="779" name="Ink 778">
                  <a:extLst>
                    <a:ext uri="{FF2B5EF4-FFF2-40B4-BE49-F238E27FC236}">
                      <a16:creationId xmlns:a16="http://schemas.microsoft.com/office/drawing/2014/main" id="{6E8C4EF7-2DB5-4AB3-AA9A-0052583D7C8E}"/>
                    </a:ext>
                  </a:extLst>
                </p:cNvPr>
                <p:cNvPicPr/>
                <p:nvPr/>
              </p:nvPicPr>
              <p:blipFill>
                <a:blip r:embed="rId595"/>
                <a:stretch>
                  <a:fillRect/>
                </a:stretch>
              </p:blipFill>
              <p:spPr>
                <a:xfrm>
                  <a:off x="2980952" y="5993163"/>
                  <a:ext cx="129960" cy="18108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596">
            <p14:nvContentPartPr>
              <p14:cNvPr id="781" name="Ink 780">
                <a:extLst>
                  <a:ext uri="{FF2B5EF4-FFF2-40B4-BE49-F238E27FC236}">
                    <a16:creationId xmlns:a16="http://schemas.microsoft.com/office/drawing/2014/main" id="{8BFD3419-E68F-4FA5-9C2E-9A15F67C0E73}"/>
                  </a:ext>
                </a:extLst>
              </p14:cNvPr>
              <p14:cNvContentPartPr/>
              <p14:nvPr/>
            </p14:nvContentPartPr>
            <p14:xfrm>
              <a:off x="2171312" y="6445323"/>
              <a:ext cx="200160" cy="107280"/>
            </p14:xfrm>
          </p:contentPart>
        </mc:Choice>
        <mc:Fallback xmlns="">
          <p:pic>
            <p:nvPicPr>
              <p:cNvPr id="781" name="Ink 780">
                <a:extLst>
                  <a:ext uri="{FF2B5EF4-FFF2-40B4-BE49-F238E27FC236}">
                    <a16:creationId xmlns:a16="http://schemas.microsoft.com/office/drawing/2014/main" id="{8BFD3419-E68F-4FA5-9C2E-9A15F67C0E73}"/>
                  </a:ext>
                </a:extLst>
              </p:cNvPr>
              <p:cNvPicPr/>
              <p:nvPr/>
            </p:nvPicPr>
            <p:blipFill>
              <a:blip r:embed="rId597"/>
              <a:stretch>
                <a:fillRect/>
              </a:stretch>
            </p:blipFill>
            <p:spPr>
              <a:xfrm>
                <a:off x="2162312" y="6436323"/>
                <a:ext cx="217800" cy="124920"/>
              </a:xfrm>
              <a:prstGeom prst="rect">
                <a:avLst/>
              </a:prstGeom>
            </p:spPr>
          </p:pic>
        </mc:Fallback>
      </mc:AlternateContent>
      <p:grpSp>
        <p:nvGrpSpPr>
          <p:cNvPr id="792" name="Group 791">
            <a:extLst>
              <a:ext uri="{FF2B5EF4-FFF2-40B4-BE49-F238E27FC236}">
                <a16:creationId xmlns:a16="http://schemas.microsoft.com/office/drawing/2014/main" id="{FEE74216-42D7-4B2C-857B-0FA9AF671580}"/>
              </a:ext>
            </a:extLst>
          </p:cNvPr>
          <p:cNvGrpSpPr/>
          <p:nvPr/>
        </p:nvGrpSpPr>
        <p:grpSpPr>
          <a:xfrm>
            <a:off x="3803192" y="6073443"/>
            <a:ext cx="1694880" cy="696960"/>
            <a:chOff x="3803192" y="6073443"/>
            <a:chExt cx="1694880" cy="6969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598">
              <p14:nvContentPartPr>
                <p14:cNvPr id="782" name="Ink 781">
                  <a:extLst>
                    <a:ext uri="{FF2B5EF4-FFF2-40B4-BE49-F238E27FC236}">
                      <a16:creationId xmlns:a16="http://schemas.microsoft.com/office/drawing/2014/main" id="{3018249A-1748-4F15-B234-D215359693D2}"/>
                    </a:ext>
                  </a:extLst>
                </p14:cNvPr>
                <p14:cNvContentPartPr/>
                <p14:nvPr/>
              </p14:nvContentPartPr>
              <p14:xfrm>
                <a:off x="3803192" y="6169923"/>
                <a:ext cx="167760" cy="375120"/>
              </p14:xfrm>
            </p:contentPart>
          </mc:Choice>
          <mc:Fallback xmlns="">
            <p:pic>
              <p:nvPicPr>
                <p:cNvPr id="782" name="Ink 781">
                  <a:extLst>
                    <a:ext uri="{FF2B5EF4-FFF2-40B4-BE49-F238E27FC236}">
                      <a16:creationId xmlns:a16="http://schemas.microsoft.com/office/drawing/2014/main" id="{3018249A-1748-4F15-B234-D215359693D2}"/>
                    </a:ext>
                  </a:extLst>
                </p:cNvPr>
                <p:cNvPicPr/>
                <p:nvPr/>
              </p:nvPicPr>
              <p:blipFill>
                <a:blip r:embed="rId599"/>
                <a:stretch>
                  <a:fillRect/>
                </a:stretch>
              </p:blipFill>
              <p:spPr>
                <a:xfrm>
                  <a:off x="3794552" y="6161283"/>
                  <a:ext cx="185400" cy="392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00">
              <p14:nvContentPartPr>
                <p14:cNvPr id="783" name="Ink 782">
                  <a:extLst>
                    <a:ext uri="{FF2B5EF4-FFF2-40B4-BE49-F238E27FC236}">
                      <a16:creationId xmlns:a16="http://schemas.microsoft.com/office/drawing/2014/main" id="{C371A7A8-6AD3-42DE-9BA1-A729FEC9A064}"/>
                    </a:ext>
                  </a:extLst>
                </p14:cNvPr>
                <p14:cNvContentPartPr/>
                <p14:nvPr/>
              </p14:nvContentPartPr>
              <p14:xfrm>
                <a:off x="4078232" y="6073443"/>
                <a:ext cx="212760" cy="529200"/>
              </p14:xfrm>
            </p:contentPart>
          </mc:Choice>
          <mc:Fallback xmlns="">
            <p:pic>
              <p:nvPicPr>
                <p:cNvPr id="783" name="Ink 782">
                  <a:extLst>
                    <a:ext uri="{FF2B5EF4-FFF2-40B4-BE49-F238E27FC236}">
                      <a16:creationId xmlns:a16="http://schemas.microsoft.com/office/drawing/2014/main" id="{C371A7A8-6AD3-42DE-9BA1-A729FEC9A064}"/>
                    </a:ext>
                  </a:extLst>
                </p:cNvPr>
                <p:cNvPicPr/>
                <p:nvPr/>
              </p:nvPicPr>
              <p:blipFill>
                <a:blip r:embed="rId601"/>
                <a:stretch>
                  <a:fillRect/>
                </a:stretch>
              </p:blipFill>
              <p:spPr>
                <a:xfrm>
                  <a:off x="4069232" y="6064803"/>
                  <a:ext cx="230400" cy="546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02">
              <p14:nvContentPartPr>
                <p14:cNvPr id="784" name="Ink 783">
                  <a:extLst>
                    <a:ext uri="{FF2B5EF4-FFF2-40B4-BE49-F238E27FC236}">
                      <a16:creationId xmlns:a16="http://schemas.microsoft.com/office/drawing/2014/main" id="{769173E7-82EA-44A0-BDED-17B021362636}"/>
                    </a:ext>
                  </a:extLst>
                </p14:cNvPr>
                <p14:cNvContentPartPr/>
                <p14:nvPr/>
              </p14:nvContentPartPr>
              <p14:xfrm>
                <a:off x="3906872" y="6189723"/>
                <a:ext cx="1176840" cy="411120"/>
              </p14:xfrm>
            </p:contentPart>
          </mc:Choice>
          <mc:Fallback xmlns="">
            <p:pic>
              <p:nvPicPr>
                <p:cNvPr id="784" name="Ink 783">
                  <a:extLst>
                    <a:ext uri="{FF2B5EF4-FFF2-40B4-BE49-F238E27FC236}">
                      <a16:creationId xmlns:a16="http://schemas.microsoft.com/office/drawing/2014/main" id="{769173E7-82EA-44A0-BDED-17B021362636}"/>
                    </a:ext>
                  </a:extLst>
                </p:cNvPr>
                <p:cNvPicPr/>
                <p:nvPr/>
              </p:nvPicPr>
              <p:blipFill>
                <a:blip r:embed="rId603"/>
                <a:stretch>
                  <a:fillRect/>
                </a:stretch>
              </p:blipFill>
              <p:spPr>
                <a:xfrm>
                  <a:off x="3898232" y="6181083"/>
                  <a:ext cx="1194480" cy="428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04">
              <p14:nvContentPartPr>
                <p14:cNvPr id="785" name="Ink 784">
                  <a:extLst>
                    <a:ext uri="{FF2B5EF4-FFF2-40B4-BE49-F238E27FC236}">
                      <a16:creationId xmlns:a16="http://schemas.microsoft.com/office/drawing/2014/main" id="{FDB5053A-71EC-4E24-A9D5-969976D419BA}"/>
                    </a:ext>
                  </a:extLst>
                </p14:cNvPr>
                <p14:cNvContentPartPr/>
                <p14:nvPr/>
              </p14:nvContentPartPr>
              <p14:xfrm>
                <a:off x="5182352" y="6239763"/>
                <a:ext cx="79560" cy="346320"/>
              </p14:xfrm>
            </p:contentPart>
          </mc:Choice>
          <mc:Fallback xmlns="">
            <p:pic>
              <p:nvPicPr>
                <p:cNvPr id="785" name="Ink 784">
                  <a:extLst>
                    <a:ext uri="{FF2B5EF4-FFF2-40B4-BE49-F238E27FC236}">
                      <a16:creationId xmlns:a16="http://schemas.microsoft.com/office/drawing/2014/main" id="{FDB5053A-71EC-4E24-A9D5-969976D419BA}"/>
                    </a:ext>
                  </a:extLst>
                </p:cNvPr>
                <p:cNvPicPr/>
                <p:nvPr/>
              </p:nvPicPr>
              <p:blipFill>
                <a:blip r:embed="rId605"/>
                <a:stretch>
                  <a:fillRect/>
                </a:stretch>
              </p:blipFill>
              <p:spPr>
                <a:xfrm>
                  <a:off x="5173712" y="6231123"/>
                  <a:ext cx="97200" cy="363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06">
              <p14:nvContentPartPr>
                <p14:cNvPr id="786" name="Ink 785">
                  <a:extLst>
                    <a:ext uri="{FF2B5EF4-FFF2-40B4-BE49-F238E27FC236}">
                      <a16:creationId xmlns:a16="http://schemas.microsoft.com/office/drawing/2014/main" id="{183E1F41-7FB5-4D9B-B736-268EBF4C3E45}"/>
                    </a:ext>
                  </a:extLst>
                </p14:cNvPr>
                <p14:cNvContentPartPr/>
                <p14:nvPr/>
              </p14:nvContentPartPr>
              <p14:xfrm>
                <a:off x="5306552" y="6306723"/>
                <a:ext cx="112680" cy="228600"/>
              </p14:xfrm>
            </p:contentPart>
          </mc:Choice>
          <mc:Fallback xmlns="">
            <p:pic>
              <p:nvPicPr>
                <p:cNvPr id="786" name="Ink 785">
                  <a:extLst>
                    <a:ext uri="{FF2B5EF4-FFF2-40B4-BE49-F238E27FC236}">
                      <a16:creationId xmlns:a16="http://schemas.microsoft.com/office/drawing/2014/main" id="{183E1F41-7FB5-4D9B-B736-268EBF4C3E45}"/>
                    </a:ext>
                  </a:extLst>
                </p:cNvPr>
                <p:cNvPicPr/>
                <p:nvPr/>
              </p:nvPicPr>
              <p:blipFill>
                <a:blip r:embed="rId607"/>
                <a:stretch>
                  <a:fillRect/>
                </a:stretch>
              </p:blipFill>
              <p:spPr>
                <a:xfrm>
                  <a:off x="5297912" y="6298083"/>
                  <a:ext cx="130320" cy="246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08">
              <p14:nvContentPartPr>
                <p14:cNvPr id="787" name="Ink 786">
                  <a:extLst>
                    <a:ext uri="{FF2B5EF4-FFF2-40B4-BE49-F238E27FC236}">
                      <a16:creationId xmlns:a16="http://schemas.microsoft.com/office/drawing/2014/main" id="{580F7749-F20D-4D72-92DC-7822352A4E64}"/>
                    </a:ext>
                  </a:extLst>
                </p14:cNvPr>
                <p14:cNvContentPartPr/>
                <p14:nvPr/>
              </p14:nvContentPartPr>
              <p14:xfrm>
                <a:off x="5247512" y="6394563"/>
                <a:ext cx="250560" cy="375840"/>
              </p14:xfrm>
            </p:contentPart>
          </mc:Choice>
          <mc:Fallback xmlns="">
            <p:pic>
              <p:nvPicPr>
                <p:cNvPr id="787" name="Ink 786">
                  <a:extLst>
                    <a:ext uri="{FF2B5EF4-FFF2-40B4-BE49-F238E27FC236}">
                      <a16:creationId xmlns:a16="http://schemas.microsoft.com/office/drawing/2014/main" id="{580F7749-F20D-4D72-92DC-7822352A4E64}"/>
                    </a:ext>
                  </a:extLst>
                </p:cNvPr>
                <p:cNvPicPr/>
                <p:nvPr/>
              </p:nvPicPr>
              <p:blipFill>
                <a:blip r:embed="rId609"/>
                <a:stretch>
                  <a:fillRect/>
                </a:stretch>
              </p:blipFill>
              <p:spPr>
                <a:xfrm>
                  <a:off x="5238512" y="6385923"/>
                  <a:ext cx="268200" cy="3934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791" name="Group 790">
            <a:extLst>
              <a:ext uri="{FF2B5EF4-FFF2-40B4-BE49-F238E27FC236}">
                <a16:creationId xmlns:a16="http://schemas.microsoft.com/office/drawing/2014/main" id="{1397736B-47C3-47DA-A480-32A12A8E511C}"/>
              </a:ext>
            </a:extLst>
          </p:cNvPr>
          <p:cNvGrpSpPr/>
          <p:nvPr/>
        </p:nvGrpSpPr>
        <p:grpSpPr>
          <a:xfrm>
            <a:off x="5901632" y="6203763"/>
            <a:ext cx="583560" cy="533520"/>
            <a:chOff x="5901632" y="6203763"/>
            <a:chExt cx="583560" cy="5335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610">
              <p14:nvContentPartPr>
                <p14:cNvPr id="788" name="Ink 787">
                  <a:extLst>
                    <a:ext uri="{FF2B5EF4-FFF2-40B4-BE49-F238E27FC236}">
                      <a16:creationId xmlns:a16="http://schemas.microsoft.com/office/drawing/2014/main" id="{06DDF020-9E5A-4EA3-9737-74C553BAC59C}"/>
                    </a:ext>
                  </a:extLst>
                </p14:cNvPr>
                <p14:cNvContentPartPr/>
                <p14:nvPr/>
              </p14:nvContentPartPr>
              <p14:xfrm>
                <a:off x="5901632" y="6203763"/>
                <a:ext cx="224640" cy="236160"/>
              </p14:xfrm>
            </p:contentPart>
          </mc:Choice>
          <mc:Fallback xmlns="">
            <p:pic>
              <p:nvPicPr>
                <p:cNvPr id="788" name="Ink 787">
                  <a:extLst>
                    <a:ext uri="{FF2B5EF4-FFF2-40B4-BE49-F238E27FC236}">
                      <a16:creationId xmlns:a16="http://schemas.microsoft.com/office/drawing/2014/main" id="{06DDF020-9E5A-4EA3-9737-74C553BAC59C}"/>
                    </a:ext>
                  </a:extLst>
                </p:cNvPr>
                <p:cNvPicPr/>
                <p:nvPr/>
              </p:nvPicPr>
              <p:blipFill>
                <a:blip r:embed="rId611"/>
                <a:stretch>
                  <a:fillRect/>
                </a:stretch>
              </p:blipFill>
              <p:spPr>
                <a:xfrm>
                  <a:off x="5892992" y="6195123"/>
                  <a:ext cx="242280" cy="253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12">
              <p14:nvContentPartPr>
                <p14:cNvPr id="789" name="Ink 788">
                  <a:extLst>
                    <a:ext uri="{FF2B5EF4-FFF2-40B4-BE49-F238E27FC236}">
                      <a16:creationId xmlns:a16="http://schemas.microsoft.com/office/drawing/2014/main" id="{F2920E62-A3B8-4DC8-8804-12BE0EE2065D}"/>
                    </a:ext>
                  </a:extLst>
                </p14:cNvPr>
                <p14:cNvContentPartPr/>
                <p14:nvPr/>
              </p14:nvContentPartPr>
              <p14:xfrm>
                <a:off x="5907032" y="6361443"/>
                <a:ext cx="346320" cy="375840"/>
              </p14:xfrm>
            </p:contentPart>
          </mc:Choice>
          <mc:Fallback xmlns="">
            <p:pic>
              <p:nvPicPr>
                <p:cNvPr id="789" name="Ink 788">
                  <a:extLst>
                    <a:ext uri="{FF2B5EF4-FFF2-40B4-BE49-F238E27FC236}">
                      <a16:creationId xmlns:a16="http://schemas.microsoft.com/office/drawing/2014/main" id="{F2920E62-A3B8-4DC8-8804-12BE0EE2065D}"/>
                    </a:ext>
                  </a:extLst>
                </p:cNvPr>
                <p:cNvPicPr/>
                <p:nvPr/>
              </p:nvPicPr>
              <p:blipFill>
                <a:blip r:embed="rId613"/>
                <a:stretch>
                  <a:fillRect/>
                </a:stretch>
              </p:blipFill>
              <p:spPr>
                <a:xfrm>
                  <a:off x="5898032" y="6352443"/>
                  <a:ext cx="363960" cy="393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14">
              <p14:nvContentPartPr>
                <p14:cNvPr id="790" name="Ink 789">
                  <a:extLst>
                    <a:ext uri="{FF2B5EF4-FFF2-40B4-BE49-F238E27FC236}">
                      <a16:creationId xmlns:a16="http://schemas.microsoft.com/office/drawing/2014/main" id="{B69FC669-4E55-4D77-86A8-6A04C84D5133}"/>
                    </a:ext>
                  </a:extLst>
                </p14:cNvPr>
                <p14:cNvContentPartPr/>
                <p14:nvPr/>
              </p14:nvContentPartPr>
              <p14:xfrm>
                <a:off x="6360992" y="6400683"/>
                <a:ext cx="124200" cy="99720"/>
              </p14:xfrm>
            </p:contentPart>
          </mc:Choice>
          <mc:Fallback xmlns="">
            <p:pic>
              <p:nvPicPr>
                <p:cNvPr id="790" name="Ink 789">
                  <a:extLst>
                    <a:ext uri="{FF2B5EF4-FFF2-40B4-BE49-F238E27FC236}">
                      <a16:creationId xmlns:a16="http://schemas.microsoft.com/office/drawing/2014/main" id="{B69FC669-4E55-4D77-86A8-6A04C84D5133}"/>
                    </a:ext>
                  </a:extLst>
                </p:cNvPr>
                <p:cNvPicPr/>
                <p:nvPr/>
              </p:nvPicPr>
              <p:blipFill>
                <a:blip r:embed="rId615"/>
                <a:stretch>
                  <a:fillRect/>
                </a:stretch>
              </p:blipFill>
              <p:spPr>
                <a:xfrm>
                  <a:off x="6351992" y="6391683"/>
                  <a:ext cx="141840" cy="1173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794" name="Group 793">
            <a:extLst>
              <a:ext uri="{FF2B5EF4-FFF2-40B4-BE49-F238E27FC236}">
                <a16:creationId xmlns:a16="http://schemas.microsoft.com/office/drawing/2014/main" id="{A851F68F-7031-4FC9-B6A6-C92570A3CAD5}"/>
              </a:ext>
            </a:extLst>
          </p:cNvPr>
          <p:cNvGrpSpPr/>
          <p:nvPr/>
        </p:nvGrpSpPr>
        <p:grpSpPr>
          <a:xfrm>
            <a:off x="818432" y="1188963"/>
            <a:ext cx="3130920" cy="892440"/>
            <a:chOff x="818432" y="1188963"/>
            <a:chExt cx="3130920" cy="8924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616">
              <p14:nvContentPartPr>
                <p14:cNvPr id="323" name="Ink 322">
                  <a:extLst>
                    <a:ext uri="{FF2B5EF4-FFF2-40B4-BE49-F238E27FC236}">
                      <a16:creationId xmlns:a16="http://schemas.microsoft.com/office/drawing/2014/main" id="{818F4D6C-C5F9-4164-BFAC-F0C1C9CAEBCC}"/>
                    </a:ext>
                  </a:extLst>
                </p14:cNvPr>
                <p14:cNvContentPartPr/>
                <p14:nvPr/>
              </p14:nvContentPartPr>
              <p14:xfrm>
                <a:off x="924842" y="1466163"/>
                <a:ext cx="258840" cy="256320"/>
              </p14:xfrm>
            </p:contentPart>
          </mc:Choice>
          <mc:Fallback xmlns="">
            <p:pic>
              <p:nvPicPr>
                <p:cNvPr id="323" name="Ink 322">
                  <a:extLst>
                    <a:ext uri="{FF2B5EF4-FFF2-40B4-BE49-F238E27FC236}">
                      <a16:creationId xmlns:a16="http://schemas.microsoft.com/office/drawing/2014/main" id="{818F4D6C-C5F9-4164-BFAC-F0C1C9CAEBCC}"/>
                    </a:ext>
                  </a:extLst>
                </p:cNvPr>
                <p:cNvPicPr/>
                <p:nvPr/>
              </p:nvPicPr>
              <p:blipFill>
                <a:blip r:embed="rId617"/>
                <a:stretch>
                  <a:fillRect/>
                </a:stretch>
              </p:blipFill>
              <p:spPr>
                <a:xfrm>
                  <a:off x="916202" y="1457523"/>
                  <a:ext cx="276480" cy="273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18">
              <p14:nvContentPartPr>
                <p14:cNvPr id="324" name="Ink 323">
                  <a:extLst>
                    <a:ext uri="{FF2B5EF4-FFF2-40B4-BE49-F238E27FC236}">
                      <a16:creationId xmlns:a16="http://schemas.microsoft.com/office/drawing/2014/main" id="{F0A4E2E5-7BF8-46B4-8E68-8F166BB04AE9}"/>
                    </a:ext>
                  </a:extLst>
                </p14:cNvPr>
                <p14:cNvContentPartPr/>
                <p14:nvPr/>
              </p14:nvContentPartPr>
              <p14:xfrm>
                <a:off x="914042" y="1643643"/>
                <a:ext cx="196560" cy="6120"/>
              </p14:xfrm>
            </p:contentPart>
          </mc:Choice>
          <mc:Fallback xmlns="">
            <p:pic>
              <p:nvPicPr>
                <p:cNvPr id="324" name="Ink 323">
                  <a:extLst>
                    <a:ext uri="{FF2B5EF4-FFF2-40B4-BE49-F238E27FC236}">
                      <a16:creationId xmlns:a16="http://schemas.microsoft.com/office/drawing/2014/main" id="{F0A4E2E5-7BF8-46B4-8E68-8F166BB04AE9}"/>
                    </a:ext>
                  </a:extLst>
                </p:cNvPr>
                <p:cNvPicPr/>
                <p:nvPr/>
              </p:nvPicPr>
              <p:blipFill>
                <a:blip r:embed="rId55"/>
                <a:stretch>
                  <a:fillRect/>
                </a:stretch>
              </p:blipFill>
              <p:spPr>
                <a:xfrm>
                  <a:off x="905402" y="1634643"/>
                  <a:ext cx="214200" cy="23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19">
              <p14:nvContentPartPr>
                <p14:cNvPr id="325" name="Ink 324">
                  <a:extLst>
                    <a:ext uri="{FF2B5EF4-FFF2-40B4-BE49-F238E27FC236}">
                      <a16:creationId xmlns:a16="http://schemas.microsoft.com/office/drawing/2014/main" id="{CC52016C-342B-425D-994F-4285050044F7}"/>
                    </a:ext>
                  </a:extLst>
                </p14:cNvPr>
                <p14:cNvContentPartPr/>
                <p14:nvPr/>
              </p14:nvContentPartPr>
              <p14:xfrm>
                <a:off x="1009442" y="1402443"/>
                <a:ext cx="146160" cy="11520"/>
              </p14:xfrm>
            </p:contentPart>
          </mc:Choice>
          <mc:Fallback xmlns="">
            <p:pic>
              <p:nvPicPr>
                <p:cNvPr id="325" name="Ink 324">
                  <a:extLst>
                    <a:ext uri="{FF2B5EF4-FFF2-40B4-BE49-F238E27FC236}">
                      <a16:creationId xmlns:a16="http://schemas.microsoft.com/office/drawing/2014/main" id="{CC52016C-342B-425D-994F-4285050044F7}"/>
                    </a:ext>
                  </a:extLst>
                </p:cNvPr>
                <p:cNvPicPr/>
                <p:nvPr/>
              </p:nvPicPr>
              <p:blipFill>
                <a:blip r:embed="rId620"/>
                <a:stretch>
                  <a:fillRect/>
                </a:stretch>
              </p:blipFill>
              <p:spPr>
                <a:xfrm>
                  <a:off x="1000802" y="1393443"/>
                  <a:ext cx="163800" cy="29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21">
              <p14:nvContentPartPr>
                <p14:cNvPr id="326" name="Ink 325">
                  <a:extLst>
                    <a:ext uri="{FF2B5EF4-FFF2-40B4-BE49-F238E27FC236}">
                      <a16:creationId xmlns:a16="http://schemas.microsoft.com/office/drawing/2014/main" id="{ECC38642-07C7-4CC9-ACE3-222F7A0D3B19}"/>
                    </a:ext>
                  </a:extLst>
                </p14:cNvPr>
                <p14:cNvContentPartPr/>
                <p14:nvPr/>
              </p14:nvContentPartPr>
              <p14:xfrm>
                <a:off x="1385282" y="1553643"/>
                <a:ext cx="135000" cy="95760"/>
              </p14:xfrm>
            </p:contentPart>
          </mc:Choice>
          <mc:Fallback xmlns="">
            <p:pic>
              <p:nvPicPr>
                <p:cNvPr id="326" name="Ink 325">
                  <a:extLst>
                    <a:ext uri="{FF2B5EF4-FFF2-40B4-BE49-F238E27FC236}">
                      <a16:creationId xmlns:a16="http://schemas.microsoft.com/office/drawing/2014/main" id="{ECC38642-07C7-4CC9-ACE3-222F7A0D3B19}"/>
                    </a:ext>
                  </a:extLst>
                </p:cNvPr>
                <p:cNvPicPr/>
                <p:nvPr/>
              </p:nvPicPr>
              <p:blipFill>
                <a:blip r:embed="rId622"/>
                <a:stretch>
                  <a:fillRect/>
                </a:stretch>
              </p:blipFill>
              <p:spPr>
                <a:xfrm>
                  <a:off x="1376642" y="1545003"/>
                  <a:ext cx="152640" cy="113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23">
              <p14:nvContentPartPr>
                <p14:cNvPr id="327" name="Ink 326">
                  <a:extLst>
                    <a:ext uri="{FF2B5EF4-FFF2-40B4-BE49-F238E27FC236}">
                      <a16:creationId xmlns:a16="http://schemas.microsoft.com/office/drawing/2014/main" id="{4FB1A8B1-4A94-4C42-831E-4967E923C254}"/>
                    </a:ext>
                  </a:extLst>
                </p14:cNvPr>
                <p14:cNvContentPartPr/>
                <p14:nvPr/>
              </p14:nvContentPartPr>
              <p14:xfrm>
                <a:off x="1912682" y="1519803"/>
                <a:ext cx="290160" cy="239040"/>
              </p14:xfrm>
            </p:contentPart>
          </mc:Choice>
          <mc:Fallback xmlns="">
            <p:pic>
              <p:nvPicPr>
                <p:cNvPr id="327" name="Ink 326">
                  <a:extLst>
                    <a:ext uri="{FF2B5EF4-FFF2-40B4-BE49-F238E27FC236}">
                      <a16:creationId xmlns:a16="http://schemas.microsoft.com/office/drawing/2014/main" id="{4FB1A8B1-4A94-4C42-831E-4967E923C254}"/>
                    </a:ext>
                  </a:extLst>
                </p:cNvPr>
                <p:cNvPicPr/>
                <p:nvPr/>
              </p:nvPicPr>
              <p:blipFill>
                <a:blip r:embed="rId624"/>
                <a:stretch>
                  <a:fillRect/>
                </a:stretch>
              </p:blipFill>
              <p:spPr>
                <a:xfrm>
                  <a:off x="1903682" y="1510803"/>
                  <a:ext cx="307800" cy="256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25">
              <p14:nvContentPartPr>
                <p14:cNvPr id="328" name="Ink 327">
                  <a:extLst>
                    <a:ext uri="{FF2B5EF4-FFF2-40B4-BE49-F238E27FC236}">
                      <a16:creationId xmlns:a16="http://schemas.microsoft.com/office/drawing/2014/main" id="{2423149B-241D-4510-BE8D-A4B9202FEE97}"/>
                    </a:ext>
                  </a:extLst>
                </p14:cNvPr>
                <p14:cNvContentPartPr/>
                <p14:nvPr/>
              </p14:nvContentPartPr>
              <p14:xfrm>
                <a:off x="2249282" y="1542483"/>
                <a:ext cx="146160" cy="146160"/>
              </p14:xfrm>
            </p:contentPart>
          </mc:Choice>
          <mc:Fallback xmlns="">
            <p:pic>
              <p:nvPicPr>
                <p:cNvPr id="328" name="Ink 327">
                  <a:extLst>
                    <a:ext uri="{FF2B5EF4-FFF2-40B4-BE49-F238E27FC236}">
                      <a16:creationId xmlns:a16="http://schemas.microsoft.com/office/drawing/2014/main" id="{2423149B-241D-4510-BE8D-A4B9202FEE97}"/>
                    </a:ext>
                  </a:extLst>
                </p:cNvPr>
                <p:cNvPicPr/>
                <p:nvPr/>
              </p:nvPicPr>
              <p:blipFill>
                <a:blip r:embed="rId626"/>
                <a:stretch>
                  <a:fillRect/>
                </a:stretch>
              </p:blipFill>
              <p:spPr>
                <a:xfrm>
                  <a:off x="2240642" y="1533843"/>
                  <a:ext cx="163800" cy="163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27">
              <p14:nvContentPartPr>
                <p14:cNvPr id="329" name="Ink 328">
                  <a:extLst>
                    <a:ext uri="{FF2B5EF4-FFF2-40B4-BE49-F238E27FC236}">
                      <a16:creationId xmlns:a16="http://schemas.microsoft.com/office/drawing/2014/main" id="{D7F34498-9191-481E-9197-59440FB036CB}"/>
                    </a:ext>
                  </a:extLst>
                </p14:cNvPr>
                <p14:cNvContentPartPr/>
                <p14:nvPr/>
              </p14:nvContentPartPr>
              <p14:xfrm>
                <a:off x="2238122" y="1572003"/>
                <a:ext cx="118440" cy="161280"/>
              </p14:xfrm>
            </p:contentPart>
          </mc:Choice>
          <mc:Fallback xmlns="">
            <p:pic>
              <p:nvPicPr>
                <p:cNvPr id="329" name="Ink 328">
                  <a:extLst>
                    <a:ext uri="{FF2B5EF4-FFF2-40B4-BE49-F238E27FC236}">
                      <a16:creationId xmlns:a16="http://schemas.microsoft.com/office/drawing/2014/main" id="{D7F34498-9191-481E-9197-59440FB036CB}"/>
                    </a:ext>
                  </a:extLst>
                </p:cNvPr>
                <p:cNvPicPr/>
                <p:nvPr/>
              </p:nvPicPr>
              <p:blipFill>
                <a:blip r:embed="rId628"/>
                <a:stretch>
                  <a:fillRect/>
                </a:stretch>
              </p:blipFill>
              <p:spPr>
                <a:xfrm>
                  <a:off x="2229482" y="1563363"/>
                  <a:ext cx="136080" cy="178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29">
              <p14:nvContentPartPr>
                <p14:cNvPr id="330" name="Ink 329">
                  <a:extLst>
                    <a:ext uri="{FF2B5EF4-FFF2-40B4-BE49-F238E27FC236}">
                      <a16:creationId xmlns:a16="http://schemas.microsoft.com/office/drawing/2014/main" id="{41C31E8D-98AA-40E9-9E30-02F400CB8A7B}"/>
                    </a:ext>
                  </a:extLst>
                </p14:cNvPr>
                <p14:cNvContentPartPr/>
                <p14:nvPr/>
              </p14:nvContentPartPr>
              <p14:xfrm>
                <a:off x="2568962" y="1592523"/>
                <a:ext cx="118080" cy="141120"/>
              </p14:xfrm>
            </p:contentPart>
          </mc:Choice>
          <mc:Fallback xmlns="">
            <p:pic>
              <p:nvPicPr>
                <p:cNvPr id="330" name="Ink 329">
                  <a:extLst>
                    <a:ext uri="{FF2B5EF4-FFF2-40B4-BE49-F238E27FC236}">
                      <a16:creationId xmlns:a16="http://schemas.microsoft.com/office/drawing/2014/main" id="{41C31E8D-98AA-40E9-9E30-02F400CB8A7B}"/>
                    </a:ext>
                  </a:extLst>
                </p:cNvPr>
                <p:cNvPicPr/>
                <p:nvPr/>
              </p:nvPicPr>
              <p:blipFill>
                <a:blip r:embed="rId630"/>
                <a:stretch>
                  <a:fillRect/>
                </a:stretch>
              </p:blipFill>
              <p:spPr>
                <a:xfrm>
                  <a:off x="2560322" y="1583883"/>
                  <a:ext cx="135720" cy="158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31">
              <p14:nvContentPartPr>
                <p14:cNvPr id="331" name="Ink 330">
                  <a:extLst>
                    <a:ext uri="{FF2B5EF4-FFF2-40B4-BE49-F238E27FC236}">
                      <a16:creationId xmlns:a16="http://schemas.microsoft.com/office/drawing/2014/main" id="{A79CA3EF-4436-495F-8F36-A41BAE9832EC}"/>
                    </a:ext>
                  </a:extLst>
                </p14:cNvPr>
                <p14:cNvContentPartPr/>
                <p14:nvPr/>
              </p14:nvContentPartPr>
              <p14:xfrm>
                <a:off x="2591642" y="1466163"/>
                <a:ext cx="95760" cy="65520"/>
              </p14:xfrm>
            </p:contentPart>
          </mc:Choice>
          <mc:Fallback xmlns="">
            <p:pic>
              <p:nvPicPr>
                <p:cNvPr id="331" name="Ink 330">
                  <a:extLst>
                    <a:ext uri="{FF2B5EF4-FFF2-40B4-BE49-F238E27FC236}">
                      <a16:creationId xmlns:a16="http://schemas.microsoft.com/office/drawing/2014/main" id="{A79CA3EF-4436-495F-8F36-A41BAE9832EC}"/>
                    </a:ext>
                  </a:extLst>
                </p:cNvPr>
                <p:cNvPicPr/>
                <p:nvPr/>
              </p:nvPicPr>
              <p:blipFill>
                <a:blip r:embed="rId632"/>
                <a:stretch>
                  <a:fillRect/>
                </a:stretch>
              </p:blipFill>
              <p:spPr>
                <a:xfrm>
                  <a:off x="2582642" y="1457163"/>
                  <a:ext cx="113400" cy="83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33">
              <p14:nvContentPartPr>
                <p14:cNvPr id="334" name="Ink 333">
                  <a:extLst>
                    <a:ext uri="{FF2B5EF4-FFF2-40B4-BE49-F238E27FC236}">
                      <a16:creationId xmlns:a16="http://schemas.microsoft.com/office/drawing/2014/main" id="{1F3907D8-183C-4C2A-B509-0870C8BBA78E}"/>
                    </a:ext>
                  </a:extLst>
                </p14:cNvPr>
                <p14:cNvContentPartPr/>
                <p14:nvPr/>
              </p14:nvContentPartPr>
              <p14:xfrm>
                <a:off x="2775962" y="1514403"/>
                <a:ext cx="254160" cy="123840"/>
              </p14:xfrm>
            </p:contentPart>
          </mc:Choice>
          <mc:Fallback xmlns="">
            <p:pic>
              <p:nvPicPr>
                <p:cNvPr id="334" name="Ink 333">
                  <a:extLst>
                    <a:ext uri="{FF2B5EF4-FFF2-40B4-BE49-F238E27FC236}">
                      <a16:creationId xmlns:a16="http://schemas.microsoft.com/office/drawing/2014/main" id="{1F3907D8-183C-4C2A-B509-0870C8BBA78E}"/>
                    </a:ext>
                  </a:extLst>
                </p:cNvPr>
                <p:cNvPicPr/>
                <p:nvPr/>
              </p:nvPicPr>
              <p:blipFill>
                <a:blip r:embed="rId634"/>
                <a:stretch>
                  <a:fillRect/>
                </a:stretch>
              </p:blipFill>
              <p:spPr>
                <a:xfrm>
                  <a:off x="2766962" y="1505403"/>
                  <a:ext cx="271800" cy="141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35">
              <p14:nvContentPartPr>
                <p14:cNvPr id="335" name="Ink 334">
                  <a:extLst>
                    <a:ext uri="{FF2B5EF4-FFF2-40B4-BE49-F238E27FC236}">
                      <a16:creationId xmlns:a16="http://schemas.microsoft.com/office/drawing/2014/main" id="{E4DD43B7-056B-459C-81EB-B04C996FABF6}"/>
                    </a:ext>
                  </a:extLst>
                </p14:cNvPr>
                <p14:cNvContentPartPr/>
                <p14:nvPr/>
              </p14:nvContentPartPr>
              <p14:xfrm>
                <a:off x="2900162" y="1452843"/>
                <a:ext cx="61920" cy="376200"/>
              </p14:xfrm>
            </p:contentPart>
          </mc:Choice>
          <mc:Fallback xmlns="">
            <p:pic>
              <p:nvPicPr>
                <p:cNvPr id="335" name="Ink 334">
                  <a:extLst>
                    <a:ext uri="{FF2B5EF4-FFF2-40B4-BE49-F238E27FC236}">
                      <a16:creationId xmlns:a16="http://schemas.microsoft.com/office/drawing/2014/main" id="{E4DD43B7-056B-459C-81EB-B04C996FABF6}"/>
                    </a:ext>
                  </a:extLst>
                </p:cNvPr>
                <p:cNvPicPr/>
                <p:nvPr/>
              </p:nvPicPr>
              <p:blipFill>
                <a:blip r:embed="rId636"/>
                <a:stretch>
                  <a:fillRect/>
                </a:stretch>
              </p:blipFill>
              <p:spPr>
                <a:xfrm>
                  <a:off x="2891162" y="1443843"/>
                  <a:ext cx="79560" cy="393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37">
              <p14:nvContentPartPr>
                <p14:cNvPr id="337" name="Ink 336">
                  <a:extLst>
                    <a:ext uri="{FF2B5EF4-FFF2-40B4-BE49-F238E27FC236}">
                      <a16:creationId xmlns:a16="http://schemas.microsoft.com/office/drawing/2014/main" id="{650E2D6C-E2EA-4BC5-B5FB-05F0364360BF}"/>
                    </a:ext>
                  </a:extLst>
                </p14:cNvPr>
                <p14:cNvContentPartPr/>
                <p14:nvPr/>
              </p14:nvContentPartPr>
              <p14:xfrm>
                <a:off x="3012122" y="1733283"/>
                <a:ext cx="104400" cy="168480"/>
              </p14:xfrm>
            </p:contentPart>
          </mc:Choice>
          <mc:Fallback xmlns="">
            <p:pic>
              <p:nvPicPr>
                <p:cNvPr id="337" name="Ink 336">
                  <a:extLst>
                    <a:ext uri="{FF2B5EF4-FFF2-40B4-BE49-F238E27FC236}">
                      <a16:creationId xmlns:a16="http://schemas.microsoft.com/office/drawing/2014/main" id="{650E2D6C-E2EA-4BC5-B5FB-05F0364360BF}"/>
                    </a:ext>
                  </a:extLst>
                </p:cNvPr>
                <p:cNvPicPr/>
                <p:nvPr/>
              </p:nvPicPr>
              <p:blipFill>
                <a:blip r:embed="rId638"/>
                <a:stretch>
                  <a:fillRect/>
                </a:stretch>
              </p:blipFill>
              <p:spPr>
                <a:xfrm>
                  <a:off x="3003482" y="1724283"/>
                  <a:ext cx="122040" cy="186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39">
              <p14:nvContentPartPr>
                <p14:cNvPr id="339" name="Ink 338">
                  <a:extLst>
                    <a:ext uri="{FF2B5EF4-FFF2-40B4-BE49-F238E27FC236}">
                      <a16:creationId xmlns:a16="http://schemas.microsoft.com/office/drawing/2014/main" id="{3023CC53-76AA-47AD-89D3-6B7CE7BB8F98}"/>
                    </a:ext>
                  </a:extLst>
                </p14:cNvPr>
                <p14:cNvContentPartPr/>
                <p14:nvPr/>
              </p14:nvContentPartPr>
              <p14:xfrm>
                <a:off x="3168722" y="1435923"/>
                <a:ext cx="156600" cy="365400"/>
              </p14:xfrm>
            </p:contentPart>
          </mc:Choice>
          <mc:Fallback xmlns="">
            <p:pic>
              <p:nvPicPr>
                <p:cNvPr id="339" name="Ink 338">
                  <a:extLst>
                    <a:ext uri="{FF2B5EF4-FFF2-40B4-BE49-F238E27FC236}">
                      <a16:creationId xmlns:a16="http://schemas.microsoft.com/office/drawing/2014/main" id="{3023CC53-76AA-47AD-89D3-6B7CE7BB8F98}"/>
                    </a:ext>
                  </a:extLst>
                </p:cNvPr>
                <p:cNvPicPr/>
                <p:nvPr/>
              </p:nvPicPr>
              <p:blipFill>
                <a:blip r:embed="rId640"/>
                <a:stretch>
                  <a:fillRect/>
                </a:stretch>
              </p:blipFill>
              <p:spPr>
                <a:xfrm>
                  <a:off x="3159722" y="1426923"/>
                  <a:ext cx="174240" cy="383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41">
              <p14:nvContentPartPr>
                <p14:cNvPr id="342" name="Ink 341">
                  <a:extLst>
                    <a:ext uri="{FF2B5EF4-FFF2-40B4-BE49-F238E27FC236}">
                      <a16:creationId xmlns:a16="http://schemas.microsoft.com/office/drawing/2014/main" id="{0F8CCFBD-21C6-47FE-81F6-501A2C25C0D5}"/>
                    </a:ext>
                  </a:extLst>
                </p14:cNvPr>
                <p14:cNvContentPartPr/>
                <p14:nvPr/>
              </p14:nvContentPartPr>
              <p14:xfrm>
                <a:off x="3534122" y="1435923"/>
                <a:ext cx="118080" cy="320040"/>
              </p14:xfrm>
            </p:contentPart>
          </mc:Choice>
          <mc:Fallback xmlns="">
            <p:pic>
              <p:nvPicPr>
                <p:cNvPr id="342" name="Ink 341">
                  <a:extLst>
                    <a:ext uri="{FF2B5EF4-FFF2-40B4-BE49-F238E27FC236}">
                      <a16:creationId xmlns:a16="http://schemas.microsoft.com/office/drawing/2014/main" id="{0F8CCFBD-21C6-47FE-81F6-501A2C25C0D5}"/>
                    </a:ext>
                  </a:extLst>
                </p:cNvPr>
                <p:cNvPicPr/>
                <p:nvPr/>
              </p:nvPicPr>
              <p:blipFill>
                <a:blip r:embed="rId642"/>
                <a:stretch>
                  <a:fillRect/>
                </a:stretch>
              </p:blipFill>
              <p:spPr>
                <a:xfrm>
                  <a:off x="3525122" y="1427283"/>
                  <a:ext cx="135720" cy="337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43">
              <p14:nvContentPartPr>
                <p14:cNvPr id="345" name="Ink 344">
                  <a:extLst>
                    <a:ext uri="{FF2B5EF4-FFF2-40B4-BE49-F238E27FC236}">
                      <a16:creationId xmlns:a16="http://schemas.microsoft.com/office/drawing/2014/main" id="{8EB4C8FB-9EC4-4D2C-B208-4C4D9E0E441D}"/>
                    </a:ext>
                  </a:extLst>
                </p14:cNvPr>
                <p14:cNvContentPartPr/>
                <p14:nvPr/>
              </p14:nvContentPartPr>
              <p14:xfrm>
                <a:off x="2417762" y="1314963"/>
                <a:ext cx="146160" cy="564480"/>
              </p14:xfrm>
            </p:contentPart>
          </mc:Choice>
          <mc:Fallback xmlns="">
            <p:pic>
              <p:nvPicPr>
                <p:cNvPr id="345" name="Ink 344">
                  <a:extLst>
                    <a:ext uri="{FF2B5EF4-FFF2-40B4-BE49-F238E27FC236}">
                      <a16:creationId xmlns:a16="http://schemas.microsoft.com/office/drawing/2014/main" id="{8EB4C8FB-9EC4-4D2C-B208-4C4D9E0E441D}"/>
                    </a:ext>
                  </a:extLst>
                </p:cNvPr>
                <p:cNvPicPr/>
                <p:nvPr/>
              </p:nvPicPr>
              <p:blipFill>
                <a:blip r:embed="rId644"/>
                <a:stretch>
                  <a:fillRect/>
                </a:stretch>
              </p:blipFill>
              <p:spPr>
                <a:xfrm>
                  <a:off x="2408762" y="1305963"/>
                  <a:ext cx="163800" cy="582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45">
              <p14:nvContentPartPr>
                <p14:cNvPr id="346" name="Ink 345">
                  <a:extLst>
                    <a:ext uri="{FF2B5EF4-FFF2-40B4-BE49-F238E27FC236}">
                      <a16:creationId xmlns:a16="http://schemas.microsoft.com/office/drawing/2014/main" id="{3042CD2D-9B33-4FD6-8D46-FD2870EF8D7F}"/>
                    </a:ext>
                  </a:extLst>
                </p14:cNvPr>
                <p14:cNvContentPartPr/>
                <p14:nvPr/>
              </p14:nvContentPartPr>
              <p14:xfrm>
                <a:off x="3634922" y="1379403"/>
                <a:ext cx="100800" cy="550800"/>
              </p14:xfrm>
            </p:contentPart>
          </mc:Choice>
          <mc:Fallback xmlns="">
            <p:pic>
              <p:nvPicPr>
                <p:cNvPr id="346" name="Ink 345">
                  <a:extLst>
                    <a:ext uri="{FF2B5EF4-FFF2-40B4-BE49-F238E27FC236}">
                      <a16:creationId xmlns:a16="http://schemas.microsoft.com/office/drawing/2014/main" id="{3042CD2D-9B33-4FD6-8D46-FD2870EF8D7F}"/>
                    </a:ext>
                  </a:extLst>
                </p:cNvPr>
                <p:cNvPicPr/>
                <p:nvPr/>
              </p:nvPicPr>
              <p:blipFill>
                <a:blip r:embed="rId646"/>
                <a:stretch>
                  <a:fillRect/>
                </a:stretch>
              </p:blipFill>
              <p:spPr>
                <a:xfrm>
                  <a:off x="3626282" y="1370403"/>
                  <a:ext cx="118440" cy="568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47">
              <p14:nvContentPartPr>
                <p14:cNvPr id="348" name="Ink 347">
                  <a:extLst>
                    <a:ext uri="{FF2B5EF4-FFF2-40B4-BE49-F238E27FC236}">
                      <a16:creationId xmlns:a16="http://schemas.microsoft.com/office/drawing/2014/main" id="{A7CAE7D4-0647-44FA-8528-992F0E1807DF}"/>
                    </a:ext>
                  </a:extLst>
                </p14:cNvPr>
                <p14:cNvContentPartPr/>
                <p14:nvPr/>
              </p14:nvContentPartPr>
              <p14:xfrm>
                <a:off x="3292922" y="1609803"/>
                <a:ext cx="157320" cy="122040"/>
              </p14:xfrm>
            </p:contentPart>
          </mc:Choice>
          <mc:Fallback xmlns="">
            <p:pic>
              <p:nvPicPr>
                <p:cNvPr id="348" name="Ink 347">
                  <a:extLst>
                    <a:ext uri="{FF2B5EF4-FFF2-40B4-BE49-F238E27FC236}">
                      <a16:creationId xmlns:a16="http://schemas.microsoft.com/office/drawing/2014/main" id="{A7CAE7D4-0647-44FA-8528-992F0E1807DF}"/>
                    </a:ext>
                  </a:extLst>
                </p:cNvPr>
                <p:cNvPicPr/>
                <p:nvPr/>
              </p:nvPicPr>
              <p:blipFill>
                <a:blip r:embed="rId648"/>
                <a:stretch>
                  <a:fillRect/>
                </a:stretch>
              </p:blipFill>
              <p:spPr>
                <a:xfrm>
                  <a:off x="3283922" y="1600803"/>
                  <a:ext cx="174960" cy="139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49">
              <p14:nvContentPartPr>
                <p14:cNvPr id="349" name="Ink 348">
                  <a:extLst>
                    <a:ext uri="{FF2B5EF4-FFF2-40B4-BE49-F238E27FC236}">
                      <a16:creationId xmlns:a16="http://schemas.microsoft.com/office/drawing/2014/main" id="{82905CCA-5439-471D-8FC2-D3E624FAD972}"/>
                    </a:ext>
                  </a:extLst>
                </p14:cNvPr>
                <p14:cNvContentPartPr/>
                <p14:nvPr/>
              </p14:nvContentPartPr>
              <p14:xfrm>
                <a:off x="3337562" y="1525563"/>
                <a:ext cx="95760" cy="17280"/>
              </p14:xfrm>
            </p:contentPart>
          </mc:Choice>
          <mc:Fallback xmlns="">
            <p:pic>
              <p:nvPicPr>
                <p:cNvPr id="349" name="Ink 348">
                  <a:extLst>
                    <a:ext uri="{FF2B5EF4-FFF2-40B4-BE49-F238E27FC236}">
                      <a16:creationId xmlns:a16="http://schemas.microsoft.com/office/drawing/2014/main" id="{82905CCA-5439-471D-8FC2-D3E624FAD972}"/>
                    </a:ext>
                  </a:extLst>
                </p:cNvPr>
                <p:cNvPicPr/>
                <p:nvPr/>
              </p:nvPicPr>
              <p:blipFill>
                <a:blip r:embed="rId650"/>
                <a:stretch>
                  <a:fillRect/>
                </a:stretch>
              </p:blipFill>
              <p:spPr>
                <a:xfrm>
                  <a:off x="3328922" y="1516923"/>
                  <a:ext cx="113400" cy="34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51">
              <p14:nvContentPartPr>
                <p14:cNvPr id="487" name="Ink 486">
                  <a:extLst>
                    <a:ext uri="{FF2B5EF4-FFF2-40B4-BE49-F238E27FC236}">
                      <a16:creationId xmlns:a16="http://schemas.microsoft.com/office/drawing/2014/main" id="{25E7F618-FDC7-49D1-B086-8DE850092F05}"/>
                    </a:ext>
                  </a:extLst>
                </p14:cNvPr>
                <p14:cNvContentPartPr/>
                <p14:nvPr/>
              </p14:nvContentPartPr>
              <p14:xfrm>
                <a:off x="1946522" y="1856763"/>
                <a:ext cx="128520" cy="28440"/>
              </p14:xfrm>
            </p:contentPart>
          </mc:Choice>
          <mc:Fallback xmlns="">
            <p:pic>
              <p:nvPicPr>
                <p:cNvPr id="487" name="Ink 486">
                  <a:extLst>
                    <a:ext uri="{FF2B5EF4-FFF2-40B4-BE49-F238E27FC236}">
                      <a16:creationId xmlns:a16="http://schemas.microsoft.com/office/drawing/2014/main" id="{25E7F618-FDC7-49D1-B086-8DE850092F05}"/>
                    </a:ext>
                  </a:extLst>
                </p:cNvPr>
                <p:cNvPicPr/>
                <p:nvPr/>
              </p:nvPicPr>
              <p:blipFill>
                <a:blip r:embed="rId652"/>
                <a:stretch>
                  <a:fillRect/>
                </a:stretch>
              </p:blipFill>
              <p:spPr>
                <a:xfrm>
                  <a:off x="1937522" y="1847763"/>
                  <a:ext cx="146160" cy="46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53">
              <p14:nvContentPartPr>
                <p14:cNvPr id="488" name="Ink 487">
                  <a:extLst>
                    <a:ext uri="{FF2B5EF4-FFF2-40B4-BE49-F238E27FC236}">
                      <a16:creationId xmlns:a16="http://schemas.microsoft.com/office/drawing/2014/main" id="{6EC5CD46-B3B6-4FAF-970E-7465B3D4882E}"/>
                    </a:ext>
                  </a:extLst>
                </p14:cNvPr>
                <p14:cNvContentPartPr/>
                <p14:nvPr/>
              </p14:nvContentPartPr>
              <p14:xfrm>
                <a:off x="3876122" y="1834083"/>
                <a:ext cx="67680" cy="157320"/>
              </p14:xfrm>
            </p:contentPart>
          </mc:Choice>
          <mc:Fallback xmlns="">
            <p:pic>
              <p:nvPicPr>
                <p:cNvPr id="488" name="Ink 487">
                  <a:extLst>
                    <a:ext uri="{FF2B5EF4-FFF2-40B4-BE49-F238E27FC236}">
                      <a16:creationId xmlns:a16="http://schemas.microsoft.com/office/drawing/2014/main" id="{6EC5CD46-B3B6-4FAF-970E-7465B3D4882E}"/>
                    </a:ext>
                  </a:extLst>
                </p:cNvPr>
                <p:cNvPicPr/>
                <p:nvPr/>
              </p:nvPicPr>
              <p:blipFill>
                <a:blip r:embed="rId654"/>
                <a:stretch>
                  <a:fillRect/>
                </a:stretch>
              </p:blipFill>
              <p:spPr>
                <a:xfrm>
                  <a:off x="3867482" y="1825443"/>
                  <a:ext cx="85320" cy="174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55">
              <p14:nvContentPartPr>
                <p14:cNvPr id="793" name="Ink 792">
                  <a:extLst>
                    <a:ext uri="{FF2B5EF4-FFF2-40B4-BE49-F238E27FC236}">
                      <a16:creationId xmlns:a16="http://schemas.microsoft.com/office/drawing/2014/main" id="{28D42E19-3F9D-4979-8336-4244E7D76CD7}"/>
                    </a:ext>
                  </a:extLst>
                </p14:cNvPr>
                <p14:cNvContentPartPr/>
                <p14:nvPr/>
              </p14:nvContentPartPr>
              <p14:xfrm>
                <a:off x="818432" y="1188963"/>
                <a:ext cx="3130920" cy="892440"/>
              </p14:xfrm>
            </p:contentPart>
          </mc:Choice>
          <mc:Fallback xmlns="">
            <p:pic>
              <p:nvPicPr>
                <p:cNvPr id="793" name="Ink 792">
                  <a:extLst>
                    <a:ext uri="{FF2B5EF4-FFF2-40B4-BE49-F238E27FC236}">
                      <a16:creationId xmlns:a16="http://schemas.microsoft.com/office/drawing/2014/main" id="{28D42E19-3F9D-4979-8336-4244E7D76CD7}"/>
                    </a:ext>
                  </a:extLst>
                </p:cNvPr>
                <p:cNvPicPr/>
                <p:nvPr/>
              </p:nvPicPr>
              <p:blipFill>
                <a:blip r:embed="rId656"/>
                <a:stretch>
                  <a:fillRect/>
                </a:stretch>
              </p:blipFill>
              <p:spPr>
                <a:xfrm>
                  <a:off x="809792" y="1180323"/>
                  <a:ext cx="3148560" cy="910080"/>
                </a:xfrm>
                <a:prstGeom prst="rect">
                  <a:avLst/>
                </a:prstGeom>
              </p:spPr>
            </p:pic>
          </mc:Fallback>
        </mc:AlternateContent>
      </p:grpSp>
    </p:spTree>
    <p:extLst>
      <p:ext uri="{BB962C8B-B14F-4D97-AF65-F5344CB8AC3E}">
        <p14:creationId xmlns:p14="http://schemas.microsoft.com/office/powerpoint/2010/main" val="218159443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23" name="Ink 22">
                <a:extLst>
                  <a:ext uri="{FF2B5EF4-FFF2-40B4-BE49-F238E27FC236}">
                    <a16:creationId xmlns:a16="http://schemas.microsoft.com/office/drawing/2014/main" id="{EEE5E181-4690-44F0-96C2-164EFE24B7EF}"/>
                  </a:ext>
                </a:extLst>
              </p14:cNvPr>
              <p14:cNvContentPartPr/>
              <p14:nvPr/>
            </p14:nvContentPartPr>
            <p14:xfrm>
              <a:off x="5469482" y="310203"/>
              <a:ext cx="127440" cy="155160"/>
            </p14:xfrm>
          </p:contentPart>
        </mc:Choice>
        <mc:Fallback xmlns="">
          <p:pic>
            <p:nvPicPr>
              <p:cNvPr id="23" name="Ink 22">
                <a:extLst>
                  <a:ext uri="{FF2B5EF4-FFF2-40B4-BE49-F238E27FC236}">
                    <a16:creationId xmlns:a16="http://schemas.microsoft.com/office/drawing/2014/main" id="{EEE5E181-4690-44F0-96C2-164EFE24B7EF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5460482" y="301563"/>
                <a:ext cx="145080" cy="172800"/>
              </a:xfrm>
              <a:prstGeom prst="rect">
                <a:avLst/>
              </a:prstGeom>
            </p:spPr>
          </p:pic>
        </mc:Fallback>
      </mc:AlternateContent>
      <p:grpSp>
        <p:nvGrpSpPr>
          <p:cNvPr id="292" name="Group 291">
            <a:extLst>
              <a:ext uri="{FF2B5EF4-FFF2-40B4-BE49-F238E27FC236}">
                <a16:creationId xmlns:a16="http://schemas.microsoft.com/office/drawing/2014/main" id="{964D7911-52F1-4D0A-BF46-6E96C18751DD}"/>
              </a:ext>
            </a:extLst>
          </p:cNvPr>
          <p:cNvGrpSpPr/>
          <p:nvPr/>
        </p:nvGrpSpPr>
        <p:grpSpPr>
          <a:xfrm>
            <a:off x="743042" y="111843"/>
            <a:ext cx="4328280" cy="1285200"/>
            <a:chOff x="743042" y="111843"/>
            <a:chExt cx="4328280" cy="12852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">
              <p14:nvContentPartPr>
                <p14:cNvPr id="20" name="Ink 19">
                  <a:extLst>
                    <a:ext uri="{FF2B5EF4-FFF2-40B4-BE49-F238E27FC236}">
                      <a16:creationId xmlns:a16="http://schemas.microsoft.com/office/drawing/2014/main" id="{BFF0E9FD-171E-4AED-A983-9954812E9CB6}"/>
                    </a:ext>
                  </a:extLst>
                </p14:cNvPr>
                <p14:cNvContentPartPr/>
                <p14:nvPr/>
              </p14:nvContentPartPr>
              <p14:xfrm>
                <a:off x="4409282" y="209403"/>
                <a:ext cx="180000" cy="474480"/>
              </p14:xfrm>
            </p:contentPart>
          </mc:Choice>
          <mc:Fallback xmlns="">
            <p:pic>
              <p:nvPicPr>
                <p:cNvPr id="20" name="Ink 19">
                  <a:extLst>
                    <a:ext uri="{FF2B5EF4-FFF2-40B4-BE49-F238E27FC236}">
                      <a16:creationId xmlns:a16="http://schemas.microsoft.com/office/drawing/2014/main" id="{BFF0E9FD-171E-4AED-A983-9954812E9CB6}"/>
                    </a:ext>
                  </a:extLst>
                </p:cNvPr>
                <p:cNvPicPr/>
                <p:nvPr/>
              </p:nvPicPr>
              <p:blipFill>
                <a:blip r:embed="rId5"/>
                <a:stretch>
                  <a:fillRect/>
                </a:stretch>
              </p:blipFill>
              <p:spPr>
                <a:xfrm>
                  <a:off x="4400282" y="200403"/>
                  <a:ext cx="197640" cy="492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">
              <p14:nvContentPartPr>
                <p14:cNvPr id="21" name="Ink 20">
                  <a:extLst>
                    <a:ext uri="{FF2B5EF4-FFF2-40B4-BE49-F238E27FC236}">
                      <a16:creationId xmlns:a16="http://schemas.microsoft.com/office/drawing/2014/main" id="{1443B88D-0B2C-4A2C-AAB4-71FB496AEC12}"/>
                    </a:ext>
                  </a:extLst>
                </p14:cNvPr>
                <p14:cNvContentPartPr/>
                <p14:nvPr/>
              </p14:nvContentPartPr>
              <p14:xfrm>
                <a:off x="4936322" y="319563"/>
                <a:ext cx="135000" cy="6120"/>
              </p14:xfrm>
            </p:contentPart>
          </mc:Choice>
          <mc:Fallback xmlns="">
            <p:pic>
              <p:nvPicPr>
                <p:cNvPr id="21" name="Ink 20">
                  <a:extLst>
                    <a:ext uri="{FF2B5EF4-FFF2-40B4-BE49-F238E27FC236}">
                      <a16:creationId xmlns:a16="http://schemas.microsoft.com/office/drawing/2014/main" id="{1443B88D-0B2C-4A2C-AAB4-71FB496AEC12}"/>
                    </a:ext>
                  </a:extLst>
                </p:cNvPr>
                <p:cNvPicPr/>
                <p:nvPr/>
              </p:nvPicPr>
              <p:blipFill>
                <a:blip r:embed="rId7"/>
                <a:stretch>
                  <a:fillRect/>
                </a:stretch>
              </p:blipFill>
              <p:spPr>
                <a:xfrm>
                  <a:off x="4927682" y="310923"/>
                  <a:ext cx="152640" cy="23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">
              <p14:nvContentPartPr>
                <p14:cNvPr id="22" name="Ink 21">
                  <a:extLst>
                    <a:ext uri="{FF2B5EF4-FFF2-40B4-BE49-F238E27FC236}">
                      <a16:creationId xmlns:a16="http://schemas.microsoft.com/office/drawing/2014/main" id="{D387BACE-A256-4C35-9804-196851B6F777}"/>
                    </a:ext>
                  </a:extLst>
                </p14:cNvPr>
                <p14:cNvContentPartPr/>
                <p14:nvPr/>
              </p14:nvContentPartPr>
              <p14:xfrm>
                <a:off x="4919762" y="398043"/>
                <a:ext cx="129240" cy="39600"/>
              </p14:xfrm>
            </p:contentPart>
          </mc:Choice>
          <mc:Fallback xmlns="">
            <p:pic>
              <p:nvPicPr>
                <p:cNvPr id="22" name="Ink 21">
                  <a:extLst>
                    <a:ext uri="{FF2B5EF4-FFF2-40B4-BE49-F238E27FC236}">
                      <a16:creationId xmlns:a16="http://schemas.microsoft.com/office/drawing/2014/main" id="{D387BACE-A256-4C35-9804-196851B6F777}"/>
                    </a:ext>
                  </a:extLst>
                </p:cNvPr>
                <p:cNvPicPr/>
                <p:nvPr/>
              </p:nvPicPr>
              <p:blipFill>
                <a:blip r:embed="rId9"/>
                <a:stretch>
                  <a:fillRect/>
                </a:stretch>
              </p:blipFill>
              <p:spPr>
                <a:xfrm>
                  <a:off x="4910762" y="389403"/>
                  <a:ext cx="146880" cy="57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">
              <p14:nvContentPartPr>
                <p14:cNvPr id="2" name="Ink 1">
                  <a:extLst>
                    <a:ext uri="{FF2B5EF4-FFF2-40B4-BE49-F238E27FC236}">
                      <a16:creationId xmlns:a16="http://schemas.microsoft.com/office/drawing/2014/main" id="{BC24B415-9574-4C8D-9B17-D490398778C4}"/>
                    </a:ext>
                  </a:extLst>
                </p14:cNvPr>
                <p14:cNvContentPartPr/>
                <p14:nvPr/>
              </p14:nvContentPartPr>
              <p14:xfrm>
                <a:off x="914042" y="241083"/>
                <a:ext cx="264600" cy="273240"/>
              </p14:xfrm>
            </p:contentPart>
          </mc:Choice>
          <mc:Fallback xmlns="">
            <p:pic>
              <p:nvPicPr>
                <p:cNvPr id="2" name="Ink 1">
                  <a:extLst>
                    <a:ext uri="{FF2B5EF4-FFF2-40B4-BE49-F238E27FC236}">
                      <a16:creationId xmlns:a16="http://schemas.microsoft.com/office/drawing/2014/main" id="{BC24B415-9574-4C8D-9B17-D490398778C4}"/>
                    </a:ext>
                  </a:extLst>
                </p:cNvPr>
                <p:cNvPicPr/>
                <p:nvPr/>
              </p:nvPicPr>
              <p:blipFill>
                <a:blip r:embed="rId11"/>
                <a:stretch>
                  <a:fillRect/>
                </a:stretch>
              </p:blipFill>
              <p:spPr>
                <a:xfrm>
                  <a:off x="905402" y="232083"/>
                  <a:ext cx="282240" cy="290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">
              <p14:nvContentPartPr>
                <p14:cNvPr id="3" name="Ink 2">
                  <a:extLst>
                    <a:ext uri="{FF2B5EF4-FFF2-40B4-BE49-F238E27FC236}">
                      <a16:creationId xmlns:a16="http://schemas.microsoft.com/office/drawing/2014/main" id="{F894F44B-C883-479C-9CD2-DAC7B59FCCFD}"/>
                    </a:ext>
                  </a:extLst>
                </p14:cNvPr>
                <p14:cNvContentPartPr/>
                <p14:nvPr/>
              </p14:nvContentPartPr>
              <p14:xfrm>
                <a:off x="1245242" y="145323"/>
                <a:ext cx="174240" cy="101520"/>
              </p14:xfrm>
            </p:contentPart>
          </mc:Choice>
          <mc:Fallback xmlns="">
            <p:pic>
              <p:nvPicPr>
                <p:cNvPr id="3" name="Ink 2">
                  <a:extLst>
                    <a:ext uri="{FF2B5EF4-FFF2-40B4-BE49-F238E27FC236}">
                      <a16:creationId xmlns:a16="http://schemas.microsoft.com/office/drawing/2014/main" id="{F894F44B-C883-479C-9CD2-DAC7B59FCCFD}"/>
                    </a:ext>
                  </a:extLst>
                </p:cNvPr>
                <p:cNvPicPr/>
                <p:nvPr/>
              </p:nvPicPr>
              <p:blipFill>
                <a:blip r:embed="rId13"/>
                <a:stretch>
                  <a:fillRect/>
                </a:stretch>
              </p:blipFill>
              <p:spPr>
                <a:xfrm>
                  <a:off x="1236242" y="136683"/>
                  <a:ext cx="191880" cy="119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">
              <p14:nvContentPartPr>
                <p14:cNvPr id="4" name="Ink 3">
                  <a:extLst>
                    <a:ext uri="{FF2B5EF4-FFF2-40B4-BE49-F238E27FC236}">
                      <a16:creationId xmlns:a16="http://schemas.microsoft.com/office/drawing/2014/main" id="{09A624B5-11B2-4019-954E-73C4B841505B}"/>
                    </a:ext>
                  </a:extLst>
                </p14:cNvPr>
                <p14:cNvContentPartPr/>
                <p14:nvPr/>
              </p14:nvContentPartPr>
              <p14:xfrm>
                <a:off x="1452602" y="319563"/>
                <a:ext cx="118080" cy="6120"/>
              </p14:xfrm>
            </p:contentPart>
          </mc:Choice>
          <mc:Fallback xmlns="">
            <p:pic>
              <p:nvPicPr>
                <p:cNvPr id="4" name="Ink 3">
                  <a:extLst>
                    <a:ext uri="{FF2B5EF4-FFF2-40B4-BE49-F238E27FC236}">
                      <a16:creationId xmlns:a16="http://schemas.microsoft.com/office/drawing/2014/main" id="{09A624B5-11B2-4019-954E-73C4B841505B}"/>
                    </a:ext>
                  </a:extLst>
                </p:cNvPr>
                <p:cNvPicPr/>
                <p:nvPr/>
              </p:nvPicPr>
              <p:blipFill>
                <a:blip r:embed="rId15"/>
                <a:stretch>
                  <a:fillRect/>
                </a:stretch>
              </p:blipFill>
              <p:spPr>
                <a:xfrm>
                  <a:off x="1443962" y="310923"/>
                  <a:ext cx="135720" cy="23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">
              <p14:nvContentPartPr>
                <p14:cNvPr id="5" name="Ink 4">
                  <a:extLst>
                    <a:ext uri="{FF2B5EF4-FFF2-40B4-BE49-F238E27FC236}">
                      <a16:creationId xmlns:a16="http://schemas.microsoft.com/office/drawing/2014/main" id="{FF125304-A23B-498A-A369-443DB47B52E8}"/>
                    </a:ext>
                  </a:extLst>
                </p14:cNvPr>
                <p14:cNvContentPartPr/>
                <p14:nvPr/>
              </p14:nvContentPartPr>
              <p14:xfrm>
                <a:off x="1587242" y="246483"/>
                <a:ext cx="17280" cy="90000"/>
              </p14:xfrm>
            </p:contentPart>
          </mc:Choice>
          <mc:Fallback xmlns="">
            <p:pic>
              <p:nvPicPr>
                <p:cNvPr id="5" name="Ink 4">
                  <a:extLst>
                    <a:ext uri="{FF2B5EF4-FFF2-40B4-BE49-F238E27FC236}">
                      <a16:creationId xmlns:a16="http://schemas.microsoft.com/office/drawing/2014/main" id="{FF125304-A23B-498A-A369-443DB47B52E8}"/>
                    </a:ext>
                  </a:extLst>
                </p:cNvPr>
                <p:cNvPicPr/>
                <p:nvPr/>
              </p:nvPicPr>
              <p:blipFill>
                <a:blip r:embed="rId17"/>
                <a:stretch>
                  <a:fillRect/>
                </a:stretch>
              </p:blipFill>
              <p:spPr>
                <a:xfrm>
                  <a:off x="1578602" y="237843"/>
                  <a:ext cx="34920" cy="107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">
              <p14:nvContentPartPr>
                <p14:cNvPr id="8" name="Ink 7">
                  <a:extLst>
                    <a:ext uri="{FF2B5EF4-FFF2-40B4-BE49-F238E27FC236}">
                      <a16:creationId xmlns:a16="http://schemas.microsoft.com/office/drawing/2014/main" id="{6EEA2EFA-3D80-40C3-A468-F3205D12D437}"/>
                    </a:ext>
                  </a:extLst>
                </p14:cNvPr>
                <p14:cNvContentPartPr/>
                <p14:nvPr/>
              </p14:nvContentPartPr>
              <p14:xfrm>
                <a:off x="743042" y="156843"/>
                <a:ext cx="351000" cy="589320"/>
              </p14:xfrm>
            </p:contentPart>
          </mc:Choice>
          <mc:Fallback xmlns="">
            <p:pic>
              <p:nvPicPr>
                <p:cNvPr id="8" name="Ink 7">
                  <a:extLst>
                    <a:ext uri="{FF2B5EF4-FFF2-40B4-BE49-F238E27FC236}">
                      <a16:creationId xmlns:a16="http://schemas.microsoft.com/office/drawing/2014/main" id="{6EEA2EFA-3D80-40C3-A468-F3205D12D437}"/>
                    </a:ext>
                  </a:extLst>
                </p:cNvPr>
                <p:cNvPicPr/>
                <p:nvPr/>
              </p:nvPicPr>
              <p:blipFill>
                <a:blip r:embed="rId19"/>
                <a:stretch>
                  <a:fillRect/>
                </a:stretch>
              </p:blipFill>
              <p:spPr>
                <a:xfrm>
                  <a:off x="734042" y="148203"/>
                  <a:ext cx="368640" cy="606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">
              <p14:nvContentPartPr>
                <p14:cNvPr id="6" name="Ink 5">
                  <a:extLst>
                    <a:ext uri="{FF2B5EF4-FFF2-40B4-BE49-F238E27FC236}">
                      <a16:creationId xmlns:a16="http://schemas.microsoft.com/office/drawing/2014/main" id="{D11585B0-8D0B-40F1-939E-AD1DD8A3FBA9}"/>
                    </a:ext>
                  </a:extLst>
                </p14:cNvPr>
                <p14:cNvContentPartPr/>
                <p14:nvPr/>
              </p14:nvContentPartPr>
              <p14:xfrm>
                <a:off x="1951922" y="258003"/>
                <a:ext cx="169560" cy="516600"/>
              </p14:xfrm>
            </p:contentPart>
          </mc:Choice>
          <mc:Fallback xmlns="">
            <p:pic>
              <p:nvPicPr>
                <p:cNvPr id="6" name="Ink 5">
                  <a:extLst>
                    <a:ext uri="{FF2B5EF4-FFF2-40B4-BE49-F238E27FC236}">
                      <a16:creationId xmlns:a16="http://schemas.microsoft.com/office/drawing/2014/main" id="{D11585B0-8D0B-40F1-939E-AD1DD8A3FBA9}"/>
                    </a:ext>
                  </a:extLst>
                </p:cNvPr>
                <p:cNvPicPr/>
                <p:nvPr/>
              </p:nvPicPr>
              <p:blipFill>
                <a:blip r:embed="rId21"/>
                <a:stretch>
                  <a:fillRect/>
                </a:stretch>
              </p:blipFill>
              <p:spPr>
                <a:xfrm>
                  <a:off x="1942922" y="249003"/>
                  <a:ext cx="187200" cy="534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">
              <p14:nvContentPartPr>
                <p14:cNvPr id="7" name="Ink 6">
                  <a:extLst>
                    <a:ext uri="{FF2B5EF4-FFF2-40B4-BE49-F238E27FC236}">
                      <a16:creationId xmlns:a16="http://schemas.microsoft.com/office/drawing/2014/main" id="{45554976-268A-4673-8F0B-E979A59A0685}"/>
                    </a:ext>
                  </a:extLst>
                </p14:cNvPr>
                <p14:cNvContentPartPr/>
                <p14:nvPr/>
              </p14:nvContentPartPr>
              <p14:xfrm>
                <a:off x="2260442" y="150723"/>
                <a:ext cx="39600" cy="62640"/>
              </p14:xfrm>
            </p:contentPart>
          </mc:Choice>
          <mc:Fallback xmlns="">
            <p:pic>
              <p:nvPicPr>
                <p:cNvPr id="7" name="Ink 6">
                  <a:extLst>
                    <a:ext uri="{FF2B5EF4-FFF2-40B4-BE49-F238E27FC236}">
                      <a16:creationId xmlns:a16="http://schemas.microsoft.com/office/drawing/2014/main" id="{45554976-268A-4673-8F0B-E979A59A0685}"/>
                    </a:ext>
                  </a:extLst>
                </p:cNvPr>
                <p:cNvPicPr/>
                <p:nvPr/>
              </p:nvPicPr>
              <p:blipFill>
                <a:blip r:embed="rId23"/>
                <a:stretch>
                  <a:fillRect/>
                </a:stretch>
              </p:blipFill>
              <p:spPr>
                <a:xfrm>
                  <a:off x="2251802" y="142083"/>
                  <a:ext cx="57240" cy="80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">
              <p14:nvContentPartPr>
                <p14:cNvPr id="9" name="Ink 8">
                  <a:extLst>
                    <a:ext uri="{FF2B5EF4-FFF2-40B4-BE49-F238E27FC236}">
                      <a16:creationId xmlns:a16="http://schemas.microsoft.com/office/drawing/2014/main" id="{4A35EAFD-1A2D-4F81-8F96-164D0E4C65DA}"/>
                    </a:ext>
                  </a:extLst>
                </p14:cNvPr>
                <p14:cNvContentPartPr/>
                <p14:nvPr/>
              </p14:nvContentPartPr>
              <p14:xfrm>
                <a:off x="2367002" y="145683"/>
                <a:ext cx="194040" cy="471600"/>
              </p14:xfrm>
            </p:contentPart>
          </mc:Choice>
          <mc:Fallback xmlns="">
            <p:pic>
              <p:nvPicPr>
                <p:cNvPr id="9" name="Ink 8">
                  <a:extLst>
                    <a:ext uri="{FF2B5EF4-FFF2-40B4-BE49-F238E27FC236}">
                      <a16:creationId xmlns:a16="http://schemas.microsoft.com/office/drawing/2014/main" id="{4A35EAFD-1A2D-4F81-8F96-164D0E4C65DA}"/>
                    </a:ext>
                  </a:extLst>
                </p:cNvPr>
                <p:cNvPicPr/>
                <p:nvPr/>
              </p:nvPicPr>
              <p:blipFill>
                <a:blip r:embed="rId25"/>
                <a:stretch>
                  <a:fillRect/>
                </a:stretch>
              </p:blipFill>
              <p:spPr>
                <a:xfrm>
                  <a:off x="2358362" y="137043"/>
                  <a:ext cx="211680" cy="489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">
              <p14:nvContentPartPr>
                <p14:cNvPr id="12" name="Ink 11">
                  <a:extLst>
                    <a:ext uri="{FF2B5EF4-FFF2-40B4-BE49-F238E27FC236}">
                      <a16:creationId xmlns:a16="http://schemas.microsoft.com/office/drawing/2014/main" id="{8187D4E4-44F7-4A00-B308-2D29BCAB2F30}"/>
                    </a:ext>
                  </a:extLst>
                </p14:cNvPr>
                <p14:cNvContentPartPr/>
                <p14:nvPr/>
              </p14:nvContentPartPr>
              <p14:xfrm>
                <a:off x="2658602" y="111843"/>
                <a:ext cx="286560" cy="544680"/>
              </p14:xfrm>
            </p:contentPart>
          </mc:Choice>
          <mc:Fallback xmlns="">
            <p:pic>
              <p:nvPicPr>
                <p:cNvPr id="12" name="Ink 11">
                  <a:extLst>
                    <a:ext uri="{FF2B5EF4-FFF2-40B4-BE49-F238E27FC236}">
                      <a16:creationId xmlns:a16="http://schemas.microsoft.com/office/drawing/2014/main" id="{8187D4E4-44F7-4A00-B308-2D29BCAB2F30}"/>
                    </a:ext>
                  </a:extLst>
                </p:cNvPr>
                <p:cNvPicPr/>
                <p:nvPr/>
              </p:nvPicPr>
              <p:blipFill>
                <a:blip r:embed="rId27"/>
                <a:stretch>
                  <a:fillRect/>
                </a:stretch>
              </p:blipFill>
              <p:spPr>
                <a:xfrm>
                  <a:off x="2649962" y="103203"/>
                  <a:ext cx="304200" cy="562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">
              <p14:nvContentPartPr>
                <p14:cNvPr id="13" name="Ink 12">
                  <a:extLst>
                    <a:ext uri="{FF2B5EF4-FFF2-40B4-BE49-F238E27FC236}">
                      <a16:creationId xmlns:a16="http://schemas.microsoft.com/office/drawing/2014/main" id="{5BF61B2D-EBB9-447E-96F8-8934418E26B8}"/>
                    </a:ext>
                  </a:extLst>
                </p14:cNvPr>
                <p14:cNvContentPartPr/>
                <p14:nvPr/>
              </p14:nvContentPartPr>
              <p14:xfrm>
                <a:off x="2833202" y="285363"/>
                <a:ext cx="235080" cy="239400"/>
              </p14:xfrm>
            </p:contentPart>
          </mc:Choice>
          <mc:Fallback xmlns="">
            <p:pic>
              <p:nvPicPr>
                <p:cNvPr id="13" name="Ink 12">
                  <a:extLst>
                    <a:ext uri="{FF2B5EF4-FFF2-40B4-BE49-F238E27FC236}">
                      <a16:creationId xmlns:a16="http://schemas.microsoft.com/office/drawing/2014/main" id="{5BF61B2D-EBB9-447E-96F8-8934418E26B8}"/>
                    </a:ext>
                  </a:extLst>
                </p:cNvPr>
                <p:cNvPicPr/>
                <p:nvPr/>
              </p:nvPicPr>
              <p:blipFill>
                <a:blip r:embed="rId29"/>
                <a:stretch>
                  <a:fillRect/>
                </a:stretch>
              </p:blipFill>
              <p:spPr>
                <a:xfrm>
                  <a:off x="2824562" y="276723"/>
                  <a:ext cx="252720" cy="257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">
              <p14:nvContentPartPr>
                <p14:cNvPr id="14" name="Ink 13">
                  <a:extLst>
                    <a:ext uri="{FF2B5EF4-FFF2-40B4-BE49-F238E27FC236}">
                      <a16:creationId xmlns:a16="http://schemas.microsoft.com/office/drawing/2014/main" id="{F53CE00A-775E-45AF-BCF1-9C8696A80429}"/>
                    </a:ext>
                  </a:extLst>
                </p14:cNvPr>
                <p14:cNvContentPartPr/>
                <p14:nvPr/>
              </p14:nvContentPartPr>
              <p14:xfrm>
                <a:off x="3163682" y="308403"/>
                <a:ext cx="135000" cy="185400"/>
              </p14:xfrm>
            </p:contentPart>
          </mc:Choice>
          <mc:Fallback xmlns="">
            <p:pic>
              <p:nvPicPr>
                <p:cNvPr id="14" name="Ink 13">
                  <a:extLst>
                    <a:ext uri="{FF2B5EF4-FFF2-40B4-BE49-F238E27FC236}">
                      <a16:creationId xmlns:a16="http://schemas.microsoft.com/office/drawing/2014/main" id="{F53CE00A-775E-45AF-BCF1-9C8696A80429}"/>
                    </a:ext>
                  </a:extLst>
                </p:cNvPr>
                <p:cNvPicPr/>
                <p:nvPr/>
              </p:nvPicPr>
              <p:blipFill>
                <a:blip r:embed="rId31"/>
                <a:stretch>
                  <a:fillRect/>
                </a:stretch>
              </p:blipFill>
              <p:spPr>
                <a:xfrm>
                  <a:off x="3155042" y="299403"/>
                  <a:ext cx="152640" cy="203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">
              <p14:nvContentPartPr>
                <p14:cNvPr id="15" name="Ink 14">
                  <a:extLst>
                    <a:ext uri="{FF2B5EF4-FFF2-40B4-BE49-F238E27FC236}">
                      <a16:creationId xmlns:a16="http://schemas.microsoft.com/office/drawing/2014/main" id="{631D9DAC-3CFE-4C89-9885-27DA1815E147}"/>
                    </a:ext>
                  </a:extLst>
                </p14:cNvPr>
                <p14:cNvContentPartPr/>
                <p14:nvPr/>
              </p14:nvContentPartPr>
              <p14:xfrm>
                <a:off x="3197522" y="341883"/>
                <a:ext cx="84600" cy="191160"/>
              </p14:xfrm>
            </p:contentPart>
          </mc:Choice>
          <mc:Fallback xmlns="">
            <p:pic>
              <p:nvPicPr>
                <p:cNvPr id="15" name="Ink 14">
                  <a:extLst>
                    <a:ext uri="{FF2B5EF4-FFF2-40B4-BE49-F238E27FC236}">
                      <a16:creationId xmlns:a16="http://schemas.microsoft.com/office/drawing/2014/main" id="{631D9DAC-3CFE-4C89-9885-27DA1815E147}"/>
                    </a:ext>
                  </a:extLst>
                </p:cNvPr>
                <p:cNvPicPr/>
                <p:nvPr/>
              </p:nvPicPr>
              <p:blipFill>
                <a:blip r:embed="rId33"/>
                <a:stretch>
                  <a:fillRect/>
                </a:stretch>
              </p:blipFill>
              <p:spPr>
                <a:xfrm>
                  <a:off x="3188522" y="333243"/>
                  <a:ext cx="102240" cy="208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">
              <p14:nvContentPartPr>
                <p14:cNvPr id="16" name="Ink 15">
                  <a:extLst>
                    <a:ext uri="{FF2B5EF4-FFF2-40B4-BE49-F238E27FC236}">
                      <a16:creationId xmlns:a16="http://schemas.microsoft.com/office/drawing/2014/main" id="{59C33AEC-755C-421C-9D65-95A0E42459AD}"/>
                    </a:ext>
                  </a:extLst>
                </p14:cNvPr>
                <p14:cNvContentPartPr/>
                <p14:nvPr/>
              </p14:nvContentPartPr>
              <p14:xfrm>
                <a:off x="3472202" y="325323"/>
                <a:ext cx="173880" cy="208080"/>
              </p14:xfrm>
            </p:contentPart>
          </mc:Choice>
          <mc:Fallback xmlns="">
            <p:pic>
              <p:nvPicPr>
                <p:cNvPr id="16" name="Ink 15">
                  <a:extLst>
                    <a:ext uri="{FF2B5EF4-FFF2-40B4-BE49-F238E27FC236}">
                      <a16:creationId xmlns:a16="http://schemas.microsoft.com/office/drawing/2014/main" id="{59C33AEC-755C-421C-9D65-95A0E42459AD}"/>
                    </a:ext>
                  </a:extLst>
                </p:cNvPr>
                <p:cNvPicPr/>
                <p:nvPr/>
              </p:nvPicPr>
              <p:blipFill>
                <a:blip r:embed="rId35"/>
                <a:stretch>
                  <a:fillRect/>
                </a:stretch>
              </p:blipFill>
              <p:spPr>
                <a:xfrm>
                  <a:off x="3463562" y="316323"/>
                  <a:ext cx="191520" cy="225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">
              <p14:nvContentPartPr>
                <p14:cNvPr id="17" name="Ink 16">
                  <a:extLst>
                    <a:ext uri="{FF2B5EF4-FFF2-40B4-BE49-F238E27FC236}">
                      <a16:creationId xmlns:a16="http://schemas.microsoft.com/office/drawing/2014/main" id="{75719D12-7097-44E2-B0BC-63B533B4A991}"/>
                    </a:ext>
                  </a:extLst>
                </p14:cNvPr>
                <p14:cNvContentPartPr/>
                <p14:nvPr/>
              </p14:nvContentPartPr>
              <p14:xfrm>
                <a:off x="3567602" y="213003"/>
                <a:ext cx="90000" cy="67680"/>
              </p14:xfrm>
            </p:contentPart>
          </mc:Choice>
          <mc:Fallback xmlns="">
            <p:pic>
              <p:nvPicPr>
                <p:cNvPr id="17" name="Ink 16">
                  <a:extLst>
                    <a:ext uri="{FF2B5EF4-FFF2-40B4-BE49-F238E27FC236}">
                      <a16:creationId xmlns:a16="http://schemas.microsoft.com/office/drawing/2014/main" id="{75719D12-7097-44E2-B0BC-63B533B4A991}"/>
                    </a:ext>
                  </a:extLst>
                </p:cNvPr>
                <p:cNvPicPr/>
                <p:nvPr/>
              </p:nvPicPr>
              <p:blipFill>
                <a:blip r:embed="rId37"/>
                <a:stretch>
                  <a:fillRect/>
                </a:stretch>
              </p:blipFill>
              <p:spPr>
                <a:xfrm>
                  <a:off x="3558962" y="204003"/>
                  <a:ext cx="107640" cy="85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">
              <p14:nvContentPartPr>
                <p14:cNvPr id="18" name="Ink 17">
                  <a:extLst>
                    <a:ext uri="{FF2B5EF4-FFF2-40B4-BE49-F238E27FC236}">
                      <a16:creationId xmlns:a16="http://schemas.microsoft.com/office/drawing/2014/main" id="{331055D5-16A8-458D-837E-8D63972F3EF0}"/>
                    </a:ext>
                  </a:extLst>
                </p14:cNvPr>
                <p14:cNvContentPartPr/>
                <p14:nvPr/>
              </p14:nvContentPartPr>
              <p14:xfrm>
                <a:off x="3747602" y="246483"/>
                <a:ext cx="230040" cy="365040"/>
              </p14:xfrm>
            </p:contentPart>
          </mc:Choice>
          <mc:Fallback xmlns="">
            <p:pic>
              <p:nvPicPr>
                <p:cNvPr id="18" name="Ink 17">
                  <a:extLst>
                    <a:ext uri="{FF2B5EF4-FFF2-40B4-BE49-F238E27FC236}">
                      <a16:creationId xmlns:a16="http://schemas.microsoft.com/office/drawing/2014/main" id="{331055D5-16A8-458D-837E-8D63972F3EF0}"/>
                    </a:ext>
                  </a:extLst>
                </p:cNvPr>
                <p:cNvPicPr/>
                <p:nvPr/>
              </p:nvPicPr>
              <p:blipFill>
                <a:blip r:embed="rId39"/>
                <a:stretch>
                  <a:fillRect/>
                </a:stretch>
              </p:blipFill>
              <p:spPr>
                <a:xfrm>
                  <a:off x="3738962" y="237843"/>
                  <a:ext cx="247680" cy="382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">
              <p14:nvContentPartPr>
                <p14:cNvPr id="19" name="Ink 18">
                  <a:extLst>
                    <a:ext uri="{FF2B5EF4-FFF2-40B4-BE49-F238E27FC236}">
                      <a16:creationId xmlns:a16="http://schemas.microsoft.com/office/drawing/2014/main" id="{5E367468-3168-4BEE-BACF-5E16BC7A88A7}"/>
                    </a:ext>
                  </a:extLst>
                </p14:cNvPr>
                <p14:cNvContentPartPr/>
                <p14:nvPr/>
              </p14:nvContentPartPr>
              <p14:xfrm>
                <a:off x="4072682" y="555363"/>
                <a:ext cx="67680" cy="135000"/>
              </p14:xfrm>
            </p:contentPart>
          </mc:Choice>
          <mc:Fallback xmlns="">
            <p:pic>
              <p:nvPicPr>
                <p:cNvPr id="19" name="Ink 18">
                  <a:extLst>
                    <a:ext uri="{FF2B5EF4-FFF2-40B4-BE49-F238E27FC236}">
                      <a16:creationId xmlns:a16="http://schemas.microsoft.com/office/drawing/2014/main" id="{5E367468-3168-4BEE-BACF-5E16BC7A88A7}"/>
                    </a:ext>
                  </a:extLst>
                </p:cNvPr>
                <p:cNvPicPr/>
                <p:nvPr/>
              </p:nvPicPr>
              <p:blipFill>
                <a:blip r:embed="rId41"/>
                <a:stretch>
                  <a:fillRect/>
                </a:stretch>
              </p:blipFill>
              <p:spPr>
                <a:xfrm>
                  <a:off x="4063682" y="546363"/>
                  <a:ext cx="85320" cy="152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">
              <p14:nvContentPartPr>
                <p14:cNvPr id="26" name="Ink 25">
                  <a:extLst>
                    <a:ext uri="{FF2B5EF4-FFF2-40B4-BE49-F238E27FC236}">
                      <a16:creationId xmlns:a16="http://schemas.microsoft.com/office/drawing/2014/main" id="{BF200E25-1BD8-4C50-AC8B-12A61A01EADF}"/>
                    </a:ext>
                  </a:extLst>
                </p14:cNvPr>
                <p14:cNvContentPartPr/>
                <p14:nvPr/>
              </p14:nvContentPartPr>
              <p14:xfrm>
                <a:off x="2776322" y="583083"/>
                <a:ext cx="578880" cy="168480"/>
              </p14:xfrm>
            </p:contentPart>
          </mc:Choice>
          <mc:Fallback xmlns="">
            <p:pic>
              <p:nvPicPr>
                <p:cNvPr id="26" name="Ink 25">
                  <a:extLst>
                    <a:ext uri="{FF2B5EF4-FFF2-40B4-BE49-F238E27FC236}">
                      <a16:creationId xmlns:a16="http://schemas.microsoft.com/office/drawing/2014/main" id="{BF200E25-1BD8-4C50-AC8B-12A61A01EADF}"/>
                    </a:ext>
                  </a:extLst>
                </p:cNvPr>
                <p:cNvPicPr/>
                <p:nvPr/>
              </p:nvPicPr>
              <p:blipFill>
                <a:blip r:embed="rId43"/>
                <a:stretch>
                  <a:fillRect/>
                </a:stretch>
              </p:blipFill>
              <p:spPr>
                <a:xfrm>
                  <a:off x="2767322" y="574443"/>
                  <a:ext cx="596520" cy="186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4">
              <p14:nvContentPartPr>
                <p14:cNvPr id="28" name="Ink 27">
                  <a:extLst>
                    <a:ext uri="{FF2B5EF4-FFF2-40B4-BE49-F238E27FC236}">
                      <a16:creationId xmlns:a16="http://schemas.microsoft.com/office/drawing/2014/main" id="{1559B2A9-A411-4E85-A725-72B0142F2645}"/>
                    </a:ext>
                  </a:extLst>
                </p14:cNvPr>
                <p14:cNvContentPartPr/>
                <p14:nvPr/>
              </p14:nvContentPartPr>
              <p14:xfrm>
                <a:off x="858242" y="650043"/>
                <a:ext cx="1487160" cy="163440"/>
              </p14:xfrm>
            </p:contentPart>
          </mc:Choice>
          <mc:Fallback xmlns="">
            <p:pic>
              <p:nvPicPr>
                <p:cNvPr id="28" name="Ink 27">
                  <a:extLst>
                    <a:ext uri="{FF2B5EF4-FFF2-40B4-BE49-F238E27FC236}">
                      <a16:creationId xmlns:a16="http://schemas.microsoft.com/office/drawing/2014/main" id="{1559B2A9-A411-4E85-A725-72B0142F2645}"/>
                    </a:ext>
                  </a:extLst>
                </p:cNvPr>
                <p:cNvPicPr/>
                <p:nvPr/>
              </p:nvPicPr>
              <p:blipFill>
                <a:blip r:embed="rId45"/>
                <a:stretch>
                  <a:fillRect/>
                </a:stretch>
              </p:blipFill>
              <p:spPr>
                <a:xfrm>
                  <a:off x="849242" y="641403"/>
                  <a:ext cx="1504800" cy="181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6">
              <p14:nvContentPartPr>
                <p14:cNvPr id="30" name="Ink 29">
                  <a:extLst>
                    <a:ext uri="{FF2B5EF4-FFF2-40B4-BE49-F238E27FC236}">
                      <a16:creationId xmlns:a16="http://schemas.microsoft.com/office/drawing/2014/main" id="{3D51734D-6148-4041-9113-2655D16C1E44}"/>
                    </a:ext>
                  </a:extLst>
                </p14:cNvPr>
                <p14:cNvContentPartPr/>
                <p14:nvPr/>
              </p14:nvContentPartPr>
              <p14:xfrm>
                <a:off x="1643042" y="1020843"/>
                <a:ext cx="168840" cy="230400"/>
              </p14:xfrm>
            </p:contentPart>
          </mc:Choice>
          <mc:Fallback xmlns="">
            <p:pic>
              <p:nvPicPr>
                <p:cNvPr id="30" name="Ink 29">
                  <a:extLst>
                    <a:ext uri="{FF2B5EF4-FFF2-40B4-BE49-F238E27FC236}">
                      <a16:creationId xmlns:a16="http://schemas.microsoft.com/office/drawing/2014/main" id="{3D51734D-6148-4041-9113-2655D16C1E44}"/>
                    </a:ext>
                  </a:extLst>
                </p:cNvPr>
                <p:cNvPicPr/>
                <p:nvPr/>
              </p:nvPicPr>
              <p:blipFill>
                <a:blip r:embed="rId47"/>
                <a:stretch>
                  <a:fillRect/>
                </a:stretch>
              </p:blipFill>
              <p:spPr>
                <a:xfrm>
                  <a:off x="1634402" y="1011843"/>
                  <a:ext cx="186480" cy="248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8">
              <p14:nvContentPartPr>
                <p14:cNvPr id="31" name="Ink 30">
                  <a:extLst>
                    <a:ext uri="{FF2B5EF4-FFF2-40B4-BE49-F238E27FC236}">
                      <a16:creationId xmlns:a16="http://schemas.microsoft.com/office/drawing/2014/main" id="{8DB1FFD7-3275-4184-89FF-500F2750E2B2}"/>
                    </a:ext>
                  </a:extLst>
                </p14:cNvPr>
                <p14:cNvContentPartPr/>
                <p14:nvPr/>
              </p14:nvContentPartPr>
              <p14:xfrm>
                <a:off x="1839602" y="977643"/>
                <a:ext cx="68040" cy="279360"/>
              </p14:xfrm>
            </p:contentPart>
          </mc:Choice>
          <mc:Fallback xmlns="">
            <p:pic>
              <p:nvPicPr>
                <p:cNvPr id="31" name="Ink 30">
                  <a:extLst>
                    <a:ext uri="{FF2B5EF4-FFF2-40B4-BE49-F238E27FC236}">
                      <a16:creationId xmlns:a16="http://schemas.microsoft.com/office/drawing/2014/main" id="{8DB1FFD7-3275-4184-89FF-500F2750E2B2}"/>
                    </a:ext>
                  </a:extLst>
                </p:cNvPr>
                <p:cNvPicPr/>
                <p:nvPr/>
              </p:nvPicPr>
              <p:blipFill>
                <a:blip r:embed="rId49"/>
                <a:stretch>
                  <a:fillRect/>
                </a:stretch>
              </p:blipFill>
              <p:spPr>
                <a:xfrm>
                  <a:off x="1830962" y="968643"/>
                  <a:ext cx="85680" cy="297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0">
              <p14:nvContentPartPr>
                <p14:cNvPr id="485" name="Ink 484">
                  <a:extLst>
                    <a:ext uri="{FF2B5EF4-FFF2-40B4-BE49-F238E27FC236}">
                      <a16:creationId xmlns:a16="http://schemas.microsoft.com/office/drawing/2014/main" id="{A35349CF-558B-46B0-9B08-5C72B5970467}"/>
                    </a:ext>
                  </a:extLst>
                </p14:cNvPr>
                <p14:cNvContentPartPr/>
                <p14:nvPr/>
              </p14:nvContentPartPr>
              <p14:xfrm>
                <a:off x="1766882" y="1172403"/>
                <a:ext cx="84600" cy="11520"/>
              </p14:xfrm>
            </p:contentPart>
          </mc:Choice>
          <mc:Fallback xmlns="">
            <p:pic>
              <p:nvPicPr>
                <p:cNvPr id="485" name="Ink 484">
                  <a:extLst>
                    <a:ext uri="{FF2B5EF4-FFF2-40B4-BE49-F238E27FC236}">
                      <a16:creationId xmlns:a16="http://schemas.microsoft.com/office/drawing/2014/main" id="{A35349CF-558B-46B0-9B08-5C72B5970467}"/>
                    </a:ext>
                  </a:extLst>
                </p:cNvPr>
                <p:cNvPicPr/>
                <p:nvPr/>
              </p:nvPicPr>
              <p:blipFill>
                <a:blip r:embed="rId51"/>
                <a:stretch>
                  <a:fillRect/>
                </a:stretch>
              </p:blipFill>
              <p:spPr>
                <a:xfrm>
                  <a:off x="1758242" y="1163403"/>
                  <a:ext cx="102240" cy="29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2">
              <p14:nvContentPartPr>
                <p14:cNvPr id="486" name="Ink 485">
                  <a:extLst>
                    <a:ext uri="{FF2B5EF4-FFF2-40B4-BE49-F238E27FC236}">
                      <a16:creationId xmlns:a16="http://schemas.microsoft.com/office/drawing/2014/main" id="{52CE6A24-AF0F-4372-8BE3-1CEBD2224075}"/>
                    </a:ext>
                  </a:extLst>
                </p14:cNvPr>
                <p14:cNvContentPartPr/>
                <p14:nvPr/>
              </p14:nvContentPartPr>
              <p14:xfrm>
                <a:off x="1907282" y="1222803"/>
                <a:ext cx="123840" cy="174240"/>
              </p14:xfrm>
            </p:contentPart>
          </mc:Choice>
          <mc:Fallback xmlns="">
            <p:pic>
              <p:nvPicPr>
                <p:cNvPr id="486" name="Ink 485">
                  <a:extLst>
                    <a:ext uri="{FF2B5EF4-FFF2-40B4-BE49-F238E27FC236}">
                      <a16:creationId xmlns:a16="http://schemas.microsoft.com/office/drawing/2014/main" id="{52CE6A24-AF0F-4372-8BE3-1CEBD2224075}"/>
                    </a:ext>
                  </a:extLst>
                </p:cNvPr>
                <p:cNvPicPr/>
                <p:nvPr/>
              </p:nvPicPr>
              <p:blipFill>
                <a:blip r:embed="rId53"/>
                <a:stretch>
                  <a:fillRect/>
                </a:stretch>
              </p:blipFill>
              <p:spPr>
                <a:xfrm>
                  <a:off x="1898282" y="1213803"/>
                  <a:ext cx="141480" cy="191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4">
              <p14:nvContentPartPr>
                <p14:cNvPr id="487" name="Ink 486">
                  <a:extLst>
                    <a:ext uri="{FF2B5EF4-FFF2-40B4-BE49-F238E27FC236}">
                      <a16:creationId xmlns:a16="http://schemas.microsoft.com/office/drawing/2014/main" id="{C7335C60-8DE4-42D9-9975-9B1331E0C15B}"/>
                    </a:ext>
                  </a:extLst>
                </p14:cNvPr>
                <p14:cNvContentPartPr/>
                <p14:nvPr/>
              </p14:nvContentPartPr>
              <p14:xfrm>
                <a:off x="2176562" y="1037763"/>
                <a:ext cx="22680" cy="191160"/>
              </p14:xfrm>
            </p:contentPart>
          </mc:Choice>
          <mc:Fallback xmlns="">
            <p:pic>
              <p:nvPicPr>
                <p:cNvPr id="487" name="Ink 486">
                  <a:extLst>
                    <a:ext uri="{FF2B5EF4-FFF2-40B4-BE49-F238E27FC236}">
                      <a16:creationId xmlns:a16="http://schemas.microsoft.com/office/drawing/2014/main" id="{C7335C60-8DE4-42D9-9975-9B1331E0C15B}"/>
                    </a:ext>
                  </a:extLst>
                </p:cNvPr>
                <p:cNvPicPr/>
                <p:nvPr/>
              </p:nvPicPr>
              <p:blipFill>
                <a:blip r:embed="rId55"/>
                <a:stretch>
                  <a:fillRect/>
                </a:stretch>
              </p:blipFill>
              <p:spPr>
                <a:xfrm>
                  <a:off x="2167562" y="1028763"/>
                  <a:ext cx="40320" cy="208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6">
              <p14:nvContentPartPr>
                <p14:cNvPr id="488" name="Ink 487">
                  <a:extLst>
                    <a:ext uri="{FF2B5EF4-FFF2-40B4-BE49-F238E27FC236}">
                      <a16:creationId xmlns:a16="http://schemas.microsoft.com/office/drawing/2014/main" id="{35D95D5C-41CB-4CD7-B71E-6BE4AB2264A7}"/>
                    </a:ext>
                  </a:extLst>
                </p14:cNvPr>
                <p14:cNvContentPartPr/>
                <p14:nvPr/>
              </p14:nvContentPartPr>
              <p14:xfrm>
                <a:off x="2198882" y="1020123"/>
                <a:ext cx="129600" cy="226080"/>
              </p14:xfrm>
            </p:contentPart>
          </mc:Choice>
          <mc:Fallback xmlns="">
            <p:pic>
              <p:nvPicPr>
                <p:cNvPr id="488" name="Ink 487">
                  <a:extLst>
                    <a:ext uri="{FF2B5EF4-FFF2-40B4-BE49-F238E27FC236}">
                      <a16:creationId xmlns:a16="http://schemas.microsoft.com/office/drawing/2014/main" id="{35D95D5C-41CB-4CD7-B71E-6BE4AB2264A7}"/>
                    </a:ext>
                  </a:extLst>
                </p:cNvPr>
                <p:cNvPicPr/>
                <p:nvPr/>
              </p:nvPicPr>
              <p:blipFill>
                <a:blip r:embed="rId57"/>
                <a:stretch>
                  <a:fillRect/>
                </a:stretch>
              </p:blipFill>
              <p:spPr>
                <a:xfrm>
                  <a:off x="2189882" y="1011483"/>
                  <a:ext cx="147240" cy="243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8">
              <p14:nvContentPartPr>
                <p14:cNvPr id="489" name="Ink 488">
                  <a:extLst>
                    <a:ext uri="{FF2B5EF4-FFF2-40B4-BE49-F238E27FC236}">
                      <a16:creationId xmlns:a16="http://schemas.microsoft.com/office/drawing/2014/main" id="{F8B99FBA-1DFA-4D66-93EF-82FF80EC6240}"/>
                    </a:ext>
                  </a:extLst>
                </p14:cNvPr>
                <p14:cNvContentPartPr/>
                <p14:nvPr/>
              </p14:nvContentPartPr>
              <p14:xfrm>
                <a:off x="2187722" y="891603"/>
                <a:ext cx="56520" cy="22680"/>
              </p14:xfrm>
            </p:contentPart>
          </mc:Choice>
          <mc:Fallback xmlns="">
            <p:pic>
              <p:nvPicPr>
                <p:cNvPr id="489" name="Ink 488">
                  <a:extLst>
                    <a:ext uri="{FF2B5EF4-FFF2-40B4-BE49-F238E27FC236}">
                      <a16:creationId xmlns:a16="http://schemas.microsoft.com/office/drawing/2014/main" id="{F8B99FBA-1DFA-4D66-93EF-82FF80EC6240}"/>
                    </a:ext>
                  </a:extLst>
                </p:cNvPr>
                <p:cNvPicPr/>
                <p:nvPr/>
              </p:nvPicPr>
              <p:blipFill>
                <a:blip r:embed="rId59"/>
                <a:stretch>
                  <a:fillRect/>
                </a:stretch>
              </p:blipFill>
              <p:spPr>
                <a:xfrm>
                  <a:off x="2178722" y="882963"/>
                  <a:ext cx="74160" cy="40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0">
              <p14:nvContentPartPr>
                <p14:cNvPr id="490" name="Ink 489">
                  <a:extLst>
                    <a:ext uri="{FF2B5EF4-FFF2-40B4-BE49-F238E27FC236}">
                      <a16:creationId xmlns:a16="http://schemas.microsoft.com/office/drawing/2014/main" id="{0C676F60-0007-4101-AF60-DB02AF34E2A2}"/>
                    </a:ext>
                  </a:extLst>
                </p14:cNvPr>
                <p14:cNvContentPartPr/>
                <p14:nvPr/>
              </p14:nvContentPartPr>
              <p14:xfrm>
                <a:off x="2170802" y="958923"/>
                <a:ext cx="78840" cy="6120"/>
              </p14:xfrm>
            </p:contentPart>
          </mc:Choice>
          <mc:Fallback xmlns="">
            <p:pic>
              <p:nvPicPr>
                <p:cNvPr id="490" name="Ink 489">
                  <a:extLst>
                    <a:ext uri="{FF2B5EF4-FFF2-40B4-BE49-F238E27FC236}">
                      <a16:creationId xmlns:a16="http://schemas.microsoft.com/office/drawing/2014/main" id="{0C676F60-0007-4101-AF60-DB02AF34E2A2}"/>
                    </a:ext>
                  </a:extLst>
                </p:cNvPr>
                <p:cNvPicPr/>
                <p:nvPr/>
              </p:nvPicPr>
              <p:blipFill>
                <a:blip r:embed="rId61"/>
                <a:stretch>
                  <a:fillRect/>
                </a:stretch>
              </p:blipFill>
              <p:spPr>
                <a:xfrm>
                  <a:off x="2162162" y="950283"/>
                  <a:ext cx="96480" cy="23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2">
              <p14:nvContentPartPr>
                <p14:cNvPr id="491" name="Ink 490">
                  <a:extLst>
                    <a:ext uri="{FF2B5EF4-FFF2-40B4-BE49-F238E27FC236}">
                      <a16:creationId xmlns:a16="http://schemas.microsoft.com/office/drawing/2014/main" id="{C4DA8DCA-9340-46B4-A39F-FFD4B8E6857C}"/>
                    </a:ext>
                  </a:extLst>
                </p14:cNvPr>
                <p14:cNvContentPartPr/>
                <p14:nvPr/>
              </p14:nvContentPartPr>
              <p14:xfrm>
                <a:off x="1744562" y="852363"/>
                <a:ext cx="67680" cy="6120"/>
              </p14:xfrm>
            </p:contentPart>
          </mc:Choice>
          <mc:Fallback xmlns="">
            <p:pic>
              <p:nvPicPr>
                <p:cNvPr id="491" name="Ink 490">
                  <a:extLst>
                    <a:ext uri="{FF2B5EF4-FFF2-40B4-BE49-F238E27FC236}">
                      <a16:creationId xmlns:a16="http://schemas.microsoft.com/office/drawing/2014/main" id="{C4DA8DCA-9340-46B4-A39F-FFD4B8E6857C}"/>
                    </a:ext>
                  </a:extLst>
                </p:cNvPr>
                <p:cNvPicPr/>
                <p:nvPr/>
              </p:nvPicPr>
              <p:blipFill>
                <a:blip r:embed="rId63"/>
                <a:stretch>
                  <a:fillRect/>
                </a:stretch>
              </p:blipFill>
              <p:spPr>
                <a:xfrm>
                  <a:off x="1735562" y="843723"/>
                  <a:ext cx="85320" cy="23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4">
              <p14:nvContentPartPr>
                <p14:cNvPr id="492" name="Ink 491">
                  <a:extLst>
                    <a:ext uri="{FF2B5EF4-FFF2-40B4-BE49-F238E27FC236}">
                      <a16:creationId xmlns:a16="http://schemas.microsoft.com/office/drawing/2014/main" id="{E9174A61-F752-4032-865E-501D71E1DEB0}"/>
                    </a:ext>
                  </a:extLst>
                </p14:cNvPr>
                <p14:cNvContentPartPr/>
                <p14:nvPr/>
              </p14:nvContentPartPr>
              <p14:xfrm>
                <a:off x="1738802" y="914283"/>
                <a:ext cx="73440" cy="6120"/>
              </p14:xfrm>
            </p:contentPart>
          </mc:Choice>
          <mc:Fallback xmlns="">
            <p:pic>
              <p:nvPicPr>
                <p:cNvPr id="492" name="Ink 491">
                  <a:extLst>
                    <a:ext uri="{FF2B5EF4-FFF2-40B4-BE49-F238E27FC236}">
                      <a16:creationId xmlns:a16="http://schemas.microsoft.com/office/drawing/2014/main" id="{E9174A61-F752-4032-865E-501D71E1DEB0}"/>
                    </a:ext>
                  </a:extLst>
                </p:cNvPr>
                <p:cNvPicPr/>
                <p:nvPr/>
              </p:nvPicPr>
              <p:blipFill>
                <a:blip r:embed="rId65"/>
                <a:stretch>
                  <a:fillRect/>
                </a:stretch>
              </p:blipFill>
              <p:spPr>
                <a:xfrm>
                  <a:off x="1730162" y="905283"/>
                  <a:ext cx="91080" cy="23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6">
              <p14:nvContentPartPr>
                <p14:cNvPr id="493" name="Ink 492">
                  <a:extLst>
                    <a:ext uri="{FF2B5EF4-FFF2-40B4-BE49-F238E27FC236}">
                      <a16:creationId xmlns:a16="http://schemas.microsoft.com/office/drawing/2014/main" id="{76D95626-88D8-45A0-8C82-FB69D328BB7B}"/>
                    </a:ext>
                  </a:extLst>
                </p14:cNvPr>
                <p14:cNvContentPartPr/>
                <p14:nvPr/>
              </p14:nvContentPartPr>
              <p14:xfrm>
                <a:off x="1458362" y="869283"/>
                <a:ext cx="140760" cy="449640"/>
              </p14:xfrm>
            </p:contentPart>
          </mc:Choice>
          <mc:Fallback xmlns="">
            <p:pic>
              <p:nvPicPr>
                <p:cNvPr id="493" name="Ink 492">
                  <a:extLst>
                    <a:ext uri="{FF2B5EF4-FFF2-40B4-BE49-F238E27FC236}">
                      <a16:creationId xmlns:a16="http://schemas.microsoft.com/office/drawing/2014/main" id="{76D95626-88D8-45A0-8C82-FB69D328BB7B}"/>
                    </a:ext>
                  </a:extLst>
                </p:cNvPr>
                <p:cNvPicPr/>
                <p:nvPr/>
              </p:nvPicPr>
              <p:blipFill>
                <a:blip r:embed="rId67"/>
                <a:stretch>
                  <a:fillRect/>
                </a:stretch>
              </p:blipFill>
              <p:spPr>
                <a:xfrm>
                  <a:off x="1449722" y="860643"/>
                  <a:ext cx="158400" cy="467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8">
              <p14:nvContentPartPr>
                <p14:cNvPr id="495" name="Ink 494">
                  <a:extLst>
                    <a:ext uri="{FF2B5EF4-FFF2-40B4-BE49-F238E27FC236}">
                      <a16:creationId xmlns:a16="http://schemas.microsoft.com/office/drawing/2014/main" id="{0B0FEA5D-5966-4797-8B5A-AA3859BB9FFF}"/>
                    </a:ext>
                  </a:extLst>
                </p14:cNvPr>
                <p14:cNvContentPartPr/>
                <p14:nvPr/>
              </p14:nvContentPartPr>
              <p14:xfrm>
                <a:off x="2462402" y="930843"/>
                <a:ext cx="82800" cy="348120"/>
              </p14:xfrm>
            </p:contentPart>
          </mc:Choice>
          <mc:Fallback xmlns="">
            <p:pic>
              <p:nvPicPr>
                <p:cNvPr id="495" name="Ink 494">
                  <a:extLst>
                    <a:ext uri="{FF2B5EF4-FFF2-40B4-BE49-F238E27FC236}">
                      <a16:creationId xmlns:a16="http://schemas.microsoft.com/office/drawing/2014/main" id="{0B0FEA5D-5966-4797-8B5A-AA3859BB9FFF}"/>
                    </a:ext>
                  </a:extLst>
                </p:cNvPr>
                <p:cNvPicPr/>
                <p:nvPr/>
              </p:nvPicPr>
              <p:blipFill>
                <a:blip r:embed="rId69"/>
                <a:stretch>
                  <a:fillRect/>
                </a:stretch>
              </p:blipFill>
              <p:spPr>
                <a:xfrm>
                  <a:off x="2453762" y="922203"/>
                  <a:ext cx="100440" cy="365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0">
              <p14:nvContentPartPr>
                <p14:cNvPr id="496" name="Ink 495">
                  <a:extLst>
                    <a:ext uri="{FF2B5EF4-FFF2-40B4-BE49-F238E27FC236}">
                      <a16:creationId xmlns:a16="http://schemas.microsoft.com/office/drawing/2014/main" id="{CB37727E-BE11-4440-B6E0-4CAFEE4C75D9}"/>
                    </a:ext>
                  </a:extLst>
                </p14:cNvPr>
                <p14:cNvContentPartPr/>
                <p14:nvPr/>
              </p14:nvContentPartPr>
              <p14:xfrm>
                <a:off x="2709362" y="1043163"/>
                <a:ext cx="84600" cy="101160"/>
              </p14:xfrm>
            </p:contentPart>
          </mc:Choice>
          <mc:Fallback xmlns="">
            <p:pic>
              <p:nvPicPr>
                <p:cNvPr id="496" name="Ink 495">
                  <a:extLst>
                    <a:ext uri="{FF2B5EF4-FFF2-40B4-BE49-F238E27FC236}">
                      <a16:creationId xmlns:a16="http://schemas.microsoft.com/office/drawing/2014/main" id="{CB37727E-BE11-4440-B6E0-4CAFEE4C75D9}"/>
                    </a:ext>
                  </a:extLst>
                </p:cNvPr>
                <p:cNvPicPr/>
                <p:nvPr/>
              </p:nvPicPr>
              <p:blipFill>
                <a:blip r:embed="rId71"/>
                <a:stretch>
                  <a:fillRect/>
                </a:stretch>
              </p:blipFill>
              <p:spPr>
                <a:xfrm>
                  <a:off x="2700362" y="1034523"/>
                  <a:ext cx="102240" cy="118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2">
              <p14:nvContentPartPr>
                <p14:cNvPr id="505" name="Ink 504">
                  <a:extLst>
                    <a:ext uri="{FF2B5EF4-FFF2-40B4-BE49-F238E27FC236}">
                      <a16:creationId xmlns:a16="http://schemas.microsoft.com/office/drawing/2014/main" id="{BC5909F3-ABBF-4C03-9B43-23074684416B}"/>
                    </a:ext>
                  </a:extLst>
                </p14:cNvPr>
                <p14:cNvContentPartPr/>
                <p14:nvPr/>
              </p14:nvContentPartPr>
              <p14:xfrm>
                <a:off x="3881882" y="1127403"/>
                <a:ext cx="90000" cy="11520"/>
              </p14:xfrm>
            </p:contentPart>
          </mc:Choice>
          <mc:Fallback xmlns="">
            <p:pic>
              <p:nvPicPr>
                <p:cNvPr id="505" name="Ink 504">
                  <a:extLst>
                    <a:ext uri="{FF2B5EF4-FFF2-40B4-BE49-F238E27FC236}">
                      <a16:creationId xmlns:a16="http://schemas.microsoft.com/office/drawing/2014/main" id="{BC5909F3-ABBF-4C03-9B43-23074684416B}"/>
                    </a:ext>
                  </a:extLst>
                </p:cNvPr>
                <p:cNvPicPr/>
                <p:nvPr/>
              </p:nvPicPr>
              <p:blipFill>
                <a:blip r:embed="rId73"/>
                <a:stretch>
                  <a:fillRect/>
                </a:stretch>
              </p:blipFill>
              <p:spPr>
                <a:xfrm>
                  <a:off x="3872882" y="1118403"/>
                  <a:ext cx="107640" cy="29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4">
              <p14:nvContentPartPr>
                <p14:cNvPr id="506" name="Ink 505">
                  <a:extLst>
                    <a:ext uri="{FF2B5EF4-FFF2-40B4-BE49-F238E27FC236}">
                      <a16:creationId xmlns:a16="http://schemas.microsoft.com/office/drawing/2014/main" id="{ED1DCC43-FE8C-45A9-B1BB-521AD13D361C}"/>
                    </a:ext>
                  </a:extLst>
                </p14:cNvPr>
                <p14:cNvContentPartPr/>
                <p14:nvPr/>
              </p14:nvContentPartPr>
              <p14:xfrm>
                <a:off x="4235402" y="987003"/>
                <a:ext cx="45360" cy="185400"/>
              </p14:xfrm>
            </p:contentPart>
          </mc:Choice>
          <mc:Fallback xmlns="">
            <p:pic>
              <p:nvPicPr>
                <p:cNvPr id="506" name="Ink 505">
                  <a:extLst>
                    <a:ext uri="{FF2B5EF4-FFF2-40B4-BE49-F238E27FC236}">
                      <a16:creationId xmlns:a16="http://schemas.microsoft.com/office/drawing/2014/main" id="{ED1DCC43-FE8C-45A9-B1BB-521AD13D361C}"/>
                    </a:ext>
                  </a:extLst>
                </p:cNvPr>
                <p:cNvPicPr/>
                <p:nvPr/>
              </p:nvPicPr>
              <p:blipFill>
                <a:blip r:embed="rId75"/>
                <a:stretch>
                  <a:fillRect/>
                </a:stretch>
              </p:blipFill>
              <p:spPr>
                <a:xfrm>
                  <a:off x="4226402" y="978363"/>
                  <a:ext cx="63000" cy="203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6">
              <p14:nvContentPartPr>
                <p14:cNvPr id="507" name="Ink 506">
                  <a:extLst>
                    <a:ext uri="{FF2B5EF4-FFF2-40B4-BE49-F238E27FC236}">
                      <a16:creationId xmlns:a16="http://schemas.microsoft.com/office/drawing/2014/main" id="{780B2682-4E7D-4845-8055-B7362E403BC1}"/>
                    </a:ext>
                  </a:extLst>
                </p14:cNvPr>
                <p14:cNvContentPartPr/>
                <p14:nvPr/>
              </p14:nvContentPartPr>
              <p14:xfrm>
                <a:off x="4235402" y="975483"/>
                <a:ext cx="129600" cy="242280"/>
              </p14:xfrm>
            </p:contentPart>
          </mc:Choice>
          <mc:Fallback xmlns="">
            <p:pic>
              <p:nvPicPr>
                <p:cNvPr id="507" name="Ink 506">
                  <a:extLst>
                    <a:ext uri="{FF2B5EF4-FFF2-40B4-BE49-F238E27FC236}">
                      <a16:creationId xmlns:a16="http://schemas.microsoft.com/office/drawing/2014/main" id="{780B2682-4E7D-4845-8055-B7362E403BC1}"/>
                    </a:ext>
                  </a:extLst>
                </p:cNvPr>
                <p:cNvPicPr/>
                <p:nvPr/>
              </p:nvPicPr>
              <p:blipFill>
                <a:blip r:embed="rId77"/>
                <a:stretch>
                  <a:fillRect/>
                </a:stretch>
              </p:blipFill>
              <p:spPr>
                <a:xfrm>
                  <a:off x="4226402" y="966483"/>
                  <a:ext cx="147240" cy="259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8">
              <p14:nvContentPartPr>
                <p14:cNvPr id="508" name="Ink 507">
                  <a:extLst>
                    <a:ext uri="{FF2B5EF4-FFF2-40B4-BE49-F238E27FC236}">
                      <a16:creationId xmlns:a16="http://schemas.microsoft.com/office/drawing/2014/main" id="{BE4B0DF7-F5CA-42F3-A5AD-A13F3965727A}"/>
                    </a:ext>
                  </a:extLst>
                </p14:cNvPr>
                <p14:cNvContentPartPr/>
                <p14:nvPr/>
              </p14:nvContentPartPr>
              <p14:xfrm>
                <a:off x="4308122" y="830043"/>
                <a:ext cx="39600" cy="22680"/>
              </p14:xfrm>
            </p:contentPart>
          </mc:Choice>
          <mc:Fallback xmlns="">
            <p:pic>
              <p:nvPicPr>
                <p:cNvPr id="508" name="Ink 507">
                  <a:extLst>
                    <a:ext uri="{FF2B5EF4-FFF2-40B4-BE49-F238E27FC236}">
                      <a16:creationId xmlns:a16="http://schemas.microsoft.com/office/drawing/2014/main" id="{BE4B0DF7-F5CA-42F3-A5AD-A13F3965727A}"/>
                    </a:ext>
                  </a:extLst>
                </p:cNvPr>
                <p:cNvPicPr/>
                <p:nvPr/>
              </p:nvPicPr>
              <p:blipFill>
                <a:blip r:embed="rId79"/>
                <a:stretch>
                  <a:fillRect/>
                </a:stretch>
              </p:blipFill>
              <p:spPr>
                <a:xfrm>
                  <a:off x="4299482" y="821403"/>
                  <a:ext cx="57240" cy="40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0">
              <p14:nvContentPartPr>
                <p14:cNvPr id="509" name="Ink 508">
                  <a:extLst>
                    <a:ext uri="{FF2B5EF4-FFF2-40B4-BE49-F238E27FC236}">
                      <a16:creationId xmlns:a16="http://schemas.microsoft.com/office/drawing/2014/main" id="{A77EB240-ABE7-421B-8837-7F9C50440D9E}"/>
                    </a:ext>
                  </a:extLst>
                </p14:cNvPr>
                <p14:cNvContentPartPr/>
                <p14:nvPr/>
              </p14:nvContentPartPr>
              <p14:xfrm>
                <a:off x="4325042" y="875043"/>
                <a:ext cx="263880" cy="168480"/>
              </p14:xfrm>
            </p:contentPart>
          </mc:Choice>
          <mc:Fallback xmlns="">
            <p:pic>
              <p:nvPicPr>
                <p:cNvPr id="509" name="Ink 508">
                  <a:extLst>
                    <a:ext uri="{FF2B5EF4-FFF2-40B4-BE49-F238E27FC236}">
                      <a16:creationId xmlns:a16="http://schemas.microsoft.com/office/drawing/2014/main" id="{A77EB240-ABE7-421B-8837-7F9C50440D9E}"/>
                    </a:ext>
                  </a:extLst>
                </p:cNvPr>
                <p:cNvPicPr/>
                <p:nvPr/>
              </p:nvPicPr>
              <p:blipFill>
                <a:blip r:embed="rId81"/>
                <a:stretch>
                  <a:fillRect/>
                </a:stretch>
              </p:blipFill>
              <p:spPr>
                <a:xfrm>
                  <a:off x="4316042" y="866043"/>
                  <a:ext cx="281520" cy="186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2">
              <p14:nvContentPartPr>
                <p14:cNvPr id="510" name="Ink 509">
                  <a:extLst>
                    <a:ext uri="{FF2B5EF4-FFF2-40B4-BE49-F238E27FC236}">
                      <a16:creationId xmlns:a16="http://schemas.microsoft.com/office/drawing/2014/main" id="{8106FC62-4CFB-4234-ACA4-B97298272470}"/>
                    </a:ext>
                  </a:extLst>
                </p14:cNvPr>
                <p14:cNvContentPartPr/>
                <p14:nvPr/>
              </p14:nvContentPartPr>
              <p14:xfrm>
                <a:off x="4723562" y="998163"/>
                <a:ext cx="123480" cy="191520"/>
              </p14:xfrm>
            </p:contentPart>
          </mc:Choice>
          <mc:Fallback xmlns="">
            <p:pic>
              <p:nvPicPr>
                <p:cNvPr id="510" name="Ink 509">
                  <a:extLst>
                    <a:ext uri="{FF2B5EF4-FFF2-40B4-BE49-F238E27FC236}">
                      <a16:creationId xmlns:a16="http://schemas.microsoft.com/office/drawing/2014/main" id="{8106FC62-4CFB-4234-ACA4-B97298272470}"/>
                    </a:ext>
                  </a:extLst>
                </p:cNvPr>
                <p:cNvPicPr/>
                <p:nvPr/>
              </p:nvPicPr>
              <p:blipFill>
                <a:blip r:embed="rId83"/>
                <a:stretch>
                  <a:fillRect/>
                </a:stretch>
              </p:blipFill>
              <p:spPr>
                <a:xfrm>
                  <a:off x="4714922" y="989523"/>
                  <a:ext cx="141120" cy="209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4">
              <p14:nvContentPartPr>
                <p14:cNvPr id="511" name="Ink 510">
                  <a:extLst>
                    <a:ext uri="{FF2B5EF4-FFF2-40B4-BE49-F238E27FC236}">
                      <a16:creationId xmlns:a16="http://schemas.microsoft.com/office/drawing/2014/main" id="{1B028516-4AAB-4561-B444-E3FCF9453DC6}"/>
                    </a:ext>
                  </a:extLst>
                </p14:cNvPr>
                <p14:cNvContentPartPr/>
                <p14:nvPr/>
              </p14:nvContentPartPr>
              <p14:xfrm>
                <a:off x="4728962" y="1121643"/>
                <a:ext cx="73440" cy="17280"/>
              </p14:xfrm>
            </p:contentPart>
          </mc:Choice>
          <mc:Fallback xmlns="">
            <p:pic>
              <p:nvPicPr>
                <p:cNvPr id="511" name="Ink 510">
                  <a:extLst>
                    <a:ext uri="{FF2B5EF4-FFF2-40B4-BE49-F238E27FC236}">
                      <a16:creationId xmlns:a16="http://schemas.microsoft.com/office/drawing/2014/main" id="{1B028516-4AAB-4561-B444-E3FCF9453DC6}"/>
                    </a:ext>
                  </a:extLst>
                </p:cNvPr>
                <p:cNvPicPr/>
                <p:nvPr/>
              </p:nvPicPr>
              <p:blipFill>
                <a:blip r:embed="rId85"/>
                <a:stretch>
                  <a:fillRect/>
                </a:stretch>
              </p:blipFill>
              <p:spPr>
                <a:xfrm>
                  <a:off x="4719962" y="1113003"/>
                  <a:ext cx="91080" cy="34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6">
              <p14:nvContentPartPr>
                <p14:cNvPr id="288" name="Ink 287">
                  <a:extLst>
                    <a:ext uri="{FF2B5EF4-FFF2-40B4-BE49-F238E27FC236}">
                      <a16:creationId xmlns:a16="http://schemas.microsoft.com/office/drawing/2014/main" id="{F51867B0-E86E-407D-9A5F-48C621896A72}"/>
                    </a:ext>
                  </a:extLst>
                </p14:cNvPr>
                <p14:cNvContentPartPr/>
                <p14:nvPr/>
              </p14:nvContentPartPr>
              <p14:xfrm>
                <a:off x="4773602" y="824643"/>
                <a:ext cx="67680" cy="61920"/>
              </p14:xfrm>
            </p:contentPart>
          </mc:Choice>
          <mc:Fallback xmlns="">
            <p:pic>
              <p:nvPicPr>
                <p:cNvPr id="288" name="Ink 287">
                  <a:extLst>
                    <a:ext uri="{FF2B5EF4-FFF2-40B4-BE49-F238E27FC236}">
                      <a16:creationId xmlns:a16="http://schemas.microsoft.com/office/drawing/2014/main" id="{F51867B0-E86E-407D-9A5F-48C621896A72}"/>
                    </a:ext>
                  </a:extLst>
                </p:cNvPr>
                <p:cNvPicPr/>
                <p:nvPr/>
              </p:nvPicPr>
              <p:blipFill>
                <a:blip r:embed="rId87"/>
                <a:stretch>
                  <a:fillRect/>
                </a:stretch>
              </p:blipFill>
              <p:spPr>
                <a:xfrm>
                  <a:off x="4764962" y="815643"/>
                  <a:ext cx="85320" cy="79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8">
              <p14:nvContentPartPr>
                <p14:cNvPr id="497" name="Ink 496">
                  <a:extLst>
                    <a:ext uri="{FF2B5EF4-FFF2-40B4-BE49-F238E27FC236}">
                      <a16:creationId xmlns:a16="http://schemas.microsoft.com/office/drawing/2014/main" id="{7858774C-A542-48DA-9709-F8C31F791C45}"/>
                    </a:ext>
                  </a:extLst>
                </p14:cNvPr>
                <p14:cNvContentPartPr/>
                <p14:nvPr/>
              </p14:nvContentPartPr>
              <p14:xfrm>
                <a:off x="3085202" y="987003"/>
                <a:ext cx="174600" cy="252720"/>
              </p14:xfrm>
            </p:contentPart>
          </mc:Choice>
          <mc:Fallback xmlns="">
            <p:pic>
              <p:nvPicPr>
                <p:cNvPr id="497" name="Ink 496">
                  <a:extLst>
                    <a:ext uri="{FF2B5EF4-FFF2-40B4-BE49-F238E27FC236}">
                      <a16:creationId xmlns:a16="http://schemas.microsoft.com/office/drawing/2014/main" id="{7858774C-A542-48DA-9709-F8C31F791C45}"/>
                    </a:ext>
                  </a:extLst>
                </p:cNvPr>
                <p:cNvPicPr/>
                <p:nvPr/>
              </p:nvPicPr>
              <p:blipFill>
                <a:blip r:embed="rId89"/>
                <a:stretch>
                  <a:fillRect/>
                </a:stretch>
              </p:blipFill>
              <p:spPr>
                <a:xfrm>
                  <a:off x="3076562" y="978363"/>
                  <a:ext cx="192240" cy="270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0">
              <p14:nvContentPartPr>
                <p14:cNvPr id="498" name="Ink 497">
                  <a:extLst>
                    <a:ext uri="{FF2B5EF4-FFF2-40B4-BE49-F238E27FC236}">
                      <a16:creationId xmlns:a16="http://schemas.microsoft.com/office/drawing/2014/main" id="{0E306530-4CB7-4219-A3D9-BF610B4AEFDC}"/>
                    </a:ext>
                  </a:extLst>
                </p14:cNvPr>
                <p14:cNvContentPartPr/>
                <p14:nvPr/>
              </p14:nvContentPartPr>
              <p14:xfrm>
                <a:off x="3197522" y="998523"/>
                <a:ext cx="140760" cy="191160"/>
              </p14:xfrm>
            </p:contentPart>
          </mc:Choice>
          <mc:Fallback xmlns="">
            <p:pic>
              <p:nvPicPr>
                <p:cNvPr id="498" name="Ink 497">
                  <a:extLst>
                    <a:ext uri="{FF2B5EF4-FFF2-40B4-BE49-F238E27FC236}">
                      <a16:creationId xmlns:a16="http://schemas.microsoft.com/office/drawing/2014/main" id="{0E306530-4CB7-4219-A3D9-BF610B4AEFDC}"/>
                    </a:ext>
                  </a:extLst>
                </p:cNvPr>
                <p:cNvPicPr/>
                <p:nvPr/>
              </p:nvPicPr>
              <p:blipFill>
                <a:blip r:embed="rId91"/>
                <a:stretch>
                  <a:fillRect/>
                </a:stretch>
              </p:blipFill>
              <p:spPr>
                <a:xfrm>
                  <a:off x="3188522" y="989523"/>
                  <a:ext cx="158400" cy="208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2">
              <p14:nvContentPartPr>
                <p14:cNvPr id="499" name="Ink 498">
                  <a:extLst>
                    <a:ext uri="{FF2B5EF4-FFF2-40B4-BE49-F238E27FC236}">
                      <a16:creationId xmlns:a16="http://schemas.microsoft.com/office/drawing/2014/main" id="{28F90BB8-871D-432F-AEA9-DEDD1B5BAF2B}"/>
                    </a:ext>
                  </a:extLst>
                </p14:cNvPr>
                <p14:cNvContentPartPr/>
                <p14:nvPr/>
              </p14:nvContentPartPr>
              <p14:xfrm>
                <a:off x="3197522" y="1166643"/>
                <a:ext cx="61920" cy="360"/>
              </p14:xfrm>
            </p:contentPart>
          </mc:Choice>
          <mc:Fallback xmlns="">
            <p:pic>
              <p:nvPicPr>
                <p:cNvPr id="499" name="Ink 498">
                  <a:extLst>
                    <a:ext uri="{FF2B5EF4-FFF2-40B4-BE49-F238E27FC236}">
                      <a16:creationId xmlns:a16="http://schemas.microsoft.com/office/drawing/2014/main" id="{28F90BB8-871D-432F-AEA9-DEDD1B5BAF2B}"/>
                    </a:ext>
                  </a:extLst>
                </p:cNvPr>
                <p:cNvPicPr/>
                <p:nvPr/>
              </p:nvPicPr>
              <p:blipFill>
                <a:blip r:embed="rId93"/>
                <a:stretch>
                  <a:fillRect/>
                </a:stretch>
              </p:blipFill>
              <p:spPr>
                <a:xfrm>
                  <a:off x="3188522" y="1158003"/>
                  <a:ext cx="79560" cy="18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4">
              <p14:nvContentPartPr>
                <p14:cNvPr id="500" name="Ink 499">
                  <a:extLst>
                    <a:ext uri="{FF2B5EF4-FFF2-40B4-BE49-F238E27FC236}">
                      <a16:creationId xmlns:a16="http://schemas.microsoft.com/office/drawing/2014/main" id="{68A68F62-C604-4F07-AD65-45AA09F24AB3}"/>
                    </a:ext>
                  </a:extLst>
                </p14:cNvPr>
                <p14:cNvContentPartPr/>
                <p14:nvPr/>
              </p14:nvContentPartPr>
              <p14:xfrm>
                <a:off x="3472202" y="998523"/>
                <a:ext cx="28800" cy="208080"/>
              </p14:xfrm>
            </p:contentPart>
          </mc:Choice>
          <mc:Fallback xmlns="">
            <p:pic>
              <p:nvPicPr>
                <p:cNvPr id="500" name="Ink 499">
                  <a:extLst>
                    <a:ext uri="{FF2B5EF4-FFF2-40B4-BE49-F238E27FC236}">
                      <a16:creationId xmlns:a16="http://schemas.microsoft.com/office/drawing/2014/main" id="{68A68F62-C604-4F07-AD65-45AA09F24AB3}"/>
                    </a:ext>
                  </a:extLst>
                </p:cNvPr>
                <p:cNvPicPr/>
                <p:nvPr/>
              </p:nvPicPr>
              <p:blipFill>
                <a:blip r:embed="rId95"/>
                <a:stretch>
                  <a:fillRect/>
                </a:stretch>
              </p:blipFill>
              <p:spPr>
                <a:xfrm>
                  <a:off x="3463562" y="989523"/>
                  <a:ext cx="46440" cy="225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6">
              <p14:nvContentPartPr>
                <p14:cNvPr id="501" name="Ink 500">
                  <a:extLst>
                    <a:ext uri="{FF2B5EF4-FFF2-40B4-BE49-F238E27FC236}">
                      <a16:creationId xmlns:a16="http://schemas.microsoft.com/office/drawing/2014/main" id="{3A53B224-7DAA-4CD1-B749-2D058FBAED4B}"/>
                    </a:ext>
                  </a:extLst>
                </p14:cNvPr>
                <p14:cNvContentPartPr/>
                <p14:nvPr/>
              </p14:nvContentPartPr>
              <p14:xfrm>
                <a:off x="3477962" y="1009323"/>
                <a:ext cx="157320" cy="252000"/>
              </p14:xfrm>
            </p:contentPart>
          </mc:Choice>
          <mc:Fallback xmlns="">
            <p:pic>
              <p:nvPicPr>
                <p:cNvPr id="501" name="Ink 500">
                  <a:extLst>
                    <a:ext uri="{FF2B5EF4-FFF2-40B4-BE49-F238E27FC236}">
                      <a16:creationId xmlns:a16="http://schemas.microsoft.com/office/drawing/2014/main" id="{3A53B224-7DAA-4CD1-B749-2D058FBAED4B}"/>
                    </a:ext>
                  </a:extLst>
                </p:cNvPr>
                <p:cNvPicPr/>
                <p:nvPr/>
              </p:nvPicPr>
              <p:blipFill>
                <a:blip r:embed="rId97"/>
                <a:stretch>
                  <a:fillRect/>
                </a:stretch>
              </p:blipFill>
              <p:spPr>
                <a:xfrm>
                  <a:off x="3468962" y="1000683"/>
                  <a:ext cx="174960" cy="269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8">
              <p14:nvContentPartPr>
                <p14:cNvPr id="502" name="Ink 501">
                  <a:extLst>
                    <a:ext uri="{FF2B5EF4-FFF2-40B4-BE49-F238E27FC236}">
                      <a16:creationId xmlns:a16="http://schemas.microsoft.com/office/drawing/2014/main" id="{B6A3B32A-0F21-425D-92FD-FA9627CA9FF2}"/>
                    </a:ext>
                  </a:extLst>
                </p14:cNvPr>
                <p14:cNvContentPartPr/>
                <p14:nvPr/>
              </p14:nvContentPartPr>
              <p14:xfrm>
                <a:off x="3539522" y="925443"/>
                <a:ext cx="78840" cy="11520"/>
              </p14:xfrm>
            </p:contentPart>
          </mc:Choice>
          <mc:Fallback xmlns="">
            <p:pic>
              <p:nvPicPr>
                <p:cNvPr id="502" name="Ink 501">
                  <a:extLst>
                    <a:ext uri="{FF2B5EF4-FFF2-40B4-BE49-F238E27FC236}">
                      <a16:creationId xmlns:a16="http://schemas.microsoft.com/office/drawing/2014/main" id="{B6A3B32A-0F21-425D-92FD-FA9627CA9FF2}"/>
                    </a:ext>
                  </a:extLst>
                </p:cNvPr>
                <p:cNvPicPr/>
                <p:nvPr/>
              </p:nvPicPr>
              <p:blipFill>
                <a:blip r:embed="rId99"/>
                <a:stretch>
                  <a:fillRect/>
                </a:stretch>
              </p:blipFill>
              <p:spPr>
                <a:xfrm>
                  <a:off x="3530882" y="916443"/>
                  <a:ext cx="96480" cy="29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0">
              <p14:nvContentPartPr>
                <p14:cNvPr id="503" name="Ink 502">
                  <a:extLst>
                    <a:ext uri="{FF2B5EF4-FFF2-40B4-BE49-F238E27FC236}">
                      <a16:creationId xmlns:a16="http://schemas.microsoft.com/office/drawing/2014/main" id="{3414499D-08E6-40EF-AD71-9DBC89181E67}"/>
                    </a:ext>
                  </a:extLst>
                </p14:cNvPr>
                <p14:cNvContentPartPr/>
                <p14:nvPr/>
              </p14:nvContentPartPr>
              <p14:xfrm>
                <a:off x="3539522" y="958923"/>
                <a:ext cx="90000" cy="17280"/>
              </p14:xfrm>
            </p:contentPart>
          </mc:Choice>
          <mc:Fallback xmlns="">
            <p:pic>
              <p:nvPicPr>
                <p:cNvPr id="503" name="Ink 502">
                  <a:extLst>
                    <a:ext uri="{FF2B5EF4-FFF2-40B4-BE49-F238E27FC236}">
                      <a16:creationId xmlns:a16="http://schemas.microsoft.com/office/drawing/2014/main" id="{3414499D-08E6-40EF-AD71-9DBC89181E67}"/>
                    </a:ext>
                  </a:extLst>
                </p:cNvPr>
                <p:cNvPicPr/>
                <p:nvPr/>
              </p:nvPicPr>
              <p:blipFill>
                <a:blip r:embed="rId101"/>
                <a:stretch>
                  <a:fillRect/>
                </a:stretch>
              </p:blipFill>
              <p:spPr>
                <a:xfrm>
                  <a:off x="3530882" y="950283"/>
                  <a:ext cx="107640" cy="34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2">
              <p14:nvContentPartPr>
                <p14:cNvPr id="504" name="Ink 503">
                  <a:extLst>
                    <a:ext uri="{FF2B5EF4-FFF2-40B4-BE49-F238E27FC236}">
                      <a16:creationId xmlns:a16="http://schemas.microsoft.com/office/drawing/2014/main" id="{85A5B6AF-0C1A-437A-897B-FD8A3690C9D4}"/>
                    </a:ext>
                  </a:extLst>
                </p14:cNvPr>
                <p14:cNvContentPartPr/>
                <p14:nvPr/>
              </p14:nvContentPartPr>
              <p14:xfrm>
                <a:off x="3090962" y="858123"/>
                <a:ext cx="219240" cy="78840"/>
              </p14:xfrm>
            </p:contentPart>
          </mc:Choice>
          <mc:Fallback xmlns="">
            <p:pic>
              <p:nvPicPr>
                <p:cNvPr id="504" name="Ink 503">
                  <a:extLst>
                    <a:ext uri="{FF2B5EF4-FFF2-40B4-BE49-F238E27FC236}">
                      <a16:creationId xmlns:a16="http://schemas.microsoft.com/office/drawing/2014/main" id="{85A5B6AF-0C1A-437A-897B-FD8A3690C9D4}"/>
                    </a:ext>
                  </a:extLst>
                </p:cNvPr>
                <p:cNvPicPr/>
                <p:nvPr/>
              </p:nvPicPr>
              <p:blipFill>
                <a:blip r:embed="rId103"/>
                <a:stretch>
                  <a:fillRect/>
                </a:stretch>
              </p:blipFill>
              <p:spPr>
                <a:xfrm>
                  <a:off x="3081962" y="849123"/>
                  <a:ext cx="236880" cy="96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4">
              <p14:nvContentPartPr>
                <p14:cNvPr id="289" name="Ink 288">
                  <a:extLst>
                    <a:ext uri="{FF2B5EF4-FFF2-40B4-BE49-F238E27FC236}">
                      <a16:creationId xmlns:a16="http://schemas.microsoft.com/office/drawing/2014/main" id="{4DF2DF4C-F02E-4B34-9247-86374C45FF8C}"/>
                    </a:ext>
                  </a:extLst>
                </p14:cNvPr>
                <p14:cNvContentPartPr/>
                <p14:nvPr/>
              </p14:nvContentPartPr>
              <p14:xfrm>
                <a:off x="3337562" y="1155483"/>
                <a:ext cx="34200" cy="23400"/>
              </p14:xfrm>
            </p:contentPart>
          </mc:Choice>
          <mc:Fallback xmlns="">
            <p:pic>
              <p:nvPicPr>
                <p:cNvPr id="289" name="Ink 288">
                  <a:extLst>
                    <a:ext uri="{FF2B5EF4-FFF2-40B4-BE49-F238E27FC236}">
                      <a16:creationId xmlns:a16="http://schemas.microsoft.com/office/drawing/2014/main" id="{4DF2DF4C-F02E-4B34-9247-86374C45FF8C}"/>
                    </a:ext>
                  </a:extLst>
                </p:cNvPr>
                <p:cNvPicPr/>
                <p:nvPr/>
              </p:nvPicPr>
              <p:blipFill>
                <a:blip r:embed="rId105"/>
                <a:stretch>
                  <a:fillRect/>
                </a:stretch>
              </p:blipFill>
              <p:spPr>
                <a:xfrm>
                  <a:off x="3328922" y="1146483"/>
                  <a:ext cx="51840" cy="410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14" name="Group 313">
            <a:extLst>
              <a:ext uri="{FF2B5EF4-FFF2-40B4-BE49-F238E27FC236}">
                <a16:creationId xmlns:a16="http://schemas.microsoft.com/office/drawing/2014/main" id="{BE62F425-3757-46F1-AA2C-EC9F3071CE54}"/>
              </a:ext>
            </a:extLst>
          </p:cNvPr>
          <p:cNvGrpSpPr/>
          <p:nvPr/>
        </p:nvGrpSpPr>
        <p:grpSpPr>
          <a:xfrm>
            <a:off x="5211362" y="987003"/>
            <a:ext cx="106920" cy="84600"/>
            <a:chOff x="5211362" y="987003"/>
            <a:chExt cx="106920" cy="846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06">
              <p14:nvContentPartPr>
                <p14:cNvPr id="293" name="Ink 292">
                  <a:extLst>
                    <a:ext uri="{FF2B5EF4-FFF2-40B4-BE49-F238E27FC236}">
                      <a16:creationId xmlns:a16="http://schemas.microsoft.com/office/drawing/2014/main" id="{B1038FB7-8091-43FF-A424-833DF10193FC}"/>
                    </a:ext>
                  </a:extLst>
                </p14:cNvPr>
                <p14:cNvContentPartPr/>
                <p14:nvPr/>
              </p14:nvContentPartPr>
              <p14:xfrm>
                <a:off x="5211362" y="987003"/>
                <a:ext cx="106920" cy="6120"/>
              </p14:xfrm>
            </p:contentPart>
          </mc:Choice>
          <mc:Fallback xmlns="">
            <p:pic>
              <p:nvPicPr>
                <p:cNvPr id="293" name="Ink 292">
                  <a:extLst>
                    <a:ext uri="{FF2B5EF4-FFF2-40B4-BE49-F238E27FC236}">
                      <a16:creationId xmlns:a16="http://schemas.microsoft.com/office/drawing/2014/main" id="{B1038FB7-8091-43FF-A424-833DF10193FC}"/>
                    </a:ext>
                  </a:extLst>
                </p:cNvPr>
                <p:cNvPicPr/>
                <p:nvPr/>
              </p:nvPicPr>
              <p:blipFill>
                <a:blip r:embed="rId107"/>
                <a:stretch>
                  <a:fillRect/>
                </a:stretch>
              </p:blipFill>
              <p:spPr>
                <a:xfrm>
                  <a:off x="5202362" y="978363"/>
                  <a:ext cx="124560" cy="23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8">
              <p14:nvContentPartPr>
                <p14:cNvPr id="294" name="Ink 293">
                  <a:extLst>
                    <a:ext uri="{FF2B5EF4-FFF2-40B4-BE49-F238E27FC236}">
                      <a16:creationId xmlns:a16="http://schemas.microsoft.com/office/drawing/2014/main" id="{2D6CA6BD-25CF-462C-A9F7-891A8B4555F6}"/>
                    </a:ext>
                  </a:extLst>
                </p14:cNvPr>
                <p14:cNvContentPartPr/>
                <p14:nvPr/>
              </p14:nvContentPartPr>
              <p14:xfrm>
                <a:off x="5211362" y="1048923"/>
                <a:ext cx="106920" cy="22680"/>
              </p14:xfrm>
            </p:contentPart>
          </mc:Choice>
          <mc:Fallback xmlns="">
            <p:pic>
              <p:nvPicPr>
                <p:cNvPr id="294" name="Ink 293">
                  <a:extLst>
                    <a:ext uri="{FF2B5EF4-FFF2-40B4-BE49-F238E27FC236}">
                      <a16:creationId xmlns:a16="http://schemas.microsoft.com/office/drawing/2014/main" id="{2D6CA6BD-25CF-462C-A9F7-891A8B4555F6}"/>
                    </a:ext>
                  </a:extLst>
                </p:cNvPr>
                <p:cNvPicPr/>
                <p:nvPr/>
              </p:nvPicPr>
              <p:blipFill>
                <a:blip r:embed="rId109"/>
                <a:stretch>
                  <a:fillRect/>
                </a:stretch>
              </p:blipFill>
              <p:spPr>
                <a:xfrm>
                  <a:off x="5202362" y="1039923"/>
                  <a:ext cx="124560" cy="4032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110">
            <p14:nvContentPartPr>
              <p14:cNvPr id="295" name="Ink 294">
                <a:extLst>
                  <a:ext uri="{FF2B5EF4-FFF2-40B4-BE49-F238E27FC236}">
                    <a16:creationId xmlns:a16="http://schemas.microsoft.com/office/drawing/2014/main" id="{CE49530E-0E9B-4CA1-B9C7-364555E13E3B}"/>
                  </a:ext>
                </a:extLst>
              </p14:cNvPr>
              <p14:cNvContentPartPr/>
              <p14:nvPr/>
            </p14:nvContentPartPr>
            <p14:xfrm>
              <a:off x="5502962" y="942363"/>
              <a:ext cx="426600" cy="297720"/>
            </p14:xfrm>
          </p:contentPart>
        </mc:Choice>
        <mc:Fallback xmlns="">
          <p:pic>
            <p:nvPicPr>
              <p:cNvPr id="295" name="Ink 294">
                <a:extLst>
                  <a:ext uri="{FF2B5EF4-FFF2-40B4-BE49-F238E27FC236}">
                    <a16:creationId xmlns:a16="http://schemas.microsoft.com/office/drawing/2014/main" id="{CE49530E-0E9B-4CA1-B9C7-364555E13E3B}"/>
                  </a:ext>
                </a:extLst>
              </p:cNvPr>
              <p:cNvPicPr/>
              <p:nvPr/>
            </p:nvPicPr>
            <p:blipFill>
              <a:blip r:embed="rId111"/>
              <a:stretch>
                <a:fillRect/>
              </a:stretch>
            </p:blipFill>
            <p:spPr>
              <a:xfrm>
                <a:off x="5494322" y="933363"/>
                <a:ext cx="444240" cy="315360"/>
              </a:xfrm>
              <a:prstGeom prst="rect">
                <a:avLst/>
              </a:prstGeom>
            </p:spPr>
          </p:pic>
        </mc:Fallback>
      </mc:AlternateContent>
      <p:grpSp>
        <p:nvGrpSpPr>
          <p:cNvPr id="313" name="Group 312">
            <a:extLst>
              <a:ext uri="{FF2B5EF4-FFF2-40B4-BE49-F238E27FC236}">
                <a16:creationId xmlns:a16="http://schemas.microsoft.com/office/drawing/2014/main" id="{C40EF18B-0767-45DA-AEB3-84B702A90503}"/>
              </a:ext>
            </a:extLst>
          </p:cNvPr>
          <p:cNvGrpSpPr/>
          <p:nvPr/>
        </p:nvGrpSpPr>
        <p:grpSpPr>
          <a:xfrm>
            <a:off x="6378482" y="645003"/>
            <a:ext cx="1060200" cy="432360"/>
            <a:chOff x="6378482" y="645003"/>
            <a:chExt cx="1060200" cy="4323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12">
              <p14:nvContentPartPr>
                <p14:cNvPr id="296" name="Ink 295">
                  <a:extLst>
                    <a:ext uri="{FF2B5EF4-FFF2-40B4-BE49-F238E27FC236}">
                      <a16:creationId xmlns:a16="http://schemas.microsoft.com/office/drawing/2014/main" id="{B6D66AC2-0AE5-4AB2-8477-F9AB197054E0}"/>
                    </a:ext>
                  </a:extLst>
                </p14:cNvPr>
                <p14:cNvContentPartPr/>
                <p14:nvPr/>
              </p14:nvContentPartPr>
              <p14:xfrm>
                <a:off x="6378482" y="813123"/>
                <a:ext cx="201960" cy="258120"/>
              </p14:xfrm>
            </p:contentPart>
          </mc:Choice>
          <mc:Fallback xmlns="">
            <p:pic>
              <p:nvPicPr>
                <p:cNvPr id="296" name="Ink 295">
                  <a:extLst>
                    <a:ext uri="{FF2B5EF4-FFF2-40B4-BE49-F238E27FC236}">
                      <a16:creationId xmlns:a16="http://schemas.microsoft.com/office/drawing/2014/main" id="{B6D66AC2-0AE5-4AB2-8477-F9AB197054E0}"/>
                    </a:ext>
                  </a:extLst>
                </p:cNvPr>
                <p:cNvPicPr/>
                <p:nvPr/>
              </p:nvPicPr>
              <p:blipFill>
                <a:blip r:embed="rId113"/>
                <a:stretch>
                  <a:fillRect/>
                </a:stretch>
              </p:blipFill>
              <p:spPr>
                <a:xfrm>
                  <a:off x="6369482" y="804483"/>
                  <a:ext cx="219600" cy="275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4">
              <p14:nvContentPartPr>
                <p14:cNvPr id="297" name="Ink 296">
                  <a:extLst>
                    <a:ext uri="{FF2B5EF4-FFF2-40B4-BE49-F238E27FC236}">
                      <a16:creationId xmlns:a16="http://schemas.microsoft.com/office/drawing/2014/main" id="{F77CAF0E-ED2A-4562-A490-2BA7570D4CA3}"/>
                    </a:ext>
                  </a:extLst>
                </p14:cNvPr>
                <p14:cNvContentPartPr/>
                <p14:nvPr/>
              </p14:nvContentPartPr>
              <p14:xfrm>
                <a:off x="6523922" y="779643"/>
                <a:ext cx="123840" cy="297720"/>
              </p14:xfrm>
            </p:contentPart>
          </mc:Choice>
          <mc:Fallback xmlns="">
            <p:pic>
              <p:nvPicPr>
                <p:cNvPr id="297" name="Ink 296">
                  <a:extLst>
                    <a:ext uri="{FF2B5EF4-FFF2-40B4-BE49-F238E27FC236}">
                      <a16:creationId xmlns:a16="http://schemas.microsoft.com/office/drawing/2014/main" id="{F77CAF0E-ED2A-4562-A490-2BA7570D4CA3}"/>
                    </a:ext>
                  </a:extLst>
                </p:cNvPr>
                <p:cNvPicPr/>
                <p:nvPr/>
              </p:nvPicPr>
              <p:blipFill>
                <a:blip r:embed="rId115"/>
                <a:stretch>
                  <a:fillRect/>
                </a:stretch>
              </p:blipFill>
              <p:spPr>
                <a:xfrm>
                  <a:off x="6515282" y="770643"/>
                  <a:ext cx="141480" cy="315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6">
              <p14:nvContentPartPr>
                <p14:cNvPr id="298" name="Ink 297">
                  <a:extLst>
                    <a:ext uri="{FF2B5EF4-FFF2-40B4-BE49-F238E27FC236}">
                      <a16:creationId xmlns:a16="http://schemas.microsoft.com/office/drawing/2014/main" id="{1198879E-6D4F-4608-8E8A-8AA334567A86}"/>
                    </a:ext>
                  </a:extLst>
                </p14:cNvPr>
                <p14:cNvContentPartPr/>
                <p14:nvPr/>
              </p14:nvContentPartPr>
              <p14:xfrm>
                <a:off x="6423122" y="981603"/>
                <a:ext cx="101160" cy="11520"/>
              </p14:xfrm>
            </p:contentPart>
          </mc:Choice>
          <mc:Fallback xmlns="">
            <p:pic>
              <p:nvPicPr>
                <p:cNvPr id="298" name="Ink 297">
                  <a:extLst>
                    <a:ext uri="{FF2B5EF4-FFF2-40B4-BE49-F238E27FC236}">
                      <a16:creationId xmlns:a16="http://schemas.microsoft.com/office/drawing/2014/main" id="{1198879E-6D4F-4608-8E8A-8AA334567A86}"/>
                    </a:ext>
                  </a:extLst>
                </p:cNvPr>
                <p:cNvPicPr/>
                <p:nvPr/>
              </p:nvPicPr>
              <p:blipFill>
                <a:blip r:embed="rId117"/>
                <a:stretch>
                  <a:fillRect/>
                </a:stretch>
              </p:blipFill>
              <p:spPr>
                <a:xfrm>
                  <a:off x="6414122" y="972603"/>
                  <a:ext cx="118800" cy="29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8">
              <p14:nvContentPartPr>
                <p14:cNvPr id="299" name="Ink 298">
                  <a:extLst>
                    <a:ext uri="{FF2B5EF4-FFF2-40B4-BE49-F238E27FC236}">
                      <a16:creationId xmlns:a16="http://schemas.microsoft.com/office/drawing/2014/main" id="{98B5A8E1-B41B-4CDC-8D6D-AFBE1B7DA045}"/>
                    </a:ext>
                  </a:extLst>
                </p14:cNvPr>
                <p14:cNvContentPartPr/>
                <p14:nvPr/>
              </p14:nvContentPartPr>
              <p14:xfrm>
                <a:off x="6462362" y="673083"/>
                <a:ext cx="174240" cy="61920"/>
              </p14:xfrm>
            </p:contentPart>
          </mc:Choice>
          <mc:Fallback xmlns="">
            <p:pic>
              <p:nvPicPr>
                <p:cNvPr id="299" name="Ink 298">
                  <a:extLst>
                    <a:ext uri="{FF2B5EF4-FFF2-40B4-BE49-F238E27FC236}">
                      <a16:creationId xmlns:a16="http://schemas.microsoft.com/office/drawing/2014/main" id="{98B5A8E1-B41B-4CDC-8D6D-AFBE1B7DA045}"/>
                    </a:ext>
                  </a:extLst>
                </p:cNvPr>
                <p:cNvPicPr/>
                <p:nvPr/>
              </p:nvPicPr>
              <p:blipFill>
                <a:blip r:embed="rId119"/>
                <a:stretch>
                  <a:fillRect/>
                </a:stretch>
              </p:blipFill>
              <p:spPr>
                <a:xfrm>
                  <a:off x="6453362" y="664083"/>
                  <a:ext cx="191880" cy="79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0">
              <p14:nvContentPartPr>
                <p14:cNvPr id="300" name="Ink 299">
                  <a:extLst>
                    <a:ext uri="{FF2B5EF4-FFF2-40B4-BE49-F238E27FC236}">
                      <a16:creationId xmlns:a16="http://schemas.microsoft.com/office/drawing/2014/main" id="{CDC9A261-EFF4-46D2-BFF3-1E084214582A}"/>
                    </a:ext>
                  </a:extLst>
                </p14:cNvPr>
                <p14:cNvContentPartPr/>
                <p14:nvPr/>
              </p14:nvContentPartPr>
              <p14:xfrm>
                <a:off x="6782042" y="813123"/>
                <a:ext cx="202320" cy="180000"/>
              </p14:xfrm>
            </p:contentPart>
          </mc:Choice>
          <mc:Fallback xmlns="">
            <p:pic>
              <p:nvPicPr>
                <p:cNvPr id="300" name="Ink 299">
                  <a:extLst>
                    <a:ext uri="{FF2B5EF4-FFF2-40B4-BE49-F238E27FC236}">
                      <a16:creationId xmlns:a16="http://schemas.microsoft.com/office/drawing/2014/main" id="{CDC9A261-EFF4-46D2-BFF3-1E084214582A}"/>
                    </a:ext>
                  </a:extLst>
                </p:cNvPr>
                <p:cNvPicPr/>
                <p:nvPr/>
              </p:nvPicPr>
              <p:blipFill>
                <a:blip r:embed="rId121"/>
                <a:stretch>
                  <a:fillRect/>
                </a:stretch>
              </p:blipFill>
              <p:spPr>
                <a:xfrm>
                  <a:off x="6773402" y="804483"/>
                  <a:ext cx="219960" cy="197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2">
              <p14:nvContentPartPr>
                <p14:cNvPr id="301" name="Ink 300">
                  <a:extLst>
                    <a:ext uri="{FF2B5EF4-FFF2-40B4-BE49-F238E27FC236}">
                      <a16:creationId xmlns:a16="http://schemas.microsoft.com/office/drawing/2014/main" id="{6FABDD14-0BF0-4491-AF91-FAEE6FE36748}"/>
                    </a:ext>
                  </a:extLst>
                </p14:cNvPr>
                <p14:cNvContentPartPr/>
                <p14:nvPr/>
              </p14:nvContentPartPr>
              <p14:xfrm>
                <a:off x="6956282" y="773883"/>
                <a:ext cx="135360" cy="286560"/>
              </p14:xfrm>
            </p:contentPart>
          </mc:Choice>
          <mc:Fallback xmlns="">
            <p:pic>
              <p:nvPicPr>
                <p:cNvPr id="301" name="Ink 300">
                  <a:extLst>
                    <a:ext uri="{FF2B5EF4-FFF2-40B4-BE49-F238E27FC236}">
                      <a16:creationId xmlns:a16="http://schemas.microsoft.com/office/drawing/2014/main" id="{6FABDD14-0BF0-4491-AF91-FAEE6FE36748}"/>
                    </a:ext>
                  </a:extLst>
                </p:cNvPr>
                <p:cNvPicPr/>
                <p:nvPr/>
              </p:nvPicPr>
              <p:blipFill>
                <a:blip r:embed="rId123"/>
                <a:stretch>
                  <a:fillRect/>
                </a:stretch>
              </p:blipFill>
              <p:spPr>
                <a:xfrm>
                  <a:off x="6947282" y="764883"/>
                  <a:ext cx="153000" cy="304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4">
              <p14:nvContentPartPr>
                <p14:cNvPr id="302" name="Ink 301">
                  <a:extLst>
                    <a:ext uri="{FF2B5EF4-FFF2-40B4-BE49-F238E27FC236}">
                      <a16:creationId xmlns:a16="http://schemas.microsoft.com/office/drawing/2014/main" id="{E9B97BF9-2076-489E-8572-7FC2717F93DD}"/>
                    </a:ext>
                  </a:extLst>
                </p14:cNvPr>
                <p14:cNvContentPartPr/>
                <p14:nvPr/>
              </p14:nvContentPartPr>
              <p14:xfrm>
                <a:off x="7029002" y="645003"/>
                <a:ext cx="56520" cy="17280"/>
              </p14:xfrm>
            </p:contentPart>
          </mc:Choice>
          <mc:Fallback xmlns="">
            <p:pic>
              <p:nvPicPr>
                <p:cNvPr id="302" name="Ink 301">
                  <a:extLst>
                    <a:ext uri="{FF2B5EF4-FFF2-40B4-BE49-F238E27FC236}">
                      <a16:creationId xmlns:a16="http://schemas.microsoft.com/office/drawing/2014/main" id="{E9B97BF9-2076-489E-8572-7FC2717F93DD}"/>
                    </a:ext>
                  </a:extLst>
                </p:cNvPr>
                <p:cNvPicPr/>
                <p:nvPr/>
              </p:nvPicPr>
              <p:blipFill>
                <a:blip r:embed="rId125"/>
                <a:stretch>
                  <a:fillRect/>
                </a:stretch>
              </p:blipFill>
              <p:spPr>
                <a:xfrm>
                  <a:off x="7020002" y="636003"/>
                  <a:ext cx="74160" cy="34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6">
              <p14:nvContentPartPr>
                <p14:cNvPr id="303" name="Ink 302">
                  <a:extLst>
                    <a:ext uri="{FF2B5EF4-FFF2-40B4-BE49-F238E27FC236}">
                      <a16:creationId xmlns:a16="http://schemas.microsoft.com/office/drawing/2014/main" id="{BCF532FF-122F-4A2C-B8B1-92CAFEB1B6B5}"/>
                    </a:ext>
                  </a:extLst>
                </p14:cNvPr>
                <p14:cNvContentPartPr/>
                <p14:nvPr/>
              </p14:nvContentPartPr>
              <p14:xfrm>
                <a:off x="7006322" y="734643"/>
                <a:ext cx="432360" cy="151920"/>
              </p14:xfrm>
            </p:contentPart>
          </mc:Choice>
          <mc:Fallback xmlns="">
            <p:pic>
              <p:nvPicPr>
                <p:cNvPr id="303" name="Ink 302">
                  <a:extLst>
                    <a:ext uri="{FF2B5EF4-FFF2-40B4-BE49-F238E27FC236}">
                      <a16:creationId xmlns:a16="http://schemas.microsoft.com/office/drawing/2014/main" id="{BCF532FF-122F-4A2C-B8B1-92CAFEB1B6B5}"/>
                    </a:ext>
                  </a:extLst>
                </p:cNvPr>
                <p:cNvPicPr/>
                <p:nvPr/>
              </p:nvPicPr>
              <p:blipFill>
                <a:blip r:embed="rId127"/>
                <a:stretch>
                  <a:fillRect/>
                </a:stretch>
              </p:blipFill>
              <p:spPr>
                <a:xfrm>
                  <a:off x="6997682" y="726003"/>
                  <a:ext cx="450000" cy="169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8">
              <p14:nvContentPartPr>
                <p14:cNvPr id="304" name="Ink 303">
                  <a:extLst>
                    <a:ext uri="{FF2B5EF4-FFF2-40B4-BE49-F238E27FC236}">
                      <a16:creationId xmlns:a16="http://schemas.microsoft.com/office/drawing/2014/main" id="{A1792684-713E-4600-9E82-C0AB253A7830}"/>
                    </a:ext>
                  </a:extLst>
                </p14:cNvPr>
                <p14:cNvContentPartPr/>
                <p14:nvPr/>
              </p14:nvContentPartPr>
              <p14:xfrm>
                <a:off x="7337522" y="958923"/>
                <a:ext cx="78840" cy="6120"/>
              </p14:xfrm>
            </p:contentPart>
          </mc:Choice>
          <mc:Fallback xmlns="">
            <p:pic>
              <p:nvPicPr>
                <p:cNvPr id="304" name="Ink 303">
                  <a:extLst>
                    <a:ext uri="{FF2B5EF4-FFF2-40B4-BE49-F238E27FC236}">
                      <a16:creationId xmlns:a16="http://schemas.microsoft.com/office/drawing/2014/main" id="{A1792684-713E-4600-9E82-C0AB253A7830}"/>
                    </a:ext>
                  </a:extLst>
                </p:cNvPr>
                <p:cNvPicPr/>
                <p:nvPr/>
              </p:nvPicPr>
              <p:blipFill>
                <a:blip r:embed="rId129"/>
                <a:stretch>
                  <a:fillRect/>
                </a:stretch>
              </p:blipFill>
              <p:spPr>
                <a:xfrm>
                  <a:off x="7328522" y="950283"/>
                  <a:ext cx="96480" cy="237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12" name="Group 311">
            <a:extLst>
              <a:ext uri="{FF2B5EF4-FFF2-40B4-BE49-F238E27FC236}">
                <a16:creationId xmlns:a16="http://schemas.microsoft.com/office/drawing/2014/main" id="{112E4ACB-A9C8-44D2-89F4-6B9B0EFEDD73}"/>
              </a:ext>
            </a:extLst>
          </p:cNvPr>
          <p:cNvGrpSpPr/>
          <p:nvPr/>
        </p:nvGrpSpPr>
        <p:grpSpPr>
          <a:xfrm>
            <a:off x="7735682" y="661923"/>
            <a:ext cx="610200" cy="376560"/>
            <a:chOff x="7735682" y="661923"/>
            <a:chExt cx="610200" cy="3765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30">
              <p14:nvContentPartPr>
                <p14:cNvPr id="305" name="Ink 304">
                  <a:extLst>
                    <a:ext uri="{FF2B5EF4-FFF2-40B4-BE49-F238E27FC236}">
                      <a16:creationId xmlns:a16="http://schemas.microsoft.com/office/drawing/2014/main" id="{48811E87-0EB6-4A33-AE58-F764979474BD}"/>
                    </a:ext>
                  </a:extLst>
                </p14:cNvPr>
                <p14:cNvContentPartPr/>
                <p14:nvPr/>
              </p14:nvContentPartPr>
              <p14:xfrm>
                <a:off x="7741442" y="745803"/>
                <a:ext cx="45360" cy="241560"/>
              </p14:xfrm>
            </p:contentPart>
          </mc:Choice>
          <mc:Fallback xmlns="">
            <p:pic>
              <p:nvPicPr>
                <p:cNvPr id="305" name="Ink 304">
                  <a:extLst>
                    <a:ext uri="{FF2B5EF4-FFF2-40B4-BE49-F238E27FC236}">
                      <a16:creationId xmlns:a16="http://schemas.microsoft.com/office/drawing/2014/main" id="{48811E87-0EB6-4A33-AE58-F764979474BD}"/>
                    </a:ext>
                  </a:extLst>
                </p:cNvPr>
                <p:cNvPicPr/>
                <p:nvPr/>
              </p:nvPicPr>
              <p:blipFill>
                <a:blip r:embed="rId131"/>
                <a:stretch>
                  <a:fillRect/>
                </a:stretch>
              </p:blipFill>
              <p:spPr>
                <a:xfrm>
                  <a:off x="7732442" y="737163"/>
                  <a:ext cx="63000" cy="259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2">
              <p14:nvContentPartPr>
                <p14:cNvPr id="306" name="Ink 305">
                  <a:extLst>
                    <a:ext uri="{FF2B5EF4-FFF2-40B4-BE49-F238E27FC236}">
                      <a16:creationId xmlns:a16="http://schemas.microsoft.com/office/drawing/2014/main" id="{79D9140F-4B22-41BA-A2E6-535A7F970AC9}"/>
                    </a:ext>
                  </a:extLst>
                </p14:cNvPr>
                <p14:cNvContentPartPr/>
                <p14:nvPr/>
              </p14:nvContentPartPr>
              <p14:xfrm>
                <a:off x="7735682" y="785043"/>
                <a:ext cx="135000" cy="253440"/>
              </p14:xfrm>
            </p:contentPart>
          </mc:Choice>
          <mc:Fallback xmlns="">
            <p:pic>
              <p:nvPicPr>
                <p:cNvPr id="306" name="Ink 305">
                  <a:extLst>
                    <a:ext uri="{FF2B5EF4-FFF2-40B4-BE49-F238E27FC236}">
                      <a16:creationId xmlns:a16="http://schemas.microsoft.com/office/drawing/2014/main" id="{79D9140F-4B22-41BA-A2E6-535A7F970AC9}"/>
                    </a:ext>
                  </a:extLst>
                </p:cNvPr>
                <p:cNvPicPr/>
                <p:nvPr/>
              </p:nvPicPr>
              <p:blipFill>
                <a:blip r:embed="rId133"/>
                <a:stretch>
                  <a:fillRect/>
                </a:stretch>
              </p:blipFill>
              <p:spPr>
                <a:xfrm>
                  <a:off x="7727042" y="776043"/>
                  <a:ext cx="152640" cy="271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4">
              <p14:nvContentPartPr>
                <p14:cNvPr id="307" name="Ink 306">
                  <a:extLst>
                    <a:ext uri="{FF2B5EF4-FFF2-40B4-BE49-F238E27FC236}">
                      <a16:creationId xmlns:a16="http://schemas.microsoft.com/office/drawing/2014/main" id="{49C25A18-F77C-4759-89CD-5A154813F517}"/>
                    </a:ext>
                  </a:extLst>
                </p14:cNvPr>
                <p14:cNvContentPartPr/>
                <p14:nvPr/>
              </p14:nvContentPartPr>
              <p14:xfrm>
                <a:off x="7774922" y="661923"/>
                <a:ext cx="95760" cy="50760"/>
              </p14:xfrm>
            </p:contentPart>
          </mc:Choice>
          <mc:Fallback xmlns="">
            <p:pic>
              <p:nvPicPr>
                <p:cNvPr id="307" name="Ink 306">
                  <a:extLst>
                    <a:ext uri="{FF2B5EF4-FFF2-40B4-BE49-F238E27FC236}">
                      <a16:creationId xmlns:a16="http://schemas.microsoft.com/office/drawing/2014/main" id="{49C25A18-F77C-4759-89CD-5A154813F517}"/>
                    </a:ext>
                  </a:extLst>
                </p:cNvPr>
                <p:cNvPicPr/>
                <p:nvPr/>
              </p:nvPicPr>
              <p:blipFill>
                <a:blip r:embed="rId135"/>
                <a:stretch>
                  <a:fillRect/>
                </a:stretch>
              </p:blipFill>
              <p:spPr>
                <a:xfrm>
                  <a:off x="7766282" y="652923"/>
                  <a:ext cx="113400" cy="68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6">
              <p14:nvContentPartPr>
                <p14:cNvPr id="308" name="Ink 307">
                  <a:extLst>
                    <a:ext uri="{FF2B5EF4-FFF2-40B4-BE49-F238E27FC236}">
                      <a16:creationId xmlns:a16="http://schemas.microsoft.com/office/drawing/2014/main" id="{CB249319-A191-49C6-A82F-96BD277D260F}"/>
                    </a:ext>
                  </a:extLst>
                </p14:cNvPr>
                <p14:cNvContentPartPr/>
                <p14:nvPr/>
              </p14:nvContentPartPr>
              <p14:xfrm>
                <a:off x="8010722" y="891603"/>
                <a:ext cx="6120" cy="11520"/>
              </p14:xfrm>
            </p:contentPart>
          </mc:Choice>
          <mc:Fallback xmlns="">
            <p:pic>
              <p:nvPicPr>
                <p:cNvPr id="308" name="Ink 307">
                  <a:extLst>
                    <a:ext uri="{FF2B5EF4-FFF2-40B4-BE49-F238E27FC236}">
                      <a16:creationId xmlns:a16="http://schemas.microsoft.com/office/drawing/2014/main" id="{CB249319-A191-49C6-A82F-96BD277D260F}"/>
                    </a:ext>
                  </a:extLst>
                </p:cNvPr>
                <p:cNvPicPr/>
                <p:nvPr/>
              </p:nvPicPr>
              <p:blipFill>
                <a:blip r:embed="rId137"/>
                <a:stretch>
                  <a:fillRect/>
                </a:stretch>
              </p:blipFill>
              <p:spPr>
                <a:xfrm>
                  <a:off x="8001722" y="882963"/>
                  <a:ext cx="23760" cy="29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8">
              <p14:nvContentPartPr>
                <p14:cNvPr id="309" name="Ink 308">
                  <a:extLst>
                    <a:ext uri="{FF2B5EF4-FFF2-40B4-BE49-F238E27FC236}">
                      <a16:creationId xmlns:a16="http://schemas.microsoft.com/office/drawing/2014/main" id="{AA42B602-BE66-484D-9870-F866E5DDC119}"/>
                    </a:ext>
                  </a:extLst>
                </p14:cNvPr>
                <p14:cNvContentPartPr/>
                <p14:nvPr/>
              </p14:nvContentPartPr>
              <p14:xfrm>
                <a:off x="8128442" y="768483"/>
                <a:ext cx="217440" cy="230400"/>
              </p14:xfrm>
            </p:contentPart>
          </mc:Choice>
          <mc:Fallback xmlns="">
            <p:pic>
              <p:nvPicPr>
                <p:cNvPr id="309" name="Ink 308">
                  <a:extLst>
                    <a:ext uri="{FF2B5EF4-FFF2-40B4-BE49-F238E27FC236}">
                      <a16:creationId xmlns:a16="http://schemas.microsoft.com/office/drawing/2014/main" id="{AA42B602-BE66-484D-9870-F866E5DDC119}"/>
                    </a:ext>
                  </a:extLst>
                </p:cNvPr>
                <p:cNvPicPr/>
                <p:nvPr/>
              </p:nvPicPr>
              <p:blipFill>
                <a:blip r:embed="rId139"/>
                <a:stretch>
                  <a:fillRect/>
                </a:stretch>
              </p:blipFill>
              <p:spPr>
                <a:xfrm>
                  <a:off x="8119802" y="759483"/>
                  <a:ext cx="235080" cy="248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0">
              <p14:nvContentPartPr>
                <p14:cNvPr id="310" name="Ink 309">
                  <a:extLst>
                    <a:ext uri="{FF2B5EF4-FFF2-40B4-BE49-F238E27FC236}">
                      <a16:creationId xmlns:a16="http://schemas.microsoft.com/office/drawing/2014/main" id="{CE18559D-210B-42B0-A606-E456D9461D21}"/>
                    </a:ext>
                  </a:extLst>
                </p14:cNvPr>
                <p14:cNvContentPartPr/>
                <p14:nvPr/>
              </p14:nvContentPartPr>
              <p14:xfrm>
                <a:off x="8162282" y="678483"/>
                <a:ext cx="135000" cy="247320"/>
              </p14:xfrm>
            </p:contentPart>
          </mc:Choice>
          <mc:Fallback xmlns="">
            <p:pic>
              <p:nvPicPr>
                <p:cNvPr id="310" name="Ink 309">
                  <a:extLst>
                    <a:ext uri="{FF2B5EF4-FFF2-40B4-BE49-F238E27FC236}">
                      <a16:creationId xmlns:a16="http://schemas.microsoft.com/office/drawing/2014/main" id="{CE18559D-210B-42B0-A606-E456D9461D21}"/>
                    </a:ext>
                  </a:extLst>
                </p:cNvPr>
                <p:cNvPicPr/>
                <p:nvPr/>
              </p:nvPicPr>
              <p:blipFill>
                <a:blip r:embed="rId141"/>
                <a:stretch>
                  <a:fillRect/>
                </a:stretch>
              </p:blipFill>
              <p:spPr>
                <a:xfrm>
                  <a:off x="8153282" y="669843"/>
                  <a:ext cx="152640" cy="264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2">
              <p14:nvContentPartPr>
                <p14:cNvPr id="311" name="Ink 310">
                  <a:extLst>
                    <a:ext uri="{FF2B5EF4-FFF2-40B4-BE49-F238E27FC236}">
                      <a16:creationId xmlns:a16="http://schemas.microsoft.com/office/drawing/2014/main" id="{AF5DEBAC-7D83-44E6-86BC-09387E46B47A}"/>
                    </a:ext>
                  </a:extLst>
                </p14:cNvPr>
                <p14:cNvContentPartPr/>
                <p14:nvPr/>
              </p14:nvContentPartPr>
              <p14:xfrm>
                <a:off x="8246162" y="723483"/>
                <a:ext cx="67680" cy="11520"/>
              </p14:xfrm>
            </p:contentPart>
          </mc:Choice>
          <mc:Fallback xmlns="">
            <p:pic>
              <p:nvPicPr>
                <p:cNvPr id="311" name="Ink 310">
                  <a:extLst>
                    <a:ext uri="{FF2B5EF4-FFF2-40B4-BE49-F238E27FC236}">
                      <a16:creationId xmlns:a16="http://schemas.microsoft.com/office/drawing/2014/main" id="{AF5DEBAC-7D83-44E6-86BC-09387E46B47A}"/>
                    </a:ext>
                  </a:extLst>
                </p:cNvPr>
                <p:cNvPicPr/>
                <p:nvPr/>
              </p:nvPicPr>
              <p:blipFill>
                <a:blip r:embed="rId143"/>
                <a:stretch>
                  <a:fillRect/>
                </a:stretch>
              </p:blipFill>
              <p:spPr>
                <a:xfrm>
                  <a:off x="8237522" y="714843"/>
                  <a:ext cx="85320" cy="2916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144">
            <p14:nvContentPartPr>
              <p14:cNvPr id="315" name="Ink 314">
                <a:extLst>
                  <a:ext uri="{FF2B5EF4-FFF2-40B4-BE49-F238E27FC236}">
                    <a16:creationId xmlns:a16="http://schemas.microsoft.com/office/drawing/2014/main" id="{FEC47626-4177-4629-963D-20065901A991}"/>
                  </a:ext>
                </a:extLst>
              </p14:cNvPr>
              <p14:cNvContentPartPr/>
              <p14:nvPr/>
            </p14:nvContentPartPr>
            <p14:xfrm>
              <a:off x="6428522" y="1228203"/>
              <a:ext cx="2233080" cy="45360"/>
            </p14:xfrm>
          </p:contentPart>
        </mc:Choice>
        <mc:Fallback xmlns="">
          <p:pic>
            <p:nvPicPr>
              <p:cNvPr id="315" name="Ink 314">
                <a:extLst>
                  <a:ext uri="{FF2B5EF4-FFF2-40B4-BE49-F238E27FC236}">
                    <a16:creationId xmlns:a16="http://schemas.microsoft.com/office/drawing/2014/main" id="{FEC47626-4177-4629-963D-20065901A991}"/>
                  </a:ext>
                </a:extLst>
              </p:cNvPr>
              <p:cNvPicPr/>
              <p:nvPr/>
            </p:nvPicPr>
            <p:blipFill>
              <a:blip r:embed="rId145"/>
              <a:stretch>
                <a:fillRect/>
              </a:stretch>
            </p:blipFill>
            <p:spPr>
              <a:xfrm>
                <a:off x="6419882" y="1219563"/>
                <a:ext cx="2250720" cy="63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6">
            <p14:nvContentPartPr>
              <p14:cNvPr id="400" name="Ink 399">
                <a:extLst>
                  <a:ext uri="{FF2B5EF4-FFF2-40B4-BE49-F238E27FC236}">
                    <a16:creationId xmlns:a16="http://schemas.microsoft.com/office/drawing/2014/main" id="{DFA3938D-01C6-4C2C-B4DB-7D723E14F6D3}"/>
                  </a:ext>
                </a:extLst>
              </p14:cNvPr>
              <p14:cNvContentPartPr/>
              <p14:nvPr/>
            </p14:nvContentPartPr>
            <p14:xfrm>
              <a:off x="4616642" y="1716363"/>
              <a:ext cx="84600" cy="11520"/>
            </p14:xfrm>
          </p:contentPart>
        </mc:Choice>
        <mc:Fallback xmlns="">
          <p:pic>
            <p:nvPicPr>
              <p:cNvPr id="400" name="Ink 399">
                <a:extLst>
                  <a:ext uri="{FF2B5EF4-FFF2-40B4-BE49-F238E27FC236}">
                    <a16:creationId xmlns:a16="http://schemas.microsoft.com/office/drawing/2014/main" id="{DFA3938D-01C6-4C2C-B4DB-7D723E14F6D3}"/>
                  </a:ext>
                </a:extLst>
              </p:cNvPr>
              <p:cNvPicPr/>
              <p:nvPr/>
            </p:nvPicPr>
            <p:blipFill>
              <a:blip r:embed="rId147"/>
              <a:stretch>
                <a:fillRect/>
              </a:stretch>
            </p:blipFill>
            <p:spPr>
              <a:xfrm>
                <a:off x="4608002" y="1707723"/>
                <a:ext cx="102240" cy="29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8">
            <p14:nvContentPartPr>
              <p14:cNvPr id="402" name="Ink 401">
                <a:extLst>
                  <a:ext uri="{FF2B5EF4-FFF2-40B4-BE49-F238E27FC236}">
                    <a16:creationId xmlns:a16="http://schemas.microsoft.com/office/drawing/2014/main" id="{CA98CCC4-01AB-46EA-ABAA-363B42F6F5E6}"/>
                  </a:ext>
                </a:extLst>
              </p14:cNvPr>
              <p14:cNvContentPartPr/>
              <p14:nvPr/>
            </p14:nvContentPartPr>
            <p14:xfrm>
              <a:off x="4599722" y="1683243"/>
              <a:ext cx="598320" cy="179280"/>
            </p14:xfrm>
          </p:contentPart>
        </mc:Choice>
        <mc:Fallback xmlns="">
          <p:pic>
            <p:nvPicPr>
              <p:cNvPr id="402" name="Ink 401">
                <a:extLst>
                  <a:ext uri="{FF2B5EF4-FFF2-40B4-BE49-F238E27FC236}">
                    <a16:creationId xmlns:a16="http://schemas.microsoft.com/office/drawing/2014/main" id="{CA98CCC4-01AB-46EA-ABAA-363B42F6F5E6}"/>
                  </a:ext>
                </a:extLst>
              </p:cNvPr>
              <p:cNvPicPr/>
              <p:nvPr/>
            </p:nvPicPr>
            <p:blipFill>
              <a:blip r:embed="rId149"/>
              <a:stretch>
                <a:fillRect/>
              </a:stretch>
            </p:blipFill>
            <p:spPr>
              <a:xfrm>
                <a:off x="4591082" y="1674243"/>
                <a:ext cx="615960" cy="196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0">
            <p14:nvContentPartPr>
              <p14:cNvPr id="316" name="Ink 315">
                <a:extLst>
                  <a:ext uri="{FF2B5EF4-FFF2-40B4-BE49-F238E27FC236}">
                    <a16:creationId xmlns:a16="http://schemas.microsoft.com/office/drawing/2014/main" id="{2382C130-112E-4E60-8EEB-74295C96721A}"/>
                  </a:ext>
                </a:extLst>
              </p14:cNvPr>
              <p14:cNvContentPartPr/>
              <p14:nvPr/>
            </p14:nvContentPartPr>
            <p14:xfrm>
              <a:off x="751682" y="1705203"/>
              <a:ext cx="269640" cy="173520"/>
            </p14:xfrm>
          </p:contentPart>
        </mc:Choice>
        <mc:Fallback xmlns="">
          <p:pic>
            <p:nvPicPr>
              <p:cNvPr id="316" name="Ink 315">
                <a:extLst>
                  <a:ext uri="{FF2B5EF4-FFF2-40B4-BE49-F238E27FC236}">
                    <a16:creationId xmlns:a16="http://schemas.microsoft.com/office/drawing/2014/main" id="{2382C130-112E-4E60-8EEB-74295C96721A}"/>
                  </a:ext>
                </a:extLst>
              </p:cNvPr>
              <p:cNvPicPr/>
              <p:nvPr/>
            </p:nvPicPr>
            <p:blipFill>
              <a:blip r:embed="rId151"/>
              <a:stretch>
                <a:fillRect/>
              </a:stretch>
            </p:blipFill>
            <p:spPr>
              <a:xfrm>
                <a:off x="742682" y="1696563"/>
                <a:ext cx="287280" cy="191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2">
            <p14:nvContentPartPr>
              <p14:cNvPr id="317" name="Ink 316">
                <a:extLst>
                  <a:ext uri="{FF2B5EF4-FFF2-40B4-BE49-F238E27FC236}">
                    <a16:creationId xmlns:a16="http://schemas.microsoft.com/office/drawing/2014/main" id="{2060A536-BBB8-47D5-B3B9-C43A710F0864}"/>
                  </a:ext>
                </a:extLst>
              </p14:cNvPr>
              <p14:cNvContentPartPr/>
              <p14:nvPr/>
            </p14:nvContentPartPr>
            <p14:xfrm>
              <a:off x="1099442" y="1694043"/>
              <a:ext cx="95760" cy="174240"/>
            </p14:xfrm>
          </p:contentPart>
        </mc:Choice>
        <mc:Fallback xmlns="">
          <p:pic>
            <p:nvPicPr>
              <p:cNvPr id="317" name="Ink 316">
                <a:extLst>
                  <a:ext uri="{FF2B5EF4-FFF2-40B4-BE49-F238E27FC236}">
                    <a16:creationId xmlns:a16="http://schemas.microsoft.com/office/drawing/2014/main" id="{2060A536-BBB8-47D5-B3B9-C43A710F0864}"/>
                  </a:ext>
                </a:extLst>
              </p:cNvPr>
              <p:cNvPicPr/>
              <p:nvPr/>
            </p:nvPicPr>
            <p:blipFill>
              <a:blip r:embed="rId153"/>
              <a:stretch>
                <a:fillRect/>
              </a:stretch>
            </p:blipFill>
            <p:spPr>
              <a:xfrm>
                <a:off x="1090442" y="1685043"/>
                <a:ext cx="113400" cy="191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4">
            <p14:nvContentPartPr>
              <p14:cNvPr id="318" name="Ink 317">
                <a:extLst>
                  <a:ext uri="{FF2B5EF4-FFF2-40B4-BE49-F238E27FC236}">
                    <a16:creationId xmlns:a16="http://schemas.microsoft.com/office/drawing/2014/main" id="{CC0FAC3A-B0EE-4F68-99D0-664C8C57541B}"/>
                  </a:ext>
                </a:extLst>
              </p14:cNvPr>
              <p14:cNvContentPartPr/>
              <p14:nvPr/>
            </p14:nvContentPartPr>
            <p14:xfrm>
              <a:off x="1121762" y="1699443"/>
              <a:ext cx="67680" cy="180000"/>
            </p14:xfrm>
          </p:contentPart>
        </mc:Choice>
        <mc:Fallback xmlns="">
          <p:pic>
            <p:nvPicPr>
              <p:cNvPr id="318" name="Ink 317">
                <a:extLst>
                  <a:ext uri="{FF2B5EF4-FFF2-40B4-BE49-F238E27FC236}">
                    <a16:creationId xmlns:a16="http://schemas.microsoft.com/office/drawing/2014/main" id="{CC0FAC3A-B0EE-4F68-99D0-664C8C57541B}"/>
                  </a:ext>
                </a:extLst>
              </p:cNvPr>
              <p:cNvPicPr/>
              <p:nvPr/>
            </p:nvPicPr>
            <p:blipFill>
              <a:blip r:embed="rId155"/>
              <a:stretch>
                <a:fillRect/>
              </a:stretch>
            </p:blipFill>
            <p:spPr>
              <a:xfrm>
                <a:off x="1113122" y="1690803"/>
                <a:ext cx="85320" cy="197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6">
            <p14:nvContentPartPr>
              <p14:cNvPr id="384" name="Ink 383">
                <a:extLst>
                  <a:ext uri="{FF2B5EF4-FFF2-40B4-BE49-F238E27FC236}">
                    <a16:creationId xmlns:a16="http://schemas.microsoft.com/office/drawing/2014/main" id="{8256561D-2B6A-437C-BFFC-3FF64AF3EEF7}"/>
                  </a:ext>
                </a:extLst>
              </p14:cNvPr>
              <p14:cNvContentPartPr/>
              <p14:nvPr/>
            </p14:nvContentPartPr>
            <p14:xfrm>
              <a:off x="1317962" y="1694043"/>
              <a:ext cx="119160" cy="213840"/>
            </p14:xfrm>
          </p:contentPart>
        </mc:Choice>
        <mc:Fallback xmlns="">
          <p:pic>
            <p:nvPicPr>
              <p:cNvPr id="384" name="Ink 383">
                <a:extLst>
                  <a:ext uri="{FF2B5EF4-FFF2-40B4-BE49-F238E27FC236}">
                    <a16:creationId xmlns:a16="http://schemas.microsoft.com/office/drawing/2014/main" id="{8256561D-2B6A-437C-BFFC-3FF64AF3EEF7}"/>
                  </a:ext>
                </a:extLst>
              </p:cNvPr>
              <p:cNvPicPr/>
              <p:nvPr/>
            </p:nvPicPr>
            <p:blipFill>
              <a:blip r:embed="rId157"/>
              <a:stretch>
                <a:fillRect/>
              </a:stretch>
            </p:blipFill>
            <p:spPr>
              <a:xfrm>
                <a:off x="1309322" y="1685403"/>
                <a:ext cx="136800" cy="231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8">
            <p14:nvContentPartPr>
              <p14:cNvPr id="385" name="Ink 384">
                <a:extLst>
                  <a:ext uri="{FF2B5EF4-FFF2-40B4-BE49-F238E27FC236}">
                    <a16:creationId xmlns:a16="http://schemas.microsoft.com/office/drawing/2014/main" id="{90C45D5C-F7EC-4BB7-8E7F-2A35A7F38661}"/>
                  </a:ext>
                </a:extLst>
              </p14:cNvPr>
              <p14:cNvContentPartPr/>
              <p14:nvPr/>
            </p14:nvContentPartPr>
            <p14:xfrm>
              <a:off x="1357562" y="1615203"/>
              <a:ext cx="84600" cy="62280"/>
            </p14:xfrm>
          </p:contentPart>
        </mc:Choice>
        <mc:Fallback xmlns="">
          <p:pic>
            <p:nvPicPr>
              <p:cNvPr id="385" name="Ink 384">
                <a:extLst>
                  <a:ext uri="{FF2B5EF4-FFF2-40B4-BE49-F238E27FC236}">
                    <a16:creationId xmlns:a16="http://schemas.microsoft.com/office/drawing/2014/main" id="{90C45D5C-F7EC-4BB7-8E7F-2A35A7F38661}"/>
                  </a:ext>
                </a:extLst>
              </p:cNvPr>
              <p:cNvPicPr/>
              <p:nvPr/>
            </p:nvPicPr>
            <p:blipFill>
              <a:blip r:embed="rId159"/>
              <a:stretch>
                <a:fillRect/>
              </a:stretch>
            </p:blipFill>
            <p:spPr>
              <a:xfrm>
                <a:off x="1348562" y="1606563"/>
                <a:ext cx="102240" cy="79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0">
            <p14:nvContentPartPr>
              <p14:cNvPr id="386" name="Ink 385">
                <a:extLst>
                  <a:ext uri="{FF2B5EF4-FFF2-40B4-BE49-F238E27FC236}">
                    <a16:creationId xmlns:a16="http://schemas.microsoft.com/office/drawing/2014/main" id="{3E6A64A6-3AC6-4B27-B9E0-B49E71189C8E}"/>
                  </a:ext>
                </a:extLst>
              </p14:cNvPr>
              <p14:cNvContentPartPr/>
              <p14:nvPr/>
            </p14:nvContentPartPr>
            <p14:xfrm>
              <a:off x="708482" y="1497483"/>
              <a:ext cx="222840" cy="555840"/>
            </p14:xfrm>
          </p:contentPart>
        </mc:Choice>
        <mc:Fallback xmlns="">
          <p:pic>
            <p:nvPicPr>
              <p:cNvPr id="386" name="Ink 385">
                <a:extLst>
                  <a:ext uri="{FF2B5EF4-FFF2-40B4-BE49-F238E27FC236}">
                    <a16:creationId xmlns:a16="http://schemas.microsoft.com/office/drawing/2014/main" id="{3E6A64A6-3AC6-4B27-B9E0-B49E71189C8E}"/>
                  </a:ext>
                </a:extLst>
              </p:cNvPr>
              <p:cNvPicPr/>
              <p:nvPr/>
            </p:nvPicPr>
            <p:blipFill>
              <a:blip r:embed="rId161"/>
              <a:stretch>
                <a:fillRect/>
              </a:stretch>
            </p:blipFill>
            <p:spPr>
              <a:xfrm>
                <a:off x="699842" y="1488843"/>
                <a:ext cx="240480" cy="573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2">
            <p14:nvContentPartPr>
              <p14:cNvPr id="387" name="Ink 386">
                <a:extLst>
                  <a:ext uri="{FF2B5EF4-FFF2-40B4-BE49-F238E27FC236}">
                    <a16:creationId xmlns:a16="http://schemas.microsoft.com/office/drawing/2014/main" id="{ED2E64BE-2981-4E2C-8D2B-E5569356CE62}"/>
                  </a:ext>
                </a:extLst>
              </p14:cNvPr>
              <p14:cNvContentPartPr/>
              <p14:nvPr/>
            </p14:nvContentPartPr>
            <p14:xfrm>
              <a:off x="1503362" y="1515123"/>
              <a:ext cx="208080" cy="566280"/>
            </p14:xfrm>
          </p:contentPart>
        </mc:Choice>
        <mc:Fallback xmlns="">
          <p:pic>
            <p:nvPicPr>
              <p:cNvPr id="387" name="Ink 386">
                <a:extLst>
                  <a:ext uri="{FF2B5EF4-FFF2-40B4-BE49-F238E27FC236}">
                    <a16:creationId xmlns:a16="http://schemas.microsoft.com/office/drawing/2014/main" id="{ED2E64BE-2981-4E2C-8D2B-E5569356CE62}"/>
                  </a:ext>
                </a:extLst>
              </p:cNvPr>
              <p:cNvPicPr/>
              <p:nvPr/>
            </p:nvPicPr>
            <p:blipFill>
              <a:blip r:embed="rId163"/>
              <a:stretch>
                <a:fillRect/>
              </a:stretch>
            </p:blipFill>
            <p:spPr>
              <a:xfrm>
                <a:off x="1494362" y="1506483"/>
                <a:ext cx="225720" cy="583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4">
            <p14:nvContentPartPr>
              <p14:cNvPr id="388" name="Ink 387">
                <a:extLst>
                  <a:ext uri="{FF2B5EF4-FFF2-40B4-BE49-F238E27FC236}">
                    <a16:creationId xmlns:a16="http://schemas.microsoft.com/office/drawing/2014/main" id="{E0B0978B-D3BD-4AF1-81A7-F96A067291A5}"/>
                  </a:ext>
                </a:extLst>
              </p14:cNvPr>
              <p14:cNvContentPartPr/>
              <p14:nvPr/>
            </p14:nvContentPartPr>
            <p14:xfrm>
              <a:off x="1811882" y="1525563"/>
              <a:ext cx="275400" cy="589680"/>
            </p14:xfrm>
          </p:contentPart>
        </mc:Choice>
        <mc:Fallback xmlns="">
          <p:pic>
            <p:nvPicPr>
              <p:cNvPr id="388" name="Ink 387">
                <a:extLst>
                  <a:ext uri="{FF2B5EF4-FFF2-40B4-BE49-F238E27FC236}">
                    <a16:creationId xmlns:a16="http://schemas.microsoft.com/office/drawing/2014/main" id="{E0B0978B-D3BD-4AF1-81A7-F96A067291A5}"/>
                  </a:ext>
                </a:extLst>
              </p:cNvPr>
              <p:cNvPicPr/>
              <p:nvPr/>
            </p:nvPicPr>
            <p:blipFill>
              <a:blip r:embed="rId165"/>
              <a:stretch>
                <a:fillRect/>
              </a:stretch>
            </p:blipFill>
            <p:spPr>
              <a:xfrm>
                <a:off x="1802882" y="1516923"/>
                <a:ext cx="293040" cy="607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6">
            <p14:nvContentPartPr>
              <p14:cNvPr id="389" name="Ink 388">
                <a:extLst>
                  <a:ext uri="{FF2B5EF4-FFF2-40B4-BE49-F238E27FC236}">
                    <a16:creationId xmlns:a16="http://schemas.microsoft.com/office/drawing/2014/main" id="{3D552A3F-2D3D-4700-BC30-19161DCAF04D}"/>
                  </a:ext>
                </a:extLst>
              </p14:cNvPr>
              <p14:cNvContentPartPr/>
              <p14:nvPr/>
            </p14:nvContentPartPr>
            <p14:xfrm>
              <a:off x="2111042" y="1794843"/>
              <a:ext cx="217440" cy="236160"/>
            </p14:xfrm>
          </p:contentPart>
        </mc:Choice>
        <mc:Fallback xmlns="">
          <p:pic>
            <p:nvPicPr>
              <p:cNvPr id="389" name="Ink 388">
                <a:extLst>
                  <a:ext uri="{FF2B5EF4-FFF2-40B4-BE49-F238E27FC236}">
                    <a16:creationId xmlns:a16="http://schemas.microsoft.com/office/drawing/2014/main" id="{3D552A3F-2D3D-4700-BC30-19161DCAF04D}"/>
                  </a:ext>
                </a:extLst>
              </p:cNvPr>
              <p:cNvPicPr/>
              <p:nvPr/>
            </p:nvPicPr>
            <p:blipFill>
              <a:blip r:embed="rId167"/>
              <a:stretch>
                <a:fillRect/>
              </a:stretch>
            </p:blipFill>
            <p:spPr>
              <a:xfrm>
                <a:off x="2102042" y="1786203"/>
                <a:ext cx="235080" cy="253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8">
            <p14:nvContentPartPr>
              <p14:cNvPr id="390" name="Ink 389">
                <a:extLst>
                  <a:ext uri="{FF2B5EF4-FFF2-40B4-BE49-F238E27FC236}">
                    <a16:creationId xmlns:a16="http://schemas.microsoft.com/office/drawing/2014/main" id="{A4994984-276F-41CC-AAFA-702430CE0247}"/>
                  </a:ext>
                </a:extLst>
              </p14:cNvPr>
              <p14:cNvContentPartPr/>
              <p14:nvPr/>
            </p14:nvContentPartPr>
            <p14:xfrm>
              <a:off x="2412002" y="1660203"/>
              <a:ext cx="129240" cy="79200"/>
            </p14:xfrm>
          </p:contentPart>
        </mc:Choice>
        <mc:Fallback xmlns="">
          <p:pic>
            <p:nvPicPr>
              <p:cNvPr id="390" name="Ink 389">
                <a:extLst>
                  <a:ext uri="{FF2B5EF4-FFF2-40B4-BE49-F238E27FC236}">
                    <a16:creationId xmlns:a16="http://schemas.microsoft.com/office/drawing/2014/main" id="{A4994984-276F-41CC-AAFA-702430CE0247}"/>
                  </a:ext>
                </a:extLst>
              </p:cNvPr>
              <p:cNvPicPr/>
              <p:nvPr/>
            </p:nvPicPr>
            <p:blipFill>
              <a:blip r:embed="rId169"/>
              <a:stretch>
                <a:fillRect/>
              </a:stretch>
            </p:blipFill>
            <p:spPr>
              <a:xfrm>
                <a:off x="2403362" y="1651203"/>
                <a:ext cx="146880" cy="96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0">
            <p14:nvContentPartPr>
              <p14:cNvPr id="391" name="Ink 390">
                <a:extLst>
                  <a:ext uri="{FF2B5EF4-FFF2-40B4-BE49-F238E27FC236}">
                    <a16:creationId xmlns:a16="http://schemas.microsoft.com/office/drawing/2014/main" id="{FC37C758-BCEB-4130-8B16-64F4A68EE5BB}"/>
                  </a:ext>
                </a:extLst>
              </p14:cNvPr>
              <p14:cNvContentPartPr/>
              <p14:nvPr/>
            </p14:nvContentPartPr>
            <p14:xfrm>
              <a:off x="2568962" y="1761363"/>
              <a:ext cx="168480" cy="224640"/>
            </p14:xfrm>
          </p:contentPart>
        </mc:Choice>
        <mc:Fallback xmlns="">
          <p:pic>
            <p:nvPicPr>
              <p:cNvPr id="391" name="Ink 390">
                <a:extLst>
                  <a:ext uri="{FF2B5EF4-FFF2-40B4-BE49-F238E27FC236}">
                    <a16:creationId xmlns:a16="http://schemas.microsoft.com/office/drawing/2014/main" id="{FC37C758-BCEB-4130-8B16-64F4A68EE5BB}"/>
                  </a:ext>
                </a:extLst>
              </p:cNvPr>
              <p:cNvPicPr/>
              <p:nvPr/>
            </p:nvPicPr>
            <p:blipFill>
              <a:blip r:embed="rId171"/>
              <a:stretch>
                <a:fillRect/>
              </a:stretch>
            </p:blipFill>
            <p:spPr>
              <a:xfrm>
                <a:off x="2560322" y="1752363"/>
                <a:ext cx="186120" cy="242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2">
            <p14:nvContentPartPr>
              <p14:cNvPr id="392" name="Ink 391">
                <a:extLst>
                  <a:ext uri="{FF2B5EF4-FFF2-40B4-BE49-F238E27FC236}">
                    <a16:creationId xmlns:a16="http://schemas.microsoft.com/office/drawing/2014/main" id="{3DCA71EE-3743-4B5D-9BBC-E3DAD303BC26}"/>
                  </a:ext>
                </a:extLst>
              </p14:cNvPr>
              <p14:cNvContentPartPr/>
              <p14:nvPr/>
            </p14:nvContentPartPr>
            <p14:xfrm>
              <a:off x="2899802" y="1733643"/>
              <a:ext cx="177840" cy="379800"/>
            </p14:xfrm>
          </p:contentPart>
        </mc:Choice>
        <mc:Fallback xmlns="">
          <p:pic>
            <p:nvPicPr>
              <p:cNvPr id="392" name="Ink 391">
                <a:extLst>
                  <a:ext uri="{FF2B5EF4-FFF2-40B4-BE49-F238E27FC236}">
                    <a16:creationId xmlns:a16="http://schemas.microsoft.com/office/drawing/2014/main" id="{3DCA71EE-3743-4B5D-9BBC-E3DAD303BC26}"/>
                  </a:ext>
                </a:extLst>
              </p:cNvPr>
              <p:cNvPicPr/>
              <p:nvPr/>
            </p:nvPicPr>
            <p:blipFill>
              <a:blip r:embed="rId173"/>
              <a:stretch>
                <a:fillRect/>
              </a:stretch>
            </p:blipFill>
            <p:spPr>
              <a:xfrm>
                <a:off x="2891162" y="1724643"/>
                <a:ext cx="195480" cy="397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4">
            <p14:nvContentPartPr>
              <p14:cNvPr id="393" name="Ink 392">
                <a:extLst>
                  <a:ext uri="{FF2B5EF4-FFF2-40B4-BE49-F238E27FC236}">
                    <a16:creationId xmlns:a16="http://schemas.microsoft.com/office/drawing/2014/main" id="{2B9E62B2-3B63-44AC-97CC-24C32B772F06}"/>
                  </a:ext>
                </a:extLst>
              </p14:cNvPr>
              <p14:cNvContentPartPr/>
              <p14:nvPr/>
            </p14:nvContentPartPr>
            <p14:xfrm>
              <a:off x="3141362" y="1704483"/>
              <a:ext cx="112680" cy="41040"/>
            </p14:xfrm>
          </p:contentPart>
        </mc:Choice>
        <mc:Fallback xmlns="">
          <p:pic>
            <p:nvPicPr>
              <p:cNvPr id="393" name="Ink 392">
                <a:extLst>
                  <a:ext uri="{FF2B5EF4-FFF2-40B4-BE49-F238E27FC236}">
                    <a16:creationId xmlns:a16="http://schemas.microsoft.com/office/drawing/2014/main" id="{2B9E62B2-3B63-44AC-97CC-24C32B772F06}"/>
                  </a:ext>
                </a:extLst>
              </p:cNvPr>
              <p:cNvPicPr/>
              <p:nvPr/>
            </p:nvPicPr>
            <p:blipFill>
              <a:blip r:embed="rId175"/>
              <a:stretch>
                <a:fillRect/>
              </a:stretch>
            </p:blipFill>
            <p:spPr>
              <a:xfrm>
                <a:off x="3132362" y="1695843"/>
                <a:ext cx="130320" cy="58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6">
            <p14:nvContentPartPr>
              <p14:cNvPr id="394" name="Ink 393">
                <a:extLst>
                  <a:ext uri="{FF2B5EF4-FFF2-40B4-BE49-F238E27FC236}">
                    <a16:creationId xmlns:a16="http://schemas.microsoft.com/office/drawing/2014/main" id="{03D1812E-ADCA-4C9A-BBCA-56580BCB40D7}"/>
                  </a:ext>
                </a:extLst>
              </p14:cNvPr>
              <p14:cNvContentPartPr/>
              <p14:nvPr/>
            </p14:nvContentPartPr>
            <p14:xfrm>
              <a:off x="2048402" y="1609803"/>
              <a:ext cx="167760" cy="600840"/>
            </p14:xfrm>
          </p:contentPart>
        </mc:Choice>
        <mc:Fallback xmlns="">
          <p:pic>
            <p:nvPicPr>
              <p:cNvPr id="394" name="Ink 393">
                <a:extLst>
                  <a:ext uri="{FF2B5EF4-FFF2-40B4-BE49-F238E27FC236}">
                    <a16:creationId xmlns:a16="http://schemas.microsoft.com/office/drawing/2014/main" id="{03D1812E-ADCA-4C9A-BBCA-56580BCB40D7}"/>
                  </a:ext>
                </a:extLst>
              </p:cNvPr>
              <p:cNvPicPr/>
              <p:nvPr/>
            </p:nvPicPr>
            <p:blipFill>
              <a:blip r:embed="rId177"/>
              <a:stretch>
                <a:fillRect/>
              </a:stretch>
            </p:blipFill>
            <p:spPr>
              <a:xfrm>
                <a:off x="2039402" y="1600803"/>
                <a:ext cx="185400" cy="618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8">
            <p14:nvContentPartPr>
              <p14:cNvPr id="395" name="Ink 394">
                <a:extLst>
                  <a:ext uri="{FF2B5EF4-FFF2-40B4-BE49-F238E27FC236}">
                    <a16:creationId xmlns:a16="http://schemas.microsoft.com/office/drawing/2014/main" id="{0AE1B3F5-F4D4-4380-8331-F50C036AE022}"/>
                  </a:ext>
                </a:extLst>
              </p14:cNvPr>
              <p14:cNvContentPartPr/>
              <p14:nvPr/>
            </p14:nvContentPartPr>
            <p14:xfrm>
              <a:off x="3382562" y="1620963"/>
              <a:ext cx="174240" cy="426600"/>
            </p14:xfrm>
          </p:contentPart>
        </mc:Choice>
        <mc:Fallback xmlns="">
          <p:pic>
            <p:nvPicPr>
              <p:cNvPr id="395" name="Ink 394">
                <a:extLst>
                  <a:ext uri="{FF2B5EF4-FFF2-40B4-BE49-F238E27FC236}">
                    <a16:creationId xmlns:a16="http://schemas.microsoft.com/office/drawing/2014/main" id="{0AE1B3F5-F4D4-4380-8331-F50C036AE022}"/>
                  </a:ext>
                </a:extLst>
              </p:cNvPr>
              <p:cNvPicPr/>
              <p:nvPr/>
            </p:nvPicPr>
            <p:blipFill>
              <a:blip r:embed="rId179"/>
              <a:stretch>
                <a:fillRect/>
              </a:stretch>
            </p:blipFill>
            <p:spPr>
              <a:xfrm>
                <a:off x="3373562" y="1612323"/>
                <a:ext cx="191880" cy="444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0">
            <p14:nvContentPartPr>
              <p14:cNvPr id="396" name="Ink 395">
                <a:extLst>
                  <a:ext uri="{FF2B5EF4-FFF2-40B4-BE49-F238E27FC236}">
                    <a16:creationId xmlns:a16="http://schemas.microsoft.com/office/drawing/2014/main" id="{0C246E60-AB37-4356-A3F0-87537E9D2BA9}"/>
                  </a:ext>
                </a:extLst>
              </p14:cNvPr>
              <p14:cNvContentPartPr/>
              <p14:nvPr/>
            </p14:nvContentPartPr>
            <p14:xfrm>
              <a:off x="3662642" y="1643643"/>
              <a:ext cx="370800" cy="168120"/>
            </p14:xfrm>
          </p:contentPart>
        </mc:Choice>
        <mc:Fallback xmlns="">
          <p:pic>
            <p:nvPicPr>
              <p:cNvPr id="396" name="Ink 395">
                <a:extLst>
                  <a:ext uri="{FF2B5EF4-FFF2-40B4-BE49-F238E27FC236}">
                    <a16:creationId xmlns:a16="http://schemas.microsoft.com/office/drawing/2014/main" id="{0C246E60-AB37-4356-A3F0-87537E9D2BA9}"/>
                  </a:ext>
                </a:extLst>
              </p:cNvPr>
              <p:cNvPicPr/>
              <p:nvPr/>
            </p:nvPicPr>
            <p:blipFill>
              <a:blip r:embed="rId181"/>
              <a:stretch>
                <a:fillRect/>
              </a:stretch>
            </p:blipFill>
            <p:spPr>
              <a:xfrm>
                <a:off x="3654002" y="1634643"/>
                <a:ext cx="388440" cy="185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2">
            <p14:nvContentPartPr>
              <p14:cNvPr id="397" name="Ink 396">
                <a:extLst>
                  <a:ext uri="{FF2B5EF4-FFF2-40B4-BE49-F238E27FC236}">
                    <a16:creationId xmlns:a16="http://schemas.microsoft.com/office/drawing/2014/main" id="{3C206198-F70A-4B17-A3CA-8C71DE8F47E7}"/>
                  </a:ext>
                </a:extLst>
              </p14:cNvPr>
              <p14:cNvContentPartPr/>
              <p14:nvPr/>
            </p14:nvContentPartPr>
            <p14:xfrm>
              <a:off x="3752642" y="1655523"/>
              <a:ext cx="61920" cy="369720"/>
            </p14:xfrm>
          </p:contentPart>
        </mc:Choice>
        <mc:Fallback xmlns="">
          <p:pic>
            <p:nvPicPr>
              <p:cNvPr id="397" name="Ink 396">
                <a:extLst>
                  <a:ext uri="{FF2B5EF4-FFF2-40B4-BE49-F238E27FC236}">
                    <a16:creationId xmlns:a16="http://schemas.microsoft.com/office/drawing/2014/main" id="{3C206198-F70A-4B17-A3CA-8C71DE8F47E7}"/>
                  </a:ext>
                </a:extLst>
              </p:cNvPr>
              <p:cNvPicPr/>
              <p:nvPr/>
            </p:nvPicPr>
            <p:blipFill>
              <a:blip r:embed="rId183"/>
              <a:stretch>
                <a:fillRect/>
              </a:stretch>
            </p:blipFill>
            <p:spPr>
              <a:xfrm>
                <a:off x="3744002" y="1646883"/>
                <a:ext cx="79560" cy="387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4">
            <p14:nvContentPartPr>
              <p14:cNvPr id="398" name="Ink 397">
                <a:extLst>
                  <a:ext uri="{FF2B5EF4-FFF2-40B4-BE49-F238E27FC236}">
                    <a16:creationId xmlns:a16="http://schemas.microsoft.com/office/drawing/2014/main" id="{1EA435FC-FBB1-43AC-B27D-01EC4F03D5C3}"/>
                  </a:ext>
                </a:extLst>
              </p14:cNvPr>
              <p14:cNvContentPartPr/>
              <p14:nvPr/>
            </p14:nvContentPartPr>
            <p14:xfrm>
              <a:off x="3903482" y="1952163"/>
              <a:ext cx="129960" cy="95760"/>
            </p14:xfrm>
          </p:contentPart>
        </mc:Choice>
        <mc:Fallback xmlns="">
          <p:pic>
            <p:nvPicPr>
              <p:cNvPr id="398" name="Ink 397">
                <a:extLst>
                  <a:ext uri="{FF2B5EF4-FFF2-40B4-BE49-F238E27FC236}">
                    <a16:creationId xmlns:a16="http://schemas.microsoft.com/office/drawing/2014/main" id="{1EA435FC-FBB1-43AC-B27D-01EC4F03D5C3}"/>
                  </a:ext>
                </a:extLst>
              </p:cNvPr>
              <p:cNvPicPr/>
              <p:nvPr/>
            </p:nvPicPr>
            <p:blipFill>
              <a:blip r:embed="rId185"/>
              <a:stretch>
                <a:fillRect/>
              </a:stretch>
            </p:blipFill>
            <p:spPr>
              <a:xfrm>
                <a:off x="3894842" y="1943163"/>
                <a:ext cx="147600" cy="113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6">
            <p14:nvContentPartPr>
              <p14:cNvPr id="399" name="Ink 398">
                <a:extLst>
                  <a:ext uri="{FF2B5EF4-FFF2-40B4-BE49-F238E27FC236}">
                    <a16:creationId xmlns:a16="http://schemas.microsoft.com/office/drawing/2014/main" id="{74C1465F-C5E4-4802-9370-A526FCC1311E}"/>
                  </a:ext>
                </a:extLst>
              </p14:cNvPr>
              <p14:cNvContentPartPr/>
              <p14:nvPr/>
            </p14:nvContentPartPr>
            <p14:xfrm>
              <a:off x="4201562" y="1514403"/>
              <a:ext cx="196920" cy="583920"/>
            </p14:xfrm>
          </p:contentPart>
        </mc:Choice>
        <mc:Fallback xmlns="">
          <p:pic>
            <p:nvPicPr>
              <p:cNvPr id="399" name="Ink 398">
                <a:extLst>
                  <a:ext uri="{FF2B5EF4-FFF2-40B4-BE49-F238E27FC236}">
                    <a16:creationId xmlns:a16="http://schemas.microsoft.com/office/drawing/2014/main" id="{74C1465F-C5E4-4802-9370-A526FCC1311E}"/>
                  </a:ext>
                </a:extLst>
              </p:cNvPr>
              <p:cNvPicPr/>
              <p:nvPr/>
            </p:nvPicPr>
            <p:blipFill>
              <a:blip r:embed="rId187"/>
              <a:stretch>
                <a:fillRect/>
              </a:stretch>
            </p:blipFill>
            <p:spPr>
              <a:xfrm>
                <a:off x="4192922" y="1505403"/>
                <a:ext cx="214560" cy="601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8">
            <p14:nvContentPartPr>
              <p14:cNvPr id="405" name="Ink 404">
                <a:extLst>
                  <a:ext uri="{FF2B5EF4-FFF2-40B4-BE49-F238E27FC236}">
                    <a16:creationId xmlns:a16="http://schemas.microsoft.com/office/drawing/2014/main" id="{CAC8E9E6-B16C-4437-A91E-E79145956A8C}"/>
                  </a:ext>
                </a:extLst>
              </p14:cNvPr>
              <p14:cNvContentPartPr/>
              <p14:nvPr/>
            </p14:nvContentPartPr>
            <p14:xfrm>
              <a:off x="3895202" y="1870083"/>
              <a:ext cx="15120" cy="161280"/>
            </p14:xfrm>
          </p:contentPart>
        </mc:Choice>
        <mc:Fallback xmlns="">
          <p:pic>
            <p:nvPicPr>
              <p:cNvPr id="405" name="Ink 404">
                <a:extLst>
                  <a:ext uri="{FF2B5EF4-FFF2-40B4-BE49-F238E27FC236}">
                    <a16:creationId xmlns:a16="http://schemas.microsoft.com/office/drawing/2014/main" id="{CAC8E9E6-B16C-4437-A91E-E79145956A8C}"/>
                  </a:ext>
                </a:extLst>
              </p:cNvPr>
              <p:cNvPicPr/>
              <p:nvPr/>
            </p:nvPicPr>
            <p:blipFill>
              <a:blip r:embed="rId189"/>
              <a:stretch>
                <a:fillRect/>
              </a:stretch>
            </p:blipFill>
            <p:spPr>
              <a:xfrm>
                <a:off x="3886562" y="1861083"/>
                <a:ext cx="32760" cy="178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0">
            <p14:nvContentPartPr>
              <p14:cNvPr id="422" name="Ink 421">
                <a:extLst>
                  <a:ext uri="{FF2B5EF4-FFF2-40B4-BE49-F238E27FC236}">
                    <a16:creationId xmlns:a16="http://schemas.microsoft.com/office/drawing/2014/main" id="{4084CA19-9E63-4AC9-AA31-096FD323A353}"/>
                  </a:ext>
                </a:extLst>
              </p14:cNvPr>
              <p14:cNvContentPartPr/>
              <p14:nvPr/>
            </p14:nvContentPartPr>
            <p14:xfrm>
              <a:off x="477362" y="1890243"/>
              <a:ext cx="257760" cy="707040"/>
            </p14:xfrm>
          </p:contentPart>
        </mc:Choice>
        <mc:Fallback xmlns="">
          <p:pic>
            <p:nvPicPr>
              <p:cNvPr id="422" name="Ink 421">
                <a:extLst>
                  <a:ext uri="{FF2B5EF4-FFF2-40B4-BE49-F238E27FC236}">
                    <a16:creationId xmlns:a16="http://schemas.microsoft.com/office/drawing/2014/main" id="{4084CA19-9E63-4AC9-AA31-096FD323A353}"/>
                  </a:ext>
                </a:extLst>
              </p:cNvPr>
              <p:cNvPicPr/>
              <p:nvPr/>
            </p:nvPicPr>
            <p:blipFill>
              <a:blip r:embed="rId191"/>
              <a:stretch>
                <a:fillRect/>
              </a:stretch>
            </p:blipFill>
            <p:spPr>
              <a:xfrm>
                <a:off x="468362" y="1881603"/>
                <a:ext cx="275400" cy="724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2">
            <p14:nvContentPartPr>
              <p14:cNvPr id="423" name="Ink 422">
                <a:extLst>
                  <a:ext uri="{FF2B5EF4-FFF2-40B4-BE49-F238E27FC236}">
                    <a16:creationId xmlns:a16="http://schemas.microsoft.com/office/drawing/2014/main" id="{00D4D5F0-C898-4CBD-B5C8-4A227215F38E}"/>
                  </a:ext>
                </a:extLst>
              </p14:cNvPr>
              <p14:cNvContentPartPr/>
              <p14:nvPr/>
            </p14:nvContentPartPr>
            <p14:xfrm>
              <a:off x="392402" y="1867563"/>
              <a:ext cx="151560" cy="152280"/>
            </p14:xfrm>
          </p:contentPart>
        </mc:Choice>
        <mc:Fallback xmlns="">
          <p:pic>
            <p:nvPicPr>
              <p:cNvPr id="423" name="Ink 422">
                <a:extLst>
                  <a:ext uri="{FF2B5EF4-FFF2-40B4-BE49-F238E27FC236}">
                    <a16:creationId xmlns:a16="http://schemas.microsoft.com/office/drawing/2014/main" id="{00D4D5F0-C898-4CBD-B5C8-4A227215F38E}"/>
                  </a:ext>
                </a:extLst>
              </p:cNvPr>
              <p:cNvPicPr/>
              <p:nvPr/>
            </p:nvPicPr>
            <p:blipFill>
              <a:blip r:embed="rId193"/>
              <a:stretch>
                <a:fillRect/>
              </a:stretch>
            </p:blipFill>
            <p:spPr>
              <a:xfrm>
                <a:off x="383762" y="1858563"/>
                <a:ext cx="169200" cy="169920"/>
              </a:xfrm>
              <a:prstGeom prst="rect">
                <a:avLst/>
              </a:prstGeom>
            </p:spPr>
          </p:pic>
        </mc:Fallback>
      </mc:AlternateContent>
      <p:grpSp>
        <p:nvGrpSpPr>
          <p:cNvPr id="427" name="Group 426">
            <a:extLst>
              <a:ext uri="{FF2B5EF4-FFF2-40B4-BE49-F238E27FC236}">
                <a16:creationId xmlns:a16="http://schemas.microsoft.com/office/drawing/2014/main" id="{30B562B7-6E95-43E2-95F5-6E8C6B7FE075}"/>
              </a:ext>
            </a:extLst>
          </p:cNvPr>
          <p:cNvGrpSpPr/>
          <p:nvPr/>
        </p:nvGrpSpPr>
        <p:grpSpPr>
          <a:xfrm>
            <a:off x="325082" y="381123"/>
            <a:ext cx="236160" cy="932040"/>
            <a:chOff x="325082" y="381123"/>
            <a:chExt cx="236160" cy="9320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94">
              <p14:nvContentPartPr>
                <p14:cNvPr id="425" name="Ink 424">
                  <a:extLst>
                    <a:ext uri="{FF2B5EF4-FFF2-40B4-BE49-F238E27FC236}">
                      <a16:creationId xmlns:a16="http://schemas.microsoft.com/office/drawing/2014/main" id="{22238FE0-A205-450E-A6F9-F31911E1EA98}"/>
                    </a:ext>
                  </a:extLst>
                </p14:cNvPr>
                <p14:cNvContentPartPr/>
                <p14:nvPr/>
              </p14:nvContentPartPr>
              <p14:xfrm>
                <a:off x="325082" y="499203"/>
                <a:ext cx="196560" cy="813960"/>
              </p14:xfrm>
            </p:contentPart>
          </mc:Choice>
          <mc:Fallback xmlns="">
            <p:pic>
              <p:nvPicPr>
                <p:cNvPr id="425" name="Ink 424">
                  <a:extLst>
                    <a:ext uri="{FF2B5EF4-FFF2-40B4-BE49-F238E27FC236}">
                      <a16:creationId xmlns:a16="http://schemas.microsoft.com/office/drawing/2014/main" id="{22238FE0-A205-450E-A6F9-F31911E1EA98}"/>
                    </a:ext>
                  </a:extLst>
                </p:cNvPr>
                <p:cNvPicPr/>
                <p:nvPr/>
              </p:nvPicPr>
              <p:blipFill>
                <a:blip r:embed="rId195"/>
                <a:stretch>
                  <a:fillRect/>
                </a:stretch>
              </p:blipFill>
              <p:spPr>
                <a:xfrm>
                  <a:off x="316442" y="490203"/>
                  <a:ext cx="214200" cy="831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6">
              <p14:nvContentPartPr>
                <p14:cNvPr id="426" name="Ink 425">
                  <a:extLst>
                    <a:ext uri="{FF2B5EF4-FFF2-40B4-BE49-F238E27FC236}">
                      <a16:creationId xmlns:a16="http://schemas.microsoft.com/office/drawing/2014/main" id="{A5BA0058-5D3F-4D73-8E67-C4216C0AAFC7}"/>
                    </a:ext>
                  </a:extLst>
                </p14:cNvPr>
                <p14:cNvContentPartPr/>
                <p14:nvPr/>
              </p14:nvContentPartPr>
              <p14:xfrm>
                <a:off x="448562" y="381123"/>
                <a:ext cx="112680" cy="168480"/>
              </p14:xfrm>
            </p:contentPart>
          </mc:Choice>
          <mc:Fallback xmlns="">
            <p:pic>
              <p:nvPicPr>
                <p:cNvPr id="426" name="Ink 425">
                  <a:extLst>
                    <a:ext uri="{FF2B5EF4-FFF2-40B4-BE49-F238E27FC236}">
                      <a16:creationId xmlns:a16="http://schemas.microsoft.com/office/drawing/2014/main" id="{A5BA0058-5D3F-4D73-8E67-C4216C0AAFC7}"/>
                    </a:ext>
                  </a:extLst>
                </p:cNvPr>
                <p:cNvPicPr/>
                <p:nvPr/>
              </p:nvPicPr>
              <p:blipFill>
                <a:blip r:embed="rId197"/>
                <a:stretch>
                  <a:fillRect/>
                </a:stretch>
              </p:blipFill>
              <p:spPr>
                <a:xfrm>
                  <a:off x="439922" y="372483"/>
                  <a:ext cx="130320" cy="18612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198">
            <p14:nvContentPartPr>
              <p14:cNvPr id="428" name="Ink 427">
                <a:extLst>
                  <a:ext uri="{FF2B5EF4-FFF2-40B4-BE49-F238E27FC236}">
                    <a16:creationId xmlns:a16="http://schemas.microsoft.com/office/drawing/2014/main" id="{6355D3B7-E460-4130-8C7A-D2F7371AB8C1}"/>
                  </a:ext>
                </a:extLst>
              </p14:cNvPr>
              <p14:cNvContentPartPr/>
              <p14:nvPr/>
            </p14:nvContentPartPr>
            <p14:xfrm>
              <a:off x="3876122" y="2827323"/>
              <a:ext cx="78840" cy="157320"/>
            </p14:xfrm>
          </p:contentPart>
        </mc:Choice>
        <mc:Fallback xmlns="">
          <p:pic>
            <p:nvPicPr>
              <p:cNvPr id="428" name="Ink 427">
                <a:extLst>
                  <a:ext uri="{FF2B5EF4-FFF2-40B4-BE49-F238E27FC236}">
                    <a16:creationId xmlns:a16="http://schemas.microsoft.com/office/drawing/2014/main" id="{6355D3B7-E460-4130-8C7A-D2F7371AB8C1}"/>
                  </a:ext>
                </a:extLst>
              </p:cNvPr>
              <p:cNvPicPr/>
              <p:nvPr/>
            </p:nvPicPr>
            <p:blipFill>
              <a:blip r:embed="rId199"/>
              <a:stretch>
                <a:fillRect/>
              </a:stretch>
            </p:blipFill>
            <p:spPr>
              <a:xfrm>
                <a:off x="3867482" y="2818323"/>
                <a:ext cx="96480" cy="174960"/>
              </a:xfrm>
              <a:prstGeom prst="rect">
                <a:avLst/>
              </a:prstGeom>
            </p:spPr>
          </p:pic>
        </mc:Fallback>
      </mc:AlternateContent>
      <p:grpSp>
        <p:nvGrpSpPr>
          <p:cNvPr id="440" name="Group 439">
            <a:extLst>
              <a:ext uri="{FF2B5EF4-FFF2-40B4-BE49-F238E27FC236}">
                <a16:creationId xmlns:a16="http://schemas.microsoft.com/office/drawing/2014/main" id="{31E16021-1A55-4FD9-AD45-C15B4B1D5B9B}"/>
              </a:ext>
            </a:extLst>
          </p:cNvPr>
          <p:cNvGrpSpPr/>
          <p:nvPr/>
        </p:nvGrpSpPr>
        <p:grpSpPr>
          <a:xfrm>
            <a:off x="4622042" y="2344563"/>
            <a:ext cx="1240200" cy="373680"/>
            <a:chOff x="4622042" y="2344563"/>
            <a:chExt cx="1240200" cy="3736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00">
              <p14:nvContentPartPr>
                <p14:cNvPr id="429" name="Ink 428">
                  <a:extLst>
                    <a:ext uri="{FF2B5EF4-FFF2-40B4-BE49-F238E27FC236}">
                      <a16:creationId xmlns:a16="http://schemas.microsoft.com/office/drawing/2014/main" id="{73FED6EB-F218-4DB4-B784-CE31864806C0}"/>
                    </a:ext>
                  </a:extLst>
                </p14:cNvPr>
                <p14:cNvContentPartPr/>
                <p14:nvPr/>
              </p14:nvContentPartPr>
              <p14:xfrm>
                <a:off x="4622042" y="2450763"/>
                <a:ext cx="365040" cy="267480"/>
              </p14:xfrm>
            </p:contentPart>
          </mc:Choice>
          <mc:Fallback xmlns="">
            <p:pic>
              <p:nvPicPr>
                <p:cNvPr id="429" name="Ink 428">
                  <a:extLst>
                    <a:ext uri="{FF2B5EF4-FFF2-40B4-BE49-F238E27FC236}">
                      <a16:creationId xmlns:a16="http://schemas.microsoft.com/office/drawing/2014/main" id="{73FED6EB-F218-4DB4-B784-CE31864806C0}"/>
                    </a:ext>
                  </a:extLst>
                </p:cNvPr>
                <p:cNvPicPr/>
                <p:nvPr/>
              </p:nvPicPr>
              <p:blipFill>
                <a:blip r:embed="rId201"/>
                <a:stretch>
                  <a:fillRect/>
                </a:stretch>
              </p:blipFill>
              <p:spPr>
                <a:xfrm>
                  <a:off x="4613402" y="2442123"/>
                  <a:ext cx="382680" cy="285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2">
              <p14:nvContentPartPr>
                <p14:cNvPr id="430" name="Ink 429">
                  <a:extLst>
                    <a:ext uri="{FF2B5EF4-FFF2-40B4-BE49-F238E27FC236}">
                      <a16:creationId xmlns:a16="http://schemas.microsoft.com/office/drawing/2014/main" id="{4B63281F-8221-425F-9B3B-CCD91F5B5BF6}"/>
                    </a:ext>
                  </a:extLst>
                </p14:cNvPr>
                <p14:cNvContentPartPr/>
                <p14:nvPr/>
              </p14:nvContentPartPr>
              <p14:xfrm>
                <a:off x="4627802" y="2574603"/>
                <a:ext cx="174240" cy="11520"/>
              </p14:xfrm>
            </p:contentPart>
          </mc:Choice>
          <mc:Fallback xmlns="">
            <p:pic>
              <p:nvPicPr>
                <p:cNvPr id="430" name="Ink 429">
                  <a:extLst>
                    <a:ext uri="{FF2B5EF4-FFF2-40B4-BE49-F238E27FC236}">
                      <a16:creationId xmlns:a16="http://schemas.microsoft.com/office/drawing/2014/main" id="{4B63281F-8221-425F-9B3B-CCD91F5B5BF6}"/>
                    </a:ext>
                  </a:extLst>
                </p:cNvPr>
                <p:cNvPicPr/>
                <p:nvPr/>
              </p:nvPicPr>
              <p:blipFill>
                <a:blip r:embed="rId203"/>
                <a:stretch>
                  <a:fillRect/>
                </a:stretch>
              </p:blipFill>
              <p:spPr>
                <a:xfrm>
                  <a:off x="4619162" y="2565963"/>
                  <a:ext cx="191880" cy="29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4">
              <p14:nvContentPartPr>
                <p14:cNvPr id="431" name="Ink 430">
                  <a:extLst>
                    <a:ext uri="{FF2B5EF4-FFF2-40B4-BE49-F238E27FC236}">
                      <a16:creationId xmlns:a16="http://schemas.microsoft.com/office/drawing/2014/main" id="{27B2A12D-D46A-43C5-8DA3-9CBC2843338F}"/>
                    </a:ext>
                  </a:extLst>
                </p14:cNvPr>
                <p14:cNvContentPartPr/>
                <p14:nvPr/>
              </p14:nvContentPartPr>
              <p14:xfrm>
                <a:off x="4740122" y="2344563"/>
                <a:ext cx="404280" cy="202320"/>
              </p14:xfrm>
            </p:contentPart>
          </mc:Choice>
          <mc:Fallback xmlns="">
            <p:pic>
              <p:nvPicPr>
                <p:cNvPr id="431" name="Ink 430">
                  <a:extLst>
                    <a:ext uri="{FF2B5EF4-FFF2-40B4-BE49-F238E27FC236}">
                      <a16:creationId xmlns:a16="http://schemas.microsoft.com/office/drawing/2014/main" id="{27B2A12D-D46A-43C5-8DA3-9CBC2843338F}"/>
                    </a:ext>
                  </a:extLst>
                </p:cNvPr>
                <p:cNvPicPr/>
                <p:nvPr/>
              </p:nvPicPr>
              <p:blipFill>
                <a:blip r:embed="rId205"/>
                <a:stretch>
                  <a:fillRect/>
                </a:stretch>
              </p:blipFill>
              <p:spPr>
                <a:xfrm>
                  <a:off x="4731122" y="2335923"/>
                  <a:ext cx="421920" cy="219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6">
              <p14:nvContentPartPr>
                <p14:cNvPr id="432" name="Ink 431">
                  <a:extLst>
                    <a:ext uri="{FF2B5EF4-FFF2-40B4-BE49-F238E27FC236}">
                      <a16:creationId xmlns:a16="http://schemas.microsoft.com/office/drawing/2014/main" id="{7CF29BA1-E556-4277-B11D-FA3CC03FC3E9}"/>
                    </a:ext>
                  </a:extLst>
                </p14:cNvPr>
                <p14:cNvContentPartPr/>
                <p14:nvPr/>
              </p14:nvContentPartPr>
              <p14:xfrm>
                <a:off x="5054402" y="2630763"/>
                <a:ext cx="33840" cy="6120"/>
              </p14:xfrm>
            </p:contentPart>
          </mc:Choice>
          <mc:Fallback xmlns="">
            <p:pic>
              <p:nvPicPr>
                <p:cNvPr id="432" name="Ink 431">
                  <a:extLst>
                    <a:ext uri="{FF2B5EF4-FFF2-40B4-BE49-F238E27FC236}">
                      <a16:creationId xmlns:a16="http://schemas.microsoft.com/office/drawing/2014/main" id="{7CF29BA1-E556-4277-B11D-FA3CC03FC3E9}"/>
                    </a:ext>
                  </a:extLst>
                </p:cNvPr>
                <p:cNvPicPr/>
                <p:nvPr/>
              </p:nvPicPr>
              <p:blipFill>
                <a:blip r:embed="rId207"/>
                <a:stretch>
                  <a:fillRect/>
                </a:stretch>
              </p:blipFill>
              <p:spPr>
                <a:xfrm>
                  <a:off x="5045402" y="2622123"/>
                  <a:ext cx="51480" cy="23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8">
              <p14:nvContentPartPr>
                <p14:cNvPr id="433" name="Ink 432">
                  <a:extLst>
                    <a:ext uri="{FF2B5EF4-FFF2-40B4-BE49-F238E27FC236}">
                      <a16:creationId xmlns:a16="http://schemas.microsoft.com/office/drawing/2014/main" id="{49C0809F-1536-4F77-8F8A-CA08E01A0881}"/>
                    </a:ext>
                  </a:extLst>
                </p14:cNvPr>
                <p14:cNvContentPartPr/>
                <p14:nvPr/>
              </p14:nvContentPartPr>
              <p14:xfrm>
                <a:off x="5306762" y="2406123"/>
                <a:ext cx="286560" cy="275400"/>
              </p14:xfrm>
            </p:contentPart>
          </mc:Choice>
          <mc:Fallback xmlns="">
            <p:pic>
              <p:nvPicPr>
                <p:cNvPr id="433" name="Ink 432">
                  <a:extLst>
                    <a:ext uri="{FF2B5EF4-FFF2-40B4-BE49-F238E27FC236}">
                      <a16:creationId xmlns:a16="http://schemas.microsoft.com/office/drawing/2014/main" id="{49C0809F-1536-4F77-8F8A-CA08E01A0881}"/>
                    </a:ext>
                  </a:extLst>
                </p:cNvPr>
                <p:cNvPicPr/>
                <p:nvPr/>
              </p:nvPicPr>
              <p:blipFill>
                <a:blip r:embed="rId209"/>
                <a:stretch>
                  <a:fillRect/>
                </a:stretch>
              </p:blipFill>
              <p:spPr>
                <a:xfrm>
                  <a:off x="5297762" y="2397483"/>
                  <a:ext cx="304200" cy="293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0">
              <p14:nvContentPartPr>
                <p14:cNvPr id="434" name="Ink 433">
                  <a:extLst>
                    <a:ext uri="{FF2B5EF4-FFF2-40B4-BE49-F238E27FC236}">
                      <a16:creationId xmlns:a16="http://schemas.microsoft.com/office/drawing/2014/main" id="{8DCF7468-4226-4798-9F2C-8A87FD8502E2}"/>
                    </a:ext>
                  </a:extLst>
                </p14:cNvPr>
                <p14:cNvContentPartPr/>
                <p14:nvPr/>
              </p14:nvContentPartPr>
              <p14:xfrm>
                <a:off x="5704922" y="2484963"/>
                <a:ext cx="135000" cy="112680"/>
              </p14:xfrm>
            </p:contentPart>
          </mc:Choice>
          <mc:Fallback xmlns="">
            <p:pic>
              <p:nvPicPr>
                <p:cNvPr id="434" name="Ink 433">
                  <a:extLst>
                    <a:ext uri="{FF2B5EF4-FFF2-40B4-BE49-F238E27FC236}">
                      <a16:creationId xmlns:a16="http://schemas.microsoft.com/office/drawing/2014/main" id="{8DCF7468-4226-4798-9F2C-8A87FD8502E2}"/>
                    </a:ext>
                  </a:extLst>
                </p:cNvPr>
                <p:cNvPicPr/>
                <p:nvPr/>
              </p:nvPicPr>
              <p:blipFill>
                <a:blip r:embed="rId211"/>
                <a:stretch>
                  <a:fillRect/>
                </a:stretch>
              </p:blipFill>
              <p:spPr>
                <a:xfrm>
                  <a:off x="5696282" y="2476323"/>
                  <a:ext cx="152640" cy="130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2">
              <p14:nvContentPartPr>
                <p14:cNvPr id="435" name="Ink 434">
                  <a:extLst>
                    <a:ext uri="{FF2B5EF4-FFF2-40B4-BE49-F238E27FC236}">
                      <a16:creationId xmlns:a16="http://schemas.microsoft.com/office/drawing/2014/main" id="{75A118E8-7DB3-4E1D-A1CA-9BC3CBD9FA7B}"/>
                    </a:ext>
                  </a:extLst>
                </p14:cNvPr>
                <p14:cNvContentPartPr/>
                <p14:nvPr/>
              </p14:nvContentPartPr>
              <p14:xfrm>
                <a:off x="5733002" y="2462643"/>
                <a:ext cx="129240" cy="84600"/>
              </p14:xfrm>
            </p:contentPart>
          </mc:Choice>
          <mc:Fallback xmlns="">
            <p:pic>
              <p:nvPicPr>
                <p:cNvPr id="435" name="Ink 434">
                  <a:extLst>
                    <a:ext uri="{FF2B5EF4-FFF2-40B4-BE49-F238E27FC236}">
                      <a16:creationId xmlns:a16="http://schemas.microsoft.com/office/drawing/2014/main" id="{75A118E8-7DB3-4E1D-A1CA-9BC3CBD9FA7B}"/>
                    </a:ext>
                  </a:extLst>
                </p:cNvPr>
                <p:cNvPicPr/>
                <p:nvPr/>
              </p:nvPicPr>
              <p:blipFill>
                <a:blip r:embed="rId213"/>
                <a:stretch>
                  <a:fillRect/>
                </a:stretch>
              </p:blipFill>
              <p:spPr>
                <a:xfrm>
                  <a:off x="5724362" y="2453643"/>
                  <a:ext cx="146880" cy="1022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512" name="Group 511">
            <a:extLst>
              <a:ext uri="{FF2B5EF4-FFF2-40B4-BE49-F238E27FC236}">
                <a16:creationId xmlns:a16="http://schemas.microsoft.com/office/drawing/2014/main" id="{2CC3B0E2-47CE-4AE7-A907-2B8FE8FEB9B6}"/>
              </a:ext>
            </a:extLst>
          </p:cNvPr>
          <p:cNvGrpSpPr/>
          <p:nvPr/>
        </p:nvGrpSpPr>
        <p:grpSpPr>
          <a:xfrm>
            <a:off x="6103442" y="2316843"/>
            <a:ext cx="1251360" cy="488520"/>
            <a:chOff x="6103442" y="2316843"/>
            <a:chExt cx="1251360" cy="4885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14">
              <p14:nvContentPartPr>
                <p14:cNvPr id="436" name="Ink 435">
                  <a:extLst>
                    <a:ext uri="{FF2B5EF4-FFF2-40B4-BE49-F238E27FC236}">
                      <a16:creationId xmlns:a16="http://schemas.microsoft.com/office/drawing/2014/main" id="{3D7DC4A0-7FF3-4460-9873-4BCD54956E77}"/>
                    </a:ext>
                  </a:extLst>
                </p14:cNvPr>
                <p14:cNvContentPartPr/>
                <p14:nvPr/>
              </p14:nvContentPartPr>
              <p14:xfrm>
                <a:off x="6120002" y="2478483"/>
                <a:ext cx="78480" cy="163800"/>
              </p14:xfrm>
            </p:contentPart>
          </mc:Choice>
          <mc:Fallback xmlns="">
            <p:pic>
              <p:nvPicPr>
                <p:cNvPr id="436" name="Ink 435">
                  <a:extLst>
                    <a:ext uri="{FF2B5EF4-FFF2-40B4-BE49-F238E27FC236}">
                      <a16:creationId xmlns:a16="http://schemas.microsoft.com/office/drawing/2014/main" id="{3D7DC4A0-7FF3-4460-9873-4BCD54956E77}"/>
                    </a:ext>
                  </a:extLst>
                </p:cNvPr>
                <p:cNvPicPr/>
                <p:nvPr/>
              </p:nvPicPr>
              <p:blipFill>
                <a:blip r:embed="rId215"/>
                <a:stretch>
                  <a:fillRect/>
                </a:stretch>
              </p:blipFill>
              <p:spPr>
                <a:xfrm>
                  <a:off x="6111362" y="2469843"/>
                  <a:ext cx="96120" cy="181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6">
              <p14:nvContentPartPr>
                <p14:cNvPr id="437" name="Ink 436">
                  <a:extLst>
                    <a:ext uri="{FF2B5EF4-FFF2-40B4-BE49-F238E27FC236}">
                      <a16:creationId xmlns:a16="http://schemas.microsoft.com/office/drawing/2014/main" id="{2F0CE119-969A-4240-8ADE-9436C773FC6B}"/>
                    </a:ext>
                  </a:extLst>
                </p14:cNvPr>
                <p14:cNvContentPartPr/>
                <p14:nvPr/>
              </p14:nvContentPartPr>
              <p14:xfrm>
                <a:off x="6103442" y="2569203"/>
                <a:ext cx="112680" cy="22680"/>
              </p14:xfrm>
            </p:contentPart>
          </mc:Choice>
          <mc:Fallback xmlns="">
            <p:pic>
              <p:nvPicPr>
                <p:cNvPr id="437" name="Ink 436">
                  <a:extLst>
                    <a:ext uri="{FF2B5EF4-FFF2-40B4-BE49-F238E27FC236}">
                      <a16:creationId xmlns:a16="http://schemas.microsoft.com/office/drawing/2014/main" id="{2F0CE119-969A-4240-8ADE-9436C773FC6B}"/>
                    </a:ext>
                  </a:extLst>
                </p:cNvPr>
                <p:cNvPicPr/>
                <p:nvPr/>
              </p:nvPicPr>
              <p:blipFill>
                <a:blip r:embed="rId217"/>
                <a:stretch>
                  <a:fillRect/>
                </a:stretch>
              </p:blipFill>
              <p:spPr>
                <a:xfrm>
                  <a:off x="6094442" y="2560203"/>
                  <a:ext cx="130320" cy="40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8">
              <p14:nvContentPartPr>
                <p14:cNvPr id="438" name="Ink 437">
                  <a:extLst>
                    <a:ext uri="{FF2B5EF4-FFF2-40B4-BE49-F238E27FC236}">
                      <a16:creationId xmlns:a16="http://schemas.microsoft.com/office/drawing/2014/main" id="{A748D93C-D99B-441A-AC45-7EF0AA9D974A}"/>
                    </a:ext>
                  </a:extLst>
                </p14:cNvPr>
                <p14:cNvContentPartPr/>
                <p14:nvPr/>
              </p14:nvContentPartPr>
              <p14:xfrm>
                <a:off x="6165002" y="2322243"/>
                <a:ext cx="90000" cy="73440"/>
              </p14:xfrm>
            </p:contentPart>
          </mc:Choice>
          <mc:Fallback xmlns="">
            <p:pic>
              <p:nvPicPr>
                <p:cNvPr id="438" name="Ink 437">
                  <a:extLst>
                    <a:ext uri="{FF2B5EF4-FFF2-40B4-BE49-F238E27FC236}">
                      <a16:creationId xmlns:a16="http://schemas.microsoft.com/office/drawing/2014/main" id="{A748D93C-D99B-441A-AC45-7EF0AA9D974A}"/>
                    </a:ext>
                  </a:extLst>
                </p:cNvPr>
                <p:cNvPicPr/>
                <p:nvPr/>
              </p:nvPicPr>
              <p:blipFill>
                <a:blip r:embed="rId219"/>
                <a:stretch>
                  <a:fillRect/>
                </a:stretch>
              </p:blipFill>
              <p:spPr>
                <a:xfrm>
                  <a:off x="6156362" y="2313603"/>
                  <a:ext cx="107640" cy="91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0">
              <p14:nvContentPartPr>
                <p14:cNvPr id="442" name="Ink 441">
                  <a:extLst>
                    <a:ext uri="{FF2B5EF4-FFF2-40B4-BE49-F238E27FC236}">
                      <a16:creationId xmlns:a16="http://schemas.microsoft.com/office/drawing/2014/main" id="{919884BD-5EE0-4593-9D9A-5487A0B13460}"/>
                    </a:ext>
                  </a:extLst>
                </p14:cNvPr>
                <p14:cNvContentPartPr/>
                <p14:nvPr/>
              </p14:nvContentPartPr>
              <p14:xfrm>
                <a:off x="6383162" y="2318643"/>
                <a:ext cx="231120" cy="402120"/>
              </p14:xfrm>
            </p:contentPart>
          </mc:Choice>
          <mc:Fallback xmlns="">
            <p:pic>
              <p:nvPicPr>
                <p:cNvPr id="442" name="Ink 441">
                  <a:extLst>
                    <a:ext uri="{FF2B5EF4-FFF2-40B4-BE49-F238E27FC236}">
                      <a16:creationId xmlns:a16="http://schemas.microsoft.com/office/drawing/2014/main" id="{919884BD-5EE0-4593-9D9A-5487A0B13460}"/>
                    </a:ext>
                  </a:extLst>
                </p:cNvPr>
                <p:cNvPicPr/>
                <p:nvPr/>
              </p:nvPicPr>
              <p:blipFill>
                <a:blip r:embed="rId221"/>
                <a:stretch>
                  <a:fillRect/>
                </a:stretch>
              </p:blipFill>
              <p:spPr>
                <a:xfrm>
                  <a:off x="6374162" y="2310003"/>
                  <a:ext cx="248760" cy="419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2">
              <p14:nvContentPartPr>
                <p14:cNvPr id="443" name="Ink 442">
                  <a:extLst>
                    <a:ext uri="{FF2B5EF4-FFF2-40B4-BE49-F238E27FC236}">
                      <a16:creationId xmlns:a16="http://schemas.microsoft.com/office/drawing/2014/main" id="{42F16A69-6920-43DA-AD79-EDA96D308A7B}"/>
                    </a:ext>
                  </a:extLst>
                </p14:cNvPr>
                <p14:cNvContentPartPr/>
                <p14:nvPr/>
              </p14:nvContentPartPr>
              <p14:xfrm>
                <a:off x="6630482" y="2660283"/>
                <a:ext cx="73080" cy="145080"/>
              </p14:xfrm>
            </p:contentPart>
          </mc:Choice>
          <mc:Fallback xmlns="">
            <p:pic>
              <p:nvPicPr>
                <p:cNvPr id="443" name="Ink 442">
                  <a:extLst>
                    <a:ext uri="{FF2B5EF4-FFF2-40B4-BE49-F238E27FC236}">
                      <a16:creationId xmlns:a16="http://schemas.microsoft.com/office/drawing/2014/main" id="{42F16A69-6920-43DA-AD79-EDA96D308A7B}"/>
                    </a:ext>
                  </a:extLst>
                </p:cNvPr>
                <p:cNvPicPr/>
                <p:nvPr/>
              </p:nvPicPr>
              <p:blipFill>
                <a:blip r:embed="rId223"/>
                <a:stretch>
                  <a:fillRect/>
                </a:stretch>
              </p:blipFill>
              <p:spPr>
                <a:xfrm>
                  <a:off x="6621842" y="2651643"/>
                  <a:ext cx="90720" cy="162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4">
              <p14:nvContentPartPr>
                <p14:cNvPr id="444" name="Ink 443">
                  <a:extLst>
                    <a:ext uri="{FF2B5EF4-FFF2-40B4-BE49-F238E27FC236}">
                      <a16:creationId xmlns:a16="http://schemas.microsoft.com/office/drawing/2014/main" id="{D9F2E57C-B75D-4717-8B80-9491C171AA67}"/>
                    </a:ext>
                  </a:extLst>
                </p14:cNvPr>
                <p14:cNvContentPartPr/>
                <p14:nvPr/>
              </p14:nvContentPartPr>
              <p14:xfrm>
                <a:off x="6782042" y="2328003"/>
                <a:ext cx="135000" cy="381960"/>
              </p14:xfrm>
            </p:contentPart>
          </mc:Choice>
          <mc:Fallback xmlns="">
            <p:pic>
              <p:nvPicPr>
                <p:cNvPr id="444" name="Ink 443">
                  <a:extLst>
                    <a:ext uri="{FF2B5EF4-FFF2-40B4-BE49-F238E27FC236}">
                      <a16:creationId xmlns:a16="http://schemas.microsoft.com/office/drawing/2014/main" id="{D9F2E57C-B75D-4717-8B80-9491C171AA67}"/>
                    </a:ext>
                  </a:extLst>
                </p:cNvPr>
                <p:cNvPicPr/>
                <p:nvPr/>
              </p:nvPicPr>
              <p:blipFill>
                <a:blip r:embed="rId225"/>
                <a:stretch>
                  <a:fillRect/>
                </a:stretch>
              </p:blipFill>
              <p:spPr>
                <a:xfrm>
                  <a:off x="6773402" y="2319003"/>
                  <a:ext cx="152640" cy="399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6">
              <p14:nvContentPartPr>
                <p14:cNvPr id="445" name="Ink 444">
                  <a:extLst>
                    <a:ext uri="{FF2B5EF4-FFF2-40B4-BE49-F238E27FC236}">
                      <a16:creationId xmlns:a16="http://schemas.microsoft.com/office/drawing/2014/main" id="{CB101D7C-9F68-4884-AA66-C9765B9ACB3D}"/>
                    </a:ext>
                  </a:extLst>
                </p14:cNvPr>
                <p14:cNvContentPartPr/>
                <p14:nvPr/>
              </p14:nvContentPartPr>
              <p14:xfrm>
                <a:off x="6894362" y="2518803"/>
                <a:ext cx="185400" cy="133200"/>
              </p14:xfrm>
            </p:contentPart>
          </mc:Choice>
          <mc:Fallback xmlns="">
            <p:pic>
              <p:nvPicPr>
                <p:cNvPr id="445" name="Ink 444">
                  <a:extLst>
                    <a:ext uri="{FF2B5EF4-FFF2-40B4-BE49-F238E27FC236}">
                      <a16:creationId xmlns:a16="http://schemas.microsoft.com/office/drawing/2014/main" id="{CB101D7C-9F68-4884-AA66-C9765B9ACB3D}"/>
                    </a:ext>
                  </a:extLst>
                </p:cNvPr>
                <p:cNvPicPr/>
                <p:nvPr/>
              </p:nvPicPr>
              <p:blipFill>
                <a:blip r:embed="rId227"/>
                <a:stretch>
                  <a:fillRect/>
                </a:stretch>
              </p:blipFill>
              <p:spPr>
                <a:xfrm>
                  <a:off x="6885362" y="2509803"/>
                  <a:ext cx="203040" cy="150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8">
              <p14:nvContentPartPr>
                <p14:cNvPr id="446" name="Ink 445">
                  <a:extLst>
                    <a:ext uri="{FF2B5EF4-FFF2-40B4-BE49-F238E27FC236}">
                      <a16:creationId xmlns:a16="http://schemas.microsoft.com/office/drawing/2014/main" id="{3DE8F3BF-04CD-4093-8FF1-D1386E232935}"/>
                    </a:ext>
                  </a:extLst>
                </p14:cNvPr>
                <p14:cNvContentPartPr/>
                <p14:nvPr/>
              </p14:nvContentPartPr>
              <p14:xfrm>
                <a:off x="6978602" y="2434563"/>
                <a:ext cx="78840" cy="6120"/>
              </p14:xfrm>
            </p:contentPart>
          </mc:Choice>
          <mc:Fallback xmlns="">
            <p:pic>
              <p:nvPicPr>
                <p:cNvPr id="446" name="Ink 445">
                  <a:extLst>
                    <a:ext uri="{FF2B5EF4-FFF2-40B4-BE49-F238E27FC236}">
                      <a16:creationId xmlns:a16="http://schemas.microsoft.com/office/drawing/2014/main" id="{3DE8F3BF-04CD-4093-8FF1-D1386E232935}"/>
                    </a:ext>
                  </a:extLst>
                </p:cNvPr>
                <p:cNvPicPr/>
                <p:nvPr/>
              </p:nvPicPr>
              <p:blipFill>
                <a:blip r:embed="rId229"/>
                <a:stretch>
                  <a:fillRect/>
                </a:stretch>
              </p:blipFill>
              <p:spPr>
                <a:xfrm>
                  <a:off x="6969602" y="2425563"/>
                  <a:ext cx="96480" cy="23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0">
              <p14:nvContentPartPr>
                <p14:cNvPr id="447" name="Ink 446">
                  <a:extLst>
                    <a:ext uri="{FF2B5EF4-FFF2-40B4-BE49-F238E27FC236}">
                      <a16:creationId xmlns:a16="http://schemas.microsoft.com/office/drawing/2014/main" id="{6E2400F1-E0E5-46A2-B4B1-45A25F37B99D}"/>
                    </a:ext>
                  </a:extLst>
                </p14:cNvPr>
                <p14:cNvContentPartPr/>
                <p14:nvPr/>
              </p14:nvContentPartPr>
              <p14:xfrm>
                <a:off x="7247882" y="2316843"/>
                <a:ext cx="106920" cy="342720"/>
              </p14:xfrm>
            </p:contentPart>
          </mc:Choice>
          <mc:Fallback xmlns="">
            <p:pic>
              <p:nvPicPr>
                <p:cNvPr id="447" name="Ink 446">
                  <a:extLst>
                    <a:ext uri="{FF2B5EF4-FFF2-40B4-BE49-F238E27FC236}">
                      <a16:creationId xmlns:a16="http://schemas.microsoft.com/office/drawing/2014/main" id="{6E2400F1-E0E5-46A2-B4B1-45A25F37B99D}"/>
                    </a:ext>
                  </a:extLst>
                </p:cNvPr>
                <p:cNvPicPr/>
                <p:nvPr/>
              </p:nvPicPr>
              <p:blipFill>
                <a:blip r:embed="rId231"/>
                <a:stretch>
                  <a:fillRect/>
                </a:stretch>
              </p:blipFill>
              <p:spPr>
                <a:xfrm>
                  <a:off x="7238882" y="2307843"/>
                  <a:ext cx="124560" cy="36036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232">
            <p14:nvContentPartPr>
              <p14:cNvPr id="513" name="Ink 512">
                <a:extLst>
                  <a:ext uri="{FF2B5EF4-FFF2-40B4-BE49-F238E27FC236}">
                    <a16:creationId xmlns:a16="http://schemas.microsoft.com/office/drawing/2014/main" id="{2AB28ADA-10CA-4A06-8C0F-18774357416B}"/>
                  </a:ext>
                </a:extLst>
              </p14:cNvPr>
              <p14:cNvContentPartPr/>
              <p14:nvPr/>
            </p14:nvContentPartPr>
            <p14:xfrm>
              <a:off x="4527002" y="2838843"/>
              <a:ext cx="308880" cy="73080"/>
            </p14:xfrm>
          </p:contentPart>
        </mc:Choice>
        <mc:Fallback xmlns="">
          <p:pic>
            <p:nvPicPr>
              <p:cNvPr id="513" name="Ink 512">
                <a:extLst>
                  <a:ext uri="{FF2B5EF4-FFF2-40B4-BE49-F238E27FC236}">
                    <a16:creationId xmlns:a16="http://schemas.microsoft.com/office/drawing/2014/main" id="{2AB28ADA-10CA-4A06-8C0F-18774357416B}"/>
                  </a:ext>
                </a:extLst>
              </p:cNvPr>
              <p:cNvPicPr/>
              <p:nvPr/>
            </p:nvPicPr>
            <p:blipFill>
              <a:blip r:embed="rId233"/>
              <a:stretch>
                <a:fillRect/>
              </a:stretch>
            </p:blipFill>
            <p:spPr>
              <a:xfrm>
                <a:off x="4518002" y="2829843"/>
                <a:ext cx="326520" cy="90720"/>
              </a:xfrm>
              <a:prstGeom prst="rect">
                <a:avLst/>
              </a:prstGeom>
            </p:spPr>
          </p:pic>
        </mc:Fallback>
      </mc:AlternateContent>
      <p:grpSp>
        <p:nvGrpSpPr>
          <p:cNvPr id="529" name="Group 528">
            <a:extLst>
              <a:ext uri="{FF2B5EF4-FFF2-40B4-BE49-F238E27FC236}">
                <a16:creationId xmlns:a16="http://schemas.microsoft.com/office/drawing/2014/main" id="{14608194-5D94-4C4F-9345-3994D3BC27B0}"/>
              </a:ext>
            </a:extLst>
          </p:cNvPr>
          <p:cNvGrpSpPr/>
          <p:nvPr/>
        </p:nvGrpSpPr>
        <p:grpSpPr>
          <a:xfrm>
            <a:off x="919802" y="2232243"/>
            <a:ext cx="3360600" cy="998280"/>
            <a:chOff x="919802" y="2232243"/>
            <a:chExt cx="3360600" cy="9982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34">
              <p14:nvContentPartPr>
                <p14:cNvPr id="406" name="Ink 405">
                  <a:extLst>
                    <a:ext uri="{FF2B5EF4-FFF2-40B4-BE49-F238E27FC236}">
                      <a16:creationId xmlns:a16="http://schemas.microsoft.com/office/drawing/2014/main" id="{BB3B4CA3-7B39-478F-B34F-F8E9219D1020}"/>
                    </a:ext>
                  </a:extLst>
                </p14:cNvPr>
                <p14:cNvContentPartPr/>
                <p14:nvPr/>
              </p14:nvContentPartPr>
              <p14:xfrm>
                <a:off x="2120402" y="2232243"/>
                <a:ext cx="2160000" cy="28440"/>
              </p14:xfrm>
            </p:contentPart>
          </mc:Choice>
          <mc:Fallback xmlns="">
            <p:pic>
              <p:nvPicPr>
                <p:cNvPr id="406" name="Ink 405">
                  <a:extLst>
                    <a:ext uri="{FF2B5EF4-FFF2-40B4-BE49-F238E27FC236}">
                      <a16:creationId xmlns:a16="http://schemas.microsoft.com/office/drawing/2014/main" id="{BB3B4CA3-7B39-478F-B34F-F8E9219D1020}"/>
                    </a:ext>
                  </a:extLst>
                </p:cNvPr>
                <p:cNvPicPr/>
                <p:nvPr/>
              </p:nvPicPr>
              <p:blipFill>
                <a:blip r:embed="rId235"/>
                <a:stretch>
                  <a:fillRect/>
                </a:stretch>
              </p:blipFill>
              <p:spPr>
                <a:xfrm>
                  <a:off x="2111402" y="2223603"/>
                  <a:ext cx="2177640" cy="46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6">
              <p14:nvContentPartPr>
                <p14:cNvPr id="407" name="Ink 406">
                  <a:extLst>
                    <a:ext uri="{FF2B5EF4-FFF2-40B4-BE49-F238E27FC236}">
                      <a16:creationId xmlns:a16="http://schemas.microsoft.com/office/drawing/2014/main" id="{D7BA24BF-B464-4CE1-9520-ADD647D2D552}"/>
                    </a:ext>
                  </a:extLst>
                </p14:cNvPr>
                <p14:cNvContentPartPr/>
                <p14:nvPr/>
              </p14:nvContentPartPr>
              <p14:xfrm>
                <a:off x="1398242" y="2541123"/>
                <a:ext cx="226440" cy="252720"/>
              </p14:xfrm>
            </p:contentPart>
          </mc:Choice>
          <mc:Fallback xmlns="">
            <p:pic>
              <p:nvPicPr>
                <p:cNvPr id="407" name="Ink 406">
                  <a:extLst>
                    <a:ext uri="{FF2B5EF4-FFF2-40B4-BE49-F238E27FC236}">
                      <a16:creationId xmlns:a16="http://schemas.microsoft.com/office/drawing/2014/main" id="{D7BA24BF-B464-4CE1-9520-ADD647D2D552}"/>
                    </a:ext>
                  </a:extLst>
                </p:cNvPr>
                <p:cNvPicPr/>
                <p:nvPr/>
              </p:nvPicPr>
              <p:blipFill>
                <a:blip r:embed="rId237"/>
                <a:stretch>
                  <a:fillRect/>
                </a:stretch>
              </p:blipFill>
              <p:spPr>
                <a:xfrm>
                  <a:off x="1389602" y="2532123"/>
                  <a:ext cx="244080" cy="270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8">
              <p14:nvContentPartPr>
                <p14:cNvPr id="408" name="Ink 407">
                  <a:extLst>
                    <a:ext uri="{FF2B5EF4-FFF2-40B4-BE49-F238E27FC236}">
                      <a16:creationId xmlns:a16="http://schemas.microsoft.com/office/drawing/2014/main" id="{A811BFCC-68D4-44F8-AB8E-D298C946E9ED}"/>
                    </a:ext>
                  </a:extLst>
                </p14:cNvPr>
                <p14:cNvContentPartPr/>
                <p14:nvPr/>
              </p14:nvContentPartPr>
              <p14:xfrm>
                <a:off x="1626842" y="2412603"/>
                <a:ext cx="213480" cy="109440"/>
              </p14:xfrm>
            </p:contentPart>
          </mc:Choice>
          <mc:Fallback xmlns="">
            <p:pic>
              <p:nvPicPr>
                <p:cNvPr id="408" name="Ink 407">
                  <a:extLst>
                    <a:ext uri="{FF2B5EF4-FFF2-40B4-BE49-F238E27FC236}">
                      <a16:creationId xmlns:a16="http://schemas.microsoft.com/office/drawing/2014/main" id="{A811BFCC-68D4-44F8-AB8E-D298C946E9ED}"/>
                    </a:ext>
                  </a:extLst>
                </p:cNvPr>
                <p:cNvPicPr/>
                <p:nvPr/>
              </p:nvPicPr>
              <p:blipFill>
                <a:blip r:embed="rId239"/>
                <a:stretch>
                  <a:fillRect/>
                </a:stretch>
              </p:blipFill>
              <p:spPr>
                <a:xfrm>
                  <a:off x="1617842" y="2403603"/>
                  <a:ext cx="231120" cy="127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0">
              <p14:nvContentPartPr>
                <p14:cNvPr id="409" name="Ink 408">
                  <a:extLst>
                    <a:ext uri="{FF2B5EF4-FFF2-40B4-BE49-F238E27FC236}">
                      <a16:creationId xmlns:a16="http://schemas.microsoft.com/office/drawing/2014/main" id="{78968FBB-46E4-456B-8A48-358CA35BBA49}"/>
                    </a:ext>
                  </a:extLst>
                </p14:cNvPr>
                <p14:cNvContentPartPr/>
                <p14:nvPr/>
              </p14:nvContentPartPr>
              <p14:xfrm>
                <a:off x="1884602" y="2552283"/>
                <a:ext cx="123840" cy="157320"/>
              </p14:xfrm>
            </p:contentPart>
          </mc:Choice>
          <mc:Fallback xmlns="">
            <p:pic>
              <p:nvPicPr>
                <p:cNvPr id="409" name="Ink 408">
                  <a:extLst>
                    <a:ext uri="{FF2B5EF4-FFF2-40B4-BE49-F238E27FC236}">
                      <a16:creationId xmlns:a16="http://schemas.microsoft.com/office/drawing/2014/main" id="{78968FBB-46E4-456B-8A48-358CA35BBA49}"/>
                    </a:ext>
                  </a:extLst>
                </p:cNvPr>
                <p:cNvPicPr/>
                <p:nvPr/>
              </p:nvPicPr>
              <p:blipFill>
                <a:blip r:embed="rId241"/>
                <a:stretch>
                  <a:fillRect/>
                </a:stretch>
              </p:blipFill>
              <p:spPr>
                <a:xfrm>
                  <a:off x="1875962" y="2543643"/>
                  <a:ext cx="141480" cy="174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2">
              <p14:nvContentPartPr>
                <p14:cNvPr id="410" name="Ink 409">
                  <a:extLst>
                    <a:ext uri="{FF2B5EF4-FFF2-40B4-BE49-F238E27FC236}">
                      <a16:creationId xmlns:a16="http://schemas.microsoft.com/office/drawing/2014/main" id="{3AF518BB-EAB5-49C7-A6B9-31E883C3ED9F}"/>
                    </a:ext>
                  </a:extLst>
                </p14:cNvPr>
                <p14:cNvContentPartPr/>
                <p14:nvPr/>
              </p14:nvContentPartPr>
              <p14:xfrm>
                <a:off x="2193122" y="2541123"/>
                <a:ext cx="135720" cy="538920"/>
              </p14:xfrm>
            </p:contentPart>
          </mc:Choice>
          <mc:Fallback xmlns="">
            <p:pic>
              <p:nvPicPr>
                <p:cNvPr id="410" name="Ink 409">
                  <a:extLst>
                    <a:ext uri="{FF2B5EF4-FFF2-40B4-BE49-F238E27FC236}">
                      <a16:creationId xmlns:a16="http://schemas.microsoft.com/office/drawing/2014/main" id="{3AF518BB-EAB5-49C7-A6B9-31E883C3ED9F}"/>
                    </a:ext>
                  </a:extLst>
                </p:cNvPr>
                <p:cNvPicPr/>
                <p:nvPr/>
              </p:nvPicPr>
              <p:blipFill>
                <a:blip r:embed="rId243"/>
                <a:stretch>
                  <a:fillRect/>
                </a:stretch>
              </p:blipFill>
              <p:spPr>
                <a:xfrm>
                  <a:off x="2184122" y="2532123"/>
                  <a:ext cx="153360" cy="556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4">
              <p14:nvContentPartPr>
                <p14:cNvPr id="411" name="Ink 410">
                  <a:extLst>
                    <a:ext uri="{FF2B5EF4-FFF2-40B4-BE49-F238E27FC236}">
                      <a16:creationId xmlns:a16="http://schemas.microsoft.com/office/drawing/2014/main" id="{01EDFD58-BE12-4D71-9635-74D57DD101F3}"/>
                    </a:ext>
                  </a:extLst>
                </p14:cNvPr>
                <p14:cNvContentPartPr/>
                <p14:nvPr/>
              </p14:nvContentPartPr>
              <p14:xfrm>
                <a:off x="2327762" y="2417283"/>
                <a:ext cx="78840" cy="68040"/>
              </p14:xfrm>
            </p:contentPart>
          </mc:Choice>
          <mc:Fallback xmlns="">
            <p:pic>
              <p:nvPicPr>
                <p:cNvPr id="411" name="Ink 410">
                  <a:extLst>
                    <a:ext uri="{FF2B5EF4-FFF2-40B4-BE49-F238E27FC236}">
                      <a16:creationId xmlns:a16="http://schemas.microsoft.com/office/drawing/2014/main" id="{01EDFD58-BE12-4D71-9635-74D57DD101F3}"/>
                    </a:ext>
                  </a:extLst>
                </p:cNvPr>
                <p:cNvPicPr/>
                <p:nvPr/>
              </p:nvPicPr>
              <p:blipFill>
                <a:blip r:embed="rId245"/>
                <a:stretch>
                  <a:fillRect/>
                </a:stretch>
              </p:blipFill>
              <p:spPr>
                <a:xfrm>
                  <a:off x="2319122" y="2408643"/>
                  <a:ext cx="96480" cy="85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6">
              <p14:nvContentPartPr>
                <p14:cNvPr id="412" name="Ink 411">
                  <a:extLst>
                    <a:ext uri="{FF2B5EF4-FFF2-40B4-BE49-F238E27FC236}">
                      <a16:creationId xmlns:a16="http://schemas.microsoft.com/office/drawing/2014/main" id="{EFFB3809-A0C1-4D6B-B6CD-9BF1B691A609}"/>
                    </a:ext>
                  </a:extLst>
                </p14:cNvPr>
                <p14:cNvContentPartPr/>
                <p14:nvPr/>
              </p14:nvContentPartPr>
              <p14:xfrm>
                <a:off x="1195562" y="2367243"/>
                <a:ext cx="229320" cy="510840"/>
              </p14:xfrm>
            </p:contentPart>
          </mc:Choice>
          <mc:Fallback xmlns="">
            <p:pic>
              <p:nvPicPr>
                <p:cNvPr id="412" name="Ink 411">
                  <a:extLst>
                    <a:ext uri="{FF2B5EF4-FFF2-40B4-BE49-F238E27FC236}">
                      <a16:creationId xmlns:a16="http://schemas.microsoft.com/office/drawing/2014/main" id="{EFFB3809-A0C1-4D6B-B6CD-9BF1B691A609}"/>
                    </a:ext>
                  </a:extLst>
                </p:cNvPr>
                <p:cNvPicPr/>
                <p:nvPr/>
              </p:nvPicPr>
              <p:blipFill>
                <a:blip r:embed="rId247"/>
                <a:stretch>
                  <a:fillRect/>
                </a:stretch>
              </p:blipFill>
              <p:spPr>
                <a:xfrm>
                  <a:off x="1186922" y="2358243"/>
                  <a:ext cx="246960" cy="528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8">
              <p14:nvContentPartPr>
                <p14:cNvPr id="413" name="Ink 412">
                  <a:extLst>
                    <a:ext uri="{FF2B5EF4-FFF2-40B4-BE49-F238E27FC236}">
                      <a16:creationId xmlns:a16="http://schemas.microsoft.com/office/drawing/2014/main" id="{F6C52291-3091-4113-9833-D651DA30F097}"/>
                    </a:ext>
                  </a:extLst>
                </p14:cNvPr>
                <p14:cNvContentPartPr/>
                <p14:nvPr/>
              </p14:nvContentPartPr>
              <p14:xfrm>
                <a:off x="2355842" y="2361483"/>
                <a:ext cx="123840" cy="477360"/>
              </p14:xfrm>
            </p:contentPart>
          </mc:Choice>
          <mc:Fallback xmlns="">
            <p:pic>
              <p:nvPicPr>
                <p:cNvPr id="413" name="Ink 412">
                  <a:extLst>
                    <a:ext uri="{FF2B5EF4-FFF2-40B4-BE49-F238E27FC236}">
                      <a16:creationId xmlns:a16="http://schemas.microsoft.com/office/drawing/2014/main" id="{F6C52291-3091-4113-9833-D651DA30F097}"/>
                    </a:ext>
                  </a:extLst>
                </p:cNvPr>
                <p:cNvPicPr/>
                <p:nvPr/>
              </p:nvPicPr>
              <p:blipFill>
                <a:blip r:embed="rId249"/>
                <a:stretch>
                  <a:fillRect/>
                </a:stretch>
              </p:blipFill>
              <p:spPr>
                <a:xfrm>
                  <a:off x="2347202" y="2352843"/>
                  <a:ext cx="141480" cy="495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0">
              <p14:nvContentPartPr>
                <p14:cNvPr id="414" name="Ink 413">
                  <a:extLst>
                    <a:ext uri="{FF2B5EF4-FFF2-40B4-BE49-F238E27FC236}">
                      <a16:creationId xmlns:a16="http://schemas.microsoft.com/office/drawing/2014/main" id="{DA619061-0243-42CC-BACC-EEB4E735D863}"/>
                    </a:ext>
                  </a:extLst>
                </p14:cNvPr>
                <p14:cNvContentPartPr/>
                <p14:nvPr/>
              </p14:nvContentPartPr>
              <p14:xfrm>
                <a:off x="2642402" y="2490723"/>
                <a:ext cx="213120" cy="121320"/>
              </p14:xfrm>
            </p:contentPart>
          </mc:Choice>
          <mc:Fallback xmlns="">
            <p:pic>
              <p:nvPicPr>
                <p:cNvPr id="414" name="Ink 413">
                  <a:extLst>
                    <a:ext uri="{FF2B5EF4-FFF2-40B4-BE49-F238E27FC236}">
                      <a16:creationId xmlns:a16="http://schemas.microsoft.com/office/drawing/2014/main" id="{DA619061-0243-42CC-BACC-EEB4E735D863}"/>
                    </a:ext>
                  </a:extLst>
                </p:cNvPr>
                <p:cNvPicPr/>
                <p:nvPr/>
              </p:nvPicPr>
              <p:blipFill>
                <a:blip r:embed="rId251"/>
                <a:stretch>
                  <a:fillRect/>
                </a:stretch>
              </p:blipFill>
              <p:spPr>
                <a:xfrm>
                  <a:off x="2633402" y="2481723"/>
                  <a:ext cx="230760" cy="138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2">
              <p14:nvContentPartPr>
                <p14:cNvPr id="415" name="Ink 414">
                  <a:extLst>
                    <a:ext uri="{FF2B5EF4-FFF2-40B4-BE49-F238E27FC236}">
                      <a16:creationId xmlns:a16="http://schemas.microsoft.com/office/drawing/2014/main" id="{FA193B46-6195-4E74-99A0-F97FBE559FF2}"/>
                    </a:ext>
                  </a:extLst>
                </p14:cNvPr>
                <p14:cNvContentPartPr/>
                <p14:nvPr/>
              </p14:nvContentPartPr>
              <p14:xfrm>
                <a:off x="2737442" y="2396043"/>
                <a:ext cx="39600" cy="341640"/>
              </p14:xfrm>
            </p:contentPart>
          </mc:Choice>
          <mc:Fallback xmlns="">
            <p:pic>
              <p:nvPicPr>
                <p:cNvPr id="415" name="Ink 414">
                  <a:extLst>
                    <a:ext uri="{FF2B5EF4-FFF2-40B4-BE49-F238E27FC236}">
                      <a16:creationId xmlns:a16="http://schemas.microsoft.com/office/drawing/2014/main" id="{FA193B46-6195-4E74-99A0-F97FBE559FF2}"/>
                    </a:ext>
                  </a:extLst>
                </p:cNvPr>
                <p:cNvPicPr/>
                <p:nvPr/>
              </p:nvPicPr>
              <p:blipFill>
                <a:blip r:embed="rId253"/>
                <a:stretch>
                  <a:fillRect/>
                </a:stretch>
              </p:blipFill>
              <p:spPr>
                <a:xfrm>
                  <a:off x="2728442" y="2387403"/>
                  <a:ext cx="57240" cy="359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4">
              <p14:nvContentPartPr>
                <p14:cNvPr id="416" name="Ink 415">
                  <a:extLst>
                    <a:ext uri="{FF2B5EF4-FFF2-40B4-BE49-F238E27FC236}">
                      <a16:creationId xmlns:a16="http://schemas.microsoft.com/office/drawing/2014/main" id="{C981C758-A607-4321-A9E7-C2D86B7F6089}"/>
                    </a:ext>
                  </a:extLst>
                </p14:cNvPr>
                <p14:cNvContentPartPr/>
                <p14:nvPr/>
              </p14:nvContentPartPr>
              <p14:xfrm>
                <a:off x="2838242" y="2709243"/>
                <a:ext cx="96480" cy="129240"/>
              </p14:xfrm>
            </p:contentPart>
          </mc:Choice>
          <mc:Fallback xmlns="">
            <p:pic>
              <p:nvPicPr>
                <p:cNvPr id="416" name="Ink 415">
                  <a:extLst>
                    <a:ext uri="{FF2B5EF4-FFF2-40B4-BE49-F238E27FC236}">
                      <a16:creationId xmlns:a16="http://schemas.microsoft.com/office/drawing/2014/main" id="{C981C758-A607-4321-A9E7-C2D86B7F6089}"/>
                    </a:ext>
                  </a:extLst>
                </p:cNvPr>
                <p:cNvPicPr/>
                <p:nvPr/>
              </p:nvPicPr>
              <p:blipFill>
                <a:blip r:embed="rId255"/>
                <a:stretch>
                  <a:fillRect/>
                </a:stretch>
              </p:blipFill>
              <p:spPr>
                <a:xfrm>
                  <a:off x="2829242" y="2700603"/>
                  <a:ext cx="114120" cy="146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6">
              <p14:nvContentPartPr>
                <p14:cNvPr id="417" name="Ink 416">
                  <a:extLst>
                    <a:ext uri="{FF2B5EF4-FFF2-40B4-BE49-F238E27FC236}">
                      <a16:creationId xmlns:a16="http://schemas.microsoft.com/office/drawing/2014/main" id="{2C755F27-3143-4758-BDA2-39CDD2CEEE03}"/>
                    </a:ext>
                  </a:extLst>
                </p14:cNvPr>
                <p14:cNvContentPartPr/>
                <p14:nvPr/>
              </p14:nvContentPartPr>
              <p14:xfrm>
                <a:off x="3079442" y="2546523"/>
                <a:ext cx="106920" cy="95760"/>
              </p14:xfrm>
            </p:contentPart>
          </mc:Choice>
          <mc:Fallback xmlns="">
            <p:pic>
              <p:nvPicPr>
                <p:cNvPr id="417" name="Ink 416">
                  <a:extLst>
                    <a:ext uri="{FF2B5EF4-FFF2-40B4-BE49-F238E27FC236}">
                      <a16:creationId xmlns:a16="http://schemas.microsoft.com/office/drawing/2014/main" id="{2C755F27-3143-4758-BDA2-39CDD2CEEE03}"/>
                    </a:ext>
                  </a:extLst>
                </p:cNvPr>
                <p:cNvPicPr/>
                <p:nvPr/>
              </p:nvPicPr>
              <p:blipFill>
                <a:blip r:embed="rId257"/>
                <a:stretch>
                  <a:fillRect/>
                </a:stretch>
              </p:blipFill>
              <p:spPr>
                <a:xfrm>
                  <a:off x="3070802" y="2537883"/>
                  <a:ext cx="124560" cy="113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8">
              <p14:nvContentPartPr>
                <p14:cNvPr id="419" name="Ink 418">
                  <a:extLst>
                    <a:ext uri="{FF2B5EF4-FFF2-40B4-BE49-F238E27FC236}">
                      <a16:creationId xmlns:a16="http://schemas.microsoft.com/office/drawing/2014/main" id="{50A34EEA-AD3B-43DB-952D-61D1A0C0C172}"/>
                    </a:ext>
                  </a:extLst>
                </p14:cNvPr>
                <p14:cNvContentPartPr/>
                <p14:nvPr/>
              </p14:nvContentPartPr>
              <p14:xfrm>
                <a:off x="3432962" y="2559123"/>
                <a:ext cx="112680" cy="117360"/>
              </p14:xfrm>
            </p:contentPart>
          </mc:Choice>
          <mc:Fallback xmlns="">
            <p:pic>
              <p:nvPicPr>
                <p:cNvPr id="419" name="Ink 418">
                  <a:extLst>
                    <a:ext uri="{FF2B5EF4-FFF2-40B4-BE49-F238E27FC236}">
                      <a16:creationId xmlns:a16="http://schemas.microsoft.com/office/drawing/2014/main" id="{50A34EEA-AD3B-43DB-952D-61D1A0C0C172}"/>
                    </a:ext>
                  </a:extLst>
                </p:cNvPr>
                <p:cNvPicPr/>
                <p:nvPr/>
              </p:nvPicPr>
              <p:blipFill>
                <a:blip r:embed="rId259"/>
                <a:stretch>
                  <a:fillRect/>
                </a:stretch>
              </p:blipFill>
              <p:spPr>
                <a:xfrm>
                  <a:off x="3423962" y="2550483"/>
                  <a:ext cx="130320" cy="135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0">
              <p14:nvContentPartPr>
                <p14:cNvPr id="514" name="Ink 513">
                  <a:extLst>
                    <a:ext uri="{FF2B5EF4-FFF2-40B4-BE49-F238E27FC236}">
                      <a16:creationId xmlns:a16="http://schemas.microsoft.com/office/drawing/2014/main" id="{4D843079-BC92-4B45-B633-988BC6DEF8DF}"/>
                    </a:ext>
                  </a:extLst>
                </p14:cNvPr>
                <p14:cNvContentPartPr/>
                <p14:nvPr/>
              </p14:nvContentPartPr>
              <p14:xfrm>
                <a:off x="2255042" y="2529603"/>
                <a:ext cx="62280" cy="62280"/>
              </p14:xfrm>
            </p:contentPart>
          </mc:Choice>
          <mc:Fallback xmlns="">
            <p:pic>
              <p:nvPicPr>
                <p:cNvPr id="514" name="Ink 513">
                  <a:extLst>
                    <a:ext uri="{FF2B5EF4-FFF2-40B4-BE49-F238E27FC236}">
                      <a16:creationId xmlns:a16="http://schemas.microsoft.com/office/drawing/2014/main" id="{4D843079-BC92-4B45-B633-988BC6DEF8DF}"/>
                    </a:ext>
                  </a:extLst>
                </p:cNvPr>
                <p:cNvPicPr/>
                <p:nvPr/>
              </p:nvPicPr>
              <p:blipFill>
                <a:blip r:embed="rId261"/>
                <a:stretch>
                  <a:fillRect/>
                </a:stretch>
              </p:blipFill>
              <p:spPr>
                <a:xfrm>
                  <a:off x="2246042" y="2520963"/>
                  <a:ext cx="79920" cy="79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2">
              <p14:nvContentPartPr>
                <p14:cNvPr id="515" name="Ink 514">
                  <a:extLst>
                    <a:ext uri="{FF2B5EF4-FFF2-40B4-BE49-F238E27FC236}">
                      <a16:creationId xmlns:a16="http://schemas.microsoft.com/office/drawing/2014/main" id="{4C704665-E061-4E3C-9402-FDD92DBDDCF8}"/>
                    </a:ext>
                  </a:extLst>
                </p14:cNvPr>
                <p14:cNvContentPartPr/>
                <p14:nvPr/>
              </p14:nvContentPartPr>
              <p14:xfrm>
                <a:off x="919802" y="2283003"/>
                <a:ext cx="2882160" cy="947520"/>
              </p14:xfrm>
            </p:contentPart>
          </mc:Choice>
          <mc:Fallback xmlns="">
            <p:pic>
              <p:nvPicPr>
                <p:cNvPr id="515" name="Ink 514">
                  <a:extLst>
                    <a:ext uri="{FF2B5EF4-FFF2-40B4-BE49-F238E27FC236}">
                      <a16:creationId xmlns:a16="http://schemas.microsoft.com/office/drawing/2014/main" id="{4C704665-E061-4E3C-9402-FDD92DBDDCF8}"/>
                    </a:ext>
                  </a:extLst>
                </p:cNvPr>
                <p:cNvPicPr/>
                <p:nvPr/>
              </p:nvPicPr>
              <p:blipFill>
                <a:blip r:embed="rId263"/>
                <a:stretch>
                  <a:fillRect/>
                </a:stretch>
              </p:blipFill>
              <p:spPr>
                <a:xfrm>
                  <a:off x="910802" y="2274363"/>
                  <a:ext cx="2899800" cy="9651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528" name="Group 527">
            <a:extLst>
              <a:ext uri="{FF2B5EF4-FFF2-40B4-BE49-F238E27FC236}">
                <a16:creationId xmlns:a16="http://schemas.microsoft.com/office/drawing/2014/main" id="{99A31D21-4651-428F-8E3A-201A2D872809}"/>
              </a:ext>
            </a:extLst>
          </p:cNvPr>
          <p:cNvGrpSpPr/>
          <p:nvPr/>
        </p:nvGrpSpPr>
        <p:grpSpPr>
          <a:xfrm>
            <a:off x="1828442" y="3539763"/>
            <a:ext cx="1173240" cy="314640"/>
            <a:chOff x="1828442" y="3539763"/>
            <a:chExt cx="1173240" cy="3146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64">
              <p14:nvContentPartPr>
                <p14:cNvPr id="516" name="Ink 515">
                  <a:extLst>
                    <a:ext uri="{FF2B5EF4-FFF2-40B4-BE49-F238E27FC236}">
                      <a16:creationId xmlns:a16="http://schemas.microsoft.com/office/drawing/2014/main" id="{6D6D2E2C-B449-49DD-81B7-47216430DD80}"/>
                    </a:ext>
                  </a:extLst>
                </p14:cNvPr>
                <p14:cNvContentPartPr/>
                <p14:nvPr/>
              </p14:nvContentPartPr>
              <p14:xfrm>
                <a:off x="1828442" y="3539763"/>
                <a:ext cx="22680" cy="314640"/>
              </p14:xfrm>
            </p:contentPart>
          </mc:Choice>
          <mc:Fallback xmlns="">
            <p:pic>
              <p:nvPicPr>
                <p:cNvPr id="516" name="Ink 515">
                  <a:extLst>
                    <a:ext uri="{FF2B5EF4-FFF2-40B4-BE49-F238E27FC236}">
                      <a16:creationId xmlns:a16="http://schemas.microsoft.com/office/drawing/2014/main" id="{6D6D2E2C-B449-49DD-81B7-47216430DD80}"/>
                    </a:ext>
                  </a:extLst>
                </p:cNvPr>
                <p:cNvPicPr/>
                <p:nvPr/>
              </p:nvPicPr>
              <p:blipFill>
                <a:blip r:embed="rId265"/>
                <a:stretch>
                  <a:fillRect/>
                </a:stretch>
              </p:blipFill>
              <p:spPr>
                <a:xfrm>
                  <a:off x="1819802" y="3530763"/>
                  <a:ext cx="40320" cy="332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6">
              <p14:nvContentPartPr>
                <p14:cNvPr id="517" name="Ink 516">
                  <a:extLst>
                    <a:ext uri="{FF2B5EF4-FFF2-40B4-BE49-F238E27FC236}">
                      <a16:creationId xmlns:a16="http://schemas.microsoft.com/office/drawing/2014/main" id="{F1EF4891-B6E7-40FD-B305-CFB5643235E3}"/>
                    </a:ext>
                  </a:extLst>
                </p14:cNvPr>
                <p14:cNvContentPartPr/>
                <p14:nvPr/>
              </p14:nvContentPartPr>
              <p14:xfrm>
                <a:off x="1845362" y="3561723"/>
                <a:ext cx="179280" cy="146520"/>
              </p14:xfrm>
            </p:contentPart>
          </mc:Choice>
          <mc:Fallback xmlns="">
            <p:pic>
              <p:nvPicPr>
                <p:cNvPr id="517" name="Ink 516">
                  <a:extLst>
                    <a:ext uri="{FF2B5EF4-FFF2-40B4-BE49-F238E27FC236}">
                      <a16:creationId xmlns:a16="http://schemas.microsoft.com/office/drawing/2014/main" id="{F1EF4891-B6E7-40FD-B305-CFB5643235E3}"/>
                    </a:ext>
                  </a:extLst>
                </p:cNvPr>
                <p:cNvPicPr/>
                <p:nvPr/>
              </p:nvPicPr>
              <p:blipFill>
                <a:blip r:embed="rId267"/>
                <a:stretch>
                  <a:fillRect/>
                </a:stretch>
              </p:blipFill>
              <p:spPr>
                <a:xfrm>
                  <a:off x="1836722" y="3553083"/>
                  <a:ext cx="196920" cy="164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8">
              <p14:nvContentPartPr>
                <p14:cNvPr id="518" name="Ink 517">
                  <a:extLst>
                    <a:ext uri="{FF2B5EF4-FFF2-40B4-BE49-F238E27FC236}">
                      <a16:creationId xmlns:a16="http://schemas.microsoft.com/office/drawing/2014/main" id="{09573212-A95B-48AD-8F7A-0D8C85FE1F9B}"/>
                    </a:ext>
                  </a:extLst>
                </p14:cNvPr>
                <p14:cNvContentPartPr/>
                <p14:nvPr/>
              </p14:nvContentPartPr>
              <p14:xfrm>
                <a:off x="2053082" y="3623643"/>
                <a:ext cx="219240" cy="230400"/>
              </p14:xfrm>
            </p:contentPart>
          </mc:Choice>
          <mc:Fallback xmlns="">
            <p:pic>
              <p:nvPicPr>
                <p:cNvPr id="518" name="Ink 517">
                  <a:extLst>
                    <a:ext uri="{FF2B5EF4-FFF2-40B4-BE49-F238E27FC236}">
                      <a16:creationId xmlns:a16="http://schemas.microsoft.com/office/drawing/2014/main" id="{09573212-A95B-48AD-8F7A-0D8C85FE1F9B}"/>
                    </a:ext>
                  </a:extLst>
                </p:cNvPr>
                <p:cNvPicPr/>
                <p:nvPr/>
              </p:nvPicPr>
              <p:blipFill>
                <a:blip r:embed="rId269"/>
                <a:stretch>
                  <a:fillRect/>
                </a:stretch>
              </p:blipFill>
              <p:spPr>
                <a:xfrm>
                  <a:off x="2044082" y="3615003"/>
                  <a:ext cx="236880" cy="248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0">
              <p14:nvContentPartPr>
                <p14:cNvPr id="519" name="Ink 518">
                  <a:extLst>
                    <a:ext uri="{FF2B5EF4-FFF2-40B4-BE49-F238E27FC236}">
                      <a16:creationId xmlns:a16="http://schemas.microsoft.com/office/drawing/2014/main" id="{4CFE03A1-6302-4BB8-BDF9-099506F50707}"/>
                    </a:ext>
                  </a:extLst>
                </p14:cNvPr>
                <p14:cNvContentPartPr/>
                <p14:nvPr/>
              </p14:nvContentPartPr>
              <p14:xfrm>
                <a:off x="2120402" y="3628683"/>
                <a:ext cx="376200" cy="203040"/>
              </p14:xfrm>
            </p:contentPart>
          </mc:Choice>
          <mc:Fallback xmlns="">
            <p:pic>
              <p:nvPicPr>
                <p:cNvPr id="519" name="Ink 518">
                  <a:extLst>
                    <a:ext uri="{FF2B5EF4-FFF2-40B4-BE49-F238E27FC236}">
                      <a16:creationId xmlns:a16="http://schemas.microsoft.com/office/drawing/2014/main" id="{4CFE03A1-6302-4BB8-BDF9-099506F50707}"/>
                    </a:ext>
                  </a:extLst>
                </p:cNvPr>
                <p:cNvPicPr/>
                <p:nvPr/>
              </p:nvPicPr>
              <p:blipFill>
                <a:blip r:embed="rId271"/>
                <a:stretch>
                  <a:fillRect/>
                </a:stretch>
              </p:blipFill>
              <p:spPr>
                <a:xfrm>
                  <a:off x="2111402" y="3619683"/>
                  <a:ext cx="393840" cy="220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2">
              <p14:nvContentPartPr>
                <p14:cNvPr id="520" name="Ink 519">
                  <a:extLst>
                    <a:ext uri="{FF2B5EF4-FFF2-40B4-BE49-F238E27FC236}">
                      <a16:creationId xmlns:a16="http://schemas.microsoft.com/office/drawing/2014/main" id="{2594A4AA-1C07-4144-A21D-E99DB0C64E8F}"/>
                    </a:ext>
                  </a:extLst>
                </p14:cNvPr>
                <p14:cNvContentPartPr/>
                <p14:nvPr/>
              </p14:nvContentPartPr>
              <p14:xfrm>
                <a:off x="2658962" y="3578643"/>
                <a:ext cx="158400" cy="264240"/>
              </p14:xfrm>
            </p:contentPart>
          </mc:Choice>
          <mc:Fallback xmlns="">
            <p:pic>
              <p:nvPicPr>
                <p:cNvPr id="520" name="Ink 519">
                  <a:extLst>
                    <a:ext uri="{FF2B5EF4-FFF2-40B4-BE49-F238E27FC236}">
                      <a16:creationId xmlns:a16="http://schemas.microsoft.com/office/drawing/2014/main" id="{2594A4AA-1C07-4144-A21D-E99DB0C64E8F}"/>
                    </a:ext>
                  </a:extLst>
                </p:cNvPr>
                <p:cNvPicPr/>
                <p:nvPr/>
              </p:nvPicPr>
              <p:blipFill>
                <a:blip r:embed="rId273"/>
                <a:stretch>
                  <a:fillRect/>
                </a:stretch>
              </p:blipFill>
              <p:spPr>
                <a:xfrm>
                  <a:off x="2649962" y="3570003"/>
                  <a:ext cx="176040" cy="281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4">
              <p14:nvContentPartPr>
                <p14:cNvPr id="521" name="Ink 520">
                  <a:extLst>
                    <a:ext uri="{FF2B5EF4-FFF2-40B4-BE49-F238E27FC236}">
                      <a16:creationId xmlns:a16="http://schemas.microsoft.com/office/drawing/2014/main" id="{D0337582-2FD0-4DD6-B707-567C1DEA30FC}"/>
                    </a:ext>
                  </a:extLst>
                </p14:cNvPr>
                <p14:cNvContentPartPr/>
                <p14:nvPr/>
              </p14:nvContentPartPr>
              <p14:xfrm>
                <a:off x="2675882" y="3707883"/>
                <a:ext cx="325800" cy="129240"/>
              </p14:xfrm>
            </p:contentPart>
          </mc:Choice>
          <mc:Fallback xmlns="">
            <p:pic>
              <p:nvPicPr>
                <p:cNvPr id="521" name="Ink 520">
                  <a:extLst>
                    <a:ext uri="{FF2B5EF4-FFF2-40B4-BE49-F238E27FC236}">
                      <a16:creationId xmlns:a16="http://schemas.microsoft.com/office/drawing/2014/main" id="{D0337582-2FD0-4DD6-B707-567C1DEA30FC}"/>
                    </a:ext>
                  </a:extLst>
                </p:cNvPr>
                <p:cNvPicPr/>
                <p:nvPr/>
              </p:nvPicPr>
              <p:blipFill>
                <a:blip r:embed="rId275"/>
                <a:stretch>
                  <a:fillRect/>
                </a:stretch>
              </p:blipFill>
              <p:spPr>
                <a:xfrm>
                  <a:off x="2666882" y="3699243"/>
                  <a:ext cx="343440" cy="1468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527" name="Group 526">
            <a:extLst>
              <a:ext uri="{FF2B5EF4-FFF2-40B4-BE49-F238E27FC236}">
                <a16:creationId xmlns:a16="http://schemas.microsoft.com/office/drawing/2014/main" id="{DB0DCA48-60EB-4028-9ADE-6A6CB0F21FBE}"/>
              </a:ext>
            </a:extLst>
          </p:cNvPr>
          <p:cNvGrpSpPr/>
          <p:nvPr/>
        </p:nvGrpSpPr>
        <p:grpSpPr>
          <a:xfrm>
            <a:off x="3550682" y="3595563"/>
            <a:ext cx="1049760" cy="325800"/>
            <a:chOff x="3550682" y="3595563"/>
            <a:chExt cx="1049760" cy="3258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76">
              <p14:nvContentPartPr>
                <p14:cNvPr id="522" name="Ink 521">
                  <a:extLst>
                    <a:ext uri="{FF2B5EF4-FFF2-40B4-BE49-F238E27FC236}">
                      <a16:creationId xmlns:a16="http://schemas.microsoft.com/office/drawing/2014/main" id="{AD0C9F4E-F73B-4A68-AF3C-7AA4D6BD53F5}"/>
                    </a:ext>
                  </a:extLst>
                </p14:cNvPr>
                <p14:cNvContentPartPr/>
                <p14:nvPr/>
              </p14:nvContentPartPr>
              <p14:xfrm>
                <a:off x="3550682" y="3642003"/>
                <a:ext cx="17280" cy="279360"/>
              </p14:xfrm>
            </p:contentPart>
          </mc:Choice>
          <mc:Fallback xmlns="">
            <p:pic>
              <p:nvPicPr>
                <p:cNvPr id="522" name="Ink 521">
                  <a:extLst>
                    <a:ext uri="{FF2B5EF4-FFF2-40B4-BE49-F238E27FC236}">
                      <a16:creationId xmlns:a16="http://schemas.microsoft.com/office/drawing/2014/main" id="{AD0C9F4E-F73B-4A68-AF3C-7AA4D6BD53F5}"/>
                    </a:ext>
                  </a:extLst>
                </p:cNvPr>
                <p:cNvPicPr/>
                <p:nvPr/>
              </p:nvPicPr>
              <p:blipFill>
                <a:blip r:embed="rId277"/>
                <a:stretch>
                  <a:fillRect/>
                </a:stretch>
              </p:blipFill>
              <p:spPr>
                <a:xfrm>
                  <a:off x="3542042" y="3633003"/>
                  <a:ext cx="34920" cy="297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8">
              <p14:nvContentPartPr>
                <p14:cNvPr id="523" name="Ink 522">
                  <a:extLst>
                    <a:ext uri="{FF2B5EF4-FFF2-40B4-BE49-F238E27FC236}">
                      <a16:creationId xmlns:a16="http://schemas.microsoft.com/office/drawing/2014/main" id="{B57320D6-A65D-453A-AB38-B7DA231FADD3}"/>
                    </a:ext>
                  </a:extLst>
                </p14:cNvPr>
                <p14:cNvContentPartPr/>
                <p14:nvPr/>
              </p14:nvContentPartPr>
              <p14:xfrm>
                <a:off x="3551042" y="3630123"/>
                <a:ext cx="712800" cy="201240"/>
              </p14:xfrm>
            </p:contentPart>
          </mc:Choice>
          <mc:Fallback xmlns="">
            <p:pic>
              <p:nvPicPr>
                <p:cNvPr id="523" name="Ink 522">
                  <a:extLst>
                    <a:ext uri="{FF2B5EF4-FFF2-40B4-BE49-F238E27FC236}">
                      <a16:creationId xmlns:a16="http://schemas.microsoft.com/office/drawing/2014/main" id="{B57320D6-A65D-453A-AB38-B7DA231FADD3}"/>
                    </a:ext>
                  </a:extLst>
                </p:cNvPr>
                <p:cNvPicPr/>
                <p:nvPr/>
              </p:nvPicPr>
              <p:blipFill>
                <a:blip r:embed="rId279"/>
                <a:stretch>
                  <a:fillRect/>
                </a:stretch>
              </p:blipFill>
              <p:spPr>
                <a:xfrm>
                  <a:off x="3542402" y="3621123"/>
                  <a:ext cx="730440" cy="218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0">
              <p14:nvContentPartPr>
                <p14:cNvPr id="524" name="Ink 523">
                  <a:extLst>
                    <a:ext uri="{FF2B5EF4-FFF2-40B4-BE49-F238E27FC236}">
                      <a16:creationId xmlns:a16="http://schemas.microsoft.com/office/drawing/2014/main" id="{48C64F55-064C-404A-AA1A-EF509F996067}"/>
                    </a:ext>
                  </a:extLst>
                </p14:cNvPr>
                <p14:cNvContentPartPr/>
                <p14:nvPr/>
              </p14:nvContentPartPr>
              <p14:xfrm>
                <a:off x="4240802" y="3601323"/>
                <a:ext cx="45360" cy="50760"/>
              </p14:xfrm>
            </p:contentPart>
          </mc:Choice>
          <mc:Fallback xmlns="">
            <p:pic>
              <p:nvPicPr>
                <p:cNvPr id="524" name="Ink 523">
                  <a:extLst>
                    <a:ext uri="{FF2B5EF4-FFF2-40B4-BE49-F238E27FC236}">
                      <a16:creationId xmlns:a16="http://schemas.microsoft.com/office/drawing/2014/main" id="{48C64F55-064C-404A-AA1A-EF509F996067}"/>
                    </a:ext>
                  </a:extLst>
                </p:cNvPr>
                <p:cNvPicPr/>
                <p:nvPr/>
              </p:nvPicPr>
              <p:blipFill>
                <a:blip r:embed="rId281"/>
                <a:stretch>
                  <a:fillRect/>
                </a:stretch>
              </p:blipFill>
              <p:spPr>
                <a:xfrm>
                  <a:off x="4232162" y="3592323"/>
                  <a:ext cx="63000" cy="68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2">
              <p14:nvContentPartPr>
                <p14:cNvPr id="525" name="Ink 524">
                  <a:extLst>
                    <a:ext uri="{FF2B5EF4-FFF2-40B4-BE49-F238E27FC236}">
                      <a16:creationId xmlns:a16="http://schemas.microsoft.com/office/drawing/2014/main" id="{E6C23F45-3F57-4E51-A4D1-18AD593B845D}"/>
                    </a:ext>
                  </a:extLst>
                </p14:cNvPr>
                <p14:cNvContentPartPr/>
                <p14:nvPr/>
              </p14:nvContentPartPr>
              <p14:xfrm>
                <a:off x="4257722" y="3595563"/>
                <a:ext cx="342720" cy="163440"/>
              </p14:xfrm>
            </p:contentPart>
          </mc:Choice>
          <mc:Fallback xmlns="">
            <p:pic>
              <p:nvPicPr>
                <p:cNvPr id="525" name="Ink 524">
                  <a:extLst>
                    <a:ext uri="{FF2B5EF4-FFF2-40B4-BE49-F238E27FC236}">
                      <a16:creationId xmlns:a16="http://schemas.microsoft.com/office/drawing/2014/main" id="{E6C23F45-3F57-4E51-A4D1-18AD593B845D}"/>
                    </a:ext>
                  </a:extLst>
                </p:cNvPr>
                <p:cNvPicPr/>
                <p:nvPr/>
              </p:nvPicPr>
              <p:blipFill>
                <a:blip r:embed="rId283"/>
                <a:stretch>
                  <a:fillRect/>
                </a:stretch>
              </p:blipFill>
              <p:spPr>
                <a:xfrm>
                  <a:off x="4248722" y="3586923"/>
                  <a:ext cx="360360" cy="18108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284">
            <p14:nvContentPartPr>
              <p14:cNvPr id="526" name="Ink 525">
                <a:extLst>
                  <a:ext uri="{FF2B5EF4-FFF2-40B4-BE49-F238E27FC236}">
                    <a16:creationId xmlns:a16="http://schemas.microsoft.com/office/drawing/2014/main" id="{D408E9B9-7B15-4E27-92E1-F75BE5F909F1}"/>
                  </a:ext>
                </a:extLst>
              </p14:cNvPr>
              <p14:cNvContentPartPr/>
              <p14:nvPr/>
            </p14:nvContentPartPr>
            <p14:xfrm>
              <a:off x="4921562" y="3603483"/>
              <a:ext cx="475560" cy="333000"/>
            </p14:xfrm>
          </p:contentPart>
        </mc:Choice>
        <mc:Fallback xmlns="">
          <p:pic>
            <p:nvPicPr>
              <p:cNvPr id="526" name="Ink 525">
                <a:extLst>
                  <a:ext uri="{FF2B5EF4-FFF2-40B4-BE49-F238E27FC236}">
                    <a16:creationId xmlns:a16="http://schemas.microsoft.com/office/drawing/2014/main" id="{D408E9B9-7B15-4E27-92E1-F75BE5F909F1}"/>
                  </a:ext>
                </a:extLst>
              </p:cNvPr>
              <p:cNvPicPr/>
              <p:nvPr/>
            </p:nvPicPr>
            <p:blipFill>
              <a:blip r:embed="rId285"/>
              <a:stretch>
                <a:fillRect/>
              </a:stretch>
            </p:blipFill>
            <p:spPr>
              <a:xfrm>
                <a:off x="4912562" y="3594483"/>
                <a:ext cx="493200" cy="350640"/>
              </a:xfrm>
              <a:prstGeom prst="rect">
                <a:avLst/>
              </a:prstGeom>
            </p:spPr>
          </p:pic>
        </mc:Fallback>
      </mc:AlternateContent>
      <p:grpSp>
        <p:nvGrpSpPr>
          <p:cNvPr id="544" name="Group 543">
            <a:extLst>
              <a:ext uri="{FF2B5EF4-FFF2-40B4-BE49-F238E27FC236}">
                <a16:creationId xmlns:a16="http://schemas.microsoft.com/office/drawing/2014/main" id="{DCECA71B-2BBC-4A7A-BCB2-03661B6950F1}"/>
              </a:ext>
            </a:extLst>
          </p:cNvPr>
          <p:cNvGrpSpPr/>
          <p:nvPr/>
        </p:nvGrpSpPr>
        <p:grpSpPr>
          <a:xfrm>
            <a:off x="1346042" y="4117203"/>
            <a:ext cx="925920" cy="381960"/>
            <a:chOff x="1346042" y="4117203"/>
            <a:chExt cx="925920" cy="3819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86">
              <p14:nvContentPartPr>
                <p14:cNvPr id="534" name="Ink 533">
                  <a:extLst>
                    <a:ext uri="{FF2B5EF4-FFF2-40B4-BE49-F238E27FC236}">
                      <a16:creationId xmlns:a16="http://schemas.microsoft.com/office/drawing/2014/main" id="{0CF2ED4C-DA87-42DD-89CA-A45D690031EC}"/>
                    </a:ext>
                  </a:extLst>
                </p14:cNvPr>
                <p14:cNvContentPartPr/>
                <p14:nvPr/>
              </p14:nvContentPartPr>
              <p14:xfrm>
                <a:off x="1346042" y="4122963"/>
                <a:ext cx="23040" cy="286560"/>
              </p14:xfrm>
            </p:contentPart>
          </mc:Choice>
          <mc:Fallback xmlns="">
            <p:pic>
              <p:nvPicPr>
                <p:cNvPr id="534" name="Ink 533">
                  <a:extLst>
                    <a:ext uri="{FF2B5EF4-FFF2-40B4-BE49-F238E27FC236}">
                      <a16:creationId xmlns:a16="http://schemas.microsoft.com/office/drawing/2014/main" id="{0CF2ED4C-DA87-42DD-89CA-A45D690031EC}"/>
                    </a:ext>
                  </a:extLst>
                </p:cNvPr>
                <p:cNvPicPr/>
                <p:nvPr/>
              </p:nvPicPr>
              <p:blipFill>
                <a:blip r:embed="rId287"/>
                <a:stretch>
                  <a:fillRect/>
                </a:stretch>
              </p:blipFill>
              <p:spPr>
                <a:xfrm>
                  <a:off x="1337402" y="4114323"/>
                  <a:ext cx="40680" cy="304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8">
              <p14:nvContentPartPr>
                <p14:cNvPr id="535" name="Ink 534">
                  <a:extLst>
                    <a:ext uri="{FF2B5EF4-FFF2-40B4-BE49-F238E27FC236}">
                      <a16:creationId xmlns:a16="http://schemas.microsoft.com/office/drawing/2014/main" id="{1AC54F4B-25C4-439E-A451-BE3F1B422391}"/>
                    </a:ext>
                  </a:extLst>
                </p14:cNvPr>
                <p14:cNvContentPartPr/>
                <p14:nvPr/>
              </p14:nvContentPartPr>
              <p14:xfrm>
                <a:off x="1346042" y="4117203"/>
                <a:ext cx="205200" cy="379080"/>
              </p14:xfrm>
            </p:contentPart>
          </mc:Choice>
          <mc:Fallback xmlns="">
            <p:pic>
              <p:nvPicPr>
                <p:cNvPr id="535" name="Ink 534">
                  <a:extLst>
                    <a:ext uri="{FF2B5EF4-FFF2-40B4-BE49-F238E27FC236}">
                      <a16:creationId xmlns:a16="http://schemas.microsoft.com/office/drawing/2014/main" id="{1AC54F4B-25C4-439E-A451-BE3F1B422391}"/>
                    </a:ext>
                  </a:extLst>
                </p:cNvPr>
                <p:cNvPicPr/>
                <p:nvPr/>
              </p:nvPicPr>
              <p:blipFill>
                <a:blip r:embed="rId289"/>
                <a:stretch>
                  <a:fillRect/>
                </a:stretch>
              </p:blipFill>
              <p:spPr>
                <a:xfrm>
                  <a:off x="1337042" y="4108563"/>
                  <a:ext cx="222840" cy="396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0">
              <p14:nvContentPartPr>
                <p14:cNvPr id="536" name="Ink 535">
                  <a:extLst>
                    <a:ext uri="{FF2B5EF4-FFF2-40B4-BE49-F238E27FC236}">
                      <a16:creationId xmlns:a16="http://schemas.microsoft.com/office/drawing/2014/main" id="{DA8F666E-5DD5-48B0-9743-B36D2A3E052E}"/>
                    </a:ext>
                  </a:extLst>
                </p14:cNvPr>
                <p14:cNvContentPartPr/>
                <p14:nvPr/>
              </p14:nvContentPartPr>
              <p14:xfrm>
                <a:off x="1694162" y="4381083"/>
                <a:ext cx="28440" cy="28440"/>
              </p14:xfrm>
            </p:contentPart>
          </mc:Choice>
          <mc:Fallback xmlns="">
            <p:pic>
              <p:nvPicPr>
                <p:cNvPr id="536" name="Ink 535">
                  <a:extLst>
                    <a:ext uri="{FF2B5EF4-FFF2-40B4-BE49-F238E27FC236}">
                      <a16:creationId xmlns:a16="http://schemas.microsoft.com/office/drawing/2014/main" id="{DA8F666E-5DD5-48B0-9743-B36D2A3E052E}"/>
                    </a:ext>
                  </a:extLst>
                </p:cNvPr>
                <p:cNvPicPr/>
                <p:nvPr/>
              </p:nvPicPr>
              <p:blipFill>
                <a:blip r:embed="rId291"/>
                <a:stretch>
                  <a:fillRect/>
                </a:stretch>
              </p:blipFill>
              <p:spPr>
                <a:xfrm>
                  <a:off x="1685162" y="4372443"/>
                  <a:ext cx="46080" cy="46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2">
              <p14:nvContentPartPr>
                <p14:cNvPr id="537" name="Ink 536">
                  <a:extLst>
                    <a:ext uri="{FF2B5EF4-FFF2-40B4-BE49-F238E27FC236}">
                      <a16:creationId xmlns:a16="http://schemas.microsoft.com/office/drawing/2014/main" id="{D095D33D-D141-4BC0-BF7C-AB649F6D4ED4}"/>
                    </a:ext>
                  </a:extLst>
                </p14:cNvPr>
                <p14:cNvContentPartPr/>
                <p14:nvPr/>
              </p14:nvContentPartPr>
              <p14:xfrm>
                <a:off x="1862282" y="4234923"/>
                <a:ext cx="196920" cy="208080"/>
              </p14:xfrm>
            </p:contentPart>
          </mc:Choice>
          <mc:Fallback xmlns="">
            <p:pic>
              <p:nvPicPr>
                <p:cNvPr id="537" name="Ink 536">
                  <a:extLst>
                    <a:ext uri="{FF2B5EF4-FFF2-40B4-BE49-F238E27FC236}">
                      <a16:creationId xmlns:a16="http://schemas.microsoft.com/office/drawing/2014/main" id="{D095D33D-D141-4BC0-BF7C-AB649F6D4ED4}"/>
                    </a:ext>
                  </a:extLst>
                </p:cNvPr>
                <p:cNvPicPr/>
                <p:nvPr/>
              </p:nvPicPr>
              <p:blipFill>
                <a:blip r:embed="rId293"/>
                <a:stretch>
                  <a:fillRect/>
                </a:stretch>
              </p:blipFill>
              <p:spPr>
                <a:xfrm>
                  <a:off x="1853282" y="4225923"/>
                  <a:ext cx="214560" cy="225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4">
              <p14:nvContentPartPr>
                <p14:cNvPr id="538" name="Ink 537">
                  <a:extLst>
                    <a:ext uri="{FF2B5EF4-FFF2-40B4-BE49-F238E27FC236}">
                      <a16:creationId xmlns:a16="http://schemas.microsoft.com/office/drawing/2014/main" id="{D0C58C2E-45EC-4C7E-9A51-280EB634AE3C}"/>
                    </a:ext>
                  </a:extLst>
                </p14:cNvPr>
                <p14:cNvContentPartPr/>
                <p14:nvPr/>
              </p14:nvContentPartPr>
              <p14:xfrm>
                <a:off x="2238122" y="4476483"/>
                <a:ext cx="33840" cy="22680"/>
              </p14:xfrm>
            </p:contentPart>
          </mc:Choice>
          <mc:Fallback xmlns="">
            <p:pic>
              <p:nvPicPr>
                <p:cNvPr id="538" name="Ink 537">
                  <a:extLst>
                    <a:ext uri="{FF2B5EF4-FFF2-40B4-BE49-F238E27FC236}">
                      <a16:creationId xmlns:a16="http://schemas.microsoft.com/office/drawing/2014/main" id="{D0C58C2E-45EC-4C7E-9A51-280EB634AE3C}"/>
                    </a:ext>
                  </a:extLst>
                </p:cNvPr>
                <p:cNvPicPr/>
                <p:nvPr/>
              </p:nvPicPr>
              <p:blipFill>
                <a:blip r:embed="rId295"/>
                <a:stretch>
                  <a:fillRect/>
                </a:stretch>
              </p:blipFill>
              <p:spPr>
                <a:xfrm>
                  <a:off x="2229482" y="4467483"/>
                  <a:ext cx="51480" cy="4032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296">
            <p14:nvContentPartPr>
              <p14:cNvPr id="539" name="Ink 538">
                <a:extLst>
                  <a:ext uri="{FF2B5EF4-FFF2-40B4-BE49-F238E27FC236}">
                    <a16:creationId xmlns:a16="http://schemas.microsoft.com/office/drawing/2014/main" id="{2118F7F7-6BB8-4CC6-A1BD-777EED09F228}"/>
                  </a:ext>
                </a:extLst>
              </p14:cNvPr>
              <p14:cNvContentPartPr/>
              <p14:nvPr/>
            </p14:nvContentPartPr>
            <p14:xfrm>
              <a:off x="2675882" y="4201803"/>
              <a:ext cx="544320" cy="481680"/>
            </p14:xfrm>
          </p:contentPart>
        </mc:Choice>
        <mc:Fallback xmlns="">
          <p:pic>
            <p:nvPicPr>
              <p:cNvPr id="539" name="Ink 538">
                <a:extLst>
                  <a:ext uri="{FF2B5EF4-FFF2-40B4-BE49-F238E27FC236}">
                    <a16:creationId xmlns:a16="http://schemas.microsoft.com/office/drawing/2014/main" id="{2118F7F7-6BB8-4CC6-A1BD-777EED09F228}"/>
                  </a:ext>
                </a:extLst>
              </p:cNvPr>
              <p:cNvPicPr/>
              <p:nvPr/>
            </p:nvPicPr>
            <p:blipFill>
              <a:blip r:embed="rId297"/>
              <a:stretch>
                <a:fillRect/>
              </a:stretch>
            </p:blipFill>
            <p:spPr>
              <a:xfrm>
                <a:off x="2667242" y="4193163"/>
                <a:ext cx="561960" cy="499320"/>
              </a:xfrm>
              <a:prstGeom prst="rect">
                <a:avLst/>
              </a:prstGeom>
            </p:spPr>
          </p:pic>
        </mc:Fallback>
      </mc:AlternateContent>
      <p:grpSp>
        <p:nvGrpSpPr>
          <p:cNvPr id="543" name="Group 542">
            <a:extLst>
              <a:ext uri="{FF2B5EF4-FFF2-40B4-BE49-F238E27FC236}">
                <a16:creationId xmlns:a16="http://schemas.microsoft.com/office/drawing/2014/main" id="{4A697124-0530-415D-98EC-66B08A3D4151}"/>
              </a:ext>
            </a:extLst>
          </p:cNvPr>
          <p:cNvGrpSpPr/>
          <p:nvPr/>
        </p:nvGrpSpPr>
        <p:grpSpPr>
          <a:xfrm>
            <a:off x="3601442" y="4078323"/>
            <a:ext cx="325800" cy="415440"/>
            <a:chOff x="3601442" y="4078323"/>
            <a:chExt cx="325800" cy="4154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98">
              <p14:nvContentPartPr>
                <p14:cNvPr id="540" name="Ink 539">
                  <a:extLst>
                    <a:ext uri="{FF2B5EF4-FFF2-40B4-BE49-F238E27FC236}">
                      <a16:creationId xmlns:a16="http://schemas.microsoft.com/office/drawing/2014/main" id="{C3ECB828-D26B-4E44-948A-F8C19242C9B1}"/>
                    </a:ext>
                  </a:extLst>
                </p14:cNvPr>
                <p14:cNvContentPartPr/>
                <p14:nvPr/>
              </p14:nvContentPartPr>
              <p14:xfrm>
                <a:off x="3601442" y="4168323"/>
                <a:ext cx="297720" cy="150840"/>
              </p14:xfrm>
            </p:contentPart>
          </mc:Choice>
          <mc:Fallback xmlns="">
            <p:pic>
              <p:nvPicPr>
                <p:cNvPr id="540" name="Ink 539">
                  <a:extLst>
                    <a:ext uri="{FF2B5EF4-FFF2-40B4-BE49-F238E27FC236}">
                      <a16:creationId xmlns:a16="http://schemas.microsoft.com/office/drawing/2014/main" id="{C3ECB828-D26B-4E44-948A-F8C19242C9B1}"/>
                    </a:ext>
                  </a:extLst>
                </p:cNvPr>
                <p:cNvPicPr/>
                <p:nvPr/>
              </p:nvPicPr>
              <p:blipFill>
                <a:blip r:embed="rId299"/>
                <a:stretch>
                  <a:fillRect/>
                </a:stretch>
              </p:blipFill>
              <p:spPr>
                <a:xfrm>
                  <a:off x="3592442" y="4159323"/>
                  <a:ext cx="315360" cy="168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0">
              <p14:nvContentPartPr>
                <p14:cNvPr id="541" name="Ink 540">
                  <a:extLst>
                    <a:ext uri="{FF2B5EF4-FFF2-40B4-BE49-F238E27FC236}">
                      <a16:creationId xmlns:a16="http://schemas.microsoft.com/office/drawing/2014/main" id="{F34F80CD-5C25-42AE-B53C-DAD6131BB6BC}"/>
                    </a:ext>
                  </a:extLst>
                </p14:cNvPr>
                <p14:cNvContentPartPr/>
                <p14:nvPr/>
              </p14:nvContentPartPr>
              <p14:xfrm>
                <a:off x="3679922" y="4078323"/>
                <a:ext cx="38880" cy="415440"/>
              </p14:xfrm>
            </p:contentPart>
          </mc:Choice>
          <mc:Fallback xmlns="">
            <p:pic>
              <p:nvPicPr>
                <p:cNvPr id="541" name="Ink 540">
                  <a:extLst>
                    <a:ext uri="{FF2B5EF4-FFF2-40B4-BE49-F238E27FC236}">
                      <a16:creationId xmlns:a16="http://schemas.microsoft.com/office/drawing/2014/main" id="{F34F80CD-5C25-42AE-B53C-DAD6131BB6BC}"/>
                    </a:ext>
                  </a:extLst>
                </p:cNvPr>
                <p:cNvPicPr/>
                <p:nvPr/>
              </p:nvPicPr>
              <p:blipFill>
                <a:blip r:embed="rId301"/>
                <a:stretch>
                  <a:fillRect/>
                </a:stretch>
              </p:blipFill>
              <p:spPr>
                <a:xfrm>
                  <a:off x="3670922" y="4069323"/>
                  <a:ext cx="56520" cy="433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2">
              <p14:nvContentPartPr>
                <p14:cNvPr id="542" name="Ink 541">
                  <a:extLst>
                    <a:ext uri="{FF2B5EF4-FFF2-40B4-BE49-F238E27FC236}">
                      <a16:creationId xmlns:a16="http://schemas.microsoft.com/office/drawing/2014/main" id="{FB32C809-180B-492B-8F5E-F385740A814D}"/>
                    </a:ext>
                  </a:extLst>
                </p14:cNvPr>
                <p14:cNvContentPartPr/>
                <p14:nvPr/>
              </p14:nvContentPartPr>
              <p14:xfrm>
                <a:off x="3859562" y="4353003"/>
                <a:ext cx="67680" cy="133560"/>
              </p14:xfrm>
            </p:contentPart>
          </mc:Choice>
          <mc:Fallback xmlns="">
            <p:pic>
              <p:nvPicPr>
                <p:cNvPr id="542" name="Ink 541">
                  <a:extLst>
                    <a:ext uri="{FF2B5EF4-FFF2-40B4-BE49-F238E27FC236}">
                      <a16:creationId xmlns:a16="http://schemas.microsoft.com/office/drawing/2014/main" id="{FB32C809-180B-492B-8F5E-F385740A814D}"/>
                    </a:ext>
                  </a:extLst>
                </p:cNvPr>
                <p:cNvPicPr/>
                <p:nvPr/>
              </p:nvPicPr>
              <p:blipFill>
                <a:blip r:embed="rId303"/>
                <a:stretch>
                  <a:fillRect/>
                </a:stretch>
              </p:blipFill>
              <p:spPr>
                <a:xfrm>
                  <a:off x="3850562" y="4344003"/>
                  <a:ext cx="85320" cy="1512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569" name="Group 568">
            <a:extLst>
              <a:ext uri="{FF2B5EF4-FFF2-40B4-BE49-F238E27FC236}">
                <a16:creationId xmlns:a16="http://schemas.microsoft.com/office/drawing/2014/main" id="{07CA03D0-BAB1-4399-9DE0-117422972E5F}"/>
              </a:ext>
            </a:extLst>
          </p:cNvPr>
          <p:cNvGrpSpPr/>
          <p:nvPr/>
        </p:nvGrpSpPr>
        <p:grpSpPr>
          <a:xfrm>
            <a:off x="774002" y="4812003"/>
            <a:ext cx="993240" cy="433440"/>
            <a:chOff x="774002" y="4812003"/>
            <a:chExt cx="993240" cy="4334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04">
              <p14:nvContentPartPr>
                <p14:cNvPr id="556" name="Ink 555">
                  <a:extLst>
                    <a:ext uri="{FF2B5EF4-FFF2-40B4-BE49-F238E27FC236}">
                      <a16:creationId xmlns:a16="http://schemas.microsoft.com/office/drawing/2014/main" id="{33C1D8A0-2262-4C77-A31E-79076D0ACBDA}"/>
                    </a:ext>
                  </a:extLst>
                </p14:cNvPr>
                <p14:cNvContentPartPr/>
                <p14:nvPr/>
              </p14:nvContentPartPr>
              <p14:xfrm>
                <a:off x="774002" y="4813083"/>
                <a:ext cx="51120" cy="336600"/>
              </p14:xfrm>
            </p:contentPart>
          </mc:Choice>
          <mc:Fallback xmlns="">
            <p:pic>
              <p:nvPicPr>
                <p:cNvPr id="556" name="Ink 555">
                  <a:extLst>
                    <a:ext uri="{FF2B5EF4-FFF2-40B4-BE49-F238E27FC236}">
                      <a16:creationId xmlns:a16="http://schemas.microsoft.com/office/drawing/2014/main" id="{33C1D8A0-2262-4C77-A31E-79076D0ACBDA}"/>
                    </a:ext>
                  </a:extLst>
                </p:cNvPr>
                <p:cNvPicPr/>
                <p:nvPr/>
              </p:nvPicPr>
              <p:blipFill>
                <a:blip r:embed="rId305"/>
                <a:stretch>
                  <a:fillRect/>
                </a:stretch>
              </p:blipFill>
              <p:spPr>
                <a:xfrm>
                  <a:off x="765002" y="4804083"/>
                  <a:ext cx="68760" cy="354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6">
              <p14:nvContentPartPr>
                <p14:cNvPr id="557" name="Ink 556">
                  <a:extLst>
                    <a:ext uri="{FF2B5EF4-FFF2-40B4-BE49-F238E27FC236}">
                      <a16:creationId xmlns:a16="http://schemas.microsoft.com/office/drawing/2014/main" id="{B88A7D25-BF61-4707-8E44-5A93CE4AA595}"/>
                    </a:ext>
                  </a:extLst>
                </p14:cNvPr>
                <p14:cNvContentPartPr/>
                <p14:nvPr/>
              </p14:nvContentPartPr>
              <p14:xfrm>
                <a:off x="841322" y="4812003"/>
                <a:ext cx="189000" cy="175320"/>
              </p14:xfrm>
            </p:contentPart>
          </mc:Choice>
          <mc:Fallback xmlns="">
            <p:pic>
              <p:nvPicPr>
                <p:cNvPr id="557" name="Ink 556">
                  <a:extLst>
                    <a:ext uri="{FF2B5EF4-FFF2-40B4-BE49-F238E27FC236}">
                      <a16:creationId xmlns:a16="http://schemas.microsoft.com/office/drawing/2014/main" id="{B88A7D25-BF61-4707-8E44-5A93CE4AA595}"/>
                    </a:ext>
                  </a:extLst>
                </p:cNvPr>
                <p:cNvPicPr/>
                <p:nvPr/>
              </p:nvPicPr>
              <p:blipFill>
                <a:blip r:embed="rId307"/>
                <a:stretch>
                  <a:fillRect/>
                </a:stretch>
              </p:blipFill>
              <p:spPr>
                <a:xfrm>
                  <a:off x="832322" y="4803363"/>
                  <a:ext cx="206640" cy="192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8">
              <p14:nvContentPartPr>
                <p14:cNvPr id="558" name="Ink 557">
                  <a:extLst>
                    <a:ext uri="{FF2B5EF4-FFF2-40B4-BE49-F238E27FC236}">
                      <a16:creationId xmlns:a16="http://schemas.microsoft.com/office/drawing/2014/main" id="{510EE4F8-4BBE-4319-BFB1-F4AB8F12C545}"/>
                    </a:ext>
                  </a:extLst>
                </p14:cNvPr>
                <p14:cNvContentPartPr/>
                <p14:nvPr/>
              </p14:nvContentPartPr>
              <p14:xfrm>
                <a:off x="1127522" y="4818843"/>
                <a:ext cx="135000" cy="351720"/>
              </p14:xfrm>
            </p:contentPart>
          </mc:Choice>
          <mc:Fallback xmlns="">
            <p:pic>
              <p:nvPicPr>
                <p:cNvPr id="558" name="Ink 557">
                  <a:extLst>
                    <a:ext uri="{FF2B5EF4-FFF2-40B4-BE49-F238E27FC236}">
                      <a16:creationId xmlns:a16="http://schemas.microsoft.com/office/drawing/2014/main" id="{510EE4F8-4BBE-4319-BFB1-F4AB8F12C545}"/>
                    </a:ext>
                  </a:extLst>
                </p:cNvPr>
                <p:cNvPicPr/>
                <p:nvPr/>
              </p:nvPicPr>
              <p:blipFill>
                <a:blip r:embed="rId309"/>
                <a:stretch>
                  <a:fillRect/>
                </a:stretch>
              </p:blipFill>
              <p:spPr>
                <a:xfrm>
                  <a:off x="1118522" y="4809843"/>
                  <a:ext cx="152640" cy="369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0">
              <p14:nvContentPartPr>
                <p14:cNvPr id="559" name="Ink 558">
                  <a:extLst>
                    <a:ext uri="{FF2B5EF4-FFF2-40B4-BE49-F238E27FC236}">
                      <a16:creationId xmlns:a16="http://schemas.microsoft.com/office/drawing/2014/main" id="{FC1C0B06-CE1C-43FA-AF65-947C9E996CDF}"/>
                    </a:ext>
                  </a:extLst>
                </p14:cNvPr>
                <p14:cNvContentPartPr/>
                <p14:nvPr/>
              </p14:nvContentPartPr>
              <p14:xfrm>
                <a:off x="1121762" y="5015043"/>
                <a:ext cx="180000" cy="22680"/>
              </p14:xfrm>
            </p:contentPart>
          </mc:Choice>
          <mc:Fallback xmlns="">
            <p:pic>
              <p:nvPicPr>
                <p:cNvPr id="559" name="Ink 558">
                  <a:extLst>
                    <a:ext uri="{FF2B5EF4-FFF2-40B4-BE49-F238E27FC236}">
                      <a16:creationId xmlns:a16="http://schemas.microsoft.com/office/drawing/2014/main" id="{FC1C0B06-CE1C-43FA-AF65-947C9E996CDF}"/>
                    </a:ext>
                  </a:extLst>
                </p:cNvPr>
                <p:cNvPicPr/>
                <p:nvPr/>
              </p:nvPicPr>
              <p:blipFill>
                <a:blip r:embed="rId311"/>
                <a:stretch>
                  <a:fillRect/>
                </a:stretch>
              </p:blipFill>
              <p:spPr>
                <a:xfrm>
                  <a:off x="1113122" y="5006043"/>
                  <a:ext cx="197640" cy="40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2">
              <p14:nvContentPartPr>
                <p14:cNvPr id="560" name="Ink 559">
                  <a:extLst>
                    <a:ext uri="{FF2B5EF4-FFF2-40B4-BE49-F238E27FC236}">
                      <a16:creationId xmlns:a16="http://schemas.microsoft.com/office/drawing/2014/main" id="{5BD046AF-BE67-450A-98F0-C43E899A3D92}"/>
                    </a:ext>
                  </a:extLst>
                </p14:cNvPr>
                <p14:cNvContentPartPr/>
                <p14:nvPr/>
              </p14:nvContentPartPr>
              <p14:xfrm>
                <a:off x="1399682" y="4863483"/>
                <a:ext cx="367560" cy="381960"/>
              </p14:xfrm>
            </p:contentPart>
          </mc:Choice>
          <mc:Fallback xmlns="">
            <p:pic>
              <p:nvPicPr>
                <p:cNvPr id="560" name="Ink 559">
                  <a:extLst>
                    <a:ext uri="{FF2B5EF4-FFF2-40B4-BE49-F238E27FC236}">
                      <a16:creationId xmlns:a16="http://schemas.microsoft.com/office/drawing/2014/main" id="{5BD046AF-BE67-450A-98F0-C43E899A3D92}"/>
                    </a:ext>
                  </a:extLst>
                </p:cNvPr>
                <p:cNvPicPr/>
                <p:nvPr/>
              </p:nvPicPr>
              <p:blipFill>
                <a:blip r:embed="rId313"/>
                <a:stretch>
                  <a:fillRect/>
                </a:stretch>
              </p:blipFill>
              <p:spPr>
                <a:xfrm>
                  <a:off x="1390682" y="4854843"/>
                  <a:ext cx="385200" cy="3996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568" name="Group 567">
            <a:extLst>
              <a:ext uri="{FF2B5EF4-FFF2-40B4-BE49-F238E27FC236}">
                <a16:creationId xmlns:a16="http://schemas.microsoft.com/office/drawing/2014/main" id="{ADF8806C-91C6-40B5-B010-4CDA70B21FFC}"/>
              </a:ext>
            </a:extLst>
          </p:cNvPr>
          <p:cNvGrpSpPr/>
          <p:nvPr/>
        </p:nvGrpSpPr>
        <p:grpSpPr>
          <a:xfrm>
            <a:off x="2092322" y="4768083"/>
            <a:ext cx="1077120" cy="527400"/>
            <a:chOff x="2092322" y="4768083"/>
            <a:chExt cx="1077120" cy="5274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14">
              <p14:nvContentPartPr>
                <p14:cNvPr id="561" name="Ink 560">
                  <a:extLst>
                    <a:ext uri="{FF2B5EF4-FFF2-40B4-BE49-F238E27FC236}">
                      <a16:creationId xmlns:a16="http://schemas.microsoft.com/office/drawing/2014/main" id="{2D8A1F7D-8DFC-48CC-B464-1DB77931D9B7}"/>
                    </a:ext>
                  </a:extLst>
                </p14:cNvPr>
                <p14:cNvContentPartPr/>
                <p14:nvPr/>
              </p14:nvContentPartPr>
              <p14:xfrm>
                <a:off x="2092322" y="4835403"/>
                <a:ext cx="39600" cy="230400"/>
              </p14:xfrm>
            </p:contentPart>
          </mc:Choice>
          <mc:Fallback xmlns="">
            <p:pic>
              <p:nvPicPr>
                <p:cNvPr id="561" name="Ink 560">
                  <a:extLst>
                    <a:ext uri="{FF2B5EF4-FFF2-40B4-BE49-F238E27FC236}">
                      <a16:creationId xmlns:a16="http://schemas.microsoft.com/office/drawing/2014/main" id="{2D8A1F7D-8DFC-48CC-B464-1DB77931D9B7}"/>
                    </a:ext>
                  </a:extLst>
                </p:cNvPr>
                <p:cNvPicPr/>
                <p:nvPr/>
              </p:nvPicPr>
              <p:blipFill>
                <a:blip r:embed="rId315"/>
                <a:stretch>
                  <a:fillRect/>
                </a:stretch>
              </p:blipFill>
              <p:spPr>
                <a:xfrm>
                  <a:off x="2083322" y="4826763"/>
                  <a:ext cx="57240" cy="248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6">
              <p14:nvContentPartPr>
                <p14:cNvPr id="562" name="Ink 561">
                  <a:extLst>
                    <a:ext uri="{FF2B5EF4-FFF2-40B4-BE49-F238E27FC236}">
                      <a16:creationId xmlns:a16="http://schemas.microsoft.com/office/drawing/2014/main" id="{DC0F97EC-A974-4D0B-B8CD-77D2A4B1D387}"/>
                    </a:ext>
                  </a:extLst>
                </p14:cNvPr>
                <p14:cNvContentPartPr/>
                <p14:nvPr/>
              </p14:nvContentPartPr>
              <p14:xfrm>
                <a:off x="2120402" y="4768083"/>
                <a:ext cx="180360" cy="180000"/>
              </p14:xfrm>
            </p:contentPart>
          </mc:Choice>
          <mc:Fallback xmlns="">
            <p:pic>
              <p:nvPicPr>
                <p:cNvPr id="562" name="Ink 561">
                  <a:extLst>
                    <a:ext uri="{FF2B5EF4-FFF2-40B4-BE49-F238E27FC236}">
                      <a16:creationId xmlns:a16="http://schemas.microsoft.com/office/drawing/2014/main" id="{DC0F97EC-A974-4D0B-B8CD-77D2A4B1D387}"/>
                    </a:ext>
                  </a:extLst>
                </p:cNvPr>
                <p:cNvPicPr/>
                <p:nvPr/>
              </p:nvPicPr>
              <p:blipFill>
                <a:blip r:embed="rId317"/>
                <a:stretch>
                  <a:fillRect/>
                </a:stretch>
              </p:blipFill>
              <p:spPr>
                <a:xfrm>
                  <a:off x="2111402" y="4759443"/>
                  <a:ext cx="198000" cy="197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8">
              <p14:nvContentPartPr>
                <p14:cNvPr id="563" name="Ink 562">
                  <a:extLst>
                    <a:ext uri="{FF2B5EF4-FFF2-40B4-BE49-F238E27FC236}">
                      <a16:creationId xmlns:a16="http://schemas.microsoft.com/office/drawing/2014/main" id="{8D288C47-743B-466B-9CF2-547E0BA20BDD}"/>
                    </a:ext>
                  </a:extLst>
                </p14:cNvPr>
                <p14:cNvContentPartPr/>
                <p14:nvPr/>
              </p14:nvContentPartPr>
              <p14:xfrm>
                <a:off x="2272322" y="4846923"/>
                <a:ext cx="839160" cy="448560"/>
              </p14:xfrm>
            </p:contentPart>
          </mc:Choice>
          <mc:Fallback xmlns="">
            <p:pic>
              <p:nvPicPr>
                <p:cNvPr id="563" name="Ink 562">
                  <a:extLst>
                    <a:ext uri="{FF2B5EF4-FFF2-40B4-BE49-F238E27FC236}">
                      <a16:creationId xmlns:a16="http://schemas.microsoft.com/office/drawing/2014/main" id="{8D288C47-743B-466B-9CF2-547E0BA20BDD}"/>
                    </a:ext>
                  </a:extLst>
                </p:cNvPr>
                <p:cNvPicPr/>
                <p:nvPr/>
              </p:nvPicPr>
              <p:blipFill>
                <a:blip r:embed="rId319"/>
                <a:stretch>
                  <a:fillRect/>
                </a:stretch>
              </p:blipFill>
              <p:spPr>
                <a:xfrm>
                  <a:off x="2263322" y="4837923"/>
                  <a:ext cx="856800" cy="466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0">
              <p14:nvContentPartPr>
                <p14:cNvPr id="564" name="Ink 563">
                  <a:extLst>
                    <a:ext uri="{FF2B5EF4-FFF2-40B4-BE49-F238E27FC236}">
                      <a16:creationId xmlns:a16="http://schemas.microsoft.com/office/drawing/2014/main" id="{88F138EF-8040-4447-80D9-3FF3A68EFC83}"/>
                    </a:ext>
                  </a:extLst>
                </p14:cNvPr>
                <p14:cNvContentPartPr/>
                <p14:nvPr/>
              </p14:nvContentPartPr>
              <p14:xfrm>
                <a:off x="2972882" y="4913883"/>
                <a:ext cx="196560" cy="50760"/>
              </p14:xfrm>
            </p:contentPart>
          </mc:Choice>
          <mc:Fallback xmlns="">
            <p:pic>
              <p:nvPicPr>
                <p:cNvPr id="564" name="Ink 563">
                  <a:extLst>
                    <a:ext uri="{FF2B5EF4-FFF2-40B4-BE49-F238E27FC236}">
                      <a16:creationId xmlns:a16="http://schemas.microsoft.com/office/drawing/2014/main" id="{88F138EF-8040-4447-80D9-3FF3A68EFC83}"/>
                    </a:ext>
                  </a:extLst>
                </p:cNvPr>
                <p:cNvPicPr/>
                <p:nvPr/>
              </p:nvPicPr>
              <p:blipFill>
                <a:blip r:embed="rId321"/>
                <a:stretch>
                  <a:fillRect/>
                </a:stretch>
              </p:blipFill>
              <p:spPr>
                <a:xfrm>
                  <a:off x="2964242" y="4905243"/>
                  <a:ext cx="214200" cy="684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576" name="Group 575">
            <a:extLst>
              <a:ext uri="{FF2B5EF4-FFF2-40B4-BE49-F238E27FC236}">
                <a16:creationId xmlns:a16="http://schemas.microsoft.com/office/drawing/2014/main" id="{84064E31-69A2-47B4-9B0A-41B9F995ADDD}"/>
              </a:ext>
            </a:extLst>
          </p:cNvPr>
          <p:cNvGrpSpPr/>
          <p:nvPr/>
        </p:nvGrpSpPr>
        <p:grpSpPr>
          <a:xfrm>
            <a:off x="3421802" y="4801923"/>
            <a:ext cx="970920" cy="241920"/>
            <a:chOff x="3421802" y="4801923"/>
            <a:chExt cx="970920" cy="2419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22">
              <p14:nvContentPartPr>
                <p14:cNvPr id="565" name="Ink 564">
                  <a:extLst>
                    <a:ext uri="{FF2B5EF4-FFF2-40B4-BE49-F238E27FC236}">
                      <a16:creationId xmlns:a16="http://schemas.microsoft.com/office/drawing/2014/main" id="{DA95DABE-07FE-4127-B9A3-33C46C5967C6}"/>
                    </a:ext>
                  </a:extLst>
                </p14:cNvPr>
                <p14:cNvContentPartPr/>
                <p14:nvPr/>
              </p14:nvContentPartPr>
              <p14:xfrm>
                <a:off x="3421802" y="4807683"/>
                <a:ext cx="290880" cy="230040"/>
              </p14:xfrm>
            </p:contentPart>
          </mc:Choice>
          <mc:Fallback xmlns="">
            <p:pic>
              <p:nvPicPr>
                <p:cNvPr id="565" name="Ink 564">
                  <a:extLst>
                    <a:ext uri="{FF2B5EF4-FFF2-40B4-BE49-F238E27FC236}">
                      <a16:creationId xmlns:a16="http://schemas.microsoft.com/office/drawing/2014/main" id="{DA95DABE-07FE-4127-B9A3-33C46C5967C6}"/>
                    </a:ext>
                  </a:extLst>
                </p:cNvPr>
                <p:cNvPicPr/>
                <p:nvPr/>
              </p:nvPicPr>
              <p:blipFill>
                <a:blip r:embed="rId323"/>
                <a:stretch>
                  <a:fillRect/>
                </a:stretch>
              </p:blipFill>
              <p:spPr>
                <a:xfrm>
                  <a:off x="3413162" y="4798683"/>
                  <a:ext cx="308520" cy="247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4">
              <p14:nvContentPartPr>
                <p14:cNvPr id="566" name="Ink 565">
                  <a:extLst>
                    <a:ext uri="{FF2B5EF4-FFF2-40B4-BE49-F238E27FC236}">
                      <a16:creationId xmlns:a16="http://schemas.microsoft.com/office/drawing/2014/main" id="{A823BFF8-26DF-4FC6-ADDC-BB7ED5644FF5}"/>
                    </a:ext>
                  </a:extLst>
                </p14:cNvPr>
                <p14:cNvContentPartPr/>
                <p14:nvPr/>
              </p14:nvContentPartPr>
              <p14:xfrm>
                <a:off x="3704042" y="4911003"/>
                <a:ext cx="234000" cy="115200"/>
              </p14:xfrm>
            </p:contentPart>
          </mc:Choice>
          <mc:Fallback xmlns="">
            <p:pic>
              <p:nvPicPr>
                <p:cNvPr id="566" name="Ink 565">
                  <a:extLst>
                    <a:ext uri="{FF2B5EF4-FFF2-40B4-BE49-F238E27FC236}">
                      <a16:creationId xmlns:a16="http://schemas.microsoft.com/office/drawing/2014/main" id="{A823BFF8-26DF-4FC6-ADDC-BB7ED5644FF5}"/>
                    </a:ext>
                  </a:extLst>
                </p:cNvPr>
                <p:cNvPicPr/>
                <p:nvPr/>
              </p:nvPicPr>
              <p:blipFill>
                <a:blip r:embed="rId325"/>
                <a:stretch>
                  <a:fillRect/>
                </a:stretch>
              </p:blipFill>
              <p:spPr>
                <a:xfrm>
                  <a:off x="3695402" y="4902363"/>
                  <a:ext cx="251640" cy="132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6">
              <p14:nvContentPartPr>
                <p14:cNvPr id="570" name="Ink 569">
                  <a:extLst>
                    <a:ext uri="{FF2B5EF4-FFF2-40B4-BE49-F238E27FC236}">
                      <a16:creationId xmlns:a16="http://schemas.microsoft.com/office/drawing/2014/main" id="{63BC2C99-D4BC-41AC-95B2-A3720FF1EBE6}"/>
                    </a:ext>
                  </a:extLst>
                </p14:cNvPr>
                <p14:cNvContentPartPr/>
                <p14:nvPr/>
              </p14:nvContentPartPr>
              <p14:xfrm>
                <a:off x="3933002" y="4835403"/>
                <a:ext cx="459720" cy="208440"/>
              </p14:xfrm>
            </p:contentPart>
          </mc:Choice>
          <mc:Fallback xmlns="">
            <p:pic>
              <p:nvPicPr>
                <p:cNvPr id="570" name="Ink 569">
                  <a:extLst>
                    <a:ext uri="{FF2B5EF4-FFF2-40B4-BE49-F238E27FC236}">
                      <a16:creationId xmlns:a16="http://schemas.microsoft.com/office/drawing/2014/main" id="{63BC2C99-D4BC-41AC-95B2-A3720FF1EBE6}"/>
                    </a:ext>
                  </a:extLst>
                </p:cNvPr>
                <p:cNvPicPr/>
                <p:nvPr/>
              </p:nvPicPr>
              <p:blipFill>
                <a:blip r:embed="rId327"/>
                <a:stretch>
                  <a:fillRect/>
                </a:stretch>
              </p:blipFill>
              <p:spPr>
                <a:xfrm>
                  <a:off x="3924002" y="4826403"/>
                  <a:ext cx="477360" cy="226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8">
              <p14:nvContentPartPr>
                <p14:cNvPr id="571" name="Ink 570">
                  <a:extLst>
                    <a:ext uri="{FF2B5EF4-FFF2-40B4-BE49-F238E27FC236}">
                      <a16:creationId xmlns:a16="http://schemas.microsoft.com/office/drawing/2014/main" id="{C2D057A2-6F11-46AE-8662-1FA0E41C6676}"/>
                    </a:ext>
                  </a:extLst>
                </p14:cNvPr>
                <p14:cNvContentPartPr/>
                <p14:nvPr/>
              </p14:nvContentPartPr>
              <p14:xfrm>
                <a:off x="4251962" y="4801923"/>
                <a:ext cx="33840" cy="6120"/>
              </p14:xfrm>
            </p:contentPart>
          </mc:Choice>
          <mc:Fallback xmlns="">
            <p:pic>
              <p:nvPicPr>
                <p:cNvPr id="571" name="Ink 570">
                  <a:extLst>
                    <a:ext uri="{FF2B5EF4-FFF2-40B4-BE49-F238E27FC236}">
                      <a16:creationId xmlns:a16="http://schemas.microsoft.com/office/drawing/2014/main" id="{C2D057A2-6F11-46AE-8662-1FA0E41C6676}"/>
                    </a:ext>
                  </a:extLst>
                </p:cNvPr>
                <p:cNvPicPr/>
                <p:nvPr/>
              </p:nvPicPr>
              <p:blipFill>
                <a:blip r:embed="rId329"/>
                <a:stretch>
                  <a:fillRect/>
                </a:stretch>
              </p:blipFill>
              <p:spPr>
                <a:xfrm>
                  <a:off x="4243322" y="4792923"/>
                  <a:ext cx="51480" cy="237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575" name="Group 574">
            <a:extLst>
              <a:ext uri="{FF2B5EF4-FFF2-40B4-BE49-F238E27FC236}">
                <a16:creationId xmlns:a16="http://schemas.microsoft.com/office/drawing/2014/main" id="{D3981F10-C1E6-43B8-A528-0A636BF22D9F}"/>
              </a:ext>
            </a:extLst>
          </p:cNvPr>
          <p:cNvGrpSpPr/>
          <p:nvPr/>
        </p:nvGrpSpPr>
        <p:grpSpPr>
          <a:xfrm>
            <a:off x="4843082" y="4768083"/>
            <a:ext cx="1120320" cy="224640"/>
            <a:chOff x="4843082" y="4768083"/>
            <a:chExt cx="1120320" cy="2246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30">
              <p14:nvContentPartPr>
                <p14:cNvPr id="572" name="Ink 571">
                  <a:extLst>
                    <a:ext uri="{FF2B5EF4-FFF2-40B4-BE49-F238E27FC236}">
                      <a16:creationId xmlns:a16="http://schemas.microsoft.com/office/drawing/2014/main" id="{1266CB51-8097-401C-B2F9-3371A21AF273}"/>
                    </a:ext>
                  </a:extLst>
                </p14:cNvPr>
                <p14:cNvContentPartPr/>
                <p14:nvPr/>
              </p14:nvContentPartPr>
              <p14:xfrm>
                <a:off x="4843082" y="4773843"/>
                <a:ext cx="772560" cy="208440"/>
              </p14:xfrm>
            </p:contentPart>
          </mc:Choice>
          <mc:Fallback xmlns="">
            <p:pic>
              <p:nvPicPr>
                <p:cNvPr id="572" name="Ink 571">
                  <a:extLst>
                    <a:ext uri="{FF2B5EF4-FFF2-40B4-BE49-F238E27FC236}">
                      <a16:creationId xmlns:a16="http://schemas.microsoft.com/office/drawing/2014/main" id="{1266CB51-8097-401C-B2F9-3371A21AF273}"/>
                    </a:ext>
                  </a:extLst>
                </p:cNvPr>
                <p:cNvPicPr/>
                <p:nvPr/>
              </p:nvPicPr>
              <p:blipFill>
                <a:blip r:embed="rId331"/>
                <a:stretch>
                  <a:fillRect/>
                </a:stretch>
              </p:blipFill>
              <p:spPr>
                <a:xfrm>
                  <a:off x="4834082" y="4764843"/>
                  <a:ext cx="790200" cy="226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2">
              <p14:nvContentPartPr>
                <p14:cNvPr id="573" name="Ink 572">
                  <a:extLst>
                    <a:ext uri="{FF2B5EF4-FFF2-40B4-BE49-F238E27FC236}">
                      <a16:creationId xmlns:a16="http://schemas.microsoft.com/office/drawing/2014/main" id="{2C437896-1B6F-4924-B9D8-9641E8F36C90}"/>
                    </a:ext>
                  </a:extLst>
                </p14:cNvPr>
                <p14:cNvContentPartPr/>
                <p14:nvPr/>
              </p14:nvContentPartPr>
              <p14:xfrm>
                <a:off x="5643362" y="4768083"/>
                <a:ext cx="73440" cy="224640"/>
              </p14:xfrm>
            </p:contentPart>
          </mc:Choice>
          <mc:Fallback xmlns="">
            <p:pic>
              <p:nvPicPr>
                <p:cNvPr id="573" name="Ink 572">
                  <a:extLst>
                    <a:ext uri="{FF2B5EF4-FFF2-40B4-BE49-F238E27FC236}">
                      <a16:creationId xmlns:a16="http://schemas.microsoft.com/office/drawing/2014/main" id="{2C437896-1B6F-4924-B9D8-9641E8F36C90}"/>
                    </a:ext>
                  </a:extLst>
                </p:cNvPr>
                <p:cNvPicPr/>
                <p:nvPr/>
              </p:nvPicPr>
              <p:blipFill>
                <a:blip r:embed="rId333"/>
                <a:stretch>
                  <a:fillRect/>
                </a:stretch>
              </p:blipFill>
              <p:spPr>
                <a:xfrm>
                  <a:off x="5634362" y="4759443"/>
                  <a:ext cx="91080" cy="242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4">
              <p14:nvContentPartPr>
                <p14:cNvPr id="574" name="Ink 573">
                  <a:extLst>
                    <a:ext uri="{FF2B5EF4-FFF2-40B4-BE49-F238E27FC236}">
                      <a16:creationId xmlns:a16="http://schemas.microsoft.com/office/drawing/2014/main" id="{F43C968C-D590-457F-B626-6D584F4BF44F}"/>
                    </a:ext>
                  </a:extLst>
                </p14:cNvPr>
                <p14:cNvContentPartPr/>
                <p14:nvPr/>
              </p14:nvContentPartPr>
              <p14:xfrm>
                <a:off x="5594402" y="4797963"/>
                <a:ext cx="369000" cy="166680"/>
              </p14:xfrm>
            </p:contentPart>
          </mc:Choice>
          <mc:Fallback xmlns="">
            <p:pic>
              <p:nvPicPr>
                <p:cNvPr id="574" name="Ink 573">
                  <a:extLst>
                    <a:ext uri="{FF2B5EF4-FFF2-40B4-BE49-F238E27FC236}">
                      <a16:creationId xmlns:a16="http://schemas.microsoft.com/office/drawing/2014/main" id="{F43C968C-D590-457F-B626-6D584F4BF44F}"/>
                    </a:ext>
                  </a:extLst>
                </p:cNvPr>
                <p:cNvPicPr/>
                <p:nvPr/>
              </p:nvPicPr>
              <p:blipFill>
                <a:blip r:embed="rId335"/>
                <a:stretch>
                  <a:fillRect/>
                </a:stretch>
              </p:blipFill>
              <p:spPr>
                <a:xfrm>
                  <a:off x="5585402" y="4789323"/>
                  <a:ext cx="386640" cy="1843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600" name="Group 599">
            <a:extLst>
              <a:ext uri="{FF2B5EF4-FFF2-40B4-BE49-F238E27FC236}">
                <a16:creationId xmlns:a16="http://schemas.microsoft.com/office/drawing/2014/main" id="{523244F7-86C3-4DE6-9771-86BE9FAD89CD}"/>
              </a:ext>
            </a:extLst>
          </p:cNvPr>
          <p:cNvGrpSpPr/>
          <p:nvPr/>
        </p:nvGrpSpPr>
        <p:grpSpPr>
          <a:xfrm>
            <a:off x="2315882" y="5362803"/>
            <a:ext cx="1497240" cy="303480"/>
            <a:chOff x="2315882" y="5362803"/>
            <a:chExt cx="1497240" cy="3034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36">
              <p14:nvContentPartPr>
                <p14:cNvPr id="584" name="Ink 583">
                  <a:extLst>
                    <a:ext uri="{FF2B5EF4-FFF2-40B4-BE49-F238E27FC236}">
                      <a16:creationId xmlns:a16="http://schemas.microsoft.com/office/drawing/2014/main" id="{46C48F27-65CD-42ED-960E-AD78CA13163F}"/>
                    </a:ext>
                  </a:extLst>
                </p14:cNvPr>
                <p14:cNvContentPartPr/>
                <p14:nvPr/>
              </p14:nvContentPartPr>
              <p14:xfrm>
                <a:off x="2315882" y="5525163"/>
                <a:ext cx="601200" cy="141120"/>
              </p14:xfrm>
            </p:contentPart>
          </mc:Choice>
          <mc:Fallback xmlns="">
            <p:pic>
              <p:nvPicPr>
                <p:cNvPr id="584" name="Ink 583">
                  <a:extLst>
                    <a:ext uri="{FF2B5EF4-FFF2-40B4-BE49-F238E27FC236}">
                      <a16:creationId xmlns:a16="http://schemas.microsoft.com/office/drawing/2014/main" id="{46C48F27-65CD-42ED-960E-AD78CA13163F}"/>
                    </a:ext>
                  </a:extLst>
                </p:cNvPr>
                <p:cNvPicPr/>
                <p:nvPr/>
              </p:nvPicPr>
              <p:blipFill>
                <a:blip r:embed="rId337"/>
                <a:stretch>
                  <a:fillRect/>
                </a:stretch>
              </p:blipFill>
              <p:spPr>
                <a:xfrm>
                  <a:off x="2307242" y="5516523"/>
                  <a:ext cx="618840" cy="158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8">
              <p14:nvContentPartPr>
                <p14:cNvPr id="585" name="Ink 584">
                  <a:extLst>
                    <a:ext uri="{FF2B5EF4-FFF2-40B4-BE49-F238E27FC236}">
                      <a16:creationId xmlns:a16="http://schemas.microsoft.com/office/drawing/2014/main" id="{5BA56AFD-6389-4064-B440-E096972ED8CE}"/>
                    </a:ext>
                  </a:extLst>
                </p14:cNvPr>
                <p14:cNvContentPartPr/>
                <p14:nvPr/>
              </p14:nvContentPartPr>
              <p14:xfrm>
                <a:off x="2978642" y="5452443"/>
                <a:ext cx="28440" cy="168480"/>
              </p14:xfrm>
            </p:contentPart>
          </mc:Choice>
          <mc:Fallback xmlns="">
            <p:pic>
              <p:nvPicPr>
                <p:cNvPr id="585" name="Ink 584">
                  <a:extLst>
                    <a:ext uri="{FF2B5EF4-FFF2-40B4-BE49-F238E27FC236}">
                      <a16:creationId xmlns:a16="http://schemas.microsoft.com/office/drawing/2014/main" id="{5BA56AFD-6389-4064-B440-E096972ED8CE}"/>
                    </a:ext>
                  </a:extLst>
                </p:cNvPr>
                <p:cNvPicPr/>
                <p:nvPr/>
              </p:nvPicPr>
              <p:blipFill>
                <a:blip r:embed="rId339"/>
                <a:stretch>
                  <a:fillRect/>
                </a:stretch>
              </p:blipFill>
              <p:spPr>
                <a:xfrm>
                  <a:off x="2969642" y="5443803"/>
                  <a:ext cx="46080" cy="186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0">
              <p14:nvContentPartPr>
                <p14:cNvPr id="586" name="Ink 585">
                  <a:extLst>
                    <a:ext uri="{FF2B5EF4-FFF2-40B4-BE49-F238E27FC236}">
                      <a16:creationId xmlns:a16="http://schemas.microsoft.com/office/drawing/2014/main" id="{8C966545-8BBF-4A3D-83A7-3689D9A90EB9}"/>
                    </a:ext>
                  </a:extLst>
                </p14:cNvPr>
                <p14:cNvContentPartPr/>
                <p14:nvPr/>
              </p14:nvContentPartPr>
              <p14:xfrm>
                <a:off x="2877842" y="5362803"/>
                <a:ext cx="331200" cy="213480"/>
              </p14:xfrm>
            </p:contentPart>
          </mc:Choice>
          <mc:Fallback xmlns="">
            <p:pic>
              <p:nvPicPr>
                <p:cNvPr id="586" name="Ink 585">
                  <a:extLst>
                    <a:ext uri="{FF2B5EF4-FFF2-40B4-BE49-F238E27FC236}">
                      <a16:creationId xmlns:a16="http://schemas.microsoft.com/office/drawing/2014/main" id="{8C966545-8BBF-4A3D-83A7-3689D9A90EB9}"/>
                    </a:ext>
                  </a:extLst>
                </p:cNvPr>
                <p:cNvPicPr/>
                <p:nvPr/>
              </p:nvPicPr>
              <p:blipFill>
                <a:blip r:embed="rId341"/>
                <a:stretch>
                  <a:fillRect/>
                </a:stretch>
              </p:blipFill>
              <p:spPr>
                <a:xfrm>
                  <a:off x="2869202" y="5354163"/>
                  <a:ext cx="348840" cy="231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2">
              <p14:nvContentPartPr>
                <p14:cNvPr id="587" name="Ink 586">
                  <a:extLst>
                    <a:ext uri="{FF2B5EF4-FFF2-40B4-BE49-F238E27FC236}">
                      <a16:creationId xmlns:a16="http://schemas.microsoft.com/office/drawing/2014/main" id="{4782DF98-9938-4634-B803-0BC28FABED3E}"/>
                    </a:ext>
                  </a:extLst>
                </p14:cNvPr>
                <p14:cNvContentPartPr/>
                <p14:nvPr/>
              </p14:nvContentPartPr>
              <p14:xfrm>
                <a:off x="3130202" y="5536683"/>
                <a:ext cx="11520" cy="67680"/>
              </p14:xfrm>
            </p:contentPart>
          </mc:Choice>
          <mc:Fallback xmlns="">
            <p:pic>
              <p:nvPicPr>
                <p:cNvPr id="587" name="Ink 586">
                  <a:extLst>
                    <a:ext uri="{FF2B5EF4-FFF2-40B4-BE49-F238E27FC236}">
                      <a16:creationId xmlns:a16="http://schemas.microsoft.com/office/drawing/2014/main" id="{4782DF98-9938-4634-B803-0BC28FABED3E}"/>
                    </a:ext>
                  </a:extLst>
                </p:cNvPr>
                <p:cNvPicPr/>
                <p:nvPr/>
              </p:nvPicPr>
              <p:blipFill>
                <a:blip r:embed="rId343"/>
                <a:stretch>
                  <a:fillRect/>
                </a:stretch>
              </p:blipFill>
              <p:spPr>
                <a:xfrm>
                  <a:off x="3121202" y="5528043"/>
                  <a:ext cx="29160" cy="85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4">
              <p14:nvContentPartPr>
                <p14:cNvPr id="588" name="Ink 587">
                  <a:extLst>
                    <a:ext uri="{FF2B5EF4-FFF2-40B4-BE49-F238E27FC236}">
                      <a16:creationId xmlns:a16="http://schemas.microsoft.com/office/drawing/2014/main" id="{B6AC9CD4-09F3-43F3-A77B-F5FDA6E94F6D}"/>
                    </a:ext>
                  </a:extLst>
                </p14:cNvPr>
                <p14:cNvContentPartPr/>
                <p14:nvPr/>
              </p14:nvContentPartPr>
              <p14:xfrm>
                <a:off x="3247922" y="5514363"/>
                <a:ext cx="565200" cy="138960"/>
              </p14:xfrm>
            </p:contentPart>
          </mc:Choice>
          <mc:Fallback xmlns="">
            <p:pic>
              <p:nvPicPr>
                <p:cNvPr id="588" name="Ink 587">
                  <a:extLst>
                    <a:ext uri="{FF2B5EF4-FFF2-40B4-BE49-F238E27FC236}">
                      <a16:creationId xmlns:a16="http://schemas.microsoft.com/office/drawing/2014/main" id="{B6AC9CD4-09F3-43F3-A77B-F5FDA6E94F6D}"/>
                    </a:ext>
                  </a:extLst>
                </p:cNvPr>
                <p:cNvPicPr/>
                <p:nvPr/>
              </p:nvPicPr>
              <p:blipFill>
                <a:blip r:embed="rId345"/>
                <a:stretch>
                  <a:fillRect/>
                </a:stretch>
              </p:blipFill>
              <p:spPr>
                <a:xfrm>
                  <a:off x="3238922" y="5505363"/>
                  <a:ext cx="582840" cy="1566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599" name="Group 598">
            <a:extLst>
              <a:ext uri="{FF2B5EF4-FFF2-40B4-BE49-F238E27FC236}">
                <a16:creationId xmlns:a16="http://schemas.microsoft.com/office/drawing/2014/main" id="{9F446153-3B2B-4063-9BAA-9B0E0FD43951}"/>
              </a:ext>
            </a:extLst>
          </p:cNvPr>
          <p:cNvGrpSpPr/>
          <p:nvPr/>
        </p:nvGrpSpPr>
        <p:grpSpPr>
          <a:xfrm>
            <a:off x="948962" y="5413203"/>
            <a:ext cx="779040" cy="348120"/>
            <a:chOff x="948962" y="5413203"/>
            <a:chExt cx="779040" cy="3481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46">
              <p14:nvContentPartPr>
                <p14:cNvPr id="577" name="Ink 576">
                  <a:extLst>
                    <a:ext uri="{FF2B5EF4-FFF2-40B4-BE49-F238E27FC236}">
                      <a16:creationId xmlns:a16="http://schemas.microsoft.com/office/drawing/2014/main" id="{21D0A082-EDA6-4C70-A45E-9CEEEB00CB45}"/>
                    </a:ext>
                  </a:extLst>
                </p14:cNvPr>
                <p14:cNvContentPartPr/>
                <p14:nvPr/>
              </p14:nvContentPartPr>
              <p14:xfrm>
                <a:off x="981362" y="5632083"/>
                <a:ext cx="84600" cy="101160"/>
              </p14:xfrm>
            </p:contentPart>
          </mc:Choice>
          <mc:Fallback xmlns="">
            <p:pic>
              <p:nvPicPr>
                <p:cNvPr id="577" name="Ink 576">
                  <a:extLst>
                    <a:ext uri="{FF2B5EF4-FFF2-40B4-BE49-F238E27FC236}">
                      <a16:creationId xmlns:a16="http://schemas.microsoft.com/office/drawing/2014/main" id="{21D0A082-EDA6-4C70-A45E-9CEEEB00CB45}"/>
                    </a:ext>
                  </a:extLst>
                </p:cNvPr>
                <p:cNvPicPr/>
                <p:nvPr/>
              </p:nvPicPr>
              <p:blipFill>
                <a:blip r:embed="rId347"/>
                <a:stretch>
                  <a:fillRect/>
                </a:stretch>
              </p:blipFill>
              <p:spPr>
                <a:xfrm>
                  <a:off x="972722" y="5623083"/>
                  <a:ext cx="102240" cy="118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8">
              <p14:nvContentPartPr>
                <p14:cNvPr id="578" name="Ink 577">
                  <a:extLst>
                    <a:ext uri="{FF2B5EF4-FFF2-40B4-BE49-F238E27FC236}">
                      <a16:creationId xmlns:a16="http://schemas.microsoft.com/office/drawing/2014/main" id="{A6195A3A-BAC5-4D6C-AD6E-630BFD956871}"/>
                    </a:ext>
                  </a:extLst>
                </p14:cNvPr>
                <p14:cNvContentPartPr/>
                <p14:nvPr/>
              </p14:nvContentPartPr>
              <p14:xfrm>
                <a:off x="1121762" y="5615163"/>
                <a:ext cx="17280" cy="146160"/>
              </p14:xfrm>
            </p:contentPart>
          </mc:Choice>
          <mc:Fallback xmlns="">
            <p:pic>
              <p:nvPicPr>
                <p:cNvPr id="578" name="Ink 577">
                  <a:extLst>
                    <a:ext uri="{FF2B5EF4-FFF2-40B4-BE49-F238E27FC236}">
                      <a16:creationId xmlns:a16="http://schemas.microsoft.com/office/drawing/2014/main" id="{A6195A3A-BAC5-4D6C-AD6E-630BFD956871}"/>
                    </a:ext>
                  </a:extLst>
                </p:cNvPr>
                <p:cNvPicPr/>
                <p:nvPr/>
              </p:nvPicPr>
              <p:blipFill>
                <a:blip r:embed="rId349"/>
                <a:stretch>
                  <a:fillRect/>
                </a:stretch>
              </p:blipFill>
              <p:spPr>
                <a:xfrm>
                  <a:off x="1113122" y="5606523"/>
                  <a:ext cx="34920" cy="163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0">
              <p14:nvContentPartPr>
                <p14:cNvPr id="579" name="Ink 578">
                  <a:extLst>
                    <a:ext uri="{FF2B5EF4-FFF2-40B4-BE49-F238E27FC236}">
                      <a16:creationId xmlns:a16="http://schemas.microsoft.com/office/drawing/2014/main" id="{FF983AC5-EBE6-4D17-8C2A-07B559BBEA17}"/>
                    </a:ext>
                  </a:extLst>
                </p14:cNvPr>
                <p14:cNvContentPartPr/>
                <p14:nvPr/>
              </p14:nvContentPartPr>
              <p14:xfrm>
                <a:off x="1054442" y="5443083"/>
                <a:ext cx="123840" cy="133200"/>
              </p14:xfrm>
            </p:contentPart>
          </mc:Choice>
          <mc:Fallback xmlns="">
            <p:pic>
              <p:nvPicPr>
                <p:cNvPr id="579" name="Ink 578">
                  <a:extLst>
                    <a:ext uri="{FF2B5EF4-FFF2-40B4-BE49-F238E27FC236}">
                      <a16:creationId xmlns:a16="http://schemas.microsoft.com/office/drawing/2014/main" id="{FF983AC5-EBE6-4D17-8C2A-07B559BBEA17}"/>
                    </a:ext>
                  </a:extLst>
                </p:cNvPr>
                <p:cNvPicPr/>
                <p:nvPr/>
              </p:nvPicPr>
              <p:blipFill>
                <a:blip r:embed="rId351"/>
                <a:stretch>
                  <a:fillRect/>
                </a:stretch>
              </p:blipFill>
              <p:spPr>
                <a:xfrm>
                  <a:off x="1045802" y="5434443"/>
                  <a:ext cx="141480" cy="150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2">
              <p14:nvContentPartPr>
                <p14:cNvPr id="580" name="Ink 579">
                  <a:extLst>
                    <a:ext uri="{FF2B5EF4-FFF2-40B4-BE49-F238E27FC236}">
                      <a16:creationId xmlns:a16="http://schemas.microsoft.com/office/drawing/2014/main" id="{0980B0CA-7C6E-4BB7-8A19-9D73BCB01CAE}"/>
                    </a:ext>
                  </a:extLst>
                </p14:cNvPr>
                <p14:cNvContentPartPr/>
                <p14:nvPr/>
              </p14:nvContentPartPr>
              <p14:xfrm>
                <a:off x="1256402" y="5615163"/>
                <a:ext cx="135000" cy="123840"/>
              </p14:xfrm>
            </p:contentPart>
          </mc:Choice>
          <mc:Fallback xmlns="">
            <p:pic>
              <p:nvPicPr>
                <p:cNvPr id="580" name="Ink 579">
                  <a:extLst>
                    <a:ext uri="{FF2B5EF4-FFF2-40B4-BE49-F238E27FC236}">
                      <a16:creationId xmlns:a16="http://schemas.microsoft.com/office/drawing/2014/main" id="{0980B0CA-7C6E-4BB7-8A19-9D73BCB01CAE}"/>
                    </a:ext>
                  </a:extLst>
                </p:cNvPr>
                <p:cNvPicPr/>
                <p:nvPr/>
              </p:nvPicPr>
              <p:blipFill>
                <a:blip r:embed="rId353"/>
                <a:stretch>
                  <a:fillRect/>
                </a:stretch>
              </p:blipFill>
              <p:spPr>
                <a:xfrm>
                  <a:off x="1247762" y="5606523"/>
                  <a:ext cx="152640" cy="141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4">
              <p14:nvContentPartPr>
                <p14:cNvPr id="581" name="Ink 580">
                  <a:extLst>
                    <a:ext uri="{FF2B5EF4-FFF2-40B4-BE49-F238E27FC236}">
                      <a16:creationId xmlns:a16="http://schemas.microsoft.com/office/drawing/2014/main" id="{93C667FE-BCC6-41B7-B5FA-8C0431DAD435}"/>
                    </a:ext>
                  </a:extLst>
                </p14:cNvPr>
                <p14:cNvContentPartPr/>
                <p14:nvPr/>
              </p14:nvContentPartPr>
              <p14:xfrm>
                <a:off x="1514522" y="5486283"/>
                <a:ext cx="213480" cy="269640"/>
              </p14:xfrm>
            </p:contentPart>
          </mc:Choice>
          <mc:Fallback xmlns="">
            <p:pic>
              <p:nvPicPr>
                <p:cNvPr id="581" name="Ink 580">
                  <a:extLst>
                    <a:ext uri="{FF2B5EF4-FFF2-40B4-BE49-F238E27FC236}">
                      <a16:creationId xmlns:a16="http://schemas.microsoft.com/office/drawing/2014/main" id="{93C667FE-BCC6-41B7-B5FA-8C0431DAD435}"/>
                    </a:ext>
                  </a:extLst>
                </p:cNvPr>
                <p:cNvPicPr/>
                <p:nvPr/>
              </p:nvPicPr>
              <p:blipFill>
                <a:blip r:embed="rId355"/>
                <a:stretch>
                  <a:fillRect/>
                </a:stretch>
              </p:blipFill>
              <p:spPr>
                <a:xfrm>
                  <a:off x="1505522" y="5477283"/>
                  <a:ext cx="231120" cy="287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6">
              <p14:nvContentPartPr>
                <p14:cNvPr id="582" name="Ink 581">
                  <a:extLst>
                    <a:ext uri="{FF2B5EF4-FFF2-40B4-BE49-F238E27FC236}">
                      <a16:creationId xmlns:a16="http://schemas.microsoft.com/office/drawing/2014/main" id="{2AF7066F-9B13-4E65-BFF5-C9A085BE70ED}"/>
                    </a:ext>
                  </a:extLst>
                </p14:cNvPr>
                <p14:cNvContentPartPr/>
                <p14:nvPr/>
              </p14:nvContentPartPr>
              <p14:xfrm>
                <a:off x="1464122" y="5660163"/>
                <a:ext cx="208080" cy="28440"/>
              </p14:xfrm>
            </p:contentPart>
          </mc:Choice>
          <mc:Fallback xmlns="">
            <p:pic>
              <p:nvPicPr>
                <p:cNvPr id="582" name="Ink 581">
                  <a:extLst>
                    <a:ext uri="{FF2B5EF4-FFF2-40B4-BE49-F238E27FC236}">
                      <a16:creationId xmlns:a16="http://schemas.microsoft.com/office/drawing/2014/main" id="{2AF7066F-9B13-4E65-BFF5-C9A085BE70ED}"/>
                    </a:ext>
                  </a:extLst>
                </p:cNvPr>
                <p:cNvPicPr/>
                <p:nvPr/>
              </p:nvPicPr>
              <p:blipFill>
                <a:blip r:embed="rId357"/>
                <a:stretch>
                  <a:fillRect/>
                </a:stretch>
              </p:blipFill>
              <p:spPr>
                <a:xfrm>
                  <a:off x="1455122" y="5651163"/>
                  <a:ext cx="225720" cy="46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8">
              <p14:nvContentPartPr>
                <p14:cNvPr id="583" name="Ink 582">
                  <a:extLst>
                    <a:ext uri="{FF2B5EF4-FFF2-40B4-BE49-F238E27FC236}">
                      <a16:creationId xmlns:a16="http://schemas.microsoft.com/office/drawing/2014/main" id="{BB0F1856-AFEA-4E53-A013-96A6C2052E44}"/>
                    </a:ext>
                  </a:extLst>
                </p14:cNvPr>
                <p14:cNvContentPartPr/>
                <p14:nvPr/>
              </p14:nvContentPartPr>
              <p14:xfrm>
                <a:off x="1548002" y="5413203"/>
                <a:ext cx="123840" cy="22680"/>
              </p14:xfrm>
            </p:contentPart>
          </mc:Choice>
          <mc:Fallback xmlns="">
            <p:pic>
              <p:nvPicPr>
                <p:cNvPr id="583" name="Ink 582">
                  <a:extLst>
                    <a:ext uri="{FF2B5EF4-FFF2-40B4-BE49-F238E27FC236}">
                      <a16:creationId xmlns:a16="http://schemas.microsoft.com/office/drawing/2014/main" id="{BB0F1856-AFEA-4E53-A013-96A6C2052E44}"/>
                    </a:ext>
                  </a:extLst>
                </p:cNvPr>
                <p:cNvPicPr/>
                <p:nvPr/>
              </p:nvPicPr>
              <p:blipFill>
                <a:blip r:embed="rId359"/>
                <a:stretch>
                  <a:fillRect/>
                </a:stretch>
              </p:blipFill>
              <p:spPr>
                <a:xfrm>
                  <a:off x="1539362" y="5404563"/>
                  <a:ext cx="141480" cy="40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0">
              <p14:nvContentPartPr>
                <p14:cNvPr id="589" name="Ink 588">
                  <a:extLst>
                    <a:ext uri="{FF2B5EF4-FFF2-40B4-BE49-F238E27FC236}">
                      <a16:creationId xmlns:a16="http://schemas.microsoft.com/office/drawing/2014/main" id="{7607A86B-020E-494D-8EF6-3A0330F9A269}"/>
                    </a:ext>
                  </a:extLst>
                </p14:cNvPr>
                <p14:cNvContentPartPr/>
                <p14:nvPr/>
              </p14:nvContentPartPr>
              <p14:xfrm>
                <a:off x="948962" y="5643603"/>
                <a:ext cx="150840" cy="112320"/>
              </p14:xfrm>
            </p:contentPart>
          </mc:Choice>
          <mc:Fallback xmlns="">
            <p:pic>
              <p:nvPicPr>
                <p:cNvPr id="589" name="Ink 588">
                  <a:extLst>
                    <a:ext uri="{FF2B5EF4-FFF2-40B4-BE49-F238E27FC236}">
                      <a16:creationId xmlns:a16="http://schemas.microsoft.com/office/drawing/2014/main" id="{7607A86B-020E-494D-8EF6-3A0330F9A269}"/>
                    </a:ext>
                  </a:extLst>
                </p:cNvPr>
                <p:cNvPicPr/>
                <p:nvPr/>
              </p:nvPicPr>
              <p:blipFill>
                <a:blip r:embed="rId361"/>
                <a:stretch>
                  <a:fillRect/>
                </a:stretch>
              </p:blipFill>
              <p:spPr>
                <a:xfrm>
                  <a:off x="939962" y="5634603"/>
                  <a:ext cx="168480" cy="1299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598" name="Group 597">
            <a:extLst>
              <a:ext uri="{FF2B5EF4-FFF2-40B4-BE49-F238E27FC236}">
                <a16:creationId xmlns:a16="http://schemas.microsoft.com/office/drawing/2014/main" id="{C911D664-0FD0-4E27-8372-C6E23FB6FB8E}"/>
              </a:ext>
            </a:extLst>
          </p:cNvPr>
          <p:cNvGrpSpPr/>
          <p:nvPr/>
        </p:nvGrpSpPr>
        <p:grpSpPr>
          <a:xfrm>
            <a:off x="936722" y="6036003"/>
            <a:ext cx="830520" cy="376200"/>
            <a:chOff x="936722" y="6036003"/>
            <a:chExt cx="830520" cy="3762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62">
              <p14:nvContentPartPr>
                <p14:cNvPr id="590" name="Ink 589">
                  <a:extLst>
                    <a:ext uri="{FF2B5EF4-FFF2-40B4-BE49-F238E27FC236}">
                      <a16:creationId xmlns:a16="http://schemas.microsoft.com/office/drawing/2014/main" id="{EC0A3885-4108-4E77-8F6D-D9E498F6CC5E}"/>
                    </a:ext>
                  </a:extLst>
                </p14:cNvPr>
                <p14:cNvContentPartPr/>
                <p14:nvPr/>
              </p14:nvContentPartPr>
              <p14:xfrm>
                <a:off x="936722" y="6206283"/>
                <a:ext cx="140760" cy="150120"/>
              </p14:xfrm>
            </p:contentPart>
          </mc:Choice>
          <mc:Fallback xmlns="">
            <p:pic>
              <p:nvPicPr>
                <p:cNvPr id="590" name="Ink 589">
                  <a:extLst>
                    <a:ext uri="{FF2B5EF4-FFF2-40B4-BE49-F238E27FC236}">
                      <a16:creationId xmlns:a16="http://schemas.microsoft.com/office/drawing/2014/main" id="{EC0A3885-4108-4E77-8F6D-D9E498F6CC5E}"/>
                    </a:ext>
                  </a:extLst>
                </p:cNvPr>
                <p:cNvPicPr/>
                <p:nvPr/>
              </p:nvPicPr>
              <p:blipFill>
                <a:blip r:embed="rId363"/>
                <a:stretch>
                  <a:fillRect/>
                </a:stretch>
              </p:blipFill>
              <p:spPr>
                <a:xfrm>
                  <a:off x="927722" y="6197283"/>
                  <a:ext cx="158400" cy="167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4">
              <p14:nvContentPartPr>
                <p14:cNvPr id="591" name="Ink 590">
                  <a:extLst>
                    <a:ext uri="{FF2B5EF4-FFF2-40B4-BE49-F238E27FC236}">
                      <a16:creationId xmlns:a16="http://schemas.microsoft.com/office/drawing/2014/main" id="{929FFF20-4732-4587-988B-3BD69EC677CE}"/>
                    </a:ext>
                  </a:extLst>
                </p14:cNvPr>
                <p14:cNvContentPartPr/>
                <p14:nvPr/>
              </p14:nvContentPartPr>
              <p14:xfrm>
                <a:off x="1104842" y="6064083"/>
                <a:ext cx="28440" cy="106920"/>
              </p14:xfrm>
            </p:contentPart>
          </mc:Choice>
          <mc:Fallback xmlns="">
            <p:pic>
              <p:nvPicPr>
                <p:cNvPr id="591" name="Ink 590">
                  <a:extLst>
                    <a:ext uri="{FF2B5EF4-FFF2-40B4-BE49-F238E27FC236}">
                      <a16:creationId xmlns:a16="http://schemas.microsoft.com/office/drawing/2014/main" id="{929FFF20-4732-4587-988B-3BD69EC677CE}"/>
                    </a:ext>
                  </a:extLst>
                </p:cNvPr>
                <p:cNvPicPr/>
                <p:nvPr/>
              </p:nvPicPr>
              <p:blipFill>
                <a:blip r:embed="rId365"/>
                <a:stretch>
                  <a:fillRect/>
                </a:stretch>
              </p:blipFill>
              <p:spPr>
                <a:xfrm>
                  <a:off x="1096202" y="6055083"/>
                  <a:ext cx="46080" cy="124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6">
              <p14:nvContentPartPr>
                <p14:cNvPr id="592" name="Ink 591">
                  <a:extLst>
                    <a:ext uri="{FF2B5EF4-FFF2-40B4-BE49-F238E27FC236}">
                      <a16:creationId xmlns:a16="http://schemas.microsoft.com/office/drawing/2014/main" id="{6D180C7F-8F7E-4D33-8DCE-6D40AE4002BA}"/>
                    </a:ext>
                  </a:extLst>
                </p14:cNvPr>
                <p14:cNvContentPartPr/>
                <p14:nvPr/>
              </p14:nvContentPartPr>
              <p14:xfrm>
                <a:off x="1228322" y="6159483"/>
                <a:ext cx="123840" cy="157320"/>
              </p14:xfrm>
            </p:contentPart>
          </mc:Choice>
          <mc:Fallback xmlns="">
            <p:pic>
              <p:nvPicPr>
                <p:cNvPr id="592" name="Ink 591">
                  <a:extLst>
                    <a:ext uri="{FF2B5EF4-FFF2-40B4-BE49-F238E27FC236}">
                      <a16:creationId xmlns:a16="http://schemas.microsoft.com/office/drawing/2014/main" id="{6D180C7F-8F7E-4D33-8DCE-6D40AE4002BA}"/>
                    </a:ext>
                  </a:extLst>
                </p:cNvPr>
                <p:cNvPicPr/>
                <p:nvPr/>
              </p:nvPicPr>
              <p:blipFill>
                <a:blip r:embed="rId367"/>
                <a:stretch>
                  <a:fillRect/>
                </a:stretch>
              </p:blipFill>
              <p:spPr>
                <a:xfrm>
                  <a:off x="1219682" y="6150483"/>
                  <a:ext cx="141480" cy="174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8">
              <p14:nvContentPartPr>
                <p14:cNvPr id="593" name="Ink 592">
                  <a:extLst>
                    <a:ext uri="{FF2B5EF4-FFF2-40B4-BE49-F238E27FC236}">
                      <a16:creationId xmlns:a16="http://schemas.microsoft.com/office/drawing/2014/main" id="{3CC52BB5-3CF9-4652-8860-D5B98EFD2A2B}"/>
                    </a:ext>
                  </a:extLst>
                </p14:cNvPr>
                <p14:cNvContentPartPr/>
                <p14:nvPr/>
              </p14:nvContentPartPr>
              <p14:xfrm>
                <a:off x="1250642" y="6148323"/>
                <a:ext cx="123840" cy="196560"/>
              </p14:xfrm>
            </p:contentPart>
          </mc:Choice>
          <mc:Fallback xmlns="">
            <p:pic>
              <p:nvPicPr>
                <p:cNvPr id="593" name="Ink 592">
                  <a:extLst>
                    <a:ext uri="{FF2B5EF4-FFF2-40B4-BE49-F238E27FC236}">
                      <a16:creationId xmlns:a16="http://schemas.microsoft.com/office/drawing/2014/main" id="{3CC52BB5-3CF9-4652-8860-D5B98EFD2A2B}"/>
                    </a:ext>
                  </a:extLst>
                </p:cNvPr>
                <p:cNvPicPr/>
                <p:nvPr/>
              </p:nvPicPr>
              <p:blipFill>
                <a:blip r:embed="rId369"/>
                <a:stretch>
                  <a:fillRect/>
                </a:stretch>
              </p:blipFill>
              <p:spPr>
                <a:xfrm>
                  <a:off x="1242002" y="6139323"/>
                  <a:ext cx="141480" cy="214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0">
              <p14:nvContentPartPr>
                <p14:cNvPr id="594" name="Ink 593">
                  <a:extLst>
                    <a:ext uri="{FF2B5EF4-FFF2-40B4-BE49-F238E27FC236}">
                      <a16:creationId xmlns:a16="http://schemas.microsoft.com/office/drawing/2014/main" id="{A36791E4-491E-4CA0-8038-952B763DCA40}"/>
                    </a:ext>
                  </a:extLst>
                </p14:cNvPr>
                <p14:cNvContentPartPr/>
                <p14:nvPr/>
              </p14:nvContentPartPr>
              <p14:xfrm>
                <a:off x="972002" y="6086403"/>
                <a:ext cx="122040" cy="68040"/>
              </p14:xfrm>
            </p:contentPart>
          </mc:Choice>
          <mc:Fallback xmlns="">
            <p:pic>
              <p:nvPicPr>
                <p:cNvPr id="594" name="Ink 593">
                  <a:extLst>
                    <a:ext uri="{FF2B5EF4-FFF2-40B4-BE49-F238E27FC236}">
                      <a16:creationId xmlns:a16="http://schemas.microsoft.com/office/drawing/2014/main" id="{A36791E4-491E-4CA0-8038-952B763DCA40}"/>
                    </a:ext>
                  </a:extLst>
                </p:cNvPr>
                <p:cNvPicPr/>
                <p:nvPr/>
              </p:nvPicPr>
              <p:blipFill>
                <a:blip r:embed="rId371"/>
                <a:stretch>
                  <a:fillRect/>
                </a:stretch>
              </p:blipFill>
              <p:spPr>
                <a:xfrm>
                  <a:off x="963002" y="6077763"/>
                  <a:ext cx="139680" cy="85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2">
              <p14:nvContentPartPr>
                <p14:cNvPr id="595" name="Ink 594">
                  <a:extLst>
                    <a:ext uri="{FF2B5EF4-FFF2-40B4-BE49-F238E27FC236}">
                      <a16:creationId xmlns:a16="http://schemas.microsoft.com/office/drawing/2014/main" id="{5EB3CE4B-B0FD-4278-8348-552C74E35481}"/>
                    </a:ext>
                  </a:extLst>
                </p14:cNvPr>
                <p14:cNvContentPartPr/>
                <p14:nvPr/>
              </p14:nvContentPartPr>
              <p14:xfrm>
                <a:off x="1492202" y="6181803"/>
                <a:ext cx="28440" cy="180000"/>
              </p14:xfrm>
            </p:contentPart>
          </mc:Choice>
          <mc:Fallback xmlns="">
            <p:pic>
              <p:nvPicPr>
                <p:cNvPr id="595" name="Ink 594">
                  <a:extLst>
                    <a:ext uri="{FF2B5EF4-FFF2-40B4-BE49-F238E27FC236}">
                      <a16:creationId xmlns:a16="http://schemas.microsoft.com/office/drawing/2014/main" id="{5EB3CE4B-B0FD-4278-8348-552C74E35481}"/>
                    </a:ext>
                  </a:extLst>
                </p:cNvPr>
                <p:cNvPicPr/>
                <p:nvPr/>
              </p:nvPicPr>
              <p:blipFill>
                <a:blip r:embed="rId373"/>
                <a:stretch>
                  <a:fillRect/>
                </a:stretch>
              </p:blipFill>
              <p:spPr>
                <a:xfrm>
                  <a:off x="1483202" y="6173163"/>
                  <a:ext cx="46080" cy="197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4">
              <p14:nvContentPartPr>
                <p14:cNvPr id="596" name="Ink 595">
                  <a:extLst>
                    <a:ext uri="{FF2B5EF4-FFF2-40B4-BE49-F238E27FC236}">
                      <a16:creationId xmlns:a16="http://schemas.microsoft.com/office/drawing/2014/main" id="{09B46136-4CE0-4F2F-B66F-643B32C93932}"/>
                    </a:ext>
                  </a:extLst>
                </p14:cNvPr>
                <p14:cNvContentPartPr/>
                <p14:nvPr/>
              </p14:nvContentPartPr>
              <p14:xfrm>
                <a:off x="1666082" y="6114483"/>
                <a:ext cx="61920" cy="297720"/>
              </p14:xfrm>
            </p:contentPart>
          </mc:Choice>
          <mc:Fallback xmlns="">
            <p:pic>
              <p:nvPicPr>
                <p:cNvPr id="596" name="Ink 595">
                  <a:extLst>
                    <a:ext uri="{FF2B5EF4-FFF2-40B4-BE49-F238E27FC236}">
                      <a16:creationId xmlns:a16="http://schemas.microsoft.com/office/drawing/2014/main" id="{09B46136-4CE0-4F2F-B66F-643B32C93932}"/>
                    </a:ext>
                  </a:extLst>
                </p:cNvPr>
                <p:cNvPicPr/>
                <p:nvPr/>
              </p:nvPicPr>
              <p:blipFill>
                <a:blip r:embed="rId375"/>
                <a:stretch>
                  <a:fillRect/>
                </a:stretch>
              </p:blipFill>
              <p:spPr>
                <a:xfrm>
                  <a:off x="1657082" y="6105843"/>
                  <a:ext cx="79560" cy="315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6">
              <p14:nvContentPartPr>
                <p14:cNvPr id="597" name="Ink 596">
                  <a:extLst>
                    <a:ext uri="{FF2B5EF4-FFF2-40B4-BE49-F238E27FC236}">
                      <a16:creationId xmlns:a16="http://schemas.microsoft.com/office/drawing/2014/main" id="{6D6AE552-F934-485A-A322-491B0F077D65}"/>
                    </a:ext>
                  </a:extLst>
                </p14:cNvPr>
                <p14:cNvContentPartPr/>
                <p14:nvPr/>
              </p14:nvContentPartPr>
              <p14:xfrm>
                <a:off x="1564922" y="6036003"/>
                <a:ext cx="202320" cy="269640"/>
              </p14:xfrm>
            </p:contentPart>
          </mc:Choice>
          <mc:Fallback xmlns="">
            <p:pic>
              <p:nvPicPr>
                <p:cNvPr id="597" name="Ink 596">
                  <a:extLst>
                    <a:ext uri="{FF2B5EF4-FFF2-40B4-BE49-F238E27FC236}">
                      <a16:creationId xmlns:a16="http://schemas.microsoft.com/office/drawing/2014/main" id="{6D6AE552-F934-485A-A322-491B0F077D65}"/>
                    </a:ext>
                  </a:extLst>
                </p:cNvPr>
                <p:cNvPicPr/>
                <p:nvPr/>
              </p:nvPicPr>
              <p:blipFill>
                <a:blip r:embed="rId377"/>
                <a:stretch>
                  <a:fillRect/>
                </a:stretch>
              </p:blipFill>
              <p:spPr>
                <a:xfrm>
                  <a:off x="1556282" y="6027003"/>
                  <a:ext cx="219960" cy="2872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604" name="Group 603">
            <a:extLst>
              <a:ext uri="{FF2B5EF4-FFF2-40B4-BE49-F238E27FC236}">
                <a16:creationId xmlns:a16="http://schemas.microsoft.com/office/drawing/2014/main" id="{B86CFB53-FA0F-416E-9DA4-95C6279430CC}"/>
              </a:ext>
            </a:extLst>
          </p:cNvPr>
          <p:cNvGrpSpPr/>
          <p:nvPr/>
        </p:nvGrpSpPr>
        <p:grpSpPr>
          <a:xfrm>
            <a:off x="2373122" y="6047163"/>
            <a:ext cx="1391400" cy="258840"/>
            <a:chOff x="2373122" y="6047163"/>
            <a:chExt cx="1391400" cy="2588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78">
              <p14:nvContentPartPr>
                <p14:cNvPr id="601" name="Ink 600">
                  <a:extLst>
                    <a:ext uri="{FF2B5EF4-FFF2-40B4-BE49-F238E27FC236}">
                      <a16:creationId xmlns:a16="http://schemas.microsoft.com/office/drawing/2014/main" id="{FA69A925-30BF-4B3E-BDB7-CED851DFCE85}"/>
                    </a:ext>
                  </a:extLst>
                </p14:cNvPr>
                <p14:cNvContentPartPr/>
                <p14:nvPr/>
              </p14:nvContentPartPr>
              <p14:xfrm>
                <a:off x="2373122" y="6198363"/>
                <a:ext cx="443160" cy="107640"/>
              </p14:xfrm>
            </p:contentPart>
          </mc:Choice>
          <mc:Fallback xmlns="">
            <p:pic>
              <p:nvPicPr>
                <p:cNvPr id="601" name="Ink 600">
                  <a:extLst>
                    <a:ext uri="{FF2B5EF4-FFF2-40B4-BE49-F238E27FC236}">
                      <a16:creationId xmlns:a16="http://schemas.microsoft.com/office/drawing/2014/main" id="{FA69A925-30BF-4B3E-BDB7-CED851DFCE85}"/>
                    </a:ext>
                  </a:extLst>
                </p:cNvPr>
                <p:cNvPicPr/>
                <p:nvPr/>
              </p:nvPicPr>
              <p:blipFill>
                <a:blip r:embed="rId379"/>
                <a:stretch>
                  <a:fillRect/>
                </a:stretch>
              </p:blipFill>
              <p:spPr>
                <a:xfrm>
                  <a:off x="2364482" y="6189363"/>
                  <a:ext cx="460800" cy="125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0">
              <p14:nvContentPartPr>
                <p14:cNvPr id="602" name="Ink 601">
                  <a:extLst>
                    <a:ext uri="{FF2B5EF4-FFF2-40B4-BE49-F238E27FC236}">
                      <a16:creationId xmlns:a16="http://schemas.microsoft.com/office/drawing/2014/main" id="{CF0E59BC-59E2-4867-874A-50D2FCAF9433}"/>
                    </a:ext>
                  </a:extLst>
                </p14:cNvPr>
                <p14:cNvContentPartPr/>
                <p14:nvPr/>
              </p14:nvContentPartPr>
              <p14:xfrm>
                <a:off x="2922482" y="6047163"/>
                <a:ext cx="33840" cy="106920"/>
              </p14:xfrm>
            </p:contentPart>
          </mc:Choice>
          <mc:Fallback xmlns="">
            <p:pic>
              <p:nvPicPr>
                <p:cNvPr id="602" name="Ink 601">
                  <a:extLst>
                    <a:ext uri="{FF2B5EF4-FFF2-40B4-BE49-F238E27FC236}">
                      <a16:creationId xmlns:a16="http://schemas.microsoft.com/office/drawing/2014/main" id="{CF0E59BC-59E2-4867-874A-50D2FCAF9433}"/>
                    </a:ext>
                  </a:extLst>
                </p:cNvPr>
                <p:cNvPicPr/>
                <p:nvPr/>
              </p:nvPicPr>
              <p:blipFill>
                <a:blip r:embed="rId381"/>
                <a:stretch>
                  <a:fillRect/>
                </a:stretch>
              </p:blipFill>
              <p:spPr>
                <a:xfrm>
                  <a:off x="2913842" y="6038523"/>
                  <a:ext cx="51480" cy="124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2">
              <p14:nvContentPartPr>
                <p14:cNvPr id="603" name="Ink 602">
                  <a:extLst>
                    <a:ext uri="{FF2B5EF4-FFF2-40B4-BE49-F238E27FC236}">
                      <a16:creationId xmlns:a16="http://schemas.microsoft.com/office/drawing/2014/main" id="{73E282E8-CE49-44D7-BEE8-3AC46B7DA4FF}"/>
                    </a:ext>
                  </a:extLst>
                </p14:cNvPr>
                <p14:cNvContentPartPr/>
                <p14:nvPr/>
              </p14:nvContentPartPr>
              <p14:xfrm>
                <a:off x="2900162" y="6142203"/>
                <a:ext cx="864360" cy="73800"/>
              </p14:xfrm>
            </p:contentPart>
          </mc:Choice>
          <mc:Fallback xmlns="">
            <p:pic>
              <p:nvPicPr>
                <p:cNvPr id="603" name="Ink 602">
                  <a:extLst>
                    <a:ext uri="{FF2B5EF4-FFF2-40B4-BE49-F238E27FC236}">
                      <a16:creationId xmlns:a16="http://schemas.microsoft.com/office/drawing/2014/main" id="{73E282E8-CE49-44D7-BEE8-3AC46B7DA4FF}"/>
                    </a:ext>
                  </a:extLst>
                </p:cNvPr>
                <p:cNvPicPr/>
                <p:nvPr/>
              </p:nvPicPr>
              <p:blipFill>
                <a:blip r:embed="rId383"/>
                <a:stretch>
                  <a:fillRect/>
                </a:stretch>
              </p:blipFill>
              <p:spPr>
                <a:xfrm>
                  <a:off x="2891162" y="6133563"/>
                  <a:ext cx="882000" cy="9144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384">
            <p14:nvContentPartPr>
              <p14:cNvPr id="605" name="Ink 604">
                <a:extLst>
                  <a:ext uri="{FF2B5EF4-FFF2-40B4-BE49-F238E27FC236}">
                    <a16:creationId xmlns:a16="http://schemas.microsoft.com/office/drawing/2014/main" id="{B1172B2F-3D1C-4681-AD17-301E9AD322BD}"/>
                  </a:ext>
                </a:extLst>
              </p14:cNvPr>
              <p14:cNvContentPartPr/>
              <p14:nvPr/>
            </p14:nvContentPartPr>
            <p14:xfrm>
              <a:off x="7943402" y="5233563"/>
              <a:ext cx="162000" cy="768960"/>
            </p14:xfrm>
          </p:contentPart>
        </mc:Choice>
        <mc:Fallback xmlns="">
          <p:pic>
            <p:nvPicPr>
              <p:cNvPr id="605" name="Ink 604">
                <a:extLst>
                  <a:ext uri="{FF2B5EF4-FFF2-40B4-BE49-F238E27FC236}">
                    <a16:creationId xmlns:a16="http://schemas.microsoft.com/office/drawing/2014/main" id="{B1172B2F-3D1C-4681-AD17-301E9AD322BD}"/>
                  </a:ext>
                </a:extLst>
              </p:cNvPr>
              <p:cNvPicPr/>
              <p:nvPr/>
            </p:nvPicPr>
            <p:blipFill>
              <a:blip r:embed="rId385"/>
              <a:stretch>
                <a:fillRect/>
              </a:stretch>
            </p:blipFill>
            <p:spPr>
              <a:xfrm>
                <a:off x="7934402" y="5224923"/>
                <a:ext cx="179640" cy="786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86">
            <p14:nvContentPartPr>
              <p14:cNvPr id="606" name="Ink 605">
                <a:extLst>
                  <a:ext uri="{FF2B5EF4-FFF2-40B4-BE49-F238E27FC236}">
                    <a16:creationId xmlns:a16="http://schemas.microsoft.com/office/drawing/2014/main" id="{8B63E790-6469-493D-9BD5-84CEE03ACDB6}"/>
                  </a:ext>
                </a:extLst>
              </p14:cNvPr>
              <p14:cNvContentPartPr/>
              <p14:nvPr/>
            </p14:nvContentPartPr>
            <p14:xfrm>
              <a:off x="7140962" y="5699403"/>
              <a:ext cx="129600" cy="157680"/>
            </p14:xfrm>
          </p:contentPart>
        </mc:Choice>
        <mc:Fallback xmlns="">
          <p:pic>
            <p:nvPicPr>
              <p:cNvPr id="606" name="Ink 605">
                <a:extLst>
                  <a:ext uri="{FF2B5EF4-FFF2-40B4-BE49-F238E27FC236}">
                    <a16:creationId xmlns:a16="http://schemas.microsoft.com/office/drawing/2014/main" id="{8B63E790-6469-493D-9BD5-84CEE03ACDB6}"/>
                  </a:ext>
                </a:extLst>
              </p:cNvPr>
              <p:cNvPicPr/>
              <p:nvPr/>
            </p:nvPicPr>
            <p:blipFill>
              <a:blip r:embed="rId387"/>
              <a:stretch>
                <a:fillRect/>
              </a:stretch>
            </p:blipFill>
            <p:spPr>
              <a:xfrm>
                <a:off x="7132322" y="5690403"/>
                <a:ext cx="147240" cy="175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88">
            <p14:nvContentPartPr>
              <p14:cNvPr id="607" name="Ink 606">
                <a:extLst>
                  <a:ext uri="{FF2B5EF4-FFF2-40B4-BE49-F238E27FC236}">
                    <a16:creationId xmlns:a16="http://schemas.microsoft.com/office/drawing/2014/main" id="{0C17C2A6-1832-4A92-AEB4-E1AD824CAF2E}"/>
                  </a:ext>
                </a:extLst>
              </p14:cNvPr>
              <p14:cNvContentPartPr/>
              <p14:nvPr/>
            </p14:nvContentPartPr>
            <p14:xfrm>
              <a:off x="7202522" y="5643243"/>
              <a:ext cx="95760" cy="79200"/>
            </p14:xfrm>
          </p:contentPart>
        </mc:Choice>
        <mc:Fallback xmlns="">
          <p:pic>
            <p:nvPicPr>
              <p:cNvPr id="607" name="Ink 606">
                <a:extLst>
                  <a:ext uri="{FF2B5EF4-FFF2-40B4-BE49-F238E27FC236}">
                    <a16:creationId xmlns:a16="http://schemas.microsoft.com/office/drawing/2014/main" id="{0C17C2A6-1832-4A92-AEB4-E1AD824CAF2E}"/>
                  </a:ext>
                </a:extLst>
              </p:cNvPr>
              <p:cNvPicPr/>
              <p:nvPr/>
            </p:nvPicPr>
            <p:blipFill>
              <a:blip r:embed="rId389"/>
              <a:stretch>
                <a:fillRect/>
              </a:stretch>
            </p:blipFill>
            <p:spPr>
              <a:xfrm>
                <a:off x="7193882" y="5634243"/>
                <a:ext cx="113400" cy="96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90">
            <p14:nvContentPartPr>
              <p14:cNvPr id="608" name="Ink 607">
                <a:extLst>
                  <a:ext uri="{FF2B5EF4-FFF2-40B4-BE49-F238E27FC236}">
                    <a16:creationId xmlns:a16="http://schemas.microsoft.com/office/drawing/2014/main" id="{1548A462-7656-4D4E-AD0D-C42BF56086EE}"/>
                  </a:ext>
                </a:extLst>
              </p14:cNvPr>
              <p14:cNvContentPartPr/>
              <p14:nvPr/>
            </p14:nvContentPartPr>
            <p14:xfrm>
              <a:off x="7337522" y="5699403"/>
              <a:ext cx="84600" cy="129240"/>
            </p14:xfrm>
          </p:contentPart>
        </mc:Choice>
        <mc:Fallback xmlns="">
          <p:pic>
            <p:nvPicPr>
              <p:cNvPr id="608" name="Ink 607">
                <a:extLst>
                  <a:ext uri="{FF2B5EF4-FFF2-40B4-BE49-F238E27FC236}">
                    <a16:creationId xmlns:a16="http://schemas.microsoft.com/office/drawing/2014/main" id="{1548A462-7656-4D4E-AD0D-C42BF56086EE}"/>
                  </a:ext>
                </a:extLst>
              </p:cNvPr>
              <p:cNvPicPr/>
              <p:nvPr/>
            </p:nvPicPr>
            <p:blipFill>
              <a:blip r:embed="rId391"/>
              <a:stretch>
                <a:fillRect/>
              </a:stretch>
            </p:blipFill>
            <p:spPr>
              <a:xfrm>
                <a:off x="7328522" y="5690403"/>
                <a:ext cx="102240" cy="146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92">
            <p14:nvContentPartPr>
              <p14:cNvPr id="609" name="Ink 608">
                <a:extLst>
                  <a:ext uri="{FF2B5EF4-FFF2-40B4-BE49-F238E27FC236}">
                    <a16:creationId xmlns:a16="http://schemas.microsoft.com/office/drawing/2014/main" id="{9CA2631C-97F5-465D-AAC3-F724C8A2A920}"/>
                  </a:ext>
                </a:extLst>
              </p14:cNvPr>
              <p14:cNvContentPartPr/>
              <p14:nvPr/>
            </p14:nvContentPartPr>
            <p14:xfrm>
              <a:off x="7449482" y="5687523"/>
              <a:ext cx="180000" cy="214200"/>
            </p14:xfrm>
          </p:contentPart>
        </mc:Choice>
        <mc:Fallback xmlns="">
          <p:pic>
            <p:nvPicPr>
              <p:cNvPr id="609" name="Ink 608">
                <a:extLst>
                  <a:ext uri="{FF2B5EF4-FFF2-40B4-BE49-F238E27FC236}">
                    <a16:creationId xmlns:a16="http://schemas.microsoft.com/office/drawing/2014/main" id="{9CA2631C-97F5-465D-AAC3-F724C8A2A920}"/>
                  </a:ext>
                </a:extLst>
              </p:cNvPr>
              <p:cNvPicPr/>
              <p:nvPr/>
            </p:nvPicPr>
            <p:blipFill>
              <a:blip r:embed="rId393"/>
              <a:stretch>
                <a:fillRect/>
              </a:stretch>
            </p:blipFill>
            <p:spPr>
              <a:xfrm>
                <a:off x="7440482" y="5678883"/>
                <a:ext cx="197640" cy="231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94">
            <p14:nvContentPartPr>
              <p14:cNvPr id="610" name="Ink 609">
                <a:extLst>
                  <a:ext uri="{FF2B5EF4-FFF2-40B4-BE49-F238E27FC236}">
                    <a16:creationId xmlns:a16="http://schemas.microsoft.com/office/drawing/2014/main" id="{F01DD521-6C88-49C1-A25C-51D1E84CEA2E}"/>
                  </a:ext>
                </a:extLst>
              </p14:cNvPr>
              <p14:cNvContentPartPr/>
              <p14:nvPr/>
            </p14:nvContentPartPr>
            <p14:xfrm>
              <a:off x="7461002" y="5817123"/>
              <a:ext cx="73440" cy="11520"/>
            </p14:xfrm>
          </p:contentPart>
        </mc:Choice>
        <mc:Fallback xmlns="">
          <p:pic>
            <p:nvPicPr>
              <p:cNvPr id="610" name="Ink 609">
                <a:extLst>
                  <a:ext uri="{FF2B5EF4-FFF2-40B4-BE49-F238E27FC236}">
                    <a16:creationId xmlns:a16="http://schemas.microsoft.com/office/drawing/2014/main" id="{F01DD521-6C88-49C1-A25C-51D1E84CEA2E}"/>
                  </a:ext>
                </a:extLst>
              </p:cNvPr>
              <p:cNvPicPr/>
              <p:nvPr/>
            </p:nvPicPr>
            <p:blipFill>
              <a:blip r:embed="rId395"/>
              <a:stretch>
                <a:fillRect/>
              </a:stretch>
            </p:blipFill>
            <p:spPr>
              <a:xfrm>
                <a:off x="7452002" y="5808483"/>
                <a:ext cx="91080" cy="29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96">
            <p14:nvContentPartPr>
              <p14:cNvPr id="611" name="Ink 610">
                <a:extLst>
                  <a:ext uri="{FF2B5EF4-FFF2-40B4-BE49-F238E27FC236}">
                    <a16:creationId xmlns:a16="http://schemas.microsoft.com/office/drawing/2014/main" id="{80337B4D-8E98-4A9F-A5DD-445A355D0730}"/>
                  </a:ext>
                </a:extLst>
              </p14:cNvPr>
              <p14:cNvContentPartPr/>
              <p14:nvPr/>
            </p14:nvContentPartPr>
            <p14:xfrm>
              <a:off x="7500242" y="5660163"/>
              <a:ext cx="50760" cy="6120"/>
            </p14:xfrm>
          </p:contentPart>
        </mc:Choice>
        <mc:Fallback xmlns="">
          <p:pic>
            <p:nvPicPr>
              <p:cNvPr id="611" name="Ink 610">
                <a:extLst>
                  <a:ext uri="{FF2B5EF4-FFF2-40B4-BE49-F238E27FC236}">
                    <a16:creationId xmlns:a16="http://schemas.microsoft.com/office/drawing/2014/main" id="{80337B4D-8E98-4A9F-A5DD-445A355D0730}"/>
                  </a:ext>
                </a:extLst>
              </p:cNvPr>
              <p:cNvPicPr/>
              <p:nvPr/>
            </p:nvPicPr>
            <p:blipFill>
              <a:blip r:embed="rId397"/>
              <a:stretch>
                <a:fillRect/>
              </a:stretch>
            </p:blipFill>
            <p:spPr>
              <a:xfrm>
                <a:off x="7491242" y="5651163"/>
                <a:ext cx="68400" cy="23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98">
            <p14:nvContentPartPr>
              <p14:cNvPr id="614" name="Ink 613">
                <a:extLst>
                  <a:ext uri="{FF2B5EF4-FFF2-40B4-BE49-F238E27FC236}">
                    <a16:creationId xmlns:a16="http://schemas.microsoft.com/office/drawing/2014/main" id="{E949FC02-A7BD-40F1-B6D7-B8FD546A9E86}"/>
                  </a:ext>
                </a:extLst>
              </p14:cNvPr>
              <p14:cNvContentPartPr/>
              <p14:nvPr/>
            </p14:nvContentPartPr>
            <p14:xfrm>
              <a:off x="7653242" y="5783283"/>
              <a:ext cx="184320" cy="51120"/>
            </p14:xfrm>
          </p:contentPart>
        </mc:Choice>
        <mc:Fallback xmlns="">
          <p:pic>
            <p:nvPicPr>
              <p:cNvPr id="614" name="Ink 613">
                <a:extLst>
                  <a:ext uri="{FF2B5EF4-FFF2-40B4-BE49-F238E27FC236}">
                    <a16:creationId xmlns:a16="http://schemas.microsoft.com/office/drawing/2014/main" id="{E949FC02-A7BD-40F1-B6D7-B8FD546A9E86}"/>
                  </a:ext>
                </a:extLst>
              </p:cNvPr>
              <p:cNvPicPr/>
              <p:nvPr/>
            </p:nvPicPr>
            <p:blipFill>
              <a:blip r:embed="rId399"/>
              <a:stretch>
                <a:fillRect/>
              </a:stretch>
            </p:blipFill>
            <p:spPr>
              <a:xfrm>
                <a:off x="7644242" y="5774643"/>
                <a:ext cx="201960" cy="68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00">
            <p14:nvContentPartPr>
              <p14:cNvPr id="615" name="Ink 614">
                <a:extLst>
                  <a:ext uri="{FF2B5EF4-FFF2-40B4-BE49-F238E27FC236}">
                    <a16:creationId xmlns:a16="http://schemas.microsoft.com/office/drawing/2014/main" id="{BC97436A-12BA-420C-BC90-0AD09176A0D2}"/>
                  </a:ext>
                </a:extLst>
              </p14:cNvPr>
              <p14:cNvContentPartPr/>
              <p14:nvPr/>
            </p14:nvContentPartPr>
            <p14:xfrm>
              <a:off x="7614362" y="5901363"/>
              <a:ext cx="177840" cy="18000"/>
            </p14:xfrm>
          </p:contentPart>
        </mc:Choice>
        <mc:Fallback xmlns="">
          <p:pic>
            <p:nvPicPr>
              <p:cNvPr id="615" name="Ink 614">
                <a:extLst>
                  <a:ext uri="{FF2B5EF4-FFF2-40B4-BE49-F238E27FC236}">
                    <a16:creationId xmlns:a16="http://schemas.microsoft.com/office/drawing/2014/main" id="{BC97436A-12BA-420C-BC90-0AD09176A0D2}"/>
                  </a:ext>
                </a:extLst>
              </p:cNvPr>
              <p:cNvPicPr/>
              <p:nvPr/>
            </p:nvPicPr>
            <p:blipFill>
              <a:blip r:embed="rId401"/>
              <a:stretch>
                <a:fillRect/>
              </a:stretch>
            </p:blipFill>
            <p:spPr>
              <a:xfrm>
                <a:off x="7605362" y="5892363"/>
                <a:ext cx="195480" cy="35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02">
            <p14:nvContentPartPr>
              <p14:cNvPr id="616" name="Ink 615">
                <a:extLst>
                  <a:ext uri="{FF2B5EF4-FFF2-40B4-BE49-F238E27FC236}">
                    <a16:creationId xmlns:a16="http://schemas.microsoft.com/office/drawing/2014/main" id="{4FBDACCA-E5B6-4E29-A0B2-CF11CECA4BF5}"/>
                  </a:ext>
                </a:extLst>
              </p14:cNvPr>
              <p14:cNvContentPartPr/>
              <p14:nvPr/>
            </p14:nvContentPartPr>
            <p14:xfrm>
              <a:off x="7903802" y="5721723"/>
              <a:ext cx="196920" cy="230040"/>
            </p14:xfrm>
          </p:contentPart>
        </mc:Choice>
        <mc:Fallback xmlns="">
          <p:pic>
            <p:nvPicPr>
              <p:cNvPr id="616" name="Ink 615">
                <a:extLst>
                  <a:ext uri="{FF2B5EF4-FFF2-40B4-BE49-F238E27FC236}">
                    <a16:creationId xmlns:a16="http://schemas.microsoft.com/office/drawing/2014/main" id="{4FBDACCA-E5B6-4E29-A0B2-CF11CECA4BF5}"/>
                  </a:ext>
                </a:extLst>
              </p:cNvPr>
              <p:cNvPicPr/>
              <p:nvPr/>
            </p:nvPicPr>
            <p:blipFill>
              <a:blip r:embed="rId403"/>
              <a:stretch>
                <a:fillRect/>
              </a:stretch>
            </p:blipFill>
            <p:spPr>
              <a:xfrm>
                <a:off x="7895162" y="5712723"/>
                <a:ext cx="214560" cy="247680"/>
              </a:xfrm>
              <a:prstGeom prst="rect">
                <a:avLst/>
              </a:prstGeom>
            </p:spPr>
          </p:pic>
        </mc:Fallback>
      </mc:AlternateContent>
      <p:grpSp>
        <p:nvGrpSpPr>
          <p:cNvPr id="630" name="Group 629">
            <a:extLst>
              <a:ext uri="{FF2B5EF4-FFF2-40B4-BE49-F238E27FC236}">
                <a16:creationId xmlns:a16="http://schemas.microsoft.com/office/drawing/2014/main" id="{43D04400-58B1-437D-9D84-56C6600C7BF9}"/>
              </a:ext>
            </a:extLst>
          </p:cNvPr>
          <p:cNvGrpSpPr/>
          <p:nvPr/>
        </p:nvGrpSpPr>
        <p:grpSpPr>
          <a:xfrm>
            <a:off x="6012722" y="3483603"/>
            <a:ext cx="2761200" cy="2036520"/>
            <a:chOff x="6012722" y="3483603"/>
            <a:chExt cx="2761200" cy="20365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04">
              <p14:nvContentPartPr>
                <p14:cNvPr id="530" name="Ink 529">
                  <a:extLst>
                    <a:ext uri="{FF2B5EF4-FFF2-40B4-BE49-F238E27FC236}">
                      <a16:creationId xmlns:a16="http://schemas.microsoft.com/office/drawing/2014/main" id="{9822DB25-6D24-4359-836B-E45EBE26035E}"/>
                    </a:ext>
                  </a:extLst>
                </p14:cNvPr>
                <p14:cNvContentPartPr/>
                <p14:nvPr/>
              </p14:nvContentPartPr>
              <p14:xfrm>
                <a:off x="6069602" y="3483603"/>
                <a:ext cx="146160" cy="11520"/>
              </p14:xfrm>
            </p:contentPart>
          </mc:Choice>
          <mc:Fallback xmlns="">
            <p:pic>
              <p:nvPicPr>
                <p:cNvPr id="530" name="Ink 529">
                  <a:extLst>
                    <a:ext uri="{FF2B5EF4-FFF2-40B4-BE49-F238E27FC236}">
                      <a16:creationId xmlns:a16="http://schemas.microsoft.com/office/drawing/2014/main" id="{9822DB25-6D24-4359-836B-E45EBE26035E}"/>
                    </a:ext>
                  </a:extLst>
                </p:cNvPr>
                <p:cNvPicPr/>
                <p:nvPr/>
              </p:nvPicPr>
              <p:blipFill>
                <a:blip r:embed="rId405"/>
                <a:stretch>
                  <a:fillRect/>
                </a:stretch>
              </p:blipFill>
              <p:spPr>
                <a:xfrm>
                  <a:off x="6060962" y="3474603"/>
                  <a:ext cx="163800" cy="29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6">
              <p14:nvContentPartPr>
                <p14:cNvPr id="531" name="Ink 530">
                  <a:extLst>
                    <a:ext uri="{FF2B5EF4-FFF2-40B4-BE49-F238E27FC236}">
                      <a16:creationId xmlns:a16="http://schemas.microsoft.com/office/drawing/2014/main" id="{927B95BB-740E-4985-A2B5-71657310893A}"/>
                    </a:ext>
                  </a:extLst>
                </p14:cNvPr>
                <p14:cNvContentPartPr/>
                <p14:nvPr/>
              </p14:nvContentPartPr>
              <p14:xfrm>
                <a:off x="6012722" y="3517083"/>
                <a:ext cx="191880" cy="250920"/>
              </p14:xfrm>
            </p:contentPart>
          </mc:Choice>
          <mc:Fallback xmlns="">
            <p:pic>
              <p:nvPicPr>
                <p:cNvPr id="531" name="Ink 530">
                  <a:extLst>
                    <a:ext uri="{FF2B5EF4-FFF2-40B4-BE49-F238E27FC236}">
                      <a16:creationId xmlns:a16="http://schemas.microsoft.com/office/drawing/2014/main" id="{927B95BB-740E-4985-A2B5-71657310893A}"/>
                    </a:ext>
                  </a:extLst>
                </p:cNvPr>
                <p:cNvPicPr/>
                <p:nvPr/>
              </p:nvPicPr>
              <p:blipFill>
                <a:blip r:embed="rId407"/>
                <a:stretch>
                  <a:fillRect/>
                </a:stretch>
              </p:blipFill>
              <p:spPr>
                <a:xfrm>
                  <a:off x="6004082" y="3508443"/>
                  <a:ext cx="209520" cy="268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8">
              <p14:nvContentPartPr>
                <p14:cNvPr id="532" name="Ink 531">
                  <a:extLst>
                    <a:ext uri="{FF2B5EF4-FFF2-40B4-BE49-F238E27FC236}">
                      <a16:creationId xmlns:a16="http://schemas.microsoft.com/office/drawing/2014/main" id="{FFC7ADBB-56E1-448F-85BE-389A944D74B9}"/>
                    </a:ext>
                  </a:extLst>
                </p14:cNvPr>
                <p14:cNvContentPartPr/>
                <p14:nvPr/>
              </p14:nvContentPartPr>
              <p14:xfrm>
                <a:off x="6076802" y="3640563"/>
                <a:ext cx="565200" cy="303480"/>
              </p14:xfrm>
            </p:contentPart>
          </mc:Choice>
          <mc:Fallback xmlns="">
            <p:pic>
              <p:nvPicPr>
                <p:cNvPr id="532" name="Ink 531">
                  <a:extLst>
                    <a:ext uri="{FF2B5EF4-FFF2-40B4-BE49-F238E27FC236}">
                      <a16:creationId xmlns:a16="http://schemas.microsoft.com/office/drawing/2014/main" id="{FFC7ADBB-56E1-448F-85BE-389A944D74B9}"/>
                    </a:ext>
                  </a:extLst>
                </p:cNvPr>
                <p:cNvPicPr/>
                <p:nvPr/>
              </p:nvPicPr>
              <p:blipFill>
                <a:blip r:embed="rId409"/>
                <a:stretch>
                  <a:fillRect/>
                </a:stretch>
              </p:blipFill>
              <p:spPr>
                <a:xfrm>
                  <a:off x="6068162" y="3631923"/>
                  <a:ext cx="582840" cy="321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10">
              <p14:nvContentPartPr>
                <p14:cNvPr id="545" name="Ink 544">
                  <a:extLst>
                    <a:ext uri="{FF2B5EF4-FFF2-40B4-BE49-F238E27FC236}">
                      <a16:creationId xmlns:a16="http://schemas.microsoft.com/office/drawing/2014/main" id="{CD6F76FA-781C-4164-8E86-A6D58F8BF180}"/>
                    </a:ext>
                  </a:extLst>
                </p14:cNvPr>
                <p14:cNvContentPartPr/>
                <p14:nvPr/>
              </p14:nvContentPartPr>
              <p14:xfrm>
                <a:off x="6689522" y="4019283"/>
                <a:ext cx="1981800" cy="1237680"/>
              </p14:xfrm>
            </p:contentPart>
          </mc:Choice>
          <mc:Fallback xmlns="">
            <p:pic>
              <p:nvPicPr>
                <p:cNvPr id="545" name="Ink 544">
                  <a:extLst>
                    <a:ext uri="{FF2B5EF4-FFF2-40B4-BE49-F238E27FC236}">
                      <a16:creationId xmlns:a16="http://schemas.microsoft.com/office/drawing/2014/main" id="{CD6F76FA-781C-4164-8E86-A6D58F8BF180}"/>
                    </a:ext>
                  </a:extLst>
                </p:cNvPr>
                <p:cNvPicPr/>
                <p:nvPr/>
              </p:nvPicPr>
              <p:blipFill>
                <a:blip r:embed="rId411"/>
                <a:stretch>
                  <a:fillRect/>
                </a:stretch>
              </p:blipFill>
              <p:spPr>
                <a:xfrm>
                  <a:off x="6680522" y="4010283"/>
                  <a:ext cx="1999440" cy="1255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12">
              <p14:nvContentPartPr>
                <p14:cNvPr id="546" name="Ink 545">
                  <a:extLst>
                    <a:ext uri="{FF2B5EF4-FFF2-40B4-BE49-F238E27FC236}">
                      <a16:creationId xmlns:a16="http://schemas.microsoft.com/office/drawing/2014/main" id="{76C7DDFB-CDE0-48BC-B96A-0A5824C79962}"/>
                    </a:ext>
                  </a:extLst>
                </p14:cNvPr>
                <p14:cNvContentPartPr/>
                <p14:nvPr/>
              </p14:nvContentPartPr>
              <p14:xfrm>
                <a:off x="7685282" y="3786363"/>
                <a:ext cx="303120" cy="314640"/>
              </p14:xfrm>
            </p:contentPart>
          </mc:Choice>
          <mc:Fallback xmlns="">
            <p:pic>
              <p:nvPicPr>
                <p:cNvPr id="546" name="Ink 545">
                  <a:extLst>
                    <a:ext uri="{FF2B5EF4-FFF2-40B4-BE49-F238E27FC236}">
                      <a16:creationId xmlns:a16="http://schemas.microsoft.com/office/drawing/2014/main" id="{76C7DDFB-CDE0-48BC-B96A-0A5824C79962}"/>
                    </a:ext>
                  </a:extLst>
                </p:cNvPr>
                <p:cNvPicPr/>
                <p:nvPr/>
              </p:nvPicPr>
              <p:blipFill>
                <a:blip r:embed="rId413"/>
                <a:stretch>
                  <a:fillRect/>
                </a:stretch>
              </p:blipFill>
              <p:spPr>
                <a:xfrm>
                  <a:off x="7676282" y="3777723"/>
                  <a:ext cx="320760" cy="332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14">
              <p14:nvContentPartPr>
                <p14:cNvPr id="547" name="Ink 546">
                  <a:extLst>
                    <a:ext uri="{FF2B5EF4-FFF2-40B4-BE49-F238E27FC236}">
                      <a16:creationId xmlns:a16="http://schemas.microsoft.com/office/drawing/2014/main" id="{0C8629CE-5EAB-4866-9795-84E281CCB056}"/>
                    </a:ext>
                  </a:extLst>
                </p14:cNvPr>
                <p14:cNvContentPartPr/>
                <p14:nvPr/>
              </p14:nvContentPartPr>
              <p14:xfrm>
                <a:off x="8094962" y="3690963"/>
                <a:ext cx="348120" cy="393120"/>
              </p14:xfrm>
            </p:contentPart>
          </mc:Choice>
          <mc:Fallback xmlns="">
            <p:pic>
              <p:nvPicPr>
                <p:cNvPr id="547" name="Ink 546">
                  <a:extLst>
                    <a:ext uri="{FF2B5EF4-FFF2-40B4-BE49-F238E27FC236}">
                      <a16:creationId xmlns:a16="http://schemas.microsoft.com/office/drawing/2014/main" id="{0C8629CE-5EAB-4866-9795-84E281CCB056}"/>
                    </a:ext>
                  </a:extLst>
                </p:cNvPr>
                <p:cNvPicPr/>
                <p:nvPr/>
              </p:nvPicPr>
              <p:blipFill>
                <a:blip r:embed="rId415"/>
                <a:stretch>
                  <a:fillRect/>
                </a:stretch>
              </p:blipFill>
              <p:spPr>
                <a:xfrm>
                  <a:off x="8085962" y="3682323"/>
                  <a:ext cx="365760" cy="410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16">
              <p14:nvContentPartPr>
                <p14:cNvPr id="548" name="Ink 547">
                  <a:extLst>
                    <a:ext uri="{FF2B5EF4-FFF2-40B4-BE49-F238E27FC236}">
                      <a16:creationId xmlns:a16="http://schemas.microsoft.com/office/drawing/2014/main" id="{71477409-E1D9-4CC5-BF75-3E9269E51EDE}"/>
                    </a:ext>
                  </a:extLst>
                </p14:cNvPr>
                <p14:cNvContentPartPr/>
                <p14:nvPr/>
              </p14:nvContentPartPr>
              <p14:xfrm>
                <a:off x="8476202" y="3853683"/>
                <a:ext cx="247320" cy="791280"/>
              </p14:xfrm>
            </p:contentPart>
          </mc:Choice>
          <mc:Fallback xmlns="">
            <p:pic>
              <p:nvPicPr>
                <p:cNvPr id="548" name="Ink 547">
                  <a:extLst>
                    <a:ext uri="{FF2B5EF4-FFF2-40B4-BE49-F238E27FC236}">
                      <a16:creationId xmlns:a16="http://schemas.microsoft.com/office/drawing/2014/main" id="{71477409-E1D9-4CC5-BF75-3E9269E51EDE}"/>
                    </a:ext>
                  </a:extLst>
                </p:cNvPr>
                <p:cNvPicPr/>
                <p:nvPr/>
              </p:nvPicPr>
              <p:blipFill>
                <a:blip r:embed="rId417"/>
                <a:stretch>
                  <a:fillRect/>
                </a:stretch>
              </p:blipFill>
              <p:spPr>
                <a:xfrm>
                  <a:off x="8467562" y="3845043"/>
                  <a:ext cx="264960" cy="808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18">
              <p14:nvContentPartPr>
                <p14:cNvPr id="549" name="Ink 548">
                  <a:extLst>
                    <a:ext uri="{FF2B5EF4-FFF2-40B4-BE49-F238E27FC236}">
                      <a16:creationId xmlns:a16="http://schemas.microsoft.com/office/drawing/2014/main" id="{1B754199-0E44-4157-B50C-BD32125C86A8}"/>
                    </a:ext>
                  </a:extLst>
                </p14:cNvPr>
                <p14:cNvContentPartPr/>
                <p14:nvPr/>
              </p14:nvContentPartPr>
              <p14:xfrm>
                <a:off x="7561802" y="5026203"/>
                <a:ext cx="875520" cy="493920"/>
              </p14:xfrm>
            </p:contentPart>
          </mc:Choice>
          <mc:Fallback xmlns="">
            <p:pic>
              <p:nvPicPr>
                <p:cNvPr id="549" name="Ink 548">
                  <a:extLst>
                    <a:ext uri="{FF2B5EF4-FFF2-40B4-BE49-F238E27FC236}">
                      <a16:creationId xmlns:a16="http://schemas.microsoft.com/office/drawing/2014/main" id="{1B754199-0E44-4157-B50C-BD32125C86A8}"/>
                    </a:ext>
                  </a:extLst>
                </p:cNvPr>
                <p:cNvPicPr/>
                <p:nvPr/>
              </p:nvPicPr>
              <p:blipFill>
                <a:blip r:embed="rId419"/>
                <a:stretch>
                  <a:fillRect/>
                </a:stretch>
              </p:blipFill>
              <p:spPr>
                <a:xfrm>
                  <a:off x="7553162" y="5017563"/>
                  <a:ext cx="893160" cy="511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0">
              <p14:nvContentPartPr>
                <p14:cNvPr id="550" name="Ink 549">
                  <a:extLst>
                    <a:ext uri="{FF2B5EF4-FFF2-40B4-BE49-F238E27FC236}">
                      <a16:creationId xmlns:a16="http://schemas.microsoft.com/office/drawing/2014/main" id="{2490EED3-9AEF-4059-BEAA-1158714D9605}"/>
                    </a:ext>
                  </a:extLst>
                </p14:cNvPr>
                <p14:cNvContentPartPr/>
                <p14:nvPr/>
              </p14:nvContentPartPr>
              <p14:xfrm>
                <a:off x="6546602" y="5127363"/>
                <a:ext cx="533160" cy="280800"/>
              </p14:xfrm>
            </p:contentPart>
          </mc:Choice>
          <mc:Fallback xmlns="">
            <p:pic>
              <p:nvPicPr>
                <p:cNvPr id="550" name="Ink 549">
                  <a:extLst>
                    <a:ext uri="{FF2B5EF4-FFF2-40B4-BE49-F238E27FC236}">
                      <a16:creationId xmlns:a16="http://schemas.microsoft.com/office/drawing/2014/main" id="{2490EED3-9AEF-4059-BEAA-1158714D9605}"/>
                    </a:ext>
                  </a:extLst>
                </p:cNvPr>
                <p:cNvPicPr/>
                <p:nvPr/>
              </p:nvPicPr>
              <p:blipFill>
                <a:blip r:embed="rId421"/>
                <a:stretch>
                  <a:fillRect/>
                </a:stretch>
              </p:blipFill>
              <p:spPr>
                <a:xfrm>
                  <a:off x="6537602" y="5118363"/>
                  <a:ext cx="550800" cy="298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2">
              <p14:nvContentPartPr>
                <p14:cNvPr id="551" name="Ink 550">
                  <a:extLst>
                    <a:ext uri="{FF2B5EF4-FFF2-40B4-BE49-F238E27FC236}">
                      <a16:creationId xmlns:a16="http://schemas.microsoft.com/office/drawing/2014/main" id="{DE45B5EA-98BF-4DC8-9F10-ABAB6C259AD5}"/>
                    </a:ext>
                  </a:extLst>
                </p14:cNvPr>
                <p14:cNvContentPartPr/>
                <p14:nvPr/>
              </p14:nvContentPartPr>
              <p14:xfrm>
                <a:off x="6423122" y="4661523"/>
                <a:ext cx="275400" cy="174240"/>
              </p14:xfrm>
            </p:contentPart>
          </mc:Choice>
          <mc:Fallback xmlns="">
            <p:pic>
              <p:nvPicPr>
                <p:cNvPr id="551" name="Ink 550">
                  <a:extLst>
                    <a:ext uri="{FF2B5EF4-FFF2-40B4-BE49-F238E27FC236}">
                      <a16:creationId xmlns:a16="http://schemas.microsoft.com/office/drawing/2014/main" id="{DE45B5EA-98BF-4DC8-9F10-ABAB6C259AD5}"/>
                    </a:ext>
                  </a:extLst>
                </p:cNvPr>
                <p:cNvPicPr/>
                <p:nvPr/>
              </p:nvPicPr>
              <p:blipFill>
                <a:blip r:embed="rId423"/>
                <a:stretch>
                  <a:fillRect/>
                </a:stretch>
              </p:blipFill>
              <p:spPr>
                <a:xfrm>
                  <a:off x="6414122" y="4652883"/>
                  <a:ext cx="293040" cy="191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4">
              <p14:nvContentPartPr>
                <p14:cNvPr id="552" name="Ink 551">
                  <a:extLst>
                    <a:ext uri="{FF2B5EF4-FFF2-40B4-BE49-F238E27FC236}">
                      <a16:creationId xmlns:a16="http://schemas.microsoft.com/office/drawing/2014/main" id="{1FAE3341-FEF0-4E4E-B6D5-3CF5497B1B70}"/>
                    </a:ext>
                  </a:extLst>
                </p14:cNvPr>
                <p14:cNvContentPartPr/>
                <p14:nvPr/>
              </p14:nvContentPartPr>
              <p14:xfrm>
                <a:off x="7006322" y="3870603"/>
                <a:ext cx="398520" cy="331200"/>
              </p14:xfrm>
            </p:contentPart>
          </mc:Choice>
          <mc:Fallback xmlns="">
            <p:pic>
              <p:nvPicPr>
                <p:cNvPr id="552" name="Ink 551">
                  <a:extLst>
                    <a:ext uri="{FF2B5EF4-FFF2-40B4-BE49-F238E27FC236}">
                      <a16:creationId xmlns:a16="http://schemas.microsoft.com/office/drawing/2014/main" id="{1FAE3341-FEF0-4E4E-B6D5-3CF5497B1B70}"/>
                    </a:ext>
                  </a:extLst>
                </p:cNvPr>
                <p:cNvPicPr/>
                <p:nvPr/>
              </p:nvPicPr>
              <p:blipFill>
                <a:blip r:embed="rId425"/>
                <a:stretch>
                  <a:fillRect/>
                </a:stretch>
              </p:blipFill>
              <p:spPr>
                <a:xfrm>
                  <a:off x="6997682" y="3861603"/>
                  <a:ext cx="416160" cy="348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6">
              <p14:nvContentPartPr>
                <p14:cNvPr id="553" name="Ink 552">
                  <a:extLst>
                    <a:ext uri="{FF2B5EF4-FFF2-40B4-BE49-F238E27FC236}">
                      <a16:creationId xmlns:a16="http://schemas.microsoft.com/office/drawing/2014/main" id="{50BE32E8-1019-40F4-BB04-49B00BAF1244}"/>
                    </a:ext>
                  </a:extLst>
                </p14:cNvPr>
                <p14:cNvContentPartPr/>
                <p14:nvPr/>
              </p14:nvContentPartPr>
              <p14:xfrm>
                <a:off x="8661242" y="4711923"/>
                <a:ext cx="112680" cy="185400"/>
              </p14:xfrm>
            </p:contentPart>
          </mc:Choice>
          <mc:Fallback xmlns="">
            <p:pic>
              <p:nvPicPr>
                <p:cNvPr id="553" name="Ink 552">
                  <a:extLst>
                    <a:ext uri="{FF2B5EF4-FFF2-40B4-BE49-F238E27FC236}">
                      <a16:creationId xmlns:a16="http://schemas.microsoft.com/office/drawing/2014/main" id="{50BE32E8-1019-40F4-BB04-49B00BAF1244}"/>
                    </a:ext>
                  </a:extLst>
                </p:cNvPr>
                <p:cNvPicPr/>
                <p:nvPr/>
              </p:nvPicPr>
              <p:blipFill>
                <a:blip r:embed="rId427"/>
                <a:stretch>
                  <a:fillRect/>
                </a:stretch>
              </p:blipFill>
              <p:spPr>
                <a:xfrm>
                  <a:off x="8652602" y="4703283"/>
                  <a:ext cx="130320" cy="203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8">
              <p14:nvContentPartPr>
                <p14:cNvPr id="554" name="Ink 553">
                  <a:extLst>
                    <a:ext uri="{FF2B5EF4-FFF2-40B4-BE49-F238E27FC236}">
                      <a16:creationId xmlns:a16="http://schemas.microsoft.com/office/drawing/2014/main" id="{1D3D3CA1-8DB8-4B8C-A115-F06B6E7FCD05}"/>
                    </a:ext>
                  </a:extLst>
                </p14:cNvPr>
                <p14:cNvContentPartPr/>
                <p14:nvPr/>
              </p14:nvContentPartPr>
              <p14:xfrm>
                <a:off x="8605442" y="5020443"/>
                <a:ext cx="101160" cy="78840"/>
              </p14:xfrm>
            </p:contentPart>
          </mc:Choice>
          <mc:Fallback xmlns="">
            <p:pic>
              <p:nvPicPr>
                <p:cNvPr id="554" name="Ink 553">
                  <a:extLst>
                    <a:ext uri="{FF2B5EF4-FFF2-40B4-BE49-F238E27FC236}">
                      <a16:creationId xmlns:a16="http://schemas.microsoft.com/office/drawing/2014/main" id="{1D3D3CA1-8DB8-4B8C-A115-F06B6E7FCD05}"/>
                    </a:ext>
                  </a:extLst>
                </p:cNvPr>
                <p:cNvPicPr/>
                <p:nvPr/>
              </p:nvPicPr>
              <p:blipFill>
                <a:blip r:embed="rId429"/>
                <a:stretch>
                  <a:fillRect/>
                </a:stretch>
              </p:blipFill>
              <p:spPr>
                <a:xfrm>
                  <a:off x="8596442" y="5011803"/>
                  <a:ext cx="118800" cy="96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30">
              <p14:nvContentPartPr>
                <p14:cNvPr id="618" name="Ink 617">
                  <a:extLst>
                    <a:ext uri="{FF2B5EF4-FFF2-40B4-BE49-F238E27FC236}">
                      <a16:creationId xmlns:a16="http://schemas.microsoft.com/office/drawing/2014/main" id="{48013954-FA95-4972-8688-F57A1431B4FA}"/>
                    </a:ext>
                  </a:extLst>
                </p14:cNvPr>
                <p14:cNvContentPartPr/>
                <p14:nvPr/>
              </p14:nvContentPartPr>
              <p14:xfrm>
                <a:off x="7282082" y="5183163"/>
                <a:ext cx="308160" cy="22680"/>
              </p14:xfrm>
            </p:contentPart>
          </mc:Choice>
          <mc:Fallback xmlns="">
            <p:pic>
              <p:nvPicPr>
                <p:cNvPr id="618" name="Ink 617">
                  <a:extLst>
                    <a:ext uri="{FF2B5EF4-FFF2-40B4-BE49-F238E27FC236}">
                      <a16:creationId xmlns:a16="http://schemas.microsoft.com/office/drawing/2014/main" id="{48013954-FA95-4972-8688-F57A1431B4FA}"/>
                    </a:ext>
                  </a:extLst>
                </p:cNvPr>
                <p:cNvPicPr/>
                <p:nvPr/>
              </p:nvPicPr>
              <p:blipFill>
                <a:blip r:embed="rId431"/>
                <a:stretch>
                  <a:fillRect/>
                </a:stretch>
              </p:blipFill>
              <p:spPr>
                <a:xfrm>
                  <a:off x="7273442" y="5174523"/>
                  <a:ext cx="325800" cy="40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32">
              <p14:nvContentPartPr>
                <p14:cNvPr id="619" name="Ink 618">
                  <a:extLst>
                    <a:ext uri="{FF2B5EF4-FFF2-40B4-BE49-F238E27FC236}">
                      <a16:creationId xmlns:a16="http://schemas.microsoft.com/office/drawing/2014/main" id="{186C6205-8195-42B3-B26F-6795073F10C5}"/>
                    </a:ext>
                  </a:extLst>
                </p14:cNvPr>
                <p14:cNvContentPartPr/>
                <p14:nvPr/>
              </p14:nvContentPartPr>
              <p14:xfrm>
                <a:off x="7550642" y="5183163"/>
                <a:ext cx="50760" cy="45360"/>
              </p14:xfrm>
            </p:contentPart>
          </mc:Choice>
          <mc:Fallback xmlns="">
            <p:pic>
              <p:nvPicPr>
                <p:cNvPr id="619" name="Ink 618">
                  <a:extLst>
                    <a:ext uri="{FF2B5EF4-FFF2-40B4-BE49-F238E27FC236}">
                      <a16:creationId xmlns:a16="http://schemas.microsoft.com/office/drawing/2014/main" id="{186C6205-8195-42B3-B26F-6795073F10C5}"/>
                    </a:ext>
                  </a:extLst>
                </p:cNvPr>
                <p:cNvPicPr/>
                <p:nvPr/>
              </p:nvPicPr>
              <p:blipFill>
                <a:blip r:embed="rId433"/>
                <a:stretch>
                  <a:fillRect/>
                </a:stretch>
              </p:blipFill>
              <p:spPr>
                <a:xfrm>
                  <a:off x="7541642" y="5174523"/>
                  <a:ext cx="68400" cy="63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34">
              <p14:nvContentPartPr>
                <p14:cNvPr id="621" name="Ink 620">
                  <a:extLst>
                    <a:ext uri="{FF2B5EF4-FFF2-40B4-BE49-F238E27FC236}">
                      <a16:creationId xmlns:a16="http://schemas.microsoft.com/office/drawing/2014/main" id="{62EBC7C0-2D63-4387-AD73-89D7B6098B70}"/>
                    </a:ext>
                  </a:extLst>
                </p14:cNvPr>
                <p14:cNvContentPartPr/>
                <p14:nvPr/>
              </p14:nvContentPartPr>
              <p14:xfrm>
                <a:off x="7270202" y="4930803"/>
                <a:ext cx="96120" cy="73440"/>
              </p14:xfrm>
            </p:contentPart>
          </mc:Choice>
          <mc:Fallback xmlns="">
            <p:pic>
              <p:nvPicPr>
                <p:cNvPr id="621" name="Ink 620">
                  <a:extLst>
                    <a:ext uri="{FF2B5EF4-FFF2-40B4-BE49-F238E27FC236}">
                      <a16:creationId xmlns:a16="http://schemas.microsoft.com/office/drawing/2014/main" id="{62EBC7C0-2D63-4387-AD73-89D7B6098B70}"/>
                    </a:ext>
                  </a:extLst>
                </p:cNvPr>
                <p:cNvPicPr/>
                <p:nvPr/>
              </p:nvPicPr>
              <p:blipFill>
                <a:blip r:embed="rId435"/>
                <a:stretch>
                  <a:fillRect/>
                </a:stretch>
              </p:blipFill>
              <p:spPr>
                <a:xfrm>
                  <a:off x="7261202" y="4922163"/>
                  <a:ext cx="113760" cy="91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36">
              <p14:nvContentPartPr>
                <p14:cNvPr id="622" name="Ink 621">
                  <a:extLst>
                    <a:ext uri="{FF2B5EF4-FFF2-40B4-BE49-F238E27FC236}">
                      <a16:creationId xmlns:a16="http://schemas.microsoft.com/office/drawing/2014/main" id="{35651498-C4EA-4A73-8AAF-8A81CEEE68F5}"/>
                    </a:ext>
                  </a:extLst>
                </p14:cNvPr>
                <p14:cNvContentPartPr/>
                <p14:nvPr/>
              </p14:nvContentPartPr>
              <p14:xfrm>
                <a:off x="7337162" y="4785003"/>
                <a:ext cx="51480" cy="22680"/>
              </p14:xfrm>
            </p:contentPart>
          </mc:Choice>
          <mc:Fallback xmlns="">
            <p:pic>
              <p:nvPicPr>
                <p:cNvPr id="622" name="Ink 621">
                  <a:extLst>
                    <a:ext uri="{FF2B5EF4-FFF2-40B4-BE49-F238E27FC236}">
                      <a16:creationId xmlns:a16="http://schemas.microsoft.com/office/drawing/2014/main" id="{35651498-C4EA-4A73-8AAF-8A81CEEE68F5}"/>
                    </a:ext>
                  </a:extLst>
                </p:cNvPr>
                <p:cNvPicPr/>
                <p:nvPr/>
              </p:nvPicPr>
              <p:blipFill>
                <a:blip r:embed="rId437"/>
                <a:stretch>
                  <a:fillRect/>
                </a:stretch>
              </p:blipFill>
              <p:spPr>
                <a:xfrm>
                  <a:off x="7328522" y="4776003"/>
                  <a:ext cx="69120" cy="40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38">
              <p14:nvContentPartPr>
                <p14:cNvPr id="624" name="Ink 623">
                  <a:extLst>
                    <a:ext uri="{FF2B5EF4-FFF2-40B4-BE49-F238E27FC236}">
                      <a16:creationId xmlns:a16="http://schemas.microsoft.com/office/drawing/2014/main" id="{E0E88474-477B-4B93-8914-07B7ABC91C05}"/>
                    </a:ext>
                  </a:extLst>
                </p14:cNvPr>
                <p14:cNvContentPartPr/>
                <p14:nvPr/>
              </p14:nvContentPartPr>
              <p14:xfrm>
                <a:off x="7477562" y="4858083"/>
                <a:ext cx="106920" cy="123840"/>
              </p14:xfrm>
            </p:contentPart>
          </mc:Choice>
          <mc:Fallback xmlns="">
            <p:pic>
              <p:nvPicPr>
                <p:cNvPr id="624" name="Ink 623">
                  <a:extLst>
                    <a:ext uri="{FF2B5EF4-FFF2-40B4-BE49-F238E27FC236}">
                      <a16:creationId xmlns:a16="http://schemas.microsoft.com/office/drawing/2014/main" id="{E0E88474-477B-4B93-8914-07B7ABC91C05}"/>
                    </a:ext>
                  </a:extLst>
                </p:cNvPr>
                <p:cNvPicPr/>
                <p:nvPr/>
              </p:nvPicPr>
              <p:blipFill>
                <a:blip r:embed="rId439"/>
                <a:stretch>
                  <a:fillRect/>
                </a:stretch>
              </p:blipFill>
              <p:spPr>
                <a:xfrm>
                  <a:off x="7468922" y="4849083"/>
                  <a:ext cx="124560" cy="141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40">
              <p14:nvContentPartPr>
                <p14:cNvPr id="625" name="Ink 624">
                  <a:extLst>
                    <a:ext uri="{FF2B5EF4-FFF2-40B4-BE49-F238E27FC236}">
                      <a16:creationId xmlns:a16="http://schemas.microsoft.com/office/drawing/2014/main" id="{BEA8E30B-C004-4ECC-AE55-761E9DB121A5}"/>
                    </a:ext>
                  </a:extLst>
                </p14:cNvPr>
                <p14:cNvContentPartPr/>
                <p14:nvPr/>
              </p14:nvContentPartPr>
              <p14:xfrm>
                <a:off x="7511402" y="4852323"/>
                <a:ext cx="95760" cy="146160"/>
              </p14:xfrm>
            </p:contentPart>
          </mc:Choice>
          <mc:Fallback xmlns="">
            <p:pic>
              <p:nvPicPr>
                <p:cNvPr id="625" name="Ink 624">
                  <a:extLst>
                    <a:ext uri="{FF2B5EF4-FFF2-40B4-BE49-F238E27FC236}">
                      <a16:creationId xmlns:a16="http://schemas.microsoft.com/office/drawing/2014/main" id="{BEA8E30B-C004-4ECC-AE55-761E9DB121A5}"/>
                    </a:ext>
                  </a:extLst>
                </p:cNvPr>
                <p:cNvPicPr/>
                <p:nvPr/>
              </p:nvPicPr>
              <p:blipFill>
                <a:blip r:embed="rId441"/>
                <a:stretch>
                  <a:fillRect/>
                </a:stretch>
              </p:blipFill>
              <p:spPr>
                <a:xfrm>
                  <a:off x="7502402" y="4843323"/>
                  <a:ext cx="113400" cy="163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42">
              <p14:nvContentPartPr>
                <p14:cNvPr id="626" name="Ink 625">
                  <a:extLst>
                    <a:ext uri="{FF2B5EF4-FFF2-40B4-BE49-F238E27FC236}">
                      <a16:creationId xmlns:a16="http://schemas.microsoft.com/office/drawing/2014/main" id="{5A8E3361-513B-4DC0-A9FC-215CB8990939}"/>
                    </a:ext>
                  </a:extLst>
                </p14:cNvPr>
                <p14:cNvContentPartPr/>
                <p14:nvPr/>
              </p14:nvContentPartPr>
              <p14:xfrm>
                <a:off x="7690682" y="4801563"/>
                <a:ext cx="118080" cy="208440"/>
              </p14:xfrm>
            </p:contentPart>
          </mc:Choice>
          <mc:Fallback xmlns="">
            <p:pic>
              <p:nvPicPr>
                <p:cNvPr id="626" name="Ink 625">
                  <a:extLst>
                    <a:ext uri="{FF2B5EF4-FFF2-40B4-BE49-F238E27FC236}">
                      <a16:creationId xmlns:a16="http://schemas.microsoft.com/office/drawing/2014/main" id="{5A8E3361-513B-4DC0-A9FC-215CB8990939}"/>
                    </a:ext>
                  </a:extLst>
                </p:cNvPr>
                <p:cNvPicPr/>
                <p:nvPr/>
              </p:nvPicPr>
              <p:blipFill>
                <a:blip r:embed="rId443"/>
                <a:stretch>
                  <a:fillRect/>
                </a:stretch>
              </p:blipFill>
              <p:spPr>
                <a:xfrm>
                  <a:off x="7682042" y="4792563"/>
                  <a:ext cx="135720" cy="226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44">
              <p14:nvContentPartPr>
                <p14:cNvPr id="627" name="Ink 626">
                  <a:extLst>
                    <a:ext uri="{FF2B5EF4-FFF2-40B4-BE49-F238E27FC236}">
                      <a16:creationId xmlns:a16="http://schemas.microsoft.com/office/drawing/2014/main" id="{A481B141-001F-4E20-B3F5-7013EDF58433}"/>
                    </a:ext>
                  </a:extLst>
                </p14:cNvPr>
                <p14:cNvContentPartPr/>
                <p14:nvPr/>
              </p14:nvContentPartPr>
              <p14:xfrm>
                <a:off x="7713362" y="4723443"/>
                <a:ext cx="95760" cy="185400"/>
              </p14:xfrm>
            </p:contentPart>
          </mc:Choice>
          <mc:Fallback xmlns="">
            <p:pic>
              <p:nvPicPr>
                <p:cNvPr id="627" name="Ink 626">
                  <a:extLst>
                    <a:ext uri="{FF2B5EF4-FFF2-40B4-BE49-F238E27FC236}">
                      <a16:creationId xmlns:a16="http://schemas.microsoft.com/office/drawing/2014/main" id="{A481B141-001F-4E20-B3F5-7013EDF58433}"/>
                    </a:ext>
                  </a:extLst>
                </p:cNvPr>
                <p:cNvPicPr/>
                <p:nvPr/>
              </p:nvPicPr>
              <p:blipFill>
                <a:blip r:embed="rId445"/>
                <a:stretch>
                  <a:fillRect/>
                </a:stretch>
              </p:blipFill>
              <p:spPr>
                <a:xfrm>
                  <a:off x="7704362" y="4714443"/>
                  <a:ext cx="113400" cy="203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46">
              <p14:nvContentPartPr>
                <p14:cNvPr id="628" name="Ink 627">
                  <a:extLst>
                    <a:ext uri="{FF2B5EF4-FFF2-40B4-BE49-F238E27FC236}">
                      <a16:creationId xmlns:a16="http://schemas.microsoft.com/office/drawing/2014/main" id="{E4D6DD70-7785-4358-B333-0BEE3A8EFE5B}"/>
                    </a:ext>
                  </a:extLst>
                </p14:cNvPr>
                <p14:cNvContentPartPr/>
                <p14:nvPr/>
              </p14:nvContentPartPr>
              <p14:xfrm>
                <a:off x="7870322" y="4751163"/>
                <a:ext cx="84600" cy="11520"/>
              </p14:xfrm>
            </p:contentPart>
          </mc:Choice>
          <mc:Fallback xmlns="">
            <p:pic>
              <p:nvPicPr>
                <p:cNvPr id="628" name="Ink 627">
                  <a:extLst>
                    <a:ext uri="{FF2B5EF4-FFF2-40B4-BE49-F238E27FC236}">
                      <a16:creationId xmlns:a16="http://schemas.microsoft.com/office/drawing/2014/main" id="{E4D6DD70-7785-4358-B333-0BEE3A8EFE5B}"/>
                    </a:ext>
                  </a:extLst>
                </p:cNvPr>
                <p:cNvPicPr/>
                <p:nvPr/>
              </p:nvPicPr>
              <p:blipFill>
                <a:blip r:embed="rId447"/>
                <a:stretch>
                  <a:fillRect/>
                </a:stretch>
              </p:blipFill>
              <p:spPr>
                <a:xfrm>
                  <a:off x="7861682" y="4742523"/>
                  <a:ext cx="102240" cy="29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48">
              <p14:nvContentPartPr>
                <p14:cNvPr id="629" name="Ink 628">
                  <a:extLst>
                    <a:ext uri="{FF2B5EF4-FFF2-40B4-BE49-F238E27FC236}">
                      <a16:creationId xmlns:a16="http://schemas.microsoft.com/office/drawing/2014/main" id="{557536DD-931A-4977-A44F-33A6CA1A009D}"/>
                    </a:ext>
                  </a:extLst>
                </p14:cNvPr>
                <p14:cNvContentPartPr/>
                <p14:nvPr/>
              </p14:nvContentPartPr>
              <p14:xfrm>
                <a:off x="7904162" y="4818123"/>
                <a:ext cx="255960" cy="85320"/>
              </p14:xfrm>
            </p:contentPart>
          </mc:Choice>
          <mc:Fallback xmlns="">
            <p:pic>
              <p:nvPicPr>
                <p:cNvPr id="629" name="Ink 628">
                  <a:extLst>
                    <a:ext uri="{FF2B5EF4-FFF2-40B4-BE49-F238E27FC236}">
                      <a16:creationId xmlns:a16="http://schemas.microsoft.com/office/drawing/2014/main" id="{557536DD-931A-4977-A44F-33A6CA1A009D}"/>
                    </a:ext>
                  </a:extLst>
                </p:cNvPr>
                <p:cNvPicPr/>
                <p:nvPr/>
              </p:nvPicPr>
              <p:blipFill>
                <a:blip r:embed="rId449"/>
                <a:stretch>
                  <a:fillRect/>
                </a:stretch>
              </p:blipFill>
              <p:spPr>
                <a:xfrm>
                  <a:off x="7895162" y="4809123"/>
                  <a:ext cx="273600" cy="102960"/>
                </a:xfrm>
                <a:prstGeom prst="rect">
                  <a:avLst/>
                </a:prstGeom>
              </p:spPr>
            </p:pic>
          </mc:Fallback>
        </mc:AlternateContent>
      </p:grpSp>
    </p:spTree>
    <p:extLst>
      <p:ext uri="{BB962C8B-B14F-4D97-AF65-F5344CB8AC3E}">
        <p14:creationId xmlns:p14="http://schemas.microsoft.com/office/powerpoint/2010/main" val="242618623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id="{220BC25D-5873-4AA4-8388-5E43047E6A6A}"/>
              </a:ext>
            </a:extLst>
          </p:cNvPr>
          <p:cNvGrpSpPr/>
          <p:nvPr/>
        </p:nvGrpSpPr>
        <p:grpSpPr>
          <a:xfrm>
            <a:off x="1138682" y="123363"/>
            <a:ext cx="1127520" cy="420840"/>
            <a:chOff x="1138682" y="123363"/>
            <a:chExt cx="1127520" cy="4208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">
              <p14:nvContentPartPr>
                <p14:cNvPr id="2" name="Ink 1">
                  <a:extLst>
                    <a:ext uri="{FF2B5EF4-FFF2-40B4-BE49-F238E27FC236}">
                      <a16:creationId xmlns:a16="http://schemas.microsoft.com/office/drawing/2014/main" id="{1BF21332-69EF-48CD-AF6A-D9D397CD3CFD}"/>
                    </a:ext>
                  </a:extLst>
                </p14:cNvPr>
                <p14:cNvContentPartPr/>
                <p14:nvPr/>
              </p14:nvContentPartPr>
              <p14:xfrm>
                <a:off x="1138682" y="376443"/>
                <a:ext cx="171720" cy="156600"/>
              </p14:xfrm>
            </p:contentPart>
          </mc:Choice>
          <mc:Fallback xmlns="">
            <p:pic>
              <p:nvPicPr>
                <p:cNvPr id="2" name="Ink 1">
                  <a:extLst>
                    <a:ext uri="{FF2B5EF4-FFF2-40B4-BE49-F238E27FC236}">
                      <a16:creationId xmlns:a16="http://schemas.microsoft.com/office/drawing/2014/main" id="{1BF21332-69EF-48CD-AF6A-D9D397CD3CFD}"/>
                    </a:ext>
                  </a:extLst>
                </p:cNvPr>
                <p:cNvPicPr/>
                <p:nvPr/>
              </p:nvPicPr>
              <p:blipFill>
                <a:blip r:embed="rId3"/>
                <a:stretch>
                  <a:fillRect/>
                </a:stretch>
              </p:blipFill>
              <p:spPr>
                <a:xfrm>
                  <a:off x="1129682" y="367803"/>
                  <a:ext cx="189360" cy="174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">
              <p14:nvContentPartPr>
                <p14:cNvPr id="3" name="Ink 2">
                  <a:extLst>
                    <a:ext uri="{FF2B5EF4-FFF2-40B4-BE49-F238E27FC236}">
                      <a16:creationId xmlns:a16="http://schemas.microsoft.com/office/drawing/2014/main" id="{59CCDA8C-2E5A-4477-80E5-B8776C4135F3}"/>
                    </a:ext>
                  </a:extLst>
                </p14:cNvPr>
                <p14:cNvContentPartPr/>
                <p14:nvPr/>
              </p14:nvContentPartPr>
              <p14:xfrm>
                <a:off x="1206002" y="252243"/>
                <a:ext cx="179640" cy="90360"/>
              </p14:xfrm>
            </p:contentPart>
          </mc:Choice>
          <mc:Fallback xmlns="">
            <p:pic>
              <p:nvPicPr>
                <p:cNvPr id="3" name="Ink 2">
                  <a:extLst>
                    <a:ext uri="{FF2B5EF4-FFF2-40B4-BE49-F238E27FC236}">
                      <a16:creationId xmlns:a16="http://schemas.microsoft.com/office/drawing/2014/main" id="{59CCDA8C-2E5A-4477-80E5-B8776C4135F3}"/>
                    </a:ext>
                  </a:extLst>
                </p:cNvPr>
                <p:cNvPicPr/>
                <p:nvPr/>
              </p:nvPicPr>
              <p:blipFill>
                <a:blip r:embed="rId5"/>
                <a:stretch>
                  <a:fillRect/>
                </a:stretch>
              </p:blipFill>
              <p:spPr>
                <a:xfrm>
                  <a:off x="1197362" y="243243"/>
                  <a:ext cx="197280" cy="108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">
              <p14:nvContentPartPr>
                <p14:cNvPr id="4" name="Ink 3">
                  <a:extLst>
                    <a:ext uri="{FF2B5EF4-FFF2-40B4-BE49-F238E27FC236}">
                      <a16:creationId xmlns:a16="http://schemas.microsoft.com/office/drawing/2014/main" id="{98E0F0BD-9E4E-411C-9DFD-C448F0E15FDE}"/>
                    </a:ext>
                  </a:extLst>
                </p14:cNvPr>
                <p14:cNvContentPartPr/>
                <p14:nvPr/>
              </p14:nvContentPartPr>
              <p14:xfrm>
                <a:off x="1469522" y="325323"/>
                <a:ext cx="135000" cy="151920"/>
              </p14:xfrm>
            </p:contentPart>
          </mc:Choice>
          <mc:Fallback xmlns="">
            <p:pic>
              <p:nvPicPr>
                <p:cNvPr id="4" name="Ink 3">
                  <a:extLst>
                    <a:ext uri="{FF2B5EF4-FFF2-40B4-BE49-F238E27FC236}">
                      <a16:creationId xmlns:a16="http://schemas.microsoft.com/office/drawing/2014/main" id="{98E0F0BD-9E4E-411C-9DFD-C448F0E15FDE}"/>
                    </a:ext>
                  </a:extLst>
                </p:cNvPr>
                <p:cNvPicPr/>
                <p:nvPr/>
              </p:nvPicPr>
              <p:blipFill>
                <a:blip r:embed="rId7"/>
                <a:stretch>
                  <a:fillRect/>
                </a:stretch>
              </p:blipFill>
              <p:spPr>
                <a:xfrm>
                  <a:off x="1460882" y="316323"/>
                  <a:ext cx="152640" cy="169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">
              <p14:nvContentPartPr>
                <p14:cNvPr id="5" name="Ink 4">
                  <a:extLst>
                    <a:ext uri="{FF2B5EF4-FFF2-40B4-BE49-F238E27FC236}">
                      <a16:creationId xmlns:a16="http://schemas.microsoft.com/office/drawing/2014/main" id="{4ABE2E12-D76F-46E3-8273-8FF56015E766}"/>
                    </a:ext>
                  </a:extLst>
                </p14:cNvPr>
                <p14:cNvContentPartPr/>
                <p14:nvPr/>
              </p14:nvContentPartPr>
              <p14:xfrm>
                <a:off x="1766882" y="279603"/>
                <a:ext cx="178920" cy="264600"/>
              </p14:xfrm>
            </p:contentPart>
          </mc:Choice>
          <mc:Fallback xmlns="">
            <p:pic>
              <p:nvPicPr>
                <p:cNvPr id="5" name="Ink 4">
                  <a:extLst>
                    <a:ext uri="{FF2B5EF4-FFF2-40B4-BE49-F238E27FC236}">
                      <a16:creationId xmlns:a16="http://schemas.microsoft.com/office/drawing/2014/main" id="{4ABE2E12-D76F-46E3-8273-8FF56015E766}"/>
                    </a:ext>
                  </a:extLst>
                </p:cNvPr>
                <p:cNvPicPr/>
                <p:nvPr/>
              </p:nvPicPr>
              <p:blipFill>
                <a:blip r:embed="rId9"/>
                <a:stretch>
                  <a:fillRect/>
                </a:stretch>
              </p:blipFill>
              <p:spPr>
                <a:xfrm>
                  <a:off x="1757882" y="270963"/>
                  <a:ext cx="196560" cy="282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">
              <p14:nvContentPartPr>
                <p14:cNvPr id="6" name="Ink 5">
                  <a:extLst>
                    <a:ext uri="{FF2B5EF4-FFF2-40B4-BE49-F238E27FC236}">
                      <a16:creationId xmlns:a16="http://schemas.microsoft.com/office/drawing/2014/main" id="{01826E25-257A-4B71-B9DA-C48E2B722CC8}"/>
                    </a:ext>
                  </a:extLst>
                </p14:cNvPr>
                <p14:cNvContentPartPr/>
                <p14:nvPr/>
              </p14:nvContentPartPr>
              <p14:xfrm>
                <a:off x="1772642" y="426123"/>
                <a:ext cx="95760" cy="17280"/>
              </p14:xfrm>
            </p:contentPart>
          </mc:Choice>
          <mc:Fallback xmlns="">
            <p:pic>
              <p:nvPicPr>
                <p:cNvPr id="6" name="Ink 5">
                  <a:extLst>
                    <a:ext uri="{FF2B5EF4-FFF2-40B4-BE49-F238E27FC236}">
                      <a16:creationId xmlns:a16="http://schemas.microsoft.com/office/drawing/2014/main" id="{01826E25-257A-4B71-B9DA-C48E2B722CC8}"/>
                    </a:ext>
                  </a:extLst>
                </p:cNvPr>
                <p:cNvPicPr/>
                <p:nvPr/>
              </p:nvPicPr>
              <p:blipFill>
                <a:blip r:embed="rId11"/>
                <a:stretch>
                  <a:fillRect/>
                </a:stretch>
              </p:blipFill>
              <p:spPr>
                <a:xfrm>
                  <a:off x="1763642" y="417483"/>
                  <a:ext cx="113400" cy="34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">
              <p14:nvContentPartPr>
                <p14:cNvPr id="7" name="Ink 6">
                  <a:extLst>
                    <a:ext uri="{FF2B5EF4-FFF2-40B4-BE49-F238E27FC236}">
                      <a16:creationId xmlns:a16="http://schemas.microsoft.com/office/drawing/2014/main" id="{834314DF-C6DB-40EB-808C-0D7A2144B644}"/>
                    </a:ext>
                  </a:extLst>
                </p14:cNvPr>
                <p14:cNvContentPartPr/>
                <p14:nvPr/>
              </p14:nvContentPartPr>
              <p14:xfrm>
                <a:off x="1828442" y="123363"/>
                <a:ext cx="437760" cy="140760"/>
              </p14:xfrm>
            </p:contentPart>
          </mc:Choice>
          <mc:Fallback xmlns="">
            <p:pic>
              <p:nvPicPr>
                <p:cNvPr id="7" name="Ink 6">
                  <a:extLst>
                    <a:ext uri="{FF2B5EF4-FFF2-40B4-BE49-F238E27FC236}">
                      <a16:creationId xmlns:a16="http://schemas.microsoft.com/office/drawing/2014/main" id="{834314DF-C6DB-40EB-808C-0D7A2144B644}"/>
                    </a:ext>
                  </a:extLst>
                </p:cNvPr>
                <p:cNvPicPr/>
                <p:nvPr/>
              </p:nvPicPr>
              <p:blipFill>
                <a:blip r:embed="rId13"/>
                <a:stretch>
                  <a:fillRect/>
                </a:stretch>
              </p:blipFill>
              <p:spPr>
                <a:xfrm>
                  <a:off x="1819802" y="114363"/>
                  <a:ext cx="455400" cy="158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">
              <p14:nvContentPartPr>
                <p14:cNvPr id="8" name="Ink 7">
                  <a:extLst>
                    <a:ext uri="{FF2B5EF4-FFF2-40B4-BE49-F238E27FC236}">
                      <a16:creationId xmlns:a16="http://schemas.microsoft.com/office/drawing/2014/main" id="{1DEFF08A-6C81-4F58-8F19-3E789F34DA45}"/>
                    </a:ext>
                  </a:extLst>
                </p14:cNvPr>
                <p14:cNvContentPartPr/>
                <p14:nvPr/>
              </p14:nvContentPartPr>
              <p14:xfrm>
                <a:off x="2131562" y="353403"/>
                <a:ext cx="84600" cy="28440"/>
              </p14:xfrm>
            </p:contentPart>
          </mc:Choice>
          <mc:Fallback xmlns="">
            <p:pic>
              <p:nvPicPr>
                <p:cNvPr id="8" name="Ink 7">
                  <a:extLst>
                    <a:ext uri="{FF2B5EF4-FFF2-40B4-BE49-F238E27FC236}">
                      <a16:creationId xmlns:a16="http://schemas.microsoft.com/office/drawing/2014/main" id="{1DEFF08A-6C81-4F58-8F19-3E789F34DA45}"/>
                    </a:ext>
                  </a:extLst>
                </p:cNvPr>
                <p:cNvPicPr/>
                <p:nvPr/>
              </p:nvPicPr>
              <p:blipFill>
                <a:blip r:embed="rId15"/>
                <a:stretch>
                  <a:fillRect/>
                </a:stretch>
              </p:blipFill>
              <p:spPr>
                <a:xfrm>
                  <a:off x="2122562" y="344403"/>
                  <a:ext cx="102240" cy="4608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16">
            <p14:nvContentPartPr>
              <p14:cNvPr id="9" name="Ink 8">
                <a:extLst>
                  <a:ext uri="{FF2B5EF4-FFF2-40B4-BE49-F238E27FC236}">
                    <a16:creationId xmlns:a16="http://schemas.microsoft.com/office/drawing/2014/main" id="{C82534CD-E07B-4F61-A8D7-CDD352A69C2F}"/>
                  </a:ext>
                </a:extLst>
              </p14:cNvPr>
              <p14:cNvContentPartPr/>
              <p14:nvPr/>
            </p14:nvContentPartPr>
            <p14:xfrm>
              <a:off x="2523602" y="286083"/>
              <a:ext cx="140760" cy="118080"/>
            </p14:xfrm>
          </p:contentPart>
        </mc:Choice>
        <mc:Fallback xmlns="">
          <p:pic>
            <p:nvPicPr>
              <p:cNvPr id="9" name="Ink 8">
                <a:extLst>
                  <a:ext uri="{FF2B5EF4-FFF2-40B4-BE49-F238E27FC236}">
                    <a16:creationId xmlns:a16="http://schemas.microsoft.com/office/drawing/2014/main" id="{C82534CD-E07B-4F61-A8D7-CDD352A69C2F}"/>
                  </a:ext>
                </a:extLst>
              </p:cNvPr>
              <p:cNvPicPr/>
              <p:nvPr/>
            </p:nvPicPr>
            <p:blipFill>
              <a:blip r:embed="rId17"/>
              <a:stretch>
                <a:fillRect/>
              </a:stretch>
            </p:blipFill>
            <p:spPr>
              <a:xfrm>
                <a:off x="2514602" y="277083"/>
                <a:ext cx="158400" cy="135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">
            <p14:nvContentPartPr>
              <p14:cNvPr id="11" name="Ink 10">
                <a:extLst>
                  <a:ext uri="{FF2B5EF4-FFF2-40B4-BE49-F238E27FC236}">
                    <a16:creationId xmlns:a16="http://schemas.microsoft.com/office/drawing/2014/main" id="{2ADF9419-0480-47E5-83A5-D329A78B42A0}"/>
                  </a:ext>
                </a:extLst>
              </p14:cNvPr>
              <p14:cNvContentPartPr/>
              <p14:nvPr/>
            </p14:nvContentPartPr>
            <p14:xfrm>
              <a:off x="3012122" y="583083"/>
              <a:ext cx="39600" cy="123840"/>
            </p14:xfrm>
          </p:contentPart>
        </mc:Choice>
        <mc:Fallback xmlns="">
          <p:pic>
            <p:nvPicPr>
              <p:cNvPr id="11" name="Ink 10">
                <a:extLst>
                  <a:ext uri="{FF2B5EF4-FFF2-40B4-BE49-F238E27FC236}">
                    <a16:creationId xmlns:a16="http://schemas.microsoft.com/office/drawing/2014/main" id="{2ADF9419-0480-47E5-83A5-D329A78B42A0}"/>
                  </a:ext>
                </a:extLst>
              </p:cNvPr>
              <p:cNvPicPr/>
              <p:nvPr/>
            </p:nvPicPr>
            <p:blipFill>
              <a:blip r:embed="rId19"/>
              <a:stretch>
                <a:fillRect/>
              </a:stretch>
            </p:blipFill>
            <p:spPr>
              <a:xfrm>
                <a:off x="3003482" y="574443"/>
                <a:ext cx="57240" cy="141480"/>
              </a:xfrm>
              <a:prstGeom prst="rect">
                <a:avLst/>
              </a:prstGeom>
            </p:spPr>
          </p:pic>
        </mc:Fallback>
      </mc:AlternateContent>
      <p:grpSp>
        <p:nvGrpSpPr>
          <p:cNvPr id="32" name="Group 31">
            <a:extLst>
              <a:ext uri="{FF2B5EF4-FFF2-40B4-BE49-F238E27FC236}">
                <a16:creationId xmlns:a16="http://schemas.microsoft.com/office/drawing/2014/main" id="{EEBD7979-5572-46BA-A12D-5B864E7DCC3D}"/>
              </a:ext>
            </a:extLst>
          </p:cNvPr>
          <p:cNvGrpSpPr/>
          <p:nvPr/>
        </p:nvGrpSpPr>
        <p:grpSpPr>
          <a:xfrm>
            <a:off x="3870722" y="100323"/>
            <a:ext cx="2121480" cy="449640"/>
            <a:chOff x="3870722" y="100323"/>
            <a:chExt cx="2121480" cy="4496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0">
              <p14:nvContentPartPr>
                <p14:cNvPr id="12" name="Ink 11">
                  <a:extLst>
                    <a:ext uri="{FF2B5EF4-FFF2-40B4-BE49-F238E27FC236}">
                      <a16:creationId xmlns:a16="http://schemas.microsoft.com/office/drawing/2014/main" id="{869F4876-107A-4095-945F-2E4E7D8A2DD6}"/>
                    </a:ext>
                  </a:extLst>
                </p14:cNvPr>
                <p14:cNvContentPartPr/>
                <p14:nvPr/>
              </p14:nvContentPartPr>
              <p14:xfrm>
                <a:off x="3870722" y="336123"/>
                <a:ext cx="157320" cy="135360"/>
              </p14:xfrm>
            </p:contentPart>
          </mc:Choice>
          <mc:Fallback xmlns="">
            <p:pic>
              <p:nvPicPr>
                <p:cNvPr id="12" name="Ink 11">
                  <a:extLst>
                    <a:ext uri="{FF2B5EF4-FFF2-40B4-BE49-F238E27FC236}">
                      <a16:creationId xmlns:a16="http://schemas.microsoft.com/office/drawing/2014/main" id="{869F4876-107A-4095-945F-2E4E7D8A2DD6}"/>
                    </a:ext>
                  </a:extLst>
                </p:cNvPr>
                <p:cNvPicPr/>
                <p:nvPr/>
              </p:nvPicPr>
              <p:blipFill>
                <a:blip r:embed="rId21"/>
                <a:stretch>
                  <a:fillRect/>
                </a:stretch>
              </p:blipFill>
              <p:spPr>
                <a:xfrm>
                  <a:off x="3861722" y="327123"/>
                  <a:ext cx="174960" cy="153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">
              <p14:nvContentPartPr>
                <p14:cNvPr id="13" name="Ink 12">
                  <a:extLst>
                    <a:ext uri="{FF2B5EF4-FFF2-40B4-BE49-F238E27FC236}">
                      <a16:creationId xmlns:a16="http://schemas.microsoft.com/office/drawing/2014/main" id="{FED8C99D-418B-4E2C-8C30-663691A41154}"/>
                    </a:ext>
                  </a:extLst>
                </p14:cNvPr>
                <p14:cNvContentPartPr/>
                <p14:nvPr/>
              </p14:nvContentPartPr>
              <p14:xfrm>
                <a:off x="3926522" y="201843"/>
                <a:ext cx="157680" cy="73080"/>
              </p14:xfrm>
            </p:contentPart>
          </mc:Choice>
          <mc:Fallback xmlns="">
            <p:pic>
              <p:nvPicPr>
                <p:cNvPr id="13" name="Ink 12">
                  <a:extLst>
                    <a:ext uri="{FF2B5EF4-FFF2-40B4-BE49-F238E27FC236}">
                      <a16:creationId xmlns:a16="http://schemas.microsoft.com/office/drawing/2014/main" id="{FED8C99D-418B-4E2C-8C30-663691A41154}"/>
                    </a:ext>
                  </a:extLst>
                </p:cNvPr>
                <p:cNvPicPr/>
                <p:nvPr/>
              </p:nvPicPr>
              <p:blipFill>
                <a:blip r:embed="rId23"/>
                <a:stretch>
                  <a:fillRect/>
                </a:stretch>
              </p:blipFill>
              <p:spPr>
                <a:xfrm>
                  <a:off x="3917522" y="193203"/>
                  <a:ext cx="175320" cy="90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">
              <p14:nvContentPartPr>
                <p14:cNvPr id="14" name="Ink 13">
                  <a:extLst>
                    <a:ext uri="{FF2B5EF4-FFF2-40B4-BE49-F238E27FC236}">
                      <a16:creationId xmlns:a16="http://schemas.microsoft.com/office/drawing/2014/main" id="{D7B9FF73-3746-4F30-97F9-D593420291CE}"/>
                    </a:ext>
                  </a:extLst>
                </p14:cNvPr>
                <p14:cNvContentPartPr/>
                <p14:nvPr/>
              </p14:nvContentPartPr>
              <p14:xfrm>
                <a:off x="4190402" y="313803"/>
                <a:ext cx="168480" cy="180000"/>
              </p14:xfrm>
            </p:contentPart>
          </mc:Choice>
          <mc:Fallback xmlns="">
            <p:pic>
              <p:nvPicPr>
                <p:cNvPr id="14" name="Ink 13">
                  <a:extLst>
                    <a:ext uri="{FF2B5EF4-FFF2-40B4-BE49-F238E27FC236}">
                      <a16:creationId xmlns:a16="http://schemas.microsoft.com/office/drawing/2014/main" id="{D7B9FF73-3746-4F30-97F9-D593420291CE}"/>
                    </a:ext>
                  </a:extLst>
                </p:cNvPr>
                <p:cNvPicPr/>
                <p:nvPr/>
              </p:nvPicPr>
              <p:blipFill>
                <a:blip r:embed="rId25"/>
                <a:stretch>
                  <a:fillRect/>
                </a:stretch>
              </p:blipFill>
              <p:spPr>
                <a:xfrm>
                  <a:off x="4181402" y="305163"/>
                  <a:ext cx="186120" cy="197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">
              <p14:nvContentPartPr>
                <p14:cNvPr id="15" name="Ink 14">
                  <a:extLst>
                    <a:ext uri="{FF2B5EF4-FFF2-40B4-BE49-F238E27FC236}">
                      <a16:creationId xmlns:a16="http://schemas.microsoft.com/office/drawing/2014/main" id="{F39D2320-91EE-4A76-B100-DCCA584BE4A5}"/>
                    </a:ext>
                  </a:extLst>
                </p14:cNvPr>
                <p14:cNvContentPartPr/>
                <p14:nvPr/>
              </p14:nvContentPartPr>
              <p14:xfrm>
                <a:off x="4179242" y="325323"/>
                <a:ext cx="185400" cy="196560"/>
              </p14:xfrm>
            </p:contentPart>
          </mc:Choice>
          <mc:Fallback xmlns="">
            <p:pic>
              <p:nvPicPr>
                <p:cNvPr id="15" name="Ink 14">
                  <a:extLst>
                    <a:ext uri="{FF2B5EF4-FFF2-40B4-BE49-F238E27FC236}">
                      <a16:creationId xmlns:a16="http://schemas.microsoft.com/office/drawing/2014/main" id="{F39D2320-91EE-4A76-B100-DCCA584BE4A5}"/>
                    </a:ext>
                  </a:extLst>
                </p:cNvPr>
                <p:cNvPicPr/>
                <p:nvPr/>
              </p:nvPicPr>
              <p:blipFill>
                <a:blip r:embed="rId27"/>
                <a:stretch>
                  <a:fillRect/>
                </a:stretch>
              </p:blipFill>
              <p:spPr>
                <a:xfrm>
                  <a:off x="4170242" y="316323"/>
                  <a:ext cx="203040" cy="214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">
              <p14:nvContentPartPr>
                <p14:cNvPr id="16" name="Ink 15">
                  <a:extLst>
                    <a:ext uri="{FF2B5EF4-FFF2-40B4-BE49-F238E27FC236}">
                      <a16:creationId xmlns:a16="http://schemas.microsoft.com/office/drawing/2014/main" id="{0C9997B4-3816-4003-81C1-5C3ED8B8A3DA}"/>
                    </a:ext>
                  </a:extLst>
                </p14:cNvPr>
                <p14:cNvContentPartPr/>
                <p14:nvPr/>
              </p14:nvContentPartPr>
              <p14:xfrm>
                <a:off x="4535282" y="128043"/>
                <a:ext cx="165960" cy="421920"/>
              </p14:xfrm>
            </p:contentPart>
          </mc:Choice>
          <mc:Fallback xmlns="">
            <p:pic>
              <p:nvPicPr>
                <p:cNvPr id="16" name="Ink 15">
                  <a:extLst>
                    <a:ext uri="{FF2B5EF4-FFF2-40B4-BE49-F238E27FC236}">
                      <a16:creationId xmlns:a16="http://schemas.microsoft.com/office/drawing/2014/main" id="{0C9997B4-3816-4003-81C1-5C3ED8B8A3DA}"/>
                    </a:ext>
                  </a:extLst>
                </p:cNvPr>
                <p:cNvPicPr/>
                <p:nvPr/>
              </p:nvPicPr>
              <p:blipFill>
                <a:blip r:embed="rId29"/>
                <a:stretch>
                  <a:fillRect/>
                </a:stretch>
              </p:blipFill>
              <p:spPr>
                <a:xfrm>
                  <a:off x="4526642" y="119043"/>
                  <a:ext cx="183600" cy="439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">
              <p14:nvContentPartPr>
                <p14:cNvPr id="18" name="Ink 17">
                  <a:extLst>
                    <a:ext uri="{FF2B5EF4-FFF2-40B4-BE49-F238E27FC236}">
                      <a16:creationId xmlns:a16="http://schemas.microsoft.com/office/drawing/2014/main" id="{595B10F7-5B01-43D0-B0F6-A79A998A6C4B}"/>
                    </a:ext>
                  </a:extLst>
                </p14:cNvPr>
                <p14:cNvContentPartPr/>
                <p14:nvPr/>
              </p14:nvContentPartPr>
              <p14:xfrm>
                <a:off x="4762442" y="263043"/>
                <a:ext cx="224640" cy="151920"/>
              </p14:xfrm>
            </p:contentPart>
          </mc:Choice>
          <mc:Fallback xmlns="">
            <p:pic>
              <p:nvPicPr>
                <p:cNvPr id="18" name="Ink 17">
                  <a:extLst>
                    <a:ext uri="{FF2B5EF4-FFF2-40B4-BE49-F238E27FC236}">
                      <a16:creationId xmlns:a16="http://schemas.microsoft.com/office/drawing/2014/main" id="{595B10F7-5B01-43D0-B0F6-A79A998A6C4B}"/>
                    </a:ext>
                  </a:extLst>
                </p:cNvPr>
                <p:cNvPicPr/>
                <p:nvPr/>
              </p:nvPicPr>
              <p:blipFill>
                <a:blip r:embed="rId31"/>
                <a:stretch>
                  <a:fillRect/>
                </a:stretch>
              </p:blipFill>
              <p:spPr>
                <a:xfrm>
                  <a:off x="4753802" y="254043"/>
                  <a:ext cx="242280" cy="169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">
              <p14:nvContentPartPr>
                <p14:cNvPr id="19" name="Ink 18">
                  <a:extLst>
                    <a:ext uri="{FF2B5EF4-FFF2-40B4-BE49-F238E27FC236}">
                      <a16:creationId xmlns:a16="http://schemas.microsoft.com/office/drawing/2014/main" id="{3259CCEF-A0AA-419B-ADB4-F18D638F8D98}"/>
                    </a:ext>
                  </a:extLst>
                </p14:cNvPr>
                <p14:cNvContentPartPr/>
                <p14:nvPr/>
              </p14:nvContentPartPr>
              <p14:xfrm>
                <a:off x="5009402" y="280323"/>
                <a:ext cx="123840" cy="84600"/>
              </p14:xfrm>
            </p:contentPart>
          </mc:Choice>
          <mc:Fallback xmlns="">
            <p:pic>
              <p:nvPicPr>
                <p:cNvPr id="19" name="Ink 18">
                  <a:extLst>
                    <a:ext uri="{FF2B5EF4-FFF2-40B4-BE49-F238E27FC236}">
                      <a16:creationId xmlns:a16="http://schemas.microsoft.com/office/drawing/2014/main" id="{3259CCEF-A0AA-419B-ADB4-F18D638F8D98}"/>
                    </a:ext>
                  </a:extLst>
                </p:cNvPr>
                <p:cNvPicPr/>
                <p:nvPr/>
              </p:nvPicPr>
              <p:blipFill>
                <a:blip r:embed="rId33"/>
                <a:stretch>
                  <a:fillRect/>
                </a:stretch>
              </p:blipFill>
              <p:spPr>
                <a:xfrm>
                  <a:off x="5000402" y="271323"/>
                  <a:ext cx="141480" cy="102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">
              <p14:nvContentPartPr>
                <p14:cNvPr id="20" name="Ink 19">
                  <a:extLst>
                    <a:ext uri="{FF2B5EF4-FFF2-40B4-BE49-F238E27FC236}">
                      <a16:creationId xmlns:a16="http://schemas.microsoft.com/office/drawing/2014/main" id="{723019FE-7BD4-47E5-8224-098E4565DA78}"/>
                    </a:ext>
                  </a:extLst>
                </p14:cNvPr>
                <p14:cNvContentPartPr/>
                <p14:nvPr/>
              </p14:nvContentPartPr>
              <p14:xfrm>
                <a:off x="5054402" y="263403"/>
                <a:ext cx="129240" cy="157320"/>
              </p14:xfrm>
            </p:contentPart>
          </mc:Choice>
          <mc:Fallback xmlns="">
            <p:pic>
              <p:nvPicPr>
                <p:cNvPr id="20" name="Ink 19">
                  <a:extLst>
                    <a:ext uri="{FF2B5EF4-FFF2-40B4-BE49-F238E27FC236}">
                      <a16:creationId xmlns:a16="http://schemas.microsoft.com/office/drawing/2014/main" id="{723019FE-7BD4-47E5-8224-098E4565DA78}"/>
                    </a:ext>
                  </a:extLst>
                </p:cNvPr>
                <p:cNvPicPr/>
                <p:nvPr/>
              </p:nvPicPr>
              <p:blipFill>
                <a:blip r:embed="rId35"/>
                <a:stretch>
                  <a:fillRect/>
                </a:stretch>
              </p:blipFill>
              <p:spPr>
                <a:xfrm>
                  <a:off x="5045402" y="254763"/>
                  <a:ext cx="146880" cy="174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">
              <p14:nvContentPartPr>
                <p14:cNvPr id="21" name="Ink 20">
                  <a:extLst>
                    <a:ext uri="{FF2B5EF4-FFF2-40B4-BE49-F238E27FC236}">
                      <a16:creationId xmlns:a16="http://schemas.microsoft.com/office/drawing/2014/main" id="{6906AE74-D6CD-4F87-B358-523E600E9259}"/>
                    </a:ext>
                  </a:extLst>
                </p14:cNvPr>
                <p14:cNvContentPartPr/>
                <p14:nvPr/>
              </p14:nvContentPartPr>
              <p14:xfrm>
                <a:off x="5267522" y="258003"/>
                <a:ext cx="101520" cy="146160"/>
              </p14:xfrm>
            </p:contentPart>
          </mc:Choice>
          <mc:Fallback xmlns="">
            <p:pic>
              <p:nvPicPr>
                <p:cNvPr id="21" name="Ink 20">
                  <a:extLst>
                    <a:ext uri="{FF2B5EF4-FFF2-40B4-BE49-F238E27FC236}">
                      <a16:creationId xmlns:a16="http://schemas.microsoft.com/office/drawing/2014/main" id="{6906AE74-D6CD-4F87-B358-523E600E9259}"/>
                    </a:ext>
                  </a:extLst>
                </p:cNvPr>
                <p:cNvPicPr/>
                <p:nvPr/>
              </p:nvPicPr>
              <p:blipFill>
                <a:blip r:embed="rId37"/>
                <a:stretch>
                  <a:fillRect/>
                </a:stretch>
              </p:blipFill>
              <p:spPr>
                <a:xfrm>
                  <a:off x="5258522" y="249363"/>
                  <a:ext cx="119160" cy="163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">
              <p14:nvContentPartPr>
                <p14:cNvPr id="22" name="Ink 21">
                  <a:extLst>
                    <a:ext uri="{FF2B5EF4-FFF2-40B4-BE49-F238E27FC236}">
                      <a16:creationId xmlns:a16="http://schemas.microsoft.com/office/drawing/2014/main" id="{F073F310-6480-4569-8E12-616B276EB7A4}"/>
                    </a:ext>
                  </a:extLst>
                </p14:cNvPr>
                <p14:cNvContentPartPr/>
                <p14:nvPr/>
              </p14:nvContentPartPr>
              <p14:xfrm>
                <a:off x="5312162" y="139923"/>
                <a:ext cx="123840" cy="95760"/>
              </p14:xfrm>
            </p:contentPart>
          </mc:Choice>
          <mc:Fallback xmlns="">
            <p:pic>
              <p:nvPicPr>
                <p:cNvPr id="22" name="Ink 21">
                  <a:extLst>
                    <a:ext uri="{FF2B5EF4-FFF2-40B4-BE49-F238E27FC236}">
                      <a16:creationId xmlns:a16="http://schemas.microsoft.com/office/drawing/2014/main" id="{F073F310-6480-4569-8E12-616B276EB7A4}"/>
                    </a:ext>
                  </a:extLst>
                </p:cNvPr>
                <p:cNvPicPr/>
                <p:nvPr/>
              </p:nvPicPr>
              <p:blipFill>
                <a:blip r:embed="rId39"/>
                <a:stretch>
                  <a:fillRect/>
                </a:stretch>
              </p:blipFill>
              <p:spPr>
                <a:xfrm>
                  <a:off x="5303522" y="131283"/>
                  <a:ext cx="141480" cy="113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">
              <p14:nvContentPartPr>
                <p14:cNvPr id="24" name="Ink 23">
                  <a:extLst>
                    <a:ext uri="{FF2B5EF4-FFF2-40B4-BE49-F238E27FC236}">
                      <a16:creationId xmlns:a16="http://schemas.microsoft.com/office/drawing/2014/main" id="{6CABE704-EFC9-4677-94F6-DC80B2D486BA}"/>
                    </a:ext>
                  </a:extLst>
                </p14:cNvPr>
                <p14:cNvContentPartPr/>
                <p14:nvPr/>
              </p14:nvContentPartPr>
              <p14:xfrm>
                <a:off x="5587562" y="159003"/>
                <a:ext cx="235800" cy="155160"/>
              </p14:xfrm>
            </p:contentPart>
          </mc:Choice>
          <mc:Fallback xmlns="">
            <p:pic>
              <p:nvPicPr>
                <p:cNvPr id="24" name="Ink 23">
                  <a:extLst>
                    <a:ext uri="{FF2B5EF4-FFF2-40B4-BE49-F238E27FC236}">
                      <a16:creationId xmlns:a16="http://schemas.microsoft.com/office/drawing/2014/main" id="{6CABE704-EFC9-4677-94F6-DC80B2D486BA}"/>
                    </a:ext>
                  </a:extLst>
                </p:cNvPr>
                <p:cNvPicPr/>
                <p:nvPr/>
              </p:nvPicPr>
              <p:blipFill>
                <a:blip r:embed="rId41"/>
                <a:stretch>
                  <a:fillRect/>
                </a:stretch>
              </p:blipFill>
              <p:spPr>
                <a:xfrm>
                  <a:off x="5578562" y="150003"/>
                  <a:ext cx="253440" cy="172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">
              <p14:nvContentPartPr>
                <p14:cNvPr id="25" name="Ink 24">
                  <a:extLst>
                    <a:ext uri="{FF2B5EF4-FFF2-40B4-BE49-F238E27FC236}">
                      <a16:creationId xmlns:a16="http://schemas.microsoft.com/office/drawing/2014/main" id="{D098FA8E-BC82-43B5-8727-E9133783CE4D}"/>
                    </a:ext>
                  </a:extLst>
                </p14:cNvPr>
                <p14:cNvContentPartPr/>
                <p14:nvPr/>
              </p14:nvContentPartPr>
              <p14:xfrm>
                <a:off x="5704922" y="151443"/>
                <a:ext cx="17280" cy="336960"/>
              </p14:xfrm>
            </p:contentPart>
          </mc:Choice>
          <mc:Fallback xmlns="">
            <p:pic>
              <p:nvPicPr>
                <p:cNvPr id="25" name="Ink 24">
                  <a:extLst>
                    <a:ext uri="{FF2B5EF4-FFF2-40B4-BE49-F238E27FC236}">
                      <a16:creationId xmlns:a16="http://schemas.microsoft.com/office/drawing/2014/main" id="{D098FA8E-BC82-43B5-8727-E9133783CE4D}"/>
                    </a:ext>
                  </a:extLst>
                </p:cNvPr>
                <p:cNvPicPr/>
                <p:nvPr/>
              </p:nvPicPr>
              <p:blipFill>
                <a:blip r:embed="rId43"/>
                <a:stretch>
                  <a:fillRect/>
                </a:stretch>
              </p:blipFill>
              <p:spPr>
                <a:xfrm>
                  <a:off x="5696282" y="142443"/>
                  <a:ext cx="34920" cy="354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4">
              <p14:nvContentPartPr>
                <p14:cNvPr id="27" name="Ink 26">
                  <a:extLst>
                    <a:ext uri="{FF2B5EF4-FFF2-40B4-BE49-F238E27FC236}">
                      <a16:creationId xmlns:a16="http://schemas.microsoft.com/office/drawing/2014/main" id="{66828EAE-C0C7-46E6-A392-A0E60D83DDAD}"/>
                    </a:ext>
                  </a:extLst>
                </p14:cNvPr>
                <p14:cNvContentPartPr/>
                <p14:nvPr/>
              </p14:nvContentPartPr>
              <p14:xfrm>
                <a:off x="5845322" y="100323"/>
                <a:ext cx="146880" cy="405000"/>
              </p14:xfrm>
            </p:contentPart>
          </mc:Choice>
          <mc:Fallback xmlns="">
            <p:pic>
              <p:nvPicPr>
                <p:cNvPr id="27" name="Ink 26">
                  <a:extLst>
                    <a:ext uri="{FF2B5EF4-FFF2-40B4-BE49-F238E27FC236}">
                      <a16:creationId xmlns:a16="http://schemas.microsoft.com/office/drawing/2014/main" id="{66828EAE-C0C7-46E6-A392-A0E60D83DDAD}"/>
                    </a:ext>
                  </a:extLst>
                </p:cNvPr>
                <p:cNvPicPr/>
                <p:nvPr/>
              </p:nvPicPr>
              <p:blipFill>
                <a:blip r:embed="rId45"/>
                <a:stretch>
                  <a:fillRect/>
                </a:stretch>
              </p:blipFill>
              <p:spPr>
                <a:xfrm>
                  <a:off x="5836322" y="91323"/>
                  <a:ext cx="164520" cy="4226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id="{8805EE17-89A8-4659-BB54-20B5C9E59BB5}"/>
              </a:ext>
            </a:extLst>
          </p:cNvPr>
          <p:cNvGrpSpPr/>
          <p:nvPr/>
        </p:nvGrpSpPr>
        <p:grpSpPr>
          <a:xfrm>
            <a:off x="6181922" y="235323"/>
            <a:ext cx="106920" cy="84600"/>
            <a:chOff x="6181922" y="235323"/>
            <a:chExt cx="106920" cy="846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6">
              <p14:nvContentPartPr>
                <p14:cNvPr id="28" name="Ink 27">
                  <a:extLst>
                    <a:ext uri="{FF2B5EF4-FFF2-40B4-BE49-F238E27FC236}">
                      <a16:creationId xmlns:a16="http://schemas.microsoft.com/office/drawing/2014/main" id="{5B8C4376-DAEA-42A6-83E9-BCF57243D78D}"/>
                    </a:ext>
                  </a:extLst>
                </p14:cNvPr>
                <p14:cNvContentPartPr/>
                <p14:nvPr/>
              </p14:nvContentPartPr>
              <p14:xfrm>
                <a:off x="6198842" y="235323"/>
                <a:ext cx="84600" cy="11520"/>
              </p14:xfrm>
            </p:contentPart>
          </mc:Choice>
          <mc:Fallback xmlns="">
            <p:pic>
              <p:nvPicPr>
                <p:cNvPr id="28" name="Ink 27">
                  <a:extLst>
                    <a:ext uri="{FF2B5EF4-FFF2-40B4-BE49-F238E27FC236}">
                      <a16:creationId xmlns:a16="http://schemas.microsoft.com/office/drawing/2014/main" id="{5B8C4376-DAEA-42A6-83E9-BCF57243D78D}"/>
                    </a:ext>
                  </a:extLst>
                </p:cNvPr>
                <p:cNvPicPr/>
                <p:nvPr/>
              </p:nvPicPr>
              <p:blipFill>
                <a:blip r:embed="rId47"/>
                <a:stretch>
                  <a:fillRect/>
                </a:stretch>
              </p:blipFill>
              <p:spPr>
                <a:xfrm>
                  <a:off x="6189842" y="226683"/>
                  <a:ext cx="102240" cy="29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8">
              <p14:nvContentPartPr>
                <p14:cNvPr id="29" name="Ink 28">
                  <a:extLst>
                    <a:ext uri="{FF2B5EF4-FFF2-40B4-BE49-F238E27FC236}">
                      <a16:creationId xmlns:a16="http://schemas.microsoft.com/office/drawing/2014/main" id="{4A2DCEC1-C981-44D0-AD8F-BD1D586773F1}"/>
                    </a:ext>
                  </a:extLst>
                </p14:cNvPr>
                <p14:cNvContentPartPr/>
                <p14:nvPr/>
              </p14:nvContentPartPr>
              <p14:xfrm>
                <a:off x="6181922" y="297243"/>
                <a:ext cx="106920" cy="22680"/>
              </p14:xfrm>
            </p:contentPart>
          </mc:Choice>
          <mc:Fallback xmlns="">
            <p:pic>
              <p:nvPicPr>
                <p:cNvPr id="29" name="Ink 28">
                  <a:extLst>
                    <a:ext uri="{FF2B5EF4-FFF2-40B4-BE49-F238E27FC236}">
                      <a16:creationId xmlns:a16="http://schemas.microsoft.com/office/drawing/2014/main" id="{4A2DCEC1-C981-44D0-AD8F-BD1D586773F1}"/>
                    </a:ext>
                  </a:extLst>
                </p:cNvPr>
                <p:cNvPicPr/>
                <p:nvPr/>
              </p:nvPicPr>
              <p:blipFill>
                <a:blip r:embed="rId49"/>
                <a:stretch>
                  <a:fillRect/>
                </a:stretch>
              </p:blipFill>
              <p:spPr>
                <a:xfrm>
                  <a:off x="6172922" y="288243"/>
                  <a:ext cx="124560" cy="4032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50">
            <p14:nvContentPartPr>
              <p14:cNvPr id="30" name="Ink 29">
                <a:extLst>
                  <a:ext uri="{FF2B5EF4-FFF2-40B4-BE49-F238E27FC236}">
                    <a16:creationId xmlns:a16="http://schemas.microsoft.com/office/drawing/2014/main" id="{0CAE32F1-4185-4F37-8236-FAD4200E714D}"/>
                  </a:ext>
                </a:extLst>
              </p14:cNvPr>
              <p14:cNvContentPartPr/>
              <p14:nvPr/>
            </p14:nvContentPartPr>
            <p14:xfrm>
              <a:off x="6642002" y="219483"/>
              <a:ext cx="95400" cy="83880"/>
            </p14:xfrm>
          </p:contentPart>
        </mc:Choice>
        <mc:Fallback xmlns="">
          <p:pic>
            <p:nvPicPr>
              <p:cNvPr id="30" name="Ink 29">
                <a:extLst>
                  <a:ext uri="{FF2B5EF4-FFF2-40B4-BE49-F238E27FC236}">
                    <a16:creationId xmlns:a16="http://schemas.microsoft.com/office/drawing/2014/main" id="{0CAE32F1-4185-4F37-8236-FAD4200E714D}"/>
                  </a:ext>
                </a:extLst>
              </p:cNvPr>
              <p:cNvPicPr/>
              <p:nvPr/>
            </p:nvPicPr>
            <p:blipFill>
              <a:blip r:embed="rId51"/>
              <a:stretch>
                <a:fillRect/>
              </a:stretch>
            </p:blipFill>
            <p:spPr>
              <a:xfrm>
                <a:off x="6633362" y="210843"/>
                <a:ext cx="113040" cy="101520"/>
              </a:xfrm>
              <a:prstGeom prst="rect">
                <a:avLst/>
              </a:prstGeom>
            </p:spPr>
          </p:pic>
        </mc:Fallback>
      </mc:AlternateContent>
      <p:grpSp>
        <p:nvGrpSpPr>
          <p:cNvPr id="41" name="Group 40">
            <a:extLst>
              <a:ext uri="{FF2B5EF4-FFF2-40B4-BE49-F238E27FC236}">
                <a16:creationId xmlns:a16="http://schemas.microsoft.com/office/drawing/2014/main" id="{77C03B80-E79D-403A-9DF9-C2DF8FEE09EC}"/>
              </a:ext>
            </a:extLst>
          </p:cNvPr>
          <p:cNvGrpSpPr/>
          <p:nvPr/>
        </p:nvGrpSpPr>
        <p:grpSpPr>
          <a:xfrm>
            <a:off x="3909962" y="661923"/>
            <a:ext cx="180000" cy="107280"/>
            <a:chOff x="3909962" y="661923"/>
            <a:chExt cx="180000" cy="1072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52">
              <p14:nvContentPartPr>
                <p14:cNvPr id="33" name="Ink 32">
                  <a:extLst>
                    <a:ext uri="{FF2B5EF4-FFF2-40B4-BE49-F238E27FC236}">
                      <a16:creationId xmlns:a16="http://schemas.microsoft.com/office/drawing/2014/main" id="{187D7F65-751D-4A4A-9BBD-C7126F5CCD60}"/>
                    </a:ext>
                  </a:extLst>
                </p14:cNvPr>
                <p14:cNvContentPartPr/>
                <p14:nvPr/>
              </p14:nvContentPartPr>
              <p14:xfrm>
                <a:off x="3939842" y="689643"/>
                <a:ext cx="150120" cy="79560"/>
              </p14:xfrm>
            </p:contentPart>
          </mc:Choice>
          <mc:Fallback xmlns="">
            <p:pic>
              <p:nvPicPr>
                <p:cNvPr id="33" name="Ink 32">
                  <a:extLst>
                    <a:ext uri="{FF2B5EF4-FFF2-40B4-BE49-F238E27FC236}">
                      <a16:creationId xmlns:a16="http://schemas.microsoft.com/office/drawing/2014/main" id="{187D7F65-751D-4A4A-9BBD-C7126F5CCD60}"/>
                    </a:ext>
                  </a:extLst>
                </p:cNvPr>
                <p:cNvPicPr/>
                <p:nvPr/>
              </p:nvPicPr>
              <p:blipFill>
                <a:blip r:embed="rId53"/>
                <a:stretch>
                  <a:fillRect/>
                </a:stretch>
              </p:blipFill>
              <p:spPr>
                <a:xfrm>
                  <a:off x="3930842" y="680643"/>
                  <a:ext cx="167760" cy="97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4">
              <p14:nvContentPartPr>
                <p14:cNvPr id="34" name="Ink 33">
                  <a:extLst>
                    <a:ext uri="{FF2B5EF4-FFF2-40B4-BE49-F238E27FC236}">
                      <a16:creationId xmlns:a16="http://schemas.microsoft.com/office/drawing/2014/main" id="{39A24665-21BF-4D2D-8B5B-D1C443B0BF6E}"/>
                    </a:ext>
                  </a:extLst>
                </p14:cNvPr>
                <p14:cNvContentPartPr/>
                <p14:nvPr/>
              </p14:nvContentPartPr>
              <p14:xfrm>
                <a:off x="3909962" y="661923"/>
                <a:ext cx="67680" cy="17280"/>
              </p14:xfrm>
            </p:contentPart>
          </mc:Choice>
          <mc:Fallback xmlns="">
            <p:pic>
              <p:nvPicPr>
                <p:cNvPr id="34" name="Ink 33">
                  <a:extLst>
                    <a:ext uri="{FF2B5EF4-FFF2-40B4-BE49-F238E27FC236}">
                      <a16:creationId xmlns:a16="http://schemas.microsoft.com/office/drawing/2014/main" id="{39A24665-21BF-4D2D-8B5B-D1C443B0BF6E}"/>
                    </a:ext>
                  </a:extLst>
                </p:cNvPr>
                <p:cNvPicPr/>
                <p:nvPr/>
              </p:nvPicPr>
              <p:blipFill>
                <a:blip r:embed="rId55"/>
                <a:stretch>
                  <a:fillRect/>
                </a:stretch>
              </p:blipFill>
              <p:spPr>
                <a:xfrm>
                  <a:off x="3900962" y="652923"/>
                  <a:ext cx="85320" cy="349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40" name="Group 39">
            <a:extLst>
              <a:ext uri="{FF2B5EF4-FFF2-40B4-BE49-F238E27FC236}">
                <a16:creationId xmlns:a16="http://schemas.microsoft.com/office/drawing/2014/main" id="{1CE90332-D6D6-4715-B0C9-1FFDD68D8DB6}"/>
              </a:ext>
            </a:extLst>
          </p:cNvPr>
          <p:cNvGrpSpPr/>
          <p:nvPr/>
        </p:nvGrpSpPr>
        <p:grpSpPr>
          <a:xfrm>
            <a:off x="4813202" y="571923"/>
            <a:ext cx="95400" cy="225000"/>
            <a:chOff x="4813202" y="571923"/>
            <a:chExt cx="95400" cy="2250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56">
              <p14:nvContentPartPr>
                <p14:cNvPr id="35" name="Ink 34">
                  <a:extLst>
                    <a:ext uri="{FF2B5EF4-FFF2-40B4-BE49-F238E27FC236}">
                      <a16:creationId xmlns:a16="http://schemas.microsoft.com/office/drawing/2014/main" id="{E04ACB5E-AAAE-4FF4-A7EA-AD83F77ACB2F}"/>
                    </a:ext>
                  </a:extLst>
                </p14:cNvPr>
                <p14:cNvContentPartPr/>
                <p14:nvPr/>
              </p14:nvContentPartPr>
              <p14:xfrm>
                <a:off x="4835162" y="633843"/>
                <a:ext cx="73440" cy="163080"/>
              </p14:xfrm>
            </p:contentPart>
          </mc:Choice>
          <mc:Fallback xmlns="">
            <p:pic>
              <p:nvPicPr>
                <p:cNvPr id="35" name="Ink 34">
                  <a:extLst>
                    <a:ext uri="{FF2B5EF4-FFF2-40B4-BE49-F238E27FC236}">
                      <a16:creationId xmlns:a16="http://schemas.microsoft.com/office/drawing/2014/main" id="{E04ACB5E-AAAE-4FF4-A7EA-AD83F77ACB2F}"/>
                    </a:ext>
                  </a:extLst>
                </p:cNvPr>
                <p:cNvPicPr/>
                <p:nvPr/>
              </p:nvPicPr>
              <p:blipFill>
                <a:blip r:embed="rId57"/>
                <a:stretch>
                  <a:fillRect/>
                </a:stretch>
              </p:blipFill>
              <p:spPr>
                <a:xfrm>
                  <a:off x="4826522" y="624843"/>
                  <a:ext cx="91080" cy="180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8">
              <p14:nvContentPartPr>
                <p14:cNvPr id="36" name="Ink 35">
                  <a:extLst>
                    <a:ext uri="{FF2B5EF4-FFF2-40B4-BE49-F238E27FC236}">
                      <a16:creationId xmlns:a16="http://schemas.microsoft.com/office/drawing/2014/main" id="{11D4D1C9-EEBE-4AD8-8715-5C0B37F76BCC}"/>
                    </a:ext>
                  </a:extLst>
                </p14:cNvPr>
                <p14:cNvContentPartPr/>
                <p14:nvPr/>
              </p14:nvContentPartPr>
              <p14:xfrm>
                <a:off x="4813202" y="571923"/>
                <a:ext cx="67680" cy="6120"/>
              </p14:xfrm>
            </p:contentPart>
          </mc:Choice>
          <mc:Fallback xmlns="">
            <p:pic>
              <p:nvPicPr>
                <p:cNvPr id="36" name="Ink 35">
                  <a:extLst>
                    <a:ext uri="{FF2B5EF4-FFF2-40B4-BE49-F238E27FC236}">
                      <a16:creationId xmlns:a16="http://schemas.microsoft.com/office/drawing/2014/main" id="{11D4D1C9-EEBE-4AD8-8715-5C0B37F76BCC}"/>
                    </a:ext>
                  </a:extLst>
                </p:cNvPr>
                <p:cNvPicPr/>
                <p:nvPr/>
              </p:nvPicPr>
              <p:blipFill>
                <a:blip r:embed="rId59"/>
                <a:stretch>
                  <a:fillRect/>
                </a:stretch>
              </p:blipFill>
              <p:spPr>
                <a:xfrm>
                  <a:off x="4804202" y="563283"/>
                  <a:ext cx="85320" cy="237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9" name="Group 38">
            <a:extLst>
              <a:ext uri="{FF2B5EF4-FFF2-40B4-BE49-F238E27FC236}">
                <a16:creationId xmlns:a16="http://schemas.microsoft.com/office/drawing/2014/main" id="{4BBF13BA-F2A0-43A6-929F-E13827328A0B}"/>
              </a:ext>
            </a:extLst>
          </p:cNvPr>
          <p:cNvGrpSpPr/>
          <p:nvPr/>
        </p:nvGrpSpPr>
        <p:grpSpPr>
          <a:xfrm>
            <a:off x="5272922" y="645003"/>
            <a:ext cx="90360" cy="146160"/>
            <a:chOff x="5272922" y="645003"/>
            <a:chExt cx="90360" cy="1461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60">
              <p14:nvContentPartPr>
                <p14:cNvPr id="37" name="Ink 36">
                  <a:extLst>
                    <a:ext uri="{FF2B5EF4-FFF2-40B4-BE49-F238E27FC236}">
                      <a16:creationId xmlns:a16="http://schemas.microsoft.com/office/drawing/2014/main" id="{9069AAA2-18A9-4737-A362-38C5A1CF1B1D}"/>
                    </a:ext>
                  </a:extLst>
                </p14:cNvPr>
                <p14:cNvContentPartPr/>
                <p14:nvPr/>
              </p14:nvContentPartPr>
              <p14:xfrm>
                <a:off x="5279402" y="712323"/>
                <a:ext cx="83880" cy="78840"/>
              </p14:xfrm>
            </p:contentPart>
          </mc:Choice>
          <mc:Fallback xmlns="">
            <p:pic>
              <p:nvPicPr>
                <p:cNvPr id="37" name="Ink 36">
                  <a:extLst>
                    <a:ext uri="{FF2B5EF4-FFF2-40B4-BE49-F238E27FC236}">
                      <a16:creationId xmlns:a16="http://schemas.microsoft.com/office/drawing/2014/main" id="{9069AAA2-18A9-4737-A362-38C5A1CF1B1D}"/>
                    </a:ext>
                  </a:extLst>
                </p:cNvPr>
                <p:cNvPicPr/>
                <p:nvPr/>
              </p:nvPicPr>
              <p:blipFill>
                <a:blip r:embed="rId61"/>
                <a:stretch>
                  <a:fillRect/>
                </a:stretch>
              </p:blipFill>
              <p:spPr>
                <a:xfrm>
                  <a:off x="5270402" y="703323"/>
                  <a:ext cx="101520" cy="96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2">
              <p14:nvContentPartPr>
                <p14:cNvPr id="38" name="Ink 37">
                  <a:extLst>
                    <a:ext uri="{FF2B5EF4-FFF2-40B4-BE49-F238E27FC236}">
                      <a16:creationId xmlns:a16="http://schemas.microsoft.com/office/drawing/2014/main" id="{AF6272A9-FA5D-44D8-A39C-D57B61DCAC0B}"/>
                    </a:ext>
                  </a:extLst>
                </p14:cNvPr>
                <p14:cNvContentPartPr/>
                <p14:nvPr/>
              </p14:nvContentPartPr>
              <p14:xfrm>
                <a:off x="5272922" y="645003"/>
                <a:ext cx="22680" cy="11520"/>
              </p14:xfrm>
            </p:contentPart>
          </mc:Choice>
          <mc:Fallback xmlns="">
            <p:pic>
              <p:nvPicPr>
                <p:cNvPr id="38" name="Ink 37">
                  <a:extLst>
                    <a:ext uri="{FF2B5EF4-FFF2-40B4-BE49-F238E27FC236}">
                      <a16:creationId xmlns:a16="http://schemas.microsoft.com/office/drawing/2014/main" id="{AF6272A9-FA5D-44D8-A39C-D57B61DCAC0B}"/>
                    </a:ext>
                  </a:extLst>
                </p:cNvPr>
                <p:cNvPicPr/>
                <p:nvPr/>
              </p:nvPicPr>
              <p:blipFill>
                <a:blip r:embed="rId63"/>
                <a:stretch>
                  <a:fillRect/>
                </a:stretch>
              </p:blipFill>
              <p:spPr>
                <a:xfrm>
                  <a:off x="5264282" y="636003"/>
                  <a:ext cx="40320" cy="291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44" name="Group 43">
            <a:extLst>
              <a:ext uri="{FF2B5EF4-FFF2-40B4-BE49-F238E27FC236}">
                <a16:creationId xmlns:a16="http://schemas.microsoft.com/office/drawing/2014/main" id="{41044C28-3E80-47A5-AA78-CD4180791F42}"/>
              </a:ext>
            </a:extLst>
          </p:cNvPr>
          <p:cNvGrpSpPr/>
          <p:nvPr/>
        </p:nvGrpSpPr>
        <p:grpSpPr>
          <a:xfrm>
            <a:off x="4852802" y="55683"/>
            <a:ext cx="155880" cy="107280"/>
            <a:chOff x="4852802" y="55683"/>
            <a:chExt cx="155880" cy="1072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64">
              <p14:nvContentPartPr>
                <p14:cNvPr id="42" name="Ink 41">
                  <a:extLst>
                    <a:ext uri="{FF2B5EF4-FFF2-40B4-BE49-F238E27FC236}">
                      <a16:creationId xmlns:a16="http://schemas.microsoft.com/office/drawing/2014/main" id="{E75C7425-36A9-44F9-AEA7-48CD11A78B27}"/>
                    </a:ext>
                  </a:extLst>
                </p14:cNvPr>
                <p14:cNvContentPartPr/>
                <p14:nvPr/>
              </p14:nvContentPartPr>
              <p14:xfrm>
                <a:off x="4902842" y="55683"/>
                <a:ext cx="105840" cy="84600"/>
              </p14:xfrm>
            </p:contentPart>
          </mc:Choice>
          <mc:Fallback xmlns="">
            <p:pic>
              <p:nvPicPr>
                <p:cNvPr id="42" name="Ink 41">
                  <a:extLst>
                    <a:ext uri="{FF2B5EF4-FFF2-40B4-BE49-F238E27FC236}">
                      <a16:creationId xmlns:a16="http://schemas.microsoft.com/office/drawing/2014/main" id="{E75C7425-36A9-44F9-AEA7-48CD11A78B27}"/>
                    </a:ext>
                  </a:extLst>
                </p:cNvPr>
                <p:cNvPicPr/>
                <p:nvPr/>
              </p:nvPicPr>
              <p:blipFill>
                <a:blip r:embed="rId65"/>
                <a:stretch>
                  <a:fillRect/>
                </a:stretch>
              </p:blipFill>
              <p:spPr>
                <a:xfrm>
                  <a:off x="4893842" y="47043"/>
                  <a:ext cx="123480" cy="102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6">
              <p14:nvContentPartPr>
                <p14:cNvPr id="43" name="Ink 42">
                  <a:extLst>
                    <a:ext uri="{FF2B5EF4-FFF2-40B4-BE49-F238E27FC236}">
                      <a16:creationId xmlns:a16="http://schemas.microsoft.com/office/drawing/2014/main" id="{D58EF74F-E394-492C-81EF-18462990C250}"/>
                    </a:ext>
                  </a:extLst>
                </p14:cNvPr>
                <p14:cNvContentPartPr/>
                <p14:nvPr/>
              </p14:nvContentPartPr>
              <p14:xfrm>
                <a:off x="4852802" y="100683"/>
                <a:ext cx="100800" cy="62280"/>
              </p14:xfrm>
            </p:contentPart>
          </mc:Choice>
          <mc:Fallback xmlns="">
            <p:pic>
              <p:nvPicPr>
                <p:cNvPr id="43" name="Ink 42">
                  <a:extLst>
                    <a:ext uri="{FF2B5EF4-FFF2-40B4-BE49-F238E27FC236}">
                      <a16:creationId xmlns:a16="http://schemas.microsoft.com/office/drawing/2014/main" id="{D58EF74F-E394-492C-81EF-18462990C250}"/>
                    </a:ext>
                  </a:extLst>
                </p:cNvPr>
                <p:cNvPicPr/>
                <p:nvPr/>
              </p:nvPicPr>
              <p:blipFill>
                <a:blip r:embed="rId67"/>
                <a:stretch>
                  <a:fillRect/>
                </a:stretch>
              </p:blipFill>
              <p:spPr>
                <a:xfrm>
                  <a:off x="4844162" y="92043"/>
                  <a:ext cx="118440" cy="799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76" name="Group 75">
            <a:extLst>
              <a:ext uri="{FF2B5EF4-FFF2-40B4-BE49-F238E27FC236}">
                <a16:creationId xmlns:a16="http://schemas.microsoft.com/office/drawing/2014/main" id="{AF25EF0D-358D-4842-8EAD-0854F489EA37}"/>
              </a:ext>
            </a:extLst>
          </p:cNvPr>
          <p:cNvGrpSpPr/>
          <p:nvPr/>
        </p:nvGrpSpPr>
        <p:grpSpPr>
          <a:xfrm>
            <a:off x="7533722" y="1105083"/>
            <a:ext cx="163080" cy="106920"/>
            <a:chOff x="7533722" y="1105083"/>
            <a:chExt cx="163080" cy="1069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68">
              <p14:nvContentPartPr>
                <p14:cNvPr id="71" name="Ink 70">
                  <a:extLst>
                    <a:ext uri="{FF2B5EF4-FFF2-40B4-BE49-F238E27FC236}">
                      <a16:creationId xmlns:a16="http://schemas.microsoft.com/office/drawing/2014/main" id="{3F713239-C2A4-40AA-98E8-73F571520FE5}"/>
                    </a:ext>
                  </a:extLst>
                </p14:cNvPr>
                <p14:cNvContentPartPr/>
                <p14:nvPr/>
              </p14:nvContentPartPr>
              <p14:xfrm>
                <a:off x="7567562" y="1105083"/>
                <a:ext cx="106920" cy="28440"/>
              </p14:xfrm>
            </p:contentPart>
          </mc:Choice>
          <mc:Fallback xmlns="">
            <p:pic>
              <p:nvPicPr>
                <p:cNvPr id="71" name="Ink 70">
                  <a:extLst>
                    <a:ext uri="{FF2B5EF4-FFF2-40B4-BE49-F238E27FC236}">
                      <a16:creationId xmlns:a16="http://schemas.microsoft.com/office/drawing/2014/main" id="{3F713239-C2A4-40AA-98E8-73F571520FE5}"/>
                    </a:ext>
                  </a:extLst>
                </p:cNvPr>
                <p:cNvPicPr/>
                <p:nvPr/>
              </p:nvPicPr>
              <p:blipFill>
                <a:blip r:embed="rId69"/>
                <a:stretch>
                  <a:fillRect/>
                </a:stretch>
              </p:blipFill>
              <p:spPr>
                <a:xfrm>
                  <a:off x="7558562" y="1096083"/>
                  <a:ext cx="124560" cy="46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0">
              <p14:nvContentPartPr>
                <p14:cNvPr id="72" name="Ink 71">
                  <a:extLst>
                    <a:ext uri="{FF2B5EF4-FFF2-40B4-BE49-F238E27FC236}">
                      <a16:creationId xmlns:a16="http://schemas.microsoft.com/office/drawing/2014/main" id="{37AA9B80-2042-4CF5-ABAE-F29A8C7FAFE2}"/>
                    </a:ext>
                  </a:extLst>
                </p14:cNvPr>
                <p14:cNvContentPartPr/>
                <p14:nvPr/>
              </p14:nvContentPartPr>
              <p14:xfrm>
                <a:off x="7533722" y="1200483"/>
                <a:ext cx="163080" cy="11520"/>
              </p14:xfrm>
            </p:contentPart>
          </mc:Choice>
          <mc:Fallback xmlns="">
            <p:pic>
              <p:nvPicPr>
                <p:cNvPr id="72" name="Ink 71">
                  <a:extLst>
                    <a:ext uri="{FF2B5EF4-FFF2-40B4-BE49-F238E27FC236}">
                      <a16:creationId xmlns:a16="http://schemas.microsoft.com/office/drawing/2014/main" id="{37AA9B80-2042-4CF5-ABAE-F29A8C7FAFE2}"/>
                    </a:ext>
                  </a:extLst>
                </p:cNvPr>
                <p:cNvPicPr/>
                <p:nvPr/>
              </p:nvPicPr>
              <p:blipFill>
                <a:blip r:embed="rId71"/>
                <a:stretch>
                  <a:fillRect/>
                </a:stretch>
              </p:blipFill>
              <p:spPr>
                <a:xfrm>
                  <a:off x="7525082" y="1191483"/>
                  <a:ext cx="180720" cy="2916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72">
            <p14:nvContentPartPr>
              <p14:cNvPr id="73" name="Ink 72">
                <a:extLst>
                  <a:ext uri="{FF2B5EF4-FFF2-40B4-BE49-F238E27FC236}">
                    <a16:creationId xmlns:a16="http://schemas.microsoft.com/office/drawing/2014/main" id="{95A6849A-AFF8-41A2-A485-9EC1245513E8}"/>
                  </a:ext>
                </a:extLst>
              </p14:cNvPr>
              <p14:cNvContentPartPr/>
              <p14:nvPr/>
            </p14:nvContentPartPr>
            <p14:xfrm>
              <a:off x="7965722" y="1151523"/>
              <a:ext cx="84600" cy="82800"/>
            </p14:xfrm>
          </p:contentPart>
        </mc:Choice>
        <mc:Fallback xmlns="">
          <p:pic>
            <p:nvPicPr>
              <p:cNvPr id="73" name="Ink 72">
                <a:extLst>
                  <a:ext uri="{FF2B5EF4-FFF2-40B4-BE49-F238E27FC236}">
                    <a16:creationId xmlns:a16="http://schemas.microsoft.com/office/drawing/2014/main" id="{95A6849A-AFF8-41A2-A485-9EC1245513E8}"/>
                  </a:ext>
                </a:extLst>
              </p:cNvPr>
              <p:cNvPicPr/>
              <p:nvPr/>
            </p:nvPicPr>
            <p:blipFill>
              <a:blip r:embed="rId73"/>
              <a:stretch>
                <a:fillRect/>
              </a:stretch>
            </p:blipFill>
            <p:spPr>
              <a:xfrm>
                <a:off x="7957082" y="1142883"/>
                <a:ext cx="102240" cy="100440"/>
              </a:xfrm>
              <a:prstGeom prst="rect">
                <a:avLst/>
              </a:prstGeom>
            </p:spPr>
          </p:pic>
        </mc:Fallback>
      </mc:AlternateContent>
      <p:grpSp>
        <p:nvGrpSpPr>
          <p:cNvPr id="75" name="Group 74">
            <a:extLst>
              <a:ext uri="{FF2B5EF4-FFF2-40B4-BE49-F238E27FC236}">
                <a16:creationId xmlns:a16="http://schemas.microsoft.com/office/drawing/2014/main" id="{6AB75E00-72E2-4CD3-BBD3-0857502D29FE}"/>
              </a:ext>
            </a:extLst>
          </p:cNvPr>
          <p:cNvGrpSpPr/>
          <p:nvPr/>
        </p:nvGrpSpPr>
        <p:grpSpPr>
          <a:xfrm>
            <a:off x="3814562" y="987003"/>
            <a:ext cx="3495240" cy="531720"/>
            <a:chOff x="3814562" y="987003"/>
            <a:chExt cx="3495240" cy="5317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74">
              <p14:nvContentPartPr>
                <p14:cNvPr id="45" name="Ink 44">
                  <a:extLst>
                    <a:ext uri="{FF2B5EF4-FFF2-40B4-BE49-F238E27FC236}">
                      <a16:creationId xmlns:a16="http://schemas.microsoft.com/office/drawing/2014/main" id="{B0D7C613-F58D-442A-9CA6-E50BA423728B}"/>
                    </a:ext>
                  </a:extLst>
                </p14:cNvPr>
                <p14:cNvContentPartPr/>
                <p14:nvPr/>
              </p14:nvContentPartPr>
              <p14:xfrm>
                <a:off x="3814562" y="1194723"/>
                <a:ext cx="95760" cy="11520"/>
              </p14:xfrm>
            </p:contentPart>
          </mc:Choice>
          <mc:Fallback xmlns="">
            <p:pic>
              <p:nvPicPr>
                <p:cNvPr id="45" name="Ink 44">
                  <a:extLst>
                    <a:ext uri="{FF2B5EF4-FFF2-40B4-BE49-F238E27FC236}">
                      <a16:creationId xmlns:a16="http://schemas.microsoft.com/office/drawing/2014/main" id="{B0D7C613-F58D-442A-9CA6-E50BA423728B}"/>
                    </a:ext>
                  </a:extLst>
                </p:cNvPr>
                <p:cNvPicPr/>
                <p:nvPr/>
              </p:nvPicPr>
              <p:blipFill>
                <a:blip r:embed="rId75"/>
                <a:stretch>
                  <a:fillRect/>
                </a:stretch>
              </p:blipFill>
              <p:spPr>
                <a:xfrm>
                  <a:off x="3805562" y="1185723"/>
                  <a:ext cx="113400" cy="29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6">
              <p14:nvContentPartPr>
                <p14:cNvPr id="46" name="Ink 45">
                  <a:extLst>
                    <a:ext uri="{FF2B5EF4-FFF2-40B4-BE49-F238E27FC236}">
                      <a16:creationId xmlns:a16="http://schemas.microsoft.com/office/drawing/2014/main" id="{7C584E39-DA87-4C00-B7EB-B175C6616449}"/>
                    </a:ext>
                  </a:extLst>
                </p14:cNvPr>
                <p14:cNvContentPartPr/>
                <p14:nvPr/>
              </p14:nvContentPartPr>
              <p14:xfrm>
                <a:off x="3836882" y="1239723"/>
                <a:ext cx="95760" cy="33840"/>
              </p14:xfrm>
            </p:contentPart>
          </mc:Choice>
          <mc:Fallback xmlns="">
            <p:pic>
              <p:nvPicPr>
                <p:cNvPr id="46" name="Ink 45">
                  <a:extLst>
                    <a:ext uri="{FF2B5EF4-FFF2-40B4-BE49-F238E27FC236}">
                      <a16:creationId xmlns:a16="http://schemas.microsoft.com/office/drawing/2014/main" id="{7C584E39-DA87-4C00-B7EB-B175C6616449}"/>
                    </a:ext>
                  </a:extLst>
                </p:cNvPr>
                <p:cNvPicPr/>
                <p:nvPr/>
              </p:nvPicPr>
              <p:blipFill>
                <a:blip r:embed="rId77"/>
                <a:stretch>
                  <a:fillRect/>
                </a:stretch>
              </p:blipFill>
              <p:spPr>
                <a:xfrm>
                  <a:off x="3828242" y="1230723"/>
                  <a:ext cx="113400" cy="51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8">
              <p14:nvContentPartPr>
                <p14:cNvPr id="48" name="Ink 47">
                  <a:extLst>
                    <a:ext uri="{FF2B5EF4-FFF2-40B4-BE49-F238E27FC236}">
                      <a16:creationId xmlns:a16="http://schemas.microsoft.com/office/drawing/2014/main" id="{2CBB3F98-C412-4D02-8683-AFAA5675A05A}"/>
                    </a:ext>
                  </a:extLst>
                </p14:cNvPr>
                <p14:cNvContentPartPr/>
                <p14:nvPr/>
              </p14:nvContentPartPr>
              <p14:xfrm>
                <a:off x="4147202" y="1172403"/>
                <a:ext cx="240480" cy="225360"/>
              </p14:xfrm>
            </p:contentPart>
          </mc:Choice>
          <mc:Fallback xmlns="">
            <p:pic>
              <p:nvPicPr>
                <p:cNvPr id="48" name="Ink 47">
                  <a:extLst>
                    <a:ext uri="{FF2B5EF4-FFF2-40B4-BE49-F238E27FC236}">
                      <a16:creationId xmlns:a16="http://schemas.microsoft.com/office/drawing/2014/main" id="{2CBB3F98-C412-4D02-8683-AFAA5675A05A}"/>
                    </a:ext>
                  </a:extLst>
                </p:cNvPr>
                <p:cNvPicPr/>
                <p:nvPr/>
              </p:nvPicPr>
              <p:blipFill>
                <a:blip r:embed="rId79"/>
                <a:stretch>
                  <a:fillRect/>
                </a:stretch>
              </p:blipFill>
              <p:spPr>
                <a:xfrm>
                  <a:off x="4138202" y="1163403"/>
                  <a:ext cx="258120" cy="243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0">
              <p14:nvContentPartPr>
                <p14:cNvPr id="49" name="Ink 48">
                  <a:extLst>
                    <a:ext uri="{FF2B5EF4-FFF2-40B4-BE49-F238E27FC236}">
                      <a16:creationId xmlns:a16="http://schemas.microsoft.com/office/drawing/2014/main" id="{F96F9CC5-FAD3-4307-A5EC-311D47EA63AC}"/>
                    </a:ext>
                  </a:extLst>
                </p14:cNvPr>
                <p14:cNvContentPartPr/>
                <p14:nvPr/>
              </p14:nvContentPartPr>
              <p14:xfrm>
                <a:off x="4501442" y="1020843"/>
                <a:ext cx="138240" cy="376200"/>
              </p14:xfrm>
            </p:contentPart>
          </mc:Choice>
          <mc:Fallback xmlns="">
            <p:pic>
              <p:nvPicPr>
                <p:cNvPr id="49" name="Ink 48">
                  <a:extLst>
                    <a:ext uri="{FF2B5EF4-FFF2-40B4-BE49-F238E27FC236}">
                      <a16:creationId xmlns:a16="http://schemas.microsoft.com/office/drawing/2014/main" id="{F96F9CC5-FAD3-4307-A5EC-311D47EA63AC}"/>
                    </a:ext>
                  </a:extLst>
                </p:cNvPr>
                <p:cNvPicPr/>
                <p:nvPr/>
              </p:nvPicPr>
              <p:blipFill>
                <a:blip r:embed="rId81"/>
                <a:stretch>
                  <a:fillRect/>
                </a:stretch>
              </p:blipFill>
              <p:spPr>
                <a:xfrm>
                  <a:off x="4492442" y="1011843"/>
                  <a:ext cx="155880" cy="393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2">
              <p14:nvContentPartPr>
                <p14:cNvPr id="50" name="Ink 49">
                  <a:extLst>
                    <a:ext uri="{FF2B5EF4-FFF2-40B4-BE49-F238E27FC236}">
                      <a16:creationId xmlns:a16="http://schemas.microsoft.com/office/drawing/2014/main" id="{6678D0BC-60C5-4E7A-B1F3-597910FAE5DE}"/>
                    </a:ext>
                  </a:extLst>
                </p14:cNvPr>
                <p14:cNvContentPartPr/>
                <p14:nvPr/>
              </p14:nvContentPartPr>
              <p14:xfrm>
                <a:off x="4700882" y="1177803"/>
                <a:ext cx="106560" cy="135360"/>
              </p14:xfrm>
            </p:contentPart>
          </mc:Choice>
          <mc:Fallback xmlns="">
            <p:pic>
              <p:nvPicPr>
                <p:cNvPr id="50" name="Ink 49">
                  <a:extLst>
                    <a:ext uri="{FF2B5EF4-FFF2-40B4-BE49-F238E27FC236}">
                      <a16:creationId xmlns:a16="http://schemas.microsoft.com/office/drawing/2014/main" id="{6678D0BC-60C5-4E7A-B1F3-597910FAE5DE}"/>
                    </a:ext>
                  </a:extLst>
                </p:cNvPr>
                <p:cNvPicPr/>
                <p:nvPr/>
              </p:nvPicPr>
              <p:blipFill>
                <a:blip r:embed="rId83"/>
                <a:stretch>
                  <a:fillRect/>
                </a:stretch>
              </p:blipFill>
              <p:spPr>
                <a:xfrm>
                  <a:off x="4691882" y="1168803"/>
                  <a:ext cx="124200" cy="153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4">
              <p14:nvContentPartPr>
                <p14:cNvPr id="51" name="Ink 50">
                  <a:extLst>
                    <a:ext uri="{FF2B5EF4-FFF2-40B4-BE49-F238E27FC236}">
                      <a16:creationId xmlns:a16="http://schemas.microsoft.com/office/drawing/2014/main" id="{43325EB9-51C2-4232-80DE-487C81142EFE}"/>
                    </a:ext>
                  </a:extLst>
                </p14:cNvPr>
                <p14:cNvContentPartPr/>
                <p14:nvPr/>
              </p14:nvContentPartPr>
              <p14:xfrm>
                <a:off x="4689722" y="1245123"/>
                <a:ext cx="61920" cy="11520"/>
              </p14:xfrm>
            </p:contentPart>
          </mc:Choice>
          <mc:Fallback xmlns="">
            <p:pic>
              <p:nvPicPr>
                <p:cNvPr id="51" name="Ink 50">
                  <a:extLst>
                    <a:ext uri="{FF2B5EF4-FFF2-40B4-BE49-F238E27FC236}">
                      <a16:creationId xmlns:a16="http://schemas.microsoft.com/office/drawing/2014/main" id="{43325EB9-51C2-4232-80DE-487C81142EFE}"/>
                    </a:ext>
                  </a:extLst>
                </p:cNvPr>
                <p:cNvPicPr/>
                <p:nvPr/>
              </p:nvPicPr>
              <p:blipFill>
                <a:blip r:embed="rId85"/>
                <a:stretch>
                  <a:fillRect/>
                </a:stretch>
              </p:blipFill>
              <p:spPr>
                <a:xfrm>
                  <a:off x="4680722" y="1236483"/>
                  <a:ext cx="79560" cy="29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6">
              <p14:nvContentPartPr>
                <p14:cNvPr id="52" name="Ink 51">
                  <a:extLst>
                    <a:ext uri="{FF2B5EF4-FFF2-40B4-BE49-F238E27FC236}">
                      <a16:creationId xmlns:a16="http://schemas.microsoft.com/office/drawing/2014/main" id="{37C44776-3B1A-4209-9B6E-FB3F93C09D6A}"/>
                    </a:ext>
                  </a:extLst>
                </p14:cNvPr>
                <p14:cNvContentPartPr/>
                <p14:nvPr/>
              </p14:nvContentPartPr>
              <p14:xfrm>
                <a:off x="4745882" y="1077363"/>
                <a:ext cx="230400" cy="179640"/>
              </p14:xfrm>
            </p:contentPart>
          </mc:Choice>
          <mc:Fallback xmlns="">
            <p:pic>
              <p:nvPicPr>
                <p:cNvPr id="52" name="Ink 51">
                  <a:extLst>
                    <a:ext uri="{FF2B5EF4-FFF2-40B4-BE49-F238E27FC236}">
                      <a16:creationId xmlns:a16="http://schemas.microsoft.com/office/drawing/2014/main" id="{37C44776-3B1A-4209-9B6E-FB3F93C09D6A}"/>
                    </a:ext>
                  </a:extLst>
                </p:cNvPr>
                <p:cNvPicPr/>
                <p:nvPr/>
              </p:nvPicPr>
              <p:blipFill>
                <a:blip r:embed="rId87"/>
                <a:stretch>
                  <a:fillRect/>
                </a:stretch>
              </p:blipFill>
              <p:spPr>
                <a:xfrm>
                  <a:off x="4736882" y="1068363"/>
                  <a:ext cx="248040" cy="197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8">
              <p14:nvContentPartPr>
                <p14:cNvPr id="53" name="Ink 52">
                  <a:extLst>
                    <a:ext uri="{FF2B5EF4-FFF2-40B4-BE49-F238E27FC236}">
                      <a16:creationId xmlns:a16="http://schemas.microsoft.com/office/drawing/2014/main" id="{3C0B8458-59DC-43BA-A5C5-12DE3A477506}"/>
                    </a:ext>
                  </a:extLst>
                </p14:cNvPr>
                <p14:cNvContentPartPr/>
                <p14:nvPr/>
              </p14:nvContentPartPr>
              <p14:xfrm>
                <a:off x="5037482" y="1200483"/>
                <a:ext cx="56520" cy="163080"/>
              </p14:xfrm>
            </p:contentPart>
          </mc:Choice>
          <mc:Fallback xmlns="">
            <p:pic>
              <p:nvPicPr>
                <p:cNvPr id="53" name="Ink 52">
                  <a:extLst>
                    <a:ext uri="{FF2B5EF4-FFF2-40B4-BE49-F238E27FC236}">
                      <a16:creationId xmlns:a16="http://schemas.microsoft.com/office/drawing/2014/main" id="{3C0B8458-59DC-43BA-A5C5-12DE3A477506}"/>
                    </a:ext>
                  </a:extLst>
                </p:cNvPr>
                <p:cNvPicPr/>
                <p:nvPr/>
              </p:nvPicPr>
              <p:blipFill>
                <a:blip r:embed="rId89"/>
                <a:stretch>
                  <a:fillRect/>
                </a:stretch>
              </p:blipFill>
              <p:spPr>
                <a:xfrm>
                  <a:off x="5028482" y="1191483"/>
                  <a:ext cx="74160" cy="180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0">
              <p14:nvContentPartPr>
                <p14:cNvPr id="54" name="Ink 53">
                  <a:extLst>
                    <a:ext uri="{FF2B5EF4-FFF2-40B4-BE49-F238E27FC236}">
                      <a16:creationId xmlns:a16="http://schemas.microsoft.com/office/drawing/2014/main" id="{36D23665-0E18-460B-AA61-411FB4365BB4}"/>
                    </a:ext>
                  </a:extLst>
                </p14:cNvPr>
                <p14:cNvContentPartPr/>
                <p14:nvPr/>
              </p14:nvContentPartPr>
              <p14:xfrm>
                <a:off x="5031722" y="1133883"/>
                <a:ext cx="51120" cy="55440"/>
              </p14:xfrm>
            </p:contentPart>
          </mc:Choice>
          <mc:Fallback xmlns="">
            <p:pic>
              <p:nvPicPr>
                <p:cNvPr id="54" name="Ink 53">
                  <a:extLst>
                    <a:ext uri="{FF2B5EF4-FFF2-40B4-BE49-F238E27FC236}">
                      <a16:creationId xmlns:a16="http://schemas.microsoft.com/office/drawing/2014/main" id="{36D23665-0E18-460B-AA61-411FB4365BB4}"/>
                    </a:ext>
                  </a:extLst>
                </p:cNvPr>
                <p:cNvPicPr/>
                <p:nvPr/>
              </p:nvPicPr>
              <p:blipFill>
                <a:blip r:embed="rId91"/>
                <a:stretch>
                  <a:fillRect/>
                </a:stretch>
              </p:blipFill>
              <p:spPr>
                <a:xfrm>
                  <a:off x="5022722" y="1125243"/>
                  <a:ext cx="68760" cy="73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2">
              <p14:nvContentPartPr>
                <p14:cNvPr id="55" name="Ink 54">
                  <a:extLst>
                    <a:ext uri="{FF2B5EF4-FFF2-40B4-BE49-F238E27FC236}">
                      <a16:creationId xmlns:a16="http://schemas.microsoft.com/office/drawing/2014/main" id="{AD19DC82-F0E6-4A86-B6DD-6402D69A2CF7}"/>
                    </a:ext>
                  </a:extLst>
                </p14:cNvPr>
                <p14:cNvContentPartPr/>
                <p14:nvPr/>
              </p14:nvContentPartPr>
              <p14:xfrm>
                <a:off x="5261762" y="1144323"/>
                <a:ext cx="157680" cy="74160"/>
              </p14:xfrm>
            </p:contentPart>
          </mc:Choice>
          <mc:Fallback xmlns="">
            <p:pic>
              <p:nvPicPr>
                <p:cNvPr id="55" name="Ink 54">
                  <a:extLst>
                    <a:ext uri="{FF2B5EF4-FFF2-40B4-BE49-F238E27FC236}">
                      <a16:creationId xmlns:a16="http://schemas.microsoft.com/office/drawing/2014/main" id="{AD19DC82-F0E6-4A86-B6DD-6402D69A2CF7}"/>
                    </a:ext>
                  </a:extLst>
                </p:cNvPr>
                <p:cNvPicPr/>
                <p:nvPr/>
              </p:nvPicPr>
              <p:blipFill>
                <a:blip r:embed="rId93"/>
                <a:stretch>
                  <a:fillRect/>
                </a:stretch>
              </p:blipFill>
              <p:spPr>
                <a:xfrm>
                  <a:off x="5252762" y="1135323"/>
                  <a:ext cx="175320" cy="91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4">
              <p14:nvContentPartPr>
                <p14:cNvPr id="56" name="Ink 55">
                  <a:extLst>
                    <a:ext uri="{FF2B5EF4-FFF2-40B4-BE49-F238E27FC236}">
                      <a16:creationId xmlns:a16="http://schemas.microsoft.com/office/drawing/2014/main" id="{6F305E85-7660-4D78-947B-D11FCCCD53A5}"/>
                    </a:ext>
                  </a:extLst>
                </p14:cNvPr>
                <p14:cNvContentPartPr/>
                <p14:nvPr/>
              </p14:nvContentPartPr>
              <p14:xfrm>
                <a:off x="5306762" y="1099323"/>
                <a:ext cx="39600" cy="252720"/>
              </p14:xfrm>
            </p:contentPart>
          </mc:Choice>
          <mc:Fallback xmlns="">
            <p:pic>
              <p:nvPicPr>
                <p:cNvPr id="56" name="Ink 55">
                  <a:extLst>
                    <a:ext uri="{FF2B5EF4-FFF2-40B4-BE49-F238E27FC236}">
                      <a16:creationId xmlns:a16="http://schemas.microsoft.com/office/drawing/2014/main" id="{6F305E85-7660-4D78-947B-D11FCCCD53A5}"/>
                    </a:ext>
                  </a:extLst>
                </p:cNvPr>
                <p:cNvPicPr/>
                <p:nvPr/>
              </p:nvPicPr>
              <p:blipFill>
                <a:blip r:embed="rId95"/>
                <a:stretch>
                  <a:fillRect/>
                </a:stretch>
              </p:blipFill>
              <p:spPr>
                <a:xfrm>
                  <a:off x="5297762" y="1090683"/>
                  <a:ext cx="57240" cy="270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6">
              <p14:nvContentPartPr>
                <p14:cNvPr id="57" name="Ink 56">
                  <a:extLst>
                    <a:ext uri="{FF2B5EF4-FFF2-40B4-BE49-F238E27FC236}">
                      <a16:creationId xmlns:a16="http://schemas.microsoft.com/office/drawing/2014/main" id="{9892941C-424D-4C04-AB7F-11C09C805367}"/>
                    </a:ext>
                  </a:extLst>
                </p14:cNvPr>
                <p14:cNvContentPartPr/>
                <p14:nvPr/>
              </p14:nvContentPartPr>
              <p14:xfrm>
                <a:off x="5401802" y="987003"/>
                <a:ext cx="163080" cy="471600"/>
              </p14:xfrm>
            </p:contentPart>
          </mc:Choice>
          <mc:Fallback xmlns="">
            <p:pic>
              <p:nvPicPr>
                <p:cNvPr id="57" name="Ink 56">
                  <a:extLst>
                    <a:ext uri="{FF2B5EF4-FFF2-40B4-BE49-F238E27FC236}">
                      <a16:creationId xmlns:a16="http://schemas.microsoft.com/office/drawing/2014/main" id="{9892941C-424D-4C04-AB7F-11C09C805367}"/>
                    </a:ext>
                  </a:extLst>
                </p:cNvPr>
                <p:cNvPicPr/>
                <p:nvPr/>
              </p:nvPicPr>
              <p:blipFill>
                <a:blip r:embed="rId97"/>
                <a:stretch>
                  <a:fillRect/>
                </a:stretch>
              </p:blipFill>
              <p:spPr>
                <a:xfrm>
                  <a:off x="5393162" y="978363"/>
                  <a:ext cx="180720" cy="489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8">
              <p14:nvContentPartPr>
                <p14:cNvPr id="58" name="Ink 57">
                  <a:extLst>
                    <a:ext uri="{FF2B5EF4-FFF2-40B4-BE49-F238E27FC236}">
                      <a16:creationId xmlns:a16="http://schemas.microsoft.com/office/drawing/2014/main" id="{A1DE8EB8-B5DD-4934-AFB2-11669EDE8446}"/>
                    </a:ext>
                  </a:extLst>
                </p14:cNvPr>
                <p14:cNvContentPartPr/>
                <p14:nvPr/>
              </p14:nvContentPartPr>
              <p14:xfrm>
                <a:off x="5761082" y="1211643"/>
                <a:ext cx="191160" cy="6120"/>
              </p14:xfrm>
            </p:contentPart>
          </mc:Choice>
          <mc:Fallback xmlns="">
            <p:pic>
              <p:nvPicPr>
                <p:cNvPr id="58" name="Ink 57">
                  <a:extLst>
                    <a:ext uri="{FF2B5EF4-FFF2-40B4-BE49-F238E27FC236}">
                      <a16:creationId xmlns:a16="http://schemas.microsoft.com/office/drawing/2014/main" id="{A1DE8EB8-B5DD-4934-AFB2-11669EDE8446}"/>
                    </a:ext>
                  </a:extLst>
                </p:cNvPr>
                <p:cNvPicPr/>
                <p:nvPr/>
              </p:nvPicPr>
              <p:blipFill>
                <a:blip r:embed="rId99"/>
                <a:stretch>
                  <a:fillRect/>
                </a:stretch>
              </p:blipFill>
              <p:spPr>
                <a:xfrm>
                  <a:off x="5752442" y="1202643"/>
                  <a:ext cx="208800" cy="23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0">
              <p14:nvContentPartPr>
                <p14:cNvPr id="60" name="Ink 59">
                  <a:extLst>
                    <a:ext uri="{FF2B5EF4-FFF2-40B4-BE49-F238E27FC236}">
                      <a16:creationId xmlns:a16="http://schemas.microsoft.com/office/drawing/2014/main" id="{BED0684E-57AB-4DE8-92E7-5F3EAB556F2C}"/>
                    </a:ext>
                  </a:extLst>
                </p14:cNvPr>
                <p14:cNvContentPartPr/>
                <p14:nvPr/>
              </p14:nvContentPartPr>
              <p14:xfrm>
                <a:off x="6131522" y="1144683"/>
                <a:ext cx="83880" cy="179640"/>
              </p14:xfrm>
            </p:contentPart>
          </mc:Choice>
          <mc:Fallback xmlns="">
            <p:pic>
              <p:nvPicPr>
                <p:cNvPr id="60" name="Ink 59">
                  <a:extLst>
                    <a:ext uri="{FF2B5EF4-FFF2-40B4-BE49-F238E27FC236}">
                      <a16:creationId xmlns:a16="http://schemas.microsoft.com/office/drawing/2014/main" id="{BED0684E-57AB-4DE8-92E7-5F3EAB556F2C}"/>
                    </a:ext>
                  </a:extLst>
                </p:cNvPr>
                <p:cNvPicPr/>
                <p:nvPr/>
              </p:nvPicPr>
              <p:blipFill>
                <a:blip r:embed="rId101"/>
                <a:stretch>
                  <a:fillRect/>
                </a:stretch>
              </p:blipFill>
              <p:spPr>
                <a:xfrm>
                  <a:off x="6122522" y="1135683"/>
                  <a:ext cx="101520" cy="197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2">
              <p14:nvContentPartPr>
                <p14:cNvPr id="61" name="Ink 60">
                  <a:extLst>
                    <a:ext uri="{FF2B5EF4-FFF2-40B4-BE49-F238E27FC236}">
                      <a16:creationId xmlns:a16="http://schemas.microsoft.com/office/drawing/2014/main" id="{D61427BA-307B-492D-BAC6-DCE14440F861}"/>
                    </a:ext>
                  </a:extLst>
                </p14:cNvPr>
                <p14:cNvContentPartPr/>
                <p14:nvPr/>
              </p14:nvContentPartPr>
              <p14:xfrm>
                <a:off x="6103442" y="1228203"/>
                <a:ext cx="73440" cy="6120"/>
              </p14:xfrm>
            </p:contentPart>
          </mc:Choice>
          <mc:Fallback xmlns="">
            <p:pic>
              <p:nvPicPr>
                <p:cNvPr id="61" name="Ink 60">
                  <a:extLst>
                    <a:ext uri="{FF2B5EF4-FFF2-40B4-BE49-F238E27FC236}">
                      <a16:creationId xmlns:a16="http://schemas.microsoft.com/office/drawing/2014/main" id="{D61427BA-307B-492D-BAC6-DCE14440F861}"/>
                    </a:ext>
                  </a:extLst>
                </p:cNvPr>
                <p:cNvPicPr/>
                <p:nvPr/>
              </p:nvPicPr>
              <p:blipFill>
                <a:blip r:embed="rId59"/>
                <a:stretch>
                  <a:fillRect/>
                </a:stretch>
              </p:blipFill>
              <p:spPr>
                <a:xfrm>
                  <a:off x="6094442" y="1219563"/>
                  <a:ext cx="91080" cy="23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3">
              <p14:nvContentPartPr>
                <p14:cNvPr id="62" name="Ink 61">
                  <a:extLst>
                    <a:ext uri="{FF2B5EF4-FFF2-40B4-BE49-F238E27FC236}">
                      <a16:creationId xmlns:a16="http://schemas.microsoft.com/office/drawing/2014/main" id="{E8B18F51-DAD2-4DAF-B8F8-2A4661E02D23}"/>
                    </a:ext>
                  </a:extLst>
                </p14:cNvPr>
                <p14:cNvContentPartPr/>
                <p14:nvPr/>
              </p14:nvContentPartPr>
              <p14:xfrm>
                <a:off x="6170762" y="1009683"/>
                <a:ext cx="62280" cy="56160"/>
              </p14:xfrm>
            </p:contentPart>
          </mc:Choice>
          <mc:Fallback xmlns="">
            <p:pic>
              <p:nvPicPr>
                <p:cNvPr id="62" name="Ink 61">
                  <a:extLst>
                    <a:ext uri="{FF2B5EF4-FFF2-40B4-BE49-F238E27FC236}">
                      <a16:creationId xmlns:a16="http://schemas.microsoft.com/office/drawing/2014/main" id="{E8B18F51-DAD2-4DAF-B8F8-2A4661E02D23}"/>
                    </a:ext>
                  </a:extLst>
                </p:cNvPr>
                <p:cNvPicPr/>
                <p:nvPr/>
              </p:nvPicPr>
              <p:blipFill>
                <a:blip r:embed="rId104"/>
                <a:stretch>
                  <a:fillRect/>
                </a:stretch>
              </p:blipFill>
              <p:spPr>
                <a:xfrm>
                  <a:off x="6161762" y="1001043"/>
                  <a:ext cx="79920" cy="73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5">
              <p14:nvContentPartPr>
                <p14:cNvPr id="64" name="Ink 63">
                  <a:extLst>
                    <a:ext uri="{FF2B5EF4-FFF2-40B4-BE49-F238E27FC236}">
                      <a16:creationId xmlns:a16="http://schemas.microsoft.com/office/drawing/2014/main" id="{1C2EABAE-D242-4949-9EBC-46FC7DF19FAD}"/>
                    </a:ext>
                  </a:extLst>
                </p14:cNvPr>
                <p14:cNvContentPartPr/>
                <p14:nvPr/>
              </p14:nvContentPartPr>
              <p14:xfrm>
                <a:off x="6417362" y="1172043"/>
                <a:ext cx="122040" cy="146160"/>
              </p14:xfrm>
            </p:contentPart>
          </mc:Choice>
          <mc:Fallback xmlns="">
            <p:pic>
              <p:nvPicPr>
                <p:cNvPr id="64" name="Ink 63">
                  <a:extLst>
                    <a:ext uri="{FF2B5EF4-FFF2-40B4-BE49-F238E27FC236}">
                      <a16:creationId xmlns:a16="http://schemas.microsoft.com/office/drawing/2014/main" id="{1C2EABAE-D242-4949-9EBC-46FC7DF19FAD}"/>
                    </a:ext>
                  </a:extLst>
                </p:cNvPr>
                <p:cNvPicPr/>
                <p:nvPr/>
              </p:nvPicPr>
              <p:blipFill>
                <a:blip r:embed="rId106"/>
                <a:stretch>
                  <a:fillRect/>
                </a:stretch>
              </p:blipFill>
              <p:spPr>
                <a:xfrm>
                  <a:off x="6408722" y="1163403"/>
                  <a:ext cx="139680" cy="163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7">
              <p14:nvContentPartPr>
                <p14:cNvPr id="65" name="Ink 64">
                  <a:extLst>
                    <a:ext uri="{FF2B5EF4-FFF2-40B4-BE49-F238E27FC236}">
                      <a16:creationId xmlns:a16="http://schemas.microsoft.com/office/drawing/2014/main" id="{679187B6-730D-472F-9CE9-CD554914CC8B}"/>
                    </a:ext>
                  </a:extLst>
                </p14:cNvPr>
                <p14:cNvContentPartPr/>
                <p14:nvPr/>
              </p14:nvContentPartPr>
              <p14:xfrm>
                <a:off x="6451202" y="1010043"/>
                <a:ext cx="140760" cy="112320"/>
              </p14:xfrm>
            </p:contentPart>
          </mc:Choice>
          <mc:Fallback xmlns="">
            <p:pic>
              <p:nvPicPr>
                <p:cNvPr id="65" name="Ink 64">
                  <a:extLst>
                    <a:ext uri="{FF2B5EF4-FFF2-40B4-BE49-F238E27FC236}">
                      <a16:creationId xmlns:a16="http://schemas.microsoft.com/office/drawing/2014/main" id="{679187B6-730D-472F-9CE9-CD554914CC8B}"/>
                    </a:ext>
                  </a:extLst>
                </p:cNvPr>
                <p:cNvPicPr/>
                <p:nvPr/>
              </p:nvPicPr>
              <p:blipFill>
                <a:blip r:embed="rId108"/>
                <a:stretch>
                  <a:fillRect/>
                </a:stretch>
              </p:blipFill>
              <p:spPr>
                <a:xfrm>
                  <a:off x="6442202" y="1001043"/>
                  <a:ext cx="158400" cy="129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9">
              <p14:nvContentPartPr>
                <p14:cNvPr id="66" name="Ink 65">
                  <a:extLst>
                    <a:ext uri="{FF2B5EF4-FFF2-40B4-BE49-F238E27FC236}">
                      <a16:creationId xmlns:a16="http://schemas.microsoft.com/office/drawing/2014/main" id="{8A4BA323-2C3F-480D-B073-B1BF7A984EF1}"/>
                    </a:ext>
                  </a:extLst>
                </p14:cNvPr>
                <p14:cNvContentPartPr/>
                <p14:nvPr/>
              </p14:nvContentPartPr>
              <p14:xfrm>
                <a:off x="6669722" y="1200483"/>
                <a:ext cx="11520" cy="22680"/>
              </p14:xfrm>
            </p:contentPart>
          </mc:Choice>
          <mc:Fallback xmlns="">
            <p:pic>
              <p:nvPicPr>
                <p:cNvPr id="66" name="Ink 65">
                  <a:extLst>
                    <a:ext uri="{FF2B5EF4-FFF2-40B4-BE49-F238E27FC236}">
                      <a16:creationId xmlns:a16="http://schemas.microsoft.com/office/drawing/2014/main" id="{8A4BA323-2C3F-480D-B073-B1BF7A984EF1}"/>
                    </a:ext>
                  </a:extLst>
                </p:cNvPr>
                <p:cNvPicPr/>
                <p:nvPr/>
              </p:nvPicPr>
              <p:blipFill>
                <a:blip r:embed="rId110"/>
                <a:stretch>
                  <a:fillRect/>
                </a:stretch>
              </p:blipFill>
              <p:spPr>
                <a:xfrm>
                  <a:off x="6661082" y="1191483"/>
                  <a:ext cx="29160" cy="40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1">
              <p14:nvContentPartPr>
                <p14:cNvPr id="67" name="Ink 66">
                  <a:extLst>
                    <a:ext uri="{FF2B5EF4-FFF2-40B4-BE49-F238E27FC236}">
                      <a16:creationId xmlns:a16="http://schemas.microsoft.com/office/drawing/2014/main" id="{F485BA3A-75A8-4179-9327-BA3BC5E3A39A}"/>
                    </a:ext>
                  </a:extLst>
                </p14:cNvPr>
                <p14:cNvContentPartPr/>
                <p14:nvPr/>
              </p14:nvContentPartPr>
              <p14:xfrm>
                <a:off x="6815882" y="1087803"/>
                <a:ext cx="140760" cy="208440"/>
              </p14:xfrm>
            </p:contentPart>
          </mc:Choice>
          <mc:Fallback xmlns="">
            <p:pic>
              <p:nvPicPr>
                <p:cNvPr id="67" name="Ink 66">
                  <a:extLst>
                    <a:ext uri="{FF2B5EF4-FFF2-40B4-BE49-F238E27FC236}">
                      <a16:creationId xmlns:a16="http://schemas.microsoft.com/office/drawing/2014/main" id="{F485BA3A-75A8-4179-9327-BA3BC5E3A39A}"/>
                    </a:ext>
                  </a:extLst>
                </p:cNvPr>
                <p:cNvPicPr/>
                <p:nvPr/>
              </p:nvPicPr>
              <p:blipFill>
                <a:blip r:embed="rId112"/>
                <a:stretch>
                  <a:fillRect/>
                </a:stretch>
              </p:blipFill>
              <p:spPr>
                <a:xfrm>
                  <a:off x="6806882" y="1078803"/>
                  <a:ext cx="158400" cy="226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3">
              <p14:nvContentPartPr>
                <p14:cNvPr id="68" name="Ink 67">
                  <a:extLst>
                    <a:ext uri="{FF2B5EF4-FFF2-40B4-BE49-F238E27FC236}">
                      <a16:creationId xmlns:a16="http://schemas.microsoft.com/office/drawing/2014/main" id="{9D98EC1B-42AA-4D0B-81EE-CCBF55E5A6D2}"/>
                    </a:ext>
                  </a:extLst>
                </p14:cNvPr>
                <p14:cNvContentPartPr/>
                <p14:nvPr/>
              </p14:nvContentPartPr>
              <p14:xfrm>
                <a:off x="7106762" y="1065483"/>
                <a:ext cx="203040" cy="141120"/>
              </p14:xfrm>
            </p:contentPart>
          </mc:Choice>
          <mc:Fallback xmlns="">
            <p:pic>
              <p:nvPicPr>
                <p:cNvPr id="68" name="Ink 67">
                  <a:extLst>
                    <a:ext uri="{FF2B5EF4-FFF2-40B4-BE49-F238E27FC236}">
                      <a16:creationId xmlns:a16="http://schemas.microsoft.com/office/drawing/2014/main" id="{9D98EC1B-42AA-4D0B-81EE-CCBF55E5A6D2}"/>
                    </a:ext>
                  </a:extLst>
                </p:cNvPr>
                <p:cNvPicPr/>
                <p:nvPr/>
              </p:nvPicPr>
              <p:blipFill>
                <a:blip r:embed="rId114"/>
                <a:stretch>
                  <a:fillRect/>
                </a:stretch>
              </p:blipFill>
              <p:spPr>
                <a:xfrm>
                  <a:off x="7097762" y="1056843"/>
                  <a:ext cx="220680" cy="158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5">
              <p14:nvContentPartPr>
                <p14:cNvPr id="69" name="Ink 68">
                  <a:extLst>
                    <a:ext uri="{FF2B5EF4-FFF2-40B4-BE49-F238E27FC236}">
                      <a16:creationId xmlns:a16="http://schemas.microsoft.com/office/drawing/2014/main" id="{64CA922F-2371-4AA8-97C0-66AAB6AF2027}"/>
                    </a:ext>
                  </a:extLst>
                </p14:cNvPr>
                <p14:cNvContentPartPr/>
                <p14:nvPr/>
              </p14:nvContentPartPr>
              <p14:xfrm>
                <a:off x="7213682" y="1014363"/>
                <a:ext cx="51480" cy="371520"/>
              </p14:xfrm>
            </p:contentPart>
          </mc:Choice>
          <mc:Fallback xmlns="">
            <p:pic>
              <p:nvPicPr>
                <p:cNvPr id="69" name="Ink 68">
                  <a:extLst>
                    <a:ext uri="{FF2B5EF4-FFF2-40B4-BE49-F238E27FC236}">
                      <a16:creationId xmlns:a16="http://schemas.microsoft.com/office/drawing/2014/main" id="{64CA922F-2371-4AA8-97C0-66AAB6AF2027}"/>
                    </a:ext>
                  </a:extLst>
                </p:cNvPr>
                <p:cNvPicPr/>
                <p:nvPr/>
              </p:nvPicPr>
              <p:blipFill>
                <a:blip r:embed="rId116"/>
                <a:stretch>
                  <a:fillRect/>
                </a:stretch>
              </p:blipFill>
              <p:spPr>
                <a:xfrm>
                  <a:off x="7204682" y="1005723"/>
                  <a:ext cx="69120" cy="389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7">
              <p14:nvContentPartPr>
                <p14:cNvPr id="74" name="Ink 73">
                  <a:extLst>
                    <a:ext uri="{FF2B5EF4-FFF2-40B4-BE49-F238E27FC236}">
                      <a16:creationId xmlns:a16="http://schemas.microsoft.com/office/drawing/2014/main" id="{5FADA44C-F4A5-4B73-AE0B-010E88A6F514}"/>
                    </a:ext>
                  </a:extLst>
                </p14:cNvPr>
                <p14:cNvContentPartPr/>
                <p14:nvPr/>
              </p14:nvContentPartPr>
              <p14:xfrm>
                <a:off x="4123082" y="1443483"/>
                <a:ext cx="1675800" cy="75240"/>
              </p14:xfrm>
            </p:contentPart>
          </mc:Choice>
          <mc:Fallback xmlns="">
            <p:pic>
              <p:nvPicPr>
                <p:cNvPr id="74" name="Ink 73">
                  <a:extLst>
                    <a:ext uri="{FF2B5EF4-FFF2-40B4-BE49-F238E27FC236}">
                      <a16:creationId xmlns:a16="http://schemas.microsoft.com/office/drawing/2014/main" id="{5FADA44C-F4A5-4B73-AE0B-010E88A6F514}"/>
                    </a:ext>
                  </a:extLst>
                </p:cNvPr>
                <p:cNvPicPr/>
                <p:nvPr/>
              </p:nvPicPr>
              <p:blipFill>
                <a:blip r:embed="rId118"/>
                <a:stretch>
                  <a:fillRect/>
                </a:stretch>
              </p:blipFill>
              <p:spPr>
                <a:xfrm>
                  <a:off x="4114082" y="1434483"/>
                  <a:ext cx="1693440" cy="928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83" name="Group 82">
            <a:extLst>
              <a:ext uri="{FF2B5EF4-FFF2-40B4-BE49-F238E27FC236}">
                <a16:creationId xmlns:a16="http://schemas.microsoft.com/office/drawing/2014/main" id="{522943D1-FFDE-4477-BD52-A308B2D8A07C}"/>
              </a:ext>
            </a:extLst>
          </p:cNvPr>
          <p:cNvGrpSpPr/>
          <p:nvPr/>
        </p:nvGrpSpPr>
        <p:grpSpPr>
          <a:xfrm>
            <a:off x="588602" y="785043"/>
            <a:ext cx="2126520" cy="1552320"/>
            <a:chOff x="588602" y="785043"/>
            <a:chExt cx="2126520" cy="15523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19">
              <p14:nvContentPartPr>
                <p14:cNvPr id="77" name="Ink 76">
                  <a:extLst>
                    <a:ext uri="{FF2B5EF4-FFF2-40B4-BE49-F238E27FC236}">
                      <a16:creationId xmlns:a16="http://schemas.microsoft.com/office/drawing/2014/main" id="{EE87E7C6-A4B0-45B0-ABEB-AF7DE9AC343A}"/>
                    </a:ext>
                  </a:extLst>
                </p14:cNvPr>
                <p14:cNvContentPartPr/>
                <p14:nvPr/>
              </p14:nvContentPartPr>
              <p14:xfrm>
                <a:off x="588602" y="1121643"/>
                <a:ext cx="1715040" cy="937440"/>
              </p14:xfrm>
            </p:contentPart>
          </mc:Choice>
          <mc:Fallback xmlns="">
            <p:pic>
              <p:nvPicPr>
                <p:cNvPr id="77" name="Ink 76">
                  <a:extLst>
                    <a:ext uri="{FF2B5EF4-FFF2-40B4-BE49-F238E27FC236}">
                      <a16:creationId xmlns:a16="http://schemas.microsoft.com/office/drawing/2014/main" id="{EE87E7C6-A4B0-45B0-ABEB-AF7DE9AC343A}"/>
                    </a:ext>
                  </a:extLst>
                </p:cNvPr>
                <p:cNvPicPr/>
                <p:nvPr/>
              </p:nvPicPr>
              <p:blipFill>
                <a:blip r:embed="rId120"/>
                <a:stretch>
                  <a:fillRect/>
                </a:stretch>
              </p:blipFill>
              <p:spPr>
                <a:xfrm>
                  <a:off x="579962" y="1113003"/>
                  <a:ext cx="1732680" cy="955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1">
              <p14:nvContentPartPr>
                <p14:cNvPr id="78" name="Ink 77">
                  <a:extLst>
                    <a:ext uri="{FF2B5EF4-FFF2-40B4-BE49-F238E27FC236}">
                      <a16:creationId xmlns:a16="http://schemas.microsoft.com/office/drawing/2014/main" id="{D3FD6F5A-2E26-4802-A961-50B82781B7E9}"/>
                    </a:ext>
                  </a:extLst>
                </p14:cNvPr>
                <p14:cNvContentPartPr/>
                <p14:nvPr/>
              </p14:nvContentPartPr>
              <p14:xfrm>
                <a:off x="874802" y="785043"/>
                <a:ext cx="763200" cy="527760"/>
              </p14:xfrm>
            </p:contentPart>
          </mc:Choice>
          <mc:Fallback xmlns="">
            <p:pic>
              <p:nvPicPr>
                <p:cNvPr id="78" name="Ink 77">
                  <a:extLst>
                    <a:ext uri="{FF2B5EF4-FFF2-40B4-BE49-F238E27FC236}">
                      <a16:creationId xmlns:a16="http://schemas.microsoft.com/office/drawing/2014/main" id="{D3FD6F5A-2E26-4802-A961-50B82781B7E9}"/>
                    </a:ext>
                  </a:extLst>
                </p:cNvPr>
                <p:cNvPicPr/>
                <p:nvPr/>
              </p:nvPicPr>
              <p:blipFill>
                <a:blip r:embed="rId122"/>
                <a:stretch>
                  <a:fillRect/>
                </a:stretch>
              </p:blipFill>
              <p:spPr>
                <a:xfrm>
                  <a:off x="866162" y="776403"/>
                  <a:ext cx="780840" cy="545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3">
              <p14:nvContentPartPr>
                <p14:cNvPr id="79" name="Ink 78">
                  <a:extLst>
                    <a:ext uri="{FF2B5EF4-FFF2-40B4-BE49-F238E27FC236}">
                      <a16:creationId xmlns:a16="http://schemas.microsoft.com/office/drawing/2014/main" id="{F17E96F8-6022-4ADE-9344-BE047A49D154}"/>
                    </a:ext>
                  </a:extLst>
                </p14:cNvPr>
                <p14:cNvContentPartPr/>
                <p14:nvPr/>
              </p14:nvContentPartPr>
              <p14:xfrm>
                <a:off x="2206442" y="1435923"/>
                <a:ext cx="508680" cy="477360"/>
              </p14:xfrm>
            </p:contentPart>
          </mc:Choice>
          <mc:Fallback xmlns="">
            <p:pic>
              <p:nvPicPr>
                <p:cNvPr id="79" name="Ink 78">
                  <a:extLst>
                    <a:ext uri="{FF2B5EF4-FFF2-40B4-BE49-F238E27FC236}">
                      <a16:creationId xmlns:a16="http://schemas.microsoft.com/office/drawing/2014/main" id="{F17E96F8-6022-4ADE-9344-BE047A49D154}"/>
                    </a:ext>
                  </a:extLst>
                </p:cNvPr>
                <p:cNvPicPr/>
                <p:nvPr/>
              </p:nvPicPr>
              <p:blipFill>
                <a:blip r:embed="rId124"/>
                <a:stretch>
                  <a:fillRect/>
                </a:stretch>
              </p:blipFill>
              <p:spPr>
                <a:xfrm>
                  <a:off x="2197802" y="1427283"/>
                  <a:ext cx="526320" cy="495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5">
              <p14:nvContentPartPr>
                <p14:cNvPr id="80" name="Ink 79">
                  <a:extLst>
                    <a:ext uri="{FF2B5EF4-FFF2-40B4-BE49-F238E27FC236}">
                      <a16:creationId xmlns:a16="http://schemas.microsoft.com/office/drawing/2014/main" id="{90150EAF-DD08-4BD6-BD5D-E57D60FBB9AF}"/>
                    </a:ext>
                  </a:extLst>
                </p14:cNvPr>
                <p14:cNvContentPartPr/>
                <p14:nvPr/>
              </p14:nvContentPartPr>
              <p14:xfrm>
                <a:off x="723602" y="1710603"/>
                <a:ext cx="662400" cy="499680"/>
              </p14:xfrm>
            </p:contentPart>
          </mc:Choice>
          <mc:Fallback xmlns="">
            <p:pic>
              <p:nvPicPr>
                <p:cNvPr id="80" name="Ink 79">
                  <a:extLst>
                    <a:ext uri="{FF2B5EF4-FFF2-40B4-BE49-F238E27FC236}">
                      <a16:creationId xmlns:a16="http://schemas.microsoft.com/office/drawing/2014/main" id="{90150EAF-DD08-4BD6-BD5D-E57D60FBB9AF}"/>
                    </a:ext>
                  </a:extLst>
                </p:cNvPr>
                <p:cNvPicPr/>
                <p:nvPr/>
              </p:nvPicPr>
              <p:blipFill>
                <a:blip r:embed="rId126"/>
                <a:stretch>
                  <a:fillRect/>
                </a:stretch>
              </p:blipFill>
              <p:spPr>
                <a:xfrm>
                  <a:off x="714602" y="1701963"/>
                  <a:ext cx="680040" cy="517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7">
              <p14:nvContentPartPr>
                <p14:cNvPr id="81" name="Ink 80">
                  <a:extLst>
                    <a:ext uri="{FF2B5EF4-FFF2-40B4-BE49-F238E27FC236}">
                      <a16:creationId xmlns:a16="http://schemas.microsoft.com/office/drawing/2014/main" id="{62F8E68B-596A-486D-A72C-629E667F7D89}"/>
                    </a:ext>
                  </a:extLst>
                </p14:cNvPr>
                <p14:cNvContentPartPr/>
                <p14:nvPr/>
              </p14:nvContentPartPr>
              <p14:xfrm>
                <a:off x="658802" y="2131443"/>
                <a:ext cx="93240" cy="205920"/>
              </p14:xfrm>
            </p:contentPart>
          </mc:Choice>
          <mc:Fallback xmlns="">
            <p:pic>
              <p:nvPicPr>
                <p:cNvPr id="81" name="Ink 80">
                  <a:extLst>
                    <a:ext uri="{FF2B5EF4-FFF2-40B4-BE49-F238E27FC236}">
                      <a16:creationId xmlns:a16="http://schemas.microsoft.com/office/drawing/2014/main" id="{62F8E68B-596A-486D-A72C-629E667F7D89}"/>
                    </a:ext>
                  </a:extLst>
                </p:cNvPr>
                <p:cNvPicPr/>
                <p:nvPr/>
              </p:nvPicPr>
              <p:blipFill>
                <a:blip r:embed="rId128"/>
                <a:stretch>
                  <a:fillRect/>
                </a:stretch>
              </p:blipFill>
              <p:spPr>
                <a:xfrm>
                  <a:off x="649802" y="2122803"/>
                  <a:ext cx="110880" cy="22356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129">
            <p14:nvContentPartPr>
              <p14:cNvPr id="82" name="Ink 81">
                <a:extLst>
                  <a:ext uri="{FF2B5EF4-FFF2-40B4-BE49-F238E27FC236}">
                    <a16:creationId xmlns:a16="http://schemas.microsoft.com/office/drawing/2014/main" id="{5D81CCF1-7FE8-445F-83E5-D3F1CB39B120}"/>
                  </a:ext>
                </a:extLst>
              </p14:cNvPr>
              <p14:cNvContentPartPr/>
              <p14:nvPr/>
            </p14:nvContentPartPr>
            <p14:xfrm>
              <a:off x="297362" y="2501163"/>
              <a:ext cx="137880" cy="357840"/>
            </p14:xfrm>
          </p:contentPart>
        </mc:Choice>
        <mc:Fallback xmlns="">
          <p:pic>
            <p:nvPicPr>
              <p:cNvPr id="82" name="Ink 81">
                <a:extLst>
                  <a:ext uri="{FF2B5EF4-FFF2-40B4-BE49-F238E27FC236}">
                    <a16:creationId xmlns:a16="http://schemas.microsoft.com/office/drawing/2014/main" id="{5D81CCF1-7FE8-445F-83E5-D3F1CB39B120}"/>
                  </a:ext>
                </a:extLst>
              </p:cNvPr>
              <p:cNvPicPr/>
              <p:nvPr/>
            </p:nvPicPr>
            <p:blipFill>
              <a:blip r:embed="rId130"/>
              <a:stretch>
                <a:fillRect/>
              </a:stretch>
            </p:blipFill>
            <p:spPr>
              <a:xfrm>
                <a:off x="288722" y="2492523"/>
                <a:ext cx="155520" cy="375480"/>
              </a:xfrm>
              <a:prstGeom prst="rect">
                <a:avLst/>
              </a:prstGeom>
            </p:spPr>
          </p:pic>
        </mc:Fallback>
      </mc:AlternateContent>
      <p:grpSp>
        <p:nvGrpSpPr>
          <p:cNvPr id="87" name="Group 86">
            <a:extLst>
              <a:ext uri="{FF2B5EF4-FFF2-40B4-BE49-F238E27FC236}">
                <a16:creationId xmlns:a16="http://schemas.microsoft.com/office/drawing/2014/main" id="{49D9CCD3-6484-4AE5-B759-2C5ED703FE05}"/>
              </a:ext>
            </a:extLst>
          </p:cNvPr>
          <p:cNvGrpSpPr/>
          <p:nvPr/>
        </p:nvGrpSpPr>
        <p:grpSpPr>
          <a:xfrm>
            <a:off x="4818242" y="1454283"/>
            <a:ext cx="90360" cy="183960"/>
            <a:chOff x="4818242" y="1454283"/>
            <a:chExt cx="90360" cy="1839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31">
              <p14:nvContentPartPr>
                <p14:cNvPr id="84" name="Ink 83">
                  <a:extLst>
                    <a:ext uri="{FF2B5EF4-FFF2-40B4-BE49-F238E27FC236}">
                      <a16:creationId xmlns:a16="http://schemas.microsoft.com/office/drawing/2014/main" id="{2FFDC0D7-5BBB-4CDD-87A2-800B7A5773DA}"/>
                    </a:ext>
                  </a:extLst>
                </p14:cNvPr>
                <p14:cNvContentPartPr/>
                <p14:nvPr/>
              </p14:nvContentPartPr>
              <p14:xfrm>
                <a:off x="4818242" y="1464003"/>
                <a:ext cx="17640" cy="174240"/>
              </p14:xfrm>
            </p:contentPart>
          </mc:Choice>
          <mc:Fallback xmlns="">
            <p:pic>
              <p:nvPicPr>
                <p:cNvPr id="84" name="Ink 83">
                  <a:extLst>
                    <a:ext uri="{FF2B5EF4-FFF2-40B4-BE49-F238E27FC236}">
                      <a16:creationId xmlns:a16="http://schemas.microsoft.com/office/drawing/2014/main" id="{2FFDC0D7-5BBB-4CDD-87A2-800B7A5773DA}"/>
                    </a:ext>
                  </a:extLst>
                </p:cNvPr>
                <p:cNvPicPr/>
                <p:nvPr/>
              </p:nvPicPr>
              <p:blipFill>
                <a:blip r:embed="rId132"/>
                <a:stretch>
                  <a:fillRect/>
                </a:stretch>
              </p:blipFill>
              <p:spPr>
                <a:xfrm>
                  <a:off x="4809242" y="1455003"/>
                  <a:ext cx="35280" cy="191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3">
              <p14:nvContentPartPr>
                <p14:cNvPr id="85" name="Ink 84">
                  <a:extLst>
                    <a:ext uri="{FF2B5EF4-FFF2-40B4-BE49-F238E27FC236}">
                      <a16:creationId xmlns:a16="http://schemas.microsoft.com/office/drawing/2014/main" id="{57699DD3-36C1-44CA-80BC-30635EBE3CD6}"/>
                    </a:ext>
                  </a:extLst>
                </p14:cNvPr>
                <p14:cNvContentPartPr/>
                <p14:nvPr/>
              </p14:nvContentPartPr>
              <p14:xfrm>
                <a:off x="4885922" y="1454283"/>
                <a:ext cx="22680" cy="183960"/>
              </p14:xfrm>
            </p:contentPart>
          </mc:Choice>
          <mc:Fallback xmlns="">
            <p:pic>
              <p:nvPicPr>
                <p:cNvPr id="85" name="Ink 84">
                  <a:extLst>
                    <a:ext uri="{FF2B5EF4-FFF2-40B4-BE49-F238E27FC236}">
                      <a16:creationId xmlns:a16="http://schemas.microsoft.com/office/drawing/2014/main" id="{57699DD3-36C1-44CA-80BC-30635EBE3CD6}"/>
                    </a:ext>
                  </a:extLst>
                </p:cNvPr>
                <p:cNvPicPr/>
                <p:nvPr/>
              </p:nvPicPr>
              <p:blipFill>
                <a:blip r:embed="rId134"/>
                <a:stretch>
                  <a:fillRect/>
                </a:stretch>
              </p:blipFill>
              <p:spPr>
                <a:xfrm>
                  <a:off x="4877282" y="1445643"/>
                  <a:ext cx="40320" cy="20160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135">
            <p14:nvContentPartPr>
              <p14:cNvPr id="86" name="Ink 85">
                <a:extLst>
                  <a:ext uri="{FF2B5EF4-FFF2-40B4-BE49-F238E27FC236}">
                    <a16:creationId xmlns:a16="http://schemas.microsoft.com/office/drawing/2014/main" id="{89620011-0A53-4049-8FAF-58620CEA1009}"/>
                  </a:ext>
                </a:extLst>
              </p14:cNvPr>
              <p14:cNvContentPartPr/>
              <p14:nvPr/>
            </p14:nvContentPartPr>
            <p14:xfrm>
              <a:off x="4789802" y="1727523"/>
              <a:ext cx="150120" cy="118440"/>
            </p14:xfrm>
          </p:contentPart>
        </mc:Choice>
        <mc:Fallback xmlns="">
          <p:pic>
            <p:nvPicPr>
              <p:cNvPr id="86" name="Ink 85">
                <a:extLst>
                  <a:ext uri="{FF2B5EF4-FFF2-40B4-BE49-F238E27FC236}">
                    <a16:creationId xmlns:a16="http://schemas.microsoft.com/office/drawing/2014/main" id="{89620011-0A53-4049-8FAF-58620CEA1009}"/>
                  </a:ext>
                </a:extLst>
              </p:cNvPr>
              <p:cNvPicPr/>
              <p:nvPr/>
            </p:nvPicPr>
            <p:blipFill>
              <a:blip r:embed="rId136"/>
              <a:stretch>
                <a:fillRect/>
              </a:stretch>
            </p:blipFill>
            <p:spPr>
              <a:xfrm>
                <a:off x="4781162" y="1718883"/>
                <a:ext cx="167760" cy="136080"/>
              </a:xfrm>
              <a:prstGeom prst="rect">
                <a:avLst/>
              </a:prstGeom>
            </p:spPr>
          </p:pic>
        </mc:Fallback>
      </mc:AlternateContent>
      <p:grpSp>
        <p:nvGrpSpPr>
          <p:cNvPr id="96" name="Group 95">
            <a:extLst>
              <a:ext uri="{FF2B5EF4-FFF2-40B4-BE49-F238E27FC236}">
                <a16:creationId xmlns:a16="http://schemas.microsoft.com/office/drawing/2014/main" id="{CDF578E2-C150-49C0-9B34-80BFAB0DAC67}"/>
              </a:ext>
            </a:extLst>
          </p:cNvPr>
          <p:cNvGrpSpPr/>
          <p:nvPr/>
        </p:nvGrpSpPr>
        <p:grpSpPr>
          <a:xfrm>
            <a:off x="6372722" y="1598283"/>
            <a:ext cx="1430280" cy="292680"/>
            <a:chOff x="6372722" y="1598283"/>
            <a:chExt cx="1430280" cy="2926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37">
              <p14:nvContentPartPr>
                <p14:cNvPr id="88" name="Ink 87">
                  <a:extLst>
                    <a:ext uri="{FF2B5EF4-FFF2-40B4-BE49-F238E27FC236}">
                      <a16:creationId xmlns:a16="http://schemas.microsoft.com/office/drawing/2014/main" id="{05F73938-8C53-4251-92F2-8164891B0CFC}"/>
                    </a:ext>
                  </a:extLst>
                </p14:cNvPr>
                <p14:cNvContentPartPr/>
                <p14:nvPr/>
              </p14:nvContentPartPr>
              <p14:xfrm>
                <a:off x="6372722" y="1677123"/>
                <a:ext cx="118800" cy="151560"/>
              </p14:xfrm>
            </p:contentPart>
          </mc:Choice>
          <mc:Fallback xmlns="">
            <p:pic>
              <p:nvPicPr>
                <p:cNvPr id="88" name="Ink 87">
                  <a:extLst>
                    <a:ext uri="{FF2B5EF4-FFF2-40B4-BE49-F238E27FC236}">
                      <a16:creationId xmlns:a16="http://schemas.microsoft.com/office/drawing/2014/main" id="{05F73938-8C53-4251-92F2-8164891B0CFC}"/>
                    </a:ext>
                  </a:extLst>
                </p:cNvPr>
                <p:cNvPicPr/>
                <p:nvPr/>
              </p:nvPicPr>
              <p:blipFill>
                <a:blip r:embed="rId138"/>
                <a:stretch>
                  <a:fillRect/>
                </a:stretch>
              </p:blipFill>
              <p:spPr>
                <a:xfrm>
                  <a:off x="6363722" y="1668123"/>
                  <a:ext cx="136440" cy="169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9">
              <p14:nvContentPartPr>
                <p14:cNvPr id="89" name="Ink 88">
                  <a:extLst>
                    <a:ext uri="{FF2B5EF4-FFF2-40B4-BE49-F238E27FC236}">
                      <a16:creationId xmlns:a16="http://schemas.microsoft.com/office/drawing/2014/main" id="{AB2877CC-B1C8-4B97-9A3C-D01E5267F271}"/>
                    </a:ext>
                  </a:extLst>
                </p14:cNvPr>
                <p14:cNvContentPartPr/>
                <p14:nvPr/>
              </p14:nvContentPartPr>
              <p14:xfrm>
                <a:off x="6411602" y="1598283"/>
                <a:ext cx="163080" cy="68040"/>
              </p14:xfrm>
            </p:contentPart>
          </mc:Choice>
          <mc:Fallback xmlns="">
            <p:pic>
              <p:nvPicPr>
                <p:cNvPr id="89" name="Ink 88">
                  <a:extLst>
                    <a:ext uri="{FF2B5EF4-FFF2-40B4-BE49-F238E27FC236}">
                      <a16:creationId xmlns:a16="http://schemas.microsoft.com/office/drawing/2014/main" id="{AB2877CC-B1C8-4B97-9A3C-D01E5267F271}"/>
                    </a:ext>
                  </a:extLst>
                </p:cNvPr>
                <p:cNvPicPr/>
                <p:nvPr/>
              </p:nvPicPr>
              <p:blipFill>
                <a:blip r:embed="rId140"/>
                <a:stretch>
                  <a:fillRect/>
                </a:stretch>
              </p:blipFill>
              <p:spPr>
                <a:xfrm>
                  <a:off x="6402962" y="1589283"/>
                  <a:ext cx="180720" cy="85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1">
              <p14:nvContentPartPr>
                <p14:cNvPr id="90" name="Ink 89">
                  <a:extLst>
                    <a:ext uri="{FF2B5EF4-FFF2-40B4-BE49-F238E27FC236}">
                      <a16:creationId xmlns:a16="http://schemas.microsoft.com/office/drawing/2014/main" id="{01D9A912-51EE-44BD-8AB2-26921443FFB2}"/>
                    </a:ext>
                  </a:extLst>
                </p14:cNvPr>
                <p14:cNvContentPartPr/>
                <p14:nvPr/>
              </p14:nvContentPartPr>
              <p14:xfrm>
                <a:off x="6647402" y="1699443"/>
                <a:ext cx="17280" cy="50760"/>
              </p14:xfrm>
            </p:contentPart>
          </mc:Choice>
          <mc:Fallback xmlns="">
            <p:pic>
              <p:nvPicPr>
                <p:cNvPr id="90" name="Ink 89">
                  <a:extLst>
                    <a:ext uri="{FF2B5EF4-FFF2-40B4-BE49-F238E27FC236}">
                      <a16:creationId xmlns:a16="http://schemas.microsoft.com/office/drawing/2014/main" id="{01D9A912-51EE-44BD-8AB2-26921443FFB2}"/>
                    </a:ext>
                  </a:extLst>
                </p:cNvPr>
                <p:cNvPicPr/>
                <p:nvPr/>
              </p:nvPicPr>
              <p:blipFill>
                <a:blip r:embed="rId142"/>
                <a:stretch>
                  <a:fillRect/>
                </a:stretch>
              </p:blipFill>
              <p:spPr>
                <a:xfrm>
                  <a:off x="6638762" y="1690803"/>
                  <a:ext cx="34920" cy="68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3">
              <p14:nvContentPartPr>
                <p14:cNvPr id="91" name="Ink 90">
                  <a:extLst>
                    <a:ext uri="{FF2B5EF4-FFF2-40B4-BE49-F238E27FC236}">
                      <a16:creationId xmlns:a16="http://schemas.microsoft.com/office/drawing/2014/main" id="{C65CEC53-D1D1-4999-B0C6-D852FF8D0DB4}"/>
                    </a:ext>
                  </a:extLst>
                </p14:cNvPr>
                <p14:cNvContentPartPr/>
                <p14:nvPr/>
              </p14:nvContentPartPr>
              <p14:xfrm>
                <a:off x="6759722" y="1626723"/>
                <a:ext cx="208080" cy="211680"/>
              </p14:xfrm>
            </p:contentPart>
          </mc:Choice>
          <mc:Fallback xmlns="">
            <p:pic>
              <p:nvPicPr>
                <p:cNvPr id="91" name="Ink 90">
                  <a:extLst>
                    <a:ext uri="{FF2B5EF4-FFF2-40B4-BE49-F238E27FC236}">
                      <a16:creationId xmlns:a16="http://schemas.microsoft.com/office/drawing/2014/main" id="{C65CEC53-D1D1-4999-B0C6-D852FF8D0DB4}"/>
                    </a:ext>
                  </a:extLst>
                </p:cNvPr>
                <p:cNvPicPr/>
                <p:nvPr/>
              </p:nvPicPr>
              <p:blipFill>
                <a:blip r:embed="rId144"/>
                <a:stretch>
                  <a:fillRect/>
                </a:stretch>
              </p:blipFill>
              <p:spPr>
                <a:xfrm>
                  <a:off x="6750722" y="1617723"/>
                  <a:ext cx="225720" cy="229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5">
              <p14:nvContentPartPr>
                <p14:cNvPr id="92" name="Ink 91">
                  <a:extLst>
                    <a:ext uri="{FF2B5EF4-FFF2-40B4-BE49-F238E27FC236}">
                      <a16:creationId xmlns:a16="http://schemas.microsoft.com/office/drawing/2014/main" id="{D722FD93-959F-4835-89B6-9F6EA22E11DC}"/>
                    </a:ext>
                  </a:extLst>
                </p14:cNvPr>
                <p14:cNvContentPartPr/>
                <p14:nvPr/>
              </p14:nvContentPartPr>
              <p14:xfrm>
                <a:off x="7045562" y="1626723"/>
                <a:ext cx="191160" cy="106920"/>
              </p14:xfrm>
            </p:contentPart>
          </mc:Choice>
          <mc:Fallback xmlns="">
            <p:pic>
              <p:nvPicPr>
                <p:cNvPr id="92" name="Ink 91">
                  <a:extLst>
                    <a:ext uri="{FF2B5EF4-FFF2-40B4-BE49-F238E27FC236}">
                      <a16:creationId xmlns:a16="http://schemas.microsoft.com/office/drawing/2014/main" id="{D722FD93-959F-4835-89B6-9F6EA22E11DC}"/>
                    </a:ext>
                  </a:extLst>
                </p:cNvPr>
                <p:cNvPicPr/>
                <p:nvPr/>
              </p:nvPicPr>
              <p:blipFill>
                <a:blip r:embed="rId146"/>
                <a:stretch>
                  <a:fillRect/>
                </a:stretch>
              </p:blipFill>
              <p:spPr>
                <a:xfrm>
                  <a:off x="7036922" y="1617723"/>
                  <a:ext cx="208800" cy="124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7">
              <p14:nvContentPartPr>
                <p14:cNvPr id="93" name="Ink 92">
                  <a:extLst>
                    <a:ext uri="{FF2B5EF4-FFF2-40B4-BE49-F238E27FC236}">
                      <a16:creationId xmlns:a16="http://schemas.microsoft.com/office/drawing/2014/main" id="{9E4D6F0F-C4B0-48B8-8F38-C341B9B10F91}"/>
                    </a:ext>
                  </a:extLst>
                </p14:cNvPr>
                <p14:cNvContentPartPr/>
                <p14:nvPr/>
              </p14:nvContentPartPr>
              <p14:xfrm>
                <a:off x="7101722" y="1598643"/>
                <a:ext cx="432360" cy="292320"/>
              </p14:xfrm>
            </p:contentPart>
          </mc:Choice>
          <mc:Fallback xmlns="">
            <p:pic>
              <p:nvPicPr>
                <p:cNvPr id="93" name="Ink 92">
                  <a:extLst>
                    <a:ext uri="{FF2B5EF4-FFF2-40B4-BE49-F238E27FC236}">
                      <a16:creationId xmlns:a16="http://schemas.microsoft.com/office/drawing/2014/main" id="{9E4D6F0F-C4B0-48B8-8F38-C341B9B10F91}"/>
                    </a:ext>
                  </a:extLst>
                </p:cNvPr>
                <p:cNvPicPr/>
                <p:nvPr/>
              </p:nvPicPr>
              <p:blipFill>
                <a:blip r:embed="rId148"/>
                <a:stretch>
                  <a:fillRect/>
                </a:stretch>
              </p:blipFill>
              <p:spPr>
                <a:xfrm>
                  <a:off x="7093082" y="1589643"/>
                  <a:ext cx="450000" cy="309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9">
              <p14:nvContentPartPr>
                <p14:cNvPr id="94" name="Ink 93">
                  <a:extLst>
                    <a:ext uri="{FF2B5EF4-FFF2-40B4-BE49-F238E27FC236}">
                      <a16:creationId xmlns:a16="http://schemas.microsoft.com/office/drawing/2014/main" id="{3E4282C4-1418-4AD0-A99F-26CC3825FC54}"/>
                    </a:ext>
                  </a:extLst>
                </p14:cNvPr>
                <p14:cNvContentPartPr/>
                <p14:nvPr/>
              </p14:nvContentPartPr>
              <p14:xfrm>
                <a:off x="7354442" y="1722123"/>
                <a:ext cx="101160" cy="39600"/>
              </p14:xfrm>
            </p:contentPart>
          </mc:Choice>
          <mc:Fallback xmlns="">
            <p:pic>
              <p:nvPicPr>
                <p:cNvPr id="94" name="Ink 93">
                  <a:extLst>
                    <a:ext uri="{FF2B5EF4-FFF2-40B4-BE49-F238E27FC236}">
                      <a16:creationId xmlns:a16="http://schemas.microsoft.com/office/drawing/2014/main" id="{3E4282C4-1418-4AD0-A99F-26CC3825FC54}"/>
                    </a:ext>
                  </a:extLst>
                </p:cNvPr>
                <p:cNvPicPr/>
                <p:nvPr/>
              </p:nvPicPr>
              <p:blipFill>
                <a:blip r:embed="rId150"/>
                <a:stretch>
                  <a:fillRect/>
                </a:stretch>
              </p:blipFill>
              <p:spPr>
                <a:xfrm>
                  <a:off x="7345442" y="1713123"/>
                  <a:ext cx="118800" cy="57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1">
              <p14:nvContentPartPr>
                <p14:cNvPr id="95" name="Ink 94">
                  <a:extLst>
                    <a:ext uri="{FF2B5EF4-FFF2-40B4-BE49-F238E27FC236}">
                      <a16:creationId xmlns:a16="http://schemas.microsoft.com/office/drawing/2014/main" id="{4364BFF0-8208-4442-83E0-98DF00CD0CBA}"/>
                    </a:ext>
                  </a:extLst>
                </p14:cNvPr>
                <p14:cNvContentPartPr/>
                <p14:nvPr/>
              </p14:nvContentPartPr>
              <p14:xfrm>
                <a:off x="7645322" y="1649043"/>
                <a:ext cx="157680" cy="123480"/>
              </p14:xfrm>
            </p:contentPart>
          </mc:Choice>
          <mc:Fallback xmlns="">
            <p:pic>
              <p:nvPicPr>
                <p:cNvPr id="95" name="Ink 94">
                  <a:extLst>
                    <a:ext uri="{FF2B5EF4-FFF2-40B4-BE49-F238E27FC236}">
                      <a16:creationId xmlns:a16="http://schemas.microsoft.com/office/drawing/2014/main" id="{4364BFF0-8208-4442-83E0-98DF00CD0CBA}"/>
                    </a:ext>
                  </a:extLst>
                </p:cNvPr>
                <p:cNvPicPr/>
                <p:nvPr/>
              </p:nvPicPr>
              <p:blipFill>
                <a:blip r:embed="rId152"/>
                <a:stretch>
                  <a:fillRect/>
                </a:stretch>
              </p:blipFill>
              <p:spPr>
                <a:xfrm>
                  <a:off x="7636322" y="1640043"/>
                  <a:ext cx="175320" cy="1411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13" name="Group 112">
            <a:extLst>
              <a:ext uri="{FF2B5EF4-FFF2-40B4-BE49-F238E27FC236}">
                <a16:creationId xmlns:a16="http://schemas.microsoft.com/office/drawing/2014/main" id="{8D1A584B-794A-4F79-A399-B3A53582400F}"/>
              </a:ext>
            </a:extLst>
          </p:cNvPr>
          <p:cNvGrpSpPr/>
          <p:nvPr/>
        </p:nvGrpSpPr>
        <p:grpSpPr>
          <a:xfrm>
            <a:off x="6368042" y="2035323"/>
            <a:ext cx="795960" cy="528480"/>
            <a:chOff x="6368042" y="2035323"/>
            <a:chExt cx="795960" cy="5284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53">
              <p14:nvContentPartPr>
                <p14:cNvPr id="97" name="Ink 96">
                  <a:extLst>
                    <a:ext uri="{FF2B5EF4-FFF2-40B4-BE49-F238E27FC236}">
                      <a16:creationId xmlns:a16="http://schemas.microsoft.com/office/drawing/2014/main" id="{C1AADD05-F07E-4041-8A3D-E07AE2BEE5F1}"/>
                    </a:ext>
                  </a:extLst>
                </p14:cNvPr>
                <p14:cNvContentPartPr/>
                <p14:nvPr/>
              </p14:nvContentPartPr>
              <p14:xfrm>
                <a:off x="6501602" y="2035323"/>
                <a:ext cx="211680" cy="270720"/>
              </p14:xfrm>
            </p:contentPart>
          </mc:Choice>
          <mc:Fallback xmlns="">
            <p:pic>
              <p:nvPicPr>
                <p:cNvPr id="97" name="Ink 96">
                  <a:extLst>
                    <a:ext uri="{FF2B5EF4-FFF2-40B4-BE49-F238E27FC236}">
                      <a16:creationId xmlns:a16="http://schemas.microsoft.com/office/drawing/2014/main" id="{C1AADD05-F07E-4041-8A3D-E07AE2BEE5F1}"/>
                    </a:ext>
                  </a:extLst>
                </p:cNvPr>
                <p:cNvPicPr/>
                <p:nvPr/>
              </p:nvPicPr>
              <p:blipFill>
                <a:blip r:embed="rId154"/>
                <a:stretch>
                  <a:fillRect/>
                </a:stretch>
              </p:blipFill>
              <p:spPr>
                <a:xfrm>
                  <a:off x="6492602" y="2026683"/>
                  <a:ext cx="229320" cy="288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5">
              <p14:nvContentPartPr>
                <p14:cNvPr id="98" name="Ink 97">
                  <a:extLst>
                    <a:ext uri="{FF2B5EF4-FFF2-40B4-BE49-F238E27FC236}">
                      <a16:creationId xmlns:a16="http://schemas.microsoft.com/office/drawing/2014/main" id="{0D0B9E33-4036-4B18-8BCF-0F10BF97377F}"/>
                    </a:ext>
                  </a:extLst>
                </p14:cNvPr>
                <p14:cNvContentPartPr/>
                <p14:nvPr/>
              </p14:nvContentPartPr>
              <p14:xfrm>
                <a:off x="6400442" y="2313243"/>
                <a:ext cx="464040" cy="26280"/>
              </p14:xfrm>
            </p:contentPart>
          </mc:Choice>
          <mc:Fallback xmlns="">
            <p:pic>
              <p:nvPicPr>
                <p:cNvPr id="98" name="Ink 97">
                  <a:extLst>
                    <a:ext uri="{FF2B5EF4-FFF2-40B4-BE49-F238E27FC236}">
                      <a16:creationId xmlns:a16="http://schemas.microsoft.com/office/drawing/2014/main" id="{0D0B9E33-4036-4B18-8BCF-0F10BF97377F}"/>
                    </a:ext>
                  </a:extLst>
                </p:cNvPr>
                <p:cNvPicPr/>
                <p:nvPr/>
              </p:nvPicPr>
              <p:blipFill>
                <a:blip r:embed="rId156"/>
                <a:stretch>
                  <a:fillRect/>
                </a:stretch>
              </p:blipFill>
              <p:spPr>
                <a:xfrm>
                  <a:off x="6391802" y="2304243"/>
                  <a:ext cx="481680" cy="43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7">
              <p14:nvContentPartPr>
                <p14:cNvPr id="99" name="Ink 98">
                  <a:extLst>
                    <a:ext uri="{FF2B5EF4-FFF2-40B4-BE49-F238E27FC236}">
                      <a16:creationId xmlns:a16="http://schemas.microsoft.com/office/drawing/2014/main" id="{94725807-52F5-4BD8-84BB-07016EC4F343}"/>
                    </a:ext>
                  </a:extLst>
                </p14:cNvPr>
                <p14:cNvContentPartPr/>
                <p14:nvPr/>
              </p14:nvContentPartPr>
              <p14:xfrm>
                <a:off x="6368042" y="2428803"/>
                <a:ext cx="403560" cy="135000"/>
              </p14:xfrm>
            </p:contentPart>
          </mc:Choice>
          <mc:Fallback xmlns="">
            <p:pic>
              <p:nvPicPr>
                <p:cNvPr id="99" name="Ink 98">
                  <a:extLst>
                    <a:ext uri="{FF2B5EF4-FFF2-40B4-BE49-F238E27FC236}">
                      <a16:creationId xmlns:a16="http://schemas.microsoft.com/office/drawing/2014/main" id="{94725807-52F5-4BD8-84BB-07016EC4F343}"/>
                    </a:ext>
                  </a:extLst>
                </p:cNvPr>
                <p:cNvPicPr/>
                <p:nvPr/>
              </p:nvPicPr>
              <p:blipFill>
                <a:blip r:embed="rId158"/>
                <a:stretch>
                  <a:fillRect/>
                </a:stretch>
              </p:blipFill>
              <p:spPr>
                <a:xfrm>
                  <a:off x="6359042" y="2419803"/>
                  <a:ext cx="421200" cy="152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9">
              <p14:nvContentPartPr>
                <p14:cNvPr id="100" name="Ink 99">
                  <a:extLst>
                    <a:ext uri="{FF2B5EF4-FFF2-40B4-BE49-F238E27FC236}">
                      <a16:creationId xmlns:a16="http://schemas.microsoft.com/office/drawing/2014/main" id="{43048C63-1F05-4263-A7F5-42465BBE4598}"/>
                    </a:ext>
                  </a:extLst>
                </p14:cNvPr>
                <p14:cNvContentPartPr/>
                <p14:nvPr/>
              </p14:nvContentPartPr>
              <p14:xfrm>
                <a:off x="7000562" y="2215323"/>
                <a:ext cx="163440" cy="118080"/>
              </p14:xfrm>
            </p:contentPart>
          </mc:Choice>
          <mc:Fallback xmlns="">
            <p:pic>
              <p:nvPicPr>
                <p:cNvPr id="100" name="Ink 99">
                  <a:extLst>
                    <a:ext uri="{FF2B5EF4-FFF2-40B4-BE49-F238E27FC236}">
                      <a16:creationId xmlns:a16="http://schemas.microsoft.com/office/drawing/2014/main" id="{43048C63-1F05-4263-A7F5-42465BBE4598}"/>
                    </a:ext>
                  </a:extLst>
                </p:cNvPr>
                <p:cNvPicPr/>
                <p:nvPr/>
              </p:nvPicPr>
              <p:blipFill>
                <a:blip r:embed="rId160"/>
                <a:stretch>
                  <a:fillRect/>
                </a:stretch>
              </p:blipFill>
              <p:spPr>
                <a:xfrm>
                  <a:off x="6991562" y="2206683"/>
                  <a:ext cx="181080" cy="135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1">
              <p14:nvContentPartPr>
                <p14:cNvPr id="101" name="Ink 100">
                  <a:extLst>
                    <a:ext uri="{FF2B5EF4-FFF2-40B4-BE49-F238E27FC236}">
                      <a16:creationId xmlns:a16="http://schemas.microsoft.com/office/drawing/2014/main" id="{95ED385E-B0DF-4683-84DE-9E0051FF12E2}"/>
                    </a:ext>
                  </a:extLst>
                </p14:cNvPr>
                <p14:cNvContentPartPr/>
                <p14:nvPr/>
              </p14:nvContentPartPr>
              <p14:xfrm>
                <a:off x="7057082" y="2165283"/>
                <a:ext cx="28440" cy="320040"/>
              </p14:xfrm>
            </p:contentPart>
          </mc:Choice>
          <mc:Fallback xmlns="">
            <p:pic>
              <p:nvPicPr>
                <p:cNvPr id="101" name="Ink 100">
                  <a:extLst>
                    <a:ext uri="{FF2B5EF4-FFF2-40B4-BE49-F238E27FC236}">
                      <a16:creationId xmlns:a16="http://schemas.microsoft.com/office/drawing/2014/main" id="{95ED385E-B0DF-4683-84DE-9E0051FF12E2}"/>
                    </a:ext>
                  </a:extLst>
                </p:cNvPr>
                <p:cNvPicPr/>
                <p:nvPr/>
              </p:nvPicPr>
              <p:blipFill>
                <a:blip r:embed="rId162"/>
                <a:stretch>
                  <a:fillRect/>
                </a:stretch>
              </p:blipFill>
              <p:spPr>
                <a:xfrm>
                  <a:off x="7048082" y="2156283"/>
                  <a:ext cx="46080" cy="3376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12" name="Group 111">
            <a:extLst>
              <a:ext uri="{FF2B5EF4-FFF2-40B4-BE49-F238E27FC236}">
                <a16:creationId xmlns:a16="http://schemas.microsoft.com/office/drawing/2014/main" id="{422F4095-3C4D-49CB-9F2E-A16D923BC853}"/>
              </a:ext>
            </a:extLst>
          </p:cNvPr>
          <p:cNvGrpSpPr/>
          <p:nvPr/>
        </p:nvGrpSpPr>
        <p:grpSpPr>
          <a:xfrm>
            <a:off x="7382162" y="2243763"/>
            <a:ext cx="471600" cy="196920"/>
            <a:chOff x="7382162" y="2243763"/>
            <a:chExt cx="471600" cy="1969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63">
              <p14:nvContentPartPr>
                <p14:cNvPr id="102" name="Ink 101">
                  <a:extLst>
                    <a:ext uri="{FF2B5EF4-FFF2-40B4-BE49-F238E27FC236}">
                      <a16:creationId xmlns:a16="http://schemas.microsoft.com/office/drawing/2014/main" id="{98D8B832-7765-47BA-B0A4-CCFEA1CF2175}"/>
                    </a:ext>
                  </a:extLst>
                </p14:cNvPr>
                <p14:cNvContentPartPr/>
                <p14:nvPr/>
              </p14:nvContentPartPr>
              <p14:xfrm>
                <a:off x="7399082" y="2266083"/>
                <a:ext cx="61920" cy="6120"/>
              </p14:xfrm>
            </p:contentPart>
          </mc:Choice>
          <mc:Fallback xmlns="">
            <p:pic>
              <p:nvPicPr>
                <p:cNvPr id="102" name="Ink 101">
                  <a:extLst>
                    <a:ext uri="{FF2B5EF4-FFF2-40B4-BE49-F238E27FC236}">
                      <a16:creationId xmlns:a16="http://schemas.microsoft.com/office/drawing/2014/main" id="{98D8B832-7765-47BA-B0A4-CCFEA1CF2175}"/>
                    </a:ext>
                  </a:extLst>
                </p:cNvPr>
                <p:cNvPicPr/>
                <p:nvPr/>
              </p:nvPicPr>
              <p:blipFill>
                <a:blip r:embed="rId164"/>
                <a:stretch>
                  <a:fillRect/>
                </a:stretch>
              </p:blipFill>
              <p:spPr>
                <a:xfrm>
                  <a:off x="7390442" y="2257443"/>
                  <a:ext cx="79560" cy="23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5">
              <p14:nvContentPartPr>
                <p14:cNvPr id="103" name="Ink 102">
                  <a:extLst>
                    <a:ext uri="{FF2B5EF4-FFF2-40B4-BE49-F238E27FC236}">
                      <a16:creationId xmlns:a16="http://schemas.microsoft.com/office/drawing/2014/main" id="{3000D777-47FE-4711-B64E-AEC192110BB3}"/>
                    </a:ext>
                  </a:extLst>
                </p14:cNvPr>
                <p14:cNvContentPartPr/>
                <p14:nvPr/>
              </p14:nvContentPartPr>
              <p14:xfrm>
                <a:off x="7382162" y="2243763"/>
                <a:ext cx="374040" cy="101520"/>
              </p14:xfrm>
            </p:contentPart>
          </mc:Choice>
          <mc:Fallback xmlns="">
            <p:pic>
              <p:nvPicPr>
                <p:cNvPr id="103" name="Ink 102">
                  <a:extLst>
                    <a:ext uri="{FF2B5EF4-FFF2-40B4-BE49-F238E27FC236}">
                      <a16:creationId xmlns:a16="http://schemas.microsoft.com/office/drawing/2014/main" id="{3000D777-47FE-4711-B64E-AEC192110BB3}"/>
                    </a:ext>
                  </a:extLst>
                </p:cNvPr>
                <p:cNvPicPr/>
                <p:nvPr/>
              </p:nvPicPr>
              <p:blipFill>
                <a:blip r:embed="rId166"/>
                <a:stretch>
                  <a:fillRect/>
                </a:stretch>
              </p:blipFill>
              <p:spPr>
                <a:xfrm>
                  <a:off x="7373522" y="2234763"/>
                  <a:ext cx="391680" cy="119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7">
              <p14:nvContentPartPr>
                <p14:cNvPr id="104" name="Ink 103">
                  <a:extLst>
                    <a:ext uri="{FF2B5EF4-FFF2-40B4-BE49-F238E27FC236}">
                      <a16:creationId xmlns:a16="http://schemas.microsoft.com/office/drawing/2014/main" id="{D1308D83-526B-4915-83BA-37473435291A}"/>
                    </a:ext>
                  </a:extLst>
                </p14:cNvPr>
                <p14:cNvContentPartPr/>
                <p14:nvPr/>
              </p14:nvContentPartPr>
              <p14:xfrm>
                <a:off x="7831082" y="2356083"/>
                <a:ext cx="22680" cy="84600"/>
              </p14:xfrm>
            </p:contentPart>
          </mc:Choice>
          <mc:Fallback xmlns="">
            <p:pic>
              <p:nvPicPr>
                <p:cNvPr id="104" name="Ink 103">
                  <a:extLst>
                    <a:ext uri="{FF2B5EF4-FFF2-40B4-BE49-F238E27FC236}">
                      <a16:creationId xmlns:a16="http://schemas.microsoft.com/office/drawing/2014/main" id="{D1308D83-526B-4915-83BA-37473435291A}"/>
                    </a:ext>
                  </a:extLst>
                </p:cNvPr>
                <p:cNvPicPr/>
                <p:nvPr/>
              </p:nvPicPr>
              <p:blipFill>
                <a:blip r:embed="rId168"/>
                <a:stretch>
                  <a:fillRect/>
                </a:stretch>
              </p:blipFill>
              <p:spPr>
                <a:xfrm>
                  <a:off x="7822442" y="2347083"/>
                  <a:ext cx="40320" cy="1022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11" name="Group 110">
            <a:extLst>
              <a:ext uri="{FF2B5EF4-FFF2-40B4-BE49-F238E27FC236}">
                <a16:creationId xmlns:a16="http://schemas.microsoft.com/office/drawing/2014/main" id="{4F5F727C-2C96-44D2-896E-1888CB15E3A2}"/>
              </a:ext>
            </a:extLst>
          </p:cNvPr>
          <p:cNvGrpSpPr/>
          <p:nvPr/>
        </p:nvGrpSpPr>
        <p:grpSpPr>
          <a:xfrm>
            <a:off x="8139962" y="2047203"/>
            <a:ext cx="757080" cy="336960"/>
            <a:chOff x="8139962" y="2047203"/>
            <a:chExt cx="757080" cy="3369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69">
              <p14:nvContentPartPr>
                <p14:cNvPr id="105" name="Ink 104">
                  <a:extLst>
                    <a:ext uri="{FF2B5EF4-FFF2-40B4-BE49-F238E27FC236}">
                      <a16:creationId xmlns:a16="http://schemas.microsoft.com/office/drawing/2014/main" id="{3139536D-D9BF-432E-A972-4A0F00C2AF88}"/>
                    </a:ext>
                  </a:extLst>
                </p14:cNvPr>
                <p14:cNvContentPartPr/>
                <p14:nvPr/>
              </p14:nvContentPartPr>
              <p14:xfrm>
                <a:off x="8139962" y="2047203"/>
                <a:ext cx="162720" cy="248040"/>
              </p14:xfrm>
            </p:contentPart>
          </mc:Choice>
          <mc:Fallback xmlns="">
            <p:pic>
              <p:nvPicPr>
                <p:cNvPr id="105" name="Ink 104">
                  <a:extLst>
                    <a:ext uri="{FF2B5EF4-FFF2-40B4-BE49-F238E27FC236}">
                      <a16:creationId xmlns:a16="http://schemas.microsoft.com/office/drawing/2014/main" id="{3139536D-D9BF-432E-A972-4A0F00C2AF88}"/>
                    </a:ext>
                  </a:extLst>
                </p:cNvPr>
                <p:cNvPicPr/>
                <p:nvPr/>
              </p:nvPicPr>
              <p:blipFill>
                <a:blip r:embed="rId170"/>
                <a:stretch>
                  <a:fillRect/>
                </a:stretch>
              </p:blipFill>
              <p:spPr>
                <a:xfrm>
                  <a:off x="8130962" y="2038203"/>
                  <a:ext cx="180360" cy="265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1">
              <p14:nvContentPartPr>
                <p14:cNvPr id="106" name="Ink 105">
                  <a:extLst>
                    <a:ext uri="{FF2B5EF4-FFF2-40B4-BE49-F238E27FC236}">
                      <a16:creationId xmlns:a16="http://schemas.microsoft.com/office/drawing/2014/main" id="{8282F3F3-B535-439E-A1EC-77B7AB86AFC2}"/>
                    </a:ext>
                  </a:extLst>
                </p14:cNvPr>
                <p14:cNvContentPartPr/>
                <p14:nvPr/>
              </p14:nvContentPartPr>
              <p14:xfrm>
                <a:off x="8308082" y="2305323"/>
                <a:ext cx="73440" cy="78840"/>
              </p14:xfrm>
            </p:contentPart>
          </mc:Choice>
          <mc:Fallback xmlns="">
            <p:pic>
              <p:nvPicPr>
                <p:cNvPr id="106" name="Ink 105">
                  <a:extLst>
                    <a:ext uri="{FF2B5EF4-FFF2-40B4-BE49-F238E27FC236}">
                      <a16:creationId xmlns:a16="http://schemas.microsoft.com/office/drawing/2014/main" id="{8282F3F3-B535-439E-A1EC-77B7AB86AFC2}"/>
                    </a:ext>
                  </a:extLst>
                </p:cNvPr>
                <p:cNvPicPr/>
                <p:nvPr/>
              </p:nvPicPr>
              <p:blipFill>
                <a:blip r:embed="rId172"/>
                <a:stretch>
                  <a:fillRect/>
                </a:stretch>
              </p:blipFill>
              <p:spPr>
                <a:xfrm>
                  <a:off x="8299082" y="2296683"/>
                  <a:ext cx="91080" cy="96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3">
              <p14:nvContentPartPr>
                <p14:cNvPr id="107" name="Ink 106">
                  <a:extLst>
                    <a:ext uri="{FF2B5EF4-FFF2-40B4-BE49-F238E27FC236}">
                      <a16:creationId xmlns:a16="http://schemas.microsoft.com/office/drawing/2014/main" id="{7726C66A-C22F-4FA0-99E2-A2682A80519D}"/>
                    </a:ext>
                  </a:extLst>
                </p14:cNvPr>
                <p14:cNvContentPartPr/>
                <p14:nvPr/>
              </p14:nvContentPartPr>
              <p14:xfrm>
                <a:off x="8465042" y="2103363"/>
                <a:ext cx="78840" cy="112680"/>
              </p14:xfrm>
            </p:contentPart>
          </mc:Choice>
          <mc:Fallback xmlns="">
            <p:pic>
              <p:nvPicPr>
                <p:cNvPr id="107" name="Ink 106">
                  <a:extLst>
                    <a:ext uri="{FF2B5EF4-FFF2-40B4-BE49-F238E27FC236}">
                      <a16:creationId xmlns:a16="http://schemas.microsoft.com/office/drawing/2014/main" id="{7726C66A-C22F-4FA0-99E2-A2682A80519D}"/>
                    </a:ext>
                  </a:extLst>
                </p:cNvPr>
                <p:cNvPicPr/>
                <p:nvPr/>
              </p:nvPicPr>
              <p:blipFill>
                <a:blip r:embed="rId174"/>
                <a:stretch>
                  <a:fillRect/>
                </a:stretch>
              </p:blipFill>
              <p:spPr>
                <a:xfrm>
                  <a:off x="8456042" y="2094723"/>
                  <a:ext cx="96480" cy="130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5">
              <p14:nvContentPartPr>
                <p14:cNvPr id="108" name="Ink 107">
                  <a:extLst>
                    <a:ext uri="{FF2B5EF4-FFF2-40B4-BE49-F238E27FC236}">
                      <a16:creationId xmlns:a16="http://schemas.microsoft.com/office/drawing/2014/main" id="{4B284336-10C6-4BDD-8B81-5F06CE476794}"/>
                    </a:ext>
                  </a:extLst>
                </p14:cNvPr>
                <p14:cNvContentPartPr/>
                <p14:nvPr/>
              </p14:nvContentPartPr>
              <p14:xfrm>
                <a:off x="8498522" y="2086803"/>
                <a:ext cx="230400" cy="258480"/>
              </p14:xfrm>
            </p:contentPart>
          </mc:Choice>
          <mc:Fallback xmlns="">
            <p:pic>
              <p:nvPicPr>
                <p:cNvPr id="108" name="Ink 107">
                  <a:extLst>
                    <a:ext uri="{FF2B5EF4-FFF2-40B4-BE49-F238E27FC236}">
                      <a16:creationId xmlns:a16="http://schemas.microsoft.com/office/drawing/2014/main" id="{4B284336-10C6-4BDD-8B81-5F06CE476794}"/>
                    </a:ext>
                  </a:extLst>
                </p:cNvPr>
                <p:cNvPicPr/>
                <p:nvPr/>
              </p:nvPicPr>
              <p:blipFill>
                <a:blip r:embed="rId176"/>
                <a:stretch>
                  <a:fillRect/>
                </a:stretch>
              </p:blipFill>
              <p:spPr>
                <a:xfrm>
                  <a:off x="8489882" y="2077803"/>
                  <a:ext cx="248040" cy="276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7">
              <p14:nvContentPartPr>
                <p14:cNvPr id="109" name="Ink 108">
                  <a:extLst>
                    <a:ext uri="{FF2B5EF4-FFF2-40B4-BE49-F238E27FC236}">
                      <a16:creationId xmlns:a16="http://schemas.microsoft.com/office/drawing/2014/main" id="{95E6D028-07E5-418B-B519-D921A81EBF04}"/>
                    </a:ext>
                  </a:extLst>
                </p14:cNvPr>
                <p14:cNvContentPartPr/>
                <p14:nvPr/>
              </p14:nvContentPartPr>
              <p14:xfrm>
                <a:off x="8672762" y="2260683"/>
                <a:ext cx="17280" cy="17280"/>
              </p14:xfrm>
            </p:contentPart>
          </mc:Choice>
          <mc:Fallback xmlns="">
            <p:pic>
              <p:nvPicPr>
                <p:cNvPr id="109" name="Ink 108">
                  <a:extLst>
                    <a:ext uri="{FF2B5EF4-FFF2-40B4-BE49-F238E27FC236}">
                      <a16:creationId xmlns:a16="http://schemas.microsoft.com/office/drawing/2014/main" id="{95E6D028-07E5-418B-B519-D921A81EBF04}"/>
                    </a:ext>
                  </a:extLst>
                </p:cNvPr>
                <p:cNvPicPr/>
                <p:nvPr/>
              </p:nvPicPr>
              <p:blipFill>
                <a:blip r:embed="rId178"/>
                <a:stretch>
                  <a:fillRect/>
                </a:stretch>
              </p:blipFill>
              <p:spPr>
                <a:xfrm>
                  <a:off x="8663762" y="2251683"/>
                  <a:ext cx="34920" cy="34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9">
              <p14:nvContentPartPr>
                <p14:cNvPr id="110" name="Ink 109">
                  <a:extLst>
                    <a:ext uri="{FF2B5EF4-FFF2-40B4-BE49-F238E27FC236}">
                      <a16:creationId xmlns:a16="http://schemas.microsoft.com/office/drawing/2014/main" id="{08732CA1-1D64-476D-B654-BF70649E626B}"/>
                    </a:ext>
                  </a:extLst>
                </p14:cNvPr>
                <p14:cNvContentPartPr/>
                <p14:nvPr/>
              </p14:nvContentPartPr>
              <p14:xfrm>
                <a:off x="8784362" y="2199123"/>
                <a:ext cx="112680" cy="84600"/>
              </p14:xfrm>
            </p:contentPart>
          </mc:Choice>
          <mc:Fallback xmlns="">
            <p:pic>
              <p:nvPicPr>
                <p:cNvPr id="110" name="Ink 109">
                  <a:extLst>
                    <a:ext uri="{FF2B5EF4-FFF2-40B4-BE49-F238E27FC236}">
                      <a16:creationId xmlns:a16="http://schemas.microsoft.com/office/drawing/2014/main" id="{08732CA1-1D64-476D-B654-BF70649E626B}"/>
                    </a:ext>
                  </a:extLst>
                </p:cNvPr>
                <p:cNvPicPr/>
                <p:nvPr/>
              </p:nvPicPr>
              <p:blipFill>
                <a:blip r:embed="rId180"/>
                <a:stretch>
                  <a:fillRect/>
                </a:stretch>
              </p:blipFill>
              <p:spPr>
                <a:xfrm>
                  <a:off x="8775722" y="2190483"/>
                  <a:ext cx="130320" cy="1022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39" name="Group 138">
            <a:extLst>
              <a:ext uri="{FF2B5EF4-FFF2-40B4-BE49-F238E27FC236}">
                <a16:creationId xmlns:a16="http://schemas.microsoft.com/office/drawing/2014/main" id="{CD4116DD-C207-4414-ACB2-FFE038B96B6B}"/>
              </a:ext>
            </a:extLst>
          </p:cNvPr>
          <p:cNvGrpSpPr/>
          <p:nvPr/>
        </p:nvGrpSpPr>
        <p:grpSpPr>
          <a:xfrm>
            <a:off x="2372762" y="2271843"/>
            <a:ext cx="2250000" cy="656640"/>
            <a:chOff x="2372762" y="2271843"/>
            <a:chExt cx="2250000" cy="6566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81">
              <p14:nvContentPartPr>
                <p14:cNvPr id="114" name="Ink 113">
                  <a:extLst>
                    <a:ext uri="{FF2B5EF4-FFF2-40B4-BE49-F238E27FC236}">
                      <a16:creationId xmlns:a16="http://schemas.microsoft.com/office/drawing/2014/main" id="{BE7339B0-B08E-44A5-A211-0943D62367A1}"/>
                    </a:ext>
                  </a:extLst>
                </p14:cNvPr>
                <p14:cNvContentPartPr/>
                <p14:nvPr/>
              </p14:nvContentPartPr>
              <p14:xfrm>
                <a:off x="2493002" y="2496123"/>
                <a:ext cx="343440" cy="247680"/>
              </p14:xfrm>
            </p:contentPart>
          </mc:Choice>
          <mc:Fallback xmlns="">
            <p:pic>
              <p:nvPicPr>
                <p:cNvPr id="114" name="Ink 113">
                  <a:extLst>
                    <a:ext uri="{FF2B5EF4-FFF2-40B4-BE49-F238E27FC236}">
                      <a16:creationId xmlns:a16="http://schemas.microsoft.com/office/drawing/2014/main" id="{BE7339B0-B08E-44A5-A211-0943D62367A1}"/>
                    </a:ext>
                  </a:extLst>
                </p:cNvPr>
                <p:cNvPicPr/>
                <p:nvPr/>
              </p:nvPicPr>
              <p:blipFill>
                <a:blip r:embed="rId182"/>
                <a:stretch>
                  <a:fillRect/>
                </a:stretch>
              </p:blipFill>
              <p:spPr>
                <a:xfrm>
                  <a:off x="2484002" y="2487123"/>
                  <a:ext cx="361080" cy="265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3">
              <p14:nvContentPartPr>
                <p14:cNvPr id="115" name="Ink 114">
                  <a:extLst>
                    <a:ext uri="{FF2B5EF4-FFF2-40B4-BE49-F238E27FC236}">
                      <a16:creationId xmlns:a16="http://schemas.microsoft.com/office/drawing/2014/main" id="{9B3A35E8-5B2D-4DAC-B852-483A76C68186}"/>
                    </a:ext>
                  </a:extLst>
                </p14:cNvPr>
                <p14:cNvContentPartPr/>
                <p14:nvPr/>
              </p14:nvContentPartPr>
              <p14:xfrm>
                <a:off x="2933642" y="2372643"/>
                <a:ext cx="112680" cy="129240"/>
              </p14:xfrm>
            </p:contentPart>
          </mc:Choice>
          <mc:Fallback xmlns="">
            <p:pic>
              <p:nvPicPr>
                <p:cNvPr id="115" name="Ink 114">
                  <a:extLst>
                    <a:ext uri="{FF2B5EF4-FFF2-40B4-BE49-F238E27FC236}">
                      <a16:creationId xmlns:a16="http://schemas.microsoft.com/office/drawing/2014/main" id="{9B3A35E8-5B2D-4DAC-B852-483A76C68186}"/>
                    </a:ext>
                  </a:extLst>
                </p:cNvPr>
                <p:cNvPicPr/>
                <p:nvPr/>
              </p:nvPicPr>
              <p:blipFill>
                <a:blip r:embed="rId184"/>
                <a:stretch>
                  <a:fillRect/>
                </a:stretch>
              </p:blipFill>
              <p:spPr>
                <a:xfrm>
                  <a:off x="2925002" y="2364003"/>
                  <a:ext cx="130320" cy="146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5">
              <p14:nvContentPartPr>
                <p14:cNvPr id="116" name="Ink 115">
                  <a:extLst>
                    <a:ext uri="{FF2B5EF4-FFF2-40B4-BE49-F238E27FC236}">
                      <a16:creationId xmlns:a16="http://schemas.microsoft.com/office/drawing/2014/main" id="{F564ECE4-E85C-4D57-90CB-6D2DE80BD94B}"/>
                    </a:ext>
                  </a:extLst>
                </p14:cNvPr>
                <p14:cNvContentPartPr/>
                <p14:nvPr/>
              </p14:nvContentPartPr>
              <p14:xfrm>
                <a:off x="3186362" y="2591523"/>
                <a:ext cx="217440" cy="45360"/>
              </p14:xfrm>
            </p:contentPart>
          </mc:Choice>
          <mc:Fallback xmlns="">
            <p:pic>
              <p:nvPicPr>
                <p:cNvPr id="116" name="Ink 115">
                  <a:extLst>
                    <a:ext uri="{FF2B5EF4-FFF2-40B4-BE49-F238E27FC236}">
                      <a16:creationId xmlns:a16="http://schemas.microsoft.com/office/drawing/2014/main" id="{F564ECE4-E85C-4D57-90CB-6D2DE80BD94B}"/>
                    </a:ext>
                  </a:extLst>
                </p:cNvPr>
                <p:cNvPicPr/>
                <p:nvPr/>
              </p:nvPicPr>
              <p:blipFill>
                <a:blip r:embed="rId186"/>
                <a:stretch>
                  <a:fillRect/>
                </a:stretch>
              </p:blipFill>
              <p:spPr>
                <a:xfrm>
                  <a:off x="3177362" y="2582883"/>
                  <a:ext cx="235080" cy="63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7">
              <p14:nvContentPartPr>
                <p14:cNvPr id="117" name="Ink 116">
                  <a:extLst>
                    <a:ext uri="{FF2B5EF4-FFF2-40B4-BE49-F238E27FC236}">
                      <a16:creationId xmlns:a16="http://schemas.microsoft.com/office/drawing/2014/main" id="{93E2F254-648F-4994-BD47-3BC180A29183}"/>
                    </a:ext>
                  </a:extLst>
                </p14:cNvPr>
                <p14:cNvContentPartPr/>
                <p14:nvPr/>
              </p14:nvContentPartPr>
              <p14:xfrm>
                <a:off x="3259082" y="2518803"/>
                <a:ext cx="61920" cy="224640"/>
              </p14:xfrm>
            </p:contentPart>
          </mc:Choice>
          <mc:Fallback xmlns="">
            <p:pic>
              <p:nvPicPr>
                <p:cNvPr id="117" name="Ink 116">
                  <a:extLst>
                    <a:ext uri="{FF2B5EF4-FFF2-40B4-BE49-F238E27FC236}">
                      <a16:creationId xmlns:a16="http://schemas.microsoft.com/office/drawing/2014/main" id="{93E2F254-648F-4994-BD47-3BC180A29183}"/>
                    </a:ext>
                  </a:extLst>
                </p:cNvPr>
                <p:cNvPicPr/>
                <p:nvPr/>
              </p:nvPicPr>
              <p:blipFill>
                <a:blip r:embed="rId188"/>
                <a:stretch>
                  <a:fillRect/>
                </a:stretch>
              </p:blipFill>
              <p:spPr>
                <a:xfrm>
                  <a:off x="3250442" y="2509803"/>
                  <a:ext cx="79560" cy="242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9">
              <p14:nvContentPartPr>
                <p14:cNvPr id="118" name="Ink 117">
                  <a:extLst>
                    <a:ext uri="{FF2B5EF4-FFF2-40B4-BE49-F238E27FC236}">
                      <a16:creationId xmlns:a16="http://schemas.microsoft.com/office/drawing/2014/main" id="{2A077E48-662C-441E-8F9E-079C5DD94E80}"/>
                    </a:ext>
                  </a:extLst>
                </p14:cNvPr>
                <p14:cNvContentPartPr/>
                <p14:nvPr/>
              </p14:nvContentPartPr>
              <p14:xfrm>
                <a:off x="3472202" y="2499003"/>
                <a:ext cx="205920" cy="429480"/>
              </p14:xfrm>
            </p:contentPart>
          </mc:Choice>
          <mc:Fallback xmlns="">
            <p:pic>
              <p:nvPicPr>
                <p:cNvPr id="118" name="Ink 117">
                  <a:extLst>
                    <a:ext uri="{FF2B5EF4-FFF2-40B4-BE49-F238E27FC236}">
                      <a16:creationId xmlns:a16="http://schemas.microsoft.com/office/drawing/2014/main" id="{2A077E48-662C-441E-8F9E-079C5DD94E80}"/>
                    </a:ext>
                  </a:extLst>
                </p:cNvPr>
                <p:cNvPicPr/>
                <p:nvPr/>
              </p:nvPicPr>
              <p:blipFill>
                <a:blip r:embed="rId190"/>
                <a:stretch>
                  <a:fillRect/>
                </a:stretch>
              </p:blipFill>
              <p:spPr>
                <a:xfrm>
                  <a:off x="3463562" y="2490363"/>
                  <a:ext cx="223560" cy="447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1">
              <p14:nvContentPartPr>
                <p14:cNvPr id="119" name="Ink 118">
                  <a:extLst>
                    <a:ext uri="{FF2B5EF4-FFF2-40B4-BE49-F238E27FC236}">
                      <a16:creationId xmlns:a16="http://schemas.microsoft.com/office/drawing/2014/main" id="{F107E321-F81D-4B15-A493-C7ED0E64A458}"/>
                    </a:ext>
                  </a:extLst>
                </p14:cNvPr>
                <p14:cNvContentPartPr/>
                <p14:nvPr/>
              </p14:nvContentPartPr>
              <p14:xfrm>
                <a:off x="3697562" y="2356083"/>
                <a:ext cx="89280" cy="71640"/>
              </p14:xfrm>
            </p:contentPart>
          </mc:Choice>
          <mc:Fallback xmlns="">
            <p:pic>
              <p:nvPicPr>
                <p:cNvPr id="119" name="Ink 118">
                  <a:extLst>
                    <a:ext uri="{FF2B5EF4-FFF2-40B4-BE49-F238E27FC236}">
                      <a16:creationId xmlns:a16="http://schemas.microsoft.com/office/drawing/2014/main" id="{F107E321-F81D-4B15-A493-C7ED0E64A458}"/>
                    </a:ext>
                  </a:extLst>
                </p:cNvPr>
                <p:cNvPicPr/>
                <p:nvPr/>
              </p:nvPicPr>
              <p:blipFill>
                <a:blip r:embed="rId192"/>
                <a:stretch>
                  <a:fillRect/>
                </a:stretch>
              </p:blipFill>
              <p:spPr>
                <a:xfrm>
                  <a:off x="3688922" y="2347083"/>
                  <a:ext cx="106920" cy="89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3">
              <p14:nvContentPartPr>
                <p14:cNvPr id="120" name="Ink 119">
                  <a:extLst>
                    <a:ext uri="{FF2B5EF4-FFF2-40B4-BE49-F238E27FC236}">
                      <a16:creationId xmlns:a16="http://schemas.microsoft.com/office/drawing/2014/main" id="{58194036-CEE0-4E82-8853-A2D8666E064E}"/>
                    </a:ext>
                  </a:extLst>
                </p14:cNvPr>
                <p14:cNvContentPartPr/>
                <p14:nvPr/>
              </p14:nvContentPartPr>
              <p14:xfrm>
                <a:off x="2372762" y="2333403"/>
                <a:ext cx="163080" cy="527760"/>
              </p14:xfrm>
            </p:contentPart>
          </mc:Choice>
          <mc:Fallback xmlns="">
            <p:pic>
              <p:nvPicPr>
                <p:cNvPr id="120" name="Ink 119">
                  <a:extLst>
                    <a:ext uri="{FF2B5EF4-FFF2-40B4-BE49-F238E27FC236}">
                      <a16:creationId xmlns:a16="http://schemas.microsoft.com/office/drawing/2014/main" id="{58194036-CEE0-4E82-8853-A2D8666E064E}"/>
                    </a:ext>
                  </a:extLst>
                </p:cNvPr>
                <p:cNvPicPr/>
                <p:nvPr/>
              </p:nvPicPr>
              <p:blipFill>
                <a:blip r:embed="rId194"/>
                <a:stretch>
                  <a:fillRect/>
                </a:stretch>
              </p:blipFill>
              <p:spPr>
                <a:xfrm>
                  <a:off x="2364122" y="2324763"/>
                  <a:ext cx="180720" cy="545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5">
              <p14:nvContentPartPr>
                <p14:cNvPr id="121" name="Ink 120">
                  <a:extLst>
                    <a:ext uri="{FF2B5EF4-FFF2-40B4-BE49-F238E27FC236}">
                      <a16:creationId xmlns:a16="http://schemas.microsoft.com/office/drawing/2014/main" id="{98002D49-4426-4F1D-8B14-A207E36116AE}"/>
                    </a:ext>
                  </a:extLst>
                </p14:cNvPr>
                <p14:cNvContentPartPr/>
                <p14:nvPr/>
              </p14:nvContentPartPr>
              <p14:xfrm>
                <a:off x="3713402" y="2271843"/>
                <a:ext cx="275040" cy="527760"/>
              </p14:xfrm>
            </p:contentPart>
          </mc:Choice>
          <mc:Fallback xmlns="">
            <p:pic>
              <p:nvPicPr>
                <p:cNvPr id="121" name="Ink 120">
                  <a:extLst>
                    <a:ext uri="{FF2B5EF4-FFF2-40B4-BE49-F238E27FC236}">
                      <a16:creationId xmlns:a16="http://schemas.microsoft.com/office/drawing/2014/main" id="{98002D49-4426-4F1D-8B14-A207E36116AE}"/>
                    </a:ext>
                  </a:extLst>
                </p:cNvPr>
                <p:cNvPicPr/>
                <p:nvPr/>
              </p:nvPicPr>
              <p:blipFill>
                <a:blip r:embed="rId196"/>
                <a:stretch>
                  <a:fillRect/>
                </a:stretch>
              </p:blipFill>
              <p:spPr>
                <a:xfrm>
                  <a:off x="3704762" y="2262843"/>
                  <a:ext cx="292680" cy="545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7">
              <p14:nvContentPartPr>
                <p14:cNvPr id="122" name="Ink 121">
                  <a:extLst>
                    <a:ext uri="{FF2B5EF4-FFF2-40B4-BE49-F238E27FC236}">
                      <a16:creationId xmlns:a16="http://schemas.microsoft.com/office/drawing/2014/main" id="{CD3DFDA6-58DA-4D5B-A649-5F18FDF15FD7}"/>
                    </a:ext>
                  </a:extLst>
                </p14:cNvPr>
                <p14:cNvContentPartPr/>
                <p14:nvPr/>
              </p14:nvContentPartPr>
              <p14:xfrm>
                <a:off x="4123082" y="2322243"/>
                <a:ext cx="163080" cy="196560"/>
              </p14:xfrm>
            </p:contentPart>
          </mc:Choice>
          <mc:Fallback xmlns="">
            <p:pic>
              <p:nvPicPr>
                <p:cNvPr id="122" name="Ink 121">
                  <a:extLst>
                    <a:ext uri="{FF2B5EF4-FFF2-40B4-BE49-F238E27FC236}">
                      <a16:creationId xmlns:a16="http://schemas.microsoft.com/office/drawing/2014/main" id="{CD3DFDA6-58DA-4D5B-A649-5F18FDF15FD7}"/>
                    </a:ext>
                  </a:extLst>
                </p:cNvPr>
                <p:cNvPicPr/>
                <p:nvPr/>
              </p:nvPicPr>
              <p:blipFill>
                <a:blip r:embed="rId198"/>
                <a:stretch>
                  <a:fillRect/>
                </a:stretch>
              </p:blipFill>
              <p:spPr>
                <a:xfrm>
                  <a:off x="4114082" y="2313603"/>
                  <a:ext cx="180720" cy="214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9">
              <p14:nvContentPartPr>
                <p14:cNvPr id="123" name="Ink 122">
                  <a:extLst>
                    <a:ext uri="{FF2B5EF4-FFF2-40B4-BE49-F238E27FC236}">
                      <a16:creationId xmlns:a16="http://schemas.microsoft.com/office/drawing/2014/main" id="{67A4CF6C-8C01-4BB1-BCA3-98C2A4B4779B}"/>
                    </a:ext>
                  </a:extLst>
                </p14:cNvPr>
                <p14:cNvContentPartPr/>
                <p14:nvPr/>
              </p14:nvContentPartPr>
              <p14:xfrm>
                <a:off x="4145402" y="2299923"/>
                <a:ext cx="67680" cy="426600"/>
              </p14:xfrm>
            </p:contentPart>
          </mc:Choice>
          <mc:Fallback xmlns="">
            <p:pic>
              <p:nvPicPr>
                <p:cNvPr id="123" name="Ink 122">
                  <a:extLst>
                    <a:ext uri="{FF2B5EF4-FFF2-40B4-BE49-F238E27FC236}">
                      <a16:creationId xmlns:a16="http://schemas.microsoft.com/office/drawing/2014/main" id="{67A4CF6C-8C01-4BB1-BCA3-98C2A4B4779B}"/>
                    </a:ext>
                  </a:extLst>
                </p:cNvPr>
                <p:cNvPicPr/>
                <p:nvPr/>
              </p:nvPicPr>
              <p:blipFill>
                <a:blip r:embed="rId200"/>
                <a:stretch>
                  <a:fillRect/>
                </a:stretch>
              </p:blipFill>
              <p:spPr>
                <a:xfrm>
                  <a:off x="4136762" y="2290923"/>
                  <a:ext cx="85320" cy="444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1">
              <p14:nvContentPartPr>
                <p14:cNvPr id="124" name="Ink 123">
                  <a:extLst>
                    <a:ext uri="{FF2B5EF4-FFF2-40B4-BE49-F238E27FC236}">
                      <a16:creationId xmlns:a16="http://schemas.microsoft.com/office/drawing/2014/main" id="{D2E1506C-1EC0-4C41-9D55-70C35C2EB378}"/>
                    </a:ext>
                  </a:extLst>
                </p14:cNvPr>
                <p14:cNvContentPartPr/>
                <p14:nvPr/>
              </p14:nvContentPartPr>
              <p14:xfrm>
                <a:off x="4240802" y="2473803"/>
                <a:ext cx="365040" cy="286560"/>
              </p14:xfrm>
            </p:contentPart>
          </mc:Choice>
          <mc:Fallback xmlns="">
            <p:pic>
              <p:nvPicPr>
                <p:cNvPr id="124" name="Ink 123">
                  <a:extLst>
                    <a:ext uri="{FF2B5EF4-FFF2-40B4-BE49-F238E27FC236}">
                      <a16:creationId xmlns:a16="http://schemas.microsoft.com/office/drawing/2014/main" id="{D2E1506C-1EC0-4C41-9D55-70C35C2EB378}"/>
                    </a:ext>
                  </a:extLst>
                </p:cNvPr>
                <p:cNvPicPr/>
                <p:nvPr/>
              </p:nvPicPr>
              <p:blipFill>
                <a:blip r:embed="rId202"/>
                <a:stretch>
                  <a:fillRect/>
                </a:stretch>
              </p:blipFill>
              <p:spPr>
                <a:xfrm>
                  <a:off x="4231802" y="2464803"/>
                  <a:ext cx="382680" cy="304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3">
              <p14:nvContentPartPr>
                <p14:cNvPr id="125" name="Ink 124">
                  <a:extLst>
                    <a:ext uri="{FF2B5EF4-FFF2-40B4-BE49-F238E27FC236}">
                      <a16:creationId xmlns:a16="http://schemas.microsoft.com/office/drawing/2014/main" id="{3861A292-A2C0-443C-A8D4-60D2F5E5D2B3}"/>
                    </a:ext>
                  </a:extLst>
                </p14:cNvPr>
                <p14:cNvContentPartPr/>
                <p14:nvPr/>
              </p14:nvContentPartPr>
              <p14:xfrm>
                <a:off x="4555082" y="2496123"/>
                <a:ext cx="67680" cy="33840"/>
              </p14:xfrm>
            </p:contentPart>
          </mc:Choice>
          <mc:Fallback xmlns="">
            <p:pic>
              <p:nvPicPr>
                <p:cNvPr id="125" name="Ink 124">
                  <a:extLst>
                    <a:ext uri="{FF2B5EF4-FFF2-40B4-BE49-F238E27FC236}">
                      <a16:creationId xmlns:a16="http://schemas.microsoft.com/office/drawing/2014/main" id="{3861A292-A2C0-443C-A8D4-60D2F5E5D2B3}"/>
                    </a:ext>
                  </a:extLst>
                </p:cNvPr>
                <p:cNvPicPr/>
                <p:nvPr/>
              </p:nvPicPr>
              <p:blipFill>
                <a:blip r:embed="rId204"/>
                <a:stretch>
                  <a:fillRect/>
                </a:stretch>
              </p:blipFill>
              <p:spPr>
                <a:xfrm>
                  <a:off x="4546082" y="2487483"/>
                  <a:ext cx="85320" cy="5148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205">
            <p14:nvContentPartPr>
              <p14:cNvPr id="126" name="Ink 125">
                <a:extLst>
                  <a:ext uri="{FF2B5EF4-FFF2-40B4-BE49-F238E27FC236}">
                    <a16:creationId xmlns:a16="http://schemas.microsoft.com/office/drawing/2014/main" id="{CD58A6CE-CE54-46F2-8DA9-05F7672A5516}"/>
                  </a:ext>
                </a:extLst>
              </p14:cNvPr>
              <p14:cNvContentPartPr/>
              <p14:nvPr/>
            </p14:nvContentPartPr>
            <p14:xfrm>
              <a:off x="4931282" y="2406483"/>
              <a:ext cx="173520" cy="129240"/>
            </p14:xfrm>
          </p:contentPart>
        </mc:Choice>
        <mc:Fallback xmlns="">
          <p:pic>
            <p:nvPicPr>
              <p:cNvPr id="126" name="Ink 125">
                <a:extLst>
                  <a:ext uri="{FF2B5EF4-FFF2-40B4-BE49-F238E27FC236}">
                    <a16:creationId xmlns:a16="http://schemas.microsoft.com/office/drawing/2014/main" id="{CD58A6CE-CE54-46F2-8DA9-05F7672A5516}"/>
                  </a:ext>
                </a:extLst>
              </p:cNvPr>
              <p:cNvPicPr/>
              <p:nvPr/>
            </p:nvPicPr>
            <p:blipFill>
              <a:blip r:embed="rId206"/>
              <a:stretch>
                <a:fillRect/>
              </a:stretch>
            </p:blipFill>
            <p:spPr>
              <a:xfrm>
                <a:off x="4922282" y="2397483"/>
                <a:ext cx="191160" cy="146880"/>
              </a:xfrm>
              <a:prstGeom prst="rect">
                <a:avLst/>
              </a:prstGeom>
            </p:spPr>
          </p:pic>
        </mc:Fallback>
      </mc:AlternateContent>
      <p:grpSp>
        <p:nvGrpSpPr>
          <p:cNvPr id="138" name="Group 137">
            <a:extLst>
              <a:ext uri="{FF2B5EF4-FFF2-40B4-BE49-F238E27FC236}">
                <a16:creationId xmlns:a16="http://schemas.microsoft.com/office/drawing/2014/main" id="{D710122A-4C5C-4C4E-909D-0C7CB4027109}"/>
              </a:ext>
            </a:extLst>
          </p:cNvPr>
          <p:cNvGrpSpPr/>
          <p:nvPr/>
        </p:nvGrpSpPr>
        <p:grpSpPr>
          <a:xfrm>
            <a:off x="2950562" y="3073923"/>
            <a:ext cx="909360" cy="387720"/>
            <a:chOff x="2950562" y="3073923"/>
            <a:chExt cx="909360" cy="3877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07">
              <p14:nvContentPartPr>
                <p14:cNvPr id="127" name="Ink 126">
                  <a:extLst>
                    <a:ext uri="{FF2B5EF4-FFF2-40B4-BE49-F238E27FC236}">
                      <a16:creationId xmlns:a16="http://schemas.microsoft.com/office/drawing/2014/main" id="{C7DFC6E7-70E9-4C09-B45A-C69D4E6DA6F9}"/>
                    </a:ext>
                  </a:extLst>
                </p14:cNvPr>
                <p14:cNvContentPartPr/>
                <p14:nvPr/>
              </p14:nvContentPartPr>
              <p14:xfrm>
                <a:off x="2950562" y="3174003"/>
                <a:ext cx="298440" cy="236880"/>
              </p14:xfrm>
            </p:contentPart>
          </mc:Choice>
          <mc:Fallback xmlns="">
            <p:pic>
              <p:nvPicPr>
                <p:cNvPr id="127" name="Ink 126">
                  <a:extLst>
                    <a:ext uri="{FF2B5EF4-FFF2-40B4-BE49-F238E27FC236}">
                      <a16:creationId xmlns:a16="http://schemas.microsoft.com/office/drawing/2014/main" id="{C7DFC6E7-70E9-4C09-B45A-C69D4E6DA6F9}"/>
                    </a:ext>
                  </a:extLst>
                </p:cNvPr>
                <p:cNvPicPr/>
                <p:nvPr/>
              </p:nvPicPr>
              <p:blipFill>
                <a:blip r:embed="rId208"/>
                <a:stretch>
                  <a:fillRect/>
                </a:stretch>
              </p:blipFill>
              <p:spPr>
                <a:xfrm>
                  <a:off x="2941922" y="3165003"/>
                  <a:ext cx="316080" cy="254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9">
              <p14:nvContentPartPr>
                <p14:cNvPr id="128" name="Ink 127">
                  <a:extLst>
                    <a:ext uri="{FF2B5EF4-FFF2-40B4-BE49-F238E27FC236}">
                      <a16:creationId xmlns:a16="http://schemas.microsoft.com/office/drawing/2014/main" id="{89F6577B-BDE4-4E35-8D8C-C4130C17634E}"/>
                    </a:ext>
                  </a:extLst>
                </p14:cNvPr>
                <p14:cNvContentPartPr/>
                <p14:nvPr/>
              </p14:nvContentPartPr>
              <p14:xfrm>
                <a:off x="3314882" y="3377043"/>
                <a:ext cx="101880" cy="73440"/>
              </p14:xfrm>
            </p:contentPart>
          </mc:Choice>
          <mc:Fallback xmlns="">
            <p:pic>
              <p:nvPicPr>
                <p:cNvPr id="128" name="Ink 127">
                  <a:extLst>
                    <a:ext uri="{FF2B5EF4-FFF2-40B4-BE49-F238E27FC236}">
                      <a16:creationId xmlns:a16="http://schemas.microsoft.com/office/drawing/2014/main" id="{89F6577B-BDE4-4E35-8D8C-C4130C17634E}"/>
                    </a:ext>
                  </a:extLst>
                </p:cNvPr>
                <p:cNvPicPr/>
                <p:nvPr/>
              </p:nvPicPr>
              <p:blipFill>
                <a:blip r:embed="rId210"/>
                <a:stretch>
                  <a:fillRect/>
                </a:stretch>
              </p:blipFill>
              <p:spPr>
                <a:xfrm>
                  <a:off x="3306242" y="3368043"/>
                  <a:ext cx="119520" cy="91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1">
              <p14:nvContentPartPr>
                <p14:cNvPr id="129" name="Ink 128">
                  <a:extLst>
                    <a:ext uri="{FF2B5EF4-FFF2-40B4-BE49-F238E27FC236}">
                      <a16:creationId xmlns:a16="http://schemas.microsoft.com/office/drawing/2014/main" id="{7FA9A17A-4ADC-47D8-A33B-510D92F35138}"/>
                    </a:ext>
                  </a:extLst>
                </p14:cNvPr>
                <p14:cNvContentPartPr/>
                <p14:nvPr/>
              </p14:nvContentPartPr>
              <p14:xfrm>
                <a:off x="3566882" y="3137643"/>
                <a:ext cx="231120" cy="116640"/>
              </p14:xfrm>
            </p:contentPart>
          </mc:Choice>
          <mc:Fallback xmlns="">
            <p:pic>
              <p:nvPicPr>
                <p:cNvPr id="129" name="Ink 128">
                  <a:extLst>
                    <a:ext uri="{FF2B5EF4-FFF2-40B4-BE49-F238E27FC236}">
                      <a16:creationId xmlns:a16="http://schemas.microsoft.com/office/drawing/2014/main" id="{7FA9A17A-4ADC-47D8-A33B-510D92F35138}"/>
                    </a:ext>
                  </a:extLst>
                </p:cNvPr>
                <p:cNvPicPr/>
                <p:nvPr/>
              </p:nvPicPr>
              <p:blipFill>
                <a:blip r:embed="rId212"/>
                <a:stretch>
                  <a:fillRect/>
                </a:stretch>
              </p:blipFill>
              <p:spPr>
                <a:xfrm>
                  <a:off x="3557882" y="3128643"/>
                  <a:ext cx="248760" cy="134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3">
              <p14:nvContentPartPr>
                <p14:cNvPr id="130" name="Ink 129">
                  <a:extLst>
                    <a:ext uri="{FF2B5EF4-FFF2-40B4-BE49-F238E27FC236}">
                      <a16:creationId xmlns:a16="http://schemas.microsoft.com/office/drawing/2014/main" id="{661C0BDB-EC1D-4C39-934A-BDF0F35AEF0B}"/>
                    </a:ext>
                  </a:extLst>
                </p14:cNvPr>
                <p14:cNvContentPartPr/>
                <p14:nvPr/>
              </p14:nvContentPartPr>
              <p14:xfrm>
                <a:off x="3640682" y="3073923"/>
                <a:ext cx="39600" cy="308880"/>
              </p14:xfrm>
            </p:contentPart>
          </mc:Choice>
          <mc:Fallback xmlns="">
            <p:pic>
              <p:nvPicPr>
                <p:cNvPr id="130" name="Ink 129">
                  <a:extLst>
                    <a:ext uri="{FF2B5EF4-FFF2-40B4-BE49-F238E27FC236}">
                      <a16:creationId xmlns:a16="http://schemas.microsoft.com/office/drawing/2014/main" id="{661C0BDB-EC1D-4C39-934A-BDF0F35AEF0B}"/>
                    </a:ext>
                  </a:extLst>
                </p:cNvPr>
                <p:cNvPicPr/>
                <p:nvPr/>
              </p:nvPicPr>
              <p:blipFill>
                <a:blip r:embed="rId214"/>
                <a:stretch>
                  <a:fillRect/>
                </a:stretch>
              </p:blipFill>
              <p:spPr>
                <a:xfrm>
                  <a:off x="3631682" y="3065283"/>
                  <a:ext cx="57240" cy="326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5">
              <p14:nvContentPartPr>
                <p14:cNvPr id="131" name="Ink 130">
                  <a:extLst>
                    <a:ext uri="{FF2B5EF4-FFF2-40B4-BE49-F238E27FC236}">
                      <a16:creationId xmlns:a16="http://schemas.microsoft.com/office/drawing/2014/main" id="{46024E76-2C15-4576-988C-43A89E047905}"/>
                    </a:ext>
                  </a:extLst>
                </p14:cNvPr>
                <p14:cNvContentPartPr/>
                <p14:nvPr/>
              </p14:nvContentPartPr>
              <p14:xfrm>
                <a:off x="3758402" y="3332043"/>
                <a:ext cx="101520" cy="129600"/>
              </p14:xfrm>
            </p:contentPart>
          </mc:Choice>
          <mc:Fallback xmlns="">
            <p:pic>
              <p:nvPicPr>
                <p:cNvPr id="131" name="Ink 130">
                  <a:extLst>
                    <a:ext uri="{FF2B5EF4-FFF2-40B4-BE49-F238E27FC236}">
                      <a16:creationId xmlns:a16="http://schemas.microsoft.com/office/drawing/2014/main" id="{46024E76-2C15-4576-988C-43A89E047905}"/>
                    </a:ext>
                  </a:extLst>
                </p:cNvPr>
                <p:cNvPicPr/>
                <p:nvPr/>
              </p:nvPicPr>
              <p:blipFill>
                <a:blip r:embed="rId216"/>
                <a:stretch>
                  <a:fillRect/>
                </a:stretch>
              </p:blipFill>
              <p:spPr>
                <a:xfrm>
                  <a:off x="3749402" y="3323403"/>
                  <a:ext cx="119160" cy="1472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37" name="Group 136">
            <a:extLst>
              <a:ext uri="{FF2B5EF4-FFF2-40B4-BE49-F238E27FC236}">
                <a16:creationId xmlns:a16="http://schemas.microsoft.com/office/drawing/2014/main" id="{E5A0D38D-2333-461B-8250-21EBFFD09D42}"/>
              </a:ext>
            </a:extLst>
          </p:cNvPr>
          <p:cNvGrpSpPr/>
          <p:nvPr/>
        </p:nvGrpSpPr>
        <p:grpSpPr>
          <a:xfrm>
            <a:off x="4095002" y="3236643"/>
            <a:ext cx="460440" cy="123840"/>
            <a:chOff x="4095002" y="3236643"/>
            <a:chExt cx="460440" cy="1238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17">
              <p14:nvContentPartPr>
                <p14:cNvPr id="132" name="Ink 131">
                  <a:extLst>
                    <a:ext uri="{FF2B5EF4-FFF2-40B4-BE49-F238E27FC236}">
                      <a16:creationId xmlns:a16="http://schemas.microsoft.com/office/drawing/2014/main" id="{8279F3F4-8816-4DFF-9AA4-4F7361AAB5CF}"/>
                    </a:ext>
                  </a:extLst>
                </p14:cNvPr>
                <p14:cNvContentPartPr/>
                <p14:nvPr/>
              </p14:nvContentPartPr>
              <p14:xfrm>
                <a:off x="4095002" y="3247803"/>
                <a:ext cx="146160" cy="112680"/>
              </p14:xfrm>
            </p:contentPart>
          </mc:Choice>
          <mc:Fallback xmlns="">
            <p:pic>
              <p:nvPicPr>
                <p:cNvPr id="132" name="Ink 131">
                  <a:extLst>
                    <a:ext uri="{FF2B5EF4-FFF2-40B4-BE49-F238E27FC236}">
                      <a16:creationId xmlns:a16="http://schemas.microsoft.com/office/drawing/2014/main" id="{8279F3F4-8816-4DFF-9AA4-4F7361AAB5CF}"/>
                    </a:ext>
                  </a:extLst>
                </p:cNvPr>
                <p:cNvPicPr/>
                <p:nvPr/>
              </p:nvPicPr>
              <p:blipFill>
                <a:blip r:embed="rId218"/>
                <a:stretch>
                  <a:fillRect/>
                </a:stretch>
              </p:blipFill>
              <p:spPr>
                <a:xfrm>
                  <a:off x="4086002" y="3239163"/>
                  <a:ext cx="163800" cy="130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9">
              <p14:nvContentPartPr>
                <p14:cNvPr id="133" name="Ink 132">
                  <a:extLst>
                    <a:ext uri="{FF2B5EF4-FFF2-40B4-BE49-F238E27FC236}">
                      <a16:creationId xmlns:a16="http://schemas.microsoft.com/office/drawing/2014/main" id="{9CAA101D-040A-4336-B998-E20D681C7059}"/>
                    </a:ext>
                  </a:extLst>
                </p14:cNvPr>
                <p14:cNvContentPartPr/>
                <p14:nvPr/>
              </p14:nvContentPartPr>
              <p14:xfrm>
                <a:off x="4381922" y="3236643"/>
                <a:ext cx="173520" cy="123840"/>
              </p14:xfrm>
            </p:contentPart>
          </mc:Choice>
          <mc:Fallback xmlns="">
            <p:pic>
              <p:nvPicPr>
                <p:cNvPr id="133" name="Ink 132">
                  <a:extLst>
                    <a:ext uri="{FF2B5EF4-FFF2-40B4-BE49-F238E27FC236}">
                      <a16:creationId xmlns:a16="http://schemas.microsoft.com/office/drawing/2014/main" id="{9CAA101D-040A-4336-B998-E20D681C7059}"/>
                    </a:ext>
                  </a:extLst>
                </p:cNvPr>
                <p:cNvPicPr/>
                <p:nvPr/>
              </p:nvPicPr>
              <p:blipFill>
                <a:blip r:embed="rId220"/>
                <a:stretch>
                  <a:fillRect/>
                </a:stretch>
              </p:blipFill>
              <p:spPr>
                <a:xfrm>
                  <a:off x="4372922" y="3228003"/>
                  <a:ext cx="191160" cy="1414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36" name="Group 135">
            <a:extLst>
              <a:ext uri="{FF2B5EF4-FFF2-40B4-BE49-F238E27FC236}">
                <a16:creationId xmlns:a16="http://schemas.microsoft.com/office/drawing/2014/main" id="{BC6BF8A0-FFC5-4C46-A603-F55000A800BD}"/>
              </a:ext>
            </a:extLst>
          </p:cNvPr>
          <p:cNvGrpSpPr/>
          <p:nvPr/>
        </p:nvGrpSpPr>
        <p:grpSpPr>
          <a:xfrm>
            <a:off x="5140802" y="3208563"/>
            <a:ext cx="564480" cy="141120"/>
            <a:chOff x="5140802" y="3208563"/>
            <a:chExt cx="564480" cy="1411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21">
              <p14:nvContentPartPr>
                <p14:cNvPr id="134" name="Ink 133">
                  <a:extLst>
                    <a:ext uri="{FF2B5EF4-FFF2-40B4-BE49-F238E27FC236}">
                      <a16:creationId xmlns:a16="http://schemas.microsoft.com/office/drawing/2014/main" id="{8E202B94-8496-415C-9FCF-3D1C86890A87}"/>
                    </a:ext>
                  </a:extLst>
                </p14:cNvPr>
                <p14:cNvContentPartPr/>
                <p14:nvPr/>
              </p14:nvContentPartPr>
              <p14:xfrm>
                <a:off x="5166362" y="3219723"/>
                <a:ext cx="538920" cy="23040"/>
              </p14:xfrm>
            </p:contentPart>
          </mc:Choice>
          <mc:Fallback xmlns="">
            <p:pic>
              <p:nvPicPr>
                <p:cNvPr id="134" name="Ink 133">
                  <a:extLst>
                    <a:ext uri="{FF2B5EF4-FFF2-40B4-BE49-F238E27FC236}">
                      <a16:creationId xmlns:a16="http://schemas.microsoft.com/office/drawing/2014/main" id="{8E202B94-8496-415C-9FCF-3D1C86890A87}"/>
                    </a:ext>
                  </a:extLst>
                </p:cNvPr>
                <p:cNvPicPr/>
                <p:nvPr/>
              </p:nvPicPr>
              <p:blipFill>
                <a:blip r:embed="rId222"/>
                <a:stretch>
                  <a:fillRect/>
                </a:stretch>
              </p:blipFill>
              <p:spPr>
                <a:xfrm>
                  <a:off x="5157722" y="3210723"/>
                  <a:ext cx="556560" cy="40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3">
              <p14:nvContentPartPr>
                <p14:cNvPr id="135" name="Ink 134">
                  <a:extLst>
                    <a:ext uri="{FF2B5EF4-FFF2-40B4-BE49-F238E27FC236}">
                      <a16:creationId xmlns:a16="http://schemas.microsoft.com/office/drawing/2014/main" id="{05F8ABF5-3783-47B4-B88A-02080BE2E84C}"/>
                    </a:ext>
                  </a:extLst>
                </p14:cNvPr>
                <p14:cNvContentPartPr/>
                <p14:nvPr/>
              </p14:nvContentPartPr>
              <p14:xfrm>
                <a:off x="5140802" y="3208563"/>
                <a:ext cx="144000" cy="141120"/>
              </p14:xfrm>
            </p:contentPart>
          </mc:Choice>
          <mc:Fallback xmlns="">
            <p:pic>
              <p:nvPicPr>
                <p:cNvPr id="135" name="Ink 134">
                  <a:extLst>
                    <a:ext uri="{FF2B5EF4-FFF2-40B4-BE49-F238E27FC236}">
                      <a16:creationId xmlns:a16="http://schemas.microsoft.com/office/drawing/2014/main" id="{05F8ABF5-3783-47B4-B88A-02080BE2E84C}"/>
                    </a:ext>
                  </a:extLst>
                </p:cNvPr>
                <p:cNvPicPr/>
                <p:nvPr/>
              </p:nvPicPr>
              <p:blipFill>
                <a:blip r:embed="rId224"/>
                <a:stretch>
                  <a:fillRect/>
                </a:stretch>
              </p:blipFill>
              <p:spPr>
                <a:xfrm>
                  <a:off x="5131802" y="3199923"/>
                  <a:ext cx="161640" cy="1587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49" name="Group 148">
            <a:extLst>
              <a:ext uri="{FF2B5EF4-FFF2-40B4-BE49-F238E27FC236}">
                <a16:creationId xmlns:a16="http://schemas.microsoft.com/office/drawing/2014/main" id="{70114266-DEB9-4969-903E-2277A7AAA426}"/>
              </a:ext>
            </a:extLst>
          </p:cNvPr>
          <p:cNvGrpSpPr/>
          <p:nvPr/>
        </p:nvGrpSpPr>
        <p:grpSpPr>
          <a:xfrm>
            <a:off x="6120722" y="2950803"/>
            <a:ext cx="1385280" cy="286200"/>
            <a:chOff x="6120722" y="2950803"/>
            <a:chExt cx="1385280" cy="2862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25">
              <p14:nvContentPartPr>
                <p14:cNvPr id="140" name="Ink 139">
                  <a:extLst>
                    <a:ext uri="{FF2B5EF4-FFF2-40B4-BE49-F238E27FC236}">
                      <a16:creationId xmlns:a16="http://schemas.microsoft.com/office/drawing/2014/main" id="{A6C2E7FB-37CD-4BF8-AA0B-B7A293EDA2AB}"/>
                    </a:ext>
                  </a:extLst>
                </p14:cNvPr>
                <p14:cNvContentPartPr/>
                <p14:nvPr/>
              </p14:nvContentPartPr>
              <p14:xfrm>
                <a:off x="6120722" y="2950803"/>
                <a:ext cx="269280" cy="241560"/>
              </p14:xfrm>
            </p:contentPart>
          </mc:Choice>
          <mc:Fallback xmlns="">
            <p:pic>
              <p:nvPicPr>
                <p:cNvPr id="140" name="Ink 139">
                  <a:extLst>
                    <a:ext uri="{FF2B5EF4-FFF2-40B4-BE49-F238E27FC236}">
                      <a16:creationId xmlns:a16="http://schemas.microsoft.com/office/drawing/2014/main" id="{A6C2E7FB-37CD-4BF8-AA0B-B7A293EDA2AB}"/>
                    </a:ext>
                  </a:extLst>
                </p:cNvPr>
                <p:cNvPicPr/>
                <p:nvPr/>
              </p:nvPicPr>
              <p:blipFill>
                <a:blip r:embed="rId226"/>
                <a:stretch>
                  <a:fillRect/>
                </a:stretch>
              </p:blipFill>
              <p:spPr>
                <a:xfrm>
                  <a:off x="6111722" y="2942163"/>
                  <a:ext cx="286920" cy="259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7">
              <p14:nvContentPartPr>
                <p14:cNvPr id="141" name="Ink 140">
                  <a:extLst>
                    <a:ext uri="{FF2B5EF4-FFF2-40B4-BE49-F238E27FC236}">
                      <a16:creationId xmlns:a16="http://schemas.microsoft.com/office/drawing/2014/main" id="{3769BBFE-CDCA-4535-8888-86E3E39F4DD4}"/>
                    </a:ext>
                  </a:extLst>
                </p14:cNvPr>
                <p14:cNvContentPartPr/>
                <p14:nvPr/>
              </p14:nvContentPartPr>
              <p14:xfrm>
                <a:off x="6394682" y="3113523"/>
                <a:ext cx="90360" cy="106920"/>
              </p14:xfrm>
            </p:contentPart>
          </mc:Choice>
          <mc:Fallback xmlns="">
            <p:pic>
              <p:nvPicPr>
                <p:cNvPr id="141" name="Ink 140">
                  <a:extLst>
                    <a:ext uri="{FF2B5EF4-FFF2-40B4-BE49-F238E27FC236}">
                      <a16:creationId xmlns:a16="http://schemas.microsoft.com/office/drawing/2014/main" id="{3769BBFE-CDCA-4535-8888-86E3E39F4DD4}"/>
                    </a:ext>
                  </a:extLst>
                </p:cNvPr>
                <p:cNvPicPr/>
                <p:nvPr/>
              </p:nvPicPr>
              <p:blipFill>
                <a:blip r:embed="rId228"/>
                <a:stretch>
                  <a:fillRect/>
                </a:stretch>
              </p:blipFill>
              <p:spPr>
                <a:xfrm>
                  <a:off x="6385682" y="3104883"/>
                  <a:ext cx="108000" cy="124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9">
              <p14:nvContentPartPr>
                <p14:cNvPr id="143" name="Ink 142">
                  <a:extLst>
                    <a:ext uri="{FF2B5EF4-FFF2-40B4-BE49-F238E27FC236}">
                      <a16:creationId xmlns:a16="http://schemas.microsoft.com/office/drawing/2014/main" id="{94E10971-331A-47D5-A561-A2DF7E57A3BA}"/>
                    </a:ext>
                  </a:extLst>
                </p14:cNvPr>
                <p14:cNvContentPartPr/>
                <p14:nvPr/>
              </p14:nvContentPartPr>
              <p14:xfrm>
                <a:off x="6579722" y="3135483"/>
                <a:ext cx="926280" cy="101520"/>
              </p14:xfrm>
            </p:contentPart>
          </mc:Choice>
          <mc:Fallback xmlns="">
            <p:pic>
              <p:nvPicPr>
                <p:cNvPr id="143" name="Ink 142">
                  <a:extLst>
                    <a:ext uri="{FF2B5EF4-FFF2-40B4-BE49-F238E27FC236}">
                      <a16:creationId xmlns:a16="http://schemas.microsoft.com/office/drawing/2014/main" id="{94E10971-331A-47D5-A561-A2DF7E57A3BA}"/>
                    </a:ext>
                  </a:extLst>
                </p:cNvPr>
                <p:cNvPicPr/>
                <p:nvPr/>
              </p:nvPicPr>
              <p:blipFill>
                <a:blip r:embed="rId230"/>
                <a:stretch>
                  <a:fillRect/>
                </a:stretch>
              </p:blipFill>
              <p:spPr>
                <a:xfrm>
                  <a:off x="6570722" y="3126483"/>
                  <a:ext cx="943920" cy="1191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48" name="Group 147">
            <a:extLst>
              <a:ext uri="{FF2B5EF4-FFF2-40B4-BE49-F238E27FC236}">
                <a16:creationId xmlns:a16="http://schemas.microsoft.com/office/drawing/2014/main" id="{6ABFF8B5-2777-4AA6-967D-B8C9C23635CE}"/>
              </a:ext>
            </a:extLst>
          </p:cNvPr>
          <p:cNvGrpSpPr/>
          <p:nvPr/>
        </p:nvGrpSpPr>
        <p:grpSpPr>
          <a:xfrm>
            <a:off x="7904882" y="2978523"/>
            <a:ext cx="538200" cy="241560"/>
            <a:chOff x="7904882" y="2978523"/>
            <a:chExt cx="538200" cy="2415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31">
              <p14:nvContentPartPr>
                <p14:cNvPr id="144" name="Ink 143">
                  <a:extLst>
                    <a:ext uri="{FF2B5EF4-FFF2-40B4-BE49-F238E27FC236}">
                      <a16:creationId xmlns:a16="http://schemas.microsoft.com/office/drawing/2014/main" id="{EF582611-7B7F-4166-B2A1-C6B667574660}"/>
                    </a:ext>
                  </a:extLst>
                </p14:cNvPr>
                <p14:cNvContentPartPr/>
                <p14:nvPr/>
              </p14:nvContentPartPr>
              <p14:xfrm>
                <a:off x="7943402" y="2978523"/>
                <a:ext cx="45360" cy="208080"/>
              </p14:xfrm>
            </p:contentPart>
          </mc:Choice>
          <mc:Fallback xmlns="">
            <p:pic>
              <p:nvPicPr>
                <p:cNvPr id="144" name="Ink 143">
                  <a:extLst>
                    <a:ext uri="{FF2B5EF4-FFF2-40B4-BE49-F238E27FC236}">
                      <a16:creationId xmlns:a16="http://schemas.microsoft.com/office/drawing/2014/main" id="{EF582611-7B7F-4166-B2A1-C6B667574660}"/>
                    </a:ext>
                  </a:extLst>
                </p:cNvPr>
                <p:cNvPicPr/>
                <p:nvPr/>
              </p:nvPicPr>
              <p:blipFill>
                <a:blip r:embed="rId232"/>
                <a:stretch>
                  <a:fillRect/>
                </a:stretch>
              </p:blipFill>
              <p:spPr>
                <a:xfrm>
                  <a:off x="7934402" y="2969883"/>
                  <a:ext cx="63000" cy="225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3">
              <p14:nvContentPartPr>
                <p14:cNvPr id="145" name="Ink 144">
                  <a:extLst>
                    <a:ext uri="{FF2B5EF4-FFF2-40B4-BE49-F238E27FC236}">
                      <a16:creationId xmlns:a16="http://schemas.microsoft.com/office/drawing/2014/main" id="{6A698E05-88AA-42CE-9306-660D10850F50}"/>
                    </a:ext>
                  </a:extLst>
                </p14:cNvPr>
                <p14:cNvContentPartPr/>
                <p14:nvPr/>
              </p14:nvContentPartPr>
              <p14:xfrm>
                <a:off x="7904882" y="2989323"/>
                <a:ext cx="140040" cy="230760"/>
              </p14:xfrm>
            </p:contentPart>
          </mc:Choice>
          <mc:Fallback xmlns="">
            <p:pic>
              <p:nvPicPr>
                <p:cNvPr id="145" name="Ink 144">
                  <a:extLst>
                    <a:ext uri="{FF2B5EF4-FFF2-40B4-BE49-F238E27FC236}">
                      <a16:creationId xmlns:a16="http://schemas.microsoft.com/office/drawing/2014/main" id="{6A698E05-88AA-42CE-9306-660D10850F50}"/>
                    </a:ext>
                  </a:extLst>
                </p:cNvPr>
                <p:cNvPicPr/>
                <p:nvPr/>
              </p:nvPicPr>
              <p:blipFill>
                <a:blip r:embed="rId234"/>
                <a:stretch>
                  <a:fillRect/>
                </a:stretch>
              </p:blipFill>
              <p:spPr>
                <a:xfrm>
                  <a:off x="7896242" y="2980683"/>
                  <a:ext cx="157680" cy="248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5">
              <p14:nvContentPartPr>
                <p14:cNvPr id="146" name="Ink 145">
                  <a:extLst>
                    <a:ext uri="{FF2B5EF4-FFF2-40B4-BE49-F238E27FC236}">
                      <a16:creationId xmlns:a16="http://schemas.microsoft.com/office/drawing/2014/main" id="{A35E5496-30D9-4EC6-B41B-91D433D97085}"/>
                    </a:ext>
                  </a:extLst>
                </p14:cNvPr>
                <p14:cNvContentPartPr/>
                <p14:nvPr/>
              </p14:nvContentPartPr>
              <p14:xfrm>
                <a:off x="8156522" y="3191643"/>
                <a:ext cx="22680" cy="6120"/>
              </p14:xfrm>
            </p:contentPart>
          </mc:Choice>
          <mc:Fallback xmlns="">
            <p:pic>
              <p:nvPicPr>
                <p:cNvPr id="146" name="Ink 145">
                  <a:extLst>
                    <a:ext uri="{FF2B5EF4-FFF2-40B4-BE49-F238E27FC236}">
                      <a16:creationId xmlns:a16="http://schemas.microsoft.com/office/drawing/2014/main" id="{A35E5496-30D9-4EC6-B41B-91D433D97085}"/>
                    </a:ext>
                  </a:extLst>
                </p:cNvPr>
                <p:cNvPicPr/>
                <p:nvPr/>
              </p:nvPicPr>
              <p:blipFill>
                <a:blip r:embed="rId236"/>
                <a:stretch>
                  <a:fillRect/>
                </a:stretch>
              </p:blipFill>
              <p:spPr>
                <a:xfrm>
                  <a:off x="8147522" y="3183003"/>
                  <a:ext cx="40320" cy="23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7">
              <p14:nvContentPartPr>
                <p14:cNvPr id="147" name="Ink 146">
                  <a:extLst>
                    <a:ext uri="{FF2B5EF4-FFF2-40B4-BE49-F238E27FC236}">
                      <a16:creationId xmlns:a16="http://schemas.microsoft.com/office/drawing/2014/main" id="{61EF6966-DA91-4DFB-BF55-C1569FC07595}"/>
                    </a:ext>
                  </a:extLst>
                </p14:cNvPr>
                <p14:cNvContentPartPr/>
                <p14:nvPr/>
              </p14:nvContentPartPr>
              <p14:xfrm>
                <a:off x="8313122" y="3023523"/>
                <a:ext cx="129960" cy="191160"/>
              </p14:xfrm>
            </p:contentPart>
          </mc:Choice>
          <mc:Fallback xmlns="">
            <p:pic>
              <p:nvPicPr>
                <p:cNvPr id="147" name="Ink 146">
                  <a:extLst>
                    <a:ext uri="{FF2B5EF4-FFF2-40B4-BE49-F238E27FC236}">
                      <a16:creationId xmlns:a16="http://schemas.microsoft.com/office/drawing/2014/main" id="{61EF6966-DA91-4DFB-BF55-C1569FC07595}"/>
                    </a:ext>
                  </a:extLst>
                </p:cNvPr>
                <p:cNvPicPr/>
                <p:nvPr/>
              </p:nvPicPr>
              <p:blipFill>
                <a:blip r:embed="rId238"/>
                <a:stretch>
                  <a:fillRect/>
                </a:stretch>
              </p:blipFill>
              <p:spPr>
                <a:xfrm>
                  <a:off x="8304122" y="3014523"/>
                  <a:ext cx="147600" cy="20880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239">
            <p14:nvContentPartPr>
              <p14:cNvPr id="305" name="Ink 304">
                <a:extLst>
                  <a:ext uri="{FF2B5EF4-FFF2-40B4-BE49-F238E27FC236}">
                    <a16:creationId xmlns:a16="http://schemas.microsoft.com/office/drawing/2014/main" id="{EA0C7367-113C-43D1-9CC8-0190770197CA}"/>
                  </a:ext>
                </a:extLst>
              </p14:cNvPr>
              <p14:cNvContentPartPr/>
              <p14:nvPr/>
            </p14:nvContentPartPr>
            <p14:xfrm>
              <a:off x="7057082" y="1980243"/>
              <a:ext cx="123840" cy="62640"/>
            </p14:xfrm>
          </p:contentPart>
        </mc:Choice>
        <mc:Fallback xmlns="">
          <p:pic>
            <p:nvPicPr>
              <p:cNvPr id="305" name="Ink 304">
                <a:extLst>
                  <a:ext uri="{FF2B5EF4-FFF2-40B4-BE49-F238E27FC236}">
                    <a16:creationId xmlns:a16="http://schemas.microsoft.com/office/drawing/2014/main" id="{EA0C7367-113C-43D1-9CC8-0190770197CA}"/>
                  </a:ext>
                </a:extLst>
              </p:cNvPr>
              <p:cNvPicPr/>
              <p:nvPr/>
            </p:nvPicPr>
            <p:blipFill>
              <a:blip r:embed="rId240"/>
              <a:stretch>
                <a:fillRect/>
              </a:stretch>
            </p:blipFill>
            <p:spPr>
              <a:xfrm>
                <a:off x="7048082" y="1971243"/>
                <a:ext cx="141480" cy="80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41">
            <p14:nvContentPartPr>
              <p14:cNvPr id="306" name="Ink 305">
                <a:extLst>
                  <a:ext uri="{FF2B5EF4-FFF2-40B4-BE49-F238E27FC236}">
                    <a16:creationId xmlns:a16="http://schemas.microsoft.com/office/drawing/2014/main" id="{902B8ABB-9AC9-46CD-B5D6-05E7A14F8924}"/>
                  </a:ext>
                </a:extLst>
              </p14:cNvPr>
              <p14:cNvContentPartPr/>
              <p14:nvPr/>
            </p14:nvContentPartPr>
            <p14:xfrm>
              <a:off x="6989402" y="2546523"/>
              <a:ext cx="236160" cy="173520"/>
            </p14:xfrm>
          </p:contentPart>
        </mc:Choice>
        <mc:Fallback xmlns="">
          <p:pic>
            <p:nvPicPr>
              <p:cNvPr id="306" name="Ink 305">
                <a:extLst>
                  <a:ext uri="{FF2B5EF4-FFF2-40B4-BE49-F238E27FC236}">
                    <a16:creationId xmlns:a16="http://schemas.microsoft.com/office/drawing/2014/main" id="{902B8ABB-9AC9-46CD-B5D6-05E7A14F8924}"/>
                  </a:ext>
                </a:extLst>
              </p:cNvPr>
              <p:cNvPicPr/>
              <p:nvPr/>
            </p:nvPicPr>
            <p:blipFill>
              <a:blip r:embed="rId242"/>
              <a:stretch>
                <a:fillRect/>
              </a:stretch>
            </p:blipFill>
            <p:spPr>
              <a:xfrm>
                <a:off x="6980402" y="2537883"/>
                <a:ext cx="253800" cy="191160"/>
              </a:xfrm>
              <a:prstGeom prst="rect">
                <a:avLst/>
              </a:prstGeom>
            </p:spPr>
          </p:pic>
        </mc:Fallback>
      </mc:AlternateContent>
      <p:grpSp>
        <p:nvGrpSpPr>
          <p:cNvPr id="342" name="Group 341">
            <a:extLst>
              <a:ext uri="{FF2B5EF4-FFF2-40B4-BE49-F238E27FC236}">
                <a16:creationId xmlns:a16="http://schemas.microsoft.com/office/drawing/2014/main" id="{8A0EEFF5-BCF4-415A-A8D4-1D08F0C21FC3}"/>
              </a:ext>
            </a:extLst>
          </p:cNvPr>
          <p:cNvGrpSpPr/>
          <p:nvPr/>
        </p:nvGrpSpPr>
        <p:grpSpPr>
          <a:xfrm>
            <a:off x="214922" y="3618243"/>
            <a:ext cx="8433000" cy="3062880"/>
            <a:chOff x="214922" y="3618243"/>
            <a:chExt cx="8433000" cy="30628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43">
              <p14:nvContentPartPr>
                <p14:cNvPr id="265" name="Ink 264">
                  <a:extLst>
                    <a:ext uri="{FF2B5EF4-FFF2-40B4-BE49-F238E27FC236}">
                      <a16:creationId xmlns:a16="http://schemas.microsoft.com/office/drawing/2014/main" id="{CC9AEAEA-7C67-4782-A592-0669FC472396}"/>
                    </a:ext>
                  </a:extLst>
                </p14:cNvPr>
                <p14:cNvContentPartPr/>
                <p14:nvPr/>
              </p14:nvContentPartPr>
              <p14:xfrm>
                <a:off x="234722" y="6042123"/>
                <a:ext cx="186120" cy="121680"/>
              </p14:xfrm>
            </p:contentPart>
          </mc:Choice>
          <mc:Fallback xmlns="">
            <p:pic>
              <p:nvPicPr>
                <p:cNvPr id="265" name="Ink 264">
                  <a:extLst>
                    <a:ext uri="{FF2B5EF4-FFF2-40B4-BE49-F238E27FC236}">
                      <a16:creationId xmlns:a16="http://schemas.microsoft.com/office/drawing/2014/main" id="{CC9AEAEA-7C67-4782-A592-0669FC472396}"/>
                    </a:ext>
                  </a:extLst>
                </p:cNvPr>
                <p:cNvPicPr/>
                <p:nvPr/>
              </p:nvPicPr>
              <p:blipFill>
                <a:blip r:embed="rId244"/>
                <a:stretch>
                  <a:fillRect/>
                </a:stretch>
              </p:blipFill>
              <p:spPr>
                <a:xfrm>
                  <a:off x="226082" y="6033123"/>
                  <a:ext cx="203760" cy="139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5">
              <p14:nvContentPartPr>
                <p14:cNvPr id="266" name="Ink 265">
                  <a:extLst>
                    <a:ext uri="{FF2B5EF4-FFF2-40B4-BE49-F238E27FC236}">
                      <a16:creationId xmlns:a16="http://schemas.microsoft.com/office/drawing/2014/main" id="{0F3F28F8-4A30-4738-88C6-93B5827EA805}"/>
                    </a:ext>
                  </a:extLst>
                </p14:cNvPr>
                <p14:cNvContentPartPr/>
                <p14:nvPr/>
              </p14:nvContentPartPr>
              <p14:xfrm>
                <a:off x="280442" y="5957523"/>
                <a:ext cx="151920" cy="112680"/>
              </p14:xfrm>
            </p:contentPart>
          </mc:Choice>
          <mc:Fallback xmlns="">
            <p:pic>
              <p:nvPicPr>
                <p:cNvPr id="266" name="Ink 265">
                  <a:extLst>
                    <a:ext uri="{FF2B5EF4-FFF2-40B4-BE49-F238E27FC236}">
                      <a16:creationId xmlns:a16="http://schemas.microsoft.com/office/drawing/2014/main" id="{0F3F28F8-4A30-4738-88C6-93B5827EA805}"/>
                    </a:ext>
                  </a:extLst>
                </p:cNvPr>
                <p:cNvPicPr/>
                <p:nvPr/>
              </p:nvPicPr>
              <p:blipFill>
                <a:blip r:embed="rId246"/>
                <a:stretch>
                  <a:fillRect/>
                </a:stretch>
              </p:blipFill>
              <p:spPr>
                <a:xfrm>
                  <a:off x="271442" y="5948523"/>
                  <a:ext cx="169560" cy="130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7">
              <p14:nvContentPartPr>
                <p14:cNvPr id="267" name="Ink 266">
                  <a:extLst>
                    <a:ext uri="{FF2B5EF4-FFF2-40B4-BE49-F238E27FC236}">
                      <a16:creationId xmlns:a16="http://schemas.microsoft.com/office/drawing/2014/main" id="{F743BEA8-5C54-433C-9E6F-A1C7C2B3AD9B}"/>
                    </a:ext>
                  </a:extLst>
                </p14:cNvPr>
                <p14:cNvContentPartPr/>
                <p14:nvPr/>
              </p14:nvContentPartPr>
              <p14:xfrm>
                <a:off x="493562" y="6069483"/>
                <a:ext cx="33840" cy="78840"/>
              </p14:xfrm>
            </p:contentPart>
          </mc:Choice>
          <mc:Fallback xmlns="">
            <p:pic>
              <p:nvPicPr>
                <p:cNvPr id="267" name="Ink 266">
                  <a:extLst>
                    <a:ext uri="{FF2B5EF4-FFF2-40B4-BE49-F238E27FC236}">
                      <a16:creationId xmlns:a16="http://schemas.microsoft.com/office/drawing/2014/main" id="{F743BEA8-5C54-433C-9E6F-A1C7C2B3AD9B}"/>
                    </a:ext>
                  </a:extLst>
                </p:cNvPr>
                <p:cNvPicPr/>
                <p:nvPr/>
              </p:nvPicPr>
              <p:blipFill>
                <a:blip r:embed="rId248"/>
                <a:stretch>
                  <a:fillRect/>
                </a:stretch>
              </p:blipFill>
              <p:spPr>
                <a:xfrm>
                  <a:off x="484562" y="6060843"/>
                  <a:ext cx="51480" cy="96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9">
              <p14:nvContentPartPr>
                <p14:cNvPr id="268" name="Ink 267">
                  <a:extLst>
                    <a:ext uri="{FF2B5EF4-FFF2-40B4-BE49-F238E27FC236}">
                      <a16:creationId xmlns:a16="http://schemas.microsoft.com/office/drawing/2014/main" id="{936BAFE7-53AA-465A-84CF-FF6D9B7A1B84}"/>
                    </a:ext>
                  </a:extLst>
                </p14:cNvPr>
                <p14:cNvContentPartPr/>
                <p14:nvPr/>
              </p14:nvContentPartPr>
              <p14:xfrm>
                <a:off x="448562" y="6058323"/>
                <a:ext cx="163080" cy="112680"/>
              </p14:xfrm>
            </p:contentPart>
          </mc:Choice>
          <mc:Fallback xmlns="">
            <p:pic>
              <p:nvPicPr>
                <p:cNvPr id="268" name="Ink 267">
                  <a:extLst>
                    <a:ext uri="{FF2B5EF4-FFF2-40B4-BE49-F238E27FC236}">
                      <a16:creationId xmlns:a16="http://schemas.microsoft.com/office/drawing/2014/main" id="{936BAFE7-53AA-465A-84CF-FF6D9B7A1B84}"/>
                    </a:ext>
                  </a:extLst>
                </p:cNvPr>
                <p:cNvPicPr/>
                <p:nvPr/>
              </p:nvPicPr>
              <p:blipFill>
                <a:blip r:embed="rId250"/>
                <a:stretch>
                  <a:fillRect/>
                </a:stretch>
              </p:blipFill>
              <p:spPr>
                <a:xfrm>
                  <a:off x="439922" y="6049683"/>
                  <a:ext cx="180720" cy="130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1">
              <p14:nvContentPartPr>
                <p14:cNvPr id="269" name="Ink 268">
                  <a:extLst>
                    <a:ext uri="{FF2B5EF4-FFF2-40B4-BE49-F238E27FC236}">
                      <a16:creationId xmlns:a16="http://schemas.microsoft.com/office/drawing/2014/main" id="{2B0F155A-B05A-4ABA-86A0-4929D34D6BB9}"/>
                    </a:ext>
                  </a:extLst>
                </p14:cNvPr>
                <p14:cNvContentPartPr/>
                <p14:nvPr/>
              </p14:nvContentPartPr>
              <p14:xfrm>
                <a:off x="680762" y="5991003"/>
                <a:ext cx="217080" cy="241560"/>
              </p14:xfrm>
            </p:contentPart>
          </mc:Choice>
          <mc:Fallback xmlns="">
            <p:pic>
              <p:nvPicPr>
                <p:cNvPr id="269" name="Ink 268">
                  <a:extLst>
                    <a:ext uri="{FF2B5EF4-FFF2-40B4-BE49-F238E27FC236}">
                      <a16:creationId xmlns:a16="http://schemas.microsoft.com/office/drawing/2014/main" id="{2B0F155A-B05A-4ABA-86A0-4929D34D6BB9}"/>
                    </a:ext>
                  </a:extLst>
                </p:cNvPr>
                <p:cNvPicPr/>
                <p:nvPr/>
              </p:nvPicPr>
              <p:blipFill>
                <a:blip r:embed="rId252"/>
                <a:stretch>
                  <a:fillRect/>
                </a:stretch>
              </p:blipFill>
              <p:spPr>
                <a:xfrm>
                  <a:off x="671762" y="5982363"/>
                  <a:ext cx="234720" cy="259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3">
              <p14:nvContentPartPr>
                <p14:cNvPr id="270" name="Ink 269">
                  <a:extLst>
                    <a:ext uri="{FF2B5EF4-FFF2-40B4-BE49-F238E27FC236}">
                      <a16:creationId xmlns:a16="http://schemas.microsoft.com/office/drawing/2014/main" id="{44D159F5-471B-4386-986C-62360D630B91}"/>
                    </a:ext>
                  </a:extLst>
                </p14:cNvPr>
                <p14:cNvContentPartPr/>
                <p14:nvPr/>
              </p14:nvContentPartPr>
              <p14:xfrm>
                <a:off x="684362" y="5991003"/>
                <a:ext cx="168480" cy="180000"/>
              </p14:xfrm>
            </p:contentPart>
          </mc:Choice>
          <mc:Fallback xmlns="">
            <p:pic>
              <p:nvPicPr>
                <p:cNvPr id="270" name="Ink 269">
                  <a:extLst>
                    <a:ext uri="{FF2B5EF4-FFF2-40B4-BE49-F238E27FC236}">
                      <a16:creationId xmlns:a16="http://schemas.microsoft.com/office/drawing/2014/main" id="{44D159F5-471B-4386-986C-62360D630B91}"/>
                    </a:ext>
                  </a:extLst>
                </p:cNvPr>
                <p:cNvPicPr/>
                <p:nvPr/>
              </p:nvPicPr>
              <p:blipFill>
                <a:blip r:embed="rId254"/>
                <a:stretch>
                  <a:fillRect/>
                </a:stretch>
              </p:blipFill>
              <p:spPr>
                <a:xfrm>
                  <a:off x="675362" y="5982363"/>
                  <a:ext cx="186120" cy="197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5">
              <p14:nvContentPartPr>
                <p14:cNvPr id="271" name="Ink 270">
                  <a:extLst>
                    <a:ext uri="{FF2B5EF4-FFF2-40B4-BE49-F238E27FC236}">
                      <a16:creationId xmlns:a16="http://schemas.microsoft.com/office/drawing/2014/main" id="{9E15F94B-2C69-4A75-8927-FC93940BB0ED}"/>
                    </a:ext>
                  </a:extLst>
                </p14:cNvPr>
                <p14:cNvContentPartPr/>
                <p14:nvPr/>
              </p14:nvContentPartPr>
              <p14:xfrm>
                <a:off x="942122" y="6148323"/>
                <a:ext cx="140760" cy="50760"/>
              </p14:xfrm>
            </p:contentPart>
          </mc:Choice>
          <mc:Fallback xmlns="">
            <p:pic>
              <p:nvPicPr>
                <p:cNvPr id="271" name="Ink 270">
                  <a:extLst>
                    <a:ext uri="{FF2B5EF4-FFF2-40B4-BE49-F238E27FC236}">
                      <a16:creationId xmlns:a16="http://schemas.microsoft.com/office/drawing/2014/main" id="{9E15F94B-2C69-4A75-8927-FC93940BB0ED}"/>
                    </a:ext>
                  </a:extLst>
                </p:cNvPr>
                <p:cNvPicPr/>
                <p:nvPr/>
              </p:nvPicPr>
              <p:blipFill>
                <a:blip r:embed="rId256"/>
                <a:stretch>
                  <a:fillRect/>
                </a:stretch>
              </p:blipFill>
              <p:spPr>
                <a:xfrm>
                  <a:off x="933482" y="6139323"/>
                  <a:ext cx="158400" cy="68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7">
              <p14:nvContentPartPr>
                <p14:cNvPr id="272" name="Ink 271">
                  <a:extLst>
                    <a:ext uri="{FF2B5EF4-FFF2-40B4-BE49-F238E27FC236}">
                      <a16:creationId xmlns:a16="http://schemas.microsoft.com/office/drawing/2014/main" id="{58F869E4-7259-4C9F-B3AC-3BABCB076E64}"/>
                    </a:ext>
                  </a:extLst>
                </p14:cNvPr>
                <p14:cNvContentPartPr/>
                <p14:nvPr/>
              </p14:nvContentPartPr>
              <p14:xfrm>
                <a:off x="1217882" y="6136803"/>
                <a:ext cx="106560" cy="87840"/>
              </p14:xfrm>
            </p:contentPart>
          </mc:Choice>
          <mc:Fallback xmlns="">
            <p:pic>
              <p:nvPicPr>
                <p:cNvPr id="272" name="Ink 271">
                  <a:extLst>
                    <a:ext uri="{FF2B5EF4-FFF2-40B4-BE49-F238E27FC236}">
                      <a16:creationId xmlns:a16="http://schemas.microsoft.com/office/drawing/2014/main" id="{58F869E4-7259-4C9F-B3AC-3BABCB076E64}"/>
                    </a:ext>
                  </a:extLst>
                </p:cNvPr>
                <p:cNvPicPr/>
                <p:nvPr/>
              </p:nvPicPr>
              <p:blipFill>
                <a:blip r:embed="rId258"/>
                <a:stretch>
                  <a:fillRect/>
                </a:stretch>
              </p:blipFill>
              <p:spPr>
                <a:xfrm>
                  <a:off x="1208882" y="6128163"/>
                  <a:ext cx="124200" cy="105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9">
              <p14:nvContentPartPr>
                <p14:cNvPr id="274" name="Ink 273">
                  <a:extLst>
                    <a:ext uri="{FF2B5EF4-FFF2-40B4-BE49-F238E27FC236}">
                      <a16:creationId xmlns:a16="http://schemas.microsoft.com/office/drawing/2014/main" id="{6BD5E859-560A-4959-B447-EBACAF504B91}"/>
                    </a:ext>
                  </a:extLst>
                </p14:cNvPr>
                <p14:cNvContentPartPr/>
                <p14:nvPr/>
              </p14:nvContentPartPr>
              <p14:xfrm>
                <a:off x="1654562" y="6221043"/>
                <a:ext cx="95760" cy="106920"/>
              </p14:xfrm>
            </p:contentPart>
          </mc:Choice>
          <mc:Fallback xmlns="">
            <p:pic>
              <p:nvPicPr>
                <p:cNvPr id="274" name="Ink 273">
                  <a:extLst>
                    <a:ext uri="{FF2B5EF4-FFF2-40B4-BE49-F238E27FC236}">
                      <a16:creationId xmlns:a16="http://schemas.microsoft.com/office/drawing/2014/main" id="{6BD5E859-560A-4959-B447-EBACAF504B91}"/>
                    </a:ext>
                  </a:extLst>
                </p:cNvPr>
                <p:cNvPicPr/>
                <p:nvPr/>
              </p:nvPicPr>
              <p:blipFill>
                <a:blip r:embed="rId260"/>
                <a:stretch>
                  <a:fillRect/>
                </a:stretch>
              </p:blipFill>
              <p:spPr>
                <a:xfrm>
                  <a:off x="1645922" y="6212403"/>
                  <a:ext cx="113400" cy="124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1">
              <p14:nvContentPartPr>
                <p14:cNvPr id="275" name="Ink 274">
                  <a:extLst>
                    <a:ext uri="{FF2B5EF4-FFF2-40B4-BE49-F238E27FC236}">
                      <a16:creationId xmlns:a16="http://schemas.microsoft.com/office/drawing/2014/main" id="{4B0DCCC0-C38E-4860-9714-4FB990C40747}"/>
                    </a:ext>
                  </a:extLst>
                </p14:cNvPr>
                <p14:cNvContentPartPr/>
                <p14:nvPr/>
              </p14:nvContentPartPr>
              <p14:xfrm>
                <a:off x="2165042" y="5929443"/>
                <a:ext cx="6120" cy="22680"/>
              </p14:xfrm>
            </p:contentPart>
          </mc:Choice>
          <mc:Fallback xmlns="">
            <p:pic>
              <p:nvPicPr>
                <p:cNvPr id="275" name="Ink 274">
                  <a:extLst>
                    <a:ext uri="{FF2B5EF4-FFF2-40B4-BE49-F238E27FC236}">
                      <a16:creationId xmlns:a16="http://schemas.microsoft.com/office/drawing/2014/main" id="{4B0DCCC0-C38E-4860-9714-4FB990C40747}"/>
                    </a:ext>
                  </a:extLst>
                </p:cNvPr>
                <p:cNvPicPr/>
                <p:nvPr/>
              </p:nvPicPr>
              <p:blipFill>
                <a:blip r:embed="rId262"/>
                <a:stretch>
                  <a:fillRect/>
                </a:stretch>
              </p:blipFill>
              <p:spPr>
                <a:xfrm>
                  <a:off x="2156402" y="5920443"/>
                  <a:ext cx="23760" cy="40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3">
              <p14:nvContentPartPr>
                <p14:cNvPr id="276" name="Ink 275">
                  <a:extLst>
                    <a:ext uri="{FF2B5EF4-FFF2-40B4-BE49-F238E27FC236}">
                      <a16:creationId xmlns:a16="http://schemas.microsoft.com/office/drawing/2014/main" id="{851A75F0-FF4B-490C-9570-3144B13610D3}"/>
                    </a:ext>
                  </a:extLst>
                </p14:cNvPr>
                <p14:cNvContentPartPr/>
                <p14:nvPr/>
              </p14:nvContentPartPr>
              <p14:xfrm>
                <a:off x="2109602" y="6060843"/>
                <a:ext cx="235440" cy="311040"/>
              </p14:xfrm>
            </p:contentPart>
          </mc:Choice>
          <mc:Fallback xmlns="">
            <p:pic>
              <p:nvPicPr>
                <p:cNvPr id="276" name="Ink 275">
                  <a:extLst>
                    <a:ext uri="{FF2B5EF4-FFF2-40B4-BE49-F238E27FC236}">
                      <a16:creationId xmlns:a16="http://schemas.microsoft.com/office/drawing/2014/main" id="{851A75F0-FF4B-490C-9570-3144B13610D3}"/>
                    </a:ext>
                  </a:extLst>
                </p:cNvPr>
                <p:cNvPicPr/>
                <p:nvPr/>
              </p:nvPicPr>
              <p:blipFill>
                <a:blip r:embed="rId264"/>
                <a:stretch>
                  <a:fillRect/>
                </a:stretch>
              </p:blipFill>
              <p:spPr>
                <a:xfrm>
                  <a:off x="2100602" y="6052203"/>
                  <a:ext cx="253080" cy="328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5">
              <p14:nvContentPartPr>
                <p14:cNvPr id="277" name="Ink 276">
                  <a:extLst>
                    <a:ext uri="{FF2B5EF4-FFF2-40B4-BE49-F238E27FC236}">
                      <a16:creationId xmlns:a16="http://schemas.microsoft.com/office/drawing/2014/main" id="{8315B838-D3BF-4232-B95E-9147DBDF9E10}"/>
                    </a:ext>
                  </a:extLst>
                </p14:cNvPr>
                <p14:cNvContentPartPr/>
                <p14:nvPr/>
              </p14:nvContentPartPr>
              <p14:xfrm>
                <a:off x="2630882" y="5979483"/>
                <a:ext cx="241560" cy="144720"/>
              </p14:xfrm>
            </p:contentPart>
          </mc:Choice>
          <mc:Fallback xmlns="">
            <p:pic>
              <p:nvPicPr>
                <p:cNvPr id="277" name="Ink 276">
                  <a:extLst>
                    <a:ext uri="{FF2B5EF4-FFF2-40B4-BE49-F238E27FC236}">
                      <a16:creationId xmlns:a16="http://schemas.microsoft.com/office/drawing/2014/main" id="{8315B838-D3BF-4232-B95E-9147DBDF9E10}"/>
                    </a:ext>
                  </a:extLst>
                </p:cNvPr>
                <p:cNvPicPr/>
                <p:nvPr/>
              </p:nvPicPr>
              <p:blipFill>
                <a:blip r:embed="rId266"/>
                <a:stretch>
                  <a:fillRect/>
                </a:stretch>
              </p:blipFill>
              <p:spPr>
                <a:xfrm>
                  <a:off x="2621882" y="5970843"/>
                  <a:ext cx="259200" cy="162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7">
              <p14:nvContentPartPr>
                <p14:cNvPr id="278" name="Ink 277">
                  <a:extLst>
                    <a:ext uri="{FF2B5EF4-FFF2-40B4-BE49-F238E27FC236}">
                      <a16:creationId xmlns:a16="http://schemas.microsoft.com/office/drawing/2014/main" id="{C745A246-774F-4742-8880-2B1C64772893}"/>
                    </a:ext>
                  </a:extLst>
                </p14:cNvPr>
                <p14:cNvContentPartPr/>
                <p14:nvPr/>
              </p14:nvContentPartPr>
              <p14:xfrm>
                <a:off x="2731682" y="5934843"/>
                <a:ext cx="11520" cy="314640"/>
              </p14:xfrm>
            </p:contentPart>
          </mc:Choice>
          <mc:Fallback xmlns="">
            <p:pic>
              <p:nvPicPr>
                <p:cNvPr id="278" name="Ink 277">
                  <a:extLst>
                    <a:ext uri="{FF2B5EF4-FFF2-40B4-BE49-F238E27FC236}">
                      <a16:creationId xmlns:a16="http://schemas.microsoft.com/office/drawing/2014/main" id="{C745A246-774F-4742-8880-2B1C64772893}"/>
                    </a:ext>
                  </a:extLst>
                </p:cNvPr>
                <p:cNvPicPr/>
                <p:nvPr/>
              </p:nvPicPr>
              <p:blipFill>
                <a:blip r:embed="rId268"/>
                <a:stretch>
                  <a:fillRect/>
                </a:stretch>
              </p:blipFill>
              <p:spPr>
                <a:xfrm>
                  <a:off x="2723042" y="5926203"/>
                  <a:ext cx="29160" cy="332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9">
              <p14:nvContentPartPr>
                <p14:cNvPr id="279" name="Ink 278">
                  <a:extLst>
                    <a:ext uri="{FF2B5EF4-FFF2-40B4-BE49-F238E27FC236}">
                      <a16:creationId xmlns:a16="http://schemas.microsoft.com/office/drawing/2014/main" id="{2B548965-0A59-4208-A885-D5375853D419}"/>
                    </a:ext>
                  </a:extLst>
                </p14:cNvPr>
                <p14:cNvContentPartPr/>
                <p14:nvPr/>
              </p14:nvContentPartPr>
              <p14:xfrm>
                <a:off x="2806562" y="6186483"/>
                <a:ext cx="127440" cy="105120"/>
              </p14:xfrm>
            </p:contentPart>
          </mc:Choice>
          <mc:Fallback xmlns="">
            <p:pic>
              <p:nvPicPr>
                <p:cNvPr id="279" name="Ink 278">
                  <a:extLst>
                    <a:ext uri="{FF2B5EF4-FFF2-40B4-BE49-F238E27FC236}">
                      <a16:creationId xmlns:a16="http://schemas.microsoft.com/office/drawing/2014/main" id="{2B548965-0A59-4208-A885-D5375853D419}"/>
                    </a:ext>
                  </a:extLst>
                </p:cNvPr>
                <p:cNvPicPr/>
                <p:nvPr/>
              </p:nvPicPr>
              <p:blipFill>
                <a:blip r:embed="rId270"/>
                <a:stretch>
                  <a:fillRect/>
                </a:stretch>
              </p:blipFill>
              <p:spPr>
                <a:xfrm>
                  <a:off x="2797922" y="6177843"/>
                  <a:ext cx="145080" cy="122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1">
              <p14:nvContentPartPr>
                <p14:cNvPr id="280" name="Ink 279">
                  <a:extLst>
                    <a:ext uri="{FF2B5EF4-FFF2-40B4-BE49-F238E27FC236}">
                      <a16:creationId xmlns:a16="http://schemas.microsoft.com/office/drawing/2014/main" id="{14F327A9-1413-417A-A2E1-EB8C168BFC6A}"/>
                    </a:ext>
                  </a:extLst>
                </p14:cNvPr>
                <p14:cNvContentPartPr/>
                <p14:nvPr/>
              </p14:nvContentPartPr>
              <p14:xfrm>
                <a:off x="3006722" y="6047163"/>
                <a:ext cx="135000" cy="112680"/>
              </p14:xfrm>
            </p:contentPart>
          </mc:Choice>
          <mc:Fallback xmlns="">
            <p:pic>
              <p:nvPicPr>
                <p:cNvPr id="280" name="Ink 279">
                  <a:extLst>
                    <a:ext uri="{FF2B5EF4-FFF2-40B4-BE49-F238E27FC236}">
                      <a16:creationId xmlns:a16="http://schemas.microsoft.com/office/drawing/2014/main" id="{14F327A9-1413-417A-A2E1-EB8C168BFC6A}"/>
                    </a:ext>
                  </a:extLst>
                </p:cNvPr>
                <p:cNvPicPr/>
                <p:nvPr/>
              </p:nvPicPr>
              <p:blipFill>
                <a:blip r:embed="rId272"/>
                <a:stretch>
                  <a:fillRect/>
                </a:stretch>
              </p:blipFill>
              <p:spPr>
                <a:xfrm>
                  <a:off x="2997722" y="6038523"/>
                  <a:ext cx="152640" cy="130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3">
              <p14:nvContentPartPr>
                <p14:cNvPr id="281" name="Ink 280">
                  <a:extLst>
                    <a:ext uri="{FF2B5EF4-FFF2-40B4-BE49-F238E27FC236}">
                      <a16:creationId xmlns:a16="http://schemas.microsoft.com/office/drawing/2014/main" id="{1BCA8CBE-3838-4156-8BC8-2476C27A45C8}"/>
                    </a:ext>
                  </a:extLst>
                </p14:cNvPr>
                <p14:cNvContentPartPr/>
                <p14:nvPr/>
              </p14:nvContentPartPr>
              <p14:xfrm>
                <a:off x="3205082" y="6052203"/>
                <a:ext cx="137880" cy="91440"/>
              </p14:xfrm>
            </p:contentPart>
          </mc:Choice>
          <mc:Fallback xmlns="">
            <p:pic>
              <p:nvPicPr>
                <p:cNvPr id="281" name="Ink 280">
                  <a:extLst>
                    <a:ext uri="{FF2B5EF4-FFF2-40B4-BE49-F238E27FC236}">
                      <a16:creationId xmlns:a16="http://schemas.microsoft.com/office/drawing/2014/main" id="{1BCA8CBE-3838-4156-8BC8-2476C27A45C8}"/>
                    </a:ext>
                  </a:extLst>
                </p:cNvPr>
                <p:cNvPicPr/>
                <p:nvPr/>
              </p:nvPicPr>
              <p:blipFill>
                <a:blip r:embed="rId274"/>
                <a:stretch>
                  <a:fillRect/>
                </a:stretch>
              </p:blipFill>
              <p:spPr>
                <a:xfrm>
                  <a:off x="3196442" y="6043203"/>
                  <a:ext cx="155520" cy="109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5">
              <p14:nvContentPartPr>
                <p14:cNvPr id="282" name="Ink 281">
                  <a:extLst>
                    <a:ext uri="{FF2B5EF4-FFF2-40B4-BE49-F238E27FC236}">
                      <a16:creationId xmlns:a16="http://schemas.microsoft.com/office/drawing/2014/main" id="{EE7A32EC-185C-42A0-8079-69C1300D7EE6}"/>
                    </a:ext>
                  </a:extLst>
                </p14:cNvPr>
                <p14:cNvContentPartPr/>
                <p14:nvPr/>
              </p14:nvContentPartPr>
              <p14:xfrm>
                <a:off x="3477962" y="6271443"/>
                <a:ext cx="39600" cy="61920"/>
              </p14:xfrm>
            </p:contentPart>
          </mc:Choice>
          <mc:Fallback xmlns="">
            <p:pic>
              <p:nvPicPr>
                <p:cNvPr id="282" name="Ink 281">
                  <a:extLst>
                    <a:ext uri="{FF2B5EF4-FFF2-40B4-BE49-F238E27FC236}">
                      <a16:creationId xmlns:a16="http://schemas.microsoft.com/office/drawing/2014/main" id="{EE7A32EC-185C-42A0-8079-69C1300D7EE6}"/>
                    </a:ext>
                  </a:extLst>
                </p:cNvPr>
                <p:cNvPicPr/>
                <p:nvPr/>
              </p:nvPicPr>
              <p:blipFill>
                <a:blip r:embed="rId276"/>
                <a:stretch>
                  <a:fillRect/>
                </a:stretch>
              </p:blipFill>
              <p:spPr>
                <a:xfrm>
                  <a:off x="3468962" y="6262803"/>
                  <a:ext cx="57240" cy="79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7">
              <p14:nvContentPartPr>
                <p14:cNvPr id="283" name="Ink 282">
                  <a:extLst>
                    <a:ext uri="{FF2B5EF4-FFF2-40B4-BE49-F238E27FC236}">
                      <a16:creationId xmlns:a16="http://schemas.microsoft.com/office/drawing/2014/main" id="{AAD78FE8-9D2D-4681-B9E9-9B2F7D6F637A}"/>
                    </a:ext>
                  </a:extLst>
                </p14:cNvPr>
                <p14:cNvContentPartPr/>
                <p14:nvPr/>
              </p14:nvContentPartPr>
              <p14:xfrm>
                <a:off x="3741482" y="5962923"/>
                <a:ext cx="208080" cy="191520"/>
              </p14:xfrm>
            </p:contentPart>
          </mc:Choice>
          <mc:Fallback xmlns="">
            <p:pic>
              <p:nvPicPr>
                <p:cNvPr id="283" name="Ink 282">
                  <a:extLst>
                    <a:ext uri="{FF2B5EF4-FFF2-40B4-BE49-F238E27FC236}">
                      <a16:creationId xmlns:a16="http://schemas.microsoft.com/office/drawing/2014/main" id="{AAD78FE8-9D2D-4681-B9E9-9B2F7D6F637A}"/>
                    </a:ext>
                  </a:extLst>
                </p:cNvPr>
                <p:cNvPicPr/>
                <p:nvPr/>
              </p:nvPicPr>
              <p:blipFill>
                <a:blip r:embed="rId278"/>
                <a:stretch>
                  <a:fillRect/>
                </a:stretch>
              </p:blipFill>
              <p:spPr>
                <a:xfrm>
                  <a:off x="3732842" y="5954283"/>
                  <a:ext cx="225720" cy="209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9">
              <p14:nvContentPartPr>
                <p14:cNvPr id="284" name="Ink 283">
                  <a:extLst>
                    <a:ext uri="{FF2B5EF4-FFF2-40B4-BE49-F238E27FC236}">
                      <a16:creationId xmlns:a16="http://schemas.microsoft.com/office/drawing/2014/main" id="{5323DE94-0F4A-447B-83C2-3911C760FCF8}"/>
                    </a:ext>
                  </a:extLst>
                </p14:cNvPr>
                <p14:cNvContentPartPr/>
                <p14:nvPr/>
              </p14:nvContentPartPr>
              <p14:xfrm>
                <a:off x="4079882" y="5917923"/>
                <a:ext cx="141840" cy="230760"/>
              </p14:xfrm>
            </p:contentPart>
          </mc:Choice>
          <mc:Fallback xmlns="">
            <p:pic>
              <p:nvPicPr>
                <p:cNvPr id="284" name="Ink 283">
                  <a:extLst>
                    <a:ext uri="{FF2B5EF4-FFF2-40B4-BE49-F238E27FC236}">
                      <a16:creationId xmlns:a16="http://schemas.microsoft.com/office/drawing/2014/main" id="{5323DE94-0F4A-447B-83C2-3911C760FCF8}"/>
                    </a:ext>
                  </a:extLst>
                </p:cNvPr>
                <p:cNvPicPr/>
                <p:nvPr/>
              </p:nvPicPr>
              <p:blipFill>
                <a:blip r:embed="rId280"/>
                <a:stretch>
                  <a:fillRect/>
                </a:stretch>
              </p:blipFill>
              <p:spPr>
                <a:xfrm>
                  <a:off x="4071242" y="5908923"/>
                  <a:ext cx="159480" cy="248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1">
              <p14:nvContentPartPr>
                <p14:cNvPr id="285" name="Ink 284">
                  <a:extLst>
                    <a:ext uri="{FF2B5EF4-FFF2-40B4-BE49-F238E27FC236}">
                      <a16:creationId xmlns:a16="http://schemas.microsoft.com/office/drawing/2014/main" id="{C540181F-19C9-4169-A278-2D8045314045}"/>
                    </a:ext>
                  </a:extLst>
                </p14:cNvPr>
                <p14:cNvContentPartPr/>
                <p14:nvPr/>
              </p14:nvContentPartPr>
              <p14:xfrm>
                <a:off x="4442042" y="5909643"/>
                <a:ext cx="405000" cy="210960"/>
              </p14:xfrm>
            </p:contentPart>
          </mc:Choice>
          <mc:Fallback xmlns="">
            <p:pic>
              <p:nvPicPr>
                <p:cNvPr id="285" name="Ink 284">
                  <a:extLst>
                    <a:ext uri="{FF2B5EF4-FFF2-40B4-BE49-F238E27FC236}">
                      <a16:creationId xmlns:a16="http://schemas.microsoft.com/office/drawing/2014/main" id="{C540181F-19C9-4169-A278-2D8045314045}"/>
                    </a:ext>
                  </a:extLst>
                </p:cNvPr>
                <p:cNvPicPr/>
                <p:nvPr/>
              </p:nvPicPr>
              <p:blipFill>
                <a:blip r:embed="rId282"/>
                <a:stretch>
                  <a:fillRect/>
                </a:stretch>
              </p:blipFill>
              <p:spPr>
                <a:xfrm>
                  <a:off x="4433402" y="5900643"/>
                  <a:ext cx="422640" cy="228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3">
              <p14:nvContentPartPr>
                <p14:cNvPr id="286" name="Ink 285">
                  <a:extLst>
                    <a:ext uri="{FF2B5EF4-FFF2-40B4-BE49-F238E27FC236}">
                      <a16:creationId xmlns:a16="http://schemas.microsoft.com/office/drawing/2014/main" id="{8C144732-17D0-4FE5-8B34-772B996AD6AA}"/>
                    </a:ext>
                  </a:extLst>
                </p14:cNvPr>
                <p14:cNvContentPartPr/>
                <p14:nvPr/>
              </p14:nvContentPartPr>
              <p14:xfrm>
                <a:off x="5070962" y="6103323"/>
                <a:ext cx="22680" cy="45360"/>
              </p14:xfrm>
            </p:contentPart>
          </mc:Choice>
          <mc:Fallback xmlns="">
            <p:pic>
              <p:nvPicPr>
                <p:cNvPr id="286" name="Ink 285">
                  <a:extLst>
                    <a:ext uri="{FF2B5EF4-FFF2-40B4-BE49-F238E27FC236}">
                      <a16:creationId xmlns:a16="http://schemas.microsoft.com/office/drawing/2014/main" id="{8C144732-17D0-4FE5-8B34-772B996AD6AA}"/>
                    </a:ext>
                  </a:extLst>
                </p:cNvPr>
                <p:cNvPicPr/>
                <p:nvPr/>
              </p:nvPicPr>
              <p:blipFill>
                <a:blip r:embed="rId284"/>
                <a:stretch>
                  <a:fillRect/>
                </a:stretch>
              </p:blipFill>
              <p:spPr>
                <a:xfrm>
                  <a:off x="5062322" y="6094323"/>
                  <a:ext cx="40320" cy="63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5">
              <p14:nvContentPartPr>
                <p14:cNvPr id="294" name="Ink 293">
                  <a:extLst>
                    <a:ext uri="{FF2B5EF4-FFF2-40B4-BE49-F238E27FC236}">
                      <a16:creationId xmlns:a16="http://schemas.microsoft.com/office/drawing/2014/main" id="{F7E84257-7E65-46E2-813C-78C2C665AD51}"/>
                    </a:ext>
                  </a:extLst>
                </p14:cNvPr>
                <p14:cNvContentPartPr/>
                <p14:nvPr/>
              </p14:nvContentPartPr>
              <p14:xfrm>
                <a:off x="214922" y="6310683"/>
                <a:ext cx="273600" cy="112680"/>
              </p14:xfrm>
            </p:contentPart>
          </mc:Choice>
          <mc:Fallback xmlns="">
            <p:pic>
              <p:nvPicPr>
                <p:cNvPr id="294" name="Ink 293">
                  <a:extLst>
                    <a:ext uri="{FF2B5EF4-FFF2-40B4-BE49-F238E27FC236}">
                      <a16:creationId xmlns:a16="http://schemas.microsoft.com/office/drawing/2014/main" id="{F7E84257-7E65-46E2-813C-78C2C665AD51}"/>
                    </a:ext>
                  </a:extLst>
                </p:cNvPr>
                <p:cNvPicPr/>
                <p:nvPr/>
              </p:nvPicPr>
              <p:blipFill>
                <a:blip r:embed="rId286"/>
                <a:stretch>
                  <a:fillRect/>
                </a:stretch>
              </p:blipFill>
              <p:spPr>
                <a:xfrm>
                  <a:off x="206282" y="6302043"/>
                  <a:ext cx="291240" cy="130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7">
              <p14:nvContentPartPr>
                <p14:cNvPr id="295" name="Ink 294">
                  <a:extLst>
                    <a:ext uri="{FF2B5EF4-FFF2-40B4-BE49-F238E27FC236}">
                      <a16:creationId xmlns:a16="http://schemas.microsoft.com/office/drawing/2014/main" id="{BC053727-A00F-424C-8D48-0D34A2932C21}"/>
                    </a:ext>
                  </a:extLst>
                </p14:cNvPr>
                <p14:cNvContentPartPr/>
                <p14:nvPr/>
              </p14:nvContentPartPr>
              <p14:xfrm>
                <a:off x="5233682" y="4963923"/>
                <a:ext cx="258480" cy="201960"/>
              </p14:xfrm>
            </p:contentPart>
          </mc:Choice>
          <mc:Fallback xmlns="">
            <p:pic>
              <p:nvPicPr>
                <p:cNvPr id="295" name="Ink 294">
                  <a:extLst>
                    <a:ext uri="{FF2B5EF4-FFF2-40B4-BE49-F238E27FC236}">
                      <a16:creationId xmlns:a16="http://schemas.microsoft.com/office/drawing/2014/main" id="{BC053727-A00F-424C-8D48-0D34A2932C21}"/>
                    </a:ext>
                  </a:extLst>
                </p:cNvPr>
                <p:cNvPicPr/>
                <p:nvPr/>
              </p:nvPicPr>
              <p:blipFill>
                <a:blip r:embed="rId288"/>
                <a:stretch>
                  <a:fillRect/>
                </a:stretch>
              </p:blipFill>
              <p:spPr>
                <a:xfrm>
                  <a:off x="5224682" y="4955283"/>
                  <a:ext cx="276120" cy="219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9">
              <p14:nvContentPartPr>
                <p14:cNvPr id="307" name="Ink 306">
                  <a:extLst>
                    <a:ext uri="{FF2B5EF4-FFF2-40B4-BE49-F238E27FC236}">
                      <a16:creationId xmlns:a16="http://schemas.microsoft.com/office/drawing/2014/main" id="{44871674-A1C3-4959-B00D-8D8B19C75896}"/>
                    </a:ext>
                  </a:extLst>
                </p14:cNvPr>
                <p14:cNvContentPartPr/>
                <p14:nvPr/>
              </p14:nvContentPartPr>
              <p14:xfrm>
                <a:off x="5323322" y="6025203"/>
                <a:ext cx="191520" cy="33480"/>
              </p14:xfrm>
            </p:contentPart>
          </mc:Choice>
          <mc:Fallback xmlns="">
            <p:pic>
              <p:nvPicPr>
                <p:cNvPr id="307" name="Ink 306">
                  <a:extLst>
                    <a:ext uri="{FF2B5EF4-FFF2-40B4-BE49-F238E27FC236}">
                      <a16:creationId xmlns:a16="http://schemas.microsoft.com/office/drawing/2014/main" id="{44871674-A1C3-4959-B00D-8D8B19C75896}"/>
                    </a:ext>
                  </a:extLst>
                </p:cNvPr>
                <p:cNvPicPr/>
                <p:nvPr/>
              </p:nvPicPr>
              <p:blipFill>
                <a:blip r:embed="rId290"/>
                <a:stretch>
                  <a:fillRect/>
                </a:stretch>
              </p:blipFill>
              <p:spPr>
                <a:xfrm>
                  <a:off x="5314322" y="6016203"/>
                  <a:ext cx="209160" cy="51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1">
              <p14:nvContentPartPr>
                <p14:cNvPr id="308" name="Ink 307">
                  <a:extLst>
                    <a:ext uri="{FF2B5EF4-FFF2-40B4-BE49-F238E27FC236}">
                      <a16:creationId xmlns:a16="http://schemas.microsoft.com/office/drawing/2014/main" id="{B342E575-39B3-4660-92F2-7117B14ED2E6}"/>
                    </a:ext>
                  </a:extLst>
                </p14:cNvPr>
                <p14:cNvContentPartPr/>
                <p14:nvPr/>
              </p14:nvContentPartPr>
              <p14:xfrm>
                <a:off x="5289842" y="6114483"/>
                <a:ext cx="224640" cy="11520"/>
              </p14:xfrm>
            </p:contentPart>
          </mc:Choice>
          <mc:Fallback xmlns="">
            <p:pic>
              <p:nvPicPr>
                <p:cNvPr id="308" name="Ink 307">
                  <a:extLst>
                    <a:ext uri="{FF2B5EF4-FFF2-40B4-BE49-F238E27FC236}">
                      <a16:creationId xmlns:a16="http://schemas.microsoft.com/office/drawing/2014/main" id="{B342E575-39B3-4660-92F2-7117B14ED2E6}"/>
                    </a:ext>
                  </a:extLst>
                </p:cNvPr>
                <p:cNvPicPr/>
                <p:nvPr/>
              </p:nvPicPr>
              <p:blipFill>
                <a:blip r:embed="rId292"/>
                <a:stretch>
                  <a:fillRect/>
                </a:stretch>
              </p:blipFill>
              <p:spPr>
                <a:xfrm>
                  <a:off x="5281202" y="6105843"/>
                  <a:ext cx="242280" cy="29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3">
              <p14:nvContentPartPr>
                <p14:cNvPr id="309" name="Ink 308">
                  <a:extLst>
                    <a:ext uri="{FF2B5EF4-FFF2-40B4-BE49-F238E27FC236}">
                      <a16:creationId xmlns:a16="http://schemas.microsoft.com/office/drawing/2014/main" id="{81F7553B-77D2-4DF2-93F6-A4B031E2BFAC}"/>
                    </a:ext>
                  </a:extLst>
                </p14:cNvPr>
                <p14:cNvContentPartPr/>
                <p14:nvPr/>
              </p14:nvContentPartPr>
              <p14:xfrm>
                <a:off x="5470922" y="5946363"/>
                <a:ext cx="194400" cy="258480"/>
              </p14:xfrm>
            </p:contentPart>
          </mc:Choice>
          <mc:Fallback xmlns="">
            <p:pic>
              <p:nvPicPr>
                <p:cNvPr id="309" name="Ink 308">
                  <a:extLst>
                    <a:ext uri="{FF2B5EF4-FFF2-40B4-BE49-F238E27FC236}">
                      <a16:creationId xmlns:a16="http://schemas.microsoft.com/office/drawing/2014/main" id="{81F7553B-77D2-4DF2-93F6-A4B031E2BFAC}"/>
                    </a:ext>
                  </a:extLst>
                </p:cNvPr>
                <p:cNvPicPr/>
                <p:nvPr/>
              </p:nvPicPr>
              <p:blipFill>
                <a:blip r:embed="rId294"/>
                <a:stretch>
                  <a:fillRect/>
                </a:stretch>
              </p:blipFill>
              <p:spPr>
                <a:xfrm>
                  <a:off x="5461922" y="5937363"/>
                  <a:ext cx="212040" cy="276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5">
              <p14:nvContentPartPr>
                <p14:cNvPr id="311" name="Ink 310">
                  <a:extLst>
                    <a:ext uri="{FF2B5EF4-FFF2-40B4-BE49-F238E27FC236}">
                      <a16:creationId xmlns:a16="http://schemas.microsoft.com/office/drawing/2014/main" id="{372C9E5E-1A57-43CE-9E29-5F896EE6D3BA}"/>
                    </a:ext>
                  </a:extLst>
                </p14:cNvPr>
                <p14:cNvContentPartPr/>
                <p14:nvPr/>
              </p14:nvContentPartPr>
              <p14:xfrm>
                <a:off x="6103442" y="5974443"/>
                <a:ext cx="207360" cy="173880"/>
              </p14:xfrm>
            </p:contentPart>
          </mc:Choice>
          <mc:Fallback xmlns="">
            <p:pic>
              <p:nvPicPr>
                <p:cNvPr id="311" name="Ink 310">
                  <a:extLst>
                    <a:ext uri="{FF2B5EF4-FFF2-40B4-BE49-F238E27FC236}">
                      <a16:creationId xmlns:a16="http://schemas.microsoft.com/office/drawing/2014/main" id="{372C9E5E-1A57-43CE-9E29-5F896EE6D3BA}"/>
                    </a:ext>
                  </a:extLst>
                </p:cNvPr>
                <p:cNvPicPr/>
                <p:nvPr/>
              </p:nvPicPr>
              <p:blipFill>
                <a:blip r:embed="rId296"/>
                <a:stretch>
                  <a:fillRect/>
                </a:stretch>
              </p:blipFill>
              <p:spPr>
                <a:xfrm>
                  <a:off x="6094442" y="5965443"/>
                  <a:ext cx="225000" cy="191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7">
              <p14:nvContentPartPr>
                <p14:cNvPr id="312" name="Ink 311">
                  <a:extLst>
                    <a:ext uri="{FF2B5EF4-FFF2-40B4-BE49-F238E27FC236}">
                      <a16:creationId xmlns:a16="http://schemas.microsoft.com/office/drawing/2014/main" id="{F9F62F9C-1DAC-4202-B132-D2AFFCD07F1E}"/>
                    </a:ext>
                  </a:extLst>
                </p14:cNvPr>
                <p14:cNvContentPartPr/>
                <p14:nvPr/>
              </p14:nvContentPartPr>
              <p14:xfrm>
                <a:off x="6170762" y="5906403"/>
                <a:ext cx="140760" cy="62640"/>
              </p14:xfrm>
            </p:contentPart>
          </mc:Choice>
          <mc:Fallback xmlns="">
            <p:pic>
              <p:nvPicPr>
                <p:cNvPr id="312" name="Ink 311">
                  <a:extLst>
                    <a:ext uri="{FF2B5EF4-FFF2-40B4-BE49-F238E27FC236}">
                      <a16:creationId xmlns:a16="http://schemas.microsoft.com/office/drawing/2014/main" id="{F9F62F9C-1DAC-4202-B132-D2AFFCD07F1E}"/>
                    </a:ext>
                  </a:extLst>
                </p:cNvPr>
                <p:cNvPicPr/>
                <p:nvPr/>
              </p:nvPicPr>
              <p:blipFill>
                <a:blip r:embed="rId298"/>
                <a:stretch>
                  <a:fillRect/>
                </a:stretch>
              </p:blipFill>
              <p:spPr>
                <a:xfrm>
                  <a:off x="6161762" y="5897763"/>
                  <a:ext cx="158400" cy="80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9">
              <p14:nvContentPartPr>
                <p14:cNvPr id="313" name="Ink 312">
                  <a:extLst>
                    <a:ext uri="{FF2B5EF4-FFF2-40B4-BE49-F238E27FC236}">
                      <a16:creationId xmlns:a16="http://schemas.microsoft.com/office/drawing/2014/main" id="{7D64E5CD-0D25-4673-B704-4923C4E43DC5}"/>
                    </a:ext>
                  </a:extLst>
                </p14:cNvPr>
                <p14:cNvContentPartPr/>
                <p14:nvPr/>
              </p14:nvContentPartPr>
              <p14:xfrm>
                <a:off x="6411962" y="5962923"/>
                <a:ext cx="174240" cy="174240"/>
              </p14:xfrm>
            </p:contentPart>
          </mc:Choice>
          <mc:Fallback xmlns="">
            <p:pic>
              <p:nvPicPr>
                <p:cNvPr id="313" name="Ink 312">
                  <a:extLst>
                    <a:ext uri="{FF2B5EF4-FFF2-40B4-BE49-F238E27FC236}">
                      <a16:creationId xmlns:a16="http://schemas.microsoft.com/office/drawing/2014/main" id="{7D64E5CD-0D25-4673-B704-4923C4E43DC5}"/>
                    </a:ext>
                  </a:extLst>
                </p:cNvPr>
                <p:cNvPicPr/>
                <p:nvPr/>
              </p:nvPicPr>
              <p:blipFill>
                <a:blip r:embed="rId300"/>
                <a:stretch>
                  <a:fillRect/>
                </a:stretch>
              </p:blipFill>
              <p:spPr>
                <a:xfrm>
                  <a:off x="6402962" y="5954283"/>
                  <a:ext cx="191880" cy="191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1">
              <p14:nvContentPartPr>
                <p14:cNvPr id="314" name="Ink 313">
                  <a:extLst>
                    <a:ext uri="{FF2B5EF4-FFF2-40B4-BE49-F238E27FC236}">
                      <a16:creationId xmlns:a16="http://schemas.microsoft.com/office/drawing/2014/main" id="{A8570275-24A4-4E12-B588-A058DF9CFDC7}"/>
                    </a:ext>
                  </a:extLst>
                </p14:cNvPr>
                <p14:cNvContentPartPr/>
                <p14:nvPr/>
              </p14:nvContentPartPr>
              <p14:xfrm>
                <a:off x="6669362" y="5907843"/>
                <a:ext cx="203040" cy="223920"/>
              </p14:xfrm>
            </p:contentPart>
          </mc:Choice>
          <mc:Fallback xmlns="">
            <p:pic>
              <p:nvPicPr>
                <p:cNvPr id="314" name="Ink 313">
                  <a:extLst>
                    <a:ext uri="{FF2B5EF4-FFF2-40B4-BE49-F238E27FC236}">
                      <a16:creationId xmlns:a16="http://schemas.microsoft.com/office/drawing/2014/main" id="{A8570275-24A4-4E12-B588-A058DF9CFDC7}"/>
                    </a:ext>
                  </a:extLst>
                </p:cNvPr>
                <p:cNvPicPr/>
                <p:nvPr/>
              </p:nvPicPr>
              <p:blipFill>
                <a:blip r:embed="rId302"/>
                <a:stretch>
                  <a:fillRect/>
                </a:stretch>
              </p:blipFill>
              <p:spPr>
                <a:xfrm>
                  <a:off x="6660362" y="5899203"/>
                  <a:ext cx="220680" cy="241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3">
              <p14:nvContentPartPr>
                <p14:cNvPr id="315" name="Ink 314">
                  <a:extLst>
                    <a:ext uri="{FF2B5EF4-FFF2-40B4-BE49-F238E27FC236}">
                      <a16:creationId xmlns:a16="http://schemas.microsoft.com/office/drawing/2014/main" id="{D3178ED2-EA26-4CA8-A5B8-DAEF24C290B1}"/>
                    </a:ext>
                  </a:extLst>
                </p14:cNvPr>
                <p14:cNvContentPartPr/>
                <p14:nvPr/>
              </p14:nvContentPartPr>
              <p14:xfrm>
                <a:off x="6669722" y="6047163"/>
                <a:ext cx="106920" cy="11520"/>
              </p14:xfrm>
            </p:contentPart>
          </mc:Choice>
          <mc:Fallback xmlns="">
            <p:pic>
              <p:nvPicPr>
                <p:cNvPr id="315" name="Ink 314">
                  <a:extLst>
                    <a:ext uri="{FF2B5EF4-FFF2-40B4-BE49-F238E27FC236}">
                      <a16:creationId xmlns:a16="http://schemas.microsoft.com/office/drawing/2014/main" id="{D3178ED2-EA26-4CA8-A5B8-DAEF24C290B1}"/>
                    </a:ext>
                  </a:extLst>
                </p:cNvPr>
                <p:cNvPicPr/>
                <p:nvPr/>
              </p:nvPicPr>
              <p:blipFill>
                <a:blip r:embed="rId304"/>
                <a:stretch>
                  <a:fillRect/>
                </a:stretch>
              </p:blipFill>
              <p:spPr>
                <a:xfrm>
                  <a:off x="6661082" y="6038523"/>
                  <a:ext cx="124560" cy="29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5">
              <p14:nvContentPartPr>
                <p14:cNvPr id="316" name="Ink 315">
                  <a:extLst>
                    <a:ext uri="{FF2B5EF4-FFF2-40B4-BE49-F238E27FC236}">
                      <a16:creationId xmlns:a16="http://schemas.microsoft.com/office/drawing/2014/main" id="{B0B7996D-19F5-43EB-94D5-F9DD16799475}"/>
                    </a:ext>
                  </a:extLst>
                </p14:cNvPr>
                <p14:cNvContentPartPr/>
                <p14:nvPr/>
              </p14:nvContentPartPr>
              <p14:xfrm>
                <a:off x="6669722" y="5845203"/>
                <a:ext cx="376200" cy="118080"/>
              </p14:xfrm>
            </p:contentPart>
          </mc:Choice>
          <mc:Fallback xmlns="">
            <p:pic>
              <p:nvPicPr>
                <p:cNvPr id="316" name="Ink 315">
                  <a:extLst>
                    <a:ext uri="{FF2B5EF4-FFF2-40B4-BE49-F238E27FC236}">
                      <a16:creationId xmlns:a16="http://schemas.microsoft.com/office/drawing/2014/main" id="{B0B7996D-19F5-43EB-94D5-F9DD16799475}"/>
                    </a:ext>
                  </a:extLst>
                </p:cNvPr>
                <p:cNvPicPr/>
                <p:nvPr/>
              </p:nvPicPr>
              <p:blipFill>
                <a:blip r:embed="rId306"/>
                <a:stretch>
                  <a:fillRect/>
                </a:stretch>
              </p:blipFill>
              <p:spPr>
                <a:xfrm>
                  <a:off x="6661082" y="5836563"/>
                  <a:ext cx="393840" cy="135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7">
              <p14:nvContentPartPr>
                <p14:cNvPr id="317" name="Ink 316">
                  <a:extLst>
                    <a:ext uri="{FF2B5EF4-FFF2-40B4-BE49-F238E27FC236}">
                      <a16:creationId xmlns:a16="http://schemas.microsoft.com/office/drawing/2014/main" id="{158A5E69-0409-47F5-8044-B3BC247F2488}"/>
                    </a:ext>
                  </a:extLst>
                </p14:cNvPr>
                <p14:cNvContentPartPr/>
                <p14:nvPr/>
              </p14:nvContentPartPr>
              <p14:xfrm>
                <a:off x="6927842" y="5962923"/>
                <a:ext cx="379080" cy="123840"/>
              </p14:xfrm>
            </p:contentPart>
          </mc:Choice>
          <mc:Fallback xmlns="">
            <p:pic>
              <p:nvPicPr>
                <p:cNvPr id="317" name="Ink 316">
                  <a:extLst>
                    <a:ext uri="{FF2B5EF4-FFF2-40B4-BE49-F238E27FC236}">
                      <a16:creationId xmlns:a16="http://schemas.microsoft.com/office/drawing/2014/main" id="{158A5E69-0409-47F5-8044-B3BC247F2488}"/>
                    </a:ext>
                  </a:extLst>
                </p:cNvPr>
                <p:cNvPicPr/>
                <p:nvPr/>
              </p:nvPicPr>
              <p:blipFill>
                <a:blip r:embed="rId308"/>
                <a:stretch>
                  <a:fillRect/>
                </a:stretch>
              </p:blipFill>
              <p:spPr>
                <a:xfrm>
                  <a:off x="6919202" y="5954283"/>
                  <a:ext cx="396720" cy="141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9">
              <p14:nvContentPartPr>
                <p14:cNvPr id="150" name="Ink 149">
                  <a:extLst>
                    <a:ext uri="{FF2B5EF4-FFF2-40B4-BE49-F238E27FC236}">
                      <a16:creationId xmlns:a16="http://schemas.microsoft.com/office/drawing/2014/main" id="{48E3237D-B7A2-4856-8134-BE032BE3111F}"/>
                    </a:ext>
                  </a:extLst>
                </p14:cNvPr>
                <p14:cNvContentPartPr/>
                <p14:nvPr/>
              </p14:nvContentPartPr>
              <p14:xfrm>
                <a:off x="757082" y="3651723"/>
                <a:ext cx="359640" cy="12240"/>
              </p14:xfrm>
            </p:contentPart>
          </mc:Choice>
          <mc:Fallback xmlns="">
            <p:pic>
              <p:nvPicPr>
                <p:cNvPr id="150" name="Ink 149">
                  <a:extLst>
                    <a:ext uri="{FF2B5EF4-FFF2-40B4-BE49-F238E27FC236}">
                      <a16:creationId xmlns:a16="http://schemas.microsoft.com/office/drawing/2014/main" id="{48E3237D-B7A2-4856-8134-BE032BE3111F}"/>
                    </a:ext>
                  </a:extLst>
                </p:cNvPr>
                <p:cNvPicPr/>
                <p:nvPr/>
              </p:nvPicPr>
              <p:blipFill>
                <a:blip r:embed="rId310"/>
                <a:stretch>
                  <a:fillRect/>
                </a:stretch>
              </p:blipFill>
              <p:spPr>
                <a:xfrm>
                  <a:off x="748082" y="3642723"/>
                  <a:ext cx="377280" cy="29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1">
              <p14:nvContentPartPr>
                <p14:cNvPr id="151" name="Ink 150">
                  <a:extLst>
                    <a:ext uri="{FF2B5EF4-FFF2-40B4-BE49-F238E27FC236}">
                      <a16:creationId xmlns:a16="http://schemas.microsoft.com/office/drawing/2014/main" id="{48A8FBB7-2CDC-4F5B-992A-66B5AA70CBDB}"/>
                    </a:ext>
                  </a:extLst>
                </p14:cNvPr>
                <p14:cNvContentPartPr/>
                <p14:nvPr/>
              </p14:nvContentPartPr>
              <p14:xfrm>
                <a:off x="897482" y="3674403"/>
                <a:ext cx="28440" cy="202320"/>
              </p14:xfrm>
            </p:contentPart>
          </mc:Choice>
          <mc:Fallback xmlns="">
            <p:pic>
              <p:nvPicPr>
                <p:cNvPr id="151" name="Ink 150">
                  <a:extLst>
                    <a:ext uri="{FF2B5EF4-FFF2-40B4-BE49-F238E27FC236}">
                      <a16:creationId xmlns:a16="http://schemas.microsoft.com/office/drawing/2014/main" id="{48A8FBB7-2CDC-4F5B-992A-66B5AA70CBDB}"/>
                    </a:ext>
                  </a:extLst>
                </p:cNvPr>
                <p:cNvPicPr/>
                <p:nvPr/>
              </p:nvPicPr>
              <p:blipFill>
                <a:blip r:embed="rId312"/>
                <a:stretch>
                  <a:fillRect/>
                </a:stretch>
              </p:blipFill>
              <p:spPr>
                <a:xfrm>
                  <a:off x="888482" y="3665403"/>
                  <a:ext cx="46080" cy="219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3">
              <p14:nvContentPartPr>
                <p14:cNvPr id="152" name="Ink 151">
                  <a:extLst>
                    <a:ext uri="{FF2B5EF4-FFF2-40B4-BE49-F238E27FC236}">
                      <a16:creationId xmlns:a16="http://schemas.microsoft.com/office/drawing/2014/main" id="{C24836FF-6CC7-4BFD-B282-515E1F28FC04}"/>
                    </a:ext>
                  </a:extLst>
                </p14:cNvPr>
                <p14:cNvContentPartPr/>
                <p14:nvPr/>
              </p14:nvContentPartPr>
              <p14:xfrm>
                <a:off x="1109882" y="3618243"/>
                <a:ext cx="279720" cy="258480"/>
              </p14:xfrm>
            </p:contentPart>
          </mc:Choice>
          <mc:Fallback xmlns="">
            <p:pic>
              <p:nvPicPr>
                <p:cNvPr id="152" name="Ink 151">
                  <a:extLst>
                    <a:ext uri="{FF2B5EF4-FFF2-40B4-BE49-F238E27FC236}">
                      <a16:creationId xmlns:a16="http://schemas.microsoft.com/office/drawing/2014/main" id="{C24836FF-6CC7-4BFD-B282-515E1F28FC04}"/>
                    </a:ext>
                  </a:extLst>
                </p:cNvPr>
                <p:cNvPicPr/>
                <p:nvPr/>
              </p:nvPicPr>
              <p:blipFill>
                <a:blip r:embed="rId314"/>
                <a:stretch>
                  <a:fillRect/>
                </a:stretch>
              </p:blipFill>
              <p:spPr>
                <a:xfrm>
                  <a:off x="1101242" y="3609243"/>
                  <a:ext cx="297360" cy="276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5">
              <p14:nvContentPartPr>
                <p14:cNvPr id="153" name="Ink 152">
                  <a:extLst>
                    <a:ext uri="{FF2B5EF4-FFF2-40B4-BE49-F238E27FC236}">
                      <a16:creationId xmlns:a16="http://schemas.microsoft.com/office/drawing/2014/main" id="{931091D1-AD9F-4279-84A3-2F0878C88C39}"/>
                    </a:ext>
                  </a:extLst>
                </p14:cNvPr>
                <p14:cNvContentPartPr/>
                <p14:nvPr/>
              </p14:nvContentPartPr>
              <p14:xfrm>
                <a:off x="1716482" y="3640203"/>
                <a:ext cx="538920" cy="228240"/>
              </p14:xfrm>
            </p:contentPart>
          </mc:Choice>
          <mc:Fallback xmlns="">
            <p:pic>
              <p:nvPicPr>
                <p:cNvPr id="153" name="Ink 152">
                  <a:extLst>
                    <a:ext uri="{FF2B5EF4-FFF2-40B4-BE49-F238E27FC236}">
                      <a16:creationId xmlns:a16="http://schemas.microsoft.com/office/drawing/2014/main" id="{931091D1-AD9F-4279-84A3-2F0878C88C39}"/>
                    </a:ext>
                  </a:extLst>
                </p:cNvPr>
                <p:cNvPicPr/>
                <p:nvPr/>
              </p:nvPicPr>
              <p:blipFill>
                <a:blip r:embed="rId316"/>
                <a:stretch>
                  <a:fillRect/>
                </a:stretch>
              </p:blipFill>
              <p:spPr>
                <a:xfrm>
                  <a:off x="1707482" y="3631563"/>
                  <a:ext cx="556560" cy="245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7">
              <p14:nvContentPartPr>
                <p14:cNvPr id="154" name="Ink 153">
                  <a:extLst>
                    <a:ext uri="{FF2B5EF4-FFF2-40B4-BE49-F238E27FC236}">
                      <a16:creationId xmlns:a16="http://schemas.microsoft.com/office/drawing/2014/main" id="{6A5C7B9F-8AD8-485C-8D2F-79F029C61BE2}"/>
                    </a:ext>
                  </a:extLst>
                </p14:cNvPr>
                <p14:cNvContentPartPr/>
                <p14:nvPr/>
              </p14:nvContentPartPr>
              <p14:xfrm>
                <a:off x="796322" y="3937923"/>
                <a:ext cx="1531800" cy="78840"/>
              </p14:xfrm>
            </p:contentPart>
          </mc:Choice>
          <mc:Fallback xmlns="">
            <p:pic>
              <p:nvPicPr>
                <p:cNvPr id="154" name="Ink 153">
                  <a:extLst>
                    <a:ext uri="{FF2B5EF4-FFF2-40B4-BE49-F238E27FC236}">
                      <a16:creationId xmlns:a16="http://schemas.microsoft.com/office/drawing/2014/main" id="{6A5C7B9F-8AD8-485C-8D2F-79F029C61BE2}"/>
                    </a:ext>
                  </a:extLst>
                </p:cNvPr>
                <p:cNvPicPr/>
                <p:nvPr/>
              </p:nvPicPr>
              <p:blipFill>
                <a:blip r:embed="rId318"/>
                <a:stretch>
                  <a:fillRect/>
                </a:stretch>
              </p:blipFill>
              <p:spPr>
                <a:xfrm>
                  <a:off x="787682" y="3928923"/>
                  <a:ext cx="1549440" cy="96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9">
              <p14:nvContentPartPr>
                <p14:cNvPr id="155" name="Ink 154">
                  <a:extLst>
                    <a:ext uri="{FF2B5EF4-FFF2-40B4-BE49-F238E27FC236}">
                      <a16:creationId xmlns:a16="http://schemas.microsoft.com/office/drawing/2014/main" id="{18153291-32C2-414F-87B5-9984660BED71}"/>
                    </a:ext>
                  </a:extLst>
                </p14:cNvPr>
                <p14:cNvContentPartPr/>
                <p14:nvPr/>
              </p14:nvContentPartPr>
              <p14:xfrm>
                <a:off x="2490482" y="4072563"/>
                <a:ext cx="67680" cy="78840"/>
              </p14:xfrm>
            </p:contentPart>
          </mc:Choice>
          <mc:Fallback xmlns="">
            <p:pic>
              <p:nvPicPr>
                <p:cNvPr id="155" name="Ink 154">
                  <a:extLst>
                    <a:ext uri="{FF2B5EF4-FFF2-40B4-BE49-F238E27FC236}">
                      <a16:creationId xmlns:a16="http://schemas.microsoft.com/office/drawing/2014/main" id="{18153291-32C2-414F-87B5-9984660BED71}"/>
                    </a:ext>
                  </a:extLst>
                </p:cNvPr>
                <p:cNvPicPr/>
                <p:nvPr/>
              </p:nvPicPr>
              <p:blipFill>
                <a:blip r:embed="rId320"/>
                <a:stretch>
                  <a:fillRect/>
                </a:stretch>
              </p:blipFill>
              <p:spPr>
                <a:xfrm>
                  <a:off x="2481842" y="4063563"/>
                  <a:ext cx="85320" cy="96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1">
              <p14:nvContentPartPr>
                <p14:cNvPr id="157" name="Ink 156">
                  <a:extLst>
                    <a:ext uri="{FF2B5EF4-FFF2-40B4-BE49-F238E27FC236}">
                      <a16:creationId xmlns:a16="http://schemas.microsoft.com/office/drawing/2014/main" id="{2D251333-BE26-4CFF-881F-C0A822A98A29}"/>
                    </a:ext>
                  </a:extLst>
                </p14:cNvPr>
                <p14:cNvContentPartPr/>
                <p14:nvPr/>
              </p14:nvContentPartPr>
              <p14:xfrm>
                <a:off x="875162" y="4410243"/>
                <a:ext cx="22680" cy="260280"/>
              </p14:xfrm>
            </p:contentPart>
          </mc:Choice>
          <mc:Fallback xmlns="">
            <p:pic>
              <p:nvPicPr>
                <p:cNvPr id="157" name="Ink 156">
                  <a:extLst>
                    <a:ext uri="{FF2B5EF4-FFF2-40B4-BE49-F238E27FC236}">
                      <a16:creationId xmlns:a16="http://schemas.microsoft.com/office/drawing/2014/main" id="{2D251333-BE26-4CFF-881F-C0A822A98A29}"/>
                    </a:ext>
                  </a:extLst>
                </p:cNvPr>
                <p:cNvPicPr/>
                <p:nvPr/>
              </p:nvPicPr>
              <p:blipFill>
                <a:blip r:embed="rId322"/>
                <a:stretch>
                  <a:fillRect/>
                </a:stretch>
              </p:blipFill>
              <p:spPr>
                <a:xfrm>
                  <a:off x="866522" y="4401603"/>
                  <a:ext cx="40320" cy="277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3">
              <p14:nvContentPartPr>
                <p14:cNvPr id="158" name="Ink 157">
                  <a:extLst>
                    <a:ext uri="{FF2B5EF4-FFF2-40B4-BE49-F238E27FC236}">
                      <a16:creationId xmlns:a16="http://schemas.microsoft.com/office/drawing/2014/main" id="{C8CE0AB2-3A55-4AE2-B2BD-F3039AEE85A9}"/>
                    </a:ext>
                  </a:extLst>
                </p14:cNvPr>
                <p14:cNvContentPartPr/>
                <p14:nvPr/>
              </p14:nvContentPartPr>
              <p14:xfrm>
                <a:off x="1138682" y="4369923"/>
                <a:ext cx="11520" cy="275400"/>
              </p14:xfrm>
            </p:contentPart>
          </mc:Choice>
          <mc:Fallback xmlns="">
            <p:pic>
              <p:nvPicPr>
                <p:cNvPr id="158" name="Ink 157">
                  <a:extLst>
                    <a:ext uri="{FF2B5EF4-FFF2-40B4-BE49-F238E27FC236}">
                      <a16:creationId xmlns:a16="http://schemas.microsoft.com/office/drawing/2014/main" id="{C8CE0AB2-3A55-4AE2-B2BD-F3039AEE85A9}"/>
                    </a:ext>
                  </a:extLst>
                </p:cNvPr>
                <p:cNvPicPr/>
                <p:nvPr/>
              </p:nvPicPr>
              <p:blipFill>
                <a:blip r:embed="rId324"/>
                <a:stretch>
                  <a:fillRect/>
                </a:stretch>
              </p:blipFill>
              <p:spPr>
                <a:xfrm>
                  <a:off x="1129682" y="4360923"/>
                  <a:ext cx="29160" cy="293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5">
              <p14:nvContentPartPr>
                <p14:cNvPr id="159" name="Ink 158">
                  <a:extLst>
                    <a:ext uri="{FF2B5EF4-FFF2-40B4-BE49-F238E27FC236}">
                      <a16:creationId xmlns:a16="http://schemas.microsoft.com/office/drawing/2014/main" id="{34B490EA-9586-41CF-90C3-F07FCFA319FE}"/>
                    </a:ext>
                  </a:extLst>
                </p14:cNvPr>
                <p14:cNvContentPartPr/>
                <p14:nvPr/>
              </p14:nvContentPartPr>
              <p14:xfrm>
                <a:off x="891722" y="4313763"/>
                <a:ext cx="297720" cy="247320"/>
              </p14:xfrm>
            </p:contentPart>
          </mc:Choice>
          <mc:Fallback xmlns="">
            <p:pic>
              <p:nvPicPr>
                <p:cNvPr id="159" name="Ink 158">
                  <a:extLst>
                    <a:ext uri="{FF2B5EF4-FFF2-40B4-BE49-F238E27FC236}">
                      <a16:creationId xmlns:a16="http://schemas.microsoft.com/office/drawing/2014/main" id="{34B490EA-9586-41CF-90C3-F07FCFA319FE}"/>
                    </a:ext>
                  </a:extLst>
                </p:cNvPr>
                <p:cNvPicPr/>
                <p:nvPr/>
              </p:nvPicPr>
              <p:blipFill>
                <a:blip r:embed="rId326"/>
                <a:stretch>
                  <a:fillRect/>
                </a:stretch>
              </p:blipFill>
              <p:spPr>
                <a:xfrm>
                  <a:off x="883082" y="4305123"/>
                  <a:ext cx="315360" cy="264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7">
              <p14:nvContentPartPr>
                <p14:cNvPr id="160" name="Ink 159">
                  <a:extLst>
                    <a:ext uri="{FF2B5EF4-FFF2-40B4-BE49-F238E27FC236}">
                      <a16:creationId xmlns:a16="http://schemas.microsoft.com/office/drawing/2014/main" id="{CA4200DE-DD55-4B38-BB19-DDAEE0E1EB3F}"/>
                    </a:ext>
                  </a:extLst>
                </p14:cNvPr>
                <p14:cNvContentPartPr/>
                <p14:nvPr/>
              </p14:nvContentPartPr>
              <p14:xfrm>
                <a:off x="1379882" y="4437243"/>
                <a:ext cx="45360" cy="17280"/>
              </p14:xfrm>
            </p:contentPart>
          </mc:Choice>
          <mc:Fallback xmlns="">
            <p:pic>
              <p:nvPicPr>
                <p:cNvPr id="160" name="Ink 159">
                  <a:extLst>
                    <a:ext uri="{FF2B5EF4-FFF2-40B4-BE49-F238E27FC236}">
                      <a16:creationId xmlns:a16="http://schemas.microsoft.com/office/drawing/2014/main" id="{CA4200DE-DD55-4B38-BB19-DDAEE0E1EB3F}"/>
                    </a:ext>
                  </a:extLst>
                </p:cNvPr>
                <p:cNvPicPr/>
                <p:nvPr/>
              </p:nvPicPr>
              <p:blipFill>
                <a:blip r:embed="rId328"/>
                <a:stretch>
                  <a:fillRect/>
                </a:stretch>
              </p:blipFill>
              <p:spPr>
                <a:xfrm>
                  <a:off x="1370882" y="4428243"/>
                  <a:ext cx="63000" cy="34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9">
              <p14:nvContentPartPr>
                <p14:cNvPr id="161" name="Ink 160">
                  <a:extLst>
                    <a:ext uri="{FF2B5EF4-FFF2-40B4-BE49-F238E27FC236}">
                      <a16:creationId xmlns:a16="http://schemas.microsoft.com/office/drawing/2014/main" id="{5AA1C60D-1CF3-47A5-90A7-07B89C910B83}"/>
                    </a:ext>
                  </a:extLst>
                </p14:cNvPr>
                <p14:cNvContentPartPr/>
                <p14:nvPr/>
              </p14:nvContentPartPr>
              <p14:xfrm>
                <a:off x="1368722" y="4549203"/>
                <a:ext cx="106920" cy="11520"/>
              </p14:xfrm>
            </p:contentPart>
          </mc:Choice>
          <mc:Fallback xmlns="">
            <p:pic>
              <p:nvPicPr>
                <p:cNvPr id="161" name="Ink 160">
                  <a:extLst>
                    <a:ext uri="{FF2B5EF4-FFF2-40B4-BE49-F238E27FC236}">
                      <a16:creationId xmlns:a16="http://schemas.microsoft.com/office/drawing/2014/main" id="{5AA1C60D-1CF3-47A5-90A7-07B89C910B83}"/>
                    </a:ext>
                  </a:extLst>
                </p:cNvPr>
                <p:cNvPicPr/>
                <p:nvPr/>
              </p:nvPicPr>
              <p:blipFill>
                <a:blip r:embed="rId330"/>
                <a:stretch>
                  <a:fillRect/>
                </a:stretch>
              </p:blipFill>
              <p:spPr>
                <a:xfrm>
                  <a:off x="1359722" y="4540563"/>
                  <a:ext cx="124560" cy="29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1">
              <p14:nvContentPartPr>
                <p14:cNvPr id="163" name="Ink 162">
                  <a:extLst>
                    <a:ext uri="{FF2B5EF4-FFF2-40B4-BE49-F238E27FC236}">
                      <a16:creationId xmlns:a16="http://schemas.microsoft.com/office/drawing/2014/main" id="{E4C4F6FC-D097-4932-A8BF-25FCF48EABF5}"/>
                    </a:ext>
                  </a:extLst>
                </p14:cNvPr>
                <p14:cNvContentPartPr/>
                <p14:nvPr/>
              </p14:nvContentPartPr>
              <p14:xfrm>
                <a:off x="1710722" y="4353003"/>
                <a:ext cx="219600" cy="291960"/>
              </p14:xfrm>
            </p:contentPart>
          </mc:Choice>
          <mc:Fallback xmlns="">
            <p:pic>
              <p:nvPicPr>
                <p:cNvPr id="163" name="Ink 162">
                  <a:extLst>
                    <a:ext uri="{FF2B5EF4-FFF2-40B4-BE49-F238E27FC236}">
                      <a16:creationId xmlns:a16="http://schemas.microsoft.com/office/drawing/2014/main" id="{E4C4F6FC-D097-4932-A8BF-25FCF48EABF5}"/>
                    </a:ext>
                  </a:extLst>
                </p:cNvPr>
                <p:cNvPicPr/>
                <p:nvPr/>
              </p:nvPicPr>
              <p:blipFill>
                <a:blip r:embed="rId332"/>
                <a:stretch>
                  <a:fillRect/>
                </a:stretch>
              </p:blipFill>
              <p:spPr>
                <a:xfrm>
                  <a:off x="1702082" y="4344003"/>
                  <a:ext cx="237240" cy="309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3">
              <p14:nvContentPartPr>
                <p14:cNvPr id="164" name="Ink 163">
                  <a:extLst>
                    <a:ext uri="{FF2B5EF4-FFF2-40B4-BE49-F238E27FC236}">
                      <a16:creationId xmlns:a16="http://schemas.microsoft.com/office/drawing/2014/main" id="{29218DA9-7831-44CF-A683-06618165DBB5}"/>
                    </a:ext>
                  </a:extLst>
                </p14:cNvPr>
                <p14:cNvContentPartPr/>
                <p14:nvPr/>
              </p14:nvContentPartPr>
              <p14:xfrm>
                <a:off x="2020322" y="4409163"/>
                <a:ext cx="139680" cy="151920"/>
              </p14:xfrm>
            </p:contentPart>
          </mc:Choice>
          <mc:Fallback xmlns="">
            <p:pic>
              <p:nvPicPr>
                <p:cNvPr id="164" name="Ink 163">
                  <a:extLst>
                    <a:ext uri="{FF2B5EF4-FFF2-40B4-BE49-F238E27FC236}">
                      <a16:creationId xmlns:a16="http://schemas.microsoft.com/office/drawing/2014/main" id="{29218DA9-7831-44CF-A683-06618165DBB5}"/>
                    </a:ext>
                  </a:extLst>
                </p:cNvPr>
                <p:cNvPicPr/>
                <p:nvPr/>
              </p:nvPicPr>
              <p:blipFill>
                <a:blip r:embed="rId334"/>
                <a:stretch>
                  <a:fillRect/>
                </a:stretch>
              </p:blipFill>
              <p:spPr>
                <a:xfrm>
                  <a:off x="2011322" y="4400163"/>
                  <a:ext cx="157320" cy="169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5">
              <p14:nvContentPartPr>
                <p14:cNvPr id="165" name="Ink 164">
                  <a:extLst>
                    <a:ext uri="{FF2B5EF4-FFF2-40B4-BE49-F238E27FC236}">
                      <a16:creationId xmlns:a16="http://schemas.microsoft.com/office/drawing/2014/main" id="{4CD2CC89-1D3C-4816-8041-584DB3003582}"/>
                    </a:ext>
                  </a:extLst>
                </p14:cNvPr>
                <p14:cNvContentPartPr/>
                <p14:nvPr/>
              </p14:nvContentPartPr>
              <p14:xfrm>
                <a:off x="2053082" y="4375323"/>
                <a:ext cx="90000" cy="185400"/>
              </p14:xfrm>
            </p:contentPart>
          </mc:Choice>
          <mc:Fallback xmlns="">
            <p:pic>
              <p:nvPicPr>
                <p:cNvPr id="165" name="Ink 164">
                  <a:extLst>
                    <a:ext uri="{FF2B5EF4-FFF2-40B4-BE49-F238E27FC236}">
                      <a16:creationId xmlns:a16="http://schemas.microsoft.com/office/drawing/2014/main" id="{4CD2CC89-1D3C-4816-8041-584DB3003582}"/>
                    </a:ext>
                  </a:extLst>
                </p:cNvPr>
                <p:cNvPicPr/>
                <p:nvPr/>
              </p:nvPicPr>
              <p:blipFill>
                <a:blip r:embed="rId336"/>
                <a:stretch>
                  <a:fillRect/>
                </a:stretch>
              </p:blipFill>
              <p:spPr>
                <a:xfrm>
                  <a:off x="2044082" y="4366683"/>
                  <a:ext cx="107640" cy="203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7">
              <p14:nvContentPartPr>
                <p14:cNvPr id="166" name="Ink 165">
                  <a:extLst>
                    <a:ext uri="{FF2B5EF4-FFF2-40B4-BE49-F238E27FC236}">
                      <a16:creationId xmlns:a16="http://schemas.microsoft.com/office/drawing/2014/main" id="{CF0B2057-D3F7-4D1B-AFD7-691078679DA0}"/>
                    </a:ext>
                  </a:extLst>
                </p14:cNvPr>
                <p14:cNvContentPartPr/>
                <p14:nvPr/>
              </p14:nvContentPartPr>
              <p14:xfrm>
                <a:off x="2261162" y="4375323"/>
                <a:ext cx="78120" cy="208440"/>
              </p14:xfrm>
            </p:contentPart>
          </mc:Choice>
          <mc:Fallback xmlns="">
            <p:pic>
              <p:nvPicPr>
                <p:cNvPr id="166" name="Ink 165">
                  <a:extLst>
                    <a:ext uri="{FF2B5EF4-FFF2-40B4-BE49-F238E27FC236}">
                      <a16:creationId xmlns:a16="http://schemas.microsoft.com/office/drawing/2014/main" id="{CF0B2057-D3F7-4D1B-AFD7-691078679DA0}"/>
                    </a:ext>
                  </a:extLst>
                </p:cNvPr>
                <p:cNvPicPr/>
                <p:nvPr/>
              </p:nvPicPr>
              <p:blipFill>
                <a:blip r:embed="rId338"/>
                <a:stretch>
                  <a:fillRect/>
                </a:stretch>
              </p:blipFill>
              <p:spPr>
                <a:xfrm>
                  <a:off x="2252522" y="4366683"/>
                  <a:ext cx="95760" cy="226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9">
              <p14:nvContentPartPr>
                <p14:cNvPr id="167" name="Ink 166">
                  <a:extLst>
                    <a:ext uri="{FF2B5EF4-FFF2-40B4-BE49-F238E27FC236}">
                      <a16:creationId xmlns:a16="http://schemas.microsoft.com/office/drawing/2014/main" id="{6BA14F67-B8E2-4E63-ABCA-07A1C1690441}"/>
                    </a:ext>
                  </a:extLst>
                </p14:cNvPr>
                <p14:cNvContentPartPr/>
                <p14:nvPr/>
              </p14:nvContentPartPr>
              <p14:xfrm>
                <a:off x="2226962" y="4498803"/>
                <a:ext cx="90000" cy="28440"/>
              </p14:xfrm>
            </p:contentPart>
          </mc:Choice>
          <mc:Fallback xmlns="">
            <p:pic>
              <p:nvPicPr>
                <p:cNvPr id="167" name="Ink 166">
                  <a:extLst>
                    <a:ext uri="{FF2B5EF4-FFF2-40B4-BE49-F238E27FC236}">
                      <a16:creationId xmlns:a16="http://schemas.microsoft.com/office/drawing/2014/main" id="{6BA14F67-B8E2-4E63-ABCA-07A1C1690441}"/>
                    </a:ext>
                  </a:extLst>
                </p:cNvPr>
                <p:cNvPicPr/>
                <p:nvPr/>
              </p:nvPicPr>
              <p:blipFill>
                <a:blip r:embed="rId340"/>
                <a:stretch>
                  <a:fillRect/>
                </a:stretch>
              </p:blipFill>
              <p:spPr>
                <a:xfrm>
                  <a:off x="2217962" y="4490163"/>
                  <a:ext cx="107640" cy="46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1">
              <p14:nvContentPartPr>
                <p14:cNvPr id="168" name="Ink 167">
                  <a:extLst>
                    <a:ext uri="{FF2B5EF4-FFF2-40B4-BE49-F238E27FC236}">
                      <a16:creationId xmlns:a16="http://schemas.microsoft.com/office/drawing/2014/main" id="{EBC1826A-98CC-4069-B3A5-7A8AD87DA793}"/>
                    </a:ext>
                  </a:extLst>
                </p14:cNvPr>
                <p14:cNvContentPartPr/>
                <p14:nvPr/>
              </p14:nvContentPartPr>
              <p14:xfrm>
                <a:off x="2243882" y="4302963"/>
                <a:ext cx="488520" cy="144000"/>
              </p14:xfrm>
            </p:contentPart>
          </mc:Choice>
          <mc:Fallback xmlns="">
            <p:pic>
              <p:nvPicPr>
                <p:cNvPr id="168" name="Ink 167">
                  <a:extLst>
                    <a:ext uri="{FF2B5EF4-FFF2-40B4-BE49-F238E27FC236}">
                      <a16:creationId xmlns:a16="http://schemas.microsoft.com/office/drawing/2014/main" id="{EBC1826A-98CC-4069-B3A5-7A8AD87DA793}"/>
                    </a:ext>
                  </a:extLst>
                </p:cNvPr>
                <p:cNvPicPr/>
                <p:nvPr/>
              </p:nvPicPr>
              <p:blipFill>
                <a:blip r:embed="rId342"/>
                <a:stretch>
                  <a:fillRect/>
                </a:stretch>
              </p:blipFill>
              <p:spPr>
                <a:xfrm>
                  <a:off x="2234882" y="4294323"/>
                  <a:ext cx="506160" cy="161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3">
              <p14:nvContentPartPr>
                <p14:cNvPr id="169" name="Ink 168">
                  <a:extLst>
                    <a:ext uri="{FF2B5EF4-FFF2-40B4-BE49-F238E27FC236}">
                      <a16:creationId xmlns:a16="http://schemas.microsoft.com/office/drawing/2014/main" id="{252937AD-ACD1-49CA-9853-234E9028662C}"/>
                    </a:ext>
                  </a:extLst>
                </p14:cNvPr>
                <p14:cNvContentPartPr/>
                <p14:nvPr/>
              </p14:nvContentPartPr>
              <p14:xfrm>
                <a:off x="2602802" y="4296843"/>
                <a:ext cx="11520" cy="258480"/>
              </p14:xfrm>
            </p:contentPart>
          </mc:Choice>
          <mc:Fallback xmlns="">
            <p:pic>
              <p:nvPicPr>
                <p:cNvPr id="169" name="Ink 168">
                  <a:extLst>
                    <a:ext uri="{FF2B5EF4-FFF2-40B4-BE49-F238E27FC236}">
                      <a16:creationId xmlns:a16="http://schemas.microsoft.com/office/drawing/2014/main" id="{252937AD-ACD1-49CA-9853-234E9028662C}"/>
                    </a:ext>
                  </a:extLst>
                </p:cNvPr>
                <p:cNvPicPr/>
                <p:nvPr/>
              </p:nvPicPr>
              <p:blipFill>
                <a:blip r:embed="rId344"/>
                <a:stretch>
                  <a:fillRect/>
                </a:stretch>
              </p:blipFill>
              <p:spPr>
                <a:xfrm>
                  <a:off x="2593802" y="4288203"/>
                  <a:ext cx="29160" cy="276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5">
              <p14:nvContentPartPr>
                <p14:cNvPr id="170" name="Ink 169">
                  <a:extLst>
                    <a:ext uri="{FF2B5EF4-FFF2-40B4-BE49-F238E27FC236}">
                      <a16:creationId xmlns:a16="http://schemas.microsoft.com/office/drawing/2014/main" id="{B3D17A73-6A9D-4729-AA5D-E3DEBBADBDE3}"/>
                    </a:ext>
                  </a:extLst>
                </p14:cNvPr>
                <p14:cNvContentPartPr/>
                <p14:nvPr/>
              </p14:nvContentPartPr>
              <p14:xfrm>
                <a:off x="2664362" y="4566123"/>
                <a:ext cx="157680" cy="78840"/>
              </p14:xfrm>
            </p:contentPart>
          </mc:Choice>
          <mc:Fallback xmlns="">
            <p:pic>
              <p:nvPicPr>
                <p:cNvPr id="170" name="Ink 169">
                  <a:extLst>
                    <a:ext uri="{FF2B5EF4-FFF2-40B4-BE49-F238E27FC236}">
                      <a16:creationId xmlns:a16="http://schemas.microsoft.com/office/drawing/2014/main" id="{B3D17A73-6A9D-4729-AA5D-E3DEBBADBDE3}"/>
                    </a:ext>
                  </a:extLst>
                </p:cNvPr>
                <p:cNvPicPr/>
                <p:nvPr/>
              </p:nvPicPr>
              <p:blipFill>
                <a:blip r:embed="rId346"/>
                <a:stretch>
                  <a:fillRect/>
                </a:stretch>
              </p:blipFill>
              <p:spPr>
                <a:xfrm>
                  <a:off x="2655722" y="4557123"/>
                  <a:ext cx="175320" cy="96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7">
              <p14:nvContentPartPr>
                <p14:cNvPr id="172" name="Ink 171">
                  <a:extLst>
                    <a:ext uri="{FF2B5EF4-FFF2-40B4-BE49-F238E27FC236}">
                      <a16:creationId xmlns:a16="http://schemas.microsoft.com/office/drawing/2014/main" id="{65878EB6-92F6-4E48-8E5A-7E736EF334E4}"/>
                    </a:ext>
                  </a:extLst>
                </p14:cNvPr>
                <p14:cNvContentPartPr/>
                <p14:nvPr/>
              </p14:nvContentPartPr>
              <p14:xfrm>
                <a:off x="3186362" y="4425363"/>
                <a:ext cx="269640" cy="23400"/>
              </p14:xfrm>
            </p:contentPart>
          </mc:Choice>
          <mc:Fallback xmlns="">
            <p:pic>
              <p:nvPicPr>
                <p:cNvPr id="172" name="Ink 171">
                  <a:extLst>
                    <a:ext uri="{FF2B5EF4-FFF2-40B4-BE49-F238E27FC236}">
                      <a16:creationId xmlns:a16="http://schemas.microsoft.com/office/drawing/2014/main" id="{65878EB6-92F6-4E48-8E5A-7E736EF334E4}"/>
                    </a:ext>
                  </a:extLst>
                </p:cNvPr>
                <p:cNvPicPr/>
                <p:nvPr/>
              </p:nvPicPr>
              <p:blipFill>
                <a:blip r:embed="rId348"/>
                <a:stretch>
                  <a:fillRect/>
                </a:stretch>
              </p:blipFill>
              <p:spPr>
                <a:xfrm>
                  <a:off x="3177362" y="4416363"/>
                  <a:ext cx="287280" cy="41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9">
              <p14:nvContentPartPr>
                <p14:cNvPr id="173" name="Ink 172">
                  <a:extLst>
                    <a:ext uri="{FF2B5EF4-FFF2-40B4-BE49-F238E27FC236}">
                      <a16:creationId xmlns:a16="http://schemas.microsoft.com/office/drawing/2014/main" id="{8834EC9F-A9E3-4548-8A34-01D34ED37E7A}"/>
                    </a:ext>
                  </a:extLst>
                </p14:cNvPr>
                <p14:cNvContentPartPr/>
                <p14:nvPr/>
              </p14:nvContentPartPr>
              <p14:xfrm>
                <a:off x="3169442" y="4521483"/>
                <a:ext cx="269640" cy="33840"/>
              </p14:xfrm>
            </p:contentPart>
          </mc:Choice>
          <mc:Fallback xmlns="">
            <p:pic>
              <p:nvPicPr>
                <p:cNvPr id="173" name="Ink 172">
                  <a:extLst>
                    <a:ext uri="{FF2B5EF4-FFF2-40B4-BE49-F238E27FC236}">
                      <a16:creationId xmlns:a16="http://schemas.microsoft.com/office/drawing/2014/main" id="{8834EC9F-A9E3-4548-8A34-01D34ED37E7A}"/>
                    </a:ext>
                  </a:extLst>
                </p:cNvPr>
                <p:cNvPicPr/>
                <p:nvPr/>
              </p:nvPicPr>
              <p:blipFill>
                <a:blip r:embed="rId350"/>
                <a:stretch>
                  <a:fillRect/>
                </a:stretch>
              </p:blipFill>
              <p:spPr>
                <a:xfrm>
                  <a:off x="3160442" y="4512483"/>
                  <a:ext cx="287280" cy="51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1">
              <p14:nvContentPartPr>
                <p14:cNvPr id="174" name="Ink 173">
                  <a:extLst>
                    <a:ext uri="{FF2B5EF4-FFF2-40B4-BE49-F238E27FC236}">
                      <a16:creationId xmlns:a16="http://schemas.microsoft.com/office/drawing/2014/main" id="{6AEE7126-6860-4ADB-9137-3D3F7671DF8A}"/>
                    </a:ext>
                  </a:extLst>
                </p14:cNvPr>
                <p14:cNvContentPartPr/>
                <p14:nvPr/>
              </p14:nvContentPartPr>
              <p14:xfrm>
                <a:off x="3385082" y="4337883"/>
                <a:ext cx="200520" cy="206280"/>
              </p14:xfrm>
            </p:contentPart>
          </mc:Choice>
          <mc:Fallback xmlns="">
            <p:pic>
              <p:nvPicPr>
                <p:cNvPr id="174" name="Ink 173">
                  <a:extLst>
                    <a:ext uri="{FF2B5EF4-FFF2-40B4-BE49-F238E27FC236}">
                      <a16:creationId xmlns:a16="http://schemas.microsoft.com/office/drawing/2014/main" id="{6AEE7126-6860-4ADB-9137-3D3F7671DF8A}"/>
                    </a:ext>
                  </a:extLst>
                </p:cNvPr>
                <p:cNvPicPr/>
                <p:nvPr/>
              </p:nvPicPr>
              <p:blipFill>
                <a:blip r:embed="rId352"/>
                <a:stretch>
                  <a:fillRect/>
                </a:stretch>
              </p:blipFill>
              <p:spPr>
                <a:xfrm>
                  <a:off x="3376082" y="4328883"/>
                  <a:ext cx="218160" cy="223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3">
              <p14:nvContentPartPr>
                <p14:cNvPr id="185" name="Ink 184">
                  <a:extLst>
                    <a:ext uri="{FF2B5EF4-FFF2-40B4-BE49-F238E27FC236}">
                      <a16:creationId xmlns:a16="http://schemas.microsoft.com/office/drawing/2014/main" id="{771388C0-D30C-4C8F-B5C8-EE571FB60366}"/>
                    </a:ext>
                  </a:extLst>
                </p14:cNvPr>
                <p14:cNvContentPartPr/>
                <p14:nvPr/>
              </p14:nvContentPartPr>
              <p14:xfrm>
                <a:off x="5906882" y="4291443"/>
                <a:ext cx="151920" cy="67680"/>
              </p14:xfrm>
            </p:contentPart>
          </mc:Choice>
          <mc:Fallback xmlns="">
            <p:pic>
              <p:nvPicPr>
                <p:cNvPr id="185" name="Ink 184">
                  <a:extLst>
                    <a:ext uri="{FF2B5EF4-FFF2-40B4-BE49-F238E27FC236}">
                      <a16:creationId xmlns:a16="http://schemas.microsoft.com/office/drawing/2014/main" id="{771388C0-D30C-4C8F-B5C8-EE571FB60366}"/>
                    </a:ext>
                  </a:extLst>
                </p:cNvPr>
                <p:cNvPicPr/>
                <p:nvPr/>
              </p:nvPicPr>
              <p:blipFill>
                <a:blip r:embed="rId354"/>
                <a:stretch>
                  <a:fillRect/>
                </a:stretch>
              </p:blipFill>
              <p:spPr>
                <a:xfrm>
                  <a:off x="5898242" y="4282443"/>
                  <a:ext cx="169560" cy="85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5">
              <p14:nvContentPartPr>
                <p14:cNvPr id="186" name="Ink 185">
                  <a:extLst>
                    <a:ext uri="{FF2B5EF4-FFF2-40B4-BE49-F238E27FC236}">
                      <a16:creationId xmlns:a16="http://schemas.microsoft.com/office/drawing/2014/main" id="{1EBEA269-9BE0-4486-B483-9410DDB03254}"/>
                    </a:ext>
                  </a:extLst>
                </p14:cNvPr>
                <p14:cNvContentPartPr/>
                <p14:nvPr/>
              </p14:nvContentPartPr>
              <p14:xfrm>
                <a:off x="6165362" y="4248243"/>
                <a:ext cx="123120" cy="93960"/>
              </p14:xfrm>
            </p:contentPart>
          </mc:Choice>
          <mc:Fallback xmlns="">
            <p:pic>
              <p:nvPicPr>
                <p:cNvPr id="186" name="Ink 185">
                  <a:extLst>
                    <a:ext uri="{FF2B5EF4-FFF2-40B4-BE49-F238E27FC236}">
                      <a16:creationId xmlns:a16="http://schemas.microsoft.com/office/drawing/2014/main" id="{1EBEA269-9BE0-4486-B483-9410DDB03254}"/>
                    </a:ext>
                  </a:extLst>
                </p:cNvPr>
                <p:cNvPicPr/>
                <p:nvPr/>
              </p:nvPicPr>
              <p:blipFill>
                <a:blip r:embed="rId356"/>
                <a:stretch>
                  <a:fillRect/>
                </a:stretch>
              </p:blipFill>
              <p:spPr>
                <a:xfrm>
                  <a:off x="6156722" y="4239603"/>
                  <a:ext cx="140760" cy="111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7">
              <p14:nvContentPartPr>
                <p14:cNvPr id="190" name="Ink 189">
                  <a:extLst>
                    <a:ext uri="{FF2B5EF4-FFF2-40B4-BE49-F238E27FC236}">
                      <a16:creationId xmlns:a16="http://schemas.microsoft.com/office/drawing/2014/main" id="{B5C2F0EC-9D36-4A62-AA21-DBAE1AED4176}"/>
                    </a:ext>
                  </a:extLst>
                </p14:cNvPr>
                <p14:cNvContentPartPr/>
                <p14:nvPr/>
              </p14:nvContentPartPr>
              <p14:xfrm>
                <a:off x="717842" y="5016843"/>
                <a:ext cx="185760" cy="138960"/>
              </p14:xfrm>
            </p:contentPart>
          </mc:Choice>
          <mc:Fallback xmlns="">
            <p:pic>
              <p:nvPicPr>
                <p:cNvPr id="190" name="Ink 189">
                  <a:extLst>
                    <a:ext uri="{FF2B5EF4-FFF2-40B4-BE49-F238E27FC236}">
                      <a16:creationId xmlns:a16="http://schemas.microsoft.com/office/drawing/2014/main" id="{B5C2F0EC-9D36-4A62-AA21-DBAE1AED4176}"/>
                    </a:ext>
                  </a:extLst>
                </p:cNvPr>
                <p:cNvPicPr/>
                <p:nvPr/>
              </p:nvPicPr>
              <p:blipFill>
                <a:blip r:embed="rId358"/>
                <a:stretch>
                  <a:fillRect/>
                </a:stretch>
              </p:blipFill>
              <p:spPr>
                <a:xfrm>
                  <a:off x="709202" y="5007843"/>
                  <a:ext cx="203400" cy="156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9">
              <p14:nvContentPartPr>
                <p14:cNvPr id="191" name="Ink 190">
                  <a:extLst>
                    <a:ext uri="{FF2B5EF4-FFF2-40B4-BE49-F238E27FC236}">
                      <a16:creationId xmlns:a16="http://schemas.microsoft.com/office/drawing/2014/main" id="{4B315267-91C4-491F-B3EC-57D3356E1B65}"/>
                    </a:ext>
                  </a:extLst>
                </p14:cNvPr>
                <p14:cNvContentPartPr/>
                <p14:nvPr/>
              </p14:nvContentPartPr>
              <p14:xfrm>
                <a:off x="816122" y="4899123"/>
                <a:ext cx="87480" cy="88200"/>
              </p14:xfrm>
            </p:contentPart>
          </mc:Choice>
          <mc:Fallback xmlns="">
            <p:pic>
              <p:nvPicPr>
                <p:cNvPr id="191" name="Ink 190">
                  <a:extLst>
                    <a:ext uri="{FF2B5EF4-FFF2-40B4-BE49-F238E27FC236}">
                      <a16:creationId xmlns:a16="http://schemas.microsoft.com/office/drawing/2014/main" id="{4B315267-91C4-491F-B3EC-57D3356E1B65}"/>
                    </a:ext>
                  </a:extLst>
                </p:cNvPr>
                <p:cNvPicPr/>
                <p:nvPr/>
              </p:nvPicPr>
              <p:blipFill>
                <a:blip r:embed="rId360"/>
                <a:stretch>
                  <a:fillRect/>
                </a:stretch>
              </p:blipFill>
              <p:spPr>
                <a:xfrm>
                  <a:off x="807122" y="4890483"/>
                  <a:ext cx="105120" cy="105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1">
              <p14:nvContentPartPr>
                <p14:cNvPr id="192" name="Ink 191">
                  <a:extLst>
                    <a:ext uri="{FF2B5EF4-FFF2-40B4-BE49-F238E27FC236}">
                      <a16:creationId xmlns:a16="http://schemas.microsoft.com/office/drawing/2014/main" id="{7D82102A-31D5-41B2-AE28-665E60BE25A8}"/>
                    </a:ext>
                  </a:extLst>
                </p14:cNvPr>
                <p14:cNvContentPartPr/>
                <p14:nvPr/>
              </p14:nvContentPartPr>
              <p14:xfrm>
                <a:off x="998282" y="5009283"/>
                <a:ext cx="135000" cy="106920"/>
              </p14:xfrm>
            </p:contentPart>
          </mc:Choice>
          <mc:Fallback xmlns="">
            <p:pic>
              <p:nvPicPr>
                <p:cNvPr id="192" name="Ink 191">
                  <a:extLst>
                    <a:ext uri="{FF2B5EF4-FFF2-40B4-BE49-F238E27FC236}">
                      <a16:creationId xmlns:a16="http://schemas.microsoft.com/office/drawing/2014/main" id="{7D82102A-31D5-41B2-AE28-665E60BE25A8}"/>
                    </a:ext>
                  </a:extLst>
                </p:cNvPr>
                <p:cNvPicPr/>
                <p:nvPr/>
              </p:nvPicPr>
              <p:blipFill>
                <a:blip r:embed="rId362"/>
                <a:stretch>
                  <a:fillRect/>
                </a:stretch>
              </p:blipFill>
              <p:spPr>
                <a:xfrm>
                  <a:off x="989642" y="5000643"/>
                  <a:ext cx="152640" cy="124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3">
              <p14:nvContentPartPr>
                <p14:cNvPr id="193" name="Ink 192">
                  <a:extLst>
                    <a:ext uri="{FF2B5EF4-FFF2-40B4-BE49-F238E27FC236}">
                      <a16:creationId xmlns:a16="http://schemas.microsoft.com/office/drawing/2014/main" id="{5C919376-1C2A-45EB-B546-F86AF224BC0F}"/>
                    </a:ext>
                  </a:extLst>
                </p14:cNvPr>
                <p14:cNvContentPartPr/>
                <p14:nvPr/>
              </p14:nvContentPartPr>
              <p14:xfrm>
                <a:off x="1263962" y="4941603"/>
                <a:ext cx="234000" cy="264600"/>
              </p14:xfrm>
            </p:contentPart>
          </mc:Choice>
          <mc:Fallback xmlns="">
            <p:pic>
              <p:nvPicPr>
                <p:cNvPr id="193" name="Ink 192">
                  <a:extLst>
                    <a:ext uri="{FF2B5EF4-FFF2-40B4-BE49-F238E27FC236}">
                      <a16:creationId xmlns:a16="http://schemas.microsoft.com/office/drawing/2014/main" id="{5C919376-1C2A-45EB-B546-F86AF224BC0F}"/>
                    </a:ext>
                  </a:extLst>
                </p:cNvPr>
                <p:cNvPicPr/>
                <p:nvPr/>
              </p:nvPicPr>
              <p:blipFill>
                <a:blip r:embed="rId364"/>
                <a:stretch>
                  <a:fillRect/>
                </a:stretch>
              </p:blipFill>
              <p:spPr>
                <a:xfrm>
                  <a:off x="1254962" y="4932603"/>
                  <a:ext cx="251640" cy="282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5">
              <p14:nvContentPartPr>
                <p14:cNvPr id="194" name="Ink 193">
                  <a:extLst>
                    <a:ext uri="{FF2B5EF4-FFF2-40B4-BE49-F238E27FC236}">
                      <a16:creationId xmlns:a16="http://schemas.microsoft.com/office/drawing/2014/main" id="{E592D9B6-D8C3-4270-9183-C3061AE21028}"/>
                    </a:ext>
                  </a:extLst>
                </p14:cNvPr>
                <p14:cNvContentPartPr/>
                <p14:nvPr/>
              </p14:nvContentPartPr>
              <p14:xfrm>
                <a:off x="1211402" y="5087763"/>
                <a:ext cx="174240" cy="11520"/>
              </p14:xfrm>
            </p:contentPart>
          </mc:Choice>
          <mc:Fallback xmlns="">
            <p:pic>
              <p:nvPicPr>
                <p:cNvPr id="194" name="Ink 193">
                  <a:extLst>
                    <a:ext uri="{FF2B5EF4-FFF2-40B4-BE49-F238E27FC236}">
                      <a16:creationId xmlns:a16="http://schemas.microsoft.com/office/drawing/2014/main" id="{E592D9B6-D8C3-4270-9183-C3061AE21028}"/>
                    </a:ext>
                  </a:extLst>
                </p:cNvPr>
                <p:cNvPicPr/>
                <p:nvPr/>
              </p:nvPicPr>
              <p:blipFill>
                <a:blip r:embed="rId366"/>
                <a:stretch>
                  <a:fillRect/>
                </a:stretch>
              </p:blipFill>
              <p:spPr>
                <a:xfrm>
                  <a:off x="1202762" y="5079123"/>
                  <a:ext cx="191880" cy="29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7">
              <p14:nvContentPartPr>
                <p14:cNvPr id="195" name="Ink 194">
                  <a:extLst>
                    <a:ext uri="{FF2B5EF4-FFF2-40B4-BE49-F238E27FC236}">
                      <a16:creationId xmlns:a16="http://schemas.microsoft.com/office/drawing/2014/main" id="{5707110A-385C-4244-872E-5B4B592240B0}"/>
                    </a:ext>
                  </a:extLst>
                </p14:cNvPr>
                <p14:cNvContentPartPr/>
                <p14:nvPr/>
              </p14:nvContentPartPr>
              <p14:xfrm>
                <a:off x="1290242" y="4858083"/>
                <a:ext cx="359280" cy="135000"/>
              </p14:xfrm>
            </p:contentPart>
          </mc:Choice>
          <mc:Fallback xmlns="">
            <p:pic>
              <p:nvPicPr>
                <p:cNvPr id="195" name="Ink 194">
                  <a:extLst>
                    <a:ext uri="{FF2B5EF4-FFF2-40B4-BE49-F238E27FC236}">
                      <a16:creationId xmlns:a16="http://schemas.microsoft.com/office/drawing/2014/main" id="{5707110A-385C-4244-872E-5B4B592240B0}"/>
                    </a:ext>
                  </a:extLst>
                </p:cNvPr>
                <p:cNvPicPr/>
                <p:nvPr/>
              </p:nvPicPr>
              <p:blipFill>
                <a:blip r:embed="rId368"/>
                <a:stretch>
                  <a:fillRect/>
                </a:stretch>
              </p:blipFill>
              <p:spPr>
                <a:xfrm>
                  <a:off x="1281242" y="4849083"/>
                  <a:ext cx="376920" cy="152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9">
              <p14:nvContentPartPr>
                <p14:cNvPr id="196" name="Ink 195">
                  <a:extLst>
                    <a:ext uri="{FF2B5EF4-FFF2-40B4-BE49-F238E27FC236}">
                      <a16:creationId xmlns:a16="http://schemas.microsoft.com/office/drawing/2014/main" id="{EC5627B3-93A3-47BE-963D-5A304DE83474}"/>
                    </a:ext>
                  </a:extLst>
                </p14:cNvPr>
                <p14:cNvContentPartPr/>
                <p14:nvPr/>
              </p14:nvContentPartPr>
              <p14:xfrm>
                <a:off x="1581842" y="4995603"/>
                <a:ext cx="387720" cy="104040"/>
              </p14:xfrm>
            </p:contentPart>
          </mc:Choice>
          <mc:Fallback xmlns="">
            <p:pic>
              <p:nvPicPr>
                <p:cNvPr id="196" name="Ink 195">
                  <a:extLst>
                    <a:ext uri="{FF2B5EF4-FFF2-40B4-BE49-F238E27FC236}">
                      <a16:creationId xmlns:a16="http://schemas.microsoft.com/office/drawing/2014/main" id="{EC5627B3-93A3-47BE-963D-5A304DE83474}"/>
                    </a:ext>
                  </a:extLst>
                </p:cNvPr>
                <p:cNvPicPr/>
                <p:nvPr/>
              </p:nvPicPr>
              <p:blipFill>
                <a:blip r:embed="rId370"/>
                <a:stretch>
                  <a:fillRect/>
                </a:stretch>
              </p:blipFill>
              <p:spPr>
                <a:xfrm>
                  <a:off x="1572842" y="4986963"/>
                  <a:ext cx="405360" cy="121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1">
              <p14:nvContentPartPr>
                <p14:cNvPr id="197" name="Ink 196">
                  <a:extLst>
                    <a:ext uri="{FF2B5EF4-FFF2-40B4-BE49-F238E27FC236}">
                      <a16:creationId xmlns:a16="http://schemas.microsoft.com/office/drawing/2014/main" id="{3C1D89A0-C361-4251-A3DE-482E95A8C9B1}"/>
                    </a:ext>
                  </a:extLst>
                </p14:cNvPr>
                <p14:cNvContentPartPr/>
                <p14:nvPr/>
              </p14:nvContentPartPr>
              <p14:xfrm>
                <a:off x="2137322" y="5065443"/>
                <a:ext cx="39600" cy="67680"/>
              </p14:xfrm>
            </p:contentPart>
          </mc:Choice>
          <mc:Fallback xmlns="">
            <p:pic>
              <p:nvPicPr>
                <p:cNvPr id="197" name="Ink 196">
                  <a:extLst>
                    <a:ext uri="{FF2B5EF4-FFF2-40B4-BE49-F238E27FC236}">
                      <a16:creationId xmlns:a16="http://schemas.microsoft.com/office/drawing/2014/main" id="{3C1D89A0-C361-4251-A3DE-482E95A8C9B1}"/>
                    </a:ext>
                  </a:extLst>
                </p:cNvPr>
                <p:cNvPicPr/>
                <p:nvPr/>
              </p:nvPicPr>
              <p:blipFill>
                <a:blip r:embed="rId372"/>
                <a:stretch>
                  <a:fillRect/>
                </a:stretch>
              </p:blipFill>
              <p:spPr>
                <a:xfrm>
                  <a:off x="2128322" y="5056803"/>
                  <a:ext cx="57240" cy="85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3">
              <p14:nvContentPartPr>
                <p14:cNvPr id="198" name="Ink 197">
                  <a:extLst>
                    <a:ext uri="{FF2B5EF4-FFF2-40B4-BE49-F238E27FC236}">
                      <a16:creationId xmlns:a16="http://schemas.microsoft.com/office/drawing/2014/main" id="{0AE18E48-014A-4750-8653-F7C5BD155083}"/>
                    </a:ext>
                  </a:extLst>
                </p14:cNvPr>
                <p14:cNvContentPartPr/>
                <p14:nvPr/>
              </p14:nvContentPartPr>
              <p14:xfrm>
                <a:off x="2490482" y="4943763"/>
                <a:ext cx="297720" cy="212040"/>
              </p14:xfrm>
            </p:contentPart>
          </mc:Choice>
          <mc:Fallback xmlns="">
            <p:pic>
              <p:nvPicPr>
                <p:cNvPr id="198" name="Ink 197">
                  <a:extLst>
                    <a:ext uri="{FF2B5EF4-FFF2-40B4-BE49-F238E27FC236}">
                      <a16:creationId xmlns:a16="http://schemas.microsoft.com/office/drawing/2014/main" id="{0AE18E48-014A-4750-8653-F7C5BD155083}"/>
                    </a:ext>
                  </a:extLst>
                </p:cNvPr>
                <p:cNvPicPr/>
                <p:nvPr/>
              </p:nvPicPr>
              <p:blipFill>
                <a:blip r:embed="rId374"/>
                <a:stretch>
                  <a:fillRect/>
                </a:stretch>
              </p:blipFill>
              <p:spPr>
                <a:xfrm>
                  <a:off x="2481842" y="4935123"/>
                  <a:ext cx="315360" cy="229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5">
              <p14:nvContentPartPr>
                <p14:cNvPr id="199" name="Ink 198">
                  <a:extLst>
                    <a:ext uri="{FF2B5EF4-FFF2-40B4-BE49-F238E27FC236}">
                      <a16:creationId xmlns:a16="http://schemas.microsoft.com/office/drawing/2014/main" id="{EEF54825-1B78-4B37-A48A-35E78BAD9323}"/>
                    </a:ext>
                  </a:extLst>
                </p14:cNvPr>
                <p14:cNvContentPartPr/>
                <p14:nvPr/>
              </p14:nvContentPartPr>
              <p14:xfrm>
                <a:off x="2889002" y="5043123"/>
                <a:ext cx="33840" cy="28440"/>
              </p14:xfrm>
            </p:contentPart>
          </mc:Choice>
          <mc:Fallback xmlns="">
            <p:pic>
              <p:nvPicPr>
                <p:cNvPr id="199" name="Ink 198">
                  <a:extLst>
                    <a:ext uri="{FF2B5EF4-FFF2-40B4-BE49-F238E27FC236}">
                      <a16:creationId xmlns:a16="http://schemas.microsoft.com/office/drawing/2014/main" id="{EEF54825-1B78-4B37-A48A-35E78BAD9323}"/>
                    </a:ext>
                  </a:extLst>
                </p:cNvPr>
                <p:cNvPicPr/>
                <p:nvPr/>
              </p:nvPicPr>
              <p:blipFill>
                <a:blip r:embed="rId376"/>
                <a:stretch>
                  <a:fillRect/>
                </a:stretch>
              </p:blipFill>
              <p:spPr>
                <a:xfrm>
                  <a:off x="2880002" y="5034123"/>
                  <a:ext cx="51480" cy="46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7">
              <p14:nvContentPartPr>
                <p14:cNvPr id="200" name="Ink 199">
                  <a:extLst>
                    <a:ext uri="{FF2B5EF4-FFF2-40B4-BE49-F238E27FC236}">
                      <a16:creationId xmlns:a16="http://schemas.microsoft.com/office/drawing/2014/main" id="{8BB47786-1B4F-4E80-98C3-B2AE424F05B0}"/>
                    </a:ext>
                  </a:extLst>
                </p14:cNvPr>
                <p14:cNvContentPartPr/>
                <p14:nvPr/>
              </p14:nvContentPartPr>
              <p14:xfrm>
                <a:off x="3029042" y="4874643"/>
                <a:ext cx="140760" cy="213480"/>
              </p14:xfrm>
            </p:contentPart>
          </mc:Choice>
          <mc:Fallback xmlns="">
            <p:pic>
              <p:nvPicPr>
                <p:cNvPr id="200" name="Ink 199">
                  <a:extLst>
                    <a:ext uri="{FF2B5EF4-FFF2-40B4-BE49-F238E27FC236}">
                      <a16:creationId xmlns:a16="http://schemas.microsoft.com/office/drawing/2014/main" id="{8BB47786-1B4F-4E80-98C3-B2AE424F05B0}"/>
                    </a:ext>
                  </a:extLst>
                </p:cNvPr>
                <p:cNvPicPr/>
                <p:nvPr/>
              </p:nvPicPr>
              <p:blipFill>
                <a:blip r:embed="rId378"/>
                <a:stretch>
                  <a:fillRect/>
                </a:stretch>
              </p:blipFill>
              <p:spPr>
                <a:xfrm>
                  <a:off x="3020402" y="4866003"/>
                  <a:ext cx="158400" cy="231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9">
              <p14:nvContentPartPr>
                <p14:cNvPr id="201" name="Ink 200">
                  <a:extLst>
                    <a:ext uri="{FF2B5EF4-FFF2-40B4-BE49-F238E27FC236}">
                      <a16:creationId xmlns:a16="http://schemas.microsoft.com/office/drawing/2014/main" id="{813E0ADF-D0B7-41C6-A874-F2B3A358747C}"/>
                    </a:ext>
                  </a:extLst>
                </p14:cNvPr>
                <p14:cNvContentPartPr/>
                <p14:nvPr/>
              </p14:nvContentPartPr>
              <p14:xfrm>
                <a:off x="3500282" y="4835403"/>
                <a:ext cx="593280" cy="255240"/>
              </p14:xfrm>
            </p:contentPart>
          </mc:Choice>
          <mc:Fallback xmlns="">
            <p:pic>
              <p:nvPicPr>
                <p:cNvPr id="201" name="Ink 200">
                  <a:extLst>
                    <a:ext uri="{FF2B5EF4-FFF2-40B4-BE49-F238E27FC236}">
                      <a16:creationId xmlns:a16="http://schemas.microsoft.com/office/drawing/2014/main" id="{813E0ADF-D0B7-41C6-A874-F2B3A358747C}"/>
                    </a:ext>
                  </a:extLst>
                </p:cNvPr>
                <p:cNvPicPr/>
                <p:nvPr/>
              </p:nvPicPr>
              <p:blipFill>
                <a:blip r:embed="rId380"/>
                <a:stretch>
                  <a:fillRect/>
                </a:stretch>
              </p:blipFill>
              <p:spPr>
                <a:xfrm>
                  <a:off x="3491642" y="4826763"/>
                  <a:ext cx="610920" cy="272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1">
              <p14:nvContentPartPr>
                <p14:cNvPr id="202" name="Ink 201">
                  <a:extLst>
                    <a:ext uri="{FF2B5EF4-FFF2-40B4-BE49-F238E27FC236}">
                      <a16:creationId xmlns:a16="http://schemas.microsoft.com/office/drawing/2014/main" id="{1A68AC81-F8C6-40F4-9FBE-EF33939F2954}"/>
                    </a:ext>
                  </a:extLst>
                </p14:cNvPr>
                <p14:cNvContentPartPr/>
                <p14:nvPr/>
              </p14:nvContentPartPr>
              <p14:xfrm>
                <a:off x="4246562" y="5015043"/>
                <a:ext cx="22680" cy="22680"/>
              </p14:xfrm>
            </p:contentPart>
          </mc:Choice>
          <mc:Fallback xmlns="">
            <p:pic>
              <p:nvPicPr>
                <p:cNvPr id="202" name="Ink 201">
                  <a:extLst>
                    <a:ext uri="{FF2B5EF4-FFF2-40B4-BE49-F238E27FC236}">
                      <a16:creationId xmlns:a16="http://schemas.microsoft.com/office/drawing/2014/main" id="{1A68AC81-F8C6-40F4-9FBE-EF33939F2954}"/>
                    </a:ext>
                  </a:extLst>
                </p:cNvPr>
                <p:cNvPicPr/>
                <p:nvPr/>
              </p:nvPicPr>
              <p:blipFill>
                <a:blip r:embed="rId382"/>
                <a:stretch>
                  <a:fillRect/>
                </a:stretch>
              </p:blipFill>
              <p:spPr>
                <a:xfrm>
                  <a:off x="4237562" y="5006043"/>
                  <a:ext cx="40320" cy="40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3">
              <p14:nvContentPartPr>
                <p14:cNvPr id="207" name="Ink 206">
                  <a:extLst>
                    <a:ext uri="{FF2B5EF4-FFF2-40B4-BE49-F238E27FC236}">
                      <a16:creationId xmlns:a16="http://schemas.microsoft.com/office/drawing/2014/main" id="{E02AAC4A-A2C5-43D5-9AC0-93A25C15550E}"/>
                    </a:ext>
                  </a:extLst>
                </p14:cNvPr>
                <p14:cNvContentPartPr/>
                <p14:nvPr/>
              </p14:nvContentPartPr>
              <p14:xfrm>
                <a:off x="695522" y="5531283"/>
                <a:ext cx="247320" cy="201960"/>
              </p14:xfrm>
            </p:contentPart>
          </mc:Choice>
          <mc:Fallback xmlns="">
            <p:pic>
              <p:nvPicPr>
                <p:cNvPr id="207" name="Ink 206">
                  <a:extLst>
                    <a:ext uri="{FF2B5EF4-FFF2-40B4-BE49-F238E27FC236}">
                      <a16:creationId xmlns:a16="http://schemas.microsoft.com/office/drawing/2014/main" id="{E02AAC4A-A2C5-43D5-9AC0-93A25C15550E}"/>
                    </a:ext>
                  </a:extLst>
                </p:cNvPr>
                <p:cNvPicPr/>
                <p:nvPr/>
              </p:nvPicPr>
              <p:blipFill>
                <a:blip r:embed="rId384"/>
                <a:stretch>
                  <a:fillRect/>
                </a:stretch>
              </p:blipFill>
              <p:spPr>
                <a:xfrm>
                  <a:off x="686522" y="5522643"/>
                  <a:ext cx="264960" cy="219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5">
              <p14:nvContentPartPr>
                <p14:cNvPr id="208" name="Ink 207">
                  <a:extLst>
                    <a:ext uri="{FF2B5EF4-FFF2-40B4-BE49-F238E27FC236}">
                      <a16:creationId xmlns:a16="http://schemas.microsoft.com/office/drawing/2014/main" id="{580D8089-4D98-49AA-BB96-6734F26AB89B}"/>
                    </a:ext>
                  </a:extLst>
                </p14:cNvPr>
                <p14:cNvContentPartPr/>
                <p14:nvPr/>
              </p14:nvContentPartPr>
              <p14:xfrm>
                <a:off x="718922" y="5665203"/>
                <a:ext cx="145440" cy="11880"/>
              </p14:xfrm>
            </p:contentPart>
          </mc:Choice>
          <mc:Fallback xmlns="">
            <p:pic>
              <p:nvPicPr>
                <p:cNvPr id="208" name="Ink 207">
                  <a:extLst>
                    <a:ext uri="{FF2B5EF4-FFF2-40B4-BE49-F238E27FC236}">
                      <a16:creationId xmlns:a16="http://schemas.microsoft.com/office/drawing/2014/main" id="{580D8089-4D98-49AA-BB96-6734F26AB89B}"/>
                    </a:ext>
                  </a:extLst>
                </p:cNvPr>
                <p:cNvPicPr/>
                <p:nvPr/>
              </p:nvPicPr>
              <p:blipFill>
                <a:blip r:embed="rId386"/>
                <a:stretch>
                  <a:fillRect/>
                </a:stretch>
              </p:blipFill>
              <p:spPr>
                <a:xfrm>
                  <a:off x="709922" y="5656563"/>
                  <a:ext cx="163080" cy="29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7">
              <p14:nvContentPartPr>
                <p14:cNvPr id="209" name="Ink 208">
                  <a:extLst>
                    <a:ext uri="{FF2B5EF4-FFF2-40B4-BE49-F238E27FC236}">
                      <a16:creationId xmlns:a16="http://schemas.microsoft.com/office/drawing/2014/main" id="{348ADCF7-CDC2-4026-AFAB-E6B490CB5245}"/>
                    </a:ext>
                  </a:extLst>
                </p14:cNvPr>
                <p14:cNvContentPartPr/>
                <p14:nvPr/>
              </p14:nvContentPartPr>
              <p14:xfrm>
                <a:off x="726122" y="5508603"/>
                <a:ext cx="194040" cy="22680"/>
              </p14:xfrm>
            </p:contentPart>
          </mc:Choice>
          <mc:Fallback xmlns="">
            <p:pic>
              <p:nvPicPr>
                <p:cNvPr id="209" name="Ink 208">
                  <a:extLst>
                    <a:ext uri="{FF2B5EF4-FFF2-40B4-BE49-F238E27FC236}">
                      <a16:creationId xmlns:a16="http://schemas.microsoft.com/office/drawing/2014/main" id="{348ADCF7-CDC2-4026-AFAB-E6B490CB5245}"/>
                    </a:ext>
                  </a:extLst>
                </p:cNvPr>
                <p:cNvPicPr/>
                <p:nvPr/>
              </p:nvPicPr>
              <p:blipFill>
                <a:blip r:embed="rId388"/>
                <a:stretch>
                  <a:fillRect/>
                </a:stretch>
              </p:blipFill>
              <p:spPr>
                <a:xfrm>
                  <a:off x="717482" y="5499963"/>
                  <a:ext cx="211680" cy="40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9">
              <p14:nvContentPartPr>
                <p14:cNvPr id="210" name="Ink 209">
                  <a:extLst>
                    <a:ext uri="{FF2B5EF4-FFF2-40B4-BE49-F238E27FC236}">
                      <a16:creationId xmlns:a16="http://schemas.microsoft.com/office/drawing/2014/main" id="{0DACE070-B557-4B96-BBF6-36C914824B0D}"/>
                    </a:ext>
                  </a:extLst>
                </p14:cNvPr>
                <p14:cNvContentPartPr/>
                <p14:nvPr/>
              </p14:nvContentPartPr>
              <p14:xfrm>
                <a:off x="1099442" y="5598243"/>
                <a:ext cx="185400" cy="95760"/>
              </p14:xfrm>
            </p:contentPart>
          </mc:Choice>
          <mc:Fallback xmlns="">
            <p:pic>
              <p:nvPicPr>
                <p:cNvPr id="210" name="Ink 209">
                  <a:extLst>
                    <a:ext uri="{FF2B5EF4-FFF2-40B4-BE49-F238E27FC236}">
                      <a16:creationId xmlns:a16="http://schemas.microsoft.com/office/drawing/2014/main" id="{0DACE070-B557-4B96-BBF6-36C914824B0D}"/>
                    </a:ext>
                  </a:extLst>
                </p:cNvPr>
                <p:cNvPicPr/>
                <p:nvPr/>
              </p:nvPicPr>
              <p:blipFill>
                <a:blip r:embed="rId390"/>
                <a:stretch>
                  <a:fillRect/>
                </a:stretch>
              </p:blipFill>
              <p:spPr>
                <a:xfrm>
                  <a:off x="1090442" y="5589603"/>
                  <a:ext cx="203040" cy="113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91">
              <p14:nvContentPartPr>
                <p14:cNvPr id="211" name="Ink 210">
                  <a:extLst>
                    <a:ext uri="{FF2B5EF4-FFF2-40B4-BE49-F238E27FC236}">
                      <a16:creationId xmlns:a16="http://schemas.microsoft.com/office/drawing/2014/main" id="{55992471-8360-4E1D-8E42-3B3440497BC9}"/>
                    </a:ext>
                  </a:extLst>
                </p14:cNvPr>
                <p14:cNvContentPartPr/>
                <p14:nvPr/>
              </p14:nvContentPartPr>
              <p14:xfrm>
                <a:off x="1543322" y="5503203"/>
                <a:ext cx="257400" cy="168120"/>
              </p14:xfrm>
            </p:contentPart>
          </mc:Choice>
          <mc:Fallback xmlns="">
            <p:pic>
              <p:nvPicPr>
                <p:cNvPr id="211" name="Ink 210">
                  <a:extLst>
                    <a:ext uri="{FF2B5EF4-FFF2-40B4-BE49-F238E27FC236}">
                      <a16:creationId xmlns:a16="http://schemas.microsoft.com/office/drawing/2014/main" id="{55992471-8360-4E1D-8E42-3B3440497BC9}"/>
                    </a:ext>
                  </a:extLst>
                </p:cNvPr>
                <p:cNvPicPr/>
                <p:nvPr/>
              </p:nvPicPr>
              <p:blipFill>
                <a:blip r:embed="rId392"/>
                <a:stretch>
                  <a:fillRect/>
                </a:stretch>
              </p:blipFill>
              <p:spPr>
                <a:xfrm>
                  <a:off x="1534682" y="5494203"/>
                  <a:ext cx="275040" cy="185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93">
              <p14:nvContentPartPr>
                <p14:cNvPr id="212" name="Ink 211">
                  <a:extLst>
                    <a:ext uri="{FF2B5EF4-FFF2-40B4-BE49-F238E27FC236}">
                      <a16:creationId xmlns:a16="http://schemas.microsoft.com/office/drawing/2014/main" id="{191DCC90-CF81-46AE-8B12-7C08408EBF37}"/>
                    </a:ext>
                  </a:extLst>
                </p14:cNvPr>
                <p14:cNvContentPartPr/>
                <p14:nvPr/>
              </p14:nvContentPartPr>
              <p14:xfrm>
                <a:off x="1761482" y="5486283"/>
                <a:ext cx="129240" cy="118080"/>
              </p14:xfrm>
            </p:contentPart>
          </mc:Choice>
          <mc:Fallback xmlns="">
            <p:pic>
              <p:nvPicPr>
                <p:cNvPr id="212" name="Ink 211">
                  <a:extLst>
                    <a:ext uri="{FF2B5EF4-FFF2-40B4-BE49-F238E27FC236}">
                      <a16:creationId xmlns:a16="http://schemas.microsoft.com/office/drawing/2014/main" id="{191DCC90-CF81-46AE-8B12-7C08408EBF37}"/>
                    </a:ext>
                  </a:extLst>
                </p:cNvPr>
                <p:cNvPicPr/>
                <p:nvPr/>
              </p:nvPicPr>
              <p:blipFill>
                <a:blip r:embed="rId394"/>
                <a:stretch>
                  <a:fillRect/>
                </a:stretch>
              </p:blipFill>
              <p:spPr>
                <a:xfrm>
                  <a:off x="1752482" y="5477283"/>
                  <a:ext cx="146880" cy="135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95">
              <p14:nvContentPartPr>
                <p14:cNvPr id="213" name="Ink 212">
                  <a:extLst>
                    <a:ext uri="{FF2B5EF4-FFF2-40B4-BE49-F238E27FC236}">
                      <a16:creationId xmlns:a16="http://schemas.microsoft.com/office/drawing/2014/main" id="{89C4A8A4-D19B-4B5E-BBCD-DAE7CA165FE6}"/>
                    </a:ext>
                  </a:extLst>
                </p14:cNvPr>
                <p14:cNvContentPartPr/>
                <p14:nvPr/>
              </p14:nvContentPartPr>
              <p14:xfrm>
                <a:off x="1800722" y="5475123"/>
                <a:ext cx="258480" cy="185400"/>
              </p14:xfrm>
            </p:contentPart>
          </mc:Choice>
          <mc:Fallback xmlns="">
            <p:pic>
              <p:nvPicPr>
                <p:cNvPr id="213" name="Ink 212">
                  <a:extLst>
                    <a:ext uri="{FF2B5EF4-FFF2-40B4-BE49-F238E27FC236}">
                      <a16:creationId xmlns:a16="http://schemas.microsoft.com/office/drawing/2014/main" id="{89C4A8A4-D19B-4B5E-BBCD-DAE7CA165FE6}"/>
                    </a:ext>
                  </a:extLst>
                </p:cNvPr>
                <p:cNvPicPr/>
                <p:nvPr/>
              </p:nvPicPr>
              <p:blipFill>
                <a:blip r:embed="rId396"/>
                <a:stretch>
                  <a:fillRect/>
                </a:stretch>
              </p:blipFill>
              <p:spPr>
                <a:xfrm>
                  <a:off x="1791722" y="5466123"/>
                  <a:ext cx="276120" cy="203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97">
              <p14:nvContentPartPr>
                <p14:cNvPr id="214" name="Ink 213">
                  <a:extLst>
                    <a:ext uri="{FF2B5EF4-FFF2-40B4-BE49-F238E27FC236}">
                      <a16:creationId xmlns:a16="http://schemas.microsoft.com/office/drawing/2014/main" id="{9C969AA6-8158-4994-AC82-D2E4C7A4F12F}"/>
                    </a:ext>
                  </a:extLst>
                </p14:cNvPr>
                <p14:cNvContentPartPr/>
                <p14:nvPr/>
              </p14:nvContentPartPr>
              <p14:xfrm>
                <a:off x="2170802" y="5452443"/>
                <a:ext cx="45720" cy="230400"/>
              </p14:xfrm>
            </p:contentPart>
          </mc:Choice>
          <mc:Fallback xmlns="">
            <p:pic>
              <p:nvPicPr>
                <p:cNvPr id="214" name="Ink 213">
                  <a:extLst>
                    <a:ext uri="{FF2B5EF4-FFF2-40B4-BE49-F238E27FC236}">
                      <a16:creationId xmlns:a16="http://schemas.microsoft.com/office/drawing/2014/main" id="{9C969AA6-8158-4994-AC82-D2E4C7A4F12F}"/>
                    </a:ext>
                  </a:extLst>
                </p:cNvPr>
                <p:cNvPicPr/>
                <p:nvPr/>
              </p:nvPicPr>
              <p:blipFill>
                <a:blip r:embed="rId398"/>
                <a:stretch>
                  <a:fillRect/>
                </a:stretch>
              </p:blipFill>
              <p:spPr>
                <a:xfrm>
                  <a:off x="2162162" y="5443803"/>
                  <a:ext cx="63360" cy="248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99">
              <p14:nvContentPartPr>
                <p14:cNvPr id="215" name="Ink 214">
                  <a:extLst>
                    <a:ext uri="{FF2B5EF4-FFF2-40B4-BE49-F238E27FC236}">
                      <a16:creationId xmlns:a16="http://schemas.microsoft.com/office/drawing/2014/main" id="{239D887F-D8ED-4070-A794-BF4B503A0CBD}"/>
                    </a:ext>
                  </a:extLst>
                </p14:cNvPr>
                <p14:cNvContentPartPr/>
                <p14:nvPr/>
              </p14:nvContentPartPr>
              <p14:xfrm>
                <a:off x="2041922" y="5385123"/>
                <a:ext cx="140760" cy="213480"/>
              </p14:xfrm>
            </p:contentPart>
          </mc:Choice>
          <mc:Fallback xmlns="">
            <p:pic>
              <p:nvPicPr>
                <p:cNvPr id="215" name="Ink 214">
                  <a:extLst>
                    <a:ext uri="{FF2B5EF4-FFF2-40B4-BE49-F238E27FC236}">
                      <a16:creationId xmlns:a16="http://schemas.microsoft.com/office/drawing/2014/main" id="{239D887F-D8ED-4070-A794-BF4B503A0CBD}"/>
                    </a:ext>
                  </a:extLst>
                </p:cNvPr>
                <p:cNvPicPr/>
                <p:nvPr/>
              </p:nvPicPr>
              <p:blipFill>
                <a:blip r:embed="rId400"/>
                <a:stretch>
                  <a:fillRect/>
                </a:stretch>
              </p:blipFill>
              <p:spPr>
                <a:xfrm>
                  <a:off x="2032922" y="5376483"/>
                  <a:ext cx="158400" cy="231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1">
              <p14:nvContentPartPr>
                <p14:cNvPr id="216" name="Ink 215">
                  <a:extLst>
                    <a:ext uri="{FF2B5EF4-FFF2-40B4-BE49-F238E27FC236}">
                      <a16:creationId xmlns:a16="http://schemas.microsoft.com/office/drawing/2014/main" id="{3BE16929-8EA9-4501-A46F-F2655E39D05C}"/>
                    </a:ext>
                  </a:extLst>
                </p14:cNvPr>
                <p14:cNvContentPartPr/>
                <p14:nvPr/>
              </p14:nvContentPartPr>
              <p14:xfrm>
                <a:off x="2546642" y="5492403"/>
                <a:ext cx="252720" cy="106560"/>
              </p14:xfrm>
            </p:contentPart>
          </mc:Choice>
          <mc:Fallback xmlns="">
            <p:pic>
              <p:nvPicPr>
                <p:cNvPr id="216" name="Ink 215">
                  <a:extLst>
                    <a:ext uri="{FF2B5EF4-FFF2-40B4-BE49-F238E27FC236}">
                      <a16:creationId xmlns:a16="http://schemas.microsoft.com/office/drawing/2014/main" id="{3BE16929-8EA9-4501-A46F-F2655E39D05C}"/>
                    </a:ext>
                  </a:extLst>
                </p:cNvPr>
                <p:cNvPicPr/>
                <p:nvPr/>
              </p:nvPicPr>
              <p:blipFill>
                <a:blip r:embed="rId402"/>
                <a:stretch>
                  <a:fillRect/>
                </a:stretch>
              </p:blipFill>
              <p:spPr>
                <a:xfrm>
                  <a:off x="2538002" y="5483403"/>
                  <a:ext cx="270360" cy="124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3">
              <p14:nvContentPartPr>
                <p14:cNvPr id="217" name="Ink 216">
                  <a:extLst>
                    <a:ext uri="{FF2B5EF4-FFF2-40B4-BE49-F238E27FC236}">
                      <a16:creationId xmlns:a16="http://schemas.microsoft.com/office/drawing/2014/main" id="{1E75F2A8-CDA9-4DD3-B51F-BF703967B4B8}"/>
                    </a:ext>
                  </a:extLst>
                </p14:cNvPr>
                <p14:cNvContentPartPr/>
                <p14:nvPr/>
              </p14:nvContentPartPr>
              <p14:xfrm>
                <a:off x="3045602" y="5435163"/>
                <a:ext cx="168480" cy="166680"/>
              </p14:xfrm>
            </p:contentPart>
          </mc:Choice>
          <mc:Fallback xmlns="">
            <p:pic>
              <p:nvPicPr>
                <p:cNvPr id="217" name="Ink 216">
                  <a:extLst>
                    <a:ext uri="{FF2B5EF4-FFF2-40B4-BE49-F238E27FC236}">
                      <a16:creationId xmlns:a16="http://schemas.microsoft.com/office/drawing/2014/main" id="{1E75F2A8-CDA9-4DD3-B51F-BF703967B4B8}"/>
                    </a:ext>
                  </a:extLst>
                </p:cNvPr>
                <p:cNvPicPr/>
                <p:nvPr/>
              </p:nvPicPr>
              <p:blipFill>
                <a:blip r:embed="rId404"/>
                <a:stretch>
                  <a:fillRect/>
                </a:stretch>
              </p:blipFill>
              <p:spPr>
                <a:xfrm>
                  <a:off x="3036962" y="5426163"/>
                  <a:ext cx="186120" cy="184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5">
              <p14:nvContentPartPr>
                <p14:cNvPr id="218" name="Ink 217">
                  <a:extLst>
                    <a:ext uri="{FF2B5EF4-FFF2-40B4-BE49-F238E27FC236}">
                      <a16:creationId xmlns:a16="http://schemas.microsoft.com/office/drawing/2014/main" id="{DFFE84B5-9CE8-42D8-8D5E-8F06FEBFC89F}"/>
                    </a:ext>
                  </a:extLst>
                </p14:cNvPr>
                <p14:cNvContentPartPr/>
                <p14:nvPr/>
              </p14:nvContentPartPr>
              <p14:xfrm>
                <a:off x="3231002" y="5469363"/>
                <a:ext cx="151920" cy="129240"/>
              </p14:xfrm>
            </p:contentPart>
          </mc:Choice>
          <mc:Fallback xmlns="">
            <p:pic>
              <p:nvPicPr>
                <p:cNvPr id="218" name="Ink 217">
                  <a:extLst>
                    <a:ext uri="{FF2B5EF4-FFF2-40B4-BE49-F238E27FC236}">
                      <a16:creationId xmlns:a16="http://schemas.microsoft.com/office/drawing/2014/main" id="{DFFE84B5-9CE8-42D8-8D5E-8F06FEBFC89F}"/>
                    </a:ext>
                  </a:extLst>
                </p:cNvPr>
                <p:cNvPicPr/>
                <p:nvPr/>
              </p:nvPicPr>
              <p:blipFill>
                <a:blip r:embed="rId406"/>
                <a:stretch>
                  <a:fillRect/>
                </a:stretch>
              </p:blipFill>
              <p:spPr>
                <a:xfrm>
                  <a:off x="3222362" y="5460723"/>
                  <a:ext cx="169560" cy="146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7">
              <p14:nvContentPartPr>
                <p14:cNvPr id="219" name="Ink 218">
                  <a:extLst>
                    <a:ext uri="{FF2B5EF4-FFF2-40B4-BE49-F238E27FC236}">
                      <a16:creationId xmlns:a16="http://schemas.microsoft.com/office/drawing/2014/main" id="{E26DE626-4C6B-4C21-9F06-B7C138F914FE}"/>
                    </a:ext>
                  </a:extLst>
                </p14:cNvPr>
                <p14:cNvContentPartPr/>
                <p14:nvPr/>
              </p14:nvContentPartPr>
              <p14:xfrm>
                <a:off x="3477962" y="5435523"/>
                <a:ext cx="185760" cy="138960"/>
              </p14:xfrm>
            </p:contentPart>
          </mc:Choice>
          <mc:Fallback xmlns="">
            <p:pic>
              <p:nvPicPr>
                <p:cNvPr id="219" name="Ink 218">
                  <a:extLst>
                    <a:ext uri="{FF2B5EF4-FFF2-40B4-BE49-F238E27FC236}">
                      <a16:creationId xmlns:a16="http://schemas.microsoft.com/office/drawing/2014/main" id="{E26DE626-4C6B-4C21-9F06-B7C138F914FE}"/>
                    </a:ext>
                  </a:extLst>
                </p:cNvPr>
                <p:cNvPicPr/>
                <p:nvPr/>
              </p:nvPicPr>
              <p:blipFill>
                <a:blip r:embed="rId408"/>
                <a:stretch>
                  <a:fillRect/>
                </a:stretch>
              </p:blipFill>
              <p:spPr>
                <a:xfrm>
                  <a:off x="3468962" y="5426883"/>
                  <a:ext cx="203400" cy="156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9">
              <p14:nvContentPartPr>
                <p14:cNvPr id="220" name="Ink 219">
                  <a:extLst>
                    <a:ext uri="{FF2B5EF4-FFF2-40B4-BE49-F238E27FC236}">
                      <a16:creationId xmlns:a16="http://schemas.microsoft.com/office/drawing/2014/main" id="{BF55DF8F-6F72-41D2-A9CF-3B5FB72A5C52}"/>
                    </a:ext>
                  </a:extLst>
                </p14:cNvPr>
                <p14:cNvContentPartPr/>
                <p14:nvPr/>
              </p14:nvContentPartPr>
              <p14:xfrm>
                <a:off x="3696842" y="5447043"/>
                <a:ext cx="129240" cy="84600"/>
              </p14:xfrm>
            </p:contentPart>
          </mc:Choice>
          <mc:Fallback xmlns="">
            <p:pic>
              <p:nvPicPr>
                <p:cNvPr id="220" name="Ink 219">
                  <a:extLst>
                    <a:ext uri="{FF2B5EF4-FFF2-40B4-BE49-F238E27FC236}">
                      <a16:creationId xmlns:a16="http://schemas.microsoft.com/office/drawing/2014/main" id="{BF55DF8F-6F72-41D2-A9CF-3B5FB72A5C52}"/>
                    </a:ext>
                  </a:extLst>
                </p:cNvPr>
                <p:cNvPicPr/>
                <p:nvPr/>
              </p:nvPicPr>
              <p:blipFill>
                <a:blip r:embed="rId410"/>
                <a:stretch>
                  <a:fillRect/>
                </a:stretch>
              </p:blipFill>
              <p:spPr>
                <a:xfrm>
                  <a:off x="3687842" y="5438043"/>
                  <a:ext cx="146880" cy="102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11">
              <p14:nvContentPartPr>
                <p14:cNvPr id="221" name="Ink 220">
                  <a:extLst>
                    <a:ext uri="{FF2B5EF4-FFF2-40B4-BE49-F238E27FC236}">
                      <a16:creationId xmlns:a16="http://schemas.microsoft.com/office/drawing/2014/main" id="{C23AEF6C-5B9C-4AB6-99A7-4A65E232A670}"/>
                    </a:ext>
                  </a:extLst>
                </p14:cNvPr>
                <p14:cNvContentPartPr/>
                <p14:nvPr/>
              </p14:nvContentPartPr>
              <p14:xfrm>
                <a:off x="3741482" y="5469363"/>
                <a:ext cx="112680" cy="118080"/>
              </p14:xfrm>
            </p:contentPart>
          </mc:Choice>
          <mc:Fallback xmlns="">
            <p:pic>
              <p:nvPicPr>
                <p:cNvPr id="221" name="Ink 220">
                  <a:extLst>
                    <a:ext uri="{FF2B5EF4-FFF2-40B4-BE49-F238E27FC236}">
                      <a16:creationId xmlns:a16="http://schemas.microsoft.com/office/drawing/2014/main" id="{C23AEF6C-5B9C-4AB6-99A7-4A65E232A670}"/>
                    </a:ext>
                  </a:extLst>
                </p:cNvPr>
                <p:cNvPicPr/>
                <p:nvPr/>
              </p:nvPicPr>
              <p:blipFill>
                <a:blip r:embed="rId412"/>
                <a:stretch>
                  <a:fillRect/>
                </a:stretch>
              </p:blipFill>
              <p:spPr>
                <a:xfrm>
                  <a:off x="3732842" y="5460723"/>
                  <a:ext cx="130320" cy="135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13">
              <p14:nvContentPartPr>
                <p14:cNvPr id="222" name="Ink 221">
                  <a:extLst>
                    <a:ext uri="{FF2B5EF4-FFF2-40B4-BE49-F238E27FC236}">
                      <a16:creationId xmlns:a16="http://schemas.microsoft.com/office/drawing/2014/main" id="{BE34342F-E35C-4B4A-B40D-42B7174616EA}"/>
                    </a:ext>
                  </a:extLst>
                </p14:cNvPr>
                <p14:cNvContentPartPr/>
                <p14:nvPr/>
              </p14:nvContentPartPr>
              <p14:xfrm>
                <a:off x="4052522" y="5424723"/>
                <a:ext cx="70920" cy="89640"/>
              </p14:xfrm>
            </p:contentPart>
          </mc:Choice>
          <mc:Fallback xmlns="">
            <p:pic>
              <p:nvPicPr>
                <p:cNvPr id="222" name="Ink 221">
                  <a:extLst>
                    <a:ext uri="{FF2B5EF4-FFF2-40B4-BE49-F238E27FC236}">
                      <a16:creationId xmlns:a16="http://schemas.microsoft.com/office/drawing/2014/main" id="{BE34342F-E35C-4B4A-B40D-42B7174616EA}"/>
                    </a:ext>
                  </a:extLst>
                </p:cNvPr>
                <p:cNvPicPr/>
                <p:nvPr/>
              </p:nvPicPr>
              <p:blipFill>
                <a:blip r:embed="rId414"/>
                <a:stretch>
                  <a:fillRect/>
                </a:stretch>
              </p:blipFill>
              <p:spPr>
                <a:xfrm>
                  <a:off x="4043522" y="5416083"/>
                  <a:ext cx="88560" cy="107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15">
              <p14:nvContentPartPr>
                <p14:cNvPr id="223" name="Ink 222">
                  <a:extLst>
                    <a:ext uri="{FF2B5EF4-FFF2-40B4-BE49-F238E27FC236}">
                      <a16:creationId xmlns:a16="http://schemas.microsoft.com/office/drawing/2014/main" id="{F6FCEE73-4BBE-41C2-8938-33C1AB8C993B}"/>
                    </a:ext>
                  </a:extLst>
                </p14:cNvPr>
                <p14:cNvContentPartPr/>
                <p14:nvPr/>
              </p14:nvContentPartPr>
              <p14:xfrm>
                <a:off x="4038842" y="5475123"/>
                <a:ext cx="67680" cy="11520"/>
              </p14:xfrm>
            </p:contentPart>
          </mc:Choice>
          <mc:Fallback xmlns="">
            <p:pic>
              <p:nvPicPr>
                <p:cNvPr id="223" name="Ink 222">
                  <a:extLst>
                    <a:ext uri="{FF2B5EF4-FFF2-40B4-BE49-F238E27FC236}">
                      <a16:creationId xmlns:a16="http://schemas.microsoft.com/office/drawing/2014/main" id="{F6FCEE73-4BBE-41C2-8938-33C1AB8C993B}"/>
                    </a:ext>
                  </a:extLst>
                </p:cNvPr>
                <p:cNvPicPr/>
                <p:nvPr/>
              </p:nvPicPr>
              <p:blipFill>
                <a:blip r:embed="rId416"/>
                <a:stretch>
                  <a:fillRect/>
                </a:stretch>
              </p:blipFill>
              <p:spPr>
                <a:xfrm>
                  <a:off x="4030202" y="5466123"/>
                  <a:ext cx="85320" cy="29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17">
              <p14:nvContentPartPr>
                <p14:cNvPr id="224" name="Ink 223">
                  <a:extLst>
                    <a:ext uri="{FF2B5EF4-FFF2-40B4-BE49-F238E27FC236}">
                      <a16:creationId xmlns:a16="http://schemas.microsoft.com/office/drawing/2014/main" id="{89A3967F-F319-4635-A94F-94D081B89BEF}"/>
                    </a:ext>
                  </a:extLst>
                </p14:cNvPr>
                <p14:cNvContentPartPr/>
                <p14:nvPr/>
              </p14:nvContentPartPr>
              <p14:xfrm>
                <a:off x="4061162" y="5314203"/>
                <a:ext cx="275400" cy="110520"/>
              </p14:xfrm>
            </p:contentPart>
          </mc:Choice>
          <mc:Fallback xmlns="">
            <p:pic>
              <p:nvPicPr>
                <p:cNvPr id="224" name="Ink 223">
                  <a:extLst>
                    <a:ext uri="{FF2B5EF4-FFF2-40B4-BE49-F238E27FC236}">
                      <a16:creationId xmlns:a16="http://schemas.microsoft.com/office/drawing/2014/main" id="{89A3967F-F319-4635-A94F-94D081B89BEF}"/>
                    </a:ext>
                  </a:extLst>
                </p:cNvPr>
                <p:cNvPicPr/>
                <p:nvPr/>
              </p:nvPicPr>
              <p:blipFill>
                <a:blip r:embed="rId418"/>
                <a:stretch>
                  <a:fillRect/>
                </a:stretch>
              </p:blipFill>
              <p:spPr>
                <a:xfrm>
                  <a:off x="4052522" y="5305203"/>
                  <a:ext cx="293040" cy="128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19">
              <p14:nvContentPartPr>
                <p14:cNvPr id="225" name="Ink 224">
                  <a:extLst>
                    <a:ext uri="{FF2B5EF4-FFF2-40B4-BE49-F238E27FC236}">
                      <a16:creationId xmlns:a16="http://schemas.microsoft.com/office/drawing/2014/main" id="{0BFF2040-A688-499E-B3AF-5AC1BA9DA9BB}"/>
                    </a:ext>
                  </a:extLst>
                </p14:cNvPr>
                <p14:cNvContentPartPr/>
                <p14:nvPr/>
              </p14:nvContentPartPr>
              <p14:xfrm>
                <a:off x="4201562" y="5312403"/>
                <a:ext cx="61920" cy="280800"/>
              </p14:xfrm>
            </p:contentPart>
          </mc:Choice>
          <mc:Fallback xmlns="">
            <p:pic>
              <p:nvPicPr>
                <p:cNvPr id="225" name="Ink 224">
                  <a:extLst>
                    <a:ext uri="{FF2B5EF4-FFF2-40B4-BE49-F238E27FC236}">
                      <a16:creationId xmlns:a16="http://schemas.microsoft.com/office/drawing/2014/main" id="{0BFF2040-A688-499E-B3AF-5AC1BA9DA9BB}"/>
                    </a:ext>
                  </a:extLst>
                </p:cNvPr>
                <p:cNvPicPr/>
                <p:nvPr/>
              </p:nvPicPr>
              <p:blipFill>
                <a:blip r:embed="rId420"/>
                <a:stretch>
                  <a:fillRect/>
                </a:stretch>
              </p:blipFill>
              <p:spPr>
                <a:xfrm>
                  <a:off x="4192922" y="5303403"/>
                  <a:ext cx="79560" cy="298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1">
              <p14:nvContentPartPr>
                <p14:cNvPr id="226" name="Ink 225">
                  <a:extLst>
                    <a:ext uri="{FF2B5EF4-FFF2-40B4-BE49-F238E27FC236}">
                      <a16:creationId xmlns:a16="http://schemas.microsoft.com/office/drawing/2014/main" id="{335C031D-A09B-4CAA-96DA-B21C55C6DDE5}"/>
                    </a:ext>
                  </a:extLst>
                </p14:cNvPr>
                <p14:cNvContentPartPr/>
                <p14:nvPr/>
              </p14:nvContentPartPr>
              <p14:xfrm>
                <a:off x="4319282" y="5508243"/>
                <a:ext cx="68040" cy="84960"/>
              </p14:xfrm>
            </p:contentPart>
          </mc:Choice>
          <mc:Fallback xmlns="">
            <p:pic>
              <p:nvPicPr>
                <p:cNvPr id="226" name="Ink 225">
                  <a:extLst>
                    <a:ext uri="{FF2B5EF4-FFF2-40B4-BE49-F238E27FC236}">
                      <a16:creationId xmlns:a16="http://schemas.microsoft.com/office/drawing/2014/main" id="{335C031D-A09B-4CAA-96DA-B21C55C6DDE5}"/>
                    </a:ext>
                  </a:extLst>
                </p:cNvPr>
                <p:cNvPicPr/>
                <p:nvPr/>
              </p:nvPicPr>
              <p:blipFill>
                <a:blip r:embed="rId422"/>
                <a:stretch>
                  <a:fillRect/>
                </a:stretch>
              </p:blipFill>
              <p:spPr>
                <a:xfrm>
                  <a:off x="4310282" y="5499243"/>
                  <a:ext cx="85680" cy="102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3">
              <p14:nvContentPartPr>
                <p14:cNvPr id="230" name="Ink 229">
                  <a:extLst>
                    <a:ext uri="{FF2B5EF4-FFF2-40B4-BE49-F238E27FC236}">
                      <a16:creationId xmlns:a16="http://schemas.microsoft.com/office/drawing/2014/main" id="{8B36D603-006E-429F-8FD7-0BA19F8C3319}"/>
                    </a:ext>
                  </a:extLst>
                </p14:cNvPr>
                <p14:cNvContentPartPr/>
                <p14:nvPr/>
              </p14:nvContentPartPr>
              <p14:xfrm>
                <a:off x="4672802" y="5441283"/>
                <a:ext cx="106920" cy="17280"/>
              </p14:xfrm>
            </p:contentPart>
          </mc:Choice>
          <mc:Fallback xmlns="">
            <p:pic>
              <p:nvPicPr>
                <p:cNvPr id="230" name="Ink 229">
                  <a:extLst>
                    <a:ext uri="{FF2B5EF4-FFF2-40B4-BE49-F238E27FC236}">
                      <a16:creationId xmlns:a16="http://schemas.microsoft.com/office/drawing/2014/main" id="{8B36D603-006E-429F-8FD7-0BA19F8C3319}"/>
                    </a:ext>
                  </a:extLst>
                </p:cNvPr>
                <p:cNvPicPr/>
                <p:nvPr/>
              </p:nvPicPr>
              <p:blipFill>
                <a:blip r:embed="rId424"/>
                <a:stretch>
                  <a:fillRect/>
                </a:stretch>
              </p:blipFill>
              <p:spPr>
                <a:xfrm>
                  <a:off x="4663802" y="5432643"/>
                  <a:ext cx="124560" cy="34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5">
              <p14:nvContentPartPr>
                <p14:cNvPr id="231" name="Ink 230">
                  <a:extLst>
                    <a:ext uri="{FF2B5EF4-FFF2-40B4-BE49-F238E27FC236}">
                      <a16:creationId xmlns:a16="http://schemas.microsoft.com/office/drawing/2014/main" id="{A22D1466-6168-44CF-8DF6-2C1656FD0720}"/>
                    </a:ext>
                  </a:extLst>
                </p14:cNvPr>
                <p14:cNvContentPartPr/>
                <p14:nvPr/>
              </p14:nvContentPartPr>
              <p14:xfrm>
                <a:off x="4655882" y="5497443"/>
                <a:ext cx="123840" cy="11880"/>
              </p14:xfrm>
            </p:contentPart>
          </mc:Choice>
          <mc:Fallback xmlns="">
            <p:pic>
              <p:nvPicPr>
                <p:cNvPr id="231" name="Ink 230">
                  <a:extLst>
                    <a:ext uri="{FF2B5EF4-FFF2-40B4-BE49-F238E27FC236}">
                      <a16:creationId xmlns:a16="http://schemas.microsoft.com/office/drawing/2014/main" id="{A22D1466-6168-44CF-8DF6-2C1656FD0720}"/>
                    </a:ext>
                  </a:extLst>
                </p:cNvPr>
                <p:cNvPicPr/>
                <p:nvPr/>
              </p:nvPicPr>
              <p:blipFill>
                <a:blip r:embed="rId426"/>
                <a:stretch>
                  <a:fillRect/>
                </a:stretch>
              </p:blipFill>
              <p:spPr>
                <a:xfrm>
                  <a:off x="4646882" y="5488443"/>
                  <a:ext cx="141480" cy="29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7">
              <p14:nvContentPartPr>
                <p14:cNvPr id="249" name="Ink 248">
                  <a:extLst>
                    <a:ext uri="{FF2B5EF4-FFF2-40B4-BE49-F238E27FC236}">
                      <a16:creationId xmlns:a16="http://schemas.microsoft.com/office/drawing/2014/main" id="{9E2024AE-75A0-4525-91D4-053D86A1A5C2}"/>
                    </a:ext>
                  </a:extLst>
                </p14:cNvPr>
                <p14:cNvContentPartPr/>
                <p14:nvPr/>
              </p14:nvContentPartPr>
              <p14:xfrm>
                <a:off x="7539122" y="5255523"/>
                <a:ext cx="51480" cy="118800"/>
              </p14:xfrm>
            </p:contentPart>
          </mc:Choice>
          <mc:Fallback xmlns="">
            <p:pic>
              <p:nvPicPr>
                <p:cNvPr id="249" name="Ink 248">
                  <a:extLst>
                    <a:ext uri="{FF2B5EF4-FFF2-40B4-BE49-F238E27FC236}">
                      <a16:creationId xmlns:a16="http://schemas.microsoft.com/office/drawing/2014/main" id="{9E2024AE-75A0-4525-91D4-053D86A1A5C2}"/>
                    </a:ext>
                  </a:extLst>
                </p:cNvPr>
                <p:cNvPicPr/>
                <p:nvPr/>
              </p:nvPicPr>
              <p:blipFill>
                <a:blip r:embed="rId428"/>
                <a:stretch>
                  <a:fillRect/>
                </a:stretch>
              </p:blipFill>
              <p:spPr>
                <a:xfrm>
                  <a:off x="7530122" y="5246883"/>
                  <a:ext cx="69120" cy="136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9">
              <p14:nvContentPartPr>
                <p14:cNvPr id="250" name="Ink 249">
                  <a:extLst>
                    <a:ext uri="{FF2B5EF4-FFF2-40B4-BE49-F238E27FC236}">
                      <a16:creationId xmlns:a16="http://schemas.microsoft.com/office/drawing/2014/main" id="{83DE4044-C803-4CB4-92DF-CA797CC4A53D}"/>
                    </a:ext>
                  </a:extLst>
                </p14:cNvPr>
                <p14:cNvContentPartPr/>
                <p14:nvPr/>
              </p14:nvContentPartPr>
              <p14:xfrm>
                <a:off x="7544882" y="5306643"/>
                <a:ext cx="73440" cy="17280"/>
              </p14:xfrm>
            </p:contentPart>
          </mc:Choice>
          <mc:Fallback xmlns="">
            <p:pic>
              <p:nvPicPr>
                <p:cNvPr id="250" name="Ink 249">
                  <a:extLst>
                    <a:ext uri="{FF2B5EF4-FFF2-40B4-BE49-F238E27FC236}">
                      <a16:creationId xmlns:a16="http://schemas.microsoft.com/office/drawing/2014/main" id="{83DE4044-C803-4CB4-92DF-CA797CC4A53D}"/>
                    </a:ext>
                  </a:extLst>
                </p:cNvPr>
                <p:cNvPicPr/>
                <p:nvPr/>
              </p:nvPicPr>
              <p:blipFill>
                <a:blip r:embed="rId430"/>
                <a:stretch>
                  <a:fillRect/>
                </a:stretch>
              </p:blipFill>
              <p:spPr>
                <a:xfrm>
                  <a:off x="7536242" y="5298003"/>
                  <a:ext cx="91080" cy="34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31">
              <p14:nvContentPartPr>
                <p14:cNvPr id="251" name="Ink 250">
                  <a:extLst>
                    <a:ext uri="{FF2B5EF4-FFF2-40B4-BE49-F238E27FC236}">
                      <a16:creationId xmlns:a16="http://schemas.microsoft.com/office/drawing/2014/main" id="{1F31C859-C87E-4505-9FCB-AAAF90FC228E}"/>
                    </a:ext>
                  </a:extLst>
                </p14:cNvPr>
                <p14:cNvContentPartPr/>
                <p14:nvPr/>
              </p14:nvContentPartPr>
              <p14:xfrm>
                <a:off x="7516802" y="5150403"/>
                <a:ext cx="56520" cy="66600"/>
              </p14:xfrm>
            </p:contentPart>
          </mc:Choice>
          <mc:Fallback xmlns="">
            <p:pic>
              <p:nvPicPr>
                <p:cNvPr id="251" name="Ink 250">
                  <a:extLst>
                    <a:ext uri="{FF2B5EF4-FFF2-40B4-BE49-F238E27FC236}">
                      <a16:creationId xmlns:a16="http://schemas.microsoft.com/office/drawing/2014/main" id="{1F31C859-C87E-4505-9FCB-AAAF90FC228E}"/>
                    </a:ext>
                  </a:extLst>
                </p:cNvPr>
                <p:cNvPicPr/>
                <p:nvPr/>
              </p:nvPicPr>
              <p:blipFill>
                <a:blip r:embed="rId432"/>
                <a:stretch>
                  <a:fillRect/>
                </a:stretch>
              </p:blipFill>
              <p:spPr>
                <a:xfrm>
                  <a:off x="7508162" y="5141763"/>
                  <a:ext cx="74160" cy="84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33">
              <p14:nvContentPartPr>
                <p14:cNvPr id="253" name="Ink 252">
                  <a:extLst>
                    <a:ext uri="{FF2B5EF4-FFF2-40B4-BE49-F238E27FC236}">
                      <a16:creationId xmlns:a16="http://schemas.microsoft.com/office/drawing/2014/main" id="{BA54A12B-2FC2-4AEE-867C-BF5F6883ACD6}"/>
                    </a:ext>
                  </a:extLst>
                </p14:cNvPr>
                <p14:cNvContentPartPr/>
                <p14:nvPr/>
              </p14:nvContentPartPr>
              <p14:xfrm>
                <a:off x="6546602" y="5032683"/>
                <a:ext cx="842040" cy="689400"/>
              </p14:xfrm>
            </p:contentPart>
          </mc:Choice>
          <mc:Fallback xmlns="">
            <p:pic>
              <p:nvPicPr>
                <p:cNvPr id="253" name="Ink 252">
                  <a:extLst>
                    <a:ext uri="{FF2B5EF4-FFF2-40B4-BE49-F238E27FC236}">
                      <a16:creationId xmlns:a16="http://schemas.microsoft.com/office/drawing/2014/main" id="{BA54A12B-2FC2-4AEE-867C-BF5F6883ACD6}"/>
                    </a:ext>
                  </a:extLst>
                </p:cNvPr>
                <p:cNvPicPr/>
                <p:nvPr/>
              </p:nvPicPr>
              <p:blipFill>
                <a:blip r:embed="rId434"/>
                <a:stretch>
                  <a:fillRect/>
                </a:stretch>
              </p:blipFill>
              <p:spPr>
                <a:xfrm>
                  <a:off x="6537602" y="5024043"/>
                  <a:ext cx="859680" cy="707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35">
              <p14:nvContentPartPr>
                <p14:cNvPr id="175" name="Ink 174">
                  <a:extLst>
                    <a:ext uri="{FF2B5EF4-FFF2-40B4-BE49-F238E27FC236}">
                      <a16:creationId xmlns:a16="http://schemas.microsoft.com/office/drawing/2014/main" id="{69345154-060A-4A4E-BC85-E94316970FC1}"/>
                    </a:ext>
                  </a:extLst>
                </p14:cNvPr>
                <p14:cNvContentPartPr/>
                <p14:nvPr/>
              </p14:nvContentPartPr>
              <p14:xfrm>
                <a:off x="3996722" y="4161483"/>
                <a:ext cx="160200" cy="427320"/>
              </p14:xfrm>
            </p:contentPart>
          </mc:Choice>
          <mc:Fallback xmlns="">
            <p:pic>
              <p:nvPicPr>
                <p:cNvPr id="175" name="Ink 174">
                  <a:extLst>
                    <a:ext uri="{FF2B5EF4-FFF2-40B4-BE49-F238E27FC236}">
                      <a16:creationId xmlns:a16="http://schemas.microsoft.com/office/drawing/2014/main" id="{69345154-060A-4A4E-BC85-E94316970FC1}"/>
                    </a:ext>
                  </a:extLst>
                </p:cNvPr>
                <p:cNvPicPr/>
                <p:nvPr/>
              </p:nvPicPr>
              <p:blipFill>
                <a:blip r:embed="rId436"/>
                <a:stretch>
                  <a:fillRect/>
                </a:stretch>
              </p:blipFill>
              <p:spPr>
                <a:xfrm>
                  <a:off x="3988082" y="4152843"/>
                  <a:ext cx="177840" cy="444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37">
              <p14:nvContentPartPr>
                <p14:cNvPr id="176" name="Ink 175">
                  <a:extLst>
                    <a:ext uri="{FF2B5EF4-FFF2-40B4-BE49-F238E27FC236}">
                      <a16:creationId xmlns:a16="http://schemas.microsoft.com/office/drawing/2014/main" id="{4B54DA3F-CF50-41E4-8517-4E0B4E49BB31}"/>
                    </a:ext>
                  </a:extLst>
                </p14:cNvPr>
                <p14:cNvContentPartPr/>
                <p14:nvPr/>
              </p14:nvContentPartPr>
              <p14:xfrm>
                <a:off x="4173482" y="4302243"/>
                <a:ext cx="197280" cy="236160"/>
              </p14:xfrm>
            </p:contentPart>
          </mc:Choice>
          <mc:Fallback xmlns="">
            <p:pic>
              <p:nvPicPr>
                <p:cNvPr id="176" name="Ink 175">
                  <a:extLst>
                    <a:ext uri="{FF2B5EF4-FFF2-40B4-BE49-F238E27FC236}">
                      <a16:creationId xmlns:a16="http://schemas.microsoft.com/office/drawing/2014/main" id="{4B54DA3F-CF50-41E4-8517-4E0B4E49BB31}"/>
                    </a:ext>
                  </a:extLst>
                </p:cNvPr>
                <p:cNvPicPr/>
                <p:nvPr/>
              </p:nvPicPr>
              <p:blipFill>
                <a:blip r:embed="rId438"/>
                <a:stretch>
                  <a:fillRect/>
                </a:stretch>
              </p:blipFill>
              <p:spPr>
                <a:xfrm>
                  <a:off x="4164482" y="4293603"/>
                  <a:ext cx="214920" cy="253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39">
              <p14:nvContentPartPr>
                <p14:cNvPr id="177" name="Ink 176">
                  <a:extLst>
                    <a:ext uri="{FF2B5EF4-FFF2-40B4-BE49-F238E27FC236}">
                      <a16:creationId xmlns:a16="http://schemas.microsoft.com/office/drawing/2014/main" id="{492F507C-B5A6-4DF3-9EB8-7BA211073E36}"/>
                    </a:ext>
                  </a:extLst>
                </p14:cNvPr>
                <p14:cNvContentPartPr/>
                <p14:nvPr/>
              </p14:nvContentPartPr>
              <p14:xfrm>
                <a:off x="4445642" y="4156803"/>
                <a:ext cx="109800" cy="140760"/>
              </p14:xfrm>
            </p:contentPart>
          </mc:Choice>
          <mc:Fallback xmlns="">
            <p:pic>
              <p:nvPicPr>
                <p:cNvPr id="177" name="Ink 176">
                  <a:extLst>
                    <a:ext uri="{FF2B5EF4-FFF2-40B4-BE49-F238E27FC236}">
                      <a16:creationId xmlns:a16="http://schemas.microsoft.com/office/drawing/2014/main" id="{492F507C-B5A6-4DF3-9EB8-7BA211073E36}"/>
                    </a:ext>
                  </a:extLst>
                </p:cNvPr>
                <p:cNvPicPr/>
                <p:nvPr/>
              </p:nvPicPr>
              <p:blipFill>
                <a:blip r:embed="rId440"/>
                <a:stretch>
                  <a:fillRect/>
                </a:stretch>
              </p:blipFill>
              <p:spPr>
                <a:xfrm>
                  <a:off x="4436642" y="4147803"/>
                  <a:ext cx="127440" cy="158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41">
              <p14:nvContentPartPr>
                <p14:cNvPr id="178" name="Ink 177">
                  <a:extLst>
                    <a:ext uri="{FF2B5EF4-FFF2-40B4-BE49-F238E27FC236}">
                      <a16:creationId xmlns:a16="http://schemas.microsoft.com/office/drawing/2014/main" id="{798B86C9-595E-403A-AFEB-0B68879FE378}"/>
                    </a:ext>
                  </a:extLst>
                </p14:cNvPr>
                <p14:cNvContentPartPr/>
                <p14:nvPr/>
              </p14:nvContentPartPr>
              <p14:xfrm>
                <a:off x="4560482" y="4324923"/>
                <a:ext cx="112680" cy="174240"/>
              </p14:xfrm>
            </p:contentPart>
          </mc:Choice>
          <mc:Fallback xmlns="">
            <p:pic>
              <p:nvPicPr>
                <p:cNvPr id="178" name="Ink 177">
                  <a:extLst>
                    <a:ext uri="{FF2B5EF4-FFF2-40B4-BE49-F238E27FC236}">
                      <a16:creationId xmlns:a16="http://schemas.microsoft.com/office/drawing/2014/main" id="{798B86C9-595E-403A-AFEB-0B68879FE378}"/>
                    </a:ext>
                  </a:extLst>
                </p:cNvPr>
                <p:cNvPicPr/>
                <p:nvPr/>
              </p:nvPicPr>
              <p:blipFill>
                <a:blip r:embed="rId442"/>
                <a:stretch>
                  <a:fillRect/>
                </a:stretch>
              </p:blipFill>
              <p:spPr>
                <a:xfrm>
                  <a:off x="4551842" y="4316283"/>
                  <a:ext cx="130320" cy="191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43">
              <p14:nvContentPartPr>
                <p14:cNvPr id="179" name="Ink 178">
                  <a:extLst>
                    <a:ext uri="{FF2B5EF4-FFF2-40B4-BE49-F238E27FC236}">
                      <a16:creationId xmlns:a16="http://schemas.microsoft.com/office/drawing/2014/main" id="{04388C83-5F6C-43CF-AEC8-1FA6DB022C23}"/>
                    </a:ext>
                  </a:extLst>
                </p14:cNvPr>
                <p14:cNvContentPartPr/>
                <p14:nvPr/>
              </p14:nvContentPartPr>
              <p14:xfrm>
                <a:off x="4809242" y="4308003"/>
                <a:ext cx="186480" cy="324000"/>
              </p14:xfrm>
            </p:contentPart>
          </mc:Choice>
          <mc:Fallback xmlns="">
            <p:pic>
              <p:nvPicPr>
                <p:cNvPr id="179" name="Ink 178">
                  <a:extLst>
                    <a:ext uri="{FF2B5EF4-FFF2-40B4-BE49-F238E27FC236}">
                      <a16:creationId xmlns:a16="http://schemas.microsoft.com/office/drawing/2014/main" id="{04388C83-5F6C-43CF-AEC8-1FA6DB022C23}"/>
                    </a:ext>
                  </a:extLst>
                </p:cNvPr>
                <p:cNvPicPr/>
                <p:nvPr/>
              </p:nvPicPr>
              <p:blipFill>
                <a:blip r:embed="rId444"/>
                <a:stretch>
                  <a:fillRect/>
                </a:stretch>
              </p:blipFill>
              <p:spPr>
                <a:xfrm>
                  <a:off x="4800602" y="4299363"/>
                  <a:ext cx="204120" cy="341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45">
              <p14:nvContentPartPr>
                <p14:cNvPr id="180" name="Ink 179">
                  <a:extLst>
                    <a:ext uri="{FF2B5EF4-FFF2-40B4-BE49-F238E27FC236}">
                      <a16:creationId xmlns:a16="http://schemas.microsoft.com/office/drawing/2014/main" id="{64DBE52F-3920-4BF7-8434-1C796DB91470}"/>
                    </a:ext>
                  </a:extLst>
                </p14:cNvPr>
                <p14:cNvContentPartPr/>
                <p14:nvPr/>
              </p14:nvContentPartPr>
              <p14:xfrm>
                <a:off x="5042882" y="4190283"/>
                <a:ext cx="101160" cy="68040"/>
              </p14:xfrm>
            </p:contentPart>
          </mc:Choice>
          <mc:Fallback xmlns="">
            <p:pic>
              <p:nvPicPr>
                <p:cNvPr id="180" name="Ink 179">
                  <a:extLst>
                    <a:ext uri="{FF2B5EF4-FFF2-40B4-BE49-F238E27FC236}">
                      <a16:creationId xmlns:a16="http://schemas.microsoft.com/office/drawing/2014/main" id="{64DBE52F-3920-4BF7-8434-1C796DB91470}"/>
                    </a:ext>
                  </a:extLst>
                </p:cNvPr>
                <p:cNvPicPr/>
                <p:nvPr/>
              </p:nvPicPr>
              <p:blipFill>
                <a:blip r:embed="rId446"/>
                <a:stretch>
                  <a:fillRect/>
                </a:stretch>
              </p:blipFill>
              <p:spPr>
                <a:xfrm>
                  <a:off x="5034242" y="4181643"/>
                  <a:ext cx="118800" cy="85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47">
              <p14:nvContentPartPr>
                <p14:cNvPr id="181" name="Ink 180">
                  <a:extLst>
                    <a:ext uri="{FF2B5EF4-FFF2-40B4-BE49-F238E27FC236}">
                      <a16:creationId xmlns:a16="http://schemas.microsoft.com/office/drawing/2014/main" id="{A6751713-E882-48DD-A8BC-B805048FF536}"/>
                    </a:ext>
                  </a:extLst>
                </p14:cNvPr>
                <p14:cNvContentPartPr/>
                <p14:nvPr/>
              </p14:nvContentPartPr>
              <p14:xfrm>
                <a:off x="5104802" y="4122963"/>
                <a:ext cx="177120" cy="426600"/>
              </p14:xfrm>
            </p:contentPart>
          </mc:Choice>
          <mc:Fallback xmlns="">
            <p:pic>
              <p:nvPicPr>
                <p:cNvPr id="181" name="Ink 180">
                  <a:extLst>
                    <a:ext uri="{FF2B5EF4-FFF2-40B4-BE49-F238E27FC236}">
                      <a16:creationId xmlns:a16="http://schemas.microsoft.com/office/drawing/2014/main" id="{A6751713-E882-48DD-A8BC-B805048FF536}"/>
                    </a:ext>
                  </a:extLst>
                </p:cNvPr>
                <p:cNvPicPr/>
                <p:nvPr/>
              </p:nvPicPr>
              <p:blipFill>
                <a:blip r:embed="rId448"/>
                <a:stretch>
                  <a:fillRect/>
                </a:stretch>
              </p:blipFill>
              <p:spPr>
                <a:xfrm>
                  <a:off x="5095802" y="4114323"/>
                  <a:ext cx="194760" cy="444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49">
              <p14:nvContentPartPr>
                <p14:cNvPr id="182" name="Ink 181">
                  <a:extLst>
                    <a:ext uri="{FF2B5EF4-FFF2-40B4-BE49-F238E27FC236}">
                      <a16:creationId xmlns:a16="http://schemas.microsoft.com/office/drawing/2014/main" id="{32D11AC0-3D08-4B4F-9470-3C9C740F02C5}"/>
                    </a:ext>
                  </a:extLst>
                </p14:cNvPr>
                <p14:cNvContentPartPr/>
                <p14:nvPr/>
              </p14:nvContentPartPr>
              <p14:xfrm>
                <a:off x="5368682" y="4212963"/>
                <a:ext cx="263520" cy="151200"/>
              </p14:xfrm>
            </p:contentPart>
          </mc:Choice>
          <mc:Fallback xmlns="">
            <p:pic>
              <p:nvPicPr>
                <p:cNvPr id="182" name="Ink 181">
                  <a:extLst>
                    <a:ext uri="{FF2B5EF4-FFF2-40B4-BE49-F238E27FC236}">
                      <a16:creationId xmlns:a16="http://schemas.microsoft.com/office/drawing/2014/main" id="{32D11AC0-3D08-4B4F-9470-3C9C740F02C5}"/>
                    </a:ext>
                  </a:extLst>
                </p:cNvPr>
                <p:cNvPicPr/>
                <p:nvPr/>
              </p:nvPicPr>
              <p:blipFill>
                <a:blip r:embed="rId450"/>
                <a:stretch>
                  <a:fillRect/>
                </a:stretch>
              </p:blipFill>
              <p:spPr>
                <a:xfrm>
                  <a:off x="5360042" y="4203963"/>
                  <a:ext cx="281160" cy="168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51">
              <p14:nvContentPartPr>
                <p14:cNvPr id="183" name="Ink 182">
                  <a:extLst>
                    <a:ext uri="{FF2B5EF4-FFF2-40B4-BE49-F238E27FC236}">
                      <a16:creationId xmlns:a16="http://schemas.microsoft.com/office/drawing/2014/main" id="{0973B030-2FEF-444B-91A4-2F6FB3D40395}"/>
                    </a:ext>
                  </a:extLst>
                </p14:cNvPr>
                <p14:cNvContentPartPr/>
                <p14:nvPr/>
              </p14:nvContentPartPr>
              <p14:xfrm>
                <a:off x="5430242" y="4179123"/>
                <a:ext cx="39600" cy="353880"/>
              </p14:xfrm>
            </p:contentPart>
          </mc:Choice>
          <mc:Fallback xmlns="">
            <p:pic>
              <p:nvPicPr>
                <p:cNvPr id="183" name="Ink 182">
                  <a:extLst>
                    <a:ext uri="{FF2B5EF4-FFF2-40B4-BE49-F238E27FC236}">
                      <a16:creationId xmlns:a16="http://schemas.microsoft.com/office/drawing/2014/main" id="{0973B030-2FEF-444B-91A4-2F6FB3D40395}"/>
                    </a:ext>
                  </a:extLst>
                </p:cNvPr>
                <p:cNvPicPr/>
                <p:nvPr/>
              </p:nvPicPr>
              <p:blipFill>
                <a:blip r:embed="rId452"/>
                <a:stretch>
                  <a:fillRect/>
                </a:stretch>
              </p:blipFill>
              <p:spPr>
                <a:xfrm>
                  <a:off x="5421242" y="4170483"/>
                  <a:ext cx="57240" cy="371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53">
              <p14:nvContentPartPr>
                <p14:cNvPr id="184" name="Ink 183">
                  <a:extLst>
                    <a:ext uri="{FF2B5EF4-FFF2-40B4-BE49-F238E27FC236}">
                      <a16:creationId xmlns:a16="http://schemas.microsoft.com/office/drawing/2014/main" id="{5287999F-8E99-44A3-9060-1656A2315935}"/>
                    </a:ext>
                  </a:extLst>
                </p14:cNvPr>
                <p14:cNvContentPartPr/>
                <p14:nvPr/>
              </p14:nvContentPartPr>
              <p14:xfrm>
                <a:off x="5511242" y="4481523"/>
                <a:ext cx="194040" cy="129960"/>
              </p14:xfrm>
            </p:contentPart>
          </mc:Choice>
          <mc:Fallback xmlns="">
            <p:pic>
              <p:nvPicPr>
                <p:cNvPr id="184" name="Ink 183">
                  <a:extLst>
                    <a:ext uri="{FF2B5EF4-FFF2-40B4-BE49-F238E27FC236}">
                      <a16:creationId xmlns:a16="http://schemas.microsoft.com/office/drawing/2014/main" id="{5287999F-8E99-44A3-9060-1656A2315935}"/>
                    </a:ext>
                  </a:extLst>
                </p:cNvPr>
                <p:cNvPicPr/>
                <p:nvPr/>
              </p:nvPicPr>
              <p:blipFill>
                <a:blip r:embed="rId454"/>
                <a:stretch>
                  <a:fillRect/>
                </a:stretch>
              </p:blipFill>
              <p:spPr>
                <a:xfrm>
                  <a:off x="5502242" y="4472883"/>
                  <a:ext cx="211680" cy="147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55">
              <p14:nvContentPartPr>
                <p14:cNvPr id="254" name="Ink 253">
                  <a:extLst>
                    <a:ext uri="{FF2B5EF4-FFF2-40B4-BE49-F238E27FC236}">
                      <a16:creationId xmlns:a16="http://schemas.microsoft.com/office/drawing/2014/main" id="{6AD73A17-E234-4800-A1A8-135C0B5445F4}"/>
                    </a:ext>
                  </a:extLst>
                </p14:cNvPr>
                <p14:cNvContentPartPr/>
                <p14:nvPr/>
              </p14:nvContentPartPr>
              <p14:xfrm>
                <a:off x="4993562" y="4583043"/>
                <a:ext cx="246240" cy="191520"/>
              </p14:xfrm>
            </p:contentPart>
          </mc:Choice>
          <mc:Fallback xmlns="">
            <p:pic>
              <p:nvPicPr>
                <p:cNvPr id="254" name="Ink 253">
                  <a:extLst>
                    <a:ext uri="{FF2B5EF4-FFF2-40B4-BE49-F238E27FC236}">
                      <a16:creationId xmlns:a16="http://schemas.microsoft.com/office/drawing/2014/main" id="{6AD73A17-E234-4800-A1A8-135C0B5445F4}"/>
                    </a:ext>
                  </a:extLst>
                </p:cNvPr>
                <p:cNvPicPr/>
                <p:nvPr/>
              </p:nvPicPr>
              <p:blipFill>
                <a:blip r:embed="rId456"/>
                <a:stretch>
                  <a:fillRect/>
                </a:stretch>
              </p:blipFill>
              <p:spPr>
                <a:xfrm>
                  <a:off x="4984562" y="4574043"/>
                  <a:ext cx="263880" cy="209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57">
              <p14:nvContentPartPr>
                <p14:cNvPr id="257" name="Ink 256">
                  <a:extLst>
                    <a:ext uri="{FF2B5EF4-FFF2-40B4-BE49-F238E27FC236}">
                      <a16:creationId xmlns:a16="http://schemas.microsoft.com/office/drawing/2014/main" id="{2C9BDEEC-AE04-4C73-800C-20D232193A6E}"/>
                    </a:ext>
                  </a:extLst>
                </p14:cNvPr>
                <p14:cNvContentPartPr/>
                <p14:nvPr/>
              </p14:nvContentPartPr>
              <p14:xfrm>
                <a:off x="6817682" y="4785003"/>
                <a:ext cx="110520" cy="11520"/>
              </p14:xfrm>
            </p:contentPart>
          </mc:Choice>
          <mc:Fallback xmlns="">
            <p:pic>
              <p:nvPicPr>
                <p:cNvPr id="257" name="Ink 256">
                  <a:extLst>
                    <a:ext uri="{FF2B5EF4-FFF2-40B4-BE49-F238E27FC236}">
                      <a16:creationId xmlns:a16="http://schemas.microsoft.com/office/drawing/2014/main" id="{2C9BDEEC-AE04-4C73-800C-20D232193A6E}"/>
                    </a:ext>
                  </a:extLst>
                </p:cNvPr>
                <p:cNvPicPr/>
                <p:nvPr/>
              </p:nvPicPr>
              <p:blipFill>
                <a:blip r:embed="rId458"/>
                <a:stretch>
                  <a:fillRect/>
                </a:stretch>
              </p:blipFill>
              <p:spPr>
                <a:xfrm>
                  <a:off x="6809042" y="4776003"/>
                  <a:ext cx="128160" cy="29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59">
              <p14:nvContentPartPr>
                <p14:cNvPr id="258" name="Ink 257">
                  <a:extLst>
                    <a:ext uri="{FF2B5EF4-FFF2-40B4-BE49-F238E27FC236}">
                      <a16:creationId xmlns:a16="http://schemas.microsoft.com/office/drawing/2014/main" id="{026FADDC-8ECC-4E92-9348-3DD33C2D667C}"/>
                    </a:ext>
                  </a:extLst>
                </p14:cNvPr>
                <p14:cNvContentPartPr/>
                <p14:nvPr/>
              </p14:nvContentPartPr>
              <p14:xfrm>
                <a:off x="7051322" y="4680963"/>
                <a:ext cx="168480" cy="329040"/>
              </p14:xfrm>
            </p:contentPart>
          </mc:Choice>
          <mc:Fallback xmlns="">
            <p:pic>
              <p:nvPicPr>
                <p:cNvPr id="258" name="Ink 257">
                  <a:extLst>
                    <a:ext uri="{FF2B5EF4-FFF2-40B4-BE49-F238E27FC236}">
                      <a16:creationId xmlns:a16="http://schemas.microsoft.com/office/drawing/2014/main" id="{026FADDC-8ECC-4E92-9348-3DD33C2D667C}"/>
                    </a:ext>
                  </a:extLst>
                </p:cNvPr>
                <p:cNvPicPr/>
                <p:nvPr/>
              </p:nvPicPr>
              <p:blipFill>
                <a:blip r:embed="rId460"/>
                <a:stretch>
                  <a:fillRect/>
                </a:stretch>
              </p:blipFill>
              <p:spPr>
                <a:xfrm>
                  <a:off x="7042322" y="4671963"/>
                  <a:ext cx="186120" cy="346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61">
              <p14:nvContentPartPr>
                <p14:cNvPr id="259" name="Ink 258">
                  <a:extLst>
                    <a:ext uri="{FF2B5EF4-FFF2-40B4-BE49-F238E27FC236}">
                      <a16:creationId xmlns:a16="http://schemas.microsoft.com/office/drawing/2014/main" id="{8AA09643-00F0-4EE4-8BAA-431BE3C00655}"/>
                    </a:ext>
                  </a:extLst>
                </p14:cNvPr>
                <p14:cNvContentPartPr/>
                <p14:nvPr/>
              </p14:nvContentPartPr>
              <p14:xfrm>
                <a:off x="7219802" y="4571883"/>
                <a:ext cx="118080" cy="78120"/>
              </p14:xfrm>
            </p:contentPart>
          </mc:Choice>
          <mc:Fallback xmlns="">
            <p:pic>
              <p:nvPicPr>
                <p:cNvPr id="259" name="Ink 258">
                  <a:extLst>
                    <a:ext uri="{FF2B5EF4-FFF2-40B4-BE49-F238E27FC236}">
                      <a16:creationId xmlns:a16="http://schemas.microsoft.com/office/drawing/2014/main" id="{8AA09643-00F0-4EE4-8BAA-431BE3C00655}"/>
                    </a:ext>
                  </a:extLst>
                </p:cNvPr>
                <p:cNvPicPr/>
                <p:nvPr/>
              </p:nvPicPr>
              <p:blipFill>
                <a:blip r:embed="rId462"/>
                <a:stretch>
                  <a:fillRect/>
                </a:stretch>
              </p:blipFill>
              <p:spPr>
                <a:xfrm>
                  <a:off x="7210802" y="4562883"/>
                  <a:ext cx="135720" cy="95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63">
              <p14:nvContentPartPr>
                <p14:cNvPr id="260" name="Ink 259">
                  <a:extLst>
                    <a:ext uri="{FF2B5EF4-FFF2-40B4-BE49-F238E27FC236}">
                      <a16:creationId xmlns:a16="http://schemas.microsoft.com/office/drawing/2014/main" id="{C2CF53B3-962A-4D85-9360-4E6A8A707F1A}"/>
                    </a:ext>
                  </a:extLst>
                </p14:cNvPr>
                <p14:cNvContentPartPr/>
                <p14:nvPr/>
              </p14:nvContentPartPr>
              <p14:xfrm>
                <a:off x="7371002" y="4594203"/>
                <a:ext cx="140760" cy="291960"/>
              </p14:xfrm>
            </p:contentPart>
          </mc:Choice>
          <mc:Fallback xmlns="">
            <p:pic>
              <p:nvPicPr>
                <p:cNvPr id="260" name="Ink 259">
                  <a:extLst>
                    <a:ext uri="{FF2B5EF4-FFF2-40B4-BE49-F238E27FC236}">
                      <a16:creationId xmlns:a16="http://schemas.microsoft.com/office/drawing/2014/main" id="{C2CF53B3-962A-4D85-9360-4E6A8A707F1A}"/>
                    </a:ext>
                  </a:extLst>
                </p:cNvPr>
                <p:cNvPicPr/>
                <p:nvPr/>
              </p:nvPicPr>
              <p:blipFill>
                <a:blip r:embed="rId464"/>
                <a:stretch>
                  <a:fillRect/>
                </a:stretch>
              </p:blipFill>
              <p:spPr>
                <a:xfrm>
                  <a:off x="7362362" y="4585563"/>
                  <a:ext cx="158400" cy="309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65">
              <p14:nvContentPartPr>
                <p14:cNvPr id="261" name="Ink 260">
                  <a:extLst>
                    <a:ext uri="{FF2B5EF4-FFF2-40B4-BE49-F238E27FC236}">
                      <a16:creationId xmlns:a16="http://schemas.microsoft.com/office/drawing/2014/main" id="{C0A6EEAC-DE9E-4677-922F-B0318B1C7D3D}"/>
                    </a:ext>
                  </a:extLst>
                </p14:cNvPr>
                <p14:cNvContentPartPr/>
                <p14:nvPr/>
              </p14:nvContentPartPr>
              <p14:xfrm>
                <a:off x="7522562" y="4818483"/>
                <a:ext cx="146160" cy="63000"/>
              </p14:xfrm>
            </p:contentPart>
          </mc:Choice>
          <mc:Fallback xmlns="">
            <p:pic>
              <p:nvPicPr>
                <p:cNvPr id="261" name="Ink 260">
                  <a:extLst>
                    <a:ext uri="{FF2B5EF4-FFF2-40B4-BE49-F238E27FC236}">
                      <a16:creationId xmlns:a16="http://schemas.microsoft.com/office/drawing/2014/main" id="{C0A6EEAC-DE9E-4677-922F-B0318B1C7D3D}"/>
                    </a:ext>
                  </a:extLst>
                </p:cNvPr>
                <p:cNvPicPr/>
                <p:nvPr/>
              </p:nvPicPr>
              <p:blipFill>
                <a:blip r:embed="rId466"/>
                <a:stretch>
                  <a:fillRect/>
                </a:stretch>
              </p:blipFill>
              <p:spPr>
                <a:xfrm>
                  <a:off x="7513922" y="4809843"/>
                  <a:ext cx="163800" cy="80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67">
              <p14:nvContentPartPr>
                <p14:cNvPr id="233" name="Ink 232">
                  <a:extLst>
                    <a:ext uri="{FF2B5EF4-FFF2-40B4-BE49-F238E27FC236}">
                      <a16:creationId xmlns:a16="http://schemas.microsoft.com/office/drawing/2014/main" id="{1FB9CF5C-AB8F-43BA-B14A-D5A934CDC8FE}"/>
                    </a:ext>
                  </a:extLst>
                </p14:cNvPr>
                <p14:cNvContentPartPr/>
                <p14:nvPr/>
              </p14:nvContentPartPr>
              <p14:xfrm>
                <a:off x="5042882" y="5357043"/>
                <a:ext cx="203040" cy="202680"/>
              </p14:xfrm>
            </p:contentPart>
          </mc:Choice>
          <mc:Fallback xmlns="">
            <p:pic>
              <p:nvPicPr>
                <p:cNvPr id="233" name="Ink 232">
                  <a:extLst>
                    <a:ext uri="{FF2B5EF4-FFF2-40B4-BE49-F238E27FC236}">
                      <a16:creationId xmlns:a16="http://schemas.microsoft.com/office/drawing/2014/main" id="{1FB9CF5C-AB8F-43BA-B14A-D5A934CDC8FE}"/>
                    </a:ext>
                  </a:extLst>
                </p:cNvPr>
                <p:cNvPicPr/>
                <p:nvPr/>
              </p:nvPicPr>
              <p:blipFill>
                <a:blip r:embed="rId468"/>
                <a:stretch>
                  <a:fillRect/>
                </a:stretch>
              </p:blipFill>
              <p:spPr>
                <a:xfrm>
                  <a:off x="5034242" y="5348043"/>
                  <a:ext cx="220680" cy="220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69">
              <p14:nvContentPartPr>
                <p14:cNvPr id="234" name="Ink 233">
                  <a:extLst>
                    <a:ext uri="{FF2B5EF4-FFF2-40B4-BE49-F238E27FC236}">
                      <a16:creationId xmlns:a16="http://schemas.microsoft.com/office/drawing/2014/main" id="{06B94FA6-2EAB-4762-BC08-5105A8A15BDE}"/>
                    </a:ext>
                  </a:extLst>
                </p14:cNvPr>
                <p14:cNvContentPartPr/>
                <p14:nvPr/>
              </p14:nvContentPartPr>
              <p14:xfrm>
                <a:off x="5295962" y="5239323"/>
                <a:ext cx="173880" cy="404280"/>
              </p14:xfrm>
            </p:contentPart>
          </mc:Choice>
          <mc:Fallback xmlns="">
            <p:pic>
              <p:nvPicPr>
                <p:cNvPr id="234" name="Ink 233">
                  <a:extLst>
                    <a:ext uri="{FF2B5EF4-FFF2-40B4-BE49-F238E27FC236}">
                      <a16:creationId xmlns:a16="http://schemas.microsoft.com/office/drawing/2014/main" id="{06B94FA6-2EAB-4762-BC08-5105A8A15BDE}"/>
                    </a:ext>
                  </a:extLst>
                </p:cNvPr>
                <p:cNvPicPr/>
                <p:nvPr/>
              </p:nvPicPr>
              <p:blipFill>
                <a:blip r:embed="rId470"/>
                <a:stretch>
                  <a:fillRect/>
                </a:stretch>
              </p:blipFill>
              <p:spPr>
                <a:xfrm>
                  <a:off x="5286962" y="5230683"/>
                  <a:ext cx="191520" cy="421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71">
              <p14:nvContentPartPr>
                <p14:cNvPr id="235" name="Ink 234">
                  <a:extLst>
                    <a:ext uri="{FF2B5EF4-FFF2-40B4-BE49-F238E27FC236}">
                      <a16:creationId xmlns:a16="http://schemas.microsoft.com/office/drawing/2014/main" id="{441C674C-8EDA-4588-AD26-A5AD9581E016}"/>
                    </a:ext>
                  </a:extLst>
                </p14:cNvPr>
                <p14:cNvContentPartPr/>
                <p14:nvPr/>
              </p14:nvContentPartPr>
              <p14:xfrm>
                <a:off x="5413322" y="5340483"/>
                <a:ext cx="118440" cy="146520"/>
              </p14:xfrm>
            </p:contentPart>
          </mc:Choice>
          <mc:Fallback xmlns="">
            <p:pic>
              <p:nvPicPr>
                <p:cNvPr id="235" name="Ink 234">
                  <a:extLst>
                    <a:ext uri="{FF2B5EF4-FFF2-40B4-BE49-F238E27FC236}">
                      <a16:creationId xmlns:a16="http://schemas.microsoft.com/office/drawing/2014/main" id="{441C674C-8EDA-4588-AD26-A5AD9581E016}"/>
                    </a:ext>
                  </a:extLst>
                </p:cNvPr>
                <p:cNvPicPr/>
                <p:nvPr/>
              </p:nvPicPr>
              <p:blipFill>
                <a:blip r:embed="rId472"/>
                <a:stretch>
                  <a:fillRect/>
                </a:stretch>
              </p:blipFill>
              <p:spPr>
                <a:xfrm>
                  <a:off x="5404322" y="5331483"/>
                  <a:ext cx="136080" cy="164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73">
              <p14:nvContentPartPr>
                <p14:cNvPr id="236" name="Ink 235">
                  <a:extLst>
                    <a:ext uri="{FF2B5EF4-FFF2-40B4-BE49-F238E27FC236}">
                      <a16:creationId xmlns:a16="http://schemas.microsoft.com/office/drawing/2014/main" id="{5FEE4325-4326-4223-9E9E-3A268896A9FE}"/>
                    </a:ext>
                  </a:extLst>
                </p14:cNvPr>
                <p14:cNvContentPartPr/>
                <p14:nvPr/>
              </p14:nvContentPartPr>
              <p14:xfrm>
                <a:off x="5654522" y="5402043"/>
                <a:ext cx="28440" cy="11520"/>
              </p14:xfrm>
            </p:contentPart>
          </mc:Choice>
          <mc:Fallback xmlns="">
            <p:pic>
              <p:nvPicPr>
                <p:cNvPr id="236" name="Ink 235">
                  <a:extLst>
                    <a:ext uri="{FF2B5EF4-FFF2-40B4-BE49-F238E27FC236}">
                      <a16:creationId xmlns:a16="http://schemas.microsoft.com/office/drawing/2014/main" id="{5FEE4325-4326-4223-9E9E-3A268896A9FE}"/>
                    </a:ext>
                  </a:extLst>
                </p:cNvPr>
                <p:cNvPicPr/>
                <p:nvPr/>
              </p:nvPicPr>
              <p:blipFill>
                <a:blip r:embed="rId474"/>
                <a:stretch>
                  <a:fillRect/>
                </a:stretch>
              </p:blipFill>
              <p:spPr>
                <a:xfrm>
                  <a:off x="5645522" y="5393403"/>
                  <a:ext cx="46080" cy="29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75">
              <p14:nvContentPartPr>
                <p14:cNvPr id="237" name="Ink 236">
                  <a:extLst>
                    <a:ext uri="{FF2B5EF4-FFF2-40B4-BE49-F238E27FC236}">
                      <a16:creationId xmlns:a16="http://schemas.microsoft.com/office/drawing/2014/main" id="{ED97609D-778B-471A-972E-162C1FE1A608}"/>
                    </a:ext>
                  </a:extLst>
                </p14:cNvPr>
                <p14:cNvContentPartPr/>
                <p14:nvPr/>
              </p14:nvContentPartPr>
              <p14:xfrm>
                <a:off x="5760722" y="5328963"/>
                <a:ext cx="91080" cy="141480"/>
              </p14:xfrm>
            </p:contentPart>
          </mc:Choice>
          <mc:Fallback xmlns="">
            <p:pic>
              <p:nvPicPr>
                <p:cNvPr id="237" name="Ink 236">
                  <a:extLst>
                    <a:ext uri="{FF2B5EF4-FFF2-40B4-BE49-F238E27FC236}">
                      <a16:creationId xmlns:a16="http://schemas.microsoft.com/office/drawing/2014/main" id="{ED97609D-778B-471A-972E-162C1FE1A608}"/>
                    </a:ext>
                  </a:extLst>
                </p:cNvPr>
                <p:cNvPicPr/>
                <p:nvPr/>
              </p:nvPicPr>
              <p:blipFill>
                <a:blip r:embed="rId476"/>
                <a:stretch>
                  <a:fillRect/>
                </a:stretch>
              </p:blipFill>
              <p:spPr>
                <a:xfrm>
                  <a:off x="5751722" y="5320323"/>
                  <a:ext cx="108720" cy="159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77">
              <p14:nvContentPartPr>
                <p14:cNvPr id="238" name="Ink 237">
                  <a:extLst>
                    <a:ext uri="{FF2B5EF4-FFF2-40B4-BE49-F238E27FC236}">
                      <a16:creationId xmlns:a16="http://schemas.microsoft.com/office/drawing/2014/main" id="{D6E41EFC-FF68-49E2-88D4-94506E795F05}"/>
                    </a:ext>
                  </a:extLst>
                </p14:cNvPr>
                <p14:cNvContentPartPr/>
                <p14:nvPr/>
              </p14:nvContentPartPr>
              <p14:xfrm>
                <a:off x="5761082" y="5233203"/>
                <a:ext cx="85320" cy="202680"/>
              </p14:xfrm>
            </p:contentPart>
          </mc:Choice>
          <mc:Fallback xmlns="">
            <p:pic>
              <p:nvPicPr>
                <p:cNvPr id="238" name="Ink 237">
                  <a:extLst>
                    <a:ext uri="{FF2B5EF4-FFF2-40B4-BE49-F238E27FC236}">
                      <a16:creationId xmlns:a16="http://schemas.microsoft.com/office/drawing/2014/main" id="{D6E41EFC-FF68-49E2-88D4-94506E795F05}"/>
                    </a:ext>
                  </a:extLst>
                </p:cNvPr>
                <p:cNvPicPr/>
                <p:nvPr/>
              </p:nvPicPr>
              <p:blipFill>
                <a:blip r:embed="rId478"/>
                <a:stretch>
                  <a:fillRect/>
                </a:stretch>
              </p:blipFill>
              <p:spPr>
                <a:xfrm>
                  <a:off x="5752442" y="5224563"/>
                  <a:ext cx="102960" cy="220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79">
              <p14:nvContentPartPr>
                <p14:cNvPr id="239" name="Ink 238">
                  <a:extLst>
                    <a:ext uri="{FF2B5EF4-FFF2-40B4-BE49-F238E27FC236}">
                      <a16:creationId xmlns:a16="http://schemas.microsoft.com/office/drawing/2014/main" id="{38C1ACB2-A54A-403C-82F1-6551202DFDBD}"/>
                    </a:ext>
                  </a:extLst>
                </p14:cNvPr>
                <p14:cNvContentPartPr/>
                <p14:nvPr/>
              </p14:nvContentPartPr>
              <p14:xfrm>
                <a:off x="5922722" y="5267403"/>
                <a:ext cx="153000" cy="128880"/>
              </p14:xfrm>
            </p:contentPart>
          </mc:Choice>
          <mc:Fallback xmlns="">
            <p:pic>
              <p:nvPicPr>
                <p:cNvPr id="239" name="Ink 238">
                  <a:extLst>
                    <a:ext uri="{FF2B5EF4-FFF2-40B4-BE49-F238E27FC236}">
                      <a16:creationId xmlns:a16="http://schemas.microsoft.com/office/drawing/2014/main" id="{38C1ACB2-A54A-403C-82F1-6551202DFDBD}"/>
                    </a:ext>
                  </a:extLst>
                </p:cNvPr>
                <p:cNvPicPr/>
                <p:nvPr/>
              </p:nvPicPr>
              <p:blipFill>
                <a:blip r:embed="rId480"/>
                <a:stretch>
                  <a:fillRect/>
                </a:stretch>
              </p:blipFill>
              <p:spPr>
                <a:xfrm>
                  <a:off x="5914082" y="5258763"/>
                  <a:ext cx="170640" cy="146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81">
              <p14:nvContentPartPr>
                <p14:cNvPr id="240" name="Ink 239">
                  <a:extLst>
                    <a:ext uri="{FF2B5EF4-FFF2-40B4-BE49-F238E27FC236}">
                      <a16:creationId xmlns:a16="http://schemas.microsoft.com/office/drawing/2014/main" id="{0800A398-B510-43CD-A1C4-C5AC46464A34}"/>
                    </a:ext>
                  </a:extLst>
                </p14:cNvPr>
                <p14:cNvContentPartPr/>
                <p14:nvPr/>
              </p14:nvContentPartPr>
              <p14:xfrm>
                <a:off x="5951882" y="5239323"/>
                <a:ext cx="28440" cy="286560"/>
              </p14:xfrm>
            </p:contentPart>
          </mc:Choice>
          <mc:Fallback xmlns="">
            <p:pic>
              <p:nvPicPr>
                <p:cNvPr id="240" name="Ink 239">
                  <a:extLst>
                    <a:ext uri="{FF2B5EF4-FFF2-40B4-BE49-F238E27FC236}">
                      <a16:creationId xmlns:a16="http://schemas.microsoft.com/office/drawing/2014/main" id="{0800A398-B510-43CD-A1C4-C5AC46464A34}"/>
                    </a:ext>
                  </a:extLst>
                </p:cNvPr>
                <p:cNvPicPr/>
                <p:nvPr/>
              </p:nvPicPr>
              <p:blipFill>
                <a:blip r:embed="rId482"/>
                <a:stretch>
                  <a:fillRect/>
                </a:stretch>
              </p:blipFill>
              <p:spPr>
                <a:xfrm>
                  <a:off x="5942882" y="5230683"/>
                  <a:ext cx="46080" cy="304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83">
              <p14:nvContentPartPr>
                <p14:cNvPr id="241" name="Ink 240">
                  <a:extLst>
                    <a:ext uri="{FF2B5EF4-FFF2-40B4-BE49-F238E27FC236}">
                      <a16:creationId xmlns:a16="http://schemas.microsoft.com/office/drawing/2014/main" id="{65DFB596-5100-4851-A53A-4F6F8DB04BC5}"/>
                    </a:ext>
                  </a:extLst>
                </p14:cNvPr>
                <p14:cNvContentPartPr/>
                <p14:nvPr/>
              </p14:nvContentPartPr>
              <p14:xfrm>
                <a:off x="6041882" y="5227803"/>
                <a:ext cx="218880" cy="315000"/>
              </p14:xfrm>
            </p:contentPart>
          </mc:Choice>
          <mc:Fallback xmlns="">
            <p:pic>
              <p:nvPicPr>
                <p:cNvPr id="241" name="Ink 240">
                  <a:extLst>
                    <a:ext uri="{FF2B5EF4-FFF2-40B4-BE49-F238E27FC236}">
                      <a16:creationId xmlns:a16="http://schemas.microsoft.com/office/drawing/2014/main" id="{65DFB596-5100-4851-A53A-4F6F8DB04BC5}"/>
                    </a:ext>
                  </a:extLst>
                </p:cNvPr>
                <p:cNvPicPr/>
                <p:nvPr/>
              </p:nvPicPr>
              <p:blipFill>
                <a:blip r:embed="rId484"/>
                <a:stretch>
                  <a:fillRect/>
                </a:stretch>
              </p:blipFill>
              <p:spPr>
                <a:xfrm>
                  <a:off x="6033242" y="5219163"/>
                  <a:ext cx="236520" cy="332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85">
              <p14:nvContentPartPr>
                <p14:cNvPr id="242" name="Ink 241">
                  <a:extLst>
                    <a:ext uri="{FF2B5EF4-FFF2-40B4-BE49-F238E27FC236}">
                      <a16:creationId xmlns:a16="http://schemas.microsoft.com/office/drawing/2014/main" id="{81DF4BB1-02B9-48DE-A5B6-28972120A838}"/>
                    </a:ext>
                  </a:extLst>
                </p14:cNvPr>
                <p14:cNvContentPartPr/>
                <p14:nvPr/>
              </p14:nvContentPartPr>
              <p14:xfrm>
                <a:off x="6406202" y="5418963"/>
                <a:ext cx="112680" cy="6120"/>
              </p14:xfrm>
            </p:contentPart>
          </mc:Choice>
          <mc:Fallback xmlns="">
            <p:pic>
              <p:nvPicPr>
                <p:cNvPr id="242" name="Ink 241">
                  <a:extLst>
                    <a:ext uri="{FF2B5EF4-FFF2-40B4-BE49-F238E27FC236}">
                      <a16:creationId xmlns:a16="http://schemas.microsoft.com/office/drawing/2014/main" id="{81DF4BB1-02B9-48DE-A5B6-28972120A838}"/>
                    </a:ext>
                  </a:extLst>
                </p:cNvPr>
                <p:cNvPicPr/>
                <p:nvPr/>
              </p:nvPicPr>
              <p:blipFill>
                <a:blip r:embed="rId486"/>
                <a:stretch>
                  <a:fillRect/>
                </a:stretch>
              </p:blipFill>
              <p:spPr>
                <a:xfrm>
                  <a:off x="6397562" y="5409963"/>
                  <a:ext cx="130320" cy="23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87">
              <p14:nvContentPartPr>
                <p14:cNvPr id="243" name="Ink 242">
                  <a:extLst>
                    <a:ext uri="{FF2B5EF4-FFF2-40B4-BE49-F238E27FC236}">
                      <a16:creationId xmlns:a16="http://schemas.microsoft.com/office/drawing/2014/main" id="{B9690F42-7358-4F2F-9D42-4E4222A4BFCC}"/>
                    </a:ext>
                  </a:extLst>
                </p14:cNvPr>
                <p14:cNvContentPartPr/>
                <p14:nvPr/>
              </p14:nvContentPartPr>
              <p14:xfrm>
                <a:off x="6642002" y="5263443"/>
                <a:ext cx="201240" cy="212400"/>
              </p14:xfrm>
            </p:contentPart>
          </mc:Choice>
          <mc:Fallback xmlns="">
            <p:pic>
              <p:nvPicPr>
                <p:cNvPr id="243" name="Ink 242">
                  <a:extLst>
                    <a:ext uri="{FF2B5EF4-FFF2-40B4-BE49-F238E27FC236}">
                      <a16:creationId xmlns:a16="http://schemas.microsoft.com/office/drawing/2014/main" id="{B9690F42-7358-4F2F-9D42-4E4222A4BFCC}"/>
                    </a:ext>
                  </a:extLst>
                </p:cNvPr>
                <p:cNvPicPr/>
                <p:nvPr/>
              </p:nvPicPr>
              <p:blipFill>
                <a:blip r:embed="rId488"/>
                <a:stretch>
                  <a:fillRect/>
                </a:stretch>
              </p:blipFill>
              <p:spPr>
                <a:xfrm>
                  <a:off x="6633002" y="5254443"/>
                  <a:ext cx="218880" cy="230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89">
              <p14:nvContentPartPr>
                <p14:cNvPr id="244" name="Ink 243">
                  <a:extLst>
                    <a:ext uri="{FF2B5EF4-FFF2-40B4-BE49-F238E27FC236}">
                      <a16:creationId xmlns:a16="http://schemas.microsoft.com/office/drawing/2014/main" id="{26962656-E696-44C7-B845-BB9814F8D0B0}"/>
                    </a:ext>
                  </a:extLst>
                </p14:cNvPr>
                <p14:cNvContentPartPr/>
                <p14:nvPr/>
              </p14:nvContentPartPr>
              <p14:xfrm>
                <a:off x="6860522" y="5173803"/>
                <a:ext cx="123840" cy="66240"/>
              </p14:xfrm>
            </p:contentPart>
          </mc:Choice>
          <mc:Fallback xmlns="">
            <p:pic>
              <p:nvPicPr>
                <p:cNvPr id="244" name="Ink 243">
                  <a:extLst>
                    <a:ext uri="{FF2B5EF4-FFF2-40B4-BE49-F238E27FC236}">
                      <a16:creationId xmlns:a16="http://schemas.microsoft.com/office/drawing/2014/main" id="{26962656-E696-44C7-B845-BB9814F8D0B0}"/>
                    </a:ext>
                  </a:extLst>
                </p:cNvPr>
                <p:cNvPicPr/>
                <p:nvPr/>
              </p:nvPicPr>
              <p:blipFill>
                <a:blip r:embed="rId490"/>
                <a:stretch>
                  <a:fillRect/>
                </a:stretch>
              </p:blipFill>
              <p:spPr>
                <a:xfrm>
                  <a:off x="6851882" y="5165163"/>
                  <a:ext cx="141480" cy="83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91">
              <p14:nvContentPartPr>
                <p14:cNvPr id="245" name="Ink 244">
                  <a:extLst>
                    <a:ext uri="{FF2B5EF4-FFF2-40B4-BE49-F238E27FC236}">
                      <a16:creationId xmlns:a16="http://schemas.microsoft.com/office/drawing/2014/main" id="{45170274-1F72-42E2-BE86-9508A58E1A2E}"/>
                    </a:ext>
                  </a:extLst>
                </p14:cNvPr>
                <p14:cNvContentPartPr/>
                <p14:nvPr/>
              </p14:nvContentPartPr>
              <p14:xfrm>
                <a:off x="7034762" y="5244363"/>
                <a:ext cx="210600" cy="79920"/>
              </p14:xfrm>
            </p:contentPart>
          </mc:Choice>
          <mc:Fallback xmlns="">
            <p:pic>
              <p:nvPicPr>
                <p:cNvPr id="245" name="Ink 244">
                  <a:extLst>
                    <a:ext uri="{FF2B5EF4-FFF2-40B4-BE49-F238E27FC236}">
                      <a16:creationId xmlns:a16="http://schemas.microsoft.com/office/drawing/2014/main" id="{45170274-1F72-42E2-BE86-9508A58E1A2E}"/>
                    </a:ext>
                  </a:extLst>
                </p:cNvPr>
                <p:cNvPicPr/>
                <p:nvPr/>
              </p:nvPicPr>
              <p:blipFill>
                <a:blip r:embed="rId492"/>
                <a:stretch>
                  <a:fillRect/>
                </a:stretch>
              </p:blipFill>
              <p:spPr>
                <a:xfrm>
                  <a:off x="7025762" y="5235363"/>
                  <a:ext cx="228240" cy="97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93">
              <p14:nvContentPartPr>
                <p14:cNvPr id="246" name="Ink 245">
                  <a:extLst>
                    <a:ext uri="{FF2B5EF4-FFF2-40B4-BE49-F238E27FC236}">
                      <a16:creationId xmlns:a16="http://schemas.microsoft.com/office/drawing/2014/main" id="{15230C1A-D502-410E-B367-639B31318E7D}"/>
                    </a:ext>
                  </a:extLst>
                </p14:cNvPr>
                <p14:cNvContentPartPr/>
                <p14:nvPr/>
              </p14:nvContentPartPr>
              <p14:xfrm>
                <a:off x="7040162" y="5157243"/>
                <a:ext cx="73440" cy="318240"/>
              </p14:xfrm>
            </p:contentPart>
          </mc:Choice>
          <mc:Fallback xmlns="">
            <p:pic>
              <p:nvPicPr>
                <p:cNvPr id="246" name="Ink 245">
                  <a:extLst>
                    <a:ext uri="{FF2B5EF4-FFF2-40B4-BE49-F238E27FC236}">
                      <a16:creationId xmlns:a16="http://schemas.microsoft.com/office/drawing/2014/main" id="{15230C1A-D502-410E-B367-639B31318E7D}"/>
                    </a:ext>
                  </a:extLst>
                </p:cNvPr>
                <p:cNvPicPr/>
                <p:nvPr/>
              </p:nvPicPr>
              <p:blipFill>
                <a:blip r:embed="rId494"/>
                <a:stretch>
                  <a:fillRect/>
                </a:stretch>
              </p:blipFill>
              <p:spPr>
                <a:xfrm>
                  <a:off x="7031162" y="5148243"/>
                  <a:ext cx="91080" cy="335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95">
              <p14:nvContentPartPr>
                <p14:cNvPr id="247" name="Ink 246">
                  <a:extLst>
                    <a:ext uri="{FF2B5EF4-FFF2-40B4-BE49-F238E27FC236}">
                      <a16:creationId xmlns:a16="http://schemas.microsoft.com/office/drawing/2014/main" id="{39EA5C66-712A-44C5-BC94-989AFE61CA64}"/>
                    </a:ext>
                  </a:extLst>
                </p14:cNvPr>
                <p14:cNvContentPartPr/>
                <p14:nvPr/>
              </p14:nvContentPartPr>
              <p14:xfrm>
                <a:off x="7202882" y="5440923"/>
                <a:ext cx="112320" cy="62640"/>
              </p14:xfrm>
            </p:contentPart>
          </mc:Choice>
          <mc:Fallback xmlns="">
            <p:pic>
              <p:nvPicPr>
                <p:cNvPr id="247" name="Ink 246">
                  <a:extLst>
                    <a:ext uri="{FF2B5EF4-FFF2-40B4-BE49-F238E27FC236}">
                      <a16:creationId xmlns:a16="http://schemas.microsoft.com/office/drawing/2014/main" id="{39EA5C66-712A-44C5-BC94-989AFE61CA64}"/>
                    </a:ext>
                  </a:extLst>
                </p:cNvPr>
                <p:cNvPicPr/>
                <p:nvPr/>
              </p:nvPicPr>
              <p:blipFill>
                <a:blip r:embed="rId496"/>
                <a:stretch>
                  <a:fillRect/>
                </a:stretch>
              </p:blipFill>
              <p:spPr>
                <a:xfrm>
                  <a:off x="7193882" y="5431923"/>
                  <a:ext cx="129960" cy="80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97">
              <p14:nvContentPartPr>
                <p14:cNvPr id="263" name="Ink 262">
                  <a:extLst>
                    <a:ext uri="{FF2B5EF4-FFF2-40B4-BE49-F238E27FC236}">
                      <a16:creationId xmlns:a16="http://schemas.microsoft.com/office/drawing/2014/main" id="{110D2666-64E1-4FF5-8CCB-4AA377F67768}"/>
                    </a:ext>
                  </a:extLst>
                </p14:cNvPr>
                <p14:cNvContentPartPr/>
                <p14:nvPr/>
              </p14:nvContentPartPr>
              <p14:xfrm>
                <a:off x="6008762" y="5457483"/>
                <a:ext cx="95040" cy="45720"/>
              </p14:xfrm>
            </p:contentPart>
          </mc:Choice>
          <mc:Fallback xmlns="">
            <p:pic>
              <p:nvPicPr>
                <p:cNvPr id="263" name="Ink 262">
                  <a:extLst>
                    <a:ext uri="{FF2B5EF4-FFF2-40B4-BE49-F238E27FC236}">
                      <a16:creationId xmlns:a16="http://schemas.microsoft.com/office/drawing/2014/main" id="{110D2666-64E1-4FF5-8CCB-4AA377F67768}"/>
                    </a:ext>
                  </a:extLst>
                </p:cNvPr>
                <p:cNvPicPr/>
                <p:nvPr/>
              </p:nvPicPr>
              <p:blipFill>
                <a:blip r:embed="rId498"/>
                <a:stretch>
                  <a:fillRect/>
                </a:stretch>
              </p:blipFill>
              <p:spPr>
                <a:xfrm>
                  <a:off x="5999762" y="5448843"/>
                  <a:ext cx="112680" cy="63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99">
              <p14:nvContentPartPr>
                <p14:cNvPr id="287" name="Ink 286">
                  <a:extLst>
                    <a:ext uri="{FF2B5EF4-FFF2-40B4-BE49-F238E27FC236}">
                      <a16:creationId xmlns:a16="http://schemas.microsoft.com/office/drawing/2014/main" id="{1985AC38-379F-4E60-8581-258516796EDC}"/>
                    </a:ext>
                  </a:extLst>
                </p14:cNvPr>
                <p14:cNvContentPartPr/>
                <p14:nvPr/>
              </p14:nvContentPartPr>
              <p14:xfrm>
                <a:off x="7741442" y="4526883"/>
                <a:ext cx="174240" cy="45360"/>
              </p14:xfrm>
            </p:contentPart>
          </mc:Choice>
          <mc:Fallback xmlns="">
            <p:pic>
              <p:nvPicPr>
                <p:cNvPr id="287" name="Ink 286">
                  <a:extLst>
                    <a:ext uri="{FF2B5EF4-FFF2-40B4-BE49-F238E27FC236}">
                      <a16:creationId xmlns:a16="http://schemas.microsoft.com/office/drawing/2014/main" id="{1985AC38-379F-4E60-8581-258516796EDC}"/>
                    </a:ext>
                  </a:extLst>
                </p:cNvPr>
                <p:cNvPicPr/>
                <p:nvPr/>
              </p:nvPicPr>
              <p:blipFill>
                <a:blip r:embed="rId500"/>
                <a:stretch>
                  <a:fillRect/>
                </a:stretch>
              </p:blipFill>
              <p:spPr>
                <a:xfrm>
                  <a:off x="7732442" y="4518243"/>
                  <a:ext cx="191880" cy="63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01">
              <p14:nvContentPartPr>
                <p14:cNvPr id="288" name="Ink 287">
                  <a:extLst>
                    <a:ext uri="{FF2B5EF4-FFF2-40B4-BE49-F238E27FC236}">
                      <a16:creationId xmlns:a16="http://schemas.microsoft.com/office/drawing/2014/main" id="{1BF00941-E22B-4804-A373-6E1EDA6059DE}"/>
                    </a:ext>
                  </a:extLst>
                </p14:cNvPr>
                <p14:cNvContentPartPr/>
                <p14:nvPr/>
              </p14:nvContentPartPr>
              <p14:xfrm>
                <a:off x="7791842" y="4571883"/>
                <a:ext cx="202320" cy="33840"/>
              </p14:xfrm>
            </p:contentPart>
          </mc:Choice>
          <mc:Fallback xmlns="">
            <p:pic>
              <p:nvPicPr>
                <p:cNvPr id="288" name="Ink 287">
                  <a:extLst>
                    <a:ext uri="{FF2B5EF4-FFF2-40B4-BE49-F238E27FC236}">
                      <a16:creationId xmlns:a16="http://schemas.microsoft.com/office/drawing/2014/main" id="{1BF00941-E22B-4804-A373-6E1EDA6059DE}"/>
                    </a:ext>
                  </a:extLst>
                </p:cNvPr>
                <p:cNvPicPr/>
                <p:nvPr/>
              </p:nvPicPr>
              <p:blipFill>
                <a:blip r:embed="rId502"/>
                <a:stretch>
                  <a:fillRect/>
                </a:stretch>
              </p:blipFill>
              <p:spPr>
                <a:xfrm>
                  <a:off x="7783202" y="4562883"/>
                  <a:ext cx="219960" cy="51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03">
              <p14:nvContentPartPr>
                <p14:cNvPr id="289" name="Ink 288">
                  <a:extLst>
                    <a:ext uri="{FF2B5EF4-FFF2-40B4-BE49-F238E27FC236}">
                      <a16:creationId xmlns:a16="http://schemas.microsoft.com/office/drawing/2014/main" id="{3E3BE54D-936D-4BD8-8712-4872A9EA3505}"/>
                    </a:ext>
                  </a:extLst>
                </p14:cNvPr>
                <p14:cNvContentPartPr/>
                <p14:nvPr/>
              </p14:nvContentPartPr>
              <p14:xfrm>
                <a:off x="8082722" y="4453803"/>
                <a:ext cx="108360" cy="118080"/>
              </p14:xfrm>
            </p:contentPart>
          </mc:Choice>
          <mc:Fallback xmlns="">
            <p:pic>
              <p:nvPicPr>
                <p:cNvPr id="289" name="Ink 288">
                  <a:extLst>
                    <a:ext uri="{FF2B5EF4-FFF2-40B4-BE49-F238E27FC236}">
                      <a16:creationId xmlns:a16="http://schemas.microsoft.com/office/drawing/2014/main" id="{3E3BE54D-936D-4BD8-8712-4872A9EA3505}"/>
                    </a:ext>
                  </a:extLst>
                </p:cNvPr>
                <p:cNvPicPr/>
                <p:nvPr/>
              </p:nvPicPr>
              <p:blipFill>
                <a:blip r:embed="rId504"/>
                <a:stretch>
                  <a:fillRect/>
                </a:stretch>
              </p:blipFill>
              <p:spPr>
                <a:xfrm>
                  <a:off x="8074082" y="4444803"/>
                  <a:ext cx="126000" cy="135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05">
              <p14:nvContentPartPr>
                <p14:cNvPr id="293" name="Ink 292">
                  <a:extLst>
                    <a:ext uri="{FF2B5EF4-FFF2-40B4-BE49-F238E27FC236}">
                      <a16:creationId xmlns:a16="http://schemas.microsoft.com/office/drawing/2014/main" id="{3C6E78F3-BE60-4191-91FD-FCEFD8C0ABB9}"/>
                    </a:ext>
                  </a:extLst>
                </p14:cNvPr>
                <p14:cNvContentPartPr/>
                <p14:nvPr/>
              </p14:nvContentPartPr>
              <p14:xfrm>
                <a:off x="5974202" y="5648643"/>
                <a:ext cx="269640" cy="90360"/>
              </p14:xfrm>
            </p:contentPart>
          </mc:Choice>
          <mc:Fallback xmlns="">
            <p:pic>
              <p:nvPicPr>
                <p:cNvPr id="293" name="Ink 292">
                  <a:extLst>
                    <a:ext uri="{FF2B5EF4-FFF2-40B4-BE49-F238E27FC236}">
                      <a16:creationId xmlns:a16="http://schemas.microsoft.com/office/drawing/2014/main" id="{3C6E78F3-BE60-4191-91FD-FCEFD8C0ABB9}"/>
                    </a:ext>
                  </a:extLst>
                </p:cNvPr>
                <p:cNvPicPr/>
                <p:nvPr/>
              </p:nvPicPr>
              <p:blipFill>
                <a:blip r:embed="rId506"/>
                <a:stretch>
                  <a:fillRect/>
                </a:stretch>
              </p:blipFill>
              <p:spPr>
                <a:xfrm>
                  <a:off x="5965562" y="5639643"/>
                  <a:ext cx="287280" cy="108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07">
              <p14:nvContentPartPr>
                <p14:cNvPr id="298" name="Ink 297">
                  <a:extLst>
                    <a:ext uri="{FF2B5EF4-FFF2-40B4-BE49-F238E27FC236}">
                      <a16:creationId xmlns:a16="http://schemas.microsoft.com/office/drawing/2014/main" id="{D550DB2E-0F5D-4250-8649-4A6B2812563E}"/>
                    </a:ext>
                  </a:extLst>
                </p14:cNvPr>
                <p14:cNvContentPartPr/>
                <p14:nvPr/>
              </p14:nvContentPartPr>
              <p14:xfrm>
                <a:off x="5643362" y="4813083"/>
                <a:ext cx="54720" cy="23040"/>
              </p14:xfrm>
            </p:contentPart>
          </mc:Choice>
          <mc:Fallback xmlns="">
            <p:pic>
              <p:nvPicPr>
                <p:cNvPr id="298" name="Ink 297">
                  <a:extLst>
                    <a:ext uri="{FF2B5EF4-FFF2-40B4-BE49-F238E27FC236}">
                      <a16:creationId xmlns:a16="http://schemas.microsoft.com/office/drawing/2014/main" id="{D550DB2E-0F5D-4250-8649-4A6B2812563E}"/>
                    </a:ext>
                  </a:extLst>
                </p:cNvPr>
                <p:cNvPicPr/>
                <p:nvPr/>
              </p:nvPicPr>
              <p:blipFill>
                <a:blip r:embed="rId508"/>
                <a:stretch>
                  <a:fillRect/>
                </a:stretch>
              </p:blipFill>
              <p:spPr>
                <a:xfrm>
                  <a:off x="5634362" y="4804083"/>
                  <a:ext cx="72360" cy="40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09">
              <p14:nvContentPartPr>
                <p14:cNvPr id="299" name="Ink 298">
                  <a:extLst>
                    <a:ext uri="{FF2B5EF4-FFF2-40B4-BE49-F238E27FC236}">
                      <a16:creationId xmlns:a16="http://schemas.microsoft.com/office/drawing/2014/main" id="{3D3B0951-7907-4A8F-B37B-3B025970C388}"/>
                    </a:ext>
                  </a:extLst>
                </p14:cNvPr>
                <p14:cNvContentPartPr/>
                <p14:nvPr/>
              </p14:nvContentPartPr>
              <p14:xfrm>
                <a:off x="5514122" y="4948083"/>
                <a:ext cx="157320" cy="95400"/>
              </p14:xfrm>
            </p:contentPart>
          </mc:Choice>
          <mc:Fallback xmlns="">
            <p:pic>
              <p:nvPicPr>
                <p:cNvPr id="299" name="Ink 298">
                  <a:extLst>
                    <a:ext uri="{FF2B5EF4-FFF2-40B4-BE49-F238E27FC236}">
                      <a16:creationId xmlns:a16="http://schemas.microsoft.com/office/drawing/2014/main" id="{3D3B0951-7907-4A8F-B37B-3B025970C388}"/>
                    </a:ext>
                  </a:extLst>
                </p:cNvPr>
                <p:cNvPicPr/>
                <p:nvPr/>
              </p:nvPicPr>
              <p:blipFill>
                <a:blip r:embed="rId510"/>
                <a:stretch>
                  <a:fillRect/>
                </a:stretch>
              </p:blipFill>
              <p:spPr>
                <a:xfrm>
                  <a:off x="5505482" y="4939443"/>
                  <a:ext cx="174960" cy="113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11">
              <p14:nvContentPartPr>
                <p14:cNvPr id="300" name="Ink 299">
                  <a:extLst>
                    <a:ext uri="{FF2B5EF4-FFF2-40B4-BE49-F238E27FC236}">
                      <a16:creationId xmlns:a16="http://schemas.microsoft.com/office/drawing/2014/main" id="{D9FE33A4-668D-4BDD-B0E4-DDC682E4FFE9}"/>
                    </a:ext>
                  </a:extLst>
                </p14:cNvPr>
                <p14:cNvContentPartPr/>
                <p14:nvPr/>
              </p14:nvContentPartPr>
              <p14:xfrm>
                <a:off x="5704922" y="4902723"/>
                <a:ext cx="123840" cy="135000"/>
              </p14:xfrm>
            </p:contentPart>
          </mc:Choice>
          <mc:Fallback xmlns="">
            <p:pic>
              <p:nvPicPr>
                <p:cNvPr id="300" name="Ink 299">
                  <a:extLst>
                    <a:ext uri="{FF2B5EF4-FFF2-40B4-BE49-F238E27FC236}">
                      <a16:creationId xmlns:a16="http://schemas.microsoft.com/office/drawing/2014/main" id="{D9FE33A4-668D-4BDD-B0E4-DDC682E4FFE9}"/>
                    </a:ext>
                  </a:extLst>
                </p:cNvPr>
                <p:cNvPicPr/>
                <p:nvPr/>
              </p:nvPicPr>
              <p:blipFill>
                <a:blip r:embed="rId512"/>
                <a:stretch>
                  <a:fillRect/>
                </a:stretch>
              </p:blipFill>
              <p:spPr>
                <a:xfrm>
                  <a:off x="5696282" y="4894083"/>
                  <a:ext cx="141480" cy="152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13">
              <p14:nvContentPartPr>
                <p14:cNvPr id="301" name="Ink 300">
                  <a:extLst>
                    <a:ext uri="{FF2B5EF4-FFF2-40B4-BE49-F238E27FC236}">
                      <a16:creationId xmlns:a16="http://schemas.microsoft.com/office/drawing/2014/main" id="{E71543FE-156B-49D2-A8D7-A5BBC50048EE}"/>
                    </a:ext>
                  </a:extLst>
                </p14:cNvPr>
                <p14:cNvContentPartPr/>
                <p14:nvPr/>
              </p14:nvContentPartPr>
              <p14:xfrm>
                <a:off x="5699522" y="4914963"/>
                <a:ext cx="174240" cy="128520"/>
              </p14:xfrm>
            </p:contentPart>
          </mc:Choice>
          <mc:Fallback xmlns="">
            <p:pic>
              <p:nvPicPr>
                <p:cNvPr id="301" name="Ink 300">
                  <a:extLst>
                    <a:ext uri="{FF2B5EF4-FFF2-40B4-BE49-F238E27FC236}">
                      <a16:creationId xmlns:a16="http://schemas.microsoft.com/office/drawing/2014/main" id="{E71543FE-156B-49D2-A8D7-A5BBC50048EE}"/>
                    </a:ext>
                  </a:extLst>
                </p:cNvPr>
                <p:cNvPicPr/>
                <p:nvPr/>
              </p:nvPicPr>
              <p:blipFill>
                <a:blip r:embed="rId514"/>
                <a:stretch>
                  <a:fillRect/>
                </a:stretch>
              </p:blipFill>
              <p:spPr>
                <a:xfrm>
                  <a:off x="5690522" y="4905963"/>
                  <a:ext cx="191880" cy="146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15">
              <p14:nvContentPartPr>
                <p14:cNvPr id="303" name="Ink 302">
                  <a:extLst>
                    <a:ext uri="{FF2B5EF4-FFF2-40B4-BE49-F238E27FC236}">
                      <a16:creationId xmlns:a16="http://schemas.microsoft.com/office/drawing/2014/main" id="{9F73670C-3526-4135-A186-CA3FCFD9CEBB}"/>
                    </a:ext>
                  </a:extLst>
                </p14:cNvPr>
                <p14:cNvContentPartPr/>
                <p14:nvPr/>
              </p14:nvContentPartPr>
              <p14:xfrm>
                <a:off x="5914442" y="4859883"/>
                <a:ext cx="177840" cy="200880"/>
              </p14:xfrm>
            </p:contentPart>
          </mc:Choice>
          <mc:Fallback xmlns="">
            <p:pic>
              <p:nvPicPr>
                <p:cNvPr id="303" name="Ink 302">
                  <a:extLst>
                    <a:ext uri="{FF2B5EF4-FFF2-40B4-BE49-F238E27FC236}">
                      <a16:creationId xmlns:a16="http://schemas.microsoft.com/office/drawing/2014/main" id="{9F73670C-3526-4135-A186-CA3FCFD9CEBB}"/>
                    </a:ext>
                  </a:extLst>
                </p:cNvPr>
                <p:cNvPicPr/>
                <p:nvPr/>
              </p:nvPicPr>
              <p:blipFill>
                <a:blip r:embed="rId516"/>
                <a:stretch>
                  <a:fillRect/>
                </a:stretch>
              </p:blipFill>
              <p:spPr>
                <a:xfrm>
                  <a:off x="5905442" y="4850883"/>
                  <a:ext cx="195480" cy="218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17">
              <p14:nvContentPartPr>
                <p14:cNvPr id="319" name="Ink 318">
                  <a:extLst>
                    <a:ext uri="{FF2B5EF4-FFF2-40B4-BE49-F238E27FC236}">
                      <a16:creationId xmlns:a16="http://schemas.microsoft.com/office/drawing/2014/main" id="{808F643A-04CC-4577-96FB-81133F592326}"/>
                    </a:ext>
                  </a:extLst>
                </p14:cNvPr>
                <p14:cNvContentPartPr/>
                <p14:nvPr/>
              </p14:nvContentPartPr>
              <p14:xfrm>
                <a:off x="3786122" y="4007403"/>
                <a:ext cx="2890080" cy="766800"/>
              </p14:xfrm>
            </p:contentPart>
          </mc:Choice>
          <mc:Fallback xmlns="">
            <p:pic>
              <p:nvPicPr>
                <p:cNvPr id="319" name="Ink 318">
                  <a:extLst>
                    <a:ext uri="{FF2B5EF4-FFF2-40B4-BE49-F238E27FC236}">
                      <a16:creationId xmlns:a16="http://schemas.microsoft.com/office/drawing/2014/main" id="{808F643A-04CC-4577-96FB-81133F592326}"/>
                    </a:ext>
                  </a:extLst>
                </p:cNvPr>
                <p:cNvPicPr/>
                <p:nvPr/>
              </p:nvPicPr>
              <p:blipFill>
                <a:blip r:embed="rId518"/>
                <a:stretch>
                  <a:fillRect/>
                </a:stretch>
              </p:blipFill>
              <p:spPr>
                <a:xfrm>
                  <a:off x="3777482" y="3998763"/>
                  <a:ext cx="2907720" cy="784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19">
              <p14:nvContentPartPr>
                <p14:cNvPr id="320" name="Ink 319">
                  <a:extLst>
                    <a:ext uri="{FF2B5EF4-FFF2-40B4-BE49-F238E27FC236}">
                      <a16:creationId xmlns:a16="http://schemas.microsoft.com/office/drawing/2014/main" id="{01AE87C7-085C-453C-B97A-6AD228726266}"/>
                    </a:ext>
                  </a:extLst>
                </p14:cNvPr>
                <p14:cNvContentPartPr/>
                <p14:nvPr/>
              </p14:nvContentPartPr>
              <p14:xfrm>
                <a:off x="7090562" y="3881763"/>
                <a:ext cx="275400" cy="56520"/>
              </p14:xfrm>
            </p:contentPart>
          </mc:Choice>
          <mc:Fallback xmlns="">
            <p:pic>
              <p:nvPicPr>
                <p:cNvPr id="320" name="Ink 319">
                  <a:extLst>
                    <a:ext uri="{FF2B5EF4-FFF2-40B4-BE49-F238E27FC236}">
                      <a16:creationId xmlns:a16="http://schemas.microsoft.com/office/drawing/2014/main" id="{01AE87C7-085C-453C-B97A-6AD228726266}"/>
                    </a:ext>
                  </a:extLst>
                </p:cNvPr>
                <p:cNvPicPr/>
                <p:nvPr/>
              </p:nvPicPr>
              <p:blipFill>
                <a:blip r:embed="rId520"/>
                <a:stretch>
                  <a:fillRect/>
                </a:stretch>
              </p:blipFill>
              <p:spPr>
                <a:xfrm>
                  <a:off x="7081922" y="3873123"/>
                  <a:ext cx="293040" cy="74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21">
              <p14:nvContentPartPr>
                <p14:cNvPr id="321" name="Ink 320">
                  <a:extLst>
                    <a:ext uri="{FF2B5EF4-FFF2-40B4-BE49-F238E27FC236}">
                      <a16:creationId xmlns:a16="http://schemas.microsoft.com/office/drawing/2014/main" id="{E2D81011-6E0C-4530-BF05-A34BF60F2073}"/>
                    </a:ext>
                  </a:extLst>
                </p14:cNvPr>
                <p14:cNvContentPartPr/>
                <p14:nvPr/>
              </p14:nvContentPartPr>
              <p14:xfrm>
                <a:off x="7169042" y="3803283"/>
                <a:ext cx="95760" cy="286560"/>
              </p14:xfrm>
            </p:contentPart>
          </mc:Choice>
          <mc:Fallback xmlns="">
            <p:pic>
              <p:nvPicPr>
                <p:cNvPr id="321" name="Ink 320">
                  <a:extLst>
                    <a:ext uri="{FF2B5EF4-FFF2-40B4-BE49-F238E27FC236}">
                      <a16:creationId xmlns:a16="http://schemas.microsoft.com/office/drawing/2014/main" id="{E2D81011-6E0C-4530-BF05-A34BF60F2073}"/>
                    </a:ext>
                  </a:extLst>
                </p:cNvPr>
                <p:cNvPicPr/>
                <p:nvPr/>
              </p:nvPicPr>
              <p:blipFill>
                <a:blip r:embed="rId522"/>
                <a:stretch>
                  <a:fillRect/>
                </a:stretch>
              </p:blipFill>
              <p:spPr>
                <a:xfrm>
                  <a:off x="7160402" y="3794283"/>
                  <a:ext cx="113400" cy="304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23">
              <p14:nvContentPartPr>
                <p14:cNvPr id="322" name="Ink 321">
                  <a:extLst>
                    <a:ext uri="{FF2B5EF4-FFF2-40B4-BE49-F238E27FC236}">
                      <a16:creationId xmlns:a16="http://schemas.microsoft.com/office/drawing/2014/main" id="{4EC1DDF9-3FB8-49C4-8AD2-572BC761A4BB}"/>
                    </a:ext>
                  </a:extLst>
                </p14:cNvPr>
                <p14:cNvContentPartPr/>
                <p14:nvPr/>
              </p14:nvContentPartPr>
              <p14:xfrm>
                <a:off x="7308722" y="4022163"/>
                <a:ext cx="130320" cy="101520"/>
              </p14:xfrm>
            </p:contentPart>
          </mc:Choice>
          <mc:Fallback xmlns="">
            <p:pic>
              <p:nvPicPr>
                <p:cNvPr id="322" name="Ink 321">
                  <a:extLst>
                    <a:ext uri="{FF2B5EF4-FFF2-40B4-BE49-F238E27FC236}">
                      <a16:creationId xmlns:a16="http://schemas.microsoft.com/office/drawing/2014/main" id="{4EC1DDF9-3FB8-49C4-8AD2-572BC761A4BB}"/>
                    </a:ext>
                  </a:extLst>
                </p:cNvPr>
                <p:cNvPicPr/>
                <p:nvPr/>
              </p:nvPicPr>
              <p:blipFill>
                <a:blip r:embed="rId524"/>
                <a:stretch>
                  <a:fillRect/>
                </a:stretch>
              </p:blipFill>
              <p:spPr>
                <a:xfrm>
                  <a:off x="7300082" y="4013163"/>
                  <a:ext cx="147960" cy="119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25">
              <p14:nvContentPartPr>
                <p14:cNvPr id="323" name="Ink 322">
                  <a:extLst>
                    <a:ext uri="{FF2B5EF4-FFF2-40B4-BE49-F238E27FC236}">
                      <a16:creationId xmlns:a16="http://schemas.microsoft.com/office/drawing/2014/main" id="{5CB76FE3-97C2-42E1-A310-A6E4634B74FE}"/>
                    </a:ext>
                  </a:extLst>
                </p14:cNvPr>
                <p14:cNvContentPartPr/>
                <p14:nvPr/>
              </p14:nvContentPartPr>
              <p14:xfrm>
                <a:off x="7533722" y="3887523"/>
                <a:ext cx="140760" cy="90000"/>
              </p14:xfrm>
            </p:contentPart>
          </mc:Choice>
          <mc:Fallback xmlns="">
            <p:pic>
              <p:nvPicPr>
                <p:cNvPr id="323" name="Ink 322">
                  <a:extLst>
                    <a:ext uri="{FF2B5EF4-FFF2-40B4-BE49-F238E27FC236}">
                      <a16:creationId xmlns:a16="http://schemas.microsoft.com/office/drawing/2014/main" id="{5CB76FE3-97C2-42E1-A310-A6E4634B74FE}"/>
                    </a:ext>
                  </a:extLst>
                </p:cNvPr>
                <p:cNvPicPr/>
                <p:nvPr/>
              </p:nvPicPr>
              <p:blipFill>
                <a:blip r:embed="rId526"/>
                <a:stretch>
                  <a:fillRect/>
                </a:stretch>
              </p:blipFill>
              <p:spPr>
                <a:xfrm>
                  <a:off x="7525082" y="3878523"/>
                  <a:ext cx="158400" cy="107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27">
              <p14:nvContentPartPr>
                <p14:cNvPr id="324" name="Ink 323">
                  <a:extLst>
                    <a:ext uri="{FF2B5EF4-FFF2-40B4-BE49-F238E27FC236}">
                      <a16:creationId xmlns:a16="http://schemas.microsoft.com/office/drawing/2014/main" id="{AD61E4B2-C5C9-41F5-9706-602D165988F1}"/>
                    </a:ext>
                  </a:extLst>
                </p14:cNvPr>
                <p14:cNvContentPartPr/>
                <p14:nvPr/>
              </p14:nvContentPartPr>
              <p14:xfrm>
                <a:off x="7799762" y="3890403"/>
                <a:ext cx="172440" cy="79560"/>
              </p14:xfrm>
            </p:contentPart>
          </mc:Choice>
          <mc:Fallback xmlns="">
            <p:pic>
              <p:nvPicPr>
                <p:cNvPr id="324" name="Ink 323">
                  <a:extLst>
                    <a:ext uri="{FF2B5EF4-FFF2-40B4-BE49-F238E27FC236}">
                      <a16:creationId xmlns:a16="http://schemas.microsoft.com/office/drawing/2014/main" id="{AD61E4B2-C5C9-41F5-9706-602D165988F1}"/>
                    </a:ext>
                  </a:extLst>
                </p:cNvPr>
                <p:cNvPicPr/>
                <p:nvPr/>
              </p:nvPicPr>
              <p:blipFill>
                <a:blip r:embed="rId528"/>
                <a:stretch>
                  <a:fillRect/>
                </a:stretch>
              </p:blipFill>
              <p:spPr>
                <a:xfrm>
                  <a:off x="7791122" y="3881403"/>
                  <a:ext cx="190080" cy="97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29">
              <p14:nvContentPartPr>
                <p14:cNvPr id="327" name="Ink 326">
                  <a:extLst>
                    <a:ext uri="{FF2B5EF4-FFF2-40B4-BE49-F238E27FC236}">
                      <a16:creationId xmlns:a16="http://schemas.microsoft.com/office/drawing/2014/main" id="{090B6881-3F93-405C-B45A-6C2DF0C7FB19}"/>
                    </a:ext>
                  </a:extLst>
                </p14:cNvPr>
                <p14:cNvContentPartPr/>
                <p14:nvPr/>
              </p14:nvContentPartPr>
              <p14:xfrm>
                <a:off x="8200802" y="3909843"/>
                <a:ext cx="225000" cy="90360"/>
              </p14:xfrm>
            </p:contentPart>
          </mc:Choice>
          <mc:Fallback xmlns="">
            <p:pic>
              <p:nvPicPr>
                <p:cNvPr id="327" name="Ink 326">
                  <a:extLst>
                    <a:ext uri="{FF2B5EF4-FFF2-40B4-BE49-F238E27FC236}">
                      <a16:creationId xmlns:a16="http://schemas.microsoft.com/office/drawing/2014/main" id="{090B6881-3F93-405C-B45A-6C2DF0C7FB19}"/>
                    </a:ext>
                  </a:extLst>
                </p:cNvPr>
                <p:cNvPicPr/>
                <p:nvPr/>
              </p:nvPicPr>
              <p:blipFill>
                <a:blip r:embed="rId530"/>
                <a:stretch>
                  <a:fillRect/>
                </a:stretch>
              </p:blipFill>
              <p:spPr>
                <a:xfrm>
                  <a:off x="8192162" y="3901203"/>
                  <a:ext cx="242640" cy="108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31">
              <p14:nvContentPartPr>
                <p14:cNvPr id="328" name="Ink 327">
                  <a:extLst>
                    <a:ext uri="{FF2B5EF4-FFF2-40B4-BE49-F238E27FC236}">
                      <a16:creationId xmlns:a16="http://schemas.microsoft.com/office/drawing/2014/main" id="{8EBD0E61-3EC4-4BFA-9B20-5755BCB787A3}"/>
                    </a:ext>
                  </a:extLst>
                </p14:cNvPr>
                <p14:cNvContentPartPr/>
                <p14:nvPr/>
              </p14:nvContentPartPr>
              <p14:xfrm>
                <a:off x="8492762" y="3833883"/>
                <a:ext cx="146520" cy="210960"/>
              </p14:xfrm>
            </p:contentPart>
          </mc:Choice>
          <mc:Fallback xmlns="">
            <p:pic>
              <p:nvPicPr>
                <p:cNvPr id="328" name="Ink 327">
                  <a:extLst>
                    <a:ext uri="{FF2B5EF4-FFF2-40B4-BE49-F238E27FC236}">
                      <a16:creationId xmlns:a16="http://schemas.microsoft.com/office/drawing/2014/main" id="{8EBD0E61-3EC4-4BFA-9B20-5755BCB787A3}"/>
                    </a:ext>
                  </a:extLst>
                </p:cNvPr>
                <p:cNvPicPr/>
                <p:nvPr/>
              </p:nvPicPr>
              <p:blipFill>
                <a:blip r:embed="rId532"/>
                <a:stretch>
                  <a:fillRect/>
                </a:stretch>
              </p:blipFill>
              <p:spPr>
                <a:xfrm>
                  <a:off x="8483762" y="3824883"/>
                  <a:ext cx="164160" cy="228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33">
              <p14:nvContentPartPr>
                <p14:cNvPr id="329" name="Ink 328">
                  <a:extLst>
                    <a:ext uri="{FF2B5EF4-FFF2-40B4-BE49-F238E27FC236}">
                      <a16:creationId xmlns:a16="http://schemas.microsoft.com/office/drawing/2014/main" id="{85CF442D-7E45-4CE3-9CD9-EE42B3B43995}"/>
                    </a:ext>
                  </a:extLst>
                </p14:cNvPr>
                <p14:cNvContentPartPr/>
                <p14:nvPr/>
              </p14:nvContentPartPr>
              <p14:xfrm>
                <a:off x="6658202" y="3719043"/>
                <a:ext cx="415800" cy="291600"/>
              </p14:xfrm>
            </p:contentPart>
          </mc:Choice>
          <mc:Fallback xmlns="">
            <p:pic>
              <p:nvPicPr>
                <p:cNvPr id="329" name="Ink 328">
                  <a:extLst>
                    <a:ext uri="{FF2B5EF4-FFF2-40B4-BE49-F238E27FC236}">
                      <a16:creationId xmlns:a16="http://schemas.microsoft.com/office/drawing/2014/main" id="{85CF442D-7E45-4CE3-9CD9-EE42B3B43995}"/>
                    </a:ext>
                  </a:extLst>
                </p:cNvPr>
                <p:cNvPicPr/>
                <p:nvPr/>
              </p:nvPicPr>
              <p:blipFill>
                <a:blip r:embed="rId534"/>
                <a:stretch>
                  <a:fillRect/>
                </a:stretch>
              </p:blipFill>
              <p:spPr>
                <a:xfrm>
                  <a:off x="6649562" y="3710403"/>
                  <a:ext cx="433440" cy="309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35">
              <p14:nvContentPartPr>
                <p14:cNvPr id="331" name="Ink 330">
                  <a:extLst>
                    <a:ext uri="{FF2B5EF4-FFF2-40B4-BE49-F238E27FC236}">
                      <a16:creationId xmlns:a16="http://schemas.microsoft.com/office/drawing/2014/main" id="{466D8E49-3CBF-47F9-9B79-F34ED9B05655}"/>
                    </a:ext>
                  </a:extLst>
                </p14:cNvPr>
                <p14:cNvContentPartPr/>
                <p14:nvPr/>
              </p14:nvContentPartPr>
              <p14:xfrm>
                <a:off x="7230962" y="4128363"/>
                <a:ext cx="1416960" cy="118440"/>
              </p14:xfrm>
            </p:contentPart>
          </mc:Choice>
          <mc:Fallback xmlns="">
            <p:pic>
              <p:nvPicPr>
                <p:cNvPr id="331" name="Ink 330">
                  <a:extLst>
                    <a:ext uri="{FF2B5EF4-FFF2-40B4-BE49-F238E27FC236}">
                      <a16:creationId xmlns:a16="http://schemas.microsoft.com/office/drawing/2014/main" id="{466D8E49-3CBF-47F9-9B79-F34ED9B05655}"/>
                    </a:ext>
                  </a:extLst>
                </p:cNvPr>
                <p:cNvPicPr/>
                <p:nvPr/>
              </p:nvPicPr>
              <p:blipFill>
                <a:blip r:embed="rId536"/>
                <a:stretch>
                  <a:fillRect/>
                </a:stretch>
              </p:blipFill>
              <p:spPr>
                <a:xfrm>
                  <a:off x="7221962" y="4119723"/>
                  <a:ext cx="1434600" cy="136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37">
              <p14:nvContentPartPr>
                <p14:cNvPr id="332" name="Ink 331">
                  <a:extLst>
                    <a:ext uri="{FF2B5EF4-FFF2-40B4-BE49-F238E27FC236}">
                      <a16:creationId xmlns:a16="http://schemas.microsoft.com/office/drawing/2014/main" id="{F1D63A4B-73F9-4824-860B-872A35648790}"/>
                    </a:ext>
                  </a:extLst>
                </p14:cNvPr>
                <p14:cNvContentPartPr/>
                <p14:nvPr/>
              </p14:nvContentPartPr>
              <p14:xfrm>
                <a:off x="5673242" y="4151043"/>
                <a:ext cx="2607120" cy="2254680"/>
              </p14:xfrm>
            </p:contentPart>
          </mc:Choice>
          <mc:Fallback xmlns="">
            <p:pic>
              <p:nvPicPr>
                <p:cNvPr id="332" name="Ink 331">
                  <a:extLst>
                    <a:ext uri="{FF2B5EF4-FFF2-40B4-BE49-F238E27FC236}">
                      <a16:creationId xmlns:a16="http://schemas.microsoft.com/office/drawing/2014/main" id="{F1D63A4B-73F9-4824-860B-872A35648790}"/>
                    </a:ext>
                  </a:extLst>
                </p:cNvPr>
                <p:cNvPicPr/>
                <p:nvPr/>
              </p:nvPicPr>
              <p:blipFill>
                <a:blip r:embed="rId538"/>
                <a:stretch>
                  <a:fillRect/>
                </a:stretch>
              </p:blipFill>
              <p:spPr>
                <a:xfrm>
                  <a:off x="5664242" y="4142043"/>
                  <a:ext cx="2624760" cy="2272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39">
              <p14:nvContentPartPr>
                <p14:cNvPr id="334" name="Ink 333">
                  <a:extLst>
                    <a:ext uri="{FF2B5EF4-FFF2-40B4-BE49-F238E27FC236}">
                      <a16:creationId xmlns:a16="http://schemas.microsoft.com/office/drawing/2014/main" id="{387AE79E-6854-4F73-AD5F-D9EE6CE92D77}"/>
                    </a:ext>
                  </a:extLst>
                </p14:cNvPr>
                <p14:cNvContentPartPr/>
                <p14:nvPr/>
              </p14:nvContentPartPr>
              <p14:xfrm>
                <a:off x="4638962" y="6512643"/>
                <a:ext cx="101160" cy="112680"/>
              </p14:xfrm>
            </p:contentPart>
          </mc:Choice>
          <mc:Fallback xmlns="">
            <p:pic>
              <p:nvPicPr>
                <p:cNvPr id="334" name="Ink 333">
                  <a:extLst>
                    <a:ext uri="{FF2B5EF4-FFF2-40B4-BE49-F238E27FC236}">
                      <a16:creationId xmlns:a16="http://schemas.microsoft.com/office/drawing/2014/main" id="{387AE79E-6854-4F73-AD5F-D9EE6CE92D77}"/>
                    </a:ext>
                  </a:extLst>
                </p:cNvPr>
                <p:cNvPicPr/>
                <p:nvPr/>
              </p:nvPicPr>
              <p:blipFill>
                <a:blip r:embed="rId540"/>
                <a:stretch>
                  <a:fillRect/>
                </a:stretch>
              </p:blipFill>
              <p:spPr>
                <a:xfrm>
                  <a:off x="4630322" y="6504003"/>
                  <a:ext cx="118800" cy="130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41">
              <p14:nvContentPartPr>
                <p14:cNvPr id="335" name="Ink 334">
                  <a:extLst>
                    <a:ext uri="{FF2B5EF4-FFF2-40B4-BE49-F238E27FC236}">
                      <a16:creationId xmlns:a16="http://schemas.microsoft.com/office/drawing/2014/main" id="{F960A69D-8CC0-4732-A78A-3E2D7F9DDB36}"/>
                    </a:ext>
                  </a:extLst>
                </p14:cNvPr>
                <p14:cNvContentPartPr/>
                <p14:nvPr/>
              </p14:nvContentPartPr>
              <p14:xfrm>
                <a:off x="4611242" y="6378003"/>
                <a:ext cx="1329840" cy="285840"/>
              </p14:xfrm>
            </p:contentPart>
          </mc:Choice>
          <mc:Fallback xmlns="">
            <p:pic>
              <p:nvPicPr>
                <p:cNvPr id="335" name="Ink 334">
                  <a:extLst>
                    <a:ext uri="{FF2B5EF4-FFF2-40B4-BE49-F238E27FC236}">
                      <a16:creationId xmlns:a16="http://schemas.microsoft.com/office/drawing/2014/main" id="{F960A69D-8CC0-4732-A78A-3E2D7F9DDB36}"/>
                    </a:ext>
                  </a:extLst>
                </p:cNvPr>
                <p:cNvPicPr/>
                <p:nvPr/>
              </p:nvPicPr>
              <p:blipFill>
                <a:blip r:embed="rId542"/>
                <a:stretch>
                  <a:fillRect/>
                </a:stretch>
              </p:blipFill>
              <p:spPr>
                <a:xfrm>
                  <a:off x="4602242" y="6369363"/>
                  <a:ext cx="1347480" cy="303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43">
              <p14:nvContentPartPr>
                <p14:cNvPr id="336" name="Ink 335">
                  <a:extLst>
                    <a:ext uri="{FF2B5EF4-FFF2-40B4-BE49-F238E27FC236}">
                      <a16:creationId xmlns:a16="http://schemas.microsoft.com/office/drawing/2014/main" id="{FF772733-0E63-4E85-9901-A8B409055F97}"/>
                    </a:ext>
                  </a:extLst>
                </p14:cNvPr>
                <p14:cNvContentPartPr/>
                <p14:nvPr/>
              </p14:nvContentPartPr>
              <p14:xfrm>
                <a:off x="5929562" y="6507243"/>
                <a:ext cx="151920" cy="173880"/>
              </p14:xfrm>
            </p:contentPart>
          </mc:Choice>
          <mc:Fallback xmlns="">
            <p:pic>
              <p:nvPicPr>
                <p:cNvPr id="336" name="Ink 335">
                  <a:extLst>
                    <a:ext uri="{FF2B5EF4-FFF2-40B4-BE49-F238E27FC236}">
                      <a16:creationId xmlns:a16="http://schemas.microsoft.com/office/drawing/2014/main" id="{FF772733-0E63-4E85-9901-A8B409055F97}"/>
                    </a:ext>
                  </a:extLst>
                </p:cNvPr>
                <p:cNvPicPr/>
                <p:nvPr/>
              </p:nvPicPr>
              <p:blipFill>
                <a:blip r:embed="rId544"/>
                <a:stretch>
                  <a:fillRect/>
                </a:stretch>
              </p:blipFill>
              <p:spPr>
                <a:xfrm>
                  <a:off x="5920562" y="6498243"/>
                  <a:ext cx="169560" cy="191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45">
              <p14:nvContentPartPr>
                <p14:cNvPr id="337" name="Ink 336">
                  <a:extLst>
                    <a:ext uri="{FF2B5EF4-FFF2-40B4-BE49-F238E27FC236}">
                      <a16:creationId xmlns:a16="http://schemas.microsoft.com/office/drawing/2014/main" id="{5D75F554-E4C4-4848-A688-8CAF12210A38}"/>
                    </a:ext>
                  </a:extLst>
                </p14:cNvPr>
                <p14:cNvContentPartPr/>
                <p14:nvPr/>
              </p14:nvContentPartPr>
              <p14:xfrm>
                <a:off x="6428522" y="6458283"/>
                <a:ext cx="84600" cy="155880"/>
              </p14:xfrm>
            </p:contentPart>
          </mc:Choice>
          <mc:Fallback xmlns="">
            <p:pic>
              <p:nvPicPr>
                <p:cNvPr id="337" name="Ink 336">
                  <a:extLst>
                    <a:ext uri="{FF2B5EF4-FFF2-40B4-BE49-F238E27FC236}">
                      <a16:creationId xmlns:a16="http://schemas.microsoft.com/office/drawing/2014/main" id="{5D75F554-E4C4-4848-A688-8CAF12210A38}"/>
                    </a:ext>
                  </a:extLst>
                </p:cNvPr>
                <p:cNvPicPr/>
                <p:nvPr/>
              </p:nvPicPr>
              <p:blipFill>
                <a:blip r:embed="rId546"/>
                <a:stretch>
                  <a:fillRect/>
                </a:stretch>
              </p:blipFill>
              <p:spPr>
                <a:xfrm>
                  <a:off x="6419882" y="6449643"/>
                  <a:ext cx="102240" cy="173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47">
              <p14:nvContentPartPr>
                <p14:cNvPr id="338" name="Ink 337">
                  <a:extLst>
                    <a:ext uri="{FF2B5EF4-FFF2-40B4-BE49-F238E27FC236}">
                      <a16:creationId xmlns:a16="http://schemas.microsoft.com/office/drawing/2014/main" id="{ED3F49E0-000D-4CEB-8290-3154ED27FAD9}"/>
                    </a:ext>
                  </a:extLst>
                </p14:cNvPr>
                <p14:cNvContentPartPr/>
                <p14:nvPr/>
              </p14:nvContentPartPr>
              <p14:xfrm>
                <a:off x="6462362" y="6417963"/>
                <a:ext cx="138240" cy="229680"/>
              </p14:xfrm>
            </p:contentPart>
          </mc:Choice>
          <mc:Fallback xmlns="">
            <p:pic>
              <p:nvPicPr>
                <p:cNvPr id="338" name="Ink 337">
                  <a:extLst>
                    <a:ext uri="{FF2B5EF4-FFF2-40B4-BE49-F238E27FC236}">
                      <a16:creationId xmlns:a16="http://schemas.microsoft.com/office/drawing/2014/main" id="{ED3F49E0-000D-4CEB-8290-3154ED27FAD9}"/>
                    </a:ext>
                  </a:extLst>
                </p:cNvPr>
                <p:cNvPicPr/>
                <p:nvPr/>
              </p:nvPicPr>
              <p:blipFill>
                <a:blip r:embed="rId548"/>
                <a:stretch>
                  <a:fillRect/>
                </a:stretch>
              </p:blipFill>
              <p:spPr>
                <a:xfrm>
                  <a:off x="6453362" y="6408963"/>
                  <a:ext cx="155880" cy="247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49">
              <p14:nvContentPartPr>
                <p14:cNvPr id="339" name="Ink 338">
                  <a:extLst>
                    <a:ext uri="{FF2B5EF4-FFF2-40B4-BE49-F238E27FC236}">
                      <a16:creationId xmlns:a16="http://schemas.microsoft.com/office/drawing/2014/main" id="{F42E1E0C-D176-44D6-8828-BDDB9274D757}"/>
                    </a:ext>
                  </a:extLst>
                </p14:cNvPr>
                <p14:cNvContentPartPr/>
                <p14:nvPr/>
              </p14:nvContentPartPr>
              <p14:xfrm>
                <a:off x="6770882" y="6585723"/>
                <a:ext cx="33840" cy="28440"/>
              </p14:xfrm>
            </p:contentPart>
          </mc:Choice>
          <mc:Fallback xmlns="">
            <p:pic>
              <p:nvPicPr>
                <p:cNvPr id="339" name="Ink 338">
                  <a:extLst>
                    <a:ext uri="{FF2B5EF4-FFF2-40B4-BE49-F238E27FC236}">
                      <a16:creationId xmlns:a16="http://schemas.microsoft.com/office/drawing/2014/main" id="{F42E1E0C-D176-44D6-8828-BDDB9274D757}"/>
                    </a:ext>
                  </a:extLst>
                </p:cNvPr>
                <p:cNvPicPr/>
                <p:nvPr/>
              </p:nvPicPr>
              <p:blipFill>
                <a:blip r:embed="rId550"/>
                <a:stretch>
                  <a:fillRect/>
                </a:stretch>
              </p:blipFill>
              <p:spPr>
                <a:xfrm>
                  <a:off x="6761882" y="6577083"/>
                  <a:ext cx="51480" cy="46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51">
              <p14:nvContentPartPr>
                <p14:cNvPr id="340" name="Ink 339">
                  <a:extLst>
                    <a:ext uri="{FF2B5EF4-FFF2-40B4-BE49-F238E27FC236}">
                      <a16:creationId xmlns:a16="http://schemas.microsoft.com/office/drawing/2014/main" id="{FE075E62-F5B1-411B-BC69-DB5997B6FA6E}"/>
                    </a:ext>
                  </a:extLst>
                </p14:cNvPr>
                <p14:cNvContentPartPr/>
                <p14:nvPr/>
              </p14:nvContentPartPr>
              <p14:xfrm>
                <a:off x="6882482" y="6428043"/>
                <a:ext cx="281520" cy="186120"/>
              </p14:xfrm>
            </p:contentPart>
          </mc:Choice>
          <mc:Fallback xmlns="">
            <p:pic>
              <p:nvPicPr>
                <p:cNvPr id="340" name="Ink 339">
                  <a:extLst>
                    <a:ext uri="{FF2B5EF4-FFF2-40B4-BE49-F238E27FC236}">
                      <a16:creationId xmlns:a16="http://schemas.microsoft.com/office/drawing/2014/main" id="{FE075E62-F5B1-411B-BC69-DB5997B6FA6E}"/>
                    </a:ext>
                  </a:extLst>
                </p:cNvPr>
                <p:cNvPicPr/>
                <p:nvPr/>
              </p:nvPicPr>
              <p:blipFill>
                <a:blip r:embed="rId552"/>
                <a:stretch>
                  <a:fillRect/>
                </a:stretch>
              </p:blipFill>
              <p:spPr>
                <a:xfrm>
                  <a:off x="6873482" y="6419403"/>
                  <a:ext cx="299160" cy="203760"/>
                </a:xfrm>
                <a:prstGeom prst="rect">
                  <a:avLst/>
                </a:prstGeom>
              </p:spPr>
            </p:pic>
          </mc:Fallback>
        </mc:AlternateContent>
      </p:grpSp>
    </p:spTree>
    <p:extLst>
      <p:ext uri="{BB962C8B-B14F-4D97-AF65-F5344CB8AC3E}">
        <p14:creationId xmlns:p14="http://schemas.microsoft.com/office/powerpoint/2010/main" val="172078286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1037" y="1603710"/>
            <a:ext cx="8576918" cy="3842433"/>
          </a:xfrm>
          <a:prstGeom prst="rect">
            <a:avLst/>
          </a:prstGeom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93033"/>
              </p:ext>
            </p:extLst>
          </p:nvPr>
        </p:nvGraphicFramePr>
        <p:xfrm>
          <a:off x="8041178" y="2561255"/>
          <a:ext cx="507714" cy="298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" name="Equation" r:id="rId4" imgW="126720" imgH="126720" progId="Equation.DSMT4">
                  <p:embed/>
                </p:oleObj>
              </mc:Choice>
              <mc:Fallback>
                <p:oleObj name="Equation" r:id="rId4" imgW="126720" imgH="12672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041178" y="2561255"/>
                        <a:ext cx="507714" cy="2989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6983397"/>
              </p:ext>
            </p:extLst>
          </p:nvPr>
        </p:nvGraphicFramePr>
        <p:xfrm>
          <a:off x="8636000" y="3245932"/>
          <a:ext cx="5080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" name="Equation" r:id="rId6" imgW="126720" imgH="139680" progId="Equation.DSMT4">
                  <p:embed/>
                </p:oleObj>
              </mc:Choice>
              <mc:Fallback>
                <p:oleObj name="Equation" r:id="rId6" imgW="126720" imgH="13968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636000" y="3245932"/>
                        <a:ext cx="508000" cy="330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" name="Group 16">
            <a:extLst>
              <a:ext uri="{FF2B5EF4-FFF2-40B4-BE49-F238E27FC236}">
                <a16:creationId xmlns:a16="http://schemas.microsoft.com/office/drawing/2014/main" id="{1B18507E-4918-4A3C-A8C0-34E3C4DA9716}"/>
              </a:ext>
            </a:extLst>
          </p:cNvPr>
          <p:cNvGrpSpPr/>
          <p:nvPr/>
        </p:nvGrpSpPr>
        <p:grpSpPr>
          <a:xfrm>
            <a:off x="6030274" y="1015083"/>
            <a:ext cx="1812240" cy="1279440"/>
            <a:chOff x="6030274" y="1015083"/>
            <a:chExt cx="1812240" cy="12794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8">
              <p14:nvContentPartPr>
                <p14:cNvPr id="5" name="Ink 4">
                  <a:extLst>
                    <a:ext uri="{FF2B5EF4-FFF2-40B4-BE49-F238E27FC236}">
                      <a16:creationId xmlns:a16="http://schemas.microsoft.com/office/drawing/2014/main" id="{538D8F00-E18D-4B30-9D80-50663CD59824}"/>
                    </a:ext>
                  </a:extLst>
                </p14:cNvPr>
                <p14:cNvContentPartPr/>
                <p14:nvPr/>
              </p14:nvContentPartPr>
              <p14:xfrm>
                <a:off x="6030274" y="1015083"/>
                <a:ext cx="684720" cy="576360"/>
              </p14:xfrm>
            </p:contentPart>
          </mc:Choice>
          <mc:Fallback xmlns="">
            <p:pic>
              <p:nvPicPr>
                <p:cNvPr id="5" name="Ink 4">
                  <a:extLst>
                    <a:ext uri="{FF2B5EF4-FFF2-40B4-BE49-F238E27FC236}">
                      <a16:creationId xmlns:a16="http://schemas.microsoft.com/office/drawing/2014/main" id="{538D8F00-E18D-4B30-9D80-50663CD59824}"/>
                    </a:ext>
                  </a:extLst>
                </p:cNvPr>
                <p:cNvPicPr/>
                <p:nvPr/>
              </p:nvPicPr>
              <p:blipFill>
                <a:blip r:embed="rId9"/>
                <a:stretch>
                  <a:fillRect/>
                </a:stretch>
              </p:blipFill>
              <p:spPr>
                <a:xfrm>
                  <a:off x="6021634" y="1006443"/>
                  <a:ext cx="702360" cy="594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">
              <p14:nvContentPartPr>
                <p14:cNvPr id="6" name="Ink 5">
                  <a:extLst>
                    <a:ext uri="{FF2B5EF4-FFF2-40B4-BE49-F238E27FC236}">
                      <a16:creationId xmlns:a16="http://schemas.microsoft.com/office/drawing/2014/main" id="{DFA1AE97-BC73-4D6D-BC1C-AC120388CC66}"/>
                    </a:ext>
                  </a:extLst>
                </p14:cNvPr>
                <p14:cNvContentPartPr/>
                <p14:nvPr/>
              </p14:nvContentPartPr>
              <p14:xfrm>
                <a:off x="6752794" y="1160883"/>
                <a:ext cx="377640" cy="124200"/>
              </p14:xfrm>
            </p:contentPart>
          </mc:Choice>
          <mc:Fallback xmlns="">
            <p:pic>
              <p:nvPicPr>
                <p:cNvPr id="6" name="Ink 5">
                  <a:extLst>
                    <a:ext uri="{FF2B5EF4-FFF2-40B4-BE49-F238E27FC236}">
                      <a16:creationId xmlns:a16="http://schemas.microsoft.com/office/drawing/2014/main" id="{DFA1AE97-BC73-4D6D-BC1C-AC120388CC66}"/>
                    </a:ext>
                  </a:extLst>
                </p:cNvPr>
                <p:cNvPicPr/>
                <p:nvPr/>
              </p:nvPicPr>
              <p:blipFill>
                <a:blip r:embed="rId11"/>
                <a:stretch>
                  <a:fillRect/>
                </a:stretch>
              </p:blipFill>
              <p:spPr>
                <a:xfrm>
                  <a:off x="6743794" y="1152243"/>
                  <a:ext cx="395280" cy="141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">
              <p14:nvContentPartPr>
                <p14:cNvPr id="8" name="Ink 7">
                  <a:extLst>
                    <a:ext uri="{FF2B5EF4-FFF2-40B4-BE49-F238E27FC236}">
                      <a16:creationId xmlns:a16="http://schemas.microsoft.com/office/drawing/2014/main" id="{A141CB73-023B-4323-825A-1F9CC4C8A5AA}"/>
                    </a:ext>
                  </a:extLst>
                </p14:cNvPr>
                <p14:cNvContentPartPr/>
                <p14:nvPr/>
              </p14:nvContentPartPr>
              <p14:xfrm>
                <a:off x="7157794" y="1032363"/>
                <a:ext cx="308880" cy="207720"/>
              </p14:xfrm>
            </p:contentPart>
          </mc:Choice>
          <mc:Fallback xmlns="">
            <p:pic>
              <p:nvPicPr>
                <p:cNvPr id="8" name="Ink 7">
                  <a:extLst>
                    <a:ext uri="{FF2B5EF4-FFF2-40B4-BE49-F238E27FC236}">
                      <a16:creationId xmlns:a16="http://schemas.microsoft.com/office/drawing/2014/main" id="{A141CB73-023B-4323-825A-1F9CC4C8A5AA}"/>
                    </a:ext>
                  </a:extLst>
                </p:cNvPr>
                <p:cNvPicPr/>
                <p:nvPr/>
              </p:nvPicPr>
              <p:blipFill>
                <a:blip r:embed="rId13"/>
                <a:stretch>
                  <a:fillRect/>
                </a:stretch>
              </p:blipFill>
              <p:spPr>
                <a:xfrm>
                  <a:off x="7149154" y="1023363"/>
                  <a:ext cx="326520" cy="225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">
              <p14:nvContentPartPr>
                <p14:cNvPr id="10" name="Ink 9">
                  <a:extLst>
                    <a:ext uri="{FF2B5EF4-FFF2-40B4-BE49-F238E27FC236}">
                      <a16:creationId xmlns:a16="http://schemas.microsoft.com/office/drawing/2014/main" id="{8EF2C71F-0CAC-4F26-A515-88773866735C}"/>
                    </a:ext>
                  </a:extLst>
                </p14:cNvPr>
                <p14:cNvContentPartPr/>
                <p14:nvPr/>
              </p14:nvContentPartPr>
              <p14:xfrm>
                <a:off x="6692314" y="1665963"/>
                <a:ext cx="303120" cy="194400"/>
              </p14:xfrm>
            </p:contentPart>
          </mc:Choice>
          <mc:Fallback xmlns="">
            <p:pic>
              <p:nvPicPr>
                <p:cNvPr id="10" name="Ink 9">
                  <a:extLst>
                    <a:ext uri="{FF2B5EF4-FFF2-40B4-BE49-F238E27FC236}">
                      <a16:creationId xmlns:a16="http://schemas.microsoft.com/office/drawing/2014/main" id="{8EF2C71F-0CAC-4F26-A515-88773866735C}"/>
                    </a:ext>
                  </a:extLst>
                </p:cNvPr>
                <p:cNvPicPr/>
                <p:nvPr/>
              </p:nvPicPr>
              <p:blipFill>
                <a:blip r:embed="rId15"/>
                <a:stretch>
                  <a:fillRect/>
                </a:stretch>
              </p:blipFill>
              <p:spPr>
                <a:xfrm>
                  <a:off x="6683674" y="1656963"/>
                  <a:ext cx="320760" cy="212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">
              <p14:nvContentPartPr>
                <p14:cNvPr id="11" name="Ink 10">
                  <a:extLst>
                    <a:ext uri="{FF2B5EF4-FFF2-40B4-BE49-F238E27FC236}">
                      <a16:creationId xmlns:a16="http://schemas.microsoft.com/office/drawing/2014/main" id="{74C4D3A8-EDD7-411F-8664-ECAD4F745BF6}"/>
                    </a:ext>
                  </a:extLst>
                </p14:cNvPr>
                <p14:cNvContentPartPr/>
                <p14:nvPr/>
              </p14:nvContentPartPr>
              <p14:xfrm>
                <a:off x="7085074" y="1660203"/>
                <a:ext cx="252720" cy="140760"/>
              </p14:xfrm>
            </p:contentPart>
          </mc:Choice>
          <mc:Fallback xmlns="">
            <p:pic>
              <p:nvPicPr>
                <p:cNvPr id="11" name="Ink 10">
                  <a:extLst>
                    <a:ext uri="{FF2B5EF4-FFF2-40B4-BE49-F238E27FC236}">
                      <a16:creationId xmlns:a16="http://schemas.microsoft.com/office/drawing/2014/main" id="{74C4D3A8-EDD7-411F-8664-ECAD4F745BF6}"/>
                    </a:ext>
                  </a:extLst>
                </p:cNvPr>
                <p:cNvPicPr/>
                <p:nvPr/>
              </p:nvPicPr>
              <p:blipFill>
                <a:blip r:embed="rId17"/>
                <a:stretch>
                  <a:fillRect/>
                </a:stretch>
              </p:blipFill>
              <p:spPr>
                <a:xfrm>
                  <a:off x="7076074" y="1651203"/>
                  <a:ext cx="270360" cy="158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">
              <p14:nvContentPartPr>
                <p14:cNvPr id="12" name="Ink 11">
                  <a:extLst>
                    <a:ext uri="{FF2B5EF4-FFF2-40B4-BE49-F238E27FC236}">
                      <a16:creationId xmlns:a16="http://schemas.microsoft.com/office/drawing/2014/main" id="{317E1BF3-FB25-4889-9527-D4D7A8C3DA07}"/>
                    </a:ext>
                  </a:extLst>
                </p14:cNvPr>
                <p14:cNvContentPartPr/>
                <p14:nvPr/>
              </p14:nvContentPartPr>
              <p14:xfrm>
                <a:off x="7376314" y="1555443"/>
                <a:ext cx="17640" cy="205560"/>
              </p14:xfrm>
            </p:contentPart>
          </mc:Choice>
          <mc:Fallback xmlns="">
            <p:pic>
              <p:nvPicPr>
                <p:cNvPr id="12" name="Ink 11">
                  <a:extLst>
                    <a:ext uri="{FF2B5EF4-FFF2-40B4-BE49-F238E27FC236}">
                      <a16:creationId xmlns:a16="http://schemas.microsoft.com/office/drawing/2014/main" id="{317E1BF3-FB25-4889-9527-D4D7A8C3DA07}"/>
                    </a:ext>
                  </a:extLst>
                </p:cNvPr>
                <p:cNvPicPr/>
                <p:nvPr/>
              </p:nvPicPr>
              <p:blipFill>
                <a:blip r:embed="rId19"/>
                <a:stretch>
                  <a:fillRect/>
                </a:stretch>
              </p:blipFill>
              <p:spPr>
                <a:xfrm>
                  <a:off x="7367674" y="1546803"/>
                  <a:ext cx="35280" cy="223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">
              <p14:nvContentPartPr>
                <p14:cNvPr id="13" name="Ink 12">
                  <a:extLst>
                    <a:ext uri="{FF2B5EF4-FFF2-40B4-BE49-F238E27FC236}">
                      <a16:creationId xmlns:a16="http://schemas.microsoft.com/office/drawing/2014/main" id="{D760886C-F4F5-43B7-8CA4-441123B872A2}"/>
                    </a:ext>
                  </a:extLst>
                </p14:cNvPr>
                <p14:cNvContentPartPr/>
                <p14:nvPr/>
              </p14:nvContentPartPr>
              <p14:xfrm>
                <a:off x="7415914" y="1677123"/>
                <a:ext cx="67680" cy="123840"/>
              </p14:xfrm>
            </p:contentPart>
          </mc:Choice>
          <mc:Fallback xmlns="">
            <p:pic>
              <p:nvPicPr>
                <p:cNvPr id="13" name="Ink 12">
                  <a:extLst>
                    <a:ext uri="{FF2B5EF4-FFF2-40B4-BE49-F238E27FC236}">
                      <a16:creationId xmlns:a16="http://schemas.microsoft.com/office/drawing/2014/main" id="{D760886C-F4F5-43B7-8CA4-441123B872A2}"/>
                    </a:ext>
                  </a:extLst>
                </p:cNvPr>
                <p:cNvPicPr/>
                <p:nvPr/>
              </p:nvPicPr>
              <p:blipFill>
                <a:blip r:embed="rId21"/>
                <a:stretch>
                  <a:fillRect/>
                </a:stretch>
              </p:blipFill>
              <p:spPr>
                <a:xfrm>
                  <a:off x="7407274" y="1668483"/>
                  <a:ext cx="85320" cy="141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">
              <p14:nvContentPartPr>
                <p14:cNvPr id="14" name="Ink 13">
                  <a:extLst>
                    <a:ext uri="{FF2B5EF4-FFF2-40B4-BE49-F238E27FC236}">
                      <a16:creationId xmlns:a16="http://schemas.microsoft.com/office/drawing/2014/main" id="{96C29D07-11D2-4A3D-937D-1EAECADAE3D6}"/>
                    </a:ext>
                  </a:extLst>
                </p14:cNvPr>
                <p14:cNvContentPartPr/>
                <p14:nvPr/>
              </p14:nvContentPartPr>
              <p14:xfrm>
                <a:off x="7539034" y="1632123"/>
                <a:ext cx="303480" cy="105120"/>
              </p14:xfrm>
            </p:contentPart>
          </mc:Choice>
          <mc:Fallback xmlns="">
            <p:pic>
              <p:nvPicPr>
                <p:cNvPr id="14" name="Ink 13">
                  <a:extLst>
                    <a:ext uri="{FF2B5EF4-FFF2-40B4-BE49-F238E27FC236}">
                      <a16:creationId xmlns:a16="http://schemas.microsoft.com/office/drawing/2014/main" id="{96C29D07-11D2-4A3D-937D-1EAECADAE3D6}"/>
                    </a:ext>
                  </a:extLst>
                </p:cNvPr>
                <p:cNvPicPr/>
                <p:nvPr/>
              </p:nvPicPr>
              <p:blipFill>
                <a:blip r:embed="rId23"/>
                <a:stretch>
                  <a:fillRect/>
                </a:stretch>
              </p:blipFill>
              <p:spPr>
                <a:xfrm>
                  <a:off x="7530394" y="1623483"/>
                  <a:ext cx="321120" cy="122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">
              <p14:nvContentPartPr>
                <p14:cNvPr id="15" name="Ink 14">
                  <a:extLst>
                    <a:ext uri="{FF2B5EF4-FFF2-40B4-BE49-F238E27FC236}">
                      <a16:creationId xmlns:a16="http://schemas.microsoft.com/office/drawing/2014/main" id="{DE537C74-2BA6-4570-B61C-CE3FE4394B39}"/>
                    </a:ext>
                  </a:extLst>
                </p14:cNvPr>
                <p14:cNvContentPartPr/>
                <p14:nvPr/>
              </p14:nvContentPartPr>
              <p14:xfrm>
                <a:off x="6108754" y="1828683"/>
                <a:ext cx="381960" cy="387720"/>
              </p14:xfrm>
            </p:contentPart>
          </mc:Choice>
          <mc:Fallback xmlns="">
            <p:pic>
              <p:nvPicPr>
                <p:cNvPr id="15" name="Ink 14">
                  <a:extLst>
                    <a:ext uri="{FF2B5EF4-FFF2-40B4-BE49-F238E27FC236}">
                      <a16:creationId xmlns:a16="http://schemas.microsoft.com/office/drawing/2014/main" id="{DE537C74-2BA6-4570-B61C-CE3FE4394B39}"/>
                    </a:ext>
                  </a:extLst>
                </p:cNvPr>
                <p:cNvPicPr/>
                <p:nvPr/>
              </p:nvPicPr>
              <p:blipFill>
                <a:blip r:embed="rId25"/>
                <a:stretch>
                  <a:fillRect/>
                </a:stretch>
              </p:blipFill>
              <p:spPr>
                <a:xfrm>
                  <a:off x="6100114" y="1819683"/>
                  <a:ext cx="399600" cy="405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">
              <p14:nvContentPartPr>
                <p14:cNvPr id="16" name="Ink 15">
                  <a:extLst>
                    <a:ext uri="{FF2B5EF4-FFF2-40B4-BE49-F238E27FC236}">
                      <a16:creationId xmlns:a16="http://schemas.microsoft.com/office/drawing/2014/main" id="{CE2D7EFE-C160-4FC3-B28B-F5D429E585BE}"/>
                    </a:ext>
                  </a:extLst>
                </p14:cNvPr>
                <p14:cNvContentPartPr/>
                <p14:nvPr/>
              </p14:nvContentPartPr>
              <p14:xfrm>
                <a:off x="6041434" y="2108763"/>
                <a:ext cx="157320" cy="185760"/>
              </p14:xfrm>
            </p:contentPart>
          </mc:Choice>
          <mc:Fallback xmlns="">
            <p:pic>
              <p:nvPicPr>
                <p:cNvPr id="16" name="Ink 15">
                  <a:extLst>
                    <a:ext uri="{FF2B5EF4-FFF2-40B4-BE49-F238E27FC236}">
                      <a16:creationId xmlns:a16="http://schemas.microsoft.com/office/drawing/2014/main" id="{CE2D7EFE-C160-4FC3-B28B-F5D429E585BE}"/>
                    </a:ext>
                  </a:extLst>
                </p:cNvPr>
                <p:cNvPicPr/>
                <p:nvPr/>
              </p:nvPicPr>
              <p:blipFill>
                <a:blip r:embed="rId27"/>
                <a:stretch>
                  <a:fillRect/>
                </a:stretch>
              </p:blipFill>
              <p:spPr>
                <a:xfrm>
                  <a:off x="6032794" y="2100123"/>
                  <a:ext cx="174960" cy="2034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0" name="Group 19">
            <a:extLst>
              <a:ext uri="{FF2B5EF4-FFF2-40B4-BE49-F238E27FC236}">
                <a16:creationId xmlns:a16="http://schemas.microsoft.com/office/drawing/2014/main" id="{3BB3E0AD-BDD3-4951-B72C-DB052B64415C}"/>
              </a:ext>
            </a:extLst>
          </p:cNvPr>
          <p:cNvGrpSpPr/>
          <p:nvPr/>
        </p:nvGrpSpPr>
        <p:grpSpPr>
          <a:xfrm>
            <a:off x="313834" y="2047203"/>
            <a:ext cx="1027080" cy="595080"/>
            <a:chOff x="313834" y="2047203"/>
            <a:chExt cx="1027080" cy="5950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8">
              <p14:nvContentPartPr>
                <p14:cNvPr id="18" name="Ink 17">
                  <a:extLst>
                    <a:ext uri="{FF2B5EF4-FFF2-40B4-BE49-F238E27FC236}">
                      <a16:creationId xmlns:a16="http://schemas.microsoft.com/office/drawing/2014/main" id="{252602CB-6F1A-4F0B-AA07-B727A8AFA54E}"/>
                    </a:ext>
                  </a:extLst>
                </p14:cNvPr>
                <p14:cNvContentPartPr/>
                <p14:nvPr/>
              </p14:nvContentPartPr>
              <p14:xfrm>
                <a:off x="313834" y="2047203"/>
                <a:ext cx="881280" cy="516600"/>
              </p14:xfrm>
            </p:contentPart>
          </mc:Choice>
          <mc:Fallback xmlns="">
            <p:pic>
              <p:nvPicPr>
                <p:cNvPr id="18" name="Ink 17">
                  <a:extLst>
                    <a:ext uri="{FF2B5EF4-FFF2-40B4-BE49-F238E27FC236}">
                      <a16:creationId xmlns:a16="http://schemas.microsoft.com/office/drawing/2014/main" id="{252602CB-6F1A-4F0B-AA07-B727A8AFA54E}"/>
                    </a:ext>
                  </a:extLst>
                </p:cNvPr>
                <p:cNvPicPr/>
                <p:nvPr/>
              </p:nvPicPr>
              <p:blipFill>
                <a:blip r:embed="rId29"/>
                <a:stretch>
                  <a:fillRect/>
                </a:stretch>
              </p:blipFill>
              <p:spPr>
                <a:xfrm>
                  <a:off x="305194" y="2038203"/>
                  <a:ext cx="898920" cy="534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">
              <p14:nvContentPartPr>
                <p14:cNvPr id="19" name="Ink 18">
                  <a:extLst>
                    <a:ext uri="{FF2B5EF4-FFF2-40B4-BE49-F238E27FC236}">
                      <a16:creationId xmlns:a16="http://schemas.microsoft.com/office/drawing/2014/main" id="{B2925FBF-EFC1-4256-9B7F-01D0DA5AF83F}"/>
                    </a:ext>
                  </a:extLst>
                </p14:cNvPr>
                <p14:cNvContentPartPr/>
                <p14:nvPr/>
              </p14:nvContentPartPr>
              <p14:xfrm>
                <a:off x="1127434" y="2374443"/>
                <a:ext cx="213480" cy="267840"/>
              </p14:xfrm>
            </p:contentPart>
          </mc:Choice>
          <mc:Fallback xmlns="">
            <p:pic>
              <p:nvPicPr>
                <p:cNvPr id="19" name="Ink 18">
                  <a:extLst>
                    <a:ext uri="{FF2B5EF4-FFF2-40B4-BE49-F238E27FC236}">
                      <a16:creationId xmlns:a16="http://schemas.microsoft.com/office/drawing/2014/main" id="{B2925FBF-EFC1-4256-9B7F-01D0DA5AF83F}"/>
                    </a:ext>
                  </a:extLst>
                </p:cNvPr>
                <p:cNvPicPr/>
                <p:nvPr/>
              </p:nvPicPr>
              <p:blipFill>
                <a:blip r:embed="rId31"/>
                <a:stretch>
                  <a:fillRect/>
                </a:stretch>
              </p:blipFill>
              <p:spPr>
                <a:xfrm>
                  <a:off x="1118434" y="2365803"/>
                  <a:ext cx="231120" cy="2854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5" name="Group 24">
            <a:extLst>
              <a:ext uri="{FF2B5EF4-FFF2-40B4-BE49-F238E27FC236}">
                <a16:creationId xmlns:a16="http://schemas.microsoft.com/office/drawing/2014/main" id="{B475DC9E-B505-486D-BF3A-D48BD37043AA}"/>
              </a:ext>
            </a:extLst>
          </p:cNvPr>
          <p:cNvGrpSpPr/>
          <p:nvPr/>
        </p:nvGrpSpPr>
        <p:grpSpPr>
          <a:xfrm>
            <a:off x="280354" y="286083"/>
            <a:ext cx="1767600" cy="947160"/>
            <a:chOff x="280354" y="286083"/>
            <a:chExt cx="1767600" cy="9471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2">
              <p14:nvContentPartPr>
                <p14:cNvPr id="21" name="Ink 20">
                  <a:extLst>
                    <a:ext uri="{FF2B5EF4-FFF2-40B4-BE49-F238E27FC236}">
                      <a16:creationId xmlns:a16="http://schemas.microsoft.com/office/drawing/2014/main" id="{1B28E963-2D9C-49F7-BCB1-C7DB25B7BDA7}"/>
                    </a:ext>
                  </a:extLst>
                </p14:cNvPr>
                <p14:cNvContentPartPr/>
                <p14:nvPr/>
              </p14:nvContentPartPr>
              <p14:xfrm>
                <a:off x="280354" y="286083"/>
                <a:ext cx="1767600" cy="655200"/>
              </p14:xfrm>
            </p:contentPart>
          </mc:Choice>
          <mc:Fallback xmlns="">
            <p:pic>
              <p:nvPicPr>
                <p:cNvPr id="21" name="Ink 20">
                  <a:extLst>
                    <a:ext uri="{FF2B5EF4-FFF2-40B4-BE49-F238E27FC236}">
                      <a16:creationId xmlns:a16="http://schemas.microsoft.com/office/drawing/2014/main" id="{1B28E963-2D9C-49F7-BCB1-C7DB25B7BDA7}"/>
                    </a:ext>
                  </a:extLst>
                </p:cNvPr>
                <p:cNvPicPr/>
                <p:nvPr/>
              </p:nvPicPr>
              <p:blipFill>
                <a:blip r:embed="rId33"/>
                <a:stretch>
                  <a:fillRect/>
                </a:stretch>
              </p:blipFill>
              <p:spPr>
                <a:xfrm>
                  <a:off x="271354" y="277083"/>
                  <a:ext cx="1785240" cy="672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">
              <p14:nvContentPartPr>
                <p14:cNvPr id="22" name="Ink 21">
                  <a:extLst>
                    <a:ext uri="{FF2B5EF4-FFF2-40B4-BE49-F238E27FC236}">
                      <a16:creationId xmlns:a16="http://schemas.microsoft.com/office/drawing/2014/main" id="{EE3CA2DF-D91F-47E2-AF0A-5958FFE08E2A}"/>
                    </a:ext>
                  </a:extLst>
                </p14:cNvPr>
                <p14:cNvContentPartPr/>
                <p14:nvPr/>
              </p14:nvContentPartPr>
              <p14:xfrm>
                <a:off x="467914" y="908163"/>
                <a:ext cx="951480" cy="325080"/>
              </p14:xfrm>
            </p:contentPart>
          </mc:Choice>
          <mc:Fallback xmlns="">
            <p:pic>
              <p:nvPicPr>
                <p:cNvPr id="22" name="Ink 21">
                  <a:extLst>
                    <a:ext uri="{FF2B5EF4-FFF2-40B4-BE49-F238E27FC236}">
                      <a16:creationId xmlns:a16="http://schemas.microsoft.com/office/drawing/2014/main" id="{EE3CA2DF-D91F-47E2-AF0A-5958FFE08E2A}"/>
                    </a:ext>
                  </a:extLst>
                </p:cNvPr>
                <p:cNvPicPr/>
                <p:nvPr/>
              </p:nvPicPr>
              <p:blipFill>
                <a:blip r:embed="rId35"/>
                <a:stretch>
                  <a:fillRect/>
                </a:stretch>
              </p:blipFill>
              <p:spPr>
                <a:xfrm>
                  <a:off x="458914" y="899523"/>
                  <a:ext cx="969120" cy="342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">
              <p14:nvContentPartPr>
                <p14:cNvPr id="23" name="Ink 22">
                  <a:extLst>
                    <a:ext uri="{FF2B5EF4-FFF2-40B4-BE49-F238E27FC236}">
                      <a16:creationId xmlns:a16="http://schemas.microsoft.com/office/drawing/2014/main" id="{0F148B10-606A-4F04-BCD5-43B4AD8CE8C5}"/>
                    </a:ext>
                  </a:extLst>
                </p14:cNvPr>
                <p14:cNvContentPartPr/>
                <p14:nvPr/>
              </p14:nvContentPartPr>
              <p14:xfrm>
                <a:off x="1452874" y="858123"/>
                <a:ext cx="29160" cy="219240"/>
              </p14:xfrm>
            </p:contentPart>
          </mc:Choice>
          <mc:Fallback xmlns="">
            <p:pic>
              <p:nvPicPr>
                <p:cNvPr id="23" name="Ink 22">
                  <a:extLst>
                    <a:ext uri="{FF2B5EF4-FFF2-40B4-BE49-F238E27FC236}">
                      <a16:creationId xmlns:a16="http://schemas.microsoft.com/office/drawing/2014/main" id="{0F148B10-606A-4F04-BCD5-43B4AD8CE8C5}"/>
                    </a:ext>
                  </a:extLst>
                </p:cNvPr>
                <p:cNvPicPr/>
                <p:nvPr/>
              </p:nvPicPr>
              <p:blipFill>
                <a:blip r:embed="rId37"/>
                <a:stretch>
                  <a:fillRect/>
                </a:stretch>
              </p:blipFill>
              <p:spPr>
                <a:xfrm>
                  <a:off x="1443874" y="849123"/>
                  <a:ext cx="46800" cy="236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">
              <p14:nvContentPartPr>
                <p14:cNvPr id="24" name="Ink 23">
                  <a:extLst>
                    <a:ext uri="{FF2B5EF4-FFF2-40B4-BE49-F238E27FC236}">
                      <a16:creationId xmlns:a16="http://schemas.microsoft.com/office/drawing/2014/main" id="{6E0AC494-EDBA-4E9D-8C6E-6544DA82B7C8}"/>
                    </a:ext>
                  </a:extLst>
                </p14:cNvPr>
                <p14:cNvContentPartPr/>
                <p14:nvPr/>
              </p14:nvContentPartPr>
              <p14:xfrm>
                <a:off x="1559434" y="965043"/>
                <a:ext cx="365040" cy="112320"/>
              </p14:xfrm>
            </p:contentPart>
          </mc:Choice>
          <mc:Fallback xmlns="">
            <p:pic>
              <p:nvPicPr>
                <p:cNvPr id="24" name="Ink 23">
                  <a:extLst>
                    <a:ext uri="{FF2B5EF4-FFF2-40B4-BE49-F238E27FC236}">
                      <a16:creationId xmlns:a16="http://schemas.microsoft.com/office/drawing/2014/main" id="{6E0AC494-EDBA-4E9D-8C6E-6544DA82B7C8}"/>
                    </a:ext>
                  </a:extLst>
                </p:cNvPr>
                <p:cNvPicPr/>
                <p:nvPr/>
              </p:nvPicPr>
              <p:blipFill>
                <a:blip r:embed="rId39"/>
                <a:stretch>
                  <a:fillRect/>
                </a:stretch>
              </p:blipFill>
              <p:spPr>
                <a:xfrm>
                  <a:off x="1550434" y="956043"/>
                  <a:ext cx="382680" cy="1299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3" name="Group 32">
            <a:extLst>
              <a:ext uri="{FF2B5EF4-FFF2-40B4-BE49-F238E27FC236}">
                <a16:creationId xmlns:a16="http://schemas.microsoft.com/office/drawing/2014/main" id="{D3AF6A4A-BDC3-4B8F-8FE5-E9A238779B2F}"/>
              </a:ext>
            </a:extLst>
          </p:cNvPr>
          <p:cNvGrpSpPr/>
          <p:nvPr/>
        </p:nvGrpSpPr>
        <p:grpSpPr>
          <a:xfrm>
            <a:off x="897394" y="5693643"/>
            <a:ext cx="409680" cy="606960"/>
            <a:chOff x="897394" y="5693643"/>
            <a:chExt cx="409680" cy="6069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0">
              <p14:nvContentPartPr>
                <p14:cNvPr id="26" name="Ink 25">
                  <a:extLst>
                    <a:ext uri="{FF2B5EF4-FFF2-40B4-BE49-F238E27FC236}">
                      <a16:creationId xmlns:a16="http://schemas.microsoft.com/office/drawing/2014/main" id="{C7D5F3C3-FC24-4E1E-81F1-68F1AF50846D}"/>
                    </a:ext>
                  </a:extLst>
                </p14:cNvPr>
                <p14:cNvContentPartPr/>
                <p14:nvPr/>
              </p14:nvContentPartPr>
              <p14:xfrm>
                <a:off x="897394" y="5879043"/>
                <a:ext cx="291960" cy="363240"/>
              </p14:xfrm>
            </p:contentPart>
          </mc:Choice>
          <mc:Fallback xmlns="">
            <p:pic>
              <p:nvPicPr>
                <p:cNvPr id="26" name="Ink 25">
                  <a:extLst>
                    <a:ext uri="{FF2B5EF4-FFF2-40B4-BE49-F238E27FC236}">
                      <a16:creationId xmlns:a16="http://schemas.microsoft.com/office/drawing/2014/main" id="{C7D5F3C3-FC24-4E1E-81F1-68F1AF50846D}"/>
                    </a:ext>
                  </a:extLst>
                </p:cNvPr>
                <p:cNvPicPr/>
                <p:nvPr/>
              </p:nvPicPr>
              <p:blipFill>
                <a:blip r:embed="rId41"/>
                <a:stretch>
                  <a:fillRect/>
                </a:stretch>
              </p:blipFill>
              <p:spPr>
                <a:xfrm>
                  <a:off x="888394" y="5870043"/>
                  <a:ext cx="309600" cy="380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">
              <p14:nvContentPartPr>
                <p14:cNvPr id="27" name="Ink 26">
                  <a:extLst>
                    <a:ext uri="{FF2B5EF4-FFF2-40B4-BE49-F238E27FC236}">
                      <a16:creationId xmlns:a16="http://schemas.microsoft.com/office/drawing/2014/main" id="{917DDF00-B742-4EB9-8541-DA78043608BE}"/>
                    </a:ext>
                  </a:extLst>
                </p14:cNvPr>
                <p14:cNvContentPartPr/>
                <p14:nvPr/>
              </p14:nvContentPartPr>
              <p14:xfrm>
                <a:off x="1183234" y="6266043"/>
                <a:ext cx="123840" cy="34560"/>
              </p14:xfrm>
            </p:contentPart>
          </mc:Choice>
          <mc:Fallback xmlns="">
            <p:pic>
              <p:nvPicPr>
                <p:cNvPr id="27" name="Ink 26">
                  <a:extLst>
                    <a:ext uri="{FF2B5EF4-FFF2-40B4-BE49-F238E27FC236}">
                      <a16:creationId xmlns:a16="http://schemas.microsoft.com/office/drawing/2014/main" id="{917DDF00-B742-4EB9-8541-DA78043608BE}"/>
                    </a:ext>
                  </a:extLst>
                </p:cNvPr>
                <p:cNvPicPr/>
                <p:nvPr/>
              </p:nvPicPr>
              <p:blipFill>
                <a:blip r:embed="rId43"/>
                <a:stretch>
                  <a:fillRect/>
                </a:stretch>
              </p:blipFill>
              <p:spPr>
                <a:xfrm>
                  <a:off x="1174594" y="6257043"/>
                  <a:ext cx="141480" cy="52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4">
              <p14:nvContentPartPr>
                <p14:cNvPr id="28" name="Ink 27">
                  <a:extLst>
                    <a:ext uri="{FF2B5EF4-FFF2-40B4-BE49-F238E27FC236}">
                      <a16:creationId xmlns:a16="http://schemas.microsoft.com/office/drawing/2014/main" id="{1E754259-B3EC-4F79-A9A1-D9E76E6A9E17}"/>
                    </a:ext>
                  </a:extLst>
                </p14:cNvPr>
                <p14:cNvContentPartPr/>
                <p14:nvPr/>
              </p14:nvContentPartPr>
              <p14:xfrm>
                <a:off x="964714" y="5710203"/>
                <a:ext cx="146160" cy="62640"/>
              </p14:xfrm>
            </p:contentPart>
          </mc:Choice>
          <mc:Fallback xmlns="">
            <p:pic>
              <p:nvPicPr>
                <p:cNvPr id="28" name="Ink 27">
                  <a:extLst>
                    <a:ext uri="{FF2B5EF4-FFF2-40B4-BE49-F238E27FC236}">
                      <a16:creationId xmlns:a16="http://schemas.microsoft.com/office/drawing/2014/main" id="{1E754259-B3EC-4F79-A9A1-D9E76E6A9E17}"/>
                    </a:ext>
                  </a:extLst>
                </p:cNvPr>
                <p:cNvPicPr/>
                <p:nvPr/>
              </p:nvPicPr>
              <p:blipFill>
                <a:blip r:embed="rId45"/>
                <a:stretch>
                  <a:fillRect/>
                </a:stretch>
              </p:blipFill>
              <p:spPr>
                <a:xfrm>
                  <a:off x="955714" y="5701203"/>
                  <a:ext cx="163800" cy="80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6">
              <p14:nvContentPartPr>
                <p14:cNvPr id="29" name="Ink 28">
                  <a:extLst>
                    <a:ext uri="{FF2B5EF4-FFF2-40B4-BE49-F238E27FC236}">
                      <a16:creationId xmlns:a16="http://schemas.microsoft.com/office/drawing/2014/main" id="{86B48045-B850-4818-AC9E-5F6E33049586}"/>
                    </a:ext>
                  </a:extLst>
                </p14:cNvPr>
                <p14:cNvContentPartPr/>
                <p14:nvPr/>
              </p14:nvContentPartPr>
              <p14:xfrm>
                <a:off x="908554" y="5693643"/>
                <a:ext cx="247320" cy="129240"/>
              </p14:xfrm>
            </p:contentPart>
          </mc:Choice>
          <mc:Fallback xmlns="">
            <p:pic>
              <p:nvPicPr>
                <p:cNvPr id="29" name="Ink 28">
                  <a:extLst>
                    <a:ext uri="{FF2B5EF4-FFF2-40B4-BE49-F238E27FC236}">
                      <a16:creationId xmlns:a16="http://schemas.microsoft.com/office/drawing/2014/main" id="{86B48045-B850-4818-AC9E-5F6E33049586}"/>
                    </a:ext>
                  </a:extLst>
                </p:cNvPr>
                <p:cNvPicPr/>
                <p:nvPr/>
              </p:nvPicPr>
              <p:blipFill>
                <a:blip r:embed="rId47"/>
                <a:stretch>
                  <a:fillRect/>
                </a:stretch>
              </p:blipFill>
              <p:spPr>
                <a:xfrm>
                  <a:off x="899914" y="5685003"/>
                  <a:ext cx="264960" cy="1468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2" name="Group 31">
            <a:extLst>
              <a:ext uri="{FF2B5EF4-FFF2-40B4-BE49-F238E27FC236}">
                <a16:creationId xmlns:a16="http://schemas.microsoft.com/office/drawing/2014/main" id="{1921C097-9BAC-44B3-8474-BAECFEAD7052}"/>
              </a:ext>
            </a:extLst>
          </p:cNvPr>
          <p:cNvGrpSpPr/>
          <p:nvPr/>
        </p:nvGrpSpPr>
        <p:grpSpPr>
          <a:xfrm>
            <a:off x="2614954" y="4089483"/>
            <a:ext cx="476280" cy="50760"/>
            <a:chOff x="2614954" y="4089483"/>
            <a:chExt cx="476280" cy="507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8">
              <p14:nvContentPartPr>
                <p14:cNvPr id="30" name="Ink 29">
                  <a:extLst>
                    <a:ext uri="{FF2B5EF4-FFF2-40B4-BE49-F238E27FC236}">
                      <a16:creationId xmlns:a16="http://schemas.microsoft.com/office/drawing/2014/main" id="{5EA1A7E8-55B9-4246-9447-992953611577}"/>
                    </a:ext>
                  </a:extLst>
                </p14:cNvPr>
                <p14:cNvContentPartPr/>
                <p14:nvPr/>
              </p14:nvContentPartPr>
              <p14:xfrm>
                <a:off x="2614954" y="4106043"/>
                <a:ext cx="476280" cy="28440"/>
              </p14:xfrm>
            </p:contentPart>
          </mc:Choice>
          <mc:Fallback xmlns="">
            <p:pic>
              <p:nvPicPr>
                <p:cNvPr id="30" name="Ink 29">
                  <a:extLst>
                    <a:ext uri="{FF2B5EF4-FFF2-40B4-BE49-F238E27FC236}">
                      <a16:creationId xmlns:a16="http://schemas.microsoft.com/office/drawing/2014/main" id="{5EA1A7E8-55B9-4246-9447-992953611577}"/>
                    </a:ext>
                  </a:extLst>
                </p:cNvPr>
                <p:cNvPicPr/>
                <p:nvPr/>
              </p:nvPicPr>
              <p:blipFill>
                <a:blip r:embed="rId49"/>
                <a:stretch>
                  <a:fillRect/>
                </a:stretch>
              </p:blipFill>
              <p:spPr>
                <a:xfrm>
                  <a:off x="2605954" y="4097403"/>
                  <a:ext cx="493920" cy="46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0">
              <p14:nvContentPartPr>
                <p14:cNvPr id="31" name="Ink 30">
                  <a:extLst>
                    <a:ext uri="{FF2B5EF4-FFF2-40B4-BE49-F238E27FC236}">
                      <a16:creationId xmlns:a16="http://schemas.microsoft.com/office/drawing/2014/main" id="{9A2DA80F-BC91-415A-B095-1616293782E8}"/>
                    </a:ext>
                  </a:extLst>
                </p14:cNvPr>
                <p14:cNvContentPartPr/>
                <p14:nvPr/>
              </p14:nvContentPartPr>
              <p14:xfrm>
                <a:off x="2754274" y="4089483"/>
                <a:ext cx="78840" cy="50760"/>
              </p14:xfrm>
            </p:contentPart>
          </mc:Choice>
          <mc:Fallback xmlns="">
            <p:pic>
              <p:nvPicPr>
                <p:cNvPr id="31" name="Ink 30">
                  <a:extLst>
                    <a:ext uri="{FF2B5EF4-FFF2-40B4-BE49-F238E27FC236}">
                      <a16:creationId xmlns:a16="http://schemas.microsoft.com/office/drawing/2014/main" id="{9A2DA80F-BC91-415A-B095-1616293782E8}"/>
                    </a:ext>
                  </a:extLst>
                </p:cNvPr>
                <p:cNvPicPr/>
                <p:nvPr/>
              </p:nvPicPr>
              <p:blipFill>
                <a:blip r:embed="rId51"/>
                <a:stretch>
                  <a:fillRect/>
                </a:stretch>
              </p:blipFill>
              <p:spPr>
                <a:xfrm>
                  <a:off x="2745274" y="4080483"/>
                  <a:ext cx="96480" cy="6840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52">
            <p14:nvContentPartPr>
              <p14:cNvPr id="34" name="Ink 33">
                <a:extLst>
                  <a:ext uri="{FF2B5EF4-FFF2-40B4-BE49-F238E27FC236}">
                    <a16:creationId xmlns:a16="http://schemas.microsoft.com/office/drawing/2014/main" id="{E5798C9C-3264-49B2-A53D-4CCECEB6BE63}"/>
                  </a:ext>
                </a:extLst>
              </p14:cNvPr>
              <p14:cNvContentPartPr/>
              <p14:nvPr/>
            </p14:nvContentPartPr>
            <p14:xfrm>
              <a:off x="6770434" y="3954123"/>
              <a:ext cx="864000" cy="622800"/>
            </p14:xfrm>
          </p:contentPart>
        </mc:Choice>
        <mc:Fallback xmlns="">
          <p:pic>
            <p:nvPicPr>
              <p:cNvPr id="34" name="Ink 33">
                <a:extLst>
                  <a:ext uri="{FF2B5EF4-FFF2-40B4-BE49-F238E27FC236}">
                    <a16:creationId xmlns:a16="http://schemas.microsoft.com/office/drawing/2014/main" id="{E5798C9C-3264-49B2-A53D-4CCECEB6BE63}"/>
                  </a:ext>
                </a:extLst>
              </p:cNvPr>
              <p:cNvPicPr/>
              <p:nvPr/>
            </p:nvPicPr>
            <p:blipFill>
              <a:blip r:embed="rId53"/>
              <a:stretch>
                <a:fillRect/>
              </a:stretch>
            </p:blipFill>
            <p:spPr>
              <a:xfrm>
                <a:off x="6761794" y="3945483"/>
                <a:ext cx="881640" cy="640440"/>
              </a:xfrm>
              <a:prstGeom prst="rect">
                <a:avLst/>
              </a:prstGeom>
            </p:spPr>
          </p:pic>
        </mc:Fallback>
      </mc:AlternateContent>
      <p:grpSp>
        <p:nvGrpSpPr>
          <p:cNvPr id="40" name="Group 39">
            <a:extLst>
              <a:ext uri="{FF2B5EF4-FFF2-40B4-BE49-F238E27FC236}">
                <a16:creationId xmlns:a16="http://schemas.microsoft.com/office/drawing/2014/main" id="{63887AC6-D73E-4DE2-BBC5-29ABF00A1496}"/>
              </a:ext>
            </a:extLst>
          </p:cNvPr>
          <p:cNvGrpSpPr/>
          <p:nvPr/>
        </p:nvGrpSpPr>
        <p:grpSpPr>
          <a:xfrm>
            <a:off x="1514434" y="5727483"/>
            <a:ext cx="612000" cy="639720"/>
            <a:chOff x="1514434" y="5727483"/>
            <a:chExt cx="612000" cy="6397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54">
              <p14:nvContentPartPr>
                <p14:cNvPr id="35" name="Ink 34">
                  <a:extLst>
                    <a:ext uri="{FF2B5EF4-FFF2-40B4-BE49-F238E27FC236}">
                      <a16:creationId xmlns:a16="http://schemas.microsoft.com/office/drawing/2014/main" id="{FBF28A4C-D8AA-42B9-B86F-A9F087F05217}"/>
                    </a:ext>
                  </a:extLst>
                </p14:cNvPr>
                <p14:cNvContentPartPr/>
                <p14:nvPr/>
              </p14:nvContentPartPr>
              <p14:xfrm>
                <a:off x="1514434" y="6260283"/>
                <a:ext cx="73440" cy="106920"/>
              </p14:xfrm>
            </p:contentPart>
          </mc:Choice>
          <mc:Fallback xmlns="">
            <p:pic>
              <p:nvPicPr>
                <p:cNvPr id="35" name="Ink 34">
                  <a:extLst>
                    <a:ext uri="{FF2B5EF4-FFF2-40B4-BE49-F238E27FC236}">
                      <a16:creationId xmlns:a16="http://schemas.microsoft.com/office/drawing/2014/main" id="{FBF28A4C-D8AA-42B9-B86F-A9F087F05217}"/>
                    </a:ext>
                  </a:extLst>
                </p:cNvPr>
                <p:cNvPicPr/>
                <p:nvPr/>
              </p:nvPicPr>
              <p:blipFill>
                <a:blip r:embed="rId55"/>
                <a:stretch>
                  <a:fillRect/>
                </a:stretch>
              </p:blipFill>
              <p:spPr>
                <a:xfrm>
                  <a:off x="1505794" y="6251643"/>
                  <a:ext cx="91080" cy="124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6">
              <p14:nvContentPartPr>
                <p14:cNvPr id="36" name="Ink 35">
                  <a:extLst>
                    <a:ext uri="{FF2B5EF4-FFF2-40B4-BE49-F238E27FC236}">
                      <a16:creationId xmlns:a16="http://schemas.microsoft.com/office/drawing/2014/main" id="{A1C0BBE7-22FF-4266-9AF3-C44F1F2D3BE8}"/>
                    </a:ext>
                  </a:extLst>
                </p14:cNvPr>
                <p14:cNvContentPartPr/>
                <p14:nvPr/>
              </p14:nvContentPartPr>
              <p14:xfrm>
                <a:off x="1643674" y="5928723"/>
                <a:ext cx="280440" cy="279720"/>
              </p14:xfrm>
            </p:contentPart>
          </mc:Choice>
          <mc:Fallback xmlns="">
            <p:pic>
              <p:nvPicPr>
                <p:cNvPr id="36" name="Ink 35">
                  <a:extLst>
                    <a:ext uri="{FF2B5EF4-FFF2-40B4-BE49-F238E27FC236}">
                      <a16:creationId xmlns:a16="http://schemas.microsoft.com/office/drawing/2014/main" id="{A1C0BBE7-22FF-4266-9AF3-C44F1F2D3BE8}"/>
                    </a:ext>
                  </a:extLst>
                </p:cNvPr>
                <p:cNvPicPr/>
                <p:nvPr/>
              </p:nvPicPr>
              <p:blipFill>
                <a:blip r:embed="rId57"/>
                <a:stretch>
                  <a:fillRect/>
                </a:stretch>
              </p:blipFill>
              <p:spPr>
                <a:xfrm>
                  <a:off x="1635034" y="5920083"/>
                  <a:ext cx="298080" cy="297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8">
              <p14:nvContentPartPr>
                <p14:cNvPr id="37" name="Ink 36">
                  <a:extLst>
                    <a:ext uri="{FF2B5EF4-FFF2-40B4-BE49-F238E27FC236}">
                      <a16:creationId xmlns:a16="http://schemas.microsoft.com/office/drawing/2014/main" id="{53F56734-8065-4BC1-A086-1DB722C571C0}"/>
                    </a:ext>
                  </a:extLst>
                </p14:cNvPr>
                <p14:cNvContentPartPr/>
                <p14:nvPr/>
              </p14:nvContentPartPr>
              <p14:xfrm>
                <a:off x="1947874" y="6198723"/>
                <a:ext cx="178560" cy="39960"/>
              </p14:xfrm>
            </p:contentPart>
          </mc:Choice>
          <mc:Fallback xmlns="">
            <p:pic>
              <p:nvPicPr>
                <p:cNvPr id="37" name="Ink 36">
                  <a:extLst>
                    <a:ext uri="{FF2B5EF4-FFF2-40B4-BE49-F238E27FC236}">
                      <a16:creationId xmlns:a16="http://schemas.microsoft.com/office/drawing/2014/main" id="{53F56734-8065-4BC1-A086-1DB722C571C0}"/>
                    </a:ext>
                  </a:extLst>
                </p:cNvPr>
                <p:cNvPicPr/>
                <p:nvPr/>
              </p:nvPicPr>
              <p:blipFill>
                <a:blip r:embed="rId59"/>
                <a:stretch>
                  <a:fillRect/>
                </a:stretch>
              </p:blipFill>
              <p:spPr>
                <a:xfrm>
                  <a:off x="1938874" y="6189723"/>
                  <a:ext cx="196200" cy="57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0">
              <p14:nvContentPartPr>
                <p14:cNvPr id="38" name="Ink 37">
                  <a:extLst>
                    <a:ext uri="{FF2B5EF4-FFF2-40B4-BE49-F238E27FC236}">
                      <a16:creationId xmlns:a16="http://schemas.microsoft.com/office/drawing/2014/main" id="{7A0B8ADD-9B0B-4FF0-8A24-FE90CCCE4197}"/>
                    </a:ext>
                  </a:extLst>
                </p14:cNvPr>
                <p14:cNvContentPartPr/>
                <p14:nvPr/>
              </p14:nvContentPartPr>
              <p14:xfrm>
                <a:off x="2041834" y="6153723"/>
                <a:ext cx="39600" cy="196560"/>
              </p14:xfrm>
            </p:contentPart>
          </mc:Choice>
          <mc:Fallback xmlns="">
            <p:pic>
              <p:nvPicPr>
                <p:cNvPr id="38" name="Ink 37">
                  <a:extLst>
                    <a:ext uri="{FF2B5EF4-FFF2-40B4-BE49-F238E27FC236}">
                      <a16:creationId xmlns:a16="http://schemas.microsoft.com/office/drawing/2014/main" id="{7A0B8ADD-9B0B-4FF0-8A24-FE90CCCE4197}"/>
                    </a:ext>
                  </a:extLst>
                </p:cNvPr>
                <p:cNvPicPr/>
                <p:nvPr/>
              </p:nvPicPr>
              <p:blipFill>
                <a:blip r:embed="rId61"/>
                <a:stretch>
                  <a:fillRect/>
                </a:stretch>
              </p:blipFill>
              <p:spPr>
                <a:xfrm>
                  <a:off x="2032834" y="6145083"/>
                  <a:ext cx="57240" cy="214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2">
              <p14:nvContentPartPr>
                <p14:cNvPr id="39" name="Ink 38">
                  <a:extLst>
                    <a:ext uri="{FF2B5EF4-FFF2-40B4-BE49-F238E27FC236}">
                      <a16:creationId xmlns:a16="http://schemas.microsoft.com/office/drawing/2014/main" id="{E677F456-B2BF-4C19-8080-27571E1A501A}"/>
                    </a:ext>
                  </a:extLst>
                </p14:cNvPr>
                <p14:cNvContentPartPr/>
                <p14:nvPr/>
              </p14:nvContentPartPr>
              <p14:xfrm>
                <a:off x="1682914" y="5727483"/>
                <a:ext cx="241560" cy="146160"/>
              </p14:xfrm>
            </p:contentPart>
          </mc:Choice>
          <mc:Fallback xmlns="">
            <p:pic>
              <p:nvPicPr>
                <p:cNvPr id="39" name="Ink 38">
                  <a:extLst>
                    <a:ext uri="{FF2B5EF4-FFF2-40B4-BE49-F238E27FC236}">
                      <a16:creationId xmlns:a16="http://schemas.microsoft.com/office/drawing/2014/main" id="{E677F456-B2BF-4C19-8080-27571E1A501A}"/>
                    </a:ext>
                  </a:extLst>
                </p:cNvPr>
                <p:cNvPicPr/>
                <p:nvPr/>
              </p:nvPicPr>
              <p:blipFill>
                <a:blip r:embed="rId63"/>
                <a:stretch>
                  <a:fillRect/>
                </a:stretch>
              </p:blipFill>
              <p:spPr>
                <a:xfrm>
                  <a:off x="1673914" y="5718483"/>
                  <a:ext cx="259200" cy="163800"/>
                </a:xfrm>
                <a:prstGeom prst="rect">
                  <a:avLst/>
                </a:prstGeom>
              </p:spPr>
            </p:pic>
          </mc:Fallback>
        </mc:AlternateContent>
      </p:grpSp>
    </p:spTree>
    <p:extLst>
      <p:ext uri="{BB962C8B-B14F-4D97-AF65-F5344CB8AC3E}">
        <p14:creationId xmlns:p14="http://schemas.microsoft.com/office/powerpoint/2010/main" val="176873129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>
            <a:extLst>
              <a:ext uri="{FF2B5EF4-FFF2-40B4-BE49-F238E27FC236}">
                <a16:creationId xmlns:a16="http://schemas.microsoft.com/office/drawing/2014/main" id="{38146D10-F021-4FDD-B2FB-823ED202CC43}"/>
              </a:ext>
            </a:extLst>
          </p:cNvPr>
          <p:cNvGrpSpPr/>
          <p:nvPr/>
        </p:nvGrpSpPr>
        <p:grpSpPr>
          <a:xfrm>
            <a:off x="1307074" y="532683"/>
            <a:ext cx="482760" cy="349200"/>
            <a:chOff x="1307074" y="532683"/>
            <a:chExt cx="482760" cy="3492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">
              <p14:nvContentPartPr>
                <p14:cNvPr id="2" name="Ink 1">
                  <a:extLst>
                    <a:ext uri="{FF2B5EF4-FFF2-40B4-BE49-F238E27FC236}">
                      <a16:creationId xmlns:a16="http://schemas.microsoft.com/office/drawing/2014/main" id="{566590FE-A1C1-45A9-BBB0-4518876EFC91}"/>
                    </a:ext>
                  </a:extLst>
                </p14:cNvPr>
                <p14:cNvContentPartPr/>
                <p14:nvPr/>
              </p14:nvContentPartPr>
              <p14:xfrm>
                <a:off x="1307074" y="532683"/>
                <a:ext cx="308880" cy="284040"/>
              </p14:xfrm>
            </p:contentPart>
          </mc:Choice>
          <mc:Fallback xmlns="">
            <p:pic>
              <p:nvPicPr>
                <p:cNvPr id="2" name="Ink 1">
                  <a:extLst>
                    <a:ext uri="{FF2B5EF4-FFF2-40B4-BE49-F238E27FC236}">
                      <a16:creationId xmlns:a16="http://schemas.microsoft.com/office/drawing/2014/main" id="{566590FE-A1C1-45A9-BBB0-4518876EFC91}"/>
                    </a:ext>
                  </a:extLst>
                </p:cNvPr>
                <p:cNvPicPr/>
                <p:nvPr/>
              </p:nvPicPr>
              <p:blipFill>
                <a:blip r:embed="rId3"/>
                <a:stretch>
                  <a:fillRect/>
                </a:stretch>
              </p:blipFill>
              <p:spPr>
                <a:xfrm>
                  <a:off x="1298074" y="523683"/>
                  <a:ext cx="326520" cy="301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">
              <p14:nvContentPartPr>
                <p14:cNvPr id="3" name="Ink 2">
                  <a:extLst>
                    <a:ext uri="{FF2B5EF4-FFF2-40B4-BE49-F238E27FC236}">
                      <a16:creationId xmlns:a16="http://schemas.microsoft.com/office/drawing/2014/main" id="{16835663-2A95-44CB-9F09-59A839C4569A}"/>
                    </a:ext>
                  </a:extLst>
                </p14:cNvPr>
                <p14:cNvContentPartPr/>
                <p14:nvPr/>
              </p14:nvContentPartPr>
              <p14:xfrm>
                <a:off x="1665994" y="863883"/>
                <a:ext cx="123840" cy="18000"/>
              </p14:xfrm>
            </p:contentPart>
          </mc:Choice>
          <mc:Fallback xmlns="">
            <p:pic>
              <p:nvPicPr>
                <p:cNvPr id="3" name="Ink 2">
                  <a:extLst>
                    <a:ext uri="{FF2B5EF4-FFF2-40B4-BE49-F238E27FC236}">
                      <a16:creationId xmlns:a16="http://schemas.microsoft.com/office/drawing/2014/main" id="{16835663-2A95-44CB-9F09-59A839C4569A}"/>
                    </a:ext>
                  </a:extLst>
                </p:cNvPr>
                <p:cNvPicPr/>
                <p:nvPr/>
              </p:nvPicPr>
              <p:blipFill>
                <a:blip r:embed="rId5"/>
                <a:stretch>
                  <a:fillRect/>
                </a:stretch>
              </p:blipFill>
              <p:spPr>
                <a:xfrm>
                  <a:off x="1656994" y="854883"/>
                  <a:ext cx="141480" cy="356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8" name="Group 7">
            <a:extLst>
              <a:ext uri="{FF2B5EF4-FFF2-40B4-BE49-F238E27FC236}">
                <a16:creationId xmlns:a16="http://schemas.microsoft.com/office/drawing/2014/main" id="{4C21A587-1729-42FD-AABA-600315421AF9}"/>
              </a:ext>
            </a:extLst>
          </p:cNvPr>
          <p:cNvGrpSpPr/>
          <p:nvPr/>
        </p:nvGrpSpPr>
        <p:grpSpPr>
          <a:xfrm>
            <a:off x="2019154" y="364563"/>
            <a:ext cx="391320" cy="578160"/>
            <a:chOff x="2019154" y="364563"/>
            <a:chExt cx="391320" cy="5781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6">
              <p14:nvContentPartPr>
                <p14:cNvPr id="4" name="Ink 3">
                  <a:extLst>
                    <a:ext uri="{FF2B5EF4-FFF2-40B4-BE49-F238E27FC236}">
                      <a16:creationId xmlns:a16="http://schemas.microsoft.com/office/drawing/2014/main" id="{2C1BF0ED-13B8-4233-B642-21464DAC5289}"/>
                    </a:ext>
                  </a:extLst>
                </p14:cNvPr>
                <p14:cNvContentPartPr/>
                <p14:nvPr/>
              </p14:nvContentPartPr>
              <p14:xfrm>
                <a:off x="2019154" y="549963"/>
                <a:ext cx="213840" cy="319680"/>
              </p14:xfrm>
            </p:contentPart>
          </mc:Choice>
          <mc:Fallback xmlns="">
            <p:pic>
              <p:nvPicPr>
                <p:cNvPr id="4" name="Ink 3">
                  <a:extLst>
                    <a:ext uri="{FF2B5EF4-FFF2-40B4-BE49-F238E27FC236}">
                      <a16:creationId xmlns:a16="http://schemas.microsoft.com/office/drawing/2014/main" id="{2C1BF0ED-13B8-4233-B642-21464DAC5289}"/>
                    </a:ext>
                  </a:extLst>
                </p:cNvPr>
                <p:cNvPicPr/>
                <p:nvPr/>
              </p:nvPicPr>
              <p:blipFill>
                <a:blip r:embed="rId7"/>
                <a:stretch>
                  <a:fillRect/>
                </a:stretch>
              </p:blipFill>
              <p:spPr>
                <a:xfrm>
                  <a:off x="2010514" y="540963"/>
                  <a:ext cx="231480" cy="337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">
              <p14:nvContentPartPr>
                <p14:cNvPr id="5" name="Ink 4">
                  <a:extLst>
                    <a:ext uri="{FF2B5EF4-FFF2-40B4-BE49-F238E27FC236}">
                      <a16:creationId xmlns:a16="http://schemas.microsoft.com/office/drawing/2014/main" id="{7256A2AC-156E-4425-B75C-4D8BACD6542E}"/>
                    </a:ext>
                  </a:extLst>
                </p14:cNvPr>
                <p14:cNvContentPartPr/>
                <p14:nvPr/>
              </p14:nvContentPartPr>
              <p14:xfrm>
                <a:off x="2266114" y="818883"/>
                <a:ext cx="144360" cy="14400"/>
              </p14:xfrm>
            </p:contentPart>
          </mc:Choice>
          <mc:Fallback xmlns="">
            <p:pic>
              <p:nvPicPr>
                <p:cNvPr id="5" name="Ink 4">
                  <a:extLst>
                    <a:ext uri="{FF2B5EF4-FFF2-40B4-BE49-F238E27FC236}">
                      <a16:creationId xmlns:a16="http://schemas.microsoft.com/office/drawing/2014/main" id="{7256A2AC-156E-4425-B75C-4D8BACD6542E}"/>
                    </a:ext>
                  </a:extLst>
                </p:cNvPr>
                <p:cNvPicPr/>
                <p:nvPr/>
              </p:nvPicPr>
              <p:blipFill>
                <a:blip r:embed="rId9"/>
                <a:stretch>
                  <a:fillRect/>
                </a:stretch>
              </p:blipFill>
              <p:spPr>
                <a:xfrm>
                  <a:off x="2257474" y="809883"/>
                  <a:ext cx="162000" cy="32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">
              <p14:nvContentPartPr>
                <p14:cNvPr id="6" name="Ink 5">
                  <a:extLst>
                    <a:ext uri="{FF2B5EF4-FFF2-40B4-BE49-F238E27FC236}">
                      <a16:creationId xmlns:a16="http://schemas.microsoft.com/office/drawing/2014/main" id="{5624B2D1-CFFC-41C0-9EFB-7AB226EBC68F}"/>
                    </a:ext>
                  </a:extLst>
                </p14:cNvPr>
                <p14:cNvContentPartPr/>
                <p14:nvPr/>
              </p14:nvContentPartPr>
              <p14:xfrm>
                <a:off x="2378434" y="768483"/>
                <a:ext cx="6120" cy="174240"/>
              </p14:xfrm>
            </p:contentPart>
          </mc:Choice>
          <mc:Fallback xmlns="">
            <p:pic>
              <p:nvPicPr>
                <p:cNvPr id="6" name="Ink 5">
                  <a:extLst>
                    <a:ext uri="{FF2B5EF4-FFF2-40B4-BE49-F238E27FC236}">
                      <a16:creationId xmlns:a16="http://schemas.microsoft.com/office/drawing/2014/main" id="{5624B2D1-CFFC-41C0-9EFB-7AB226EBC68F}"/>
                    </a:ext>
                  </a:extLst>
                </p:cNvPr>
                <p:cNvPicPr/>
                <p:nvPr/>
              </p:nvPicPr>
              <p:blipFill>
                <a:blip r:embed="rId11"/>
                <a:stretch>
                  <a:fillRect/>
                </a:stretch>
              </p:blipFill>
              <p:spPr>
                <a:xfrm>
                  <a:off x="2369434" y="759483"/>
                  <a:ext cx="23760" cy="191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">
              <p14:nvContentPartPr>
                <p14:cNvPr id="7" name="Ink 6">
                  <a:extLst>
                    <a:ext uri="{FF2B5EF4-FFF2-40B4-BE49-F238E27FC236}">
                      <a16:creationId xmlns:a16="http://schemas.microsoft.com/office/drawing/2014/main" id="{BDC92108-D736-491C-AF98-475EE07592E4}"/>
                    </a:ext>
                  </a:extLst>
                </p14:cNvPr>
                <p14:cNvContentPartPr/>
                <p14:nvPr/>
              </p14:nvContentPartPr>
              <p14:xfrm>
                <a:off x="2041834" y="364563"/>
                <a:ext cx="151920" cy="118080"/>
              </p14:xfrm>
            </p:contentPart>
          </mc:Choice>
          <mc:Fallback xmlns="">
            <p:pic>
              <p:nvPicPr>
                <p:cNvPr id="7" name="Ink 6">
                  <a:extLst>
                    <a:ext uri="{FF2B5EF4-FFF2-40B4-BE49-F238E27FC236}">
                      <a16:creationId xmlns:a16="http://schemas.microsoft.com/office/drawing/2014/main" id="{BDC92108-D736-491C-AF98-475EE07592E4}"/>
                    </a:ext>
                  </a:extLst>
                </p:cNvPr>
                <p:cNvPicPr/>
                <p:nvPr/>
              </p:nvPicPr>
              <p:blipFill>
                <a:blip r:embed="rId13"/>
                <a:stretch>
                  <a:fillRect/>
                </a:stretch>
              </p:blipFill>
              <p:spPr>
                <a:xfrm>
                  <a:off x="2032834" y="355563"/>
                  <a:ext cx="169560" cy="13572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14">
            <p14:nvContentPartPr>
              <p14:cNvPr id="10" name="Ink 9">
                <a:extLst>
                  <a:ext uri="{FF2B5EF4-FFF2-40B4-BE49-F238E27FC236}">
                    <a16:creationId xmlns:a16="http://schemas.microsoft.com/office/drawing/2014/main" id="{B6957526-AABB-4FFD-AA3A-9A7B1B1CCA08}"/>
                  </a:ext>
                </a:extLst>
              </p14:cNvPr>
              <p14:cNvContentPartPr/>
              <p14:nvPr/>
            </p14:nvContentPartPr>
            <p14:xfrm>
              <a:off x="1357474" y="403803"/>
              <a:ext cx="151920" cy="90000"/>
            </p14:xfrm>
          </p:contentPart>
        </mc:Choice>
        <mc:Fallback xmlns="">
          <p:pic>
            <p:nvPicPr>
              <p:cNvPr id="10" name="Ink 9">
                <a:extLst>
                  <a:ext uri="{FF2B5EF4-FFF2-40B4-BE49-F238E27FC236}">
                    <a16:creationId xmlns:a16="http://schemas.microsoft.com/office/drawing/2014/main" id="{B6957526-AABB-4FFD-AA3A-9A7B1B1CCA08}"/>
                  </a:ext>
                </a:extLst>
              </p:cNvPr>
              <p:cNvPicPr/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1348474" y="394803"/>
                <a:ext cx="169560" cy="107640"/>
              </a:xfrm>
              <a:prstGeom prst="rect">
                <a:avLst/>
              </a:prstGeom>
            </p:spPr>
          </p:pic>
        </mc:Fallback>
      </mc:AlternateContent>
      <p:grpSp>
        <p:nvGrpSpPr>
          <p:cNvPr id="17" name="Group 16">
            <a:extLst>
              <a:ext uri="{FF2B5EF4-FFF2-40B4-BE49-F238E27FC236}">
                <a16:creationId xmlns:a16="http://schemas.microsoft.com/office/drawing/2014/main" id="{CE10FC78-E2B0-4788-929A-DC122CC2D2B0}"/>
              </a:ext>
            </a:extLst>
          </p:cNvPr>
          <p:cNvGrpSpPr/>
          <p:nvPr/>
        </p:nvGrpSpPr>
        <p:grpSpPr>
          <a:xfrm>
            <a:off x="2694154" y="124443"/>
            <a:ext cx="1101960" cy="638640"/>
            <a:chOff x="2694154" y="124443"/>
            <a:chExt cx="1101960" cy="6386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6">
              <p14:nvContentPartPr>
                <p14:cNvPr id="11" name="Ink 10">
                  <a:extLst>
                    <a:ext uri="{FF2B5EF4-FFF2-40B4-BE49-F238E27FC236}">
                      <a16:creationId xmlns:a16="http://schemas.microsoft.com/office/drawing/2014/main" id="{44C499A4-185A-4260-ADC2-82DFE8EE88D1}"/>
                    </a:ext>
                  </a:extLst>
                </p14:cNvPr>
                <p14:cNvContentPartPr/>
                <p14:nvPr/>
              </p14:nvContentPartPr>
              <p14:xfrm>
                <a:off x="2694154" y="560043"/>
                <a:ext cx="206280" cy="203040"/>
              </p14:xfrm>
            </p:contentPart>
          </mc:Choice>
          <mc:Fallback xmlns="">
            <p:pic>
              <p:nvPicPr>
                <p:cNvPr id="11" name="Ink 10">
                  <a:extLst>
                    <a:ext uri="{FF2B5EF4-FFF2-40B4-BE49-F238E27FC236}">
                      <a16:creationId xmlns:a16="http://schemas.microsoft.com/office/drawing/2014/main" id="{44C499A4-185A-4260-ADC2-82DFE8EE88D1}"/>
                    </a:ext>
                  </a:extLst>
                </p:cNvPr>
                <p:cNvPicPr/>
                <p:nvPr/>
              </p:nvPicPr>
              <p:blipFill>
                <a:blip r:embed="rId17"/>
                <a:stretch>
                  <a:fillRect/>
                </a:stretch>
              </p:blipFill>
              <p:spPr>
                <a:xfrm>
                  <a:off x="2685514" y="551403"/>
                  <a:ext cx="223920" cy="220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">
              <p14:nvContentPartPr>
                <p14:cNvPr id="12" name="Ink 11">
                  <a:extLst>
                    <a:ext uri="{FF2B5EF4-FFF2-40B4-BE49-F238E27FC236}">
                      <a16:creationId xmlns:a16="http://schemas.microsoft.com/office/drawing/2014/main" id="{54177B52-8D42-43BA-BE39-25192A722560}"/>
                    </a:ext>
                  </a:extLst>
                </p14:cNvPr>
                <p14:cNvContentPartPr/>
                <p14:nvPr/>
              </p14:nvContentPartPr>
              <p14:xfrm>
                <a:off x="2967394" y="336483"/>
                <a:ext cx="50760" cy="11520"/>
              </p14:xfrm>
            </p:contentPart>
          </mc:Choice>
          <mc:Fallback xmlns="">
            <p:pic>
              <p:nvPicPr>
                <p:cNvPr id="12" name="Ink 11">
                  <a:extLst>
                    <a:ext uri="{FF2B5EF4-FFF2-40B4-BE49-F238E27FC236}">
                      <a16:creationId xmlns:a16="http://schemas.microsoft.com/office/drawing/2014/main" id="{54177B52-8D42-43BA-BE39-25192A722560}"/>
                    </a:ext>
                  </a:extLst>
                </p:cNvPr>
                <p:cNvPicPr/>
                <p:nvPr/>
              </p:nvPicPr>
              <p:blipFill>
                <a:blip r:embed="rId19"/>
                <a:stretch>
                  <a:fillRect/>
                </a:stretch>
              </p:blipFill>
              <p:spPr>
                <a:xfrm>
                  <a:off x="2958754" y="327483"/>
                  <a:ext cx="68400" cy="29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">
              <p14:nvContentPartPr>
                <p14:cNvPr id="13" name="Ink 12">
                  <a:extLst>
                    <a:ext uri="{FF2B5EF4-FFF2-40B4-BE49-F238E27FC236}">
                      <a16:creationId xmlns:a16="http://schemas.microsoft.com/office/drawing/2014/main" id="{7DCD54CA-4775-4516-986F-9891B7645757}"/>
                    </a:ext>
                  </a:extLst>
                </p14:cNvPr>
                <p14:cNvContentPartPr/>
                <p14:nvPr/>
              </p14:nvContentPartPr>
              <p14:xfrm>
                <a:off x="3146674" y="252243"/>
                <a:ext cx="144000" cy="157320"/>
              </p14:xfrm>
            </p:contentPart>
          </mc:Choice>
          <mc:Fallback xmlns="">
            <p:pic>
              <p:nvPicPr>
                <p:cNvPr id="13" name="Ink 12">
                  <a:extLst>
                    <a:ext uri="{FF2B5EF4-FFF2-40B4-BE49-F238E27FC236}">
                      <a16:creationId xmlns:a16="http://schemas.microsoft.com/office/drawing/2014/main" id="{7DCD54CA-4775-4516-986F-9891B7645757}"/>
                    </a:ext>
                  </a:extLst>
                </p:cNvPr>
                <p:cNvPicPr/>
                <p:nvPr/>
              </p:nvPicPr>
              <p:blipFill>
                <a:blip r:embed="rId21"/>
                <a:stretch>
                  <a:fillRect/>
                </a:stretch>
              </p:blipFill>
              <p:spPr>
                <a:xfrm>
                  <a:off x="3138034" y="243603"/>
                  <a:ext cx="161640" cy="174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">
              <p14:nvContentPartPr>
                <p14:cNvPr id="14" name="Ink 13">
                  <a:extLst>
                    <a:ext uri="{FF2B5EF4-FFF2-40B4-BE49-F238E27FC236}">
                      <a16:creationId xmlns:a16="http://schemas.microsoft.com/office/drawing/2014/main" id="{48999FCC-3558-4988-B887-83BE3C67AB93}"/>
                    </a:ext>
                  </a:extLst>
                </p14:cNvPr>
                <p14:cNvContentPartPr/>
                <p14:nvPr/>
              </p14:nvContentPartPr>
              <p14:xfrm>
                <a:off x="3292834" y="302643"/>
                <a:ext cx="157320" cy="239760"/>
              </p14:xfrm>
            </p:contentPart>
          </mc:Choice>
          <mc:Fallback xmlns="">
            <p:pic>
              <p:nvPicPr>
                <p:cNvPr id="14" name="Ink 13">
                  <a:extLst>
                    <a:ext uri="{FF2B5EF4-FFF2-40B4-BE49-F238E27FC236}">
                      <a16:creationId xmlns:a16="http://schemas.microsoft.com/office/drawing/2014/main" id="{48999FCC-3558-4988-B887-83BE3C67AB93}"/>
                    </a:ext>
                  </a:extLst>
                </p:cNvPr>
                <p:cNvPicPr/>
                <p:nvPr/>
              </p:nvPicPr>
              <p:blipFill>
                <a:blip r:embed="rId23"/>
                <a:stretch>
                  <a:fillRect/>
                </a:stretch>
              </p:blipFill>
              <p:spPr>
                <a:xfrm>
                  <a:off x="3283834" y="294003"/>
                  <a:ext cx="174960" cy="257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">
              <p14:nvContentPartPr>
                <p14:cNvPr id="15" name="Ink 14">
                  <a:extLst>
                    <a:ext uri="{FF2B5EF4-FFF2-40B4-BE49-F238E27FC236}">
                      <a16:creationId xmlns:a16="http://schemas.microsoft.com/office/drawing/2014/main" id="{551DA434-EF3B-44AA-BEDA-B310611B8D77}"/>
                    </a:ext>
                  </a:extLst>
                </p14:cNvPr>
                <p14:cNvContentPartPr/>
                <p14:nvPr/>
              </p14:nvContentPartPr>
              <p14:xfrm>
                <a:off x="3382474" y="156843"/>
                <a:ext cx="33840" cy="28440"/>
              </p14:xfrm>
            </p:contentPart>
          </mc:Choice>
          <mc:Fallback xmlns="">
            <p:pic>
              <p:nvPicPr>
                <p:cNvPr id="15" name="Ink 14">
                  <a:extLst>
                    <a:ext uri="{FF2B5EF4-FFF2-40B4-BE49-F238E27FC236}">
                      <a16:creationId xmlns:a16="http://schemas.microsoft.com/office/drawing/2014/main" id="{551DA434-EF3B-44AA-BEDA-B310611B8D77}"/>
                    </a:ext>
                  </a:extLst>
                </p:cNvPr>
                <p:cNvPicPr/>
                <p:nvPr/>
              </p:nvPicPr>
              <p:blipFill>
                <a:blip r:embed="rId25"/>
                <a:stretch>
                  <a:fillRect/>
                </a:stretch>
              </p:blipFill>
              <p:spPr>
                <a:xfrm>
                  <a:off x="3373834" y="148203"/>
                  <a:ext cx="51480" cy="46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">
              <p14:nvContentPartPr>
                <p14:cNvPr id="16" name="Ink 15">
                  <a:extLst>
                    <a:ext uri="{FF2B5EF4-FFF2-40B4-BE49-F238E27FC236}">
                      <a16:creationId xmlns:a16="http://schemas.microsoft.com/office/drawing/2014/main" id="{1B1C984B-0793-41C2-AB16-950A0F1E6640}"/>
                    </a:ext>
                  </a:extLst>
                </p14:cNvPr>
                <p14:cNvContentPartPr/>
                <p14:nvPr/>
              </p14:nvContentPartPr>
              <p14:xfrm>
                <a:off x="3590194" y="124443"/>
                <a:ext cx="205920" cy="554760"/>
              </p14:xfrm>
            </p:contentPart>
          </mc:Choice>
          <mc:Fallback xmlns="">
            <p:pic>
              <p:nvPicPr>
                <p:cNvPr id="16" name="Ink 15">
                  <a:extLst>
                    <a:ext uri="{FF2B5EF4-FFF2-40B4-BE49-F238E27FC236}">
                      <a16:creationId xmlns:a16="http://schemas.microsoft.com/office/drawing/2014/main" id="{1B1C984B-0793-41C2-AB16-950A0F1E6640}"/>
                    </a:ext>
                  </a:extLst>
                </p:cNvPr>
                <p:cNvPicPr/>
                <p:nvPr/>
              </p:nvPicPr>
              <p:blipFill>
                <a:blip r:embed="rId27"/>
                <a:stretch>
                  <a:fillRect/>
                </a:stretch>
              </p:blipFill>
              <p:spPr>
                <a:xfrm>
                  <a:off x="3581194" y="115443"/>
                  <a:ext cx="223560" cy="5724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8" name="Group 27">
            <a:extLst>
              <a:ext uri="{FF2B5EF4-FFF2-40B4-BE49-F238E27FC236}">
                <a16:creationId xmlns:a16="http://schemas.microsoft.com/office/drawing/2014/main" id="{ECB37314-FC45-476A-85E0-D0EA99DD38EB}"/>
              </a:ext>
            </a:extLst>
          </p:cNvPr>
          <p:cNvGrpSpPr/>
          <p:nvPr/>
        </p:nvGrpSpPr>
        <p:grpSpPr>
          <a:xfrm>
            <a:off x="4594234" y="515763"/>
            <a:ext cx="163080" cy="73440"/>
            <a:chOff x="4594234" y="515763"/>
            <a:chExt cx="163080" cy="734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8">
              <p14:nvContentPartPr>
                <p14:cNvPr id="25" name="Ink 24">
                  <a:extLst>
                    <a:ext uri="{FF2B5EF4-FFF2-40B4-BE49-F238E27FC236}">
                      <a16:creationId xmlns:a16="http://schemas.microsoft.com/office/drawing/2014/main" id="{239FA0D8-A14A-439E-AF09-111A73C860D7}"/>
                    </a:ext>
                  </a:extLst>
                </p14:cNvPr>
                <p14:cNvContentPartPr/>
                <p14:nvPr/>
              </p14:nvContentPartPr>
              <p14:xfrm>
                <a:off x="4650394" y="515763"/>
                <a:ext cx="106920" cy="6120"/>
              </p14:xfrm>
            </p:contentPart>
          </mc:Choice>
          <mc:Fallback xmlns="">
            <p:pic>
              <p:nvPicPr>
                <p:cNvPr id="25" name="Ink 24">
                  <a:extLst>
                    <a:ext uri="{FF2B5EF4-FFF2-40B4-BE49-F238E27FC236}">
                      <a16:creationId xmlns:a16="http://schemas.microsoft.com/office/drawing/2014/main" id="{239FA0D8-A14A-439E-AF09-111A73C860D7}"/>
                    </a:ext>
                  </a:extLst>
                </p:cNvPr>
                <p:cNvPicPr/>
                <p:nvPr/>
              </p:nvPicPr>
              <p:blipFill>
                <a:blip r:embed="rId29"/>
                <a:stretch>
                  <a:fillRect/>
                </a:stretch>
              </p:blipFill>
              <p:spPr>
                <a:xfrm>
                  <a:off x="4641394" y="507123"/>
                  <a:ext cx="124560" cy="23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">
              <p14:nvContentPartPr>
                <p14:cNvPr id="26" name="Ink 25">
                  <a:extLst>
                    <a:ext uri="{FF2B5EF4-FFF2-40B4-BE49-F238E27FC236}">
                      <a16:creationId xmlns:a16="http://schemas.microsoft.com/office/drawing/2014/main" id="{6CD75AFD-2E38-4ECB-933F-A0F074E60D87}"/>
                    </a:ext>
                  </a:extLst>
                </p14:cNvPr>
                <p14:cNvContentPartPr/>
                <p14:nvPr/>
              </p14:nvContentPartPr>
              <p14:xfrm>
                <a:off x="4594234" y="571923"/>
                <a:ext cx="129240" cy="17280"/>
              </p14:xfrm>
            </p:contentPart>
          </mc:Choice>
          <mc:Fallback xmlns="">
            <p:pic>
              <p:nvPicPr>
                <p:cNvPr id="26" name="Ink 25">
                  <a:extLst>
                    <a:ext uri="{FF2B5EF4-FFF2-40B4-BE49-F238E27FC236}">
                      <a16:creationId xmlns:a16="http://schemas.microsoft.com/office/drawing/2014/main" id="{6CD75AFD-2E38-4ECB-933F-A0F074E60D87}"/>
                    </a:ext>
                  </a:extLst>
                </p:cNvPr>
                <p:cNvPicPr/>
                <p:nvPr/>
              </p:nvPicPr>
              <p:blipFill>
                <a:blip r:embed="rId31"/>
                <a:stretch>
                  <a:fillRect/>
                </a:stretch>
              </p:blipFill>
              <p:spPr>
                <a:xfrm>
                  <a:off x="4585594" y="563283"/>
                  <a:ext cx="146880" cy="3492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32">
            <p14:nvContentPartPr>
              <p14:cNvPr id="27" name="Ink 26">
                <a:extLst>
                  <a:ext uri="{FF2B5EF4-FFF2-40B4-BE49-F238E27FC236}">
                    <a16:creationId xmlns:a16="http://schemas.microsoft.com/office/drawing/2014/main" id="{F84631DA-141F-4989-8768-EA403B96589D}"/>
                  </a:ext>
                </a:extLst>
              </p14:cNvPr>
              <p14:cNvContentPartPr/>
              <p14:nvPr/>
            </p14:nvContentPartPr>
            <p14:xfrm>
              <a:off x="5095354" y="347643"/>
              <a:ext cx="20880" cy="318240"/>
            </p14:xfrm>
          </p:contentPart>
        </mc:Choice>
        <mc:Fallback xmlns="">
          <p:pic>
            <p:nvPicPr>
              <p:cNvPr id="27" name="Ink 26">
                <a:extLst>
                  <a:ext uri="{FF2B5EF4-FFF2-40B4-BE49-F238E27FC236}">
                    <a16:creationId xmlns:a16="http://schemas.microsoft.com/office/drawing/2014/main" id="{F84631DA-141F-4989-8768-EA403B96589D}"/>
                  </a:ext>
                </a:extLst>
              </p:cNvPr>
              <p:cNvPicPr/>
              <p:nvPr/>
            </p:nvPicPr>
            <p:blipFill>
              <a:blip r:embed="rId33"/>
              <a:stretch>
                <a:fillRect/>
              </a:stretch>
            </p:blipFill>
            <p:spPr>
              <a:xfrm>
                <a:off x="5086714" y="338643"/>
                <a:ext cx="38520" cy="335880"/>
              </a:xfrm>
              <a:prstGeom prst="rect">
                <a:avLst/>
              </a:prstGeom>
            </p:spPr>
          </p:pic>
        </mc:Fallback>
      </mc:AlternateContent>
      <p:grpSp>
        <p:nvGrpSpPr>
          <p:cNvPr id="31" name="Group 30">
            <a:extLst>
              <a:ext uri="{FF2B5EF4-FFF2-40B4-BE49-F238E27FC236}">
                <a16:creationId xmlns:a16="http://schemas.microsoft.com/office/drawing/2014/main" id="{60B5F45C-6584-441D-A482-7D76B68EACB5}"/>
              </a:ext>
            </a:extLst>
          </p:cNvPr>
          <p:cNvGrpSpPr/>
          <p:nvPr/>
        </p:nvGrpSpPr>
        <p:grpSpPr>
          <a:xfrm>
            <a:off x="3814114" y="89523"/>
            <a:ext cx="561600" cy="421560"/>
            <a:chOff x="3814114" y="89523"/>
            <a:chExt cx="561600" cy="4215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4">
              <p14:nvContentPartPr>
                <p14:cNvPr id="20" name="Ink 19">
                  <a:extLst>
                    <a:ext uri="{FF2B5EF4-FFF2-40B4-BE49-F238E27FC236}">
                      <a16:creationId xmlns:a16="http://schemas.microsoft.com/office/drawing/2014/main" id="{AAFF3052-CC2E-4685-8F95-CBA6FD6D0E1A}"/>
                    </a:ext>
                  </a:extLst>
                </p14:cNvPr>
                <p14:cNvContentPartPr/>
                <p14:nvPr/>
              </p14:nvContentPartPr>
              <p14:xfrm>
                <a:off x="4024354" y="330723"/>
                <a:ext cx="59760" cy="158040"/>
              </p14:xfrm>
            </p:contentPart>
          </mc:Choice>
          <mc:Fallback xmlns="">
            <p:pic>
              <p:nvPicPr>
                <p:cNvPr id="20" name="Ink 19">
                  <a:extLst>
                    <a:ext uri="{FF2B5EF4-FFF2-40B4-BE49-F238E27FC236}">
                      <a16:creationId xmlns:a16="http://schemas.microsoft.com/office/drawing/2014/main" id="{AAFF3052-CC2E-4685-8F95-CBA6FD6D0E1A}"/>
                    </a:ext>
                  </a:extLst>
                </p:cNvPr>
                <p:cNvPicPr/>
                <p:nvPr/>
              </p:nvPicPr>
              <p:blipFill>
                <a:blip r:embed="rId35"/>
                <a:stretch>
                  <a:fillRect/>
                </a:stretch>
              </p:blipFill>
              <p:spPr>
                <a:xfrm>
                  <a:off x="4015714" y="322083"/>
                  <a:ext cx="77400" cy="175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">
              <p14:nvContentPartPr>
                <p14:cNvPr id="21" name="Ink 20">
                  <a:extLst>
                    <a:ext uri="{FF2B5EF4-FFF2-40B4-BE49-F238E27FC236}">
                      <a16:creationId xmlns:a16="http://schemas.microsoft.com/office/drawing/2014/main" id="{8F60A261-2191-45B7-A930-E53323B8A7E0}"/>
                    </a:ext>
                  </a:extLst>
                </p14:cNvPr>
                <p14:cNvContentPartPr/>
                <p14:nvPr/>
              </p14:nvContentPartPr>
              <p14:xfrm>
                <a:off x="4005274" y="426123"/>
                <a:ext cx="67680" cy="17280"/>
              </p14:xfrm>
            </p:contentPart>
          </mc:Choice>
          <mc:Fallback xmlns="">
            <p:pic>
              <p:nvPicPr>
                <p:cNvPr id="21" name="Ink 20">
                  <a:extLst>
                    <a:ext uri="{FF2B5EF4-FFF2-40B4-BE49-F238E27FC236}">
                      <a16:creationId xmlns:a16="http://schemas.microsoft.com/office/drawing/2014/main" id="{8F60A261-2191-45B7-A930-E53323B8A7E0}"/>
                    </a:ext>
                  </a:extLst>
                </p:cNvPr>
                <p:cNvPicPr/>
                <p:nvPr/>
              </p:nvPicPr>
              <p:blipFill>
                <a:blip r:embed="rId37"/>
                <a:stretch>
                  <a:fillRect/>
                </a:stretch>
              </p:blipFill>
              <p:spPr>
                <a:xfrm>
                  <a:off x="3996274" y="417483"/>
                  <a:ext cx="85320" cy="34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">
              <p14:nvContentPartPr>
                <p14:cNvPr id="23" name="Ink 22">
                  <a:extLst>
                    <a:ext uri="{FF2B5EF4-FFF2-40B4-BE49-F238E27FC236}">
                      <a16:creationId xmlns:a16="http://schemas.microsoft.com/office/drawing/2014/main" id="{E887A810-7D53-40F5-B13D-92F37A8FF8C0}"/>
                    </a:ext>
                  </a:extLst>
                </p14:cNvPr>
                <p14:cNvContentPartPr/>
                <p14:nvPr/>
              </p14:nvContentPartPr>
              <p14:xfrm>
                <a:off x="4180594" y="139923"/>
                <a:ext cx="195120" cy="28800"/>
              </p14:xfrm>
            </p:contentPart>
          </mc:Choice>
          <mc:Fallback xmlns="">
            <p:pic>
              <p:nvPicPr>
                <p:cNvPr id="23" name="Ink 22">
                  <a:extLst>
                    <a:ext uri="{FF2B5EF4-FFF2-40B4-BE49-F238E27FC236}">
                      <a16:creationId xmlns:a16="http://schemas.microsoft.com/office/drawing/2014/main" id="{E887A810-7D53-40F5-B13D-92F37A8FF8C0}"/>
                    </a:ext>
                  </a:extLst>
                </p:cNvPr>
                <p:cNvPicPr/>
                <p:nvPr/>
              </p:nvPicPr>
              <p:blipFill>
                <a:blip r:embed="rId39"/>
                <a:stretch>
                  <a:fillRect/>
                </a:stretch>
              </p:blipFill>
              <p:spPr>
                <a:xfrm>
                  <a:off x="4171954" y="130923"/>
                  <a:ext cx="212760" cy="46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">
              <p14:nvContentPartPr>
                <p14:cNvPr id="24" name="Ink 23">
                  <a:extLst>
                    <a:ext uri="{FF2B5EF4-FFF2-40B4-BE49-F238E27FC236}">
                      <a16:creationId xmlns:a16="http://schemas.microsoft.com/office/drawing/2014/main" id="{C87FCBF6-D691-4E31-97B1-C565AC09A857}"/>
                    </a:ext>
                  </a:extLst>
                </p14:cNvPr>
                <p14:cNvContentPartPr/>
                <p14:nvPr/>
              </p14:nvContentPartPr>
              <p14:xfrm>
                <a:off x="4240714" y="89523"/>
                <a:ext cx="51120" cy="213480"/>
              </p14:xfrm>
            </p:contentPart>
          </mc:Choice>
          <mc:Fallback xmlns="">
            <p:pic>
              <p:nvPicPr>
                <p:cNvPr id="24" name="Ink 23">
                  <a:extLst>
                    <a:ext uri="{FF2B5EF4-FFF2-40B4-BE49-F238E27FC236}">
                      <a16:creationId xmlns:a16="http://schemas.microsoft.com/office/drawing/2014/main" id="{C87FCBF6-D691-4E31-97B1-C565AC09A857}"/>
                    </a:ext>
                  </a:extLst>
                </p:cNvPr>
                <p:cNvPicPr/>
                <p:nvPr/>
              </p:nvPicPr>
              <p:blipFill>
                <a:blip r:embed="rId41"/>
                <a:stretch>
                  <a:fillRect/>
                </a:stretch>
              </p:blipFill>
              <p:spPr>
                <a:xfrm>
                  <a:off x="4232074" y="80883"/>
                  <a:ext cx="68760" cy="231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">
              <p14:nvContentPartPr>
                <p14:cNvPr id="30" name="Ink 29">
                  <a:extLst>
                    <a:ext uri="{FF2B5EF4-FFF2-40B4-BE49-F238E27FC236}">
                      <a16:creationId xmlns:a16="http://schemas.microsoft.com/office/drawing/2014/main" id="{DDC00723-5E79-420F-9715-E14DB5F3F38D}"/>
                    </a:ext>
                  </a:extLst>
                </p14:cNvPr>
                <p14:cNvContentPartPr/>
                <p14:nvPr/>
              </p14:nvContentPartPr>
              <p14:xfrm>
                <a:off x="3814114" y="341883"/>
                <a:ext cx="124200" cy="169200"/>
              </p14:xfrm>
            </p:contentPart>
          </mc:Choice>
          <mc:Fallback xmlns="">
            <p:pic>
              <p:nvPicPr>
                <p:cNvPr id="30" name="Ink 29">
                  <a:extLst>
                    <a:ext uri="{FF2B5EF4-FFF2-40B4-BE49-F238E27FC236}">
                      <a16:creationId xmlns:a16="http://schemas.microsoft.com/office/drawing/2014/main" id="{DDC00723-5E79-420F-9715-E14DB5F3F38D}"/>
                    </a:ext>
                  </a:extLst>
                </p:cNvPr>
                <p:cNvPicPr/>
                <p:nvPr/>
              </p:nvPicPr>
              <p:blipFill>
                <a:blip r:embed="rId43"/>
                <a:stretch>
                  <a:fillRect/>
                </a:stretch>
              </p:blipFill>
              <p:spPr>
                <a:xfrm>
                  <a:off x="3805114" y="333243"/>
                  <a:ext cx="141840" cy="1868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43" name="Group 42">
            <a:extLst>
              <a:ext uri="{FF2B5EF4-FFF2-40B4-BE49-F238E27FC236}">
                <a16:creationId xmlns:a16="http://schemas.microsoft.com/office/drawing/2014/main" id="{734916E7-4CE9-42F4-ACDA-F9E2F11E5664}"/>
              </a:ext>
            </a:extLst>
          </p:cNvPr>
          <p:cNvGrpSpPr/>
          <p:nvPr/>
        </p:nvGrpSpPr>
        <p:grpSpPr>
          <a:xfrm>
            <a:off x="1564474" y="1262043"/>
            <a:ext cx="5891040" cy="358920"/>
            <a:chOff x="1564474" y="1262043"/>
            <a:chExt cx="5891040" cy="3589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4">
              <p14:nvContentPartPr>
                <p14:cNvPr id="32" name="Ink 31">
                  <a:extLst>
                    <a:ext uri="{FF2B5EF4-FFF2-40B4-BE49-F238E27FC236}">
                      <a16:creationId xmlns:a16="http://schemas.microsoft.com/office/drawing/2014/main" id="{ACFE220C-67E2-4C0E-A3E6-ABC433446A96}"/>
                    </a:ext>
                  </a:extLst>
                </p14:cNvPr>
                <p14:cNvContentPartPr/>
                <p14:nvPr/>
              </p14:nvContentPartPr>
              <p14:xfrm>
                <a:off x="1564474" y="1379043"/>
                <a:ext cx="197280" cy="236880"/>
              </p14:xfrm>
            </p:contentPart>
          </mc:Choice>
          <mc:Fallback xmlns="">
            <p:pic>
              <p:nvPicPr>
                <p:cNvPr id="32" name="Ink 31">
                  <a:extLst>
                    <a:ext uri="{FF2B5EF4-FFF2-40B4-BE49-F238E27FC236}">
                      <a16:creationId xmlns:a16="http://schemas.microsoft.com/office/drawing/2014/main" id="{ACFE220C-67E2-4C0E-A3E6-ABC433446A96}"/>
                    </a:ext>
                  </a:extLst>
                </p:cNvPr>
                <p:cNvPicPr/>
                <p:nvPr/>
              </p:nvPicPr>
              <p:blipFill>
                <a:blip r:embed="rId45"/>
                <a:stretch>
                  <a:fillRect/>
                </a:stretch>
              </p:blipFill>
              <p:spPr>
                <a:xfrm>
                  <a:off x="1555474" y="1370403"/>
                  <a:ext cx="214920" cy="254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6">
              <p14:nvContentPartPr>
                <p14:cNvPr id="33" name="Ink 32">
                  <a:extLst>
                    <a:ext uri="{FF2B5EF4-FFF2-40B4-BE49-F238E27FC236}">
                      <a16:creationId xmlns:a16="http://schemas.microsoft.com/office/drawing/2014/main" id="{4037DCE1-7F54-4F46-BD03-D0606CA9356D}"/>
                    </a:ext>
                  </a:extLst>
                </p14:cNvPr>
                <p14:cNvContentPartPr/>
                <p14:nvPr/>
              </p14:nvContentPartPr>
              <p14:xfrm>
                <a:off x="1699114" y="1497123"/>
                <a:ext cx="135000" cy="123840"/>
              </p14:xfrm>
            </p:contentPart>
          </mc:Choice>
          <mc:Fallback xmlns="">
            <p:pic>
              <p:nvPicPr>
                <p:cNvPr id="33" name="Ink 32">
                  <a:extLst>
                    <a:ext uri="{FF2B5EF4-FFF2-40B4-BE49-F238E27FC236}">
                      <a16:creationId xmlns:a16="http://schemas.microsoft.com/office/drawing/2014/main" id="{4037DCE1-7F54-4F46-BD03-D0606CA9356D}"/>
                    </a:ext>
                  </a:extLst>
                </p:cNvPr>
                <p:cNvPicPr/>
                <p:nvPr/>
              </p:nvPicPr>
              <p:blipFill>
                <a:blip r:embed="rId47"/>
                <a:stretch>
                  <a:fillRect/>
                </a:stretch>
              </p:blipFill>
              <p:spPr>
                <a:xfrm>
                  <a:off x="1690474" y="1488483"/>
                  <a:ext cx="152640" cy="141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8">
              <p14:nvContentPartPr>
                <p14:cNvPr id="34" name="Ink 33">
                  <a:extLst>
                    <a:ext uri="{FF2B5EF4-FFF2-40B4-BE49-F238E27FC236}">
                      <a16:creationId xmlns:a16="http://schemas.microsoft.com/office/drawing/2014/main" id="{B5B950A1-2727-4628-ADC9-C4108E060F8B}"/>
                    </a:ext>
                  </a:extLst>
                </p14:cNvPr>
                <p14:cNvContentPartPr/>
                <p14:nvPr/>
              </p14:nvContentPartPr>
              <p14:xfrm>
                <a:off x="1901434" y="1476963"/>
                <a:ext cx="112680" cy="132840"/>
              </p14:xfrm>
            </p:contentPart>
          </mc:Choice>
          <mc:Fallback xmlns="">
            <p:pic>
              <p:nvPicPr>
                <p:cNvPr id="34" name="Ink 33">
                  <a:extLst>
                    <a:ext uri="{FF2B5EF4-FFF2-40B4-BE49-F238E27FC236}">
                      <a16:creationId xmlns:a16="http://schemas.microsoft.com/office/drawing/2014/main" id="{B5B950A1-2727-4628-ADC9-C4108E060F8B}"/>
                    </a:ext>
                  </a:extLst>
                </p:cNvPr>
                <p:cNvPicPr/>
                <p:nvPr/>
              </p:nvPicPr>
              <p:blipFill>
                <a:blip r:embed="rId49"/>
                <a:stretch>
                  <a:fillRect/>
                </a:stretch>
              </p:blipFill>
              <p:spPr>
                <a:xfrm>
                  <a:off x="1892794" y="1468323"/>
                  <a:ext cx="130320" cy="150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0">
              <p14:nvContentPartPr>
                <p14:cNvPr id="35" name="Ink 34">
                  <a:extLst>
                    <a:ext uri="{FF2B5EF4-FFF2-40B4-BE49-F238E27FC236}">
                      <a16:creationId xmlns:a16="http://schemas.microsoft.com/office/drawing/2014/main" id="{4596A902-3AA8-46B6-970D-5DE9927BA2BF}"/>
                    </a:ext>
                  </a:extLst>
                </p14:cNvPr>
                <p14:cNvContentPartPr/>
                <p14:nvPr/>
              </p14:nvContentPartPr>
              <p14:xfrm>
                <a:off x="2122114" y="1352043"/>
                <a:ext cx="952200" cy="267480"/>
              </p14:xfrm>
            </p:contentPart>
          </mc:Choice>
          <mc:Fallback xmlns="">
            <p:pic>
              <p:nvPicPr>
                <p:cNvPr id="35" name="Ink 34">
                  <a:extLst>
                    <a:ext uri="{FF2B5EF4-FFF2-40B4-BE49-F238E27FC236}">
                      <a16:creationId xmlns:a16="http://schemas.microsoft.com/office/drawing/2014/main" id="{4596A902-3AA8-46B6-970D-5DE9927BA2BF}"/>
                    </a:ext>
                  </a:extLst>
                </p:cNvPr>
                <p:cNvPicPr/>
                <p:nvPr/>
              </p:nvPicPr>
              <p:blipFill>
                <a:blip r:embed="rId51"/>
                <a:stretch>
                  <a:fillRect/>
                </a:stretch>
              </p:blipFill>
              <p:spPr>
                <a:xfrm>
                  <a:off x="2113474" y="1343043"/>
                  <a:ext cx="969840" cy="285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2">
              <p14:nvContentPartPr>
                <p14:cNvPr id="36" name="Ink 35">
                  <a:extLst>
                    <a:ext uri="{FF2B5EF4-FFF2-40B4-BE49-F238E27FC236}">
                      <a16:creationId xmlns:a16="http://schemas.microsoft.com/office/drawing/2014/main" id="{CC483EBD-EAFB-4C98-871E-F75287A91A54}"/>
                    </a:ext>
                  </a:extLst>
                </p14:cNvPr>
                <p14:cNvContentPartPr/>
                <p14:nvPr/>
              </p14:nvContentPartPr>
              <p14:xfrm>
                <a:off x="3068554" y="1346283"/>
                <a:ext cx="106920" cy="174240"/>
              </p14:xfrm>
            </p:contentPart>
          </mc:Choice>
          <mc:Fallback xmlns="">
            <p:pic>
              <p:nvPicPr>
                <p:cNvPr id="36" name="Ink 35">
                  <a:extLst>
                    <a:ext uri="{FF2B5EF4-FFF2-40B4-BE49-F238E27FC236}">
                      <a16:creationId xmlns:a16="http://schemas.microsoft.com/office/drawing/2014/main" id="{CC483EBD-EAFB-4C98-871E-F75287A91A54}"/>
                    </a:ext>
                  </a:extLst>
                </p:cNvPr>
                <p:cNvPicPr/>
                <p:nvPr/>
              </p:nvPicPr>
              <p:blipFill>
                <a:blip r:embed="rId53"/>
                <a:stretch>
                  <a:fillRect/>
                </a:stretch>
              </p:blipFill>
              <p:spPr>
                <a:xfrm>
                  <a:off x="3059554" y="1337283"/>
                  <a:ext cx="124560" cy="191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4">
              <p14:nvContentPartPr>
                <p14:cNvPr id="37" name="Ink 36">
                  <a:extLst>
                    <a:ext uri="{FF2B5EF4-FFF2-40B4-BE49-F238E27FC236}">
                      <a16:creationId xmlns:a16="http://schemas.microsoft.com/office/drawing/2014/main" id="{F622C093-C687-431B-91E5-EE67780092B4}"/>
                    </a:ext>
                  </a:extLst>
                </p14:cNvPr>
                <p14:cNvContentPartPr/>
                <p14:nvPr/>
              </p14:nvContentPartPr>
              <p14:xfrm>
                <a:off x="3214714" y="1402083"/>
                <a:ext cx="415080" cy="182880"/>
              </p14:xfrm>
            </p:contentPart>
          </mc:Choice>
          <mc:Fallback xmlns="">
            <p:pic>
              <p:nvPicPr>
                <p:cNvPr id="37" name="Ink 36">
                  <a:extLst>
                    <a:ext uri="{FF2B5EF4-FFF2-40B4-BE49-F238E27FC236}">
                      <a16:creationId xmlns:a16="http://schemas.microsoft.com/office/drawing/2014/main" id="{F622C093-C687-431B-91E5-EE67780092B4}"/>
                    </a:ext>
                  </a:extLst>
                </p:cNvPr>
                <p:cNvPicPr/>
                <p:nvPr/>
              </p:nvPicPr>
              <p:blipFill>
                <a:blip r:embed="rId55"/>
                <a:stretch>
                  <a:fillRect/>
                </a:stretch>
              </p:blipFill>
              <p:spPr>
                <a:xfrm>
                  <a:off x="3205714" y="1393443"/>
                  <a:ext cx="432720" cy="200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6">
              <p14:nvContentPartPr>
                <p14:cNvPr id="39" name="Ink 38">
                  <a:extLst>
                    <a:ext uri="{FF2B5EF4-FFF2-40B4-BE49-F238E27FC236}">
                      <a16:creationId xmlns:a16="http://schemas.microsoft.com/office/drawing/2014/main" id="{1E2706E9-DCB3-4BEC-A0FE-F92F28FB35E8}"/>
                    </a:ext>
                  </a:extLst>
                </p14:cNvPr>
                <p14:cNvContentPartPr/>
                <p14:nvPr/>
              </p14:nvContentPartPr>
              <p14:xfrm>
                <a:off x="3999514" y="1262043"/>
                <a:ext cx="39600" cy="241560"/>
              </p14:xfrm>
            </p:contentPart>
          </mc:Choice>
          <mc:Fallback xmlns="">
            <p:pic>
              <p:nvPicPr>
                <p:cNvPr id="39" name="Ink 38">
                  <a:extLst>
                    <a:ext uri="{FF2B5EF4-FFF2-40B4-BE49-F238E27FC236}">
                      <a16:creationId xmlns:a16="http://schemas.microsoft.com/office/drawing/2014/main" id="{1E2706E9-DCB3-4BEC-A0FE-F92F28FB35E8}"/>
                    </a:ext>
                  </a:extLst>
                </p:cNvPr>
                <p:cNvPicPr/>
                <p:nvPr/>
              </p:nvPicPr>
              <p:blipFill>
                <a:blip r:embed="rId57"/>
                <a:stretch>
                  <a:fillRect/>
                </a:stretch>
              </p:blipFill>
              <p:spPr>
                <a:xfrm>
                  <a:off x="3990874" y="1253043"/>
                  <a:ext cx="57240" cy="259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8">
              <p14:nvContentPartPr>
                <p14:cNvPr id="40" name="Ink 39">
                  <a:extLst>
                    <a:ext uri="{FF2B5EF4-FFF2-40B4-BE49-F238E27FC236}">
                      <a16:creationId xmlns:a16="http://schemas.microsoft.com/office/drawing/2014/main" id="{D976258D-05C2-40B1-AC66-A210E2A7EDD9}"/>
                    </a:ext>
                  </a:extLst>
                </p14:cNvPr>
                <p14:cNvContentPartPr/>
                <p14:nvPr/>
              </p14:nvContentPartPr>
              <p14:xfrm>
                <a:off x="3909874" y="1402083"/>
                <a:ext cx="1801080" cy="180000"/>
              </p14:xfrm>
            </p:contentPart>
          </mc:Choice>
          <mc:Fallback xmlns="">
            <p:pic>
              <p:nvPicPr>
                <p:cNvPr id="40" name="Ink 39">
                  <a:extLst>
                    <a:ext uri="{FF2B5EF4-FFF2-40B4-BE49-F238E27FC236}">
                      <a16:creationId xmlns:a16="http://schemas.microsoft.com/office/drawing/2014/main" id="{D976258D-05C2-40B1-AC66-A210E2A7EDD9}"/>
                    </a:ext>
                  </a:extLst>
                </p:cNvPr>
                <p:cNvPicPr/>
                <p:nvPr/>
              </p:nvPicPr>
              <p:blipFill>
                <a:blip r:embed="rId59"/>
                <a:stretch>
                  <a:fillRect/>
                </a:stretch>
              </p:blipFill>
              <p:spPr>
                <a:xfrm>
                  <a:off x="3900874" y="1393083"/>
                  <a:ext cx="1818720" cy="197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0">
              <p14:nvContentPartPr>
                <p14:cNvPr id="41" name="Ink 40">
                  <a:extLst>
                    <a:ext uri="{FF2B5EF4-FFF2-40B4-BE49-F238E27FC236}">
                      <a16:creationId xmlns:a16="http://schemas.microsoft.com/office/drawing/2014/main" id="{B9B5F1CB-8E23-4948-A8B5-A35B9F8C9AC0}"/>
                    </a:ext>
                  </a:extLst>
                </p14:cNvPr>
                <p14:cNvContentPartPr/>
                <p14:nvPr/>
              </p14:nvContentPartPr>
              <p14:xfrm>
                <a:off x="6002194" y="1385163"/>
                <a:ext cx="337320" cy="100800"/>
              </p14:xfrm>
            </p:contentPart>
          </mc:Choice>
          <mc:Fallback xmlns="">
            <p:pic>
              <p:nvPicPr>
                <p:cNvPr id="41" name="Ink 40">
                  <a:extLst>
                    <a:ext uri="{FF2B5EF4-FFF2-40B4-BE49-F238E27FC236}">
                      <a16:creationId xmlns:a16="http://schemas.microsoft.com/office/drawing/2014/main" id="{B9B5F1CB-8E23-4948-A8B5-A35B9F8C9AC0}"/>
                    </a:ext>
                  </a:extLst>
                </p:cNvPr>
                <p:cNvPicPr/>
                <p:nvPr/>
              </p:nvPicPr>
              <p:blipFill>
                <a:blip r:embed="rId61"/>
                <a:stretch>
                  <a:fillRect/>
                </a:stretch>
              </p:blipFill>
              <p:spPr>
                <a:xfrm>
                  <a:off x="5993194" y="1376523"/>
                  <a:ext cx="354960" cy="118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2">
              <p14:nvContentPartPr>
                <p14:cNvPr id="42" name="Ink 41">
                  <a:extLst>
                    <a:ext uri="{FF2B5EF4-FFF2-40B4-BE49-F238E27FC236}">
                      <a16:creationId xmlns:a16="http://schemas.microsoft.com/office/drawing/2014/main" id="{C6B686EF-7155-445F-BC11-53DFB6C13C02}"/>
                    </a:ext>
                  </a:extLst>
                </p14:cNvPr>
                <p14:cNvContentPartPr/>
                <p14:nvPr/>
              </p14:nvContentPartPr>
              <p14:xfrm>
                <a:off x="6439234" y="1379403"/>
                <a:ext cx="1016280" cy="96840"/>
              </p14:xfrm>
            </p:contentPart>
          </mc:Choice>
          <mc:Fallback xmlns="">
            <p:pic>
              <p:nvPicPr>
                <p:cNvPr id="42" name="Ink 41">
                  <a:extLst>
                    <a:ext uri="{FF2B5EF4-FFF2-40B4-BE49-F238E27FC236}">
                      <a16:creationId xmlns:a16="http://schemas.microsoft.com/office/drawing/2014/main" id="{C6B686EF-7155-445F-BC11-53DFB6C13C02}"/>
                    </a:ext>
                  </a:extLst>
                </p:cNvPr>
                <p:cNvPicPr/>
                <p:nvPr/>
              </p:nvPicPr>
              <p:blipFill>
                <a:blip r:embed="rId63"/>
                <a:stretch>
                  <a:fillRect/>
                </a:stretch>
              </p:blipFill>
              <p:spPr>
                <a:xfrm>
                  <a:off x="6430594" y="1370403"/>
                  <a:ext cx="1033920" cy="1144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51" name="Group 50">
            <a:extLst>
              <a:ext uri="{FF2B5EF4-FFF2-40B4-BE49-F238E27FC236}">
                <a16:creationId xmlns:a16="http://schemas.microsoft.com/office/drawing/2014/main" id="{2D290013-5C5E-4A32-80C9-1D76A490D557}"/>
              </a:ext>
            </a:extLst>
          </p:cNvPr>
          <p:cNvGrpSpPr/>
          <p:nvPr/>
        </p:nvGrpSpPr>
        <p:grpSpPr>
          <a:xfrm>
            <a:off x="1740874" y="1828683"/>
            <a:ext cx="1596960" cy="258480"/>
            <a:chOff x="1740874" y="1828683"/>
            <a:chExt cx="1596960" cy="2584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64">
              <p14:nvContentPartPr>
                <p14:cNvPr id="44" name="Ink 43">
                  <a:extLst>
                    <a:ext uri="{FF2B5EF4-FFF2-40B4-BE49-F238E27FC236}">
                      <a16:creationId xmlns:a16="http://schemas.microsoft.com/office/drawing/2014/main" id="{D52F5549-8354-4318-8BA6-FCEAE508FCCD}"/>
                    </a:ext>
                  </a:extLst>
                </p14:cNvPr>
                <p14:cNvContentPartPr/>
                <p14:nvPr/>
              </p14:nvContentPartPr>
              <p14:xfrm>
                <a:off x="1740874" y="1841643"/>
                <a:ext cx="676800" cy="223200"/>
              </p14:xfrm>
            </p:contentPart>
          </mc:Choice>
          <mc:Fallback xmlns="">
            <p:pic>
              <p:nvPicPr>
                <p:cNvPr id="44" name="Ink 43">
                  <a:extLst>
                    <a:ext uri="{FF2B5EF4-FFF2-40B4-BE49-F238E27FC236}">
                      <a16:creationId xmlns:a16="http://schemas.microsoft.com/office/drawing/2014/main" id="{D52F5549-8354-4318-8BA6-FCEAE508FCCD}"/>
                    </a:ext>
                  </a:extLst>
                </p:cNvPr>
                <p:cNvPicPr/>
                <p:nvPr/>
              </p:nvPicPr>
              <p:blipFill>
                <a:blip r:embed="rId65"/>
                <a:stretch>
                  <a:fillRect/>
                </a:stretch>
              </p:blipFill>
              <p:spPr>
                <a:xfrm>
                  <a:off x="1732234" y="1833003"/>
                  <a:ext cx="694440" cy="240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6">
              <p14:nvContentPartPr>
                <p14:cNvPr id="45" name="Ink 44">
                  <a:extLst>
                    <a:ext uri="{FF2B5EF4-FFF2-40B4-BE49-F238E27FC236}">
                      <a16:creationId xmlns:a16="http://schemas.microsoft.com/office/drawing/2014/main" id="{5F0F6D32-F660-41CB-910A-0F341AB709AC}"/>
                    </a:ext>
                  </a:extLst>
                </p14:cNvPr>
                <p14:cNvContentPartPr/>
                <p14:nvPr/>
              </p14:nvContentPartPr>
              <p14:xfrm>
                <a:off x="2513074" y="1873323"/>
                <a:ext cx="78840" cy="151920"/>
              </p14:xfrm>
            </p:contentPart>
          </mc:Choice>
          <mc:Fallback xmlns="">
            <p:pic>
              <p:nvPicPr>
                <p:cNvPr id="45" name="Ink 44">
                  <a:extLst>
                    <a:ext uri="{FF2B5EF4-FFF2-40B4-BE49-F238E27FC236}">
                      <a16:creationId xmlns:a16="http://schemas.microsoft.com/office/drawing/2014/main" id="{5F0F6D32-F660-41CB-910A-0F341AB709AC}"/>
                    </a:ext>
                  </a:extLst>
                </p:cNvPr>
                <p:cNvPicPr/>
                <p:nvPr/>
              </p:nvPicPr>
              <p:blipFill>
                <a:blip r:embed="rId67"/>
                <a:stretch>
                  <a:fillRect/>
                </a:stretch>
              </p:blipFill>
              <p:spPr>
                <a:xfrm>
                  <a:off x="2504074" y="1864683"/>
                  <a:ext cx="96480" cy="169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8">
              <p14:nvContentPartPr>
                <p14:cNvPr id="46" name="Ink 45">
                  <a:extLst>
                    <a:ext uri="{FF2B5EF4-FFF2-40B4-BE49-F238E27FC236}">
                      <a16:creationId xmlns:a16="http://schemas.microsoft.com/office/drawing/2014/main" id="{2A6D0DDC-51D2-444E-9BFC-09D8292EAE4F}"/>
                    </a:ext>
                  </a:extLst>
                </p14:cNvPr>
                <p14:cNvContentPartPr/>
                <p14:nvPr/>
              </p14:nvContentPartPr>
              <p14:xfrm>
                <a:off x="2681194" y="1851003"/>
                <a:ext cx="11520" cy="151920"/>
              </p14:xfrm>
            </p:contentPart>
          </mc:Choice>
          <mc:Fallback xmlns="">
            <p:pic>
              <p:nvPicPr>
                <p:cNvPr id="46" name="Ink 45">
                  <a:extLst>
                    <a:ext uri="{FF2B5EF4-FFF2-40B4-BE49-F238E27FC236}">
                      <a16:creationId xmlns:a16="http://schemas.microsoft.com/office/drawing/2014/main" id="{2A6D0DDC-51D2-444E-9BFC-09D8292EAE4F}"/>
                    </a:ext>
                  </a:extLst>
                </p:cNvPr>
                <p:cNvPicPr/>
                <p:nvPr/>
              </p:nvPicPr>
              <p:blipFill>
                <a:blip r:embed="rId69"/>
                <a:stretch>
                  <a:fillRect/>
                </a:stretch>
              </p:blipFill>
              <p:spPr>
                <a:xfrm>
                  <a:off x="2672554" y="1842363"/>
                  <a:ext cx="29160" cy="169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0">
              <p14:nvContentPartPr>
                <p14:cNvPr id="47" name="Ink 46">
                  <a:extLst>
                    <a:ext uri="{FF2B5EF4-FFF2-40B4-BE49-F238E27FC236}">
                      <a16:creationId xmlns:a16="http://schemas.microsoft.com/office/drawing/2014/main" id="{A46D9E34-2577-4184-AC34-2A12E5DFAC91}"/>
                    </a:ext>
                  </a:extLst>
                </p14:cNvPr>
                <p14:cNvContentPartPr/>
                <p14:nvPr/>
              </p14:nvContentPartPr>
              <p14:xfrm>
                <a:off x="2619634" y="1879083"/>
                <a:ext cx="219240" cy="168480"/>
              </p14:xfrm>
            </p:contentPart>
          </mc:Choice>
          <mc:Fallback xmlns="">
            <p:pic>
              <p:nvPicPr>
                <p:cNvPr id="47" name="Ink 46">
                  <a:extLst>
                    <a:ext uri="{FF2B5EF4-FFF2-40B4-BE49-F238E27FC236}">
                      <a16:creationId xmlns:a16="http://schemas.microsoft.com/office/drawing/2014/main" id="{A46D9E34-2577-4184-AC34-2A12E5DFAC91}"/>
                    </a:ext>
                  </a:extLst>
                </p:cNvPr>
                <p:cNvPicPr/>
                <p:nvPr/>
              </p:nvPicPr>
              <p:blipFill>
                <a:blip r:embed="rId71"/>
                <a:stretch>
                  <a:fillRect/>
                </a:stretch>
              </p:blipFill>
              <p:spPr>
                <a:xfrm>
                  <a:off x="2610634" y="1870443"/>
                  <a:ext cx="236880" cy="186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2">
              <p14:nvContentPartPr>
                <p14:cNvPr id="48" name="Ink 47">
                  <a:extLst>
                    <a:ext uri="{FF2B5EF4-FFF2-40B4-BE49-F238E27FC236}">
                      <a16:creationId xmlns:a16="http://schemas.microsoft.com/office/drawing/2014/main" id="{D5450C5C-705E-4C6C-8735-AA3EF8D6BDE1}"/>
                    </a:ext>
                  </a:extLst>
                </p14:cNvPr>
                <p14:cNvContentPartPr/>
                <p14:nvPr/>
              </p14:nvContentPartPr>
              <p14:xfrm>
                <a:off x="2899354" y="1929483"/>
                <a:ext cx="225360" cy="118080"/>
              </p14:xfrm>
            </p:contentPart>
          </mc:Choice>
          <mc:Fallback xmlns="">
            <p:pic>
              <p:nvPicPr>
                <p:cNvPr id="48" name="Ink 47">
                  <a:extLst>
                    <a:ext uri="{FF2B5EF4-FFF2-40B4-BE49-F238E27FC236}">
                      <a16:creationId xmlns:a16="http://schemas.microsoft.com/office/drawing/2014/main" id="{D5450C5C-705E-4C6C-8735-AA3EF8D6BDE1}"/>
                    </a:ext>
                  </a:extLst>
                </p:cNvPr>
                <p:cNvPicPr/>
                <p:nvPr/>
              </p:nvPicPr>
              <p:blipFill>
                <a:blip r:embed="rId73"/>
                <a:stretch>
                  <a:fillRect/>
                </a:stretch>
              </p:blipFill>
              <p:spPr>
                <a:xfrm>
                  <a:off x="2890354" y="1920843"/>
                  <a:ext cx="243000" cy="135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4">
              <p14:nvContentPartPr>
                <p14:cNvPr id="49" name="Ink 48">
                  <a:extLst>
                    <a:ext uri="{FF2B5EF4-FFF2-40B4-BE49-F238E27FC236}">
                      <a16:creationId xmlns:a16="http://schemas.microsoft.com/office/drawing/2014/main" id="{A5BF95DC-8842-40C8-942D-7FC4BC8FC226}"/>
                    </a:ext>
                  </a:extLst>
                </p14:cNvPr>
                <p14:cNvContentPartPr/>
                <p14:nvPr/>
              </p14:nvContentPartPr>
              <p14:xfrm>
                <a:off x="3326314" y="1828683"/>
                <a:ext cx="11520" cy="129240"/>
              </p14:xfrm>
            </p:contentPart>
          </mc:Choice>
          <mc:Fallback xmlns="">
            <p:pic>
              <p:nvPicPr>
                <p:cNvPr id="49" name="Ink 48">
                  <a:extLst>
                    <a:ext uri="{FF2B5EF4-FFF2-40B4-BE49-F238E27FC236}">
                      <a16:creationId xmlns:a16="http://schemas.microsoft.com/office/drawing/2014/main" id="{A5BF95DC-8842-40C8-942D-7FC4BC8FC226}"/>
                    </a:ext>
                  </a:extLst>
                </p:cNvPr>
                <p:cNvPicPr/>
                <p:nvPr/>
              </p:nvPicPr>
              <p:blipFill>
                <a:blip r:embed="rId75"/>
                <a:stretch>
                  <a:fillRect/>
                </a:stretch>
              </p:blipFill>
              <p:spPr>
                <a:xfrm>
                  <a:off x="3317674" y="1819683"/>
                  <a:ext cx="29160" cy="146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6">
              <p14:nvContentPartPr>
                <p14:cNvPr id="50" name="Ink 49">
                  <a:extLst>
                    <a:ext uri="{FF2B5EF4-FFF2-40B4-BE49-F238E27FC236}">
                      <a16:creationId xmlns:a16="http://schemas.microsoft.com/office/drawing/2014/main" id="{52BACC72-B607-4108-A0C1-76DE316999E0}"/>
                    </a:ext>
                  </a:extLst>
                </p14:cNvPr>
                <p14:cNvContentPartPr/>
                <p14:nvPr/>
              </p14:nvContentPartPr>
              <p14:xfrm>
                <a:off x="3287074" y="2081043"/>
                <a:ext cx="17280" cy="6120"/>
              </p14:xfrm>
            </p:contentPart>
          </mc:Choice>
          <mc:Fallback xmlns="">
            <p:pic>
              <p:nvPicPr>
                <p:cNvPr id="50" name="Ink 49">
                  <a:extLst>
                    <a:ext uri="{FF2B5EF4-FFF2-40B4-BE49-F238E27FC236}">
                      <a16:creationId xmlns:a16="http://schemas.microsoft.com/office/drawing/2014/main" id="{52BACC72-B607-4108-A0C1-76DE316999E0}"/>
                    </a:ext>
                  </a:extLst>
                </p:cNvPr>
                <p:cNvPicPr/>
                <p:nvPr/>
              </p:nvPicPr>
              <p:blipFill>
                <a:blip r:embed="rId77"/>
                <a:stretch>
                  <a:fillRect/>
                </a:stretch>
              </p:blipFill>
              <p:spPr>
                <a:xfrm>
                  <a:off x="3278434" y="2072403"/>
                  <a:ext cx="34920" cy="2376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78">
            <p14:nvContentPartPr>
              <p14:cNvPr id="52" name="Ink 51">
                <a:extLst>
                  <a:ext uri="{FF2B5EF4-FFF2-40B4-BE49-F238E27FC236}">
                    <a16:creationId xmlns:a16="http://schemas.microsoft.com/office/drawing/2014/main" id="{C8EA1A5D-F90B-44A6-A711-4B6D9207C2E6}"/>
                  </a:ext>
                </a:extLst>
              </p14:cNvPr>
              <p14:cNvContentPartPr/>
              <p14:nvPr/>
            </p14:nvContentPartPr>
            <p14:xfrm>
              <a:off x="1398514" y="2518803"/>
              <a:ext cx="138960" cy="326520"/>
            </p14:xfrm>
          </p:contentPart>
        </mc:Choice>
        <mc:Fallback xmlns="">
          <p:pic>
            <p:nvPicPr>
              <p:cNvPr id="52" name="Ink 51">
                <a:extLst>
                  <a:ext uri="{FF2B5EF4-FFF2-40B4-BE49-F238E27FC236}">
                    <a16:creationId xmlns:a16="http://schemas.microsoft.com/office/drawing/2014/main" id="{C8EA1A5D-F90B-44A6-A711-4B6D9207C2E6}"/>
                  </a:ext>
                </a:extLst>
              </p:cNvPr>
              <p:cNvPicPr/>
              <p:nvPr/>
            </p:nvPicPr>
            <p:blipFill>
              <a:blip r:embed="rId79"/>
              <a:stretch>
                <a:fillRect/>
              </a:stretch>
            </p:blipFill>
            <p:spPr>
              <a:xfrm>
                <a:off x="1389514" y="2509803"/>
                <a:ext cx="156600" cy="344160"/>
              </a:xfrm>
              <a:prstGeom prst="rect">
                <a:avLst/>
              </a:prstGeom>
            </p:spPr>
          </p:pic>
        </mc:Fallback>
      </mc:AlternateContent>
      <p:grpSp>
        <p:nvGrpSpPr>
          <p:cNvPr id="64" name="Group 63">
            <a:extLst>
              <a:ext uri="{FF2B5EF4-FFF2-40B4-BE49-F238E27FC236}">
                <a16:creationId xmlns:a16="http://schemas.microsoft.com/office/drawing/2014/main" id="{2FC2C836-F84B-4CE4-8C3A-5C0EE737CBBB}"/>
              </a:ext>
            </a:extLst>
          </p:cNvPr>
          <p:cNvGrpSpPr/>
          <p:nvPr/>
        </p:nvGrpSpPr>
        <p:grpSpPr>
          <a:xfrm>
            <a:off x="1744114" y="2243763"/>
            <a:ext cx="1128240" cy="551160"/>
            <a:chOff x="1744114" y="2243763"/>
            <a:chExt cx="1128240" cy="5511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80">
              <p14:nvContentPartPr>
                <p14:cNvPr id="53" name="Ink 52">
                  <a:extLst>
                    <a:ext uri="{FF2B5EF4-FFF2-40B4-BE49-F238E27FC236}">
                      <a16:creationId xmlns:a16="http://schemas.microsoft.com/office/drawing/2014/main" id="{7C1F4830-9613-4C83-8D70-8C0CC8C35761}"/>
                    </a:ext>
                  </a:extLst>
                </p14:cNvPr>
                <p14:cNvContentPartPr/>
                <p14:nvPr/>
              </p14:nvContentPartPr>
              <p14:xfrm>
                <a:off x="1744114" y="2574603"/>
                <a:ext cx="241920" cy="220320"/>
              </p14:xfrm>
            </p:contentPart>
          </mc:Choice>
          <mc:Fallback xmlns="">
            <p:pic>
              <p:nvPicPr>
                <p:cNvPr id="53" name="Ink 52">
                  <a:extLst>
                    <a:ext uri="{FF2B5EF4-FFF2-40B4-BE49-F238E27FC236}">
                      <a16:creationId xmlns:a16="http://schemas.microsoft.com/office/drawing/2014/main" id="{7C1F4830-9613-4C83-8D70-8C0CC8C35761}"/>
                    </a:ext>
                  </a:extLst>
                </p:cNvPr>
                <p:cNvPicPr/>
                <p:nvPr/>
              </p:nvPicPr>
              <p:blipFill>
                <a:blip r:embed="rId81"/>
                <a:stretch>
                  <a:fillRect/>
                </a:stretch>
              </p:blipFill>
              <p:spPr>
                <a:xfrm>
                  <a:off x="1735114" y="2565603"/>
                  <a:ext cx="259560" cy="237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2">
              <p14:nvContentPartPr>
                <p14:cNvPr id="54" name="Ink 53">
                  <a:extLst>
                    <a:ext uri="{FF2B5EF4-FFF2-40B4-BE49-F238E27FC236}">
                      <a16:creationId xmlns:a16="http://schemas.microsoft.com/office/drawing/2014/main" id="{A4BA23B2-4424-4F29-B769-D0C5FD9627EA}"/>
                    </a:ext>
                  </a:extLst>
                </p14:cNvPr>
                <p14:cNvContentPartPr/>
                <p14:nvPr/>
              </p14:nvContentPartPr>
              <p14:xfrm>
                <a:off x="1918354" y="2400723"/>
                <a:ext cx="112680" cy="17280"/>
              </p14:xfrm>
            </p:contentPart>
          </mc:Choice>
          <mc:Fallback xmlns="">
            <p:pic>
              <p:nvPicPr>
                <p:cNvPr id="54" name="Ink 53">
                  <a:extLst>
                    <a:ext uri="{FF2B5EF4-FFF2-40B4-BE49-F238E27FC236}">
                      <a16:creationId xmlns:a16="http://schemas.microsoft.com/office/drawing/2014/main" id="{A4BA23B2-4424-4F29-B769-D0C5FD9627EA}"/>
                    </a:ext>
                  </a:extLst>
                </p:cNvPr>
                <p:cNvPicPr/>
                <p:nvPr/>
              </p:nvPicPr>
              <p:blipFill>
                <a:blip r:embed="rId83"/>
                <a:stretch>
                  <a:fillRect/>
                </a:stretch>
              </p:blipFill>
              <p:spPr>
                <a:xfrm>
                  <a:off x="1909714" y="2392083"/>
                  <a:ext cx="130320" cy="34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4">
              <p14:nvContentPartPr>
                <p14:cNvPr id="55" name="Ink 54">
                  <a:extLst>
                    <a:ext uri="{FF2B5EF4-FFF2-40B4-BE49-F238E27FC236}">
                      <a16:creationId xmlns:a16="http://schemas.microsoft.com/office/drawing/2014/main" id="{0E397EAC-D8DE-4818-A8DB-5D66017F5C06}"/>
                    </a:ext>
                  </a:extLst>
                </p14:cNvPr>
                <p14:cNvContentPartPr/>
                <p14:nvPr/>
              </p14:nvContentPartPr>
              <p14:xfrm>
                <a:off x="2064154" y="2350323"/>
                <a:ext cx="112680" cy="213480"/>
              </p14:xfrm>
            </p:contentPart>
          </mc:Choice>
          <mc:Fallback xmlns="">
            <p:pic>
              <p:nvPicPr>
                <p:cNvPr id="55" name="Ink 54">
                  <a:extLst>
                    <a:ext uri="{FF2B5EF4-FFF2-40B4-BE49-F238E27FC236}">
                      <a16:creationId xmlns:a16="http://schemas.microsoft.com/office/drawing/2014/main" id="{0E397EAC-D8DE-4818-A8DB-5D66017F5C06}"/>
                    </a:ext>
                  </a:extLst>
                </p:cNvPr>
                <p:cNvPicPr/>
                <p:nvPr/>
              </p:nvPicPr>
              <p:blipFill>
                <a:blip r:embed="rId85"/>
                <a:stretch>
                  <a:fillRect/>
                </a:stretch>
              </p:blipFill>
              <p:spPr>
                <a:xfrm>
                  <a:off x="2055514" y="2341683"/>
                  <a:ext cx="130320" cy="231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6">
              <p14:nvContentPartPr>
                <p14:cNvPr id="56" name="Ink 55">
                  <a:extLst>
                    <a:ext uri="{FF2B5EF4-FFF2-40B4-BE49-F238E27FC236}">
                      <a16:creationId xmlns:a16="http://schemas.microsoft.com/office/drawing/2014/main" id="{2512251A-1A36-49A5-800C-90F64F061024}"/>
                    </a:ext>
                  </a:extLst>
                </p14:cNvPr>
                <p14:cNvContentPartPr/>
                <p14:nvPr/>
              </p14:nvContentPartPr>
              <p14:xfrm>
                <a:off x="2114554" y="2311083"/>
                <a:ext cx="22680" cy="6120"/>
              </p14:xfrm>
            </p:contentPart>
          </mc:Choice>
          <mc:Fallback xmlns="">
            <p:pic>
              <p:nvPicPr>
                <p:cNvPr id="56" name="Ink 55">
                  <a:extLst>
                    <a:ext uri="{FF2B5EF4-FFF2-40B4-BE49-F238E27FC236}">
                      <a16:creationId xmlns:a16="http://schemas.microsoft.com/office/drawing/2014/main" id="{2512251A-1A36-49A5-800C-90F64F061024}"/>
                    </a:ext>
                  </a:extLst>
                </p:cNvPr>
                <p:cNvPicPr/>
                <p:nvPr/>
              </p:nvPicPr>
              <p:blipFill>
                <a:blip r:embed="rId87"/>
                <a:stretch>
                  <a:fillRect/>
                </a:stretch>
              </p:blipFill>
              <p:spPr>
                <a:xfrm>
                  <a:off x="2105914" y="2302083"/>
                  <a:ext cx="40320" cy="23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8">
              <p14:nvContentPartPr>
                <p14:cNvPr id="58" name="Ink 57">
                  <a:extLst>
                    <a:ext uri="{FF2B5EF4-FFF2-40B4-BE49-F238E27FC236}">
                      <a16:creationId xmlns:a16="http://schemas.microsoft.com/office/drawing/2014/main" id="{026DB9A0-6ACD-4B89-913F-C778548AB0D0}"/>
                    </a:ext>
                  </a:extLst>
                </p14:cNvPr>
                <p14:cNvContentPartPr/>
                <p14:nvPr/>
              </p14:nvContentPartPr>
              <p14:xfrm>
                <a:off x="2276914" y="2243763"/>
                <a:ext cx="174600" cy="415440"/>
              </p14:xfrm>
            </p:contentPart>
          </mc:Choice>
          <mc:Fallback xmlns="">
            <p:pic>
              <p:nvPicPr>
                <p:cNvPr id="58" name="Ink 57">
                  <a:extLst>
                    <a:ext uri="{FF2B5EF4-FFF2-40B4-BE49-F238E27FC236}">
                      <a16:creationId xmlns:a16="http://schemas.microsoft.com/office/drawing/2014/main" id="{026DB9A0-6ACD-4B89-913F-C778548AB0D0}"/>
                    </a:ext>
                  </a:extLst>
                </p:cNvPr>
                <p:cNvPicPr/>
                <p:nvPr/>
              </p:nvPicPr>
              <p:blipFill>
                <a:blip r:embed="rId89"/>
                <a:stretch>
                  <a:fillRect/>
                </a:stretch>
              </p:blipFill>
              <p:spPr>
                <a:xfrm>
                  <a:off x="2268274" y="2234763"/>
                  <a:ext cx="192240" cy="433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0">
              <p14:nvContentPartPr>
                <p14:cNvPr id="59" name="Ink 58">
                  <a:extLst>
                    <a:ext uri="{FF2B5EF4-FFF2-40B4-BE49-F238E27FC236}">
                      <a16:creationId xmlns:a16="http://schemas.microsoft.com/office/drawing/2014/main" id="{ED20DB28-A3FC-430E-909F-F2886FA77AF2}"/>
                    </a:ext>
                  </a:extLst>
                </p14:cNvPr>
                <p14:cNvContentPartPr/>
                <p14:nvPr/>
              </p14:nvContentPartPr>
              <p14:xfrm>
                <a:off x="2464474" y="2428443"/>
                <a:ext cx="99360" cy="101880"/>
              </p14:xfrm>
            </p:contentPart>
          </mc:Choice>
          <mc:Fallback xmlns="">
            <p:pic>
              <p:nvPicPr>
                <p:cNvPr id="59" name="Ink 58">
                  <a:extLst>
                    <a:ext uri="{FF2B5EF4-FFF2-40B4-BE49-F238E27FC236}">
                      <a16:creationId xmlns:a16="http://schemas.microsoft.com/office/drawing/2014/main" id="{ED20DB28-A3FC-430E-909F-F2886FA77AF2}"/>
                    </a:ext>
                  </a:extLst>
                </p:cNvPr>
                <p:cNvPicPr/>
                <p:nvPr/>
              </p:nvPicPr>
              <p:blipFill>
                <a:blip r:embed="rId91"/>
                <a:stretch>
                  <a:fillRect/>
                </a:stretch>
              </p:blipFill>
              <p:spPr>
                <a:xfrm>
                  <a:off x="2455474" y="2419803"/>
                  <a:ext cx="117000" cy="119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2">
              <p14:nvContentPartPr>
                <p14:cNvPr id="60" name="Ink 59">
                  <a:extLst>
                    <a:ext uri="{FF2B5EF4-FFF2-40B4-BE49-F238E27FC236}">
                      <a16:creationId xmlns:a16="http://schemas.microsoft.com/office/drawing/2014/main" id="{4E9399C5-B0C1-4EE2-AA93-88BC8F1F1873}"/>
                    </a:ext>
                  </a:extLst>
                </p14:cNvPr>
                <p14:cNvContentPartPr/>
                <p14:nvPr/>
              </p14:nvContentPartPr>
              <p14:xfrm>
                <a:off x="2580394" y="2428803"/>
                <a:ext cx="45720" cy="129600"/>
              </p14:xfrm>
            </p:contentPart>
          </mc:Choice>
          <mc:Fallback xmlns="">
            <p:pic>
              <p:nvPicPr>
                <p:cNvPr id="60" name="Ink 59">
                  <a:extLst>
                    <a:ext uri="{FF2B5EF4-FFF2-40B4-BE49-F238E27FC236}">
                      <a16:creationId xmlns:a16="http://schemas.microsoft.com/office/drawing/2014/main" id="{4E9399C5-B0C1-4EE2-AA93-88BC8F1F1873}"/>
                    </a:ext>
                  </a:extLst>
                </p:cNvPr>
                <p:cNvPicPr/>
                <p:nvPr/>
              </p:nvPicPr>
              <p:blipFill>
                <a:blip r:embed="rId93"/>
                <a:stretch>
                  <a:fillRect/>
                </a:stretch>
              </p:blipFill>
              <p:spPr>
                <a:xfrm>
                  <a:off x="2571394" y="2419803"/>
                  <a:ext cx="63360" cy="147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4">
              <p14:nvContentPartPr>
                <p14:cNvPr id="61" name="Ink 60">
                  <a:extLst>
                    <a:ext uri="{FF2B5EF4-FFF2-40B4-BE49-F238E27FC236}">
                      <a16:creationId xmlns:a16="http://schemas.microsoft.com/office/drawing/2014/main" id="{DDB8B7C4-4332-4907-ABF3-5752D7823087}"/>
                    </a:ext>
                  </a:extLst>
                </p14:cNvPr>
                <p14:cNvContentPartPr/>
                <p14:nvPr/>
              </p14:nvContentPartPr>
              <p14:xfrm>
                <a:off x="2581834" y="2535363"/>
                <a:ext cx="32400" cy="6480"/>
              </p14:xfrm>
            </p:contentPart>
          </mc:Choice>
          <mc:Fallback xmlns="">
            <p:pic>
              <p:nvPicPr>
                <p:cNvPr id="61" name="Ink 60">
                  <a:extLst>
                    <a:ext uri="{FF2B5EF4-FFF2-40B4-BE49-F238E27FC236}">
                      <a16:creationId xmlns:a16="http://schemas.microsoft.com/office/drawing/2014/main" id="{DDB8B7C4-4332-4907-ABF3-5752D7823087}"/>
                    </a:ext>
                  </a:extLst>
                </p:cNvPr>
                <p:cNvPicPr/>
                <p:nvPr/>
              </p:nvPicPr>
              <p:blipFill>
                <a:blip r:embed="rId95"/>
                <a:stretch>
                  <a:fillRect/>
                </a:stretch>
              </p:blipFill>
              <p:spPr>
                <a:xfrm>
                  <a:off x="2572834" y="2526363"/>
                  <a:ext cx="50040" cy="24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6">
              <p14:nvContentPartPr>
                <p14:cNvPr id="62" name="Ink 61">
                  <a:extLst>
                    <a:ext uri="{FF2B5EF4-FFF2-40B4-BE49-F238E27FC236}">
                      <a16:creationId xmlns:a16="http://schemas.microsoft.com/office/drawing/2014/main" id="{D7938AB6-2CC2-46BF-8382-C45B76D8444F}"/>
                    </a:ext>
                  </a:extLst>
                </p14:cNvPr>
                <p14:cNvContentPartPr/>
                <p14:nvPr/>
              </p14:nvContentPartPr>
              <p14:xfrm>
                <a:off x="2703874" y="2305323"/>
                <a:ext cx="168480" cy="17280"/>
              </p14:xfrm>
            </p:contentPart>
          </mc:Choice>
          <mc:Fallback xmlns="">
            <p:pic>
              <p:nvPicPr>
                <p:cNvPr id="62" name="Ink 61">
                  <a:extLst>
                    <a:ext uri="{FF2B5EF4-FFF2-40B4-BE49-F238E27FC236}">
                      <a16:creationId xmlns:a16="http://schemas.microsoft.com/office/drawing/2014/main" id="{D7938AB6-2CC2-46BF-8382-C45B76D8444F}"/>
                    </a:ext>
                  </a:extLst>
                </p:cNvPr>
                <p:cNvPicPr/>
                <p:nvPr/>
              </p:nvPicPr>
              <p:blipFill>
                <a:blip r:embed="rId97"/>
                <a:stretch>
                  <a:fillRect/>
                </a:stretch>
              </p:blipFill>
              <p:spPr>
                <a:xfrm>
                  <a:off x="2694874" y="2296683"/>
                  <a:ext cx="186120" cy="34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8">
              <p14:nvContentPartPr>
                <p14:cNvPr id="63" name="Ink 62">
                  <a:extLst>
                    <a:ext uri="{FF2B5EF4-FFF2-40B4-BE49-F238E27FC236}">
                      <a16:creationId xmlns:a16="http://schemas.microsoft.com/office/drawing/2014/main" id="{DB5C0F81-F773-45EE-AF40-72274EE787EF}"/>
                    </a:ext>
                  </a:extLst>
                </p14:cNvPr>
                <p14:cNvContentPartPr/>
                <p14:nvPr/>
              </p14:nvContentPartPr>
              <p14:xfrm>
                <a:off x="2787754" y="2249523"/>
                <a:ext cx="67680" cy="247320"/>
              </p14:xfrm>
            </p:contentPart>
          </mc:Choice>
          <mc:Fallback xmlns="">
            <p:pic>
              <p:nvPicPr>
                <p:cNvPr id="63" name="Ink 62">
                  <a:extLst>
                    <a:ext uri="{FF2B5EF4-FFF2-40B4-BE49-F238E27FC236}">
                      <a16:creationId xmlns:a16="http://schemas.microsoft.com/office/drawing/2014/main" id="{DB5C0F81-F773-45EE-AF40-72274EE787EF}"/>
                    </a:ext>
                  </a:extLst>
                </p:cNvPr>
                <p:cNvPicPr/>
                <p:nvPr/>
              </p:nvPicPr>
              <p:blipFill>
                <a:blip r:embed="rId99"/>
                <a:stretch>
                  <a:fillRect/>
                </a:stretch>
              </p:blipFill>
              <p:spPr>
                <a:xfrm>
                  <a:off x="2779114" y="2240523"/>
                  <a:ext cx="85320" cy="2649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69" name="Group 68">
            <a:extLst>
              <a:ext uri="{FF2B5EF4-FFF2-40B4-BE49-F238E27FC236}">
                <a16:creationId xmlns:a16="http://schemas.microsoft.com/office/drawing/2014/main" id="{3B347E40-A42B-4978-8905-E747D8668C84}"/>
              </a:ext>
            </a:extLst>
          </p:cNvPr>
          <p:cNvGrpSpPr/>
          <p:nvPr/>
        </p:nvGrpSpPr>
        <p:grpSpPr>
          <a:xfrm>
            <a:off x="3107434" y="2378403"/>
            <a:ext cx="499680" cy="600480"/>
            <a:chOff x="3107434" y="2378403"/>
            <a:chExt cx="499680" cy="6004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00">
              <p14:nvContentPartPr>
                <p14:cNvPr id="65" name="Ink 64">
                  <a:extLst>
                    <a:ext uri="{FF2B5EF4-FFF2-40B4-BE49-F238E27FC236}">
                      <a16:creationId xmlns:a16="http://schemas.microsoft.com/office/drawing/2014/main" id="{51250F36-B2C5-49EF-9E19-866CB19BC9D7}"/>
                    </a:ext>
                  </a:extLst>
                </p14:cNvPr>
                <p14:cNvContentPartPr/>
                <p14:nvPr/>
              </p14:nvContentPartPr>
              <p14:xfrm>
                <a:off x="3107434" y="2541123"/>
                <a:ext cx="331560" cy="267840"/>
              </p14:xfrm>
            </p:contentPart>
          </mc:Choice>
          <mc:Fallback xmlns="">
            <p:pic>
              <p:nvPicPr>
                <p:cNvPr id="65" name="Ink 64">
                  <a:extLst>
                    <a:ext uri="{FF2B5EF4-FFF2-40B4-BE49-F238E27FC236}">
                      <a16:creationId xmlns:a16="http://schemas.microsoft.com/office/drawing/2014/main" id="{51250F36-B2C5-49EF-9E19-866CB19BC9D7}"/>
                    </a:ext>
                  </a:extLst>
                </p:cNvPr>
                <p:cNvPicPr/>
                <p:nvPr/>
              </p:nvPicPr>
              <p:blipFill>
                <a:blip r:embed="rId101"/>
                <a:stretch>
                  <a:fillRect/>
                </a:stretch>
              </p:blipFill>
              <p:spPr>
                <a:xfrm>
                  <a:off x="3098434" y="2532123"/>
                  <a:ext cx="349200" cy="285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2">
              <p14:nvContentPartPr>
                <p14:cNvPr id="66" name="Ink 65">
                  <a:extLst>
                    <a:ext uri="{FF2B5EF4-FFF2-40B4-BE49-F238E27FC236}">
                      <a16:creationId xmlns:a16="http://schemas.microsoft.com/office/drawing/2014/main" id="{03DE3574-4858-495F-8329-AA13C090E679}"/>
                    </a:ext>
                  </a:extLst>
                </p14:cNvPr>
                <p14:cNvContentPartPr/>
                <p14:nvPr/>
              </p14:nvContentPartPr>
              <p14:xfrm>
                <a:off x="3449794" y="2843883"/>
                <a:ext cx="157320" cy="34560"/>
              </p14:xfrm>
            </p:contentPart>
          </mc:Choice>
          <mc:Fallback xmlns="">
            <p:pic>
              <p:nvPicPr>
                <p:cNvPr id="66" name="Ink 65">
                  <a:extLst>
                    <a:ext uri="{FF2B5EF4-FFF2-40B4-BE49-F238E27FC236}">
                      <a16:creationId xmlns:a16="http://schemas.microsoft.com/office/drawing/2014/main" id="{03DE3574-4858-495F-8329-AA13C090E679}"/>
                    </a:ext>
                  </a:extLst>
                </p:cNvPr>
                <p:cNvPicPr/>
                <p:nvPr/>
              </p:nvPicPr>
              <p:blipFill>
                <a:blip r:embed="rId103"/>
                <a:stretch>
                  <a:fillRect/>
                </a:stretch>
              </p:blipFill>
              <p:spPr>
                <a:xfrm>
                  <a:off x="3441154" y="2835243"/>
                  <a:ext cx="174960" cy="52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4">
              <p14:nvContentPartPr>
                <p14:cNvPr id="67" name="Ink 66">
                  <a:extLst>
                    <a:ext uri="{FF2B5EF4-FFF2-40B4-BE49-F238E27FC236}">
                      <a16:creationId xmlns:a16="http://schemas.microsoft.com/office/drawing/2014/main" id="{DFF26A7E-0924-4C46-A41A-284376803613}"/>
                    </a:ext>
                  </a:extLst>
                </p14:cNvPr>
                <p14:cNvContentPartPr/>
                <p14:nvPr/>
              </p14:nvContentPartPr>
              <p14:xfrm>
                <a:off x="3500194" y="2776563"/>
                <a:ext cx="61920" cy="202320"/>
              </p14:xfrm>
            </p:contentPart>
          </mc:Choice>
          <mc:Fallback xmlns="">
            <p:pic>
              <p:nvPicPr>
                <p:cNvPr id="67" name="Ink 66">
                  <a:extLst>
                    <a:ext uri="{FF2B5EF4-FFF2-40B4-BE49-F238E27FC236}">
                      <a16:creationId xmlns:a16="http://schemas.microsoft.com/office/drawing/2014/main" id="{DFF26A7E-0924-4C46-A41A-284376803613}"/>
                    </a:ext>
                  </a:extLst>
                </p:cNvPr>
                <p:cNvPicPr/>
                <p:nvPr/>
              </p:nvPicPr>
              <p:blipFill>
                <a:blip r:embed="rId105"/>
                <a:stretch>
                  <a:fillRect/>
                </a:stretch>
              </p:blipFill>
              <p:spPr>
                <a:xfrm>
                  <a:off x="3491554" y="2767923"/>
                  <a:ext cx="79560" cy="219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6">
              <p14:nvContentPartPr>
                <p14:cNvPr id="68" name="Ink 67">
                  <a:extLst>
                    <a:ext uri="{FF2B5EF4-FFF2-40B4-BE49-F238E27FC236}">
                      <a16:creationId xmlns:a16="http://schemas.microsoft.com/office/drawing/2014/main" id="{08495DAA-81EB-4D64-9BC3-2F50AB682E23}"/>
                    </a:ext>
                  </a:extLst>
                </p14:cNvPr>
                <p14:cNvContentPartPr/>
                <p14:nvPr/>
              </p14:nvContentPartPr>
              <p14:xfrm>
                <a:off x="3219754" y="2378403"/>
                <a:ext cx="202320" cy="90000"/>
              </p14:xfrm>
            </p:contentPart>
          </mc:Choice>
          <mc:Fallback xmlns="">
            <p:pic>
              <p:nvPicPr>
                <p:cNvPr id="68" name="Ink 67">
                  <a:extLst>
                    <a:ext uri="{FF2B5EF4-FFF2-40B4-BE49-F238E27FC236}">
                      <a16:creationId xmlns:a16="http://schemas.microsoft.com/office/drawing/2014/main" id="{08495DAA-81EB-4D64-9BC3-2F50AB682E23}"/>
                    </a:ext>
                  </a:extLst>
                </p:cNvPr>
                <p:cNvPicPr/>
                <p:nvPr/>
              </p:nvPicPr>
              <p:blipFill>
                <a:blip r:embed="rId107"/>
                <a:stretch>
                  <a:fillRect/>
                </a:stretch>
              </p:blipFill>
              <p:spPr>
                <a:xfrm>
                  <a:off x="3211114" y="2369403"/>
                  <a:ext cx="219960" cy="1076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80" name="Group 79">
            <a:extLst>
              <a:ext uri="{FF2B5EF4-FFF2-40B4-BE49-F238E27FC236}">
                <a16:creationId xmlns:a16="http://schemas.microsoft.com/office/drawing/2014/main" id="{D658F224-FC73-4378-8D2A-BF99993BA9F2}"/>
              </a:ext>
            </a:extLst>
          </p:cNvPr>
          <p:cNvGrpSpPr/>
          <p:nvPr/>
        </p:nvGrpSpPr>
        <p:grpSpPr>
          <a:xfrm>
            <a:off x="3949474" y="2035683"/>
            <a:ext cx="1189440" cy="741600"/>
            <a:chOff x="3949474" y="2035683"/>
            <a:chExt cx="1189440" cy="7416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08">
              <p14:nvContentPartPr>
                <p14:cNvPr id="70" name="Ink 69">
                  <a:extLst>
                    <a:ext uri="{FF2B5EF4-FFF2-40B4-BE49-F238E27FC236}">
                      <a16:creationId xmlns:a16="http://schemas.microsoft.com/office/drawing/2014/main" id="{063753CA-8BB8-42B5-9721-826301FC83B9}"/>
                    </a:ext>
                  </a:extLst>
                </p14:cNvPr>
                <p14:cNvContentPartPr/>
                <p14:nvPr/>
              </p14:nvContentPartPr>
              <p14:xfrm>
                <a:off x="3949474" y="2557683"/>
                <a:ext cx="342360" cy="219600"/>
              </p14:xfrm>
            </p:contentPart>
          </mc:Choice>
          <mc:Fallback xmlns="">
            <p:pic>
              <p:nvPicPr>
                <p:cNvPr id="70" name="Ink 69">
                  <a:extLst>
                    <a:ext uri="{FF2B5EF4-FFF2-40B4-BE49-F238E27FC236}">
                      <a16:creationId xmlns:a16="http://schemas.microsoft.com/office/drawing/2014/main" id="{063753CA-8BB8-42B5-9721-826301FC83B9}"/>
                    </a:ext>
                  </a:extLst>
                </p:cNvPr>
                <p:cNvPicPr/>
                <p:nvPr/>
              </p:nvPicPr>
              <p:blipFill>
                <a:blip r:embed="rId109"/>
                <a:stretch>
                  <a:fillRect/>
                </a:stretch>
              </p:blipFill>
              <p:spPr>
                <a:xfrm>
                  <a:off x="3940474" y="2548683"/>
                  <a:ext cx="360000" cy="237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0">
              <p14:nvContentPartPr>
                <p14:cNvPr id="71" name="Ink 70">
                  <a:extLst>
                    <a:ext uri="{FF2B5EF4-FFF2-40B4-BE49-F238E27FC236}">
                      <a16:creationId xmlns:a16="http://schemas.microsoft.com/office/drawing/2014/main" id="{13579218-53E6-4426-8DFE-B21AE9613271}"/>
                    </a:ext>
                  </a:extLst>
                </p14:cNvPr>
                <p14:cNvContentPartPr/>
                <p14:nvPr/>
              </p14:nvContentPartPr>
              <p14:xfrm>
                <a:off x="4151074" y="2305323"/>
                <a:ext cx="67680" cy="11520"/>
              </p14:xfrm>
            </p:contentPart>
          </mc:Choice>
          <mc:Fallback xmlns="">
            <p:pic>
              <p:nvPicPr>
                <p:cNvPr id="71" name="Ink 70">
                  <a:extLst>
                    <a:ext uri="{FF2B5EF4-FFF2-40B4-BE49-F238E27FC236}">
                      <a16:creationId xmlns:a16="http://schemas.microsoft.com/office/drawing/2014/main" id="{13579218-53E6-4426-8DFE-B21AE9613271}"/>
                    </a:ext>
                  </a:extLst>
                </p:cNvPr>
                <p:cNvPicPr/>
                <p:nvPr/>
              </p:nvPicPr>
              <p:blipFill>
                <a:blip r:embed="rId111"/>
                <a:stretch>
                  <a:fillRect/>
                </a:stretch>
              </p:blipFill>
              <p:spPr>
                <a:xfrm>
                  <a:off x="4142434" y="2296683"/>
                  <a:ext cx="85320" cy="29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2">
              <p14:nvContentPartPr>
                <p14:cNvPr id="72" name="Ink 71">
                  <a:extLst>
                    <a:ext uri="{FF2B5EF4-FFF2-40B4-BE49-F238E27FC236}">
                      <a16:creationId xmlns:a16="http://schemas.microsoft.com/office/drawing/2014/main" id="{A2EEF6A0-9D16-4D97-AC7D-1D4697755F9E}"/>
                    </a:ext>
                  </a:extLst>
                </p14:cNvPr>
                <p14:cNvContentPartPr/>
                <p14:nvPr/>
              </p14:nvContentPartPr>
              <p14:xfrm>
                <a:off x="4263394" y="2254923"/>
                <a:ext cx="124200" cy="241560"/>
              </p14:xfrm>
            </p:contentPart>
          </mc:Choice>
          <mc:Fallback xmlns="">
            <p:pic>
              <p:nvPicPr>
                <p:cNvPr id="72" name="Ink 71">
                  <a:extLst>
                    <a:ext uri="{FF2B5EF4-FFF2-40B4-BE49-F238E27FC236}">
                      <a16:creationId xmlns:a16="http://schemas.microsoft.com/office/drawing/2014/main" id="{A2EEF6A0-9D16-4D97-AC7D-1D4697755F9E}"/>
                    </a:ext>
                  </a:extLst>
                </p:cNvPr>
                <p:cNvPicPr/>
                <p:nvPr/>
              </p:nvPicPr>
              <p:blipFill>
                <a:blip r:embed="rId113"/>
                <a:stretch>
                  <a:fillRect/>
                </a:stretch>
              </p:blipFill>
              <p:spPr>
                <a:xfrm>
                  <a:off x="4254394" y="2246283"/>
                  <a:ext cx="141840" cy="259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4">
              <p14:nvContentPartPr>
                <p14:cNvPr id="73" name="Ink 72">
                  <a:extLst>
                    <a:ext uri="{FF2B5EF4-FFF2-40B4-BE49-F238E27FC236}">
                      <a16:creationId xmlns:a16="http://schemas.microsoft.com/office/drawing/2014/main" id="{571155C1-E5B7-4170-9349-66BEFBF3D6ED}"/>
                    </a:ext>
                  </a:extLst>
                </p14:cNvPr>
                <p14:cNvContentPartPr/>
                <p14:nvPr/>
              </p14:nvContentPartPr>
              <p14:xfrm>
                <a:off x="4398034" y="2142603"/>
                <a:ext cx="17280" cy="33840"/>
              </p14:xfrm>
            </p:contentPart>
          </mc:Choice>
          <mc:Fallback xmlns="">
            <p:pic>
              <p:nvPicPr>
                <p:cNvPr id="73" name="Ink 72">
                  <a:extLst>
                    <a:ext uri="{FF2B5EF4-FFF2-40B4-BE49-F238E27FC236}">
                      <a16:creationId xmlns:a16="http://schemas.microsoft.com/office/drawing/2014/main" id="{571155C1-E5B7-4170-9349-66BEFBF3D6ED}"/>
                    </a:ext>
                  </a:extLst>
                </p:cNvPr>
                <p:cNvPicPr/>
                <p:nvPr/>
              </p:nvPicPr>
              <p:blipFill>
                <a:blip r:embed="rId115"/>
                <a:stretch>
                  <a:fillRect/>
                </a:stretch>
              </p:blipFill>
              <p:spPr>
                <a:xfrm>
                  <a:off x="4389034" y="2133963"/>
                  <a:ext cx="34920" cy="51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6">
              <p14:nvContentPartPr>
                <p14:cNvPr id="74" name="Ink 73">
                  <a:extLst>
                    <a:ext uri="{FF2B5EF4-FFF2-40B4-BE49-F238E27FC236}">
                      <a16:creationId xmlns:a16="http://schemas.microsoft.com/office/drawing/2014/main" id="{E477F2EC-F8F8-4EA6-8A50-7ADFCC4FC83F}"/>
                    </a:ext>
                  </a:extLst>
                </p14:cNvPr>
                <p14:cNvContentPartPr/>
                <p14:nvPr/>
              </p14:nvContentPartPr>
              <p14:xfrm>
                <a:off x="4572634" y="2035683"/>
                <a:ext cx="189720" cy="651600"/>
              </p14:xfrm>
            </p:contentPart>
          </mc:Choice>
          <mc:Fallback xmlns="">
            <p:pic>
              <p:nvPicPr>
                <p:cNvPr id="74" name="Ink 73">
                  <a:extLst>
                    <a:ext uri="{FF2B5EF4-FFF2-40B4-BE49-F238E27FC236}">
                      <a16:creationId xmlns:a16="http://schemas.microsoft.com/office/drawing/2014/main" id="{E477F2EC-F8F8-4EA6-8A50-7ADFCC4FC83F}"/>
                    </a:ext>
                  </a:extLst>
                </p:cNvPr>
                <p:cNvPicPr/>
                <p:nvPr/>
              </p:nvPicPr>
              <p:blipFill>
                <a:blip r:embed="rId117"/>
                <a:stretch>
                  <a:fillRect/>
                </a:stretch>
              </p:blipFill>
              <p:spPr>
                <a:xfrm>
                  <a:off x="4563994" y="2026683"/>
                  <a:ext cx="207360" cy="669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8">
              <p14:nvContentPartPr>
                <p14:cNvPr id="75" name="Ink 74">
                  <a:extLst>
                    <a:ext uri="{FF2B5EF4-FFF2-40B4-BE49-F238E27FC236}">
                      <a16:creationId xmlns:a16="http://schemas.microsoft.com/office/drawing/2014/main" id="{FFEF1349-3DB9-480D-995B-7B96FDE9C4A9}"/>
                    </a:ext>
                  </a:extLst>
                </p14:cNvPr>
                <p14:cNvContentPartPr/>
                <p14:nvPr/>
              </p14:nvContentPartPr>
              <p14:xfrm>
                <a:off x="4745074" y="2204523"/>
                <a:ext cx="90720" cy="95760"/>
              </p14:xfrm>
            </p:contentPart>
          </mc:Choice>
          <mc:Fallback xmlns="">
            <p:pic>
              <p:nvPicPr>
                <p:cNvPr id="75" name="Ink 74">
                  <a:extLst>
                    <a:ext uri="{FF2B5EF4-FFF2-40B4-BE49-F238E27FC236}">
                      <a16:creationId xmlns:a16="http://schemas.microsoft.com/office/drawing/2014/main" id="{FFEF1349-3DB9-480D-995B-7B96FDE9C4A9}"/>
                    </a:ext>
                  </a:extLst>
                </p:cNvPr>
                <p:cNvPicPr/>
                <p:nvPr/>
              </p:nvPicPr>
              <p:blipFill>
                <a:blip r:embed="rId119"/>
                <a:stretch>
                  <a:fillRect/>
                </a:stretch>
              </p:blipFill>
              <p:spPr>
                <a:xfrm>
                  <a:off x="4736434" y="2195523"/>
                  <a:ext cx="108360" cy="113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0">
              <p14:nvContentPartPr>
                <p14:cNvPr id="76" name="Ink 75">
                  <a:extLst>
                    <a:ext uri="{FF2B5EF4-FFF2-40B4-BE49-F238E27FC236}">
                      <a16:creationId xmlns:a16="http://schemas.microsoft.com/office/drawing/2014/main" id="{D452AA46-D886-4B81-A0E7-50836729F18F}"/>
                    </a:ext>
                  </a:extLst>
                </p14:cNvPr>
                <p14:cNvContentPartPr/>
                <p14:nvPr/>
              </p14:nvContentPartPr>
              <p14:xfrm>
                <a:off x="4852354" y="2226843"/>
                <a:ext cx="62280" cy="113040"/>
              </p14:xfrm>
            </p:contentPart>
          </mc:Choice>
          <mc:Fallback xmlns="">
            <p:pic>
              <p:nvPicPr>
                <p:cNvPr id="76" name="Ink 75">
                  <a:extLst>
                    <a:ext uri="{FF2B5EF4-FFF2-40B4-BE49-F238E27FC236}">
                      <a16:creationId xmlns:a16="http://schemas.microsoft.com/office/drawing/2014/main" id="{D452AA46-D886-4B81-A0E7-50836729F18F}"/>
                    </a:ext>
                  </a:extLst>
                </p:cNvPr>
                <p:cNvPicPr/>
                <p:nvPr/>
              </p:nvPicPr>
              <p:blipFill>
                <a:blip r:embed="rId121"/>
                <a:stretch>
                  <a:fillRect/>
                </a:stretch>
              </p:blipFill>
              <p:spPr>
                <a:xfrm>
                  <a:off x="4843354" y="2217843"/>
                  <a:ext cx="79920" cy="130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2">
              <p14:nvContentPartPr>
                <p14:cNvPr id="77" name="Ink 76">
                  <a:extLst>
                    <a:ext uri="{FF2B5EF4-FFF2-40B4-BE49-F238E27FC236}">
                      <a16:creationId xmlns:a16="http://schemas.microsoft.com/office/drawing/2014/main" id="{6565C533-B80C-4927-8FB5-64860FDEC8FE}"/>
                    </a:ext>
                  </a:extLst>
                </p14:cNvPr>
                <p14:cNvContentPartPr/>
                <p14:nvPr/>
              </p14:nvContentPartPr>
              <p14:xfrm>
                <a:off x="4869274" y="2305323"/>
                <a:ext cx="61920" cy="6120"/>
              </p14:xfrm>
            </p:contentPart>
          </mc:Choice>
          <mc:Fallback xmlns="">
            <p:pic>
              <p:nvPicPr>
                <p:cNvPr id="77" name="Ink 76">
                  <a:extLst>
                    <a:ext uri="{FF2B5EF4-FFF2-40B4-BE49-F238E27FC236}">
                      <a16:creationId xmlns:a16="http://schemas.microsoft.com/office/drawing/2014/main" id="{6565C533-B80C-4927-8FB5-64860FDEC8FE}"/>
                    </a:ext>
                  </a:extLst>
                </p:cNvPr>
                <p:cNvPicPr/>
                <p:nvPr/>
              </p:nvPicPr>
              <p:blipFill>
                <a:blip r:embed="rId123"/>
                <a:stretch>
                  <a:fillRect/>
                </a:stretch>
              </p:blipFill>
              <p:spPr>
                <a:xfrm>
                  <a:off x="4860274" y="2296683"/>
                  <a:ext cx="79560" cy="23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4">
              <p14:nvContentPartPr>
                <p14:cNvPr id="78" name="Ink 77">
                  <a:extLst>
                    <a:ext uri="{FF2B5EF4-FFF2-40B4-BE49-F238E27FC236}">
                      <a16:creationId xmlns:a16="http://schemas.microsoft.com/office/drawing/2014/main" id="{25D82542-B594-4200-89A9-199410192EAA}"/>
                    </a:ext>
                  </a:extLst>
                </p14:cNvPr>
                <p14:cNvContentPartPr/>
                <p14:nvPr/>
              </p14:nvContentPartPr>
              <p14:xfrm>
                <a:off x="5026234" y="2109123"/>
                <a:ext cx="112680" cy="6120"/>
              </p14:xfrm>
            </p:contentPart>
          </mc:Choice>
          <mc:Fallback xmlns="">
            <p:pic>
              <p:nvPicPr>
                <p:cNvPr id="78" name="Ink 77">
                  <a:extLst>
                    <a:ext uri="{FF2B5EF4-FFF2-40B4-BE49-F238E27FC236}">
                      <a16:creationId xmlns:a16="http://schemas.microsoft.com/office/drawing/2014/main" id="{25D82542-B594-4200-89A9-199410192EAA}"/>
                    </a:ext>
                  </a:extLst>
                </p:cNvPr>
                <p:cNvPicPr/>
                <p:nvPr/>
              </p:nvPicPr>
              <p:blipFill>
                <a:blip r:embed="rId125"/>
                <a:stretch>
                  <a:fillRect/>
                </a:stretch>
              </p:blipFill>
              <p:spPr>
                <a:xfrm>
                  <a:off x="5017234" y="2100123"/>
                  <a:ext cx="130320" cy="23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6">
              <p14:nvContentPartPr>
                <p14:cNvPr id="79" name="Ink 78">
                  <a:extLst>
                    <a:ext uri="{FF2B5EF4-FFF2-40B4-BE49-F238E27FC236}">
                      <a16:creationId xmlns:a16="http://schemas.microsoft.com/office/drawing/2014/main" id="{ABCC6E2C-FE25-4697-AB28-26ACFC1EF6D7}"/>
                    </a:ext>
                  </a:extLst>
                </p14:cNvPr>
                <p14:cNvContentPartPr/>
                <p14:nvPr/>
              </p14:nvContentPartPr>
              <p14:xfrm>
                <a:off x="5070154" y="2069883"/>
                <a:ext cx="68400" cy="185760"/>
              </p14:xfrm>
            </p:contentPart>
          </mc:Choice>
          <mc:Fallback xmlns="">
            <p:pic>
              <p:nvPicPr>
                <p:cNvPr id="79" name="Ink 78">
                  <a:extLst>
                    <a:ext uri="{FF2B5EF4-FFF2-40B4-BE49-F238E27FC236}">
                      <a16:creationId xmlns:a16="http://schemas.microsoft.com/office/drawing/2014/main" id="{ABCC6E2C-FE25-4697-AB28-26ACFC1EF6D7}"/>
                    </a:ext>
                  </a:extLst>
                </p:cNvPr>
                <p:cNvPicPr/>
                <p:nvPr/>
              </p:nvPicPr>
              <p:blipFill>
                <a:blip r:embed="rId127"/>
                <a:stretch>
                  <a:fillRect/>
                </a:stretch>
              </p:blipFill>
              <p:spPr>
                <a:xfrm>
                  <a:off x="5061514" y="2060883"/>
                  <a:ext cx="86040" cy="2034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84" name="Group 83">
            <a:extLst>
              <a:ext uri="{FF2B5EF4-FFF2-40B4-BE49-F238E27FC236}">
                <a16:creationId xmlns:a16="http://schemas.microsoft.com/office/drawing/2014/main" id="{A4C0EFD5-751A-45D1-B3EC-FE2C6AB65FFE}"/>
              </a:ext>
            </a:extLst>
          </p:cNvPr>
          <p:cNvGrpSpPr/>
          <p:nvPr/>
        </p:nvGrpSpPr>
        <p:grpSpPr>
          <a:xfrm>
            <a:off x="5255554" y="2485323"/>
            <a:ext cx="388080" cy="302760"/>
            <a:chOff x="5255554" y="2485323"/>
            <a:chExt cx="388080" cy="3027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28">
              <p14:nvContentPartPr>
                <p14:cNvPr id="81" name="Ink 80">
                  <a:extLst>
                    <a:ext uri="{FF2B5EF4-FFF2-40B4-BE49-F238E27FC236}">
                      <a16:creationId xmlns:a16="http://schemas.microsoft.com/office/drawing/2014/main" id="{873B2EAF-9E0B-47A0-9AFF-AD1E64779DAF}"/>
                    </a:ext>
                  </a:extLst>
                </p14:cNvPr>
                <p14:cNvContentPartPr/>
                <p14:nvPr/>
              </p14:nvContentPartPr>
              <p14:xfrm>
                <a:off x="5255554" y="2485323"/>
                <a:ext cx="251640" cy="274680"/>
              </p14:xfrm>
            </p:contentPart>
          </mc:Choice>
          <mc:Fallback xmlns="">
            <p:pic>
              <p:nvPicPr>
                <p:cNvPr id="81" name="Ink 80">
                  <a:extLst>
                    <a:ext uri="{FF2B5EF4-FFF2-40B4-BE49-F238E27FC236}">
                      <a16:creationId xmlns:a16="http://schemas.microsoft.com/office/drawing/2014/main" id="{873B2EAF-9E0B-47A0-9AFF-AD1E64779DAF}"/>
                    </a:ext>
                  </a:extLst>
                </p:cNvPr>
                <p:cNvPicPr/>
                <p:nvPr/>
              </p:nvPicPr>
              <p:blipFill>
                <a:blip r:embed="rId129"/>
                <a:stretch>
                  <a:fillRect/>
                </a:stretch>
              </p:blipFill>
              <p:spPr>
                <a:xfrm>
                  <a:off x="5246914" y="2476683"/>
                  <a:ext cx="269280" cy="292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0">
              <p14:nvContentPartPr>
                <p14:cNvPr id="82" name="Ink 81">
                  <a:extLst>
                    <a:ext uri="{FF2B5EF4-FFF2-40B4-BE49-F238E27FC236}">
                      <a16:creationId xmlns:a16="http://schemas.microsoft.com/office/drawing/2014/main" id="{377F29A7-D3A3-4A61-9B87-370A51E575A8}"/>
                    </a:ext>
                  </a:extLst>
                </p14:cNvPr>
                <p14:cNvContentPartPr/>
                <p14:nvPr/>
              </p14:nvContentPartPr>
              <p14:xfrm>
                <a:off x="5519794" y="2776563"/>
                <a:ext cx="123840" cy="11520"/>
              </p14:xfrm>
            </p:contentPart>
          </mc:Choice>
          <mc:Fallback xmlns="">
            <p:pic>
              <p:nvPicPr>
                <p:cNvPr id="82" name="Ink 81">
                  <a:extLst>
                    <a:ext uri="{FF2B5EF4-FFF2-40B4-BE49-F238E27FC236}">
                      <a16:creationId xmlns:a16="http://schemas.microsoft.com/office/drawing/2014/main" id="{377F29A7-D3A3-4A61-9B87-370A51E575A8}"/>
                    </a:ext>
                  </a:extLst>
                </p:cNvPr>
                <p:cNvPicPr/>
                <p:nvPr/>
              </p:nvPicPr>
              <p:blipFill>
                <a:blip r:embed="rId131"/>
                <a:stretch>
                  <a:fillRect/>
                </a:stretch>
              </p:blipFill>
              <p:spPr>
                <a:xfrm>
                  <a:off x="5511154" y="2767923"/>
                  <a:ext cx="141480" cy="2916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132">
            <p14:nvContentPartPr>
              <p14:cNvPr id="83" name="Ink 82">
                <a:extLst>
                  <a:ext uri="{FF2B5EF4-FFF2-40B4-BE49-F238E27FC236}">
                    <a16:creationId xmlns:a16="http://schemas.microsoft.com/office/drawing/2014/main" id="{67572C13-0EE5-432C-B5F4-DF40D74E6127}"/>
                  </a:ext>
                </a:extLst>
              </p14:cNvPr>
              <p14:cNvContentPartPr/>
              <p14:nvPr/>
            </p14:nvContentPartPr>
            <p14:xfrm>
              <a:off x="5334754" y="2316843"/>
              <a:ext cx="196560" cy="73800"/>
            </p14:xfrm>
          </p:contentPart>
        </mc:Choice>
        <mc:Fallback xmlns="">
          <p:pic>
            <p:nvPicPr>
              <p:cNvPr id="83" name="Ink 82">
                <a:extLst>
                  <a:ext uri="{FF2B5EF4-FFF2-40B4-BE49-F238E27FC236}">
                    <a16:creationId xmlns:a16="http://schemas.microsoft.com/office/drawing/2014/main" id="{67572C13-0EE5-432C-B5F4-DF40D74E6127}"/>
                  </a:ext>
                </a:extLst>
              </p:cNvPr>
              <p:cNvPicPr/>
              <p:nvPr/>
            </p:nvPicPr>
            <p:blipFill>
              <a:blip r:embed="rId133"/>
              <a:stretch>
                <a:fillRect/>
              </a:stretch>
            </p:blipFill>
            <p:spPr>
              <a:xfrm>
                <a:off x="5326114" y="2307843"/>
                <a:ext cx="214200" cy="91440"/>
              </a:xfrm>
              <a:prstGeom prst="rect">
                <a:avLst/>
              </a:prstGeom>
            </p:spPr>
          </p:pic>
        </mc:Fallback>
      </mc:AlternateContent>
      <p:grpSp>
        <p:nvGrpSpPr>
          <p:cNvPr id="88" name="Group 87">
            <a:extLst>
              <a:ext uri="{FF2B5EF4-FFF2-40B4-BE49-F238E27FC236}">
                <a16:creationId xmlns:a16="http://schemas.microsoft.com/office/drawing/2014/main" id="{88BF8018-47D1-4692-8604-BFEF3E36A41B}"/>
              </a:ext>
            </a:extLst>
          </p:cNvPr>
          <p:cNvGrpSpPr/>
          <p:nvPr/>
        </p:nvGrpSpPr>
        <p:grpSpPr>
          <a:xfrm>
            <a:off x="5867554" y="2597283"/>
            <a:ext cx="163080" cy="106920"/>
            <a:chOff x="5867554" y="2597283"/>
            <a:chExt cx="163080" cy="1069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34">
              <p14:nvContentPartPr>
                <p14:cNvPr id="85" name="Ink 84">
                  <a:extLst>
                    <a:ext uri="{FF2B5EF4-FFF2-40B4-BE49-F238E27FC236}">
                      <a16:creationId xmlns:a16="http://schemas.microsoft.com/office/drawing/2014/main" id="{A572AA35-327A-4C60-9F8C-A565D5B37CFA}"/>
                    </a:ext>
                  </a:extLst>
                </p14:cNvPr>
                <p14:cNvContentPartPr/>
                <p14:nvPr/>
              </p14:nvContentPartPr>
              <p14:xfrm>
                <a:off x="5867554" y="2597283"/>
                <a:ext cx="157320" cy="6480"/>
              </p14:xfrm>
            </p:contentPart>
          </mc:Choice>
          <mc:Fallback xmlns="">
            <p:pic>
              <p:nvPicPr>
                <p:cNvPr id="85" name="Ink 84">
                  <a:extLst>
                    <a:ext uri="{FF2B5EF4-FFF2-40B4-BE49-F238E27FC236}">
                      <a16:creationId xmlns:a16="http://schemas.microsoft.com/office/drawing/2014/main" id="{A572AA35-327A-4C60-9F8C-A565D5B37CFA}"/>
                    </a:ext>
                  </a:extLst>
                </p:cNvPr>
                <p:cNvPicPr/>
                <p:nvPr/>
              </p:nvPicPr>
              <p:blipFill>
                <a:blip r:embed="rId135"/>
                <a:stretch>
                  <a:fillRect/>
                </a:stretch>
              </p:blipFill>
              <p:spPr>
                <a:xfrm>
                  <a:off x="5858914" y="2588283"/>
                  <a:ext cx="174960" cy="24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6">
              <p14:nvContentPartPr>
                <p14:cNvPr id="86" name="Ink 85">
                  <a:extLst>
                    <a:ext uri="{FF2B5EF4-FFF2-40B4-BE49-F238E27FC236}">
                      <a16:creationId xmlns:a16="http://schemas.microsoft.com/office/drawing/2014/main" id="{F5E469CE-4571-4F2F-8DE7-38453AD8FAB2}"/>
                    </a:ext>
                  </a:extLst>
                </p14:cNvPr>
                <p14:cNvContentPartPr/>
                <p14:nvPr/>
              </p14:nvContentPartPr>
              <p14:xfrm>
                <a:off x="5895634" y="2681163"/>
                <a:ext cx="135000" cy="23040"/>
              </p14:xfrm>
            </p:contentPart>
          </mc:Choice>
          <mc:Fallback xmlns="">
            <p:pic>
              <p:nvPicPr>
                <p:cNvPr id="86" name="Ink 85">
                  <a:extLst>
                    <a:ext uri="{FF2B5EF4-FFF2-40B4-BE49-F238E27FC236}">
                      <a16:creationId xmlns:a16="http://schemas.microsoft.com/office/drawing/2014/main" id="{F5E469CE-4571-4F2F-8DE7-38453AD8FAB2}"/>
                    </a:ext>
                  </a:extLst>
                </p:cNvPr>
                <p:cNvPicPr/>
                <p:nvPr/>
              </p:nvPicPr>
              <p:blipFill>
                <a:blip r:embed="rId137"/>
                <a:stretch>
                  <a:fillRect/>
                </a:stretch>
              </p:blipFill>
              <p:spPr>
                <a:xfrm>
                  <a:off x="5886994" y="2672523"/>
                  <a:ext cx="152640" cy="4068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138">
            <p14:nvContentPartPr>
              <p14:cNvPr id="87" name="Ink 86">
                <a:extLst>
                  <a:ext uri="{FF2B5EF4-FFF2-40B4-BE49-F238E27FC236}">
                    <a16:creationId xmlns:a16="http://schemas.microsoft.com/office/drawing/2014/main" id="{CA342CBB-2162-4E81-AE19-195BF33BFC27}"/>
                  </a:ext>
                </a:extLst>
              </p14:cNvPr>
              <p14:cNvContentPartPr/>
              <p14:nvPr/>
            </p14:nvContentPartPr>
            <p14:xfrm>
              <a:off x="6478834" y="2484963"/>
              <a:ext cx="23040" cy="258480"/>
            </p14:xfrm>
          </p:contentPart>
        </mc:Choice>
        <mc:Fallback xmlns="">
          <p:pic>
            <p:nvPicPr>
              <p:cNvPr id="87" name="Ink 86">
                <a:extLst>
                  <a:ext uri="{FF2B5EF4-FFF2-40B4-BE49-F238E27FC236}">
                    <a16:creationId xmlns:a16="http://schemas.microsoft.com/office/drawing/2014/main" id="{CA342CBB-2162-4E81-AE19-195BF33BFC27}"/>
                  </a:ext>
                </a:extLst>
              </p:cNvPr>
              <p:cNvPicPr/>
              <p:nvPr/>
            </p:nvPicPr>
            <p:blipFill>
              <a:blip r:embed="rId139"/>
              <a:stretch>
                <a:fillRect/>
              </a:stretch>
            </p:blipFill>
            <p:spPr>
              <a:xfrm>
                <a:off x="6470194" y="2475963"/>
                <a:ext cx="40680" cy="276120"/>
              </a:xfrm>
              <a:prstGeom prst="rect">
                <a:avLst/>
              </a:prstGeom>
            </p:spPr>
          </p:pic>
        </mc:Fallback>
      </mc:AlternateContent>
      <p:grpSp>
        <p:nvGrpSpPr>
          <p:cNvPr id="92" name="Group 91">
            <a:extLst>
              <a:ext uri="{FF2B5EF4-FFF2-40B4-BE49-F238E27FC236}">
                <a16:creationId xmlns:a16="http://schemas.microsoft.com/office/drawing/2014/main" id="{BE2D8102-3DEB-48BA-B9DF-CC756E83A87A}"/>
              </a:ext>
            </a:extLst>
          </p:cNvPr>
          <p:cNvGrpSpPr/>
          <p:nvPr/>
        </p:nvGrpSpPr>
        <p:grpSpPr>
          <a:xfrm>
            <a:off x="6406114" y="1812843"/>
            <a:ext cx="258840" cy="302040"/>
            <a:chOff x="6406114" y="1812843"/>
            <a:chExt cx="258840" cy="3020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40">
              <p14:nvContentPartPr>
                <p14:cNvPr id="89" name="Ink 88">
                  <a:extLst>
                    <a:ext uri="{FF2B5EF4-FFF2-40B4-BE49-F238E27FC236}">
                      <a16:creationId xmlns:a16="http://schemas.microsoft.com/office/drawing/2014/main" id="{775F8D37-5AFE-441F-A064-95944F10A511}"/>
                    </a:ext>
                  </a:extLst>
                </p14:cNvPr>
                <p14:cNvContentPartPr/>
                <p14:nvPr/>
              </p14:nvContentPartPr>
              <p14:xfrm>
                <a:off x="6496114" y="1812843"/>
                <a:ext cx="168840" cy="218160"/>
              </p14:xfrm>
            </p:contentPart>
          </mc:Choice>
          <mc:Fallback xmlns="">
            <p:pic>
              <p:nvPicPr>
                <p:cNvPr id="89" name="Ink 88">
                  <a:extLst>
                    <a:ext uri="{FF2B5EF4-FFF2-40B4-BE49-F238E27FC236}">
                      <a16:creationId xmlns:a16="http://schemas.microsoft.com/office/drawing/2014/main" id="{775F8D37-5AFE-441F-A064-95944F10A511}"/>
                    </a:ext>
                  </a:extLst>
                </p:cNvPr>
                <p:cNvPicPr/>
                <p:nvPr/>
              </p:nvPicPr>
              <p:blipFill>
                <a:blip r:embed="rId141"/>
                <a:stretch>
                  <a:fillRect/>
                </a:stretch>
              </p:blipFill>
              <p:spPr>
                <a:xfrm>
                  <a:off x="6487114" y="1803843"/>
                  <a:ext cx="186480" cy="235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2">
              <p14:nvContentPartPr>
                <p14:cNvPr id="90" name="Ink 89">
                  <a:extLst>
                    <a:ext uri="{FF2B5EF4-FFF2-40B4-BE49-F238E27FC236}">
                      <a16:creationId xmlns:a16="http://schemas.microsoft.com/office/drawing/2014/main" id="{7DCC1335-E8E9-4419-9D1E-048CD027760C}"/>
                    </a:ext>
                  </a:extLst>
                </p14:cNvPr>
                <p14:cNvContentPartPr/>
                <p14:nvPr/>
              </p14:nvContentPartPr>
              <p14:xfrm>
                <a:off x="6406114" y="2024883"/>
                <a:ext cx="101160" cy="90000"/>
              </p14:xfrm>
            </p:contentPart>
          </mc:Choice>
          <mc:Fallback xmlns="">
            <p:pic>
              <p:nvPicPr>
                <p:cNvPr id="90" name="Ink 89">
                  <a:extLst>
                    <a:ext uri="{FF2B5EF4-FFF2-40B4-BE49-F238E27FC236}">
                      <a16:creationId xmlns:a16="http://schemas.microsoft.com/office/drawing/2014/main" id="{7DCC1335-E8E9-4419-9D1E-048CD027760C}"/>
                    </a:ext>
                  </a:extLst>
                </p:cNvPr>
                <p:cNvPicPr/>
                <p:nvPr/>
              </p:nvPicPr>
              <p:blipFill>
                <a:blip r:embed="rId143"/>
                <a:stretch>
                  <a:fillRect/>
                </a:stretch>
              </p:blipFill>
              <p:spPr>
                <a:xfrm>
                  <a:off x="6397474" y="2016243"/>
                  <a:ext cx="118800" cy="10764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144">
            <p14:nvContentPartPr>
              <p14:cNvPr id="91" name="Ink 90">
                <a:extLst>
                  <a:ext uri="{FF2B5EF4-FFF2-40B4-BE49-F238E27FC236}">
                    <a16:creationId xmlns:a16="http://schemas.microsoft.com/office/drawing/2014/main" id="{40B645DE-8338-409D-BFDF-49B23EBA45FB}"/>
                  </a:ext>
                </a:extLst>
              </p14:cNvPr>
              <p14:cNvContentPartPr/>
              <p14:nvPr/>
            </p14:nvContentPartPr>
            <p14:xfrm>
              <a:off x="6905434" y="1682163"/>
              <a:ext cx="180000" cy="202680"/>
            </p14:xfrm>
          </p:contentPart>
        </mc:Choice>
        <mc:Fallback xmlns="">
          <p:pic>
            <p:nvPicPr>
              <p:cNvPr id="91" name="Ink 90">
                <a:extLst>
                  <a:ext uri="{FF2B5EF4-FFF2-40B4-BE49-F238E27FC236}">
                    <a16:creationId xmlns:a16="http://schemas.microsoft.com/office/drawing/2014/main" id="{40B645DE-8338-409D-BFDF-49B23EBA45FB}"/>
                  </a:ext>
                </a:extLst>
              </p:cNvPr>
              <p:cNvPicPr/>
              <p:nvPr/>
            </p:nvPicPr>
            <p:blipFill>
              <a:blip r:embed="rId145"/>
              <a:stretch>
                <a:fillRect/>
              </a:stretch>
            </p:blipFill>
            <p:spPr>
              <a:xfrm>
                <a:off x="6896434" y="1673523"/>
                <a:ext cx="197640" cy="220320"/>
              </a:xfrm>
              <a:prstGeom prst="rect">
                <a:avLst/>
              </a:prstGeom>
            </p:spPr>
          </p:pic>
        </mc:Fallback>
      </mc:AlternateContent>
      <p:grpSp>
        <p:nvGrpSpPr>
          <p:cNvPr id="114" name="Group 113">
            <a:extLst>
              <a:ext uri="{FF2B5EF4-FFF2-40B4-BE49-F238E27FC236}">
                <a16:creationId xmlns:a16="http://schemas.microsoft.com/office/drawing/2014/main" id="{512A14AC-88C9-43D6-85E7-FED649002D24}"/>
              </a:ext>
            </a:extLst>
          </p:cNvPr>
          <p:cNvGrpSpPr/>
          <p:nvPr/>
        </p:nvGrpSpPr>
        <p:grpSpPr>
          <a:xfrm>
            <a:off x="2787754" y="3559203"/>
            <a:ext cx="297720" cy="294840"/>
            <a:chOff x="2787754" y="3559203"/>
            <a:chExt cx="297720" cy="2948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46">
              <p14:nvContentPartPr>
                <p14:cNvPr id="96" name="Ink 95">
                  <a:extLst>
                    <a:ext uri="{FF2B5EF4-FFF2-40B4-BE49-F238E27FC236}">
                      <a16:creationId xmlns:a16="http://schemas.microsoft.com/office/drawing/2014/main" id="{2C36077C-2388-4943-BB98-66853518EE28}"/>
                    </a:ext>
                  </a:extLst>
                </p14:cNvPr>
                <p14:cNvContentPartPr/>
                <p14:nvPr/>
              </p14:nvContentPartPr>
              <p14:xfrm>
                <a:off x="2787754" y="3559203"/>
                <a:ext cx="196560" cy="277920"/>
              </p14:xfrm>
            </p:contentPart>
          </mc:Choice>
          <mc:Fallback xmlns="">
            <p:pic>
              <p:nvPicPr>
                <p:cNvPr id="96" name="Ink 95">
                  <a:extLst>
                    <a:ext uri="{FF2B5EF4-FFF2-40B4-BE49-F238E27FC236}">
                      <a16:creationId xmlns:a16="http://schemas.microsoft.com/office/drawing/2014/main" id="{2C36077C-2388-4943-BB98-66853518EE28}"/>
                    </a:ext>
                  </a:extLst>
                </p:cNvPr>
                <p:cNvPicPr/>
                <p:nvPr/>
              </p:nvPicPr>
              <p:blipFill>
                <a:blip r:embed="rId147"/>
                <a:stretch>
                  <a:fillRect/>
                </a:stretch>
              </p:blipFill>
              <p:spPr>
                <a:xfrm>
                  <a:off x="2778754" y="3550563"/>
                  <a:ext cx="214200" cy="295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8">
              <p14:nvContentPartPr>
                <p14:cNvPr id="97" name="Ink 96">
                  <a:extLst>
                    <a:ext uri="{FF2B5EF4-FFF2-40B4-BE49-F238E27FC236}">
                      <a16:creationId xmlns:a16="http://schemas.microsoft.com/office/drawing/2014/main" id="{24122144-53C7-483D-BC9B-4489196861F9}"/>
                    </a:ext>
                  </a:extLst>
                </p14:cNvPr>
                <p14:cNvContentPartPr/>
                <p14:nvPr/>
              </p14:nvContentPartPr>
              <p14:xfrm>
                <a:off x="2989714" y="3842523"/>
                <a:ext cx="95760" cy="11520"/>
              </p14:xfrm>
            </p:contentPart>
          </mc:Choice>
          <mc:Fallback xmlns="">
            <p:pic>
              <p:nvPicPr>
                <p:cNvPr id="97" name="Ink 96">
                  <a:extLst>
                    <a:ext uri="{FF2B5EF4-FFF2-40B4-BE49-F238E27FC236}">
                      <a16:creationId xmlns:a16="http://schemas.microsoft.com/office/drawing/2014/main" id="{24122144-53C7-483D-BC9B-4489196861F9}"/>
                    </a:ext>
                  </a:extLst>
                </p:cNvPr>
                <p:cNvPicPr/>
                <p:nvPr/>
              </p:nvPicPr>
              <p:blipFill>
                <a:blip r:embed="rId149"/>
                <a:stretch>
                  <a:fillRect/>
                </a:stretch>
              </p:blipFill>
              <p:spPr>
                <a:xfrm>
                  <a:off x="2981074" y="3833883"/>
                  <a:ext cx="113400" cy="2916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150">
            <p14:nvContentPartPr>
              <p14:cNvPr id="98" name="Ink 97">
                <a:extLst>
                  <a:ext uri="{FF2B5EF4-FFF2-40B4-BE49-F238E27FC236}">
                    <a16:creationId xmlns:a16="http://schemas.microsoft.com/office/drawing/2014/main" id="{D6303CFF-B0F2-4151-8C81-579F78694624}"/>
                  </a:ext>
                </a:extLst>
              </p14:cNvPr>
              <p14:cNvContentPartPr/>
              <p14:nvPr/>
            </p14:nvContentPartPr>
            <p14:xfrm>
              <a:off x="2815834" y="3433203"/>
              <a:ext cx="146160" cy="33840"/>
            </p14:xfrm>
          </p:contentPart>
        </mc:Choice>
        <mc:Fallback xmlns="">
          <p:pic>
            <p:nvPicPr>
              <p:cNvPr id="98" name="Ink 97">
                <a:extLst>
                  <a:ext uri="{FF2B5EF4-FFF2-40B4-BE49-F238E27FC236}">
                    <a16:creationId xmlns:a16="http://schemas.microsoft.com/office/drawing/2014/main" id="{D6303CFF-B0F2-4151-8C81-579F78694624}"/>
                  </a:ext>
                </a:extLst>
              </p:cNvPr>
              <p:cNvPicPr/>
              <p:nvPr/>
            </p:nvPicPr>
            <p:blipFill>
              <a:blip r:embed="rId151"/>
              <a:stretch>
                <a:fillRect/>
              </a:stretch>
            </p:blipFill>
            <p:spPr>
              <a:xfrm>
                <a:off x="2807194" y="3424563"/>
                <a:ext cx="163800" cy="51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2">
            <p14:nvContentPartPr>
              <p14:cNvPr id="99" name="Ink 98">
                <a:extLst>
                  <a:ext uri="{FF2B5EF4-FFF2-40B4-BE49-F238E27FC236}">
                    <a16:creationId xmlns:a16="http://schemas.microsoft.com/office/drawing/2014/main" id="{08F47CF6-E103-4714-BD8D-41435219733E}"/>
                  </a:ext>
                </a:extLst>
              </p14:cNvPr>
              <p14:cNvContentPartPr/>
              <p14:nvPr/>
            </p14:nvContentPartPr>
            <p14:xfrm>
              <a:off x="2277274" y="3326283"/>
              <a:ext cx="202320" cy="67680"/>
            </p14:xfrm>
          </p:contentPart>
        </mc:Choice>
        <mc:Fallback xmlns="">
          <p:pic>
            <p:nvPicPr>
              <p:cNvPr id="99" name="Ink 98">
                <a:extLst>
                  <a:ext uri="{FF2B5EF4-FFF2-40B4-BE49-F238E27FC236}">
                    <a16:creationId xmlns:a16="http://schemas.microsoft.com/office/drawing/2014/main" id="{08F47CF6-E103-4714-BD8D-41435219733E}"/>
                  </a:ext>
                </a:extLst>
              </p:cNvPr>
              <p:cNvPicPr/>
              <p:nvPr/>
            </p:nvPicPr>
            <p:blipFill>
              <a:blip r:embed="rId153"/>
              <a:stretch>
                <a:fillRect/>
              </a:stretch>
            </p:blipFill>
            <p:spPr>
              <a:xfrm>
                <a:off x="2268634" y="3317643"/>
                <a:ext cx="219960" cy="85320"/>
              </a:xfrm>
              <a:prstGeom prst="rect">
                <a:avLst/>
              </a:prstGeom>
            </p:spPr>
          </p:pic>
        </mc:Fallback>
      </mc:AlternateContent>
      <p:grpSp>
        <p:nvGrpSpPr>
          <p:cNvPr id="113" name="Group 112">
            <a:extLst>
              <a:ext uri="{FF2B5EF4-FFF2-40B4-BE49-F238E27FC236}">
                <a16:creationId xmlns:a16="http://schemas.microsoft.com/office/drawing/2014/main" id="{F587F215-8CB2-4374-B9F5-AB866E127222}"/>
              </a:ext>
            </a:extLst>
          </p:cNvPr>
          <p:cNvGrpSpPr/>
          <p:nvPr/>
        </p:nvGrpSpPr>
        <p:grpSpPr>
          <a:xfrm>
            <a:off x="3471754" y="3124323"/>
            <a:ext cx="1532520" cy="673920"/>
            <a:chOff x="3471754" y="3124323"/>
            <a:chExt cx="1532520" cy="6739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54">
              <p14:nvContentPartPr>
                <p14:cNvPr id="100" name="Ink 99">
                  <a:extLst>
                    <a:ext uri="{FF2B5EF4-FFF2-40B4-BE49-F238E27FC236}">
                      <a16:creationId xmlns:a16="http://schemas.microsoft.com/office/drawing/2014/main" id="{F2B9DD3A-B62D-403A-8EAD-05D593E65C67}"/>
                    </a:ext>
                  </a:extLst>
                </p14:cNvPr>
                <p14:cNvContentPartPr/>
                <p14:nvPr/>
              </p14:nvContentPartPr>
              <p14:xfrm>
                <a:off x="3471754" y="3595203"/>
                <a:ext cx="281160" cy="203040"/>
              </p14:xfrm>
            </p:contentPart>
          </mc:Choice>
          <mc:Fallback xmlns="">
            <p:pic>
              <p:nvPicPr>
                <p:cNvPr id="100" name="Ink 99">
                  <a:extLst>
                    <a:ext uri="{FF2B5EF4-FFF2-40B4-BE49-F238E27FC236}">
                      <a16:creationId xmlns:a16="http://schemas.microsoft.com/office/drawing/2014/main" id="{F2B9DD3A-B62D-403A-8EAD-05D593E65C67}"/>
                    </a:ext>
                  </a:extLst>
                </p:cNvPr>
                <p:cNvPicPr/>
                <p:nvPr/>
              </p:nvPicPr>
              <p:blipFill>
                <a:blip r:embed="rId155"/>
                <a:stretch>
                  <a:fillRect/>
                </a:stretch>
              </p:blipFill>
              <p:spPr>
                <a:xfrm>
                  <a:off x="3463114" y="3586563"/>
                  <a:ext cx="298800" cy="220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6">
              <p14:nvContentPartPr>
                <p14:cNvPr id="101" name="Ink 100">
                  <a:extLst>
                    <a:ext uri="{FF2B5EF4-FFF2-40B4-BE49-F238E27FC236}">
                      <a16:creationId xmlns:a16="http://schemas.microsoft.com/office/drawing/2014/main" id="{77739C82-85F6-45FF-9CEB-8F7C2D39BED0}"/>
                    </a:ext>
                  </a:extLst>
                </p14:cNvPr>
                <p14:cNvContentPartPr/>
                <p14:nvPr/>
              </p14:nvContentPartPr>
              <p14:xfrm>
                <a:off x="3814474" y="3292803"/>
                <a:ext cx="112680" cy="17280"/>
              </p14:xfrm>
            </p:contentPart>
          </mc:Choice>
          <mc:Fallback xmlns="">
            <p:pic>
              <p:nvPicPr>
                <p:cNvPr id="101" name="Ink 100">
                  <a:extLst>
                    <a:ext uri="{FF2B5EF4-FFF2-40B4-BE49-F238E27FC236}">
                      <a16:creationId xmlns:a16="http://schemas.microsoft.com/office/drawing/2014/main" id="{77739C82-85F6-45FF-9CEB-8F7C2D39BED0}"/>
                    </a:ext>
                  </a:extLst>
                </p:cNvPr>
                <p:cNvPicPr/>
                <p:nvPr/>
              </p:nvPicPr>
              <p:blipFill>
                <a:blip r:embed="rId157"/>
                <a:stretch>
                  <a:fillRect/>
                </a:stretch>
              </p:blipFill>
              <p:spPr>
                <a:xfrm>
                  <a:off x="3805834" y="3283803"/>
                  <a:ext cx="130320" cy="34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8">
              <p14:nvContentPartPr>
                <p14:cNvPr id="102" name="Ink 101">
                  <a:extLst>
                    <a:ext uri="{FF2B5EF4-FFF2-40B4-BE49-F238E27FC236}">
                      <a16:creationId xmlns:a16="http://schemas.microsoft.com/office/drawing/2014/main" id="{24D2F4E5-C7CD-4FFE-8459-EE6F0504DA2D}"/>
                    </a:ext>
                  </a:extLst>
                </p14:cNvPr>
                <p14:cNvContentPartPr/>
                <p14:nvPr/>
              </p14:nvContentPartPr>
              <p14:xfrm>
                <a:off x="3959554" y="3264723"/>
                <a:ext cx="102240" cy="158040"/>
              </p14:xfrm>
            </p:contentPart>
          </mc:Choice>
          <mc:Fallback xmlns="">
            <p:pic>
              <p:nvPicPr>
                <p:cNvPr id="102" name="Ink 101">
                  <a:extLst>
                    <a:ext uri="{FF2B5EF4-FFF2-40B4-BE49-F238E27FC236}">
                      <a16:creationId xmlns:a16="http://schemas.microsoft.com/office/drawing/2014/main" id="{24D2F4E5-C7CD-4FFE-8459-EE6F0504DA2D}"/>
                    </a:ext>
                  </a:extLst>
                </p:cNvPr>
                <p:cNvPicPr/>
                <p:nvPr/>
              </p:nvPicPr>
              <p:blipFill>
                <a:blip r:embed="rId159"/>
                <a:stretch>
                  <a:fillRect/>
                </a:stretch>
              </p:blipFill>
              <p:spPr>
                <a:xfrm>
                  <a:off x="3950554" y="3256083"/>
                  <a:ext cx="119880" cy="175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0">
              <p14:nvContentPartPr>
                <p14:cNvPr id="103" name="Ink 102">
                  <a:extLst>
                    <a:ext uri="{FF2B5EF4-FFF2-40B4-BE49-F238E27FC236}">
                      <a16:creationId xmlns:a16="http://schemas.microsoft.com/office/drawing/2014/main" id="{87E5F8E4-FFC3-4C87-9782-C32B9953347C}"/>
                    </a:ext>
                  </a:extLst>
                </p14:cNvPr>
                <p14:cNvContentPartPr/>
                <p14:nvPr/>
              </p14:nvContentPartPr>
              <p14:xfrm>
                <a:off x="4089514" y="3231243"/>
                <a:ext cx="101160" cy="314640"/>
              </p14:xfrm>
            </p:contentPart>
          </mc:Choice>
          <mc:Fallback xmlns="">
            <p:pic>
              <p:nvPicPr>
                <p:cNvPr id="103" name="Ink 102">
                  <a:extLst>
                    <a:ext uri="{FF2B5EF4-FFF2-40B4-BE49-F238E27FC236}">
                      <a16:creationId xmlns:a16="http://schemas.microsoft.com/office/drawing/2014/main" id="{87E5F8E4-FFC3-4C87-9782-C32B9953347C}"/>
                    </a:ext>
                  </a:extLst>
                </p:cNvPr>
                <p:cNvPicPr/>
                <p:nvPr/>
              </p:nvPicPr>
              <p:blipFill>
                <a:blip r:embed="rId161"/>
                <a:stretch>
                  <a:fillRect/>
                </a:stretch>
              </p:blipFill>
              <p:spPr>
                <a:xfrm>
                  <a:off x="4080514" y="3222243"/>
                  <a:ext cx="118800" cy="332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2">
              <p14:nvContentPartPr>
                <p14:cNvPr id="104" name="Ink 103">
                  <a:extLst>
                    <a:ext uri="{FF2B5EF4-FFF2-40B4-BE49-F238E27FC236}">
                      <a16:creationId xmlns:a16="http://schemas.microsoft.com/office/drawing/2014/main" id="{739CA580-6CE9-42BB-9529-88CB28BB7634}"/>
                    </a:ext>
                  </a:extLst>
                </p14:cNvPr>
                <p14:cNvContentPartPr/>
                <p14:nvPr/>
              </p14:nvContentPartPr>
              <p14:xfrm>
                <a:off x="4374994" y="3124323"/>
                <a:ext cx="219600" cy="533520"/>
              </p14:xfrm>
            </p:contentPart>
          </mc:Choice>
          <mc:Fallback xmlns="">
            <p:pic>
              <p:nvPicPr>
                <p:cNvPr id="104" name="Ink 103">
                  <a:extLst>
                    <a:ext uri="{FF2B5EF4-FFF2-40B4-BE49-F238E27FC236}">
                      <a16:creationId xmlns:a16="http://schemas.microsoft.com/office/drawing/2014/main" id="{739CA580-6CE9-42BB-9529-88CB28BB7634}"/>
                    </a:ext>
                  </a:extLst>
                </p:cNvPr>
                <p:cNvPicPr/>
                <p:nvPr/>
              </p:nvPicPr>
              <p:blipFill>
                <a:blip r:embed="rId163"/>
                <a:stretch>
                  <a:fillRect/>
                </a:stretch>
              </p:blipFill>
              <p:spPr>
                <a:xfrm>
                  <a:off x="4365994" y="3115683"/>
                  <a:ext cx="237240" cy="551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4">
              <p14:nvContentPartPr>
                <p14:cNvPr id="105" name="Ink 104">
                  <a:extLst>
                    <a:ext uri="{FF2B5EF4-FFF2-40B4-BE49-F238E27FC236}">
                      <a16:creationId xmlns:a16="http://schemas.microsoft.com/office/drawing/2014/main" id="{A91A136C-60DE-4199-B878-4A8F474152D3}"/>
                    </a:ext>
                  </a:extLst>
                </p14:cNvPr>
                <p14:cNvContentPartPr/>
                <p14:nvPr/>
              </p14:nvContentPartPr>
              <p14:xfrm>
                <a:off x="4588114" y="3309723"/>
                <a:ext cx="49680" cy="123840"/>
              </p14:xfrm>
            </p:contentPart>
          </mc:Choice>
          <mc:Fallback xmlns="">
            <p:pic>
              <p:nvPicPr>
                <p:cNvPr id="105" name="Ink 104">
                  <a:extLst>
                    <a:ext uri="{FF2B5EF4-FFF2-40B4-BE49-F238E27FC236}">
                      <a16:creationId xmlns:a16="http://schemas.microsoft.com/office/drawing/2014/main" id="{A91A136C-60DE-4199-B878-4A8F474152D3}"/>
                    </a:ext>
                  </a:extLst>
                </p:cNvPr>
                <p:cNvPicPr/>
                <p:nvPr/>
              </p:nvPicPr>
              <p:blipFill>
                <a:blip r:embed="rId165"/>
                <a:stretch>
                  <a:fillRect/>
                </a:stretch>
              </p:blipFill>
              <p:spPr>
                <a:xfrm>
                  <a:off x="4579474" y="3300723"/>
                  <a:ext cx="67320" cy="141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6">
              <p14:nvContentPartPr>
                <p14:cNvPr id="106" name="Ink 105">
                  <a:extLst>
                    <a:ext uri="{FF2B5EF4-FFF2-40B4-BE49-F238E27FC236}">
                      <a16:creationId xmlns:a16="http://schemas.microsoft.com/office/drawing/2014/main" id="{DA116CCC-A771-489F-9E9D-C09B92075C61}"/>
                    </a:ext>
                  </a:extLst>
                </p14:cNvPr>
                <p14:cNvContentPartPr/>
                <p14:nvPr/>
              </p14:nvContentPartPr>
              <p14:xfrm>
                <a:off x="4655794" y="3314763"/>
                <a:ext cx="73440" cy="124560"/>
              </p14:xfrm>
            </p:contentPart>
          </mc:Choice>
          <mc:Fallback xmlns="">
            <p:pic>
              <p:nvPicPr>
                <p:cNvPr id="106" name="Ink 105">
                  <a:extLst>
                    <a:ext uri="{FF2B5EF4-FFF2-40B4-BE49-F238E27FC236}">
                      <a16:creationId xmlns:a16="http://schemas.microsoft.com/office/drawing/2014/main" id="{DA116CCC-A771-489F-9E9D-C09B92075C61}"/>
                    </a:ext>
                  </a:extLst>
                </p:cNvPr>
                <p:cNvPicPr/>
                <p:nvPr/>
              </p:nvPicPr>
              <p:blipFill>
                <a:blip r:embed="rId167"/>
                <a:stretch>
                  <a:fillRect/>
                </a:stretch>
              </p:blipFill>
              <p:spPr>
                <a:xfrm>
                  <a:off x="4647154" y="3305763"/>
                  <a:ext cx="91080" cy="142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8">
              <p14:nvContentPartPr>
                <p14:cNvPr id="107" name="Ink 106">
                  <a:extLst>
                    <a:ext uri="{FF2B5EF4-FFF2-40B4-BE49-F238E27FC236}">
                      <a16:creationId xmlns:a16="http://schemas.microsoft.com/office/drawing/2014/main" id="{02BAAB4B-8B88-48B6-84DD-96D2947D530F}"/>
                    </a:ext>
                  </a:extLst>
                </p14:cNvPr>
                <p14:cNvContentPartPr/>
                <p14:nvPr/>
              </p14:nvContentPartPr>
              <p14:xfrm>
                <a:off x="4683874" y="3405123"/>
                <a:ext cx="22680" cy="6120"/>
              </p14:xfrm>
            </p:contentPart>
          </mc:Choice>
          <mc:Fallback xmlns="">
            <p:pic>
              <p:nvPicPr>
                <p:cNvPr id="107" name="Ink 106">
                  <a:extLst>
                    <a:ext uri="{FF2B5EF4-FFF2-40B4-BE49-F238E27FC236}">
                      <a16:creationId xmlns:a16="http://schemas.microsoft.com/office/drawing/2014/main" id="{02BAAB4B-8B88-48B6-84DD-96D2947D530F}"/>
                    </a:ext>
                  </a:extLst>
                </p:cNvPr>
                <p:cNvPicPr/>
                <p:nvPr/>
              </p:nvPicPr>
              <p:blipFill>
                <a:blip r:embed="rId169"/>
                <a:stretch>
                  <a:fillRect/>
                </a:stretch>
              </p:blipFill>
              <p:spPr>
                <a:xfrm>
                  <a:off x="4675234" y="3396123"/>
                  <a:ext cx="40320" cy="23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0">
              <p14:nvContentPartPr>
                <p14:cNvPr id="108" name="Ink 107">
                  <a:extLst>
                    <a:ext uri="{FF2B5EF4-FFF2-40B4-BE49-F238E27FC236}">
                      <a16:creationId xmlns:a16="http://schemas.microsoft.com/office/drawing/2014/main" id="{E414A2CA-418E-4211-A961-CCB40188FCF9}"/>
                    </a:ext>
                  </a:extLst>
                </p14:cNvPr>
                <p14:cNvContentPartPr/>
                <p14:nvPr/>
              </p14:nvContentPartPr>
              <p14:xfrm>
                <a:off x="4814914" y="3186243"/>
                <a:ext cx="189360" cy="28440"/>
              </p14:xfrm>
            </p:contentPart>
          </mc:Choice>
          <mc:Fallback xmlns="">
            <p:pic>
              <p:nvPicPr>
                <p:cNvPr id="108" name="Ink 107">
                  <a:extLst>
                    <a:ext uri="{FF2B5EF4-FFF2-40B4-BE49-F238E27FC236}">
                      <a16:creationId xmlns:a16="http://schemas.microsoft.com/office/drawing/2014/main" id="{E414A2CA-418E-4211-A961-CCB40188FCF9}"/>
                    </a:ext>
                  </a:extLst>
                </p:cNvPr>
                <p:cNvPicPr/>
                <p:nvPr/>
              </p:nvPicPr>
              <p:blipFill>
                <a:blip r:embed="rId171"/>
                <a:stretch>
                  <a:fillRect/>
                </a:stretch>
              </p:blipFill>
              <p:spPr>
                <a:xfrm>
                  <a:off x="4805914" y="3177243"/>
                  <a:ext cx="207000" cy="46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2">
              <p14:nvContentPartPr>
                <p14:cNvPr id="109" name="Ink 108">
                  <a:extLst>
                    <a:ext uri="{FF2B5EF4-FFF2-40B4-BE49-F238E27FC236}">
                      <a16:creationId xmlns:a16="http://schemas.microsoft.com/office/drawing/2014/main" id="{4CCD34E9-AB6F-4B2C-85AF-0EB6ADA27990}"/>
                    </a:ext>
                  </a:extLst>
                </p14:cNvPr>
                <p14:cNvContentPartPr/>
                <p14:nvPr/>
              </p14:nvContentPartPr>
              <p14:xfrm>
                <a:off x="4891594" y="3135843"/>
                <a:ext cx="84600" cy="196560"/>
              </p14:xfrm>
            </p:contentPart>
          </mc:Choice>
          <mc:Fallback xmlns="">
            <p:pic>
              <p:nvPicPr>
                <p:cNvPr id="109" name="Ink 108">
                  <a:extLst>
                    <a:ext uri="{FF2B5EF4-FFF2-40B4-BE49-F238E27FC236}">
                      <a16:creationId xmlns:a16="http://schemas.microsoft.com/office/drawing/2014/main" id="{4CCD34E9-AB6F-4B2C-85AF-0EB6ADA27990}"/>
                    </a:ext>
                  </a:extLst>
                </p:cNvPr>
                <p:cNvPicPr/>
                <p:nvPr/>
              </p:nvPicPr>
              <p:blipFill>
                <a:blip r:embed="rId173"/>
                <a:stretch>
                  <a:fillRect/>
                </a:stretch>
              </p:blipFill>
              <p:spPr>
                <a:xfrm>
                  <a:off x="4882594" y="3126843"/>
                  <a:ext cx="102240" cy="21420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174">
            <p14:nvContentPartPr>
              <p14:cNvPr id="110" name="Ink 109">
                <a:extLst>
                  <a:ext uri="{FF2B5EF4-FFF2-40B4-BE49-F238E27FC236}">
                    <a16:creationId xmlns:a16="http://schemas.microsoft.com/office/drawing/2014/main" id="{372987B0-AEDF-44F6-80FD-C6852ABFDB1B}"/>
                  </a:ext>
                </a:extLst>
              </p14:cNvPr>
              <p14:cNvContentPartPr/>
              <p14:nvPr/>
            </p14:nvContentPartPr>
            <p14:xfrm>
              <a:off x="5323594" y="3472443"/>
              <a:ext cx="101160" cy="11520"/>
            </p14:xfrm>
          </p:contentPart>
        </mc:Choice>
        <mc:Fallback xmlns="">
          <p:pic>
            <p:nvPicPr>
              <p:cNvPr id="110" name="Ink 109">
                <a:extLst>
                  <a:ext uri="{FF2B5EF4-FFF2-40B4-BE49-F238E27FC236}">
                    <a16:creationId xmlns:a16="http://schemas.microsoft.com/office/drawing/2014/main" id="{372987B0-AEDF-44F6-80FD-C6852ABFDB1B}"/>
                  </a:ext>
                </a:extLst>
              </p:cNvPr>
              <p:cNvPicPr/>
              <p:nvPr/>
            </p:nvPicPr>
            <p:blipFill>
              <a:blip r:embed="rId175"/>
              <a:stretch>
                <a:fillRect/>
              </a:stretch>
            </p:blipFill>
            <p:spPr>
              <a:xfrm>
                <a:off x="5314594" y="3463443"/>
                <a:ext cx="118800" cy="29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6">
            <p14:nvContentPartPr>
              <p14:cNvPr id="111" name="Ink 110">
                <a:extLst>
                  <a:ext uri="{FF2B5EF4-FFF2-40B4-BE49-F238E27FC236}">
                    <a16:creationId xmlns:a16="http://schemas.microsoft.com/office/drawing/2014/main" id="{96EAF5F3-B372-4016-9A83-FAB47CF0BB4D}"/>
                  </a:ext>
                </a:extLst>
              </p14:cNvPr>
              <p14:cNvContentPartPr/>
              <p14:nvPr/>
            </p14:nvContentPartPr>
            <p14:xfrm>
              <a:off x="5306674" y="3595563"/>
              <a:ext cx="106920" cy="11520"/>
            </p14:xfrm>
          </p:contentPart>
        </mc:Choice>
        <mc:Fallback xmlns="">
          <p:pic>
            <p:nvPicPr>
              <p:cNvPr id="111" name="Ink 110">
                <a:extLst>
                  <a:ext uri="{FF2B5EF4-FFF2-40B4-BE49-F238E27FC236}">
                    <a16:creationId xmlns:a16="http://schemas.microsoft.com/office/drawing/2014/main" id="{96EAF5F3-B372-4016-9A83-FAB47CF0BB4D}"/>
                  </a:ext>
                </a:extLst>
              </p:cNvPr>
              <p:cNvPicPr/>
              <p:nvPr/>
            </p:nvPicPr>
            <p:blipFill>
              <a:blip r:embed="rId177"/>
              <a:stretch>
                <a:fillRect/>
              </a:stretch>
            </p:blipFill>
            <p:spPr>
              <a:xfrm>
                <a:off x="5298034" y="3586923"/>
                <a:ext cx="124560" cy="29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8">
            <p14:nvContentPartPr>
              <p14:cNvPr id="112" name="Ink 111">
                <a:extLst>
                  <a:ext uri="{FF2B5EF4-FFF2-40B4-BE49-F238E27FC236}">
                    <a16:creationId xmlns:a16="http://schemas.microsoft.com/office/drawing/2014/main" id="{BC039FE0-4F67-417A-A14D-26B40E9AEFBD}"/>
                  </a:ext>
                </a:extLst>
              </p14:cNvPr>
              <p14:cNvContentPartPr/>
              <p14:nvPr/>
            </p14:nvContentPartPr>
            <p14:xfrm>
              <a:off x="5862154" y="3315123"/>
              <a:ext cx="45360" cy="263880"/>
            </p14:xfrm>
          </p:contentPart>
        </mc:Choice>
        <mc:Fallback xmlns="">
          <p:pic>
            <p:nvPicPr>
              <p:cNvPr id="112" name="Ink 111">
                <a:extLst>
                  <a:ext uri="{FF2B5EF4-FFF2-40B4-BE49-F238E27FC236}">
                    <a16:creationId xmlns:a16="http://schemas.microsoft.com/office/drawing/2014/main" id="{BC039FE0-4F67-417A-A14D-26B40E9AEFBD}"/>
                  </a:ext>
                </a:extLst>
              </p:cNvPr>
              <p:cNvPicPr/>
              <p:nvPr/>
            </p:nvPicPr>
            <p:blipFill>
              <a:blip r:embed="rId179"/>
              <a:stretch>
                <a:fillRect/>
              </a:stretch>
            </p:blipFill>
            <p:spPr>
              <a:xfrm>
                <a:off x="5853154" y="3306483"/>
                <a:ext cx="63000" cy="281520"/>
              </a:xfrm>
              <a:prstGeom prst="rect">
                <a:avLst/>
              </a:prstGeom>
            </p:spPr>
          </p:pic>
        </mc:Fallback>
      </mc:AlternateContent>
      <p:grpSp>
        <p:nvGrpSpPr>
          <p:cNvPr id="117" name="Group 116">
            <a:extLst>
              <a:ext uri="{FF2B5EF4-FFF2-40B4-BE49-F238E27FC236}">
                <a16:creationId xmlns:a16="http://schemas.microsoft.com/office/drawing/2014/main" id="{C64AB35D-F982-4D9F-8A31-378C7FC24B7D}"/>
              </a:ext>
            </a:extLst>
          </p:cNvPr>
          <p:cNvGrpSpPr/>
          <p:nvPr/>
        </p:nvGrpSpPr>
        <p:grpSpPr>
          <a:xfrm>
            <a:off x="2119954" y="3502323"/>
            <a:ext cx="432720" cy="413640"/>
            <a:chOff x="2119954" y="3502323"/>
            <a:chExt cx="432720" cy="4136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80">
              <p14:nvContentPartPr>
                <p14:cNvPr id="93" name="Ink 92">
                  <a:extLst>
                    <a:ext uri="{FF2B5EF4-FFF2-40B4-BE49-F238E27FC236}">
                      <a16:creationId xmlns:a16="http://schemas.microsoft.com/office/drawing/2014/main" id="{567F122A-A23D-45DC-BCD5-60BC928E3B54}"/>
                    </a:ext>
                  </a:extLst>
                </p14:cNvPr>
                <p14:cNvContentPartPr/>
                <p14:nvPr/>
              </p14:nvContentPartPr>
              <p14:xfrm>
                <a:off x="2119954" y="3502323"/>
                <a:ext cx="322920" cy="326520"/>
              </p14:xfrm>
            </p:contentPart>
          </mc:Choice>
          <mc:Fallback xmlns="">
            <p:pic>
              <p:nvPicPr>
                <p:cNvPr id="93" name="Ink 92">
                  <a:extLst>
                    <a:ext uri="{FF2B5EF4-FFF2-40B4-BE49-F238E27FC236}">
                      <a16:creationId xmlns:a16="http://schemas.microsoft.com/office/drawing/2014/main" id="{567F122A-A23D-45DC-BCD5-60BC928E3B54}"/>
                    </a:ext>
                  </a:extLst>
                </p:cNvPr>
                <p:cNvPicPr/>
                <p:nvPr/>
              </p:nvPicPr>
              <p:blipFill>
                <a:blip r:embed="rId181"/>
                <a:stretch>
                  <a:fillRect/>
                </a:stretch>
              </p:blipFill>
              <p:spPr>
                <a:xfrm>
                  <a:off x="2111314" y="3493323"/>
                  <a:ext cx="340560" cy="344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2">
              <p14:nvContentPartPr>
                <p14:cNvPr id="94" name="Ink 93">
                  <a:extLst>
                    <a:ext uri="{FF2B5EF4-FFF2-40B4-BE49-F238E27FC236}">
                      <a16:creationId xmlns:a16="http://schemas.microsoft.com/office/drawing/2014/main" id="{357F8762-A294-4183-A825-DAD51A664D01}"/>
                    </a:ext>
                  </a:extLst>
                </p14:cNvPr>
                <p14:cNvContentPartPr/>
                <p14:nvPr/>
              </p14:nvContentPartPr>
              <p14:xfrm>
                <a:off x="2142634" y="3674403"/>
                <a:ext cx="208080" cy="185400"/>
              </p14:xfrm>
            </p:contentPart>
          </mc:Choice>
          <mc:Fallback xmlns="">
            <p:pic>
              <p:nvPicPr>
                <p:cNvPr id="94" name="Ink 93">
                  <a:extLst>
                    <a:ext uri="{FF2B5EF4-FFF2-40B4-BE49-F238E27FC236}">
                      <a16:creationId xmlns:a16="http://schemas.microsoft.com/office/drawing/2014/main" id="{357F8762-A294-4183-A825-DAD51A664D01}"/>
                    </a:ext>
                  </a:extLst>
                </p:cNvPr>
                <p:cNvPicPr/>
                <p:nvPr/>
              </p:nvPicPr>
              <p:blipFill>
                <a:blip r:embed="rId183"/>
                <a:stretch>
                  <a:fillRect/>
                </a:stretch>
              </p:blipFill>
              <p:spPr>
                <a:xfrm>
                  <a:off x="2133994" y="3665403"/>
                  <a:ext cx="225720" cy="203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4">
              <p14:nvContentPartPr>
                <p14:cNvPr id="95" name="Ink 94">
                  <a:extLst>
                    <a:ext uri="{FF2B5EF4-FFF2-40B4-BE49-F238E27FC236}">
                      <a16:creationId xmlns:a16="http://schemas.microsoft.com/office/drawing/2014/main" id="{F69149E6-0726-43BD-A8B9-F8BD34BE0934}"/>
                    </a:ext>
                  </a:extLst>
                </p14:cNvPr>
                <p14:cNvContentPartPr/>
                <p14:nvPr/>
              </p14:nvContentPartPr>
              <p14:xfrm>
                <a:off x="2400754" y="3792123"/>
                <a:ext cx="151920" cy="123840"/>
              </p14:xfrm>
            </p:contentPart>
          </mc:Choice>
          <mc:Fallback xmlns="">
            <p:pic>
              <p:nvPicPr>
                <p:cNvPr id="95" name="Ink 94">
                  <a:extLst>
                    <a:ext uri="{FF2B5EF4-FFF2-40B4-BE49-F238E27FC236}">
                      <a16:creationId xmlns:a16="http://schemas.microsoft.com/office/drawing/2014/main" id="{F69149E6-0726-43BD-A8B9-F8BD34BE0934}"/>
                    </a:ext>
                  </a:extLst>
                </p:cNvPr>
                <p:cNvPicPr/>
                <p:nvPr/>
              </p:nvPicPr>
              <p:blipFill>
                <a:blip r:embed="rId185"/>
                <a:stretch>
                  <a:fillRect/>
                </a:stretch>
              </p:blipFill>
              <p:spPr>
                <a:xfrm>
                  <a:off x="2392114" y="3783123"/>
                  <a:ext cx="169560" cy="141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6">
              <p14:nvContentPartPr>
                <p14:cNvPr id="116" name="Ink 115">
                  <a:extLst>
                    <a:ext uri="{FF2B5EF4-FFF2-40B4-BE49-F238E27FC236}">
                      <a16:creationId xmlns:a16="http://schemas.microsoft.com/office/drawing/2014/main" id="{CB3663DF-E13B-4156-990D-88B447C5C235}"/>
                    </a:ext>
                  </a:extLst>
                </p14:cNvPr>
                <p14:cNvContentPartPr/>
                <p14:nvPr/>
              </p14:nvContentPartPr>
              <p14:xfrm>
                <a:off x="2260354" y="3635883"/>
                <a:ext cx="140760" cy="72720"/>
              </p14:xfrm>
            </p:contentPart>
          </mc:Choice>
          <mc:Fallback xmlns="">
            <p:pic>
              <p:nvPicPr>
                <p:cNvPr id="116" name="Ink 115">
                  <a:extLst>
                    <a:ext uri="{FF2B5EF4-FFF2-40B4-BE49-F238E27FC236}">
                      <a16:creationId xmlns:a16="http://schemas.microsoft.com/office/drawing/2014/main" id="{CB3663DF-E13B-4156-990D-88B447C5C235}"/>
                    </a:ext>
                  </a:extLst>
                </p:cNvPr>
                <p:cNvPicPr/>
                <p:nvPr/>
              </p:nvPicPr>
              <p:blipFill>
                <a:blip r:embed="rId187"/>
                <a:stretch>
                  <a:fillRect/>
                </a:stretch>
              </p:blipFill>
              <p:spPr>
                <a:xfrm>
                  <a:off x="2251714" y="3627243"/>
                  <a:ext cx="158400" cy="90360"/>
                </a:xfrm>
                <a:prstGeom prst="rect">
                  <a:avLst/>
                </a:prstGeom>
              </p:spPr>
            </p:pic>
          </mc:Fallback>
        </mc:AlternateContent>
      </p:grpSp>
    </p:spTree>
    <p:extLst>
      <p:ext uri="{BB962C8B-B14F-4D97-AF65-F5344CB8AC3E}">
        <p14:creationId xmlns:p14="http://schemas.microsoft.com/office/powerpoint/2010/main" val="78254018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31277" y="608215"/>
            <a:ext cx="7681446" cy="2326264"/>
          </a:xfrm>
          <a:prstGeom prst="rect">
            <a:avLst/>
          </a:prstGeom>
        </p:spPr>
      </p:pic>
      <p:sp>
        <p:nvSpPr>
          <p:cNvPr id="29" name="TextBox 28">
            <a:extLst>
              <a:ext uri="{FF2B5EF4-FFF2-40B4-BE49-F238E27FC236}">
                <a16:creationId xmlns:a16="http://schemas.microsoft.com/office/drawing/2014/main" id="{35C3D480-886C-457D-BF18-93B5CF6BAC41}"/>
              </a:ext>
            </a:extLst>
          </p:cNvPr>
          <p:cNvSpPr txBox="1"/>
          <p:nvPr/>
        </p:nvSpPr>
        <p:spPr>
          <a:xfrm>
            <a:off x="52648" y="42548"/>
            <a:ext cx="4572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b="0" i="0" u="none" strike="noStrike" baseline="0" dirty="0">
                <a:latin typeface="CMR10"/>
              </a:rPr>
              <a:t>Dielectric Waveguide</a:t>
            </a:r>
            <a:endParaRPr lang="en-US" dirty="0"/>
          </a:p>
        </p:txBody>
      </p:sp>
      <p:grpSp>
        <p:nvGrpSpPr>
          <p:cNvPr id="17" name="Group 16">
            <a:extLst>
              <a:ext uri="{FF2B5EF4-FFF2-40B4-BE49-F238E27FC236}">
                <a16:creationId xmlns:a16="http://schemas.microsoft.com/office/drawing/2014/main" id="{B68223DD-5373-49BA-AA3F-50632EB625BC}"/>
              </a:ext>
            </a:extLst>
          </p:cNvPr>
          <p:cNvGrpSpPr/>
          <p:nvPr/>
        </p:nvGrpSpPr>
        <p:grpSpPr>
          <a:xfrm>
            <a:off x="2871994" y="139923"/>
            <a:ext cx="1678320" cy="297720"/>
            <a:chOff x="2871994" y="139923"/>
            <a:chExt cx="1678320" cy="2977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">
              <p14:nvContentPartPr>
                <p14:cNvPr id="3" name="Ink 2">
                  <a:extLst>
                    <a:ext uri="{FF2B5EF4-FFF2-40B4-BE49-F238E27FC236}">
                      <a16:creationId xmlns:a16="http://schemas.microsoft.com/office/drawing/2014/main" id="{47E3DEEF-1767-4749-A894-F63729FC1DBD}"/>
                    </a:ext>
                  </a:extLst>
                </p14:cNvPr>
                <p14:cNvContentPartPr/>
                <p14:nvPr/>
              </p14:nvContentPartPr>
              <p14:xfrm>
                <a:off x="2871994" y="168003"/>
                <a:ext cx="90360" cy="129240"/>
              </p14:xfrm>
            </p:contentPart>
          </mc:Choice>
          <mc:Fallback xmlns="">
            <p:pic>
              <p:nvPicPr>
                <p:cNvPr id="3" name="Ink 2">
                  <a:extLst>
                    <a:ext uri="{FF2B5EF4-FFF2-40B4-BE49-F238E27FC236}">
                      <a16:creationId xmlns:a16="http://schemas.microsoft.com/office/drawing/2014/main" id="{47E3DEEF-1767-4749-A894-F63729FC1DBD}"/>
                    </a:ext>
                  </a:extLst>
                </p:cNvPr>
                <p:cNvPicPr/>
                <p:nvPr/>
              </p:nvPicPr>
              <p:blipFill>
                <a:blip r:embed="rId4"/>
                <a:stretch>
                  <a:fillRect/>
                </a:stretch>
              </p:blipFill>
              <p:spPr>
                <a:xfrm>
                  <a:off x="2863354" y="159363"/>
                  <a:ext cx="108000" cy="146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">
              <p14:nvContentPartPr>
                <p14:cNvPr id="4" name="Ink 3">
                  <a:extLst>
                    <a:ext uri="{FF2B5EF4-FFF2-40B4-BE49-F238E27FC236}">
                      <a16:creationId xmlns:a16="http://schemas.microsoft.com/office/drawing/2014/main" id="{3DA2F6B3-6368-444B-8767-AD1CB8D19D2C}"/>
                    </a:ext>
                  </a:extLst>
                </p14:cNvPr>
                <p14:cNvContentPartPr/>
                <p14:nvPr/>
              </p14:nvContentPartPr>
              <p14:xfrm>
                <a:off x="2939314" y="241083"/>
                <a:ext cx="443520" cy="17640"/>
              </p14:xfrm>
            </p:contentPart>
          </mc:Choice>
          <mc:Fallback xmlns="">
            <p:pic>
              <p:nvPicPr>
                <p:cNvPr id="4" name="Ink 3">
                  <a:extLst>
                    <a:ext uri="{FF2B5EF4-FFF2-40B4-BE49-F238E27FC236}">
                      <a16:creationId xmlns:a16="http://schemas.microsoft.com/office/drawing/2014/main" id="{3DA2F6B3-6368-444B-8767-AD1CB8D19D2C}"/>
                    </a:ext>
                  </a:extLst>
                </p:cNvPr>
                <p:cNvPicPr/>
                <p:nvPr/>
              </p:nvPicPr>
              <p:blipFill>
                <a:blip r:embed="rId6"/>
                <a:stretch>
                  <a:fillRect/>
                </a:stretch>
              </p:blipFill>
              <p:spPr>
                <a:xfrm>
                  <a:off x="2930674" y="232083"/>
                  <a:ext cx="461160" cy="35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">
              <p14:nvContentPartPr>
                <p14:cNvPr id="5" name="Ink 4">
                  <a:extLst>
                    <a:ext uri="{FF2B5EF4-FFF2-40B4-BE49-F238E27FC236}">
                      <a16:creationId xmlns:a16="http://schemas.microsoft.com/office/drawing/2014/main" id="{031906A2-3741-40F0-A18A-9D5C11A1FE52}"/>
                    </a:ext>
                  </a:extLst>
                </p14:cNvPr>
                <p14:cNvContentPartPr/>
                <p14:nvPr/>
              </p14:nvContentPartPr>
              <p14:xfrm>
                <a:off x="3281674" y="173763"/>
                <a:ext cx="185400" cy="140760"/>
              </p14:xfrm>
            </p:contentPart>
          </mc:Choice>
          <mc:Fallback xmlns="">
            <p:pic>
              <p:nvPicPr>
                <p:cNvPr id="5" name="Ink 4">
                  <a:extLst>
                    <a:ext uri="{FF2B5EF4-FFF2-40B4-BE49-F238E27FC236}">
                      <a16:creationId xmlns:a16="http://schemas.microsoft.com/office/drawing/2014/main" id="{031906A2-3741-40F0-A18A-9D5C11A1FE52}"/>
                    </a:ext>
                  </a:extLst>
                </p:cNvPr>
                <p:cNvPicPr/>
                <p:nvPr/>
              </p:nvPicPr>
              <p:blipFill>
                <a:blip r:embed="rId8"/>
                <a:stretch>
                  <a:fillRect/>
                </a:stretch>
              </p:blipFill>
              <p:spPr>
                <a:xfrm>
                  <a:off x="3272674" y="164763"/>
                  <a:ext cx="203040" cy="158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">
              <p14:nvContentPartPr>
                <p14:cNvPr id="6" name="Ink 5">
                  <a:extLst>
                    <a:ext uri="{FF2B5EF4-FFF2-40B4-BE49-F238E27FC236}">
                      <a16:creationId xmlns:a16="http://schemas.microsoft.com/office/drawing/2014/main" id="{6ED63604-FE83-45EB-A257-798CF70797B6}"/>
                    </a:ext>
                  </a:extLst>
                </p14:cNvPr>
                <p14:cNvContentPartPr/>
                <p14:nvPr/>
              </p14:nvContentPartPr>
              <p14:xfrm>
                <a:off x="3662914" y="196083"/>
                <a:ext cx="84240" cy="106920"/>
              </p14:xfrm>
            </p:contentPart>
          </mc:Choice>
          <mc:Fallback xmlns="">
            <p:pic>
              <p:nvPicPr>
                <p:cNvPr id="6" name="Ink 5">
                  <a:extLst>
                    <a:ext uri="{FF2B5EF4-FFF2-40B4-BE49-F238E27FC236}">
                      <a16:creationId xmlns:a16="http://schemas.microsoft.com/office/drawing/2014/main" id="{6ED63604-FE83-45EB-A257-798CF70797B6}"/>
                    </a:ext>
                  </a:extLst>
                </p:cNvPr>
                <p:cNvPicPr/>
                <p:nvPr/>
              </p:nvPicPr>
              <p:blipFill>
                <a:blip r:embed="rId10"/>
                <a:stretch>
                  <a:fillRect/>
                </a:stretch>
              </p:blipFill>
              <p:spPr>
                <a:xfrm>
                  <a:off x="3654274" y="187443"/>
                  <a:ext cx="101880" cy="124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">
              <p14:nvContentPartPr>
                <p14:cNvPr id="7" name="Ink 6">
                  <a:extLst>
                    <a:ext uri="{FF2B5EF4-FFF2-40B4-BE49-F238E27FC236}">
                      <a16:creationId xmlns:a16="http://schemas.microsoft.com/office/drawing/2014/main" id="{D165A4C9-7F70-4063-B0CC-F0278EC732CC}"/>
                    </a:ext>
                  </a:extLst>
                </p14:cNvPr>
                <p14:cNvContentPartPr/>
                <p14:nvPr/>
              </p14:nvContentPartPr>
              <p14:xfrm>
                <a:off x="3898714" y="168003"/>
                <a:ext cx="22680" cy="269640"/>
              </p14:xfrm>
            </p:contentPart>
          </mc:Choice>
          <mc:Fallback xmlns="">
            <p:pic>
              <p:nvPicPr>
                <p:cNvPr id="7" name="Ink 6">
                  <a:extLst>
                    <a:ext uri="{FF2B5EF4-FFF2-40B4-BE49-F238E27FC236}">
                      <a16:creationId xmlns:a16="http://schemas.microsoft.com/office/drawing/2014/main" id="{D165A4C9-7F70-4063-B0CC-F0278EC732CC}"/>
                    </a:ext>
                  </a:extLst>
                </p:cNvPr>
                <p:cNvPicPr/>
                <p:nvPr/>
              </p:nvPicPr>
              <p:blipFill>
                <a:blip r:embed="rId12"/>
                <a:stretch>
                  <a:fillRect/>
                </a:stretch>
              </p:blipFill>
              <p:spPr>
                <a:xfrm>
                  <a:off x="3889714" y="159363"/>
                  <a:ext cx="40320" cy="287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">
              <p14:nvContentPartPr>
                <p14:cNvPr id="8" name="Ink 7">
                  <a:extLst>
                    <a:ext uri="{FF2B5EF4-FFF2-40B4-BE49-F238E27FC236}">
                      <a16:creationId xmlns:a16="http://schemas.microsoft.com/office/drawing/2014/main" id="{0674DD8D-E9F2-4802-B60C-26CD12877753}"/>
                    </a:ext>
                  </a:extLst>
                </p14:cNvPr>
                <p14:cNvContentPartPr/>
                <p14:nvPr/>
              </p14:nvContentPartPr>
              <p14:xfrm>
                <a:off x="3870634" y="246483"/>
                <a:ext cx="224640" cy="79560"/>
              </p14:xfrm>
            </p:contentPart>
          </mc:Choice>
          <mc:Fallback xmlns="">
            <p:pic>
              <p:nvPicPr>
                <p:cNvPr id="8" name="Ink 7">
                  <a:extLst>
                    <a:ext uri="{FF2B5EF4-FFF2-40B4-BE49-F238E27FC236}">
                      <a16:creationId xmlns:a16="http://schemas.microsoft.com/office/drawing/2014/main" id="{0674DD8D-E9F2-4802-B60C-26CD12877753}"/>
                    </a:ext>
                  </a:extLst>
                </p:cNvPr>
                <p:cNvPicPr/>
                <p:nvPr/>
              </p:nvPicPr>
              <p:blipFill>
                <a:blip r:embed="rId14"/>
                <a:stretch>
                  <a:fillRect/>
                </a:stretch>
              </p:blipFill>
              <p:spPr>
                <a:xfrm>
                  <a:off x="3861634" y="237843"/>
                  <a:ext cx="242280" cy="97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">
              <p14:nvContentPartPr>
                <p14:cNvPr id="9" name="Ink 8">
                  <a:extLst>
                    <a:ext uri="{FF2B5EF4-FFF2-40B4-BE49-F238E27FC236}">
                      <a16:creationId xmlns:a16="http://schemas.microsoft.com/office/drawing/2014/main" id="{87C1F666-892D-459A-BCEB-25AA8D2C0E99}"/>
                    </a:ext>
                  </a:extLst>
                </p14:cNvPr>
                <p14:cNvContentPartPr/>
                <p14:nvPr/>
              </p14:nvContentPartPr>
              <p14:xfrm>
                <a:off x="3988354" y="156843"/>
                <a:ext cx="151920" cy="151920"/>
              </p14:xfrm>
            </p:contentPart>
          </mc:Choice>
          <mc:Fallback xmlns="">
            <p:pic>
              <p:nvPicPr>
                <p:cNvPr id="9" name="Ink 8">
                  <a:extLst>
                    <a:ext uri="{FF2B5EF4-FFF2-40B4-BE49-F238E27FC236}">
                      <a16:creationId xmlns:a16="http://schemas.microsoft.com/office/drawing/2014/main" id="{87C1F666-892D-459A-BCEB-25AA8D2C0E99}"/>
                    </a:ext>
                  </a:extLst>
                </p:cNvPr>
                <p:cNvPicPr/>
                <p:nvPr/>
              </p:nvPicPr>
              <p:blipFill>
                <a:blip r:embed="rId16"/>
                <a:stretch>
                  <a:fillRect/>
                </a:stretch>
              </p:blipFill>
              <p:spPr>
                <a:xfrm>
                  <a:off x="3979714" y="148203"/>
                  <a:ext cx="169560" cy="169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">
              <p14:nvContentPartPr>
                <p14:cNvPr id="10" name="Ink 9">
                  <a:extLst>
                    <a:ext uri="{FF2B5EF4-FFF2-40B4-BE49-F238E27FC236}">
                      <a16:creationId xmlns:a16="http://schemas.microsoft.com/office/drawing/2014/main" id="{E2F246AF-5E3C-442E-B9C0-E6CA49E6D25A}"/>
                    </a:ext>
                  </a:extLst>
                </p14:cNvPr>
                <p14:cNvContentPartPr/>
                <p14:nvPr/>
              </p14:nvContentPartPr>
              <p14:xfrm>
                <a:off x="4128754" y="139923"/>
                <a:ext cx="421560" cy="174960"/>
              </p14:xfrm>
            </p:contentPart>
          </mc:Choice>
          <mc:Fallback xmlns="">
            <p:pic>
              <p:nvPicPr>
                <p:cNvPr id="10" name="Ink 9">
                  <a:extLst>
                    <a:ext uri="{FF2B5EF4-FFF2-40B4-BE49-F238E27FC236}">
                      <a16:creationId xmlns:a16="http://schemas.microsoft.com/office/drawing/2014/main" id="{E2F246AF-5E3C-442E-B9C0-E6CA49E6D25A}"/>
                    </a:ext>
                  </a:extLst>
                </p:cNvPr>
                <p:cNvPicPr/>
                <p:nvPr/>
              </p:nvPicPr>
              <p:blipFill>
                <a:blip r:embed="rId18"/>
                <a:stretch>
                  <a:fillRect/>
                </a:stretch>
              </p:blipFill>
              <p:spPr>
                <a:xfrm>
                  <a:off x="4119754" y="131283"/>
                  <a:ext cx="439200" cy="1926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6" name="Group 15">
            <a:extLst>
              <a:ext uri="{FF2B5EF4-FFF2-40B4-BE49-F238E27FC236}">
                <a16:creationId xmlns:a16="http://schemas.microsoft.com/office/drawing/2014/main" id="{7D756C3F-F84E-4A4E-B31F-BAA6005B1DD6}"/>
              </a:ext>
            </a:extLst>
          </p:cNvPr>
          <p:cNvGrpSpPr/>
          <p:nvPr/>
        </p:nvGrpSpPr>
        <p:grpSpPr>
          <a:xfrm>
            <a:off x="4818514" y="111843"/>
            <a:ext cx="763560" cy="186480"/>
            <a:chOff x="4818514" y="111843"/>
            <a:chExt cx="763560" cy="1864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9">
              <p14:nvContentPartPr>
                <p14:cNvPr id="11" name="Ink 10">
                  <a:extLst>
                    <a:ext uri="{FF2B5EF4-FFF2-40B4-BE49-F238E27FC236}">
                      <a16:creationId xmlns:a16="http://schemas.microsoft.com/office/drawing/2014/main" id="{F0751F1E-A509-4F03-AC78-5935ECCB81AF}"/>
                    </a:ext>
                  </a:extLst>
                </p14:cNvPr>
                <p14:cNvContentPartPr/>
                <p14:nvPr/>
              </p14:nvContentPartPr>
              <p14:xfrm>
                <a:off x="4818514" y="111843"/>
                <a:ext cx="106920" cy="17280"/>
              </p14:xfrm>
            </p:contentPart>
          </mc:Choice>
          <mc:Fallback xmlns="">
            <p:pic>
              <p:nvPicPr>
                <p:cNvPr id="11" name="Ink 10">
                  <a:extLst>
                    <a:ext uri="{FF2B5EF4-FFF2-40B4-BE49-F238E27FC236}">
                      <a16:creationId xmlns:a16="http://schemas.microsoft.com/office/drawing/2014/main" id="{F0751F1E-A509-4F03-AC78-5935ECCB81AF}"/>
                    </a:ext>
                  </a:extLst>
                </p:cNvPr>
                <p:cNvPicPr/>
                <p:nvPr/>
              </p:nvPicPr>
              <p:blipFill>
                <a:blip r:embed="rId20"/>
                <a:stretch>
                  <a:fillRect/>
                </a:stretch>
              </p:blipFill>
              <p:spPr>
                <a:xfrm>
                  <a:off x="4809874" y="103203"/>
                  <a:ext cx="124560" cy="34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">
              <p14:nvContentPartPr>
                <p14:cNvPr id="12" name="Ink 11">
                  <a:extLst>
                    <a:ext uri="{FF2B5EF4-FFF2-40B4-BE49-F238E27FC236}">
                      <a16:creationId xmlns:a16="http://schemas.microsoft.com/office/drawing/2014/main" id="{463FE143-E174-4A9E-9CEB-A93B13950F44}"/>
                    </a:ext>
                  </a:extLst>
                </p14:cNvPr>
                <p14:cNvContentPartPr/>
                <p14:nvPr/>
              </p14:nvContentPartPr>
              <p14:xfrm>
                <a:off x="4857754" y="156843"/>
                <a:ext cx="6120" cy="140760"/>
              </p14:xfrm>
            </p:contentPart>
          </mc:Choice>
          <mc:Fallback xmlns="">
            <p:pic>
              <p:nvPicPr>
                <p:cNvPr id="12" name="Ink 11">
                  <a:extLst>
                    <a:ext uri="{FF2B5EF4-FFF2-40B4-BE49-F238E27FC236}">
                      <a16:creationId xmlns:a16="http://schemas.microsoft.com/office/drawing/2014/main" id="{463FE143-E174-4A9E-9CEB-A93B13950F44}"/>
                    </a:ext>
                  </a:extLst>
                </p:cNvPr>
                <p:cNvPicPr/>
                <p:nvPr/>
              </p:nvPicPr>
              <p:blipFill>
                <a:blip r:embed="rId22"/>
                <a:stretch>
                  <a:fillRect/>
                </a:stretch>
              </p:blipFill>
              <p:spPr>
                <a:xfrm>
                  <a:off x="4849114" y="148203"/>
                  <a:ext cx="23760" cy="158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">
              <p14:nvContentPartPr>
                <p14:cNvPr id="13" name="Ink 12">
                  <a:extLst>
                    <a:ext uri="{FF2B5EF4-FFF2-40B4-BE49-F238E27FC236}">
                      <a16:creationId xmlns:a16="http://schemas.microsoft.com/office/drawing/2014/main" id="{1038A80A-D536-4F37-8A2D-A2B9ED2C20F1}"/>
                    </a:ext>
                  </a:extLst>
                </p14:cNvPr>
                <p14:cNvContentPartPr/>
                <p14:nvPr/>
              </p14:nvContentPartPr>
              <p14:xfrm>
                <a:off x="4863514" y="241083"/>
                <a:ext cx="112680" cy="28800"/>
              </p14:xfrm>
            </p:contentPart>
          </mc:Choice>
          <mc:Fallback xmlns="">
            <p:pic>
              <p:nvPicPr>
                <p:cNvPr id="13" name="Ink 12">
                  <a:extLst>
                    <a:ext uri="{FF2B5EF4-FFF2-40B4-BE49-F238E27FC236}">
                      <a16:creationId xmlns:a16="http://schemas.microsoft.com/office/drawing/2014/main" id="{1038A80A-D536-4F37-8A2D-A2B9ED2C20F1}"/>
                    </a:ext>
                  </a:extLst>
                </p:cNvPr>
                <p:cNvPicPr/>
                <p:nvPr/>
              </p:nvPicPr>
              <p:blipFill>
                <a:blip r:embed="rId24"/>
                <a:stretch>
                  <a:fillRect/>
                </a:stretch>
              </p:blipFill>
              <p:spPr>
                <a:xfrm>
                  <a:off x="4854874" y="232083"/>
                  <a:ext cx="130320" cy="46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">
              <p14:nvContentPartPr>
                <p14:cNvPr id="14" name="Ink 13">
                  <a:extLst>
                    <a:ext uri="{FF2B5EF4-FFF2-40B4-BE49-F238E27FC236}">
                      <a16:creationId xmlns:a16="http://schemas.microsoft.com/office/drawing/2014/main" id="{11D447C3-40CB-4783-AC4D-40D08267AAB0}"/>
                    </a:ext>
                  </a:extLst>
                </p14:cNvPr>
                <p14:cNvContentPartPr/>
                <p14:nvPr/>
              </p14:nvContentPartPr>
              <p14:xfrm>
                <a:off x="4994914" y="145683"/>
                <a:ext cx="587160" cy="152640"/>
              </p14:xfrm>
            </p:contentPart>
          </mc:Choice>
          <mc:Fallback xmlns="">
            <p:pic>
              <p:nvPicPr>
                <p:cNvPr id="14" name="Ink 13">
                  <a:extLst>
                    <a:ext uri="{FF2B5EF4-FFF2-40B4-BE49-F238E27FC236}">
                      <a16:creationId xmlns:a16="http://schemas.microsoft.com/office/drawing/2014/main" id="{11D447C3-40CB-4783-AC4D-40D08267AAB0}"/>
                    </a:ext>
                  </a:extLst>
                </p:cNvPr>
                <p:cNvPicPr/>
                <p:nvPr/>
              </p:nvPicPr>
              <p:blipFill>
                <a:blip r:embed="rId26"/>
                <a:stretch>
                  <a:fillRect/>
                </a:stretch>
              </p:blipFill>
              <p:spPr>
                <a:xfrm>
                  <a:off x="4986274" y="136683"/>
                  <a:ext cx="604800" cy="170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">
              <p14:nvContentPartPr>
                <p14:cNvPr id="15" name="Ink 14">
                  <a:extLst>
                    <a:ext uri="{FF2B5EF4-FFF2-40B4-BE49-F238E27FC236}">
                      <a16:creationId xmlns:a16="http://schemas.microsoft.com/office/drawing/2014/main" id="{B2A99C00-AC31-4EC5-AE22-5C17E7795860}"/>
                    </a:ext>
                  </a:extLst>
                </p14:cNvPr>
                <p14:cNvContentPartPr/>
                <p14:nvPr/>
              </p14:nvContentPartPr>
              <p14:xfrm>
                <a:off x="5037394" y="179163"/>
                <a:ext cx="33840" cy="6120"/>
              </p14:xfrm>
            </p:contentPart>
          </mc:Choice>
          <mc:Fallback xmlns="">
            <p:pic>
              <p:nvPicPr>
                <p:cNvPr id="15" name="Ink 14">
                  <a:extLst>
                    <a:ext uri="{FF2B5EF4-FFF2-40B4-BE49-F238E27FC236}">
                      <a16:creationId xmlns:a16="http://schemas.microsoft.com/office/drawing/2014/main" id="{B2A99C00-AC31-4EC5-AE22-5C17E7795860}"/>
                    </a:ext>
                  </a:extLst>
                </p:cNvPr>
                <p:cNvPicPr/>
                <p:nvPr/>
              </p:nvPicPr>
              <p:blipFill>
                <a:blip r:embed="rId28"/>
                <a:stretch>
                  <a:fillRect/>
                </a:stretch>
              </p:blipFill>
              <p:spPr>
                <a:xfrm>
                  <a:off x="5028754" y="170523"/>
                  <a:ext cx="51480" cy="237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6" name="Group 25">
            <a:extLst>
              <a:ext uri="{FF2B5EF4-FFF2-40B4-BE49-F238E27FC236}">
                <a16:creationId xmlns:a16="http://schemas.microsoft.com/office/drawing/2014/main" id="{7DE273DE-567D-4216-97D7-7F1D8D09B752}"/>
              </a:ext>
            </a:extLst>
          </p:cNvPr>
          <p:cNvGrpSpPr/>
          <p:nvPr/>
        </p:nvGrpSpPr>
        <p:grpSpPr>
          <a:xfrm>
            <a:off x="8066434" y="241083"/>
            <a:ext cx="298080" cy="522000"/>
            <a:chOff x="8066434" y="241083"/>
            <a:chExt cx="298080" cy="5220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9">
              <p14:nvContentPartPr>
                <p14:cNvPr id="24" name="Ink 23">
                  <a:extLst>
                    <a:ext uri="{FF2B5EF4-FFF2-40B4-BE49-F238E27FC236}">
                      <a16:creationId xmlns:a16="http://schemas.microsoft.com/office/drawing/2014/main" id="{F98A346B-0BB8-4270-8628-54269ADEC455}"/>
                    </a:ext>
                  </a:extLst>
                </p14:cNvPr>
                <p14:cNvContentPartPr/>
                <p14:nvPr/>
              </p14:nvContentPartPr>
              <p14:xfrm>
                <a:off x="8066434" y="246483"/>
                <a:ext cx="11880" cy="471600"/>
              </p14:xfrm>
            </p:contentPart>
          </mc:Choice>
          <mc:Fallback xmlns="">
            <p:pic>
              <p:nvPicPr>
                <p:cNvPr id="24" name="Ink 23">
                  <a:extLst>
                    <a:ext uri="{FF2B5EF4-FFF2-40B4-BE49-F238E27FC236}">
                      <a16:creationId xmlns:a16="http://schemas.microsoft.com/office/drawing/2014/main" id="{F98A346B-0BB8-4270-8628-54269ADEC455}"/>
                    </a:ext>
                  </a:extLst>
                </p:cNvPr>
                <p:cNvPicPr/>
                <p:nvPr/>
              </p:nvPicPr>
              <p:blipFill>
                <a:blip r:embed="rId30"/>
                <a:stretch>
                  <a:fillRect/>
                </a:stretch>
              </p:blipFill>
              <p:spPr>
                <a:xfrm>
                  <a:off x="8057434" y="237843"/>
                  <a:ext cx="29520" cy="489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">
              <p14:nvContentPartPr>
                <p14:cNvPr id="25" name="Ink 24">
                  <a:extLst>
                    <a:ext uri="{FF2B5EF4-FFF2-40B4-BE49-F238E27FC236}">
                      <a16:creationId xmlns:a16="http://schemas.microsoft.com/office/drawing/2014/main" id="{621F1359-2A24-41FD-B3A7-CE17D24A045D}"/>
                    </a:ext>
                  </a:extLst>
                </p14:cNvPr>
                <p14:cNvContentPartPr/>
                <p14:nvPr/>
              </p14:nvContentPartPr>
              <p14:xfrm>
                <a:off x="8324914" y="241083"/>
                <a:ext cx="39600" cy="522000"/>
              </p14:xfrm>
            </p:contentPart>
          </mc:Choice>
          <mc:Fallback xmlns="">
            <p:pic>
              <p:nvPicPr>
                <p:cNvPr id="25" name="Ink 24">
                  <a:extLst>
                    <a:ext uri="{FF2B5EF4-FFF2-40B4-BE49-F238E27FC236}">
                      <a16:creationId xmlns:a16="http://schemas.microsoft.com/office/drawing/2014/main" id="{621F1359-2A24-41FD-B3A7-CE17D24A045D}"/>
                    </a:ext>
                  </a:extLst>
                </p:cNvPr>
                <p:cNvPicPr/>
                <p:nvPr/>
              </p:nvPicPr>
              <p:blipFill>
                <a:blip r:embed="rId32"/>
                <a:stretch>
                  <a:fillRect/>
                </a:stretch>
              </p:blipFill>
              <p:spPr>
                <a:xfrm>
                  <a:off x="8315914" y="232083"/>
                  <a:ext cx="57240" cy="5396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49" name="Group 48">
            <a:extLst>
              <a:ext uri="{FF2B5EF4-FFF2-40B4-BE49-F238E27FC236}">
                <a16:creationId xmlns:a16="http://schemas.microsoft.com/office/drawing/2014/main" id="{FFEB2D86-0804-4A01-B2A8-5AF06F1ADB1A}"/>
              </a:ext>
            </a:extLst>
          </p:cNvPr>
          <p:cNvGrpSpPr/>
          <p:nvPr/>
        </p:nvGrpSpPr>
        <p:grpSpPr>
          <a:xfrm>
            <a:off x="5996794" y="27963"/>
            <a:ext cx="1649520" cy="1127880"/>
            <a:chOff x="5996794" y="27963"/>
            <a:chExt cx="1649520" cy="11278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3">
              <p14:nvContentPartPr>
                <p14:cNvPr id="18" name="Ink 17">
                  <a:extLst>
                    <a:ext uri="{FF2B5EF4-FFF2-40B4-BE49-F238E27FC236}">
                      <a16:creationId xmlns:a16="http://schemas.microsoft.com/office/drawing/2014/main" id="{A8E8FF48-894A-46D8-869D-AFE1A5899DF8}"/>
                    </a:ext>
                  </a:extLst>
                </p14:cNvPr>
                <p14:cNvContentPartPr/>
                <p14:nvPr/>
              </p14:nvContentPartPr>
              <p14:xfrm>
                <a:off x="6501514" y="206883"/>
                <a:ext cx="404640" cy="167400"/>
              </p14:xfrm>
            </p:contentPart>
          </mc:Choice>
          <mc:Fallback xmlns="">
            <p:pic>
              <p:nvPicPr>
                <p:cNvPr id="18" name="Ink 17">
                  <a:extLst>
                    <a:ext uri="{FF2B5EF4-FFF2-40B4-BE49-F238E27FC236}">
                      <a16:creationId xmlns:a16="http://schemas.microsoft.com/office/drawing/2014/main" id="{A8E8FF48-894A-46D8-869D-AFE1A5899DF8}"/>
                    </a:ext>
                  </a:extLst>
                </p:cNvPr>
                <p:cNvPicPr/>
                <p:nvPr/>
              </p:nvPicPr>
              <p:blipFill>
                <a:blip r:embed="rId34"/>
                <a:stretch>
                  <a:fillRect/>
                </a:stretch>
              </p:blipFill>
              <p:spPr>
                <a:xfrm>
                  <a:off x="6492874" y="197883"/>
                  <a:ext cx="422280" cy="185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">
              <p14:nvContentPartPr>
                <p14:cNvPr id="19" name="Ink 18">
                  <a:extLst>
                    <a:ext uri="{FF2B5EF4-FFF2-40B4-BE49-F238E27FC236}">
                      <a16:creationId xmlns:a16="http://schemas.microsoft.com/office/drawing/2014/main" id="{9B30CA63-DEF8-4F2B-927A-C301FB213D6C}"/>
                    </a:ext>
                  </a:extLst>
                </p14:cNvPr>
                <p14:cNvContentPartPr/>
                <p14:nvPr/>
              </p14:nvContentPartPr>
              <p14:xfrm>
                <a:off x="6462274" y="269163"/>
                <a:ext cx="45360" cy="493920"/>
              </p14:xfrm>
            </p:contentPart>
          </mc:Choice>
          <mc:Fallback xmlns="">
            <p:pic>
              <p:nvPicPr>
                <p:cNvPr id="19" name="Ink 18">
                  <a:extLst>
                    <a:ext uri="{FF2B5EF4-FFF2-40B4-BE49-F238E27FC236}">
                      <a16:creationId xmlns:a16="http://schemas.microsoft.com/office/drawing/2014/main" id="{9B30CA63-DEF8-4F2B-927A-C301FB213D6C}"/>
                    </a:ext>
                  </a:extLst>
                </p:cNvPr>
                <p:cNvPicPr/>
                <p:nvPr/>
              </p:nvPicPr>
              <p:blipFill>
                <a:blip r:embed="rId36"/>
                <a:stretch>
                  <a:fillRect/>
                </a:stretch>
              </p:blipFill>
              <p:spPr>
                <a:xfrm>
                  <a:off x="6453634" y="260163"/>
                  <a:ext cx="63000" cy="511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">
              <p14:nvContentPartPr>
                <p14:cNvPr id="20" name="Ink 19">
                  <a:extLst>
                    <a:ext uri="{FF2B5EF4-FFF2-40B4-BE49-F238E27FC236}">
                      <a16:creationId xmlns:a16="http://schemas.microsoft.com/office/drawing/2014/main" id="{5C44438D-9577-47AC-AE1C-F9EA06034065}"/>
                    </a:ext>
                  </a:extLst>
                </p14:cNvPr>
                <p14:cNvContentPartPr/>
                <p14:nvPr/>
              </p14:nvContentPartPr>
              <p14:xfrm>
                <a:off x="6866194" y="297243"/>
                <a:ext cx="40320" cy="482760"/>
              </p14:xfrm>
            </p:contentPart>
          </mc:Choice>
          <mc:Fallback xmlns="">
            <p:pic>
              <p:nvPicPr>
                <p:cNvPr id="20" name="Ink 19">
                  <a:extLst>
                    <a:ext uri="{FF2B5EF4-FFF2-40B4-BE49-F238E27FC236}">
                      <a16:creationId xmlns:a16="http://schemas.microsoft.com/office/drawing/2014/main" id="{5C44438D-9577-47AC-AE1C-F9EA06034065}"/>
                    </a:ext>
                  </a:extLst>
                </p:cNvPr>
                <p:cNvPicPr/>
                <p:nvPr/>
              </p:nvPicPr>
              <p:blipFill>
                <a:blip r:embed="rId38"/>
                <a:stretch>
                  <a:fillRect/>
                </a:stretch>
              </p:blipFill>
              <p:spPr>
                <a:xfrm>
                  <a:off x="6857554" y="288243"/>
                  <a:ext cx="57960" cy="500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9">
              <p14:nvContentPartPr>
                <p14:cNvPr id="22" name="Ink 21">
                  <a:extLst>
                    <a:ext uri="{FF2B5EF4-FFF2-40B4-BE49-F238E27FC236}">
                      <a16:creationId xmlns:a16="http://schemas.microsoft.com/office/drawing/2014/main" id="{674853F8-04EE-4B8C-B46F-6374A6B229E7}"/>
                    </a:ext>
                  </a:extLst>
                </p14:cNvPr>
                <p14:cNvContentPartPr/>
                <p14:nvPr/>
              </p14:nvContentPartPr>
              <p14:xfrm>
                <a:off x="6473434" y="762723"/>
                <a:ext cx="421200" cy="101160"/>
              </p14:xfrm>
            </p:contentPart>
          </mc:Choice>
          <mc:Fallback xmlns="">
            <p:pic>
              <p:nvPicPr>
                <p:cNvPr id="22" name="Ink 21">
                  <a:extLst>
                    <a:ext uri="{FF2B5EF4-FFF2-40B4-BE49-F238E27FC236}">
                      <a16:creationId xmlns:a16="http://schemas.microsoft.com/office/drawing/2014/main" id="{674853F8-04EE-4B8C-B46F-6374A6B229E7}"/>
                    </a:ext>
                  </a:extLst>
                </p:cNvPr>
                <p:cNvPicPr/>
                <p:nvPr/>
              </p:nvPicPr>
              <p:blipFill>
                <a:blip r:embed="rId40"/>
                <a:stretch>
                  <a:fillRect/>
                </a:stretch>
              </p:blipFill>
              <p:spPr>
                <a:xfrm>
                  <a:off x="6464794" y="754083"/>
                  <a:ext cx="438840" cy="118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1">
              <p14:nvContentPartPr>
                <p14:cNvPr id="27" name="Ink 26">
                  <a:extLst>
                    <a:ext uri="{FF2B5EF4-FFF2-40B4-BE49-F238E27FC236}">
                      <a16:creationId xmlns:a16="http://schemas.microsoft.com/office/drawing/2014/main" id="{5BD65864-28F7-4B05-8FAF-432713FB6609}"/>
                    </a:ext>
                  </a:extLst>
                </p14:cNvPr>
                <p14:cNvContentPartPr/>
                <p14:nvPr/>
              </p14:nvContentPartPr>
              <p14:xfrm>
                <a:off x="6698074" y="27963"/>
                <a:ext cx="50760" cy="493920"/>
              </p14:xfrm>
            </p:contentPart>
          </mc:Choice>
          <mc:Fallback xmlns="">
            <p:pic>
              <p:nvPicPr>
                <p:cNvPr id="27" name="Ink 26">
                  <a:extLst>
                    <a:ext uri="{FF2B5EF4-FFF2-40B4-BE49-F238E27FC236}">
                      <a16:creationId xmlns:a16="http://schemas.microsoft.com/office/drawing/2014/main" id="{5BD65864-28F7-4B05-8FAF-432713FB6609}"/>
                    </a:ext>
                  </a:extLst>
                </p:cNvPr>
                <p:cNvPicPr/>
                <p:nvPr/>
              </p:nvPicPr>
              <p:blipFill>
                <a:blip r:embed="rId42"/>
                <a:stretch>
                  <a:fillRect/>
                </a:stretch>
              </p:blipFill>
              <p:spPr>
                <a:xfrm>
                  <a:off x="6689074" y="18963"/>
                  <a:ext cx="68400" cy="511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3">
              <p14:nvContentPartPr>
                <p14:cNvPr id="28" name="Ink 27">
                  <a:extLst>
                    <a:ext uri="{FF2B5EF4-FFF2-40B4-BE49-F238E27FC236}">
                      <a16:creationId xmlns:a16="http://schemas.microsoft.com/office/drawing/2014/main" id="{89763DC9-91EF-4E1E-BE65-C0A2BF07C4B3}"/>
                    </a:ext>
                  </a:extLst>
                </p14:cNvPr>
                <p14:cNvContentPartPr/>
                <p14:nvPr/>
              </p14:nvContentPartPr>
              <p14:xfrm>
                <a:off x="6907234" y="44523"/>
                <a:ext cx="37800" cy="33480"/>
              </p14:xfrm>
            </p:contentPart>
          </mc:Choice>
          <mc:Fallback xmlns="">
            <p:pic>
              <p:nvPicPr>
                <p:cNvPr id="28" name="Ink 27">
                  <a:extLst>
                    <a:ext uri="{FF2B5EF4-FFF2-40B4-BE49-F238E27FC236}">
                      <a16:creationId xmlns:a16="http://schemas.microsoft.com/office/drawing/2014/main" id="{89763DC9-91EF-4E1E-BE65-C0A2BF07C4B3}"/>
                    </a:ext>
                  </a:extLst>
                </p:cNvPr>
                <p:cNvPicPr/>
                <p:nvPr/>
              </p:nvPicPr>
              <p:blipFill>
                <a:blip r:embed="rId44"/>
                <a:stretch>
                  <a:fillRect/>
                </a:stretch>
              </p:blipFill>
              <p:spPr>
                <a:xfrm>
                  <a:off x="6898594" y="35883"/>
                  <a:ext cx="55440" cy="51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5">
              <p14:nvContentPartPr>
                <p14:cNvPr id="31" name="Ink 30">
                  <a:extLst>
                    <a:ext uri="{FF2B5EF4-FFF2-40B4-BE49-F238E27FC236}">
                      <a16:creationId xmlns:a16="http://schemas.microsoft.com/office/drawing/2014/main" id="{054DB615-F620-4D0A-8B5C-A39C776B0FD3}"/>
                    </a:ext>
                  </a:extLst>
                </p14:cNvPr>
                <p14:cNvContentPartPr/>
                <p14:nvPr/>
              </p14:nvContentPartPr>
              <p14:xfrm>
                <a:off x="6172834" y="476523"/>
                <a:ext cx="524160" cy="230400"/>
              </p14:xfrm>
            </p:contentPart>
          </mc:Choice>
          <mc:Fallback xmlns="">
            <p:pic>
              <p:nvPicPr>
                <p:cNvPr id="31" name="Ink 30">
                  <a:extLst>
                    <a:ext uri="{FF2B5EF4-FFF2-40B4-BE49-F238E27FC236}">
                      <a16:creationId xmlns:a16="http://schemas.microsoft.com/office/drawing/2014/main" id="{054DB615-F620-4D0A-8B5C-A39C776B0FD3}"/>
                    </a:ext>
                  </a:extLst>
                </p:cNvPr>
                <p:cNvPicPr/>
                <p:nvPr/>
              </p:nvPicPr>
              <p:blipFill>
                <a:blip r:embed="rId46"/>
                <a:stretch>
                  <a:fillRect/>
                </a:stretch>
              </p:blipFill>
              <p:spPr>
                <a:xfrm>
                  <a:off x="6163834" y="467883"/>
                  <a:ext cx="541800" cy="248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7">
              <p14:nvContentPartPr>
                <p14:cNvPr id="32" name="Ink 31">
                  <a:extLst>
                    <a:ext uri="{FF2B5EF4-FFF2-40B4-BE49-F238E27FC236}">
                      <a16:creationId xmlns:a16="http://schemas.microsoft.com/office/drawing/2014/main" id="{2A31DF5E-B0E3-4ADE-99B1-A23DF377BB0F}"/>
                    </a:ext>
                  </a:extLst>
                </p14:cNvPr>
                <p14:cNvContentPartPr/>
                <p14:nvPr/>
              </p14:nvContentPartPr>
              <p14:xfrm>
                <a:off x="6170314" y="644643"/>
                <a:ext cx="68760" cy="107280"/>
              </p14:xfrm>
            </p:contentPart>
          </mc:Choice>
          <mc:Fallback xmlns="">
            <p:pic>
              <p:nvPicPr>
                <p:cNvPr id="32" name="Ink 31">
                  <a:extLst>
                    <a:ext uri="{FF2B5EF4-FFF2-40B4-BE49-F238E27FC236}">
                      <a16:creationId xmlns:a16="http://schemas.microsoft.com/office/drawing/2014/main" id="{2A31DF5E-B0E3-4ADE-99B1-A23DF377BB0F}"/>
                    </a:ext>
                  </a:extLst>
                </p:cNvPr>
                <p:cNvPicPr/>
                <p:nvPr/>
              </p:nvPicPr>
              <p:blipFill>
                <a:blip r:embed="rId48"/>
                <a:stretch>
                  <a:fillRect/>
                </a:stretch>
              </p:blipFill>
              <p:spPr>
                <a:xfrm>
                  <a:off x="6161674" y="636003"/>
                  <a:ext cx="86400" cy="124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9">
              <p14:nvContentPartPr>
                <p14:cNvPr id="34" name="Ink 33">
                  <a:extLst>
                    <a:ext uri="{FF2B5EF4-FFF2-40B4-BE49-F238E27FC236}">
                      <a16:creationId xmlns:a16="http://schemas.microsoft.com/office/drawing/2014/main" id="{77A3A25B-1770-40E7-9E89-F3F4E5E1B845}"/>
                    </a:ext>
                  </a:extLst>
                </p14:cNvPr>
                <p14:cNvContentPartPr/>
                <p14:nvPr/>
              </p14:nvContentPartPr>
              <p14:xfrm>
                <a:off x="5996794" y="656163"/>
                <a:ext cx="73440" cy="90000"/>
              </p14:xfrm>
            </p:contentPart>
          </mc:Choice>
          <mc:Fallback xmlns="">
            <p:pic>
              <p:nvPicPr>
                <p:cNvPr id="34" name="Ink 33">
                  <a:extLst>
                    <a:ext uri="{FF2B5EF4-FFF2-40B4-BE49-F238E27FC236}">
                      <a16:creationId xmlns:a16="http://schemas.microsoft.com/office/drawing/2014/main" id="{77A3A25B-1770-40E7-9E89-F3F4E5E1B845}"/>
                    </a:ext>
                  </a:extLst>
                </p:cNvPr>
                <p:cNvPicPr/>
                <p:nvPr/>
              </p:nvPicPr>
              <p:blipFill>
                <a:blip r:embed="rId50"/>
                <a:stretch>
                  <a:fillRect/>
                </a:stretch>
              </p:blipFill>
              <p:spPr>
                <a:xfrm>
                  <a:off x="5987794" y="647523"/>
                  <a:ext cx="91080" cy="107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1">
              <p14:nvContentPartPr>
                <p14:cNvPr id="35" name="Ink 34">
                  <a:extLst>
                    <a:ext uri="{FF2B5EF4-FFF2-40B4-BE49-F238E27FC236}">
                      <a16:creationId xmlns:a16="http://schemas.microsoft.com/office/drawing/2014/main" id="{D863C734-FCAB-401D-B5B0-33DCBF6A5DF8}"/>
                    </a:ext>
                  </a:extLst>
                </p14:cNvPr>
                <p14:cNvContentPartPr/>
                <p14:nvPr/>
              </p14:nvContentPartPr>
              <p14:xfrm>
                <a:off x="5996794" y="656163"/>
                <a:ext cx="67680" cy="106920"/>
              </p14:xfrm>
            </p:contentPart>
          </mc:Choice>
          <mc:Fallback xmlns="">
            <p:pic>
              <p:nvPicPr>
                <p:cNvPr id="35" name="Ink 34">
                  <a:extLst>
                    <a:ext uri="{FF2B5EF4-FFF2-40B4-BE49-F238E27FC236}">
                      <a16:creationId xmlns:a16="http://schemas.microsoft.com/office/drawing/2014/main" id="{D863C734-FCAB-401D-B5B0-33DCBF6A5DF8}"/>
                    </a:ext>
                  </a:extLst>
                </p:cNvPr>
                <p:cNvPicPr/>
                <p:nvPr/>
              </p:nvPicPr>
              <p:blipFill>
                <a:blip r:embed="rId52"/>
                <a:stretch>
                  <a:fillRect/>
                </a:stretch>
              </p:blipFill>
              <p:spPr>
                <a:xfrm>
                  <a:off x="5987794" y="647523"/>
                  <a:ext cx="85320" cy="124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3">
              <p14:nvContentPartPr>
                <p14:cNvPr id="36" name="Ink 35">
                  <a:extLst>
                    <a:ext uri="{FF2B5EF4-FFF2-40B4-BE49-F238E27FC236}">
                      <a16:creationId xmlns:a16="http://schemas.microsoft.com/office/drawing/2014/main" id="{6F6D946B-466B-4C75-A1D4-F0B03E0C337B}"/>
                    </a:ext>
                  </a:extLst>
                </p14:cNvPr>
                <p14:cNvContentPartPr/>
                <p14:nvPr/>
              </p14:nvContentPartPr>
              <p14:xfrm>
                <a:off x="6731554" y="493083"/>
                <a:ext cx="685080" cy="84960"/>
              </p14:xfrm>
            </p:contentPart>
          </mc:Choice>
          <mc:Fallback xmlns="">
            <p:pic>
              <p:nvPicPr>
                <p:cNvPr id="36" name="Ink 35">
                  <a:extLst>
                    <a:ext uri="{FF2B5EF4-FFF2-40B4-BE49-F238E27FC236}">
                      <a16:creationId xmlns:a16="http://schemas.microsoft.com/office/drawing/2014/main" id="{6F6D946B-466B-4C75-A1D4-F0B03E0C337B}"/>
                    </a:ext>
                  </a:extLst>
                </p:cNvPr>
                <p:cNvPicPr/>
                <p:nvPr/>
              </p:nvPicPr>
              <p:blipFill>
                <a:blip r:embed="rId54"/>
                <a:stretch>
                  <a:fillRect/>
                </a:stretch>
              </p:blipFill>
              <p:spPr>
                <a:xfrm>
                  <a:off x="6722914" y="484443"/>
                  <a:ext cx="702720" cy="102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5">
              <p14:nvContentPartPr>
                <p14:cNvPr id="37" name="Ink 36">
                  <a:extLst>
                    <a:ext uri="{FF2B5EF4-FFF2-40B4-BE49-F238E27FC236}">
                      <a16:creationId xmlns:a16="http://schemas.microsoft.com/office/drawing/2014/main" id="{C08CBC7D-CF36-49B6-8DC5-BDED723CB7D9}"/>
                    </a:ext>
                  </a:extLst>
                </p14:cNvPr>
                <p14:cNvContentPartPr/>
                <p14:nvPr/>
              </p14:nvContentPartPr>
              <p14:xfrm>
                <a:off x="7387834" y="498843"/>
                <a:ext cx="56880" cy="146160"/>
              </p14:xfrm>
            </p:contentPart>
          </mc:Choice>
          <mc:Fallback xmlns="">
            <p:pic>
              <p:nvPicPr>
                <p:cNvPr id="37" name="Ink 36">
                  <a:extLst>
                    <a:ext uri="{FF2B5EF4-FFF2-40B4-BE49-F238E27FC236}">
                      <a16:creationId xmlns:a16="http://schemas.microsoft.com/office/drawing/2014/main" id="{C08CBC7D-CF36-49B6-8DC5-BDED723CB7D9}"/>
                    </a:ext>
                  </a:extLst>
                </p:cNvPr>
                <p:cNvPicPr/>
                <p:nvPr/>
              </p:nvPicPr>
              <p:blipFill>
                <a:blip r:embed="rId56"/>
                <a:stretch>
                  <a:fillRect/>
                </a:stretch>
              </p:blipFill>
              <p:spPr>
                <a:xfrm>
                  <a:off x="7379194" y="490203"/>
                  <a:ext cx="74520" cy="163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7">
              <p14:nvContentPartPr>
                <p14:cNvPr id="38" name="Ink 37">
                  <a:extLst>
                    <a:ext uri="{FF2B5EF4-FFF2-40B4-BE49-F238E27FC236}">
                      <a16:creationId xmlns:a16="http://schemas.microsoft.com/office/drawing/2014/main" id="{1C9094B6-57AF-4F81-9A05-B67939D5AECF}"/>
                    </a:ext>
                  </a:extLst>
                </p14:cNvPr>
                <p14:cNvContentPartPr/>
                <p14:nvPr/>
              </p14:nvContentPartPr>
              <p14:xfrm>
                <a:off x="7567114" y="521523"/>
                <a:ext cx="79200" cy="208440"/>
              </p14:xfrm>
            </p:contentPart>
          </mc:Choice>
          <mc:Fallback xmlns="">
            <p:pic>
              <p:nvPicPr>
                <p:cNvPr id="38" name="Ink 37">
                  <a:extLst>
                    <a:ext uri="{FF2B5EF4-FFF2-40B4-BE49-F238E27FC236}">
                      <a16:creationId xmlns:a16="http://schemas.microsoft.com/office/drawing/2014/main" id="{1C9094B6-57AF-4F81-9A05-B67939D5AECF}"/>
                    </a:ext>
                  </a:extLst>
                </p:cNvPr>
                <p:cNvPicPr/>
                <p:nvPr/>
              </p:nvPicPr>
              <p:blipFill>
                <a:blip r:embed="rId58"/>
                <a:stretch>
                  <a:fillRect/>
                </a:stretch>
              </p:blipFill>
              <p:spPr>
                <a:xfrm>
                  <a:off x="7558474" y="512523"/>
                  <a:ext cx="96840" cy="226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9">
              <p14:nvContentPartPr>
                <p14:cNvPr id="39" name="Ink 38">
                  <a:extLst>
                    <a:ext uri="{FF2B5EF4-FFF2-40B4-BE49-F238E27FC236}">
                      <a16:creationId xmlns:a16="http://schemas.microsoft.com/office/drawing/2014/main" id="{DFBC3B31-F3D2-43E5-9C2C-655741313025}"/>
                    </a:ext>
                  </a:extLst>
                </p14:cNvPr>
                <p14:cNvContentPartPr/>
                <p14:nvPr/>
              </p14:nvContentPartPr>
              <p14:xfrm>
                <a:off x="6855034" y="39123"/>
                <a:ext cx="146160" cy="84240"/>
              </p14:xfrm>
            </p:contentPart>
          </mc:Choice>
          <mc:Fallback xmlns="">
            <p:pic>
              <p:nvPicPr>
                <p:cNvPr id="39" name="Ink 38">
                  <a:extLst>
                    <a:ext uri="{FF2B5EF4-FFF2-40B4-BE49-F238E27FC236}">
                      <a16:creationId xmlns:a16="http://schemas.microsoft.com/office/drawing/2014/main" id="{DFBC3B31-F3D2-43E5-9C2C-655741313025}"/>
                    </a:ext>
                  </a:extLst>
                </p:cNvPr>
                <p:cNvPicPr/>
                <p:nvPr/>
              </p:nvPicPr>
              <p:blipFill>
                <a:blip r:embed="rId60"/>
                <a:stretch>
                  <a:fillRect/>
                </a:stretch>
              </p:blipFill>
              <p:spPr>
                <a:xfrm>
                  <a:off x="6846034" y="30123"/>
                  <a:ext cx="163800" cy="101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1">
              <p14:nvContentPartPr>
                <p14:cNvPr id="40" name="Ink 39">
                  <a:extLst>
                    <a:ext uri="{FF2B5EF4-FFF2-40B4-BE49-F238E27FC236}">
                      <a16:creationId xmlns:a16="http://schemas.microsoft.com/office/drawing/2014/main" id="{94100E96-D684-4C03-8A22-3929422723C8}"/>
                    </a:ext>
                  </a:extLst>
                </p14:cNvPr>
                <p14:cNvContentPartPr/>
                <p14:nvPr/>
              </p14:nvContentPartPr>
              <p14:xfrm>
                <a:off x="6939274" y="72603"/>
                <a:ext cx="101160" cy="11520"/>
              </p14:xfrm>
            </p:contentPart>
          </mc:Choice>
          <mc:Fallback xmlns="">
            <p:pic>
              <p:nvPicPr>
                <p:cNvPr id="40" name="Ink 39">
                  <a:extLst>
                    <a:ext uri="{FF2B5EF4-FFF2-40B4-BE49-F238E27FC236}">
                      <a16:creationId xmlns:a16="http://schemas.microsoft.com/office/drawing/2014/main" id="{94100E96-D684-4C03-8A22-3929422723C8}"/>
                    </a:ext>
                  </a:extLst>
                </p:cNvPr>
                <p:cNvPicPr/>
                <p:nvPr/>
              </p:nvPicPr>
              <p:blipFill>
                <a:blip r:embed="rId62"/>
                <a:stretch>
                  <a:fillRect/>
                </a:stretch>
              </p:blipFill>
              <p:spPr>
                <a:xfrm>
                  <a:off x="6930274" y="63963"/>
                  <a:ext cx="118800" cy="29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3">
              <p14:nvContentPartPr>
                <p14:cNvPr id="41" name="Ink 40">
                  <a:extLst>
                    <a:ext uri="{FF2B5EF4-FFF2-40B4-BE49-F238E27FC236}">
                      <a16:creationId xmlns:a16="http://schemas.microsoft.com/office/drawing/2014/main" id="{4F03F50E-7678-4B97-B17B-78E767BE862A}"/>
                    </a:ext>
                  </a:extLst>
                </p14:cNvPr>
                <p14:cNvContentPartPr/>
                <p14:nvPr/>
              </p14:nvContentPartPr>
              <p14:xfrm>
                <a:off x="6720394" y="515763"/>
                <a:ext cx="477360" cy="320400"/>
              </p14:xfrm>
            </p:contentPart>
          </mc:Choice>
          <mc:Fallback xmlns="">
            <p:pic>
              <p:nvPicPr>
                <p:cNvPr id="41" name="Ink 40">
                  <a:extLst>
                    <a:ext uri="{FF2B5EF4-FFF2-40B4-BE49-F238E27FC236}">
                      <a16:creationId xmlns:a16="http://schemas.microsoft.com/office/drawing/2014/main" id="{4F03F50E-7678-4B97-B17B-78E767BE862A}"/>
                    </a:ext>
                  </a:extLst>
                </p:cNvPr>
                <p:cNvPicPr/>
                <p:nvPr/>
              </p:nvPicPr>
              <p:blipFill>
                <a:blip r:embed="rId64"/>
                <a:stretch>
                  <a:fillRect/>
                </a:stretch>
              </p:blipFill>
              <p:spPr>
                <a:xfrm>
                  <a:off x="6711394" y="507123"/>
                  <a:ext cx="495000" cy="338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5">
              <p14:nvContentPartPr>
                <p14:cNvPr id="42" name="Ink 41">
                  <a:extLst>
                    <a:ext uri="{FF2B5EF4-FFF2-40B4-BE49-F238E27FC236}">
                      <a16:creationId xmlns:a16="http://schemas.microsoft.com/office/drawing/2014/main" id="{9DD3F1A2-7E90-433A-AE9C-879B02A922DF}"/>
                    </a:ext>
                  </a:extLst>
                </p14:cNvPr>
                <p14:cNvContentPartPr/>
                <p14:nvPr/>
              </p14:nvContentPartPr>
              <p14:xfrm>
                <a:off x="7185874" y="757323"/>
                <a:ext cx="6120" cy="360"/>
              </p14:xfrm>
            </p:contentPart>
          </mc:Choice>
          <mc:Fallback xmlns="">
            <p:pic>
              <p:nvPicPr>
                <p:cNvPr id="42" name="Ink 41">
                  <a:extLst>
                    <a:ext uri="{FF2B5EF4-FFF2-40B4-BE49-F238E27FC236}">
                      <a16:creationId xmlns:a16="http://schemas.microsoft.com/office/drawing/2014/main" id="{9DD3F1A2-7E90-433A-AE9C-879B02A922DF}"/>
                    </a:ext>
                  </a:extLst>
                </p:cNvPr>
                <p:cNvPicPr/>
                <p:nvPr/>
              </p:nvPicPr>
              <p:blipFill>
                <a:blip r:embed="rId66"/>
                <a:stretch>
                  <a:fillRect/>
                </a:stretch>
              </p:blipFill>
              <p:spPr>
                <a:xfrm>
                  <a:off x="7177234" y="748323"/>
                  <a:ext cx="23760" cy="18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7">
              <p14:nvContentPartPr>
                <p14:cNvPr id="43" name="Ink 42">
                  <a:extLst>
                    <a:ext uri="{FF2B5EF4-FFF2-40B4-BE49-F238E27FC236}">
                      <a16:creationId xmlns:a16="http://schemas.microsoft.com/office/drawing/2014/main" id="{55BFF37F-F87B-43CE-8353-80BE20D2EC69}"/>
                    </a:ext>
                  </a:extLst>
                </p14:cNvPr>
                <p14:cNvContentPartPr/>
                <p14:nvPr/>
              </p14:nvContentPartPr>
              <p14:xfrm>
                <a:off x="7157794" y="756963"/>
                <a:ext cx="62280" cy="141120"/>
              </p14:xfrm>
            </p:contentPart>
          </mc:Choice>
          <mc:Fallback xmlns="">
            <p:pic>
              <p:nvPicPr>
                <p:cNvPr id="43" name="Ink 42">
                  <a:extLst>
                    <a:ext uri="{FF2B5EF4-FFF2-40B4-BE49-F238E27FC236}">
                      <a16:creationId xmlns:a16="http://schemas.microsoft.com/office/drawing/2014/main" id="{55BFF37F-F87B-43CE-8353-80BE20D2EC69}"/>
                    </a:ext>
                  </a:extLst>
                </p:cNvPr>
                <p:cNvPicPr/>
                <p:nvPr/>
              </p:nvPicPr>
              <p:blipFill>
                <a:blip r:embed="rId68"/>
                <a:stretch>
                  <a:fillRect/>
                </a:stretch>
              </p:blipFill>
              <p:spPr>
                <a:xfrm>
                  <a:off x="7149154" y="748323"/>
                  <a:ext cx="79920" cy="158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9">
              <p14:nvContentPartPr>
                <p14:cNvPr id="44" name="Ink 43">
                  <a:extLst>
                    <a:ext uri="{FF2B5EF4-FFF2-40B4-BE49-F238E27FC236}">
                      <a16:creationId xmlns:a16="http://schemas.microsoft.com/office/drawing/2014/main" id="{50E924BE-ACE2-4861-A072-B9DBE782F24B}"/>
                    </a:ext>
                  </a:extLst>
                </p14:cNvPr>
                <p14:cNvContentPartPr/>
                <p14:nvPr/>
              </p14:nvContentPartPr>
              <p14:xfrm>
                <a:off x="7068154" y="969723"/>
                <a:ext cx="185760" cy="186120"/>
              </p14:xfrm>
            </p:contentPart>
          </mc:Choice>
          <mc:Fallback xmlns="">
            <p:pic>
              <p:nvPicPr>
                <p:cNvPr id="44" name="Ink 43">
                  <a:extLst>
                    <a:ext uri="{FF2B5EF4-FFF2-40B4-BE49-F238E27FC236}">
                      <a16:creationId xmlns:a16="http://schemas.microsoft.com/office/drawing/2014/main" id="{50E924BE-ACE2-4861-A072-B9DBE782F24B}"/>
                    </a:ext>
                  </a:extLst>
                </p:cNvPr>
                <p:cNvPicPr/>
                <p:nvPr/>
              </p:nvPicPr>
              <p:blipFill>
                <a:blip r:embed="rId70"/>
                <a:stretch>
                  <a:fillRect/>
                </a:stretch>
              </p:blipFill>
              <p:spPr>
                <a:xfrm>
                  <a:off x="7059514" y="961083"/>
                  <a:ext cx="203400" cy="203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1">
              <p14:nvContentPartPr>
                <p14:cNvPr id="46" name="Ink 45">
                  <a:extLst>
                    <a:ext uri="{FF2B5EF4-FFF2-40B4-BE49-F238E27FC236}">
                      <a16:creationId xmlns:a16="http://schemas.microsoft.com/office/drawing/2014/main" id="{F6B2446C-CEAD-4CAF-B30C-B960A6182D8C}"/>
                    </a:ext>
                  </a:extLst>
                </p14:cNvPr>
                <p14:cNvContentPartPr/>
                <p14:nvPr/>
              </p14:nvContentPartPr>
              <p14:xfrm>
                <a:off x="6540754" y="521523"/>
                <a:ext cx="247320" cy="45720"/>
              </p14:xfrm>
            </p:contentPart>
          </mc:Choice>
          <mc:Fallback xmlns="">
            <p:pic>
              <p:nvPicPr>
                <p:cNvPr id="46" name="Ink 45">
                  <a:extLst>
                    <a:ext uri="{FF2B5EF4-FFF2-40B4-BE49-F238E27FC236}">
                      <a16:creationId xmlns:a16="http://schemas.microsoft.com/office/drawing/2014/main" id="{F6B2446C-CEAD-4CAF-B30C-B960A6182D8C}"/>
                    </a:ext>
                  </a:extLst>
                </p:cNvPr>
                <p:cNvPicPr/>
                <p:nvPr/>
              </p:nvPicPr>
              <p:blipFill>
                <a:blip r:embed="rId72"/>
                <a:stretch>
                  <a:fillRect/>
                </a:stretch>
              </p:blipFill>
              <p:spPr>
                <a:xfrm>
                  <a:off x="6532114" y="512523"/>
                  <a:ext cx="264960" cy="63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3">
              <p14:nvContentPartPr>
                <p14:cNvPr id="47" name="Ink 46">
                  <a:extLst>
                    <a:ext uri="{FF2B5EF4-FFF2-40B4-BE49-F238E27FC236}">
                      <a16:creationId xmlns:a16="http://schemas.microsoft.com/office/drawing/2014/main" id="{6CD9C7C9-0716-4DF9-ADC7-1102CB26FEA8}"/>
                    </a:ext>
                  </a:extLst>
                </p14:cNvPr>
                <p14:cNvContentPartPr/>
                <p14:nvPr/>
              </p14:nvContentPartPr>
              <p14:xfrm>
                <a:off x="6630394" y="633843"/>
                <a:ext cx="90360" cy="73440"/>
              </p14:xfrm>
            </p:contentPart>
          </mc:Choice>
          <mc:Fallback xmlns="">
            <p:pic>
              <p:nvPicPr>
                <p:cNvPr id="47" name="Ink 46">
                  <a:extLst>
                    <a:ext uri="{FF2B5EF4-FFF2-40B4-BE49-F238E27FC236}">
                      <a16:creationId xmlns:a16="http://schemas.microsoft.com/office/drawing/2014/main" id="{6CD9C7C9-0716-4DF9-ADC7-1102CB26FEA8}"/>
                    </a:ext>
                  </a:extLst>
                </p:cNvPr>
                <p:cNvPicPr/>
                <p:nvPr/>
              </p:nvPicPr>
              <p:blipFill>
                <a:blip r:embed="rId74"/>
                <a:stretch>
                  <a:fillRect/>
                </a:stretch>
              </p:blipFill>
              <p:spPr>
                <a:xfrm>
                  <a:off x="6621394" y="624843"/>
                  <a:ext cx="108000" cy="91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5">
              <p14:nvContentPartPr>
                <p14:cNvPr id="48" name="Ink 47">
                  <a:extLst>
                    <a:ext uri="{FF2B5EF4-FFF2-40B4-BE49-F238E27FC236}">
                      <a16:creationId xmlns:a16="http://schemas.microsoft.com/office/drawing/2014/main" id="{BCBA3165-7470-4100-9926-F917A68CE196}"/>
                    </a:ext>
                  </a:extLst>
                </p14:cNvPr>
                <p14:cNvContentPartPr/>
                <p14:nvPr/>
              </p14:nvContentPartPr>
              <p14:xfrm>
                <a:off x="6658474" y="583083"/>
                <a:ext cx="40680" cy="163080"/>
              </p14:xfrm>
            </p:contentPart>
          </mc:Choice>
          <mc:Fallback xmlns="">
            <p:pic>
              <p:nvPicPr>
                <p:cNvPr id="48" name="Ink 47">
                  <a:extLst>
                    <a:ext uri="{FF2B5EF4-FFF2-40B4-BE49-F238E27FC236}">
                      <a16:creationId xmlns:a16="http://schemas.microsoft.com/office/drawing/2014/main" id="{BCBA3165-7470-4100-9926-F917A68CE196}"/>
                    </a:ext>
                  </a:extLst>
                </p:cNvPr>
                <p:cNvPicPr/>
                <p:nvPr/>
              </p:nvPicPr>
              <p:blipFill>
                <a:blip r:embed="rId76"/>
                <a:stretch>
                  <a:fillRect/>
                </a:stretch>
              </p:blipFill>
              <p:spPr>
                <a:xfrm>
                  <a:off x="6649474" y="574443"/>
                  <a:ext cx="58320" cy="18072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77">
            <p14:nvContentPartPr>
              <p14:cNvPr id="60" name="Ink 59">
                <a:extLst>
                  <a:ext uri="{FF2B5EF4-FFF2-40B4-BE49-F238E27FC236}">
                    <a16:creationId xmlns:a16="http://schemas.microsoft.com/office/drawing/2014/main" id="{00A27C61-EA27-42BF-9124-CB67157FC694}"/>
                  </a:ext>
                </a:extLst>
              </p14:cNvPr>
              <p14:cNvContentPartPr/>
              <p14:nvPr/>
            </p14:nvContentPartPr>
            <p14:xfrm>
              <a:off x="8549194" y="701163"/>
              <a:ext cx="303120" cy="222120"/>
            </p14:xfrm>
          </p:contentPart>
        </mc:Choice>
        <mc:Fallback xmlns="">
          <p:pic>
            <p:nvPicPr>
              <p:cNvPr id="60" name="Ink 59">
                <a:extLst>
                  <a:ext uri="{FF2B5EF4-FFF2-40B4-BE49-F238E27FC236}">
                    <a16:creationId xmlns:a16="http://schemas.microsoft.com/office/drawing/2014/main" id="{00A27C61-EA27-42BF-9124-CB67157FC694}"/>
                  </a:ext>
                </a:extLst>
              </p:cNvPr>
              <p:cNvPicPr/>
              <p:nvPr/>
            </p:nvPicPr>
            <p:blipFill>
              <a:blip r:embed="rId78"/>
              <a:stretch>
                <a:fillRect/>
              </a:stretch>
            </p:blipFill>
            <p:spPr>
              <a:xfrm>
                <a:off x="8540194" y="692163"/>
                <a:ext cx="320760" cy="239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9">
            <p14:nvContentPartPr>
              <p14:cNvPr id="61" name="Ink 60">
                <a:extLst>
                  <a:ext uri="{FF2B5EF4-FFF2-40B4-BE49-F238E27FC236}">
                    <a16:creationId xmlns:a16="http://schemas.microsoft.com/office/drawing/2014/main" id="{6584E3EE-D5BF-441C-AFA0-D4E9609BF0E6}"/>
                  </a:ext>
                </a:extLst>
              </p14:cNvPr>
              <p14:cNvContentPartPr/>
              <p14:nvPr/>
            </p14:nvContentPartPr>
            <p14:xfrm>
              <a:off x="3500194" y="3864843"/>
              <a:ext cx="28440" cy="61920"/>
            </p14:xfrm>
          </p:contentPart>
        </mc:Choice>
        <mc:Fallback xmlns="">
          <p:pic>
            <p:nvPicPr>
              <p:cNvPr id="61" name="Ink 60">
                <a:extLst>
                  <a:ext uri="{FF2B5EF4-FFF2-40B4-BE49-F238E27FC236}">
                    <a16:creationId xmlns:a16="http://schemas.microsoft.com/office/drawing/2014/main" id="{6584E3EE-D5BF-441C-AFA0-D4E9609BF0E6}"/>
                  </a:ext>
                </a:extLst>
              </p:cNvPr>
              <p:cNvPicPr/>
              <p:nvPr/>
            </p:nvPicPr>
            <p:blipFill>
              <a:blip r:embed="rId80"/>
              <a:stretch>
                <a:fillRect/>
              </a:stretch>
            </p:blipFill>
            <p:spPr>
              <a:xfrm>
                <a:off x="3491554" y="3856203"/>
                <a:ext cx="46080" cy="79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1">
            <p14:nvContentPartPr>
              <p14:cNvPr id="62" name="Ink 61">
                <a:extLst>
                  <a:ext uri="{FF2B5EF4-FFF2-40B4-BE49-F238E27FC236}">
                    <a16:creationId xmlns:a16="http://schemas.microsoft.com/office/drawing/2014/main" id="{737D8F10-7228-4EEE-A8DD-27A600FD2293}"/>
                  </a:ext>
                </a:extLst>
              </p14:cNvPr>
              <p14:cNvContentPartPr/>
              <p14:nvPr/>
            </p14:nvContentPartPr>
            <p14:xfrm>
              <a:off x="3876034" y="3488283"/>
              <a:ext cx="253080" cy="40320"/>
            </p14:xfrm>
          </p:contentPart>
        </mc:Choice>
        <mc:Fallback xmlns="">
          <p:pic>
            <p:nvPicPr>
              <p:cNvPr id="62" name="Ink 61">
                <a:extLst>
                  <a:ext uri="{FF2B5EF4-FFF2-40B4-BE49-F238E27FC236}">
                    <a16:creationId xmlns:a16="http://schemas.microsoft.com/office/drawing/2014/main" id="{737D8F10-7228-4EEE-A8DD-27A600FD2293}"/>
                  </a:ext>
                </a:extLst>
              </p:cNvPr>
              <p:cNvPicPr/>
              <p:nvPr/>
            </p:nvPicPr>
            <p:blipFill>
              <a:blip r:embed="rId82"/>
              <a:stretch>
                <a:fillRect/>
              </a:stretch>
            </p:blipFill>
            <p:spPr>
              <a:xfrm>
                <a:off x="3867034" y="3479643"/>
                <a:ext cx="270720" cy="57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3">
            <p14:nvContentPartPr>
              <p14:cNvPr id="63" name="Ink 62">
                <a:extLst>
                  <a:ext uri="{FF2B5EF4-FFF2-40B4-BE49-F238E27FC236}">
                    <a16:creationId xmlns:a16="http://schemas.microsoft.com/office/drawing/2014/main" id="{EA144C2E-B27E-48E2-AF14-7A29E4B10748}"/>
                  </a:ext>
                </a:extLst>
              </p14:cNvPr>
              <p14:cNvContentPartPr/>
              <p14:nvPr/>
            </p14:nvContentPartPr>
            <p14:xfrm>
              <a:off x="3731314" y="3629403"/>
              <a:ext cx="240480" cy="169200"/>
            </p14:xfrm>
          </p:contentPart>
        </mc:Choice>
        <mc:Fallback xmlns="">
          <p:pic>
            <p:nvPicPr>
              <p:cNvPr id="63" name="Ink 62">
                <a:extLst>
                  <a:ext uri="{FF2B5EF4-FFF2-40B4-BE49-F238E27FC236}">
                    <a16:creationId xmlns:a16="http://schemas.microsoft.com/office/drawing/2014/main" id="{EA144C2E-B27E-48E2-AF14-7A29E4B10748}"/>
                  </a:ext>
                </a:extLst>
              </p:cNvPr>
              <p:cNvPicPr/>
              <p:nvPr/>
            </p:nvPicPr>
            <p:blipFill>
              <a:blip r:embed="rId84"/>
              <a:stretch>
                <a:fillRect/>
              </a:stretch>
            </p:blipFill>
            <p:spPr>
              <a:xfrm>
                <a:off x="3722674" y="3620403"/>
                <a:ext cx="258120" cy="186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5">
            <p14:nvContentPartPr>
              <p14:cNvPr id="64" name="Ink 63">
                <a:extLst>
                  <a:ext uri="{FF2B5EF4-FFF2-40B4-BE49-F238E27FC236}">
                    <a16:creationId xmlns:a16="http://schemas.microsoft.com/office/drawing/2014/main" id="{0AD12879-3FF4-4A54-A997-A2EBB85EDFCD}"/>
                  </a:ext>
                </a:extLst>
              </p14:cNvPr>
              <p14:cNvContentPartPr/>
              <p14:nvPr/>
            </p14:nvContentPartPr>
            <p14:xfrm>
              <a:off x="3982594" y="3752883"/>
              <a:ext cx="124200" cy="95760"/>
            </p14:xfrm>
          </p:contentPart>
        </mc:Choice>
        <mc:Fallback xmlns="">
          <p:pic>
            <p:nvPicPr>
              <p:cNvPr id="64" name="Ink 63">
                <a:extLst>
                  <a:ext uri="{FF2B5EF4-FFF2-40B4-BE49-F238E27FC236}">
                    <a16:creationId xmlns:a16="http://schemas.microsoft.com/office/drawing/2014/main" id="{0AD12879-3FF4-4A54-A997-A2EBB85EDFCD}"/>
                  </a:ext>
                </a:extLst>
              </p:cNvPr>
              <p:cNvPicPr/>
              <p:nvPr/>
            </p:nvPicPr>
            <p:blipFill>
              <a:blip r:embed="rId86"/>
              <a:stretch>
                <a:fillRect/>
              </a:stretch>
            </p:blipFill>
            <p:spPr>
              <a:xfrm>
                <a:off x="3973594" y="3743883"/>
                <a:ext cx="141840" cy="113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7">
            <p14:nvContentPartPr>
              <p14:cNvPr id="66" name="Ink 65">
                <a:extLst>
                  <a:ext uri="{FF2B5EF4-FFF2-40B4-BE49-F238E27FC236}">
                    <a16:creationId xmlns:a16="http://schemas.microsoft.com/office/drawing/2014/main" id="{6DDF4363-6511-4E79-9070-42FC45115A39}"/>
                  </a:ext>
                </a:extLst>
              </p14:cNvPr>
              <p14:cNvContentPartPr/>
              <p14:nvPr/>
            </p14:nvContentPartPr>
            <p14:xfrm>
              <a:off x="4252234" y="3468123"/>
              <a:ext cx="157320" cy="357840"/>
            </p14:xfrm>
          </p:contentPart>
        </mc:Choice>
        <mc:Fallback xmlns="">
          <p:pic>
            <p:nvPicPr>
              <p:cNvPr id="66" name="Ink 65">
                <a:extLst>
                  <a:ext uri="{FF2B5EF4-FFF2-40B4-BE49-F238E27FC236}">
                    <a16:creationId xmlns:a16="http://schemas.microsoft.com/office/drawing/2014/main" id="{6DDF4363-6511-4E79-9070-42FC45115A39}"/>
                  </a:ext>
                </a:extLst>
              </p:cNvPr>
              <p:cNvPicPr/>
              <p:nvPr/>
            </p:nvPicPr>
            <p:blipFill>
              <a:blip r:embed="rId88"/>
              <a:stretch>
                <a:fillRect/>
              </a:stretch>
            </p:blipFill>
            <p:spPr>
              <a:xfrm>
                <a:off x="4243594" y="3459483"/>
                <a:ext cx="174960" cy="375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9">
            <p14:nvContentPartPr>
              <p14:cNvPr id="70" name="Ink 69">
                <a:extLst>
                  <a:ext uri="{FF2B5EF4-FFF2-40B4-BE49-F238E27FC236}">
                    <a16:creationId xmlns:a16="http://schemas.microsoft.com/office/drawing/2014/main" id="{991FF953-8041-4DB6-BBF2-D39B742995C1}"/>
                  </a:ext>
                </a:extLst>
              </p14:cNvPr>
              <p14:cNvContentPartPr/>
              <p14:nvPr/>
            </p14:nvContentPartPr>
            <p14:xfrm>
              <a:off x="4425754" y="3517083"/>
              <a:ext cx="135360" cy="241560"/>
            </p14:xfrm>
          </p:contentPart>
        </mc:Choice>
        <mc:Fallback xmlns="">
          <p:pic>
            <p:nvPicPr>
              <p:cNvPr id="70" name="Ink 69">
                <a:extLst>
                  <a:ext uri="{FF2B5EF4-FFF2-40B4-BE49-F238E27FC236}">
                    <a16:creationId xmlns:a16="http://schemas.microsoft.com/office/drawing/2014/main" id="{991FF953-8041-4DB6-BBF2-D39B742995C1}"/>
                  </a:ext>
                </a:extLst>
              </p:cNvPr>
              <p:cNvPicPr/>
              <p:nvPr/>
            </p:nvPicPr>
            <p:blipFill>
              <a:blip r:embed="rId90"/>
              <a:stretch>
                <a:fillRect/>
              </a:stretch>
            </p:blipFill>
            <p:spPr>
              <a:xfrm>
                <a:off x="4417114" y="3508443"/>
                <a:ext cx="153000" cy="259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1">
            <p14:nvContentPartPr>
              <p14:cNvPr id="71" name="Ink 70">
                <a:extLst>
                  <a:ext uri="{FF2B5EF4-FFF2-40B4-BE49-F238E27FC236}">
                    <a16:creationId xmlns:a16="http://schemas.microsoft.com/office/drawing/2014/main" id="{F78A6CC4-919F-46CB-96EE-CC25F970082F}"/>
                  </a:ext>
                </a:extLst>
              </p14:cNvPr>
              <p14:cNvContentPartPr/>
              <p14:nvPr/>
            </p14:nvContentPartPr>
            <p14:xfrm>
              <a:off x="4639234" y="3606723"/>
              <a:ext cx="196920" cy="320400"/>
            </p14:xfrm>
          </p:contentPart>
        </mc:Choice>
        <mc:Fallback xmlns="">
          <p:pic>
            <p:nvPicPr>
              <p:cNvPr id="71" name="Ink 70">
                <a:extLst>
                  <a:ext uri="{FF2B5EF4-FFF2-40B4-BE49-F238E27FC236}">
                    <a16:creationId xmlns:a16="http://schemas.microsoft.com/office/drawing/2014/main" id="{F78A6CC4-919F-46CB-96EE-CC25F970082F}"/>
                  </a:ext>
                </a:extLst>
              </p:cNvPr>
              <p:cNvPicPr/>
              <p:nvPr/>
            </p:nvPicPr>
            <p:blipFill>
              <a:blip r:embed="rId92"/>
              <a:stretch>
                <a:fillRect/>
              </a:stretch>
            </p:blipFill>
            <p:spPr>
              <a:xfrm>
                <a:off x="4630234" y="3597723"/>
                <a:ext cx="214560" cy="338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3">
            <p14:nvContentPartPr>
              <p14:cNvPr id="72" name="Ink 71">
                <a:extLst>
                  <a:ext uri="{FF2B5EF4-FFF2-40B4-BE49-F238E27FC236}">
                    <a16:creationId xmlns:a16="http://schemas.microsoft.com/office/drawing/2014/main" id="{273EF79D-0528-4D35-A6C4-3CDEA8EC5A10}"/>
                  </a:ext>
                </a:extLst>
              </p14:cNvPr>
              <p14:cNvContentPartPr/>
              <p14:nvPr/>
            </p14:nvContentPartPr>
            <p14:xfrm>
              <a:off x="4869274" y="3438603"/>
              <a:ext cx="172080" cy="381960"/>
            </p14:xfrm>
          </p:contentPart>
        </mc:Choice>
        <mc:Fallback xmlns="">
          <p:pic>
            <p:nvPicPr>
              <p:cNvPr id="72" name="Ink 71">
                <a:extLst>
                  <a:ext uri="{FF2B5EF4-FFF2-40B4-BE49-F238E27FC236}">
                    <a16:creationId xmlns:a16="http://schemas.microsoft.com/office/drawing/2014/main" id="{273EF79D-0528-4D35-A6C4-3CDEA8EC5A10}"/>
                  </a:ext>
                </a:extLst>
              </p:cNvPr>
              <p:cNvPicPr/>
              <p:nvPr/>
            </p:nvPicPr>
            <p:blipFill>
              <a:blip r:embed="rId94"/>
              <a:stretch>
                <a:fillRect/>
              </a:stretch>
            </p:blipFill>
            <p:spPr>
              <a:xfrm>
                <a:off x="4860274" y="3429963"/>
                <a:ext cx="189720" cy="399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5">
            <p14:nvContentPartPr>
              <p14:cNvPr id="74" name="Ink 73">
                <a:extLst>
                  <a:ext uri="{FF2B5EF4-FFF2-40B4-BE49-F238E27FC236}">
                    <a16:creationId xmlns:a16="http://schemas.microsoft.com/office/drawing/2014/main" id="{F95A3CAF-35CD-4FFB-8B62-12ADFAC3D87E}"/>
                  </a:ext>
                </a:extLst>
              </p14:cNvPr>
              <p14:cNvContentPartPr/>
              <p14:nvPr/>
            </p14:nvContentPartPr>
            <p14:xfrm>
              <a:off x="5491714" y="3881403"/>
              <a:ext cx="2674080" cy="34200"/>
            </p14:xfrm>
          </p:contentPart>
        </mc:Choice>
        <mc:Fallback xmlns="">
          <p:pic>
            <p:nvPicPr>
              <p:cNvPr id="74" name="Ink 73">
                <a:extLst>
                  <a:ext uri="{FF2B5EF4-FFF2-40B4-BE49-F238E27FC236}">
                    <a16:creationId xmlns:a16="http://schemas.microsoft.com/office/drawing/2014/main" id="{F95A3CAF-35CD-4FFB-8B62-12ADFAC3D87E}"/>
                  </a:ext>
                </a:extLst>
              </p:cNvPr>
              <p:cNvPicPr/>
              <p:nvPr/>
            </p:nvPicPr>
            <p:blipFill>
              <a:blip r:embed="rId96"/>
              <a:stretch>
                <a:fillRect/>
              </a:stretch>
            </p:blipFill>
            <p:spPr>
              <a:xfrm>
                <a:off x="5483074" y="3872763"/>
                <a:ext cx="2691720" cy="51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7">
            <p14:nvContentPartPr>
              <p14:cNvPr id="75" name="Ink 74">
                <a:extLst>
                  <a:ext uri="{FF2B5EF4-FFF2-40B4-BE49-F238E27FC236}">
                    <a16:creationId xmlns:a16="http://schemas.microsoft.com/office/drawing/2014/main" id="{2D95E56A-BA14-4924-AC45-A9648A185CCB}"/>
                  </a:ext>
                </a:extLst>
              </p14:cNvPr>
              <p14:cNvContentPartPr/>
              <p14:nvPr/>
            </p14:nvContentPartPr>
            <p14:xfrm>
              <a:off x="6451114" y="3303603"/>
              <a:ext cx="1980720" cy="943200"/>
            </p14:xfrm>
          </p:contentPart>
        </mc:Choice>
        <mc:Fallback xmlns="">
          <p:pic>
            <p:nvPicPr>
              <p:cNvPr id="75" name="Ink 74">
                <a:extLst>
                  <a:ext uri="{FF2B5EF4-FFF2-40B4-BE49-F238E27FC236}">
                    <a16:creationId xmlns:a16="http://schemas.microsoft.com/office/drawing/2014/main" id="{2D95E56A-BA14-4924-AC45-A9648A185CCB}"/>
                  </a:ext>
                </a:extLst>
              </p:cNvPr>
              <p:cNvPicPr/>
              <p:nvPr/>
            </p:nvPicPr>
            <p:blipFill>
              <a:blip r:embed="rId98"/>
              <a:stretch>
                <a:fillRect/>
              </a:stretch>
            </p:blipFill>
            <p:spPr>
              <a:xfrm>
                <a:off x="6442114" y="3294963"/>
                <a:ext cx="1998360" cy="960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9">
            <p14:nvContentPartPr>
              <p14:cNvPr id="76" name="Ink 75">
                <a:extLst>
                  <a:ext uri="{FF2B5EF4-FFF2-40B4-BE49-F238E27FC236}">
                    <a16:creationId xmlns:a16="http://schemas.microsoft.com/office/drawing/2014/main" id="{944AC62B-CB51-475E-8F6E-28D735B8E50B}"/>
                  </a:ext>
                </a:extLst>
              </p14:cNvPr>
              <p14:cNvContentPartPr/>
              <p14:nvPr/>
            </p14:nvContentPartPr>
            <p14:xfrm>
              <a:off x="5561554" y="3449763"/>
              <a:ext cx="1271520" cy="879120"/>
            </p14:xfrm>
          </p:contentPart>
        </mc:Choice>
        <mc:Fallback xmlns="">
          <p:pic>
            <p:nvPicPr>
              <p:cNvPr id="76" name="Ink 75">
                <a:extLst>
                  <a:ext uri="{FF2B5EF4-FFF2-40B4-BE49-F238E27FC236}">
                    <a16:creationId xmlns:a16="http://schemas.microsoft.com/office/drawing/2014/main" id="{944AC62B-CB51-475E-8F6E-28D735B8E50B}"/>
                  </a:ext>
                </a:extLst>
              </p:cNvPr>
              <p:cNvPicPr/>
              <p:nvPr/>
            </p:nvPicPr>
            <p:blipFill>
              <a:blip r:embed="rId100"/>
              <a:stretch>
                <a:fillRect/>
              </a:stretch>
            </p:blipFill>
            <p:spPr>
              <a:xfrm>
                <a:off x="5552554" y="3441123"/>
                <a:ext cx="1289160" cy="896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1">
            <p14:nvContentPartPr>
              <p14:cNvPr id="78" name="Ink 77">
                <a:extLst>
                  <a:ext uri="{FF2B5EF4-FFF2-40B4-BE49-F238E27FC236}">
                    <a16:creationId xmlns:a16="http://schemas.microsoft.com/office/drawing/2014/main" id="{9E917013-DD62-4787-8343-EB9DCDA0383A}"/>
                  </a:ext>
                </a:extLst>
              </p14:cNvPr>
              <p14:cNvContentPartPr/>
              <p14:nvPr/>
            </p14:nvContentPartPr>
            <p14:xfrm>
              <a:off x="8077954" y="3898683"/>
              <a:ext cx="499320" cy="39600"/>
            </p14:xfrm>
          </p:contentPart>
        </mc:Choice>
        <mc:Fallback xmlns="">
          <p:pic>
            <p:nvPicPr>
              <p:cNvPr id="78" name="Ink 77">
                <a:extLst>
                  <a:ext uri="{FF2B5EF4-FFF2-40B4-BE49-F238E27FC236}">
                    <a16:creationId xmlns:a16="http://schemas.microsoft.com/office/drawing/2014/main" id="{9E917013-DD62-4787-8343-EB9DCDA0383A}"/>
                  </a:ext>
                </a:extLst>
              </p:cNvPr>
              <p:cNvPicPr/>
              <p:nvPr/>
            </p:nvPicPr>
            <p:blipFill>
              <a:blip r:embed="rId102"/>
              <a:stretch>
                <a:fillRect/>
              </a:stretch>
            </p:blipFill>
            <p:spPr>
              <a:xfrm>
                <a:off x="8068954" y="3889683"/>
                <a:ext cx="516960" cy="57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3">
            <p14:nvContentPartPr>
              <p14:cNvPr id="79" name="Ink 78">
                <a:extLst>
                  <a:ext uri="{FF2B5EF4-FFF2-40B4-BE49-F238E27FC236}">
                    <a16:creationId xmlns:a16="http://schemas.microsoft.com/office/drawing/2014/main" id="{0F0D4BC9-88D8-490F-8E26-3B6BDC8D55C9}"/>
                  </a:ext>
                </a:extLst>
              </p14:cNvPr>
              <p14:cNvContentPartPr/>
              <p14:nvPr/>
            </p14:nvContentPartPr>
            <p14:xfrm>
              <a:off x="8509954" y="3842883"/>
              <a:ext cx="168840" cy="162720"/>
            </p14:xfrm>
          </p:contentPart>
        </mc:Choice>
        <mc:Fallback xmlns="">
          <p:pic>
            <p:nvPicPr>
              <p:cNvPr id="79" name="Ink 78">
                <a:extLst>
                  <a:ext uri="{FF2B5EF4-FFF2-40B4-BE49-F238E27FC236}">
                    <a16:creationId xmlns:a16="http://schemas.microsoft.com/office/drawing/2014/main" id="{0F0D4BC9-88D8-490F-8E26-3B6BDC8D55C9}"/>
                  </a:ext>
                </a:extLst>
              </p:cNvPr>
              <p:cNvPicPr/>
              <p:nvPr/>
            </p:nvPicPr>
            <p:blipFill>
              <a:blip r:embed="rId104"/>
              <a:stretch>
                <a:fillRect/>
              </a:stretch>
            </p:blipFill>
            <p:spPr>
              <a:xfrm>
                <a:off x="8500954" y="3834243"/>
                <a:ext cx="186480" cy="180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5">
            <p14:nvContentPartPr>
              <p14:cNvPr id="80" name="Ink 79">
                <a:extLst>
                  <a:ext uri="{FF2B5EF4-FFF2-40B4-BE49-F238E27FC236}">
                    <a16:creationId xmlns:a16="http://schemas.microsoft.com/office/drawing/2014/main" id="{2E620435-904A-477A-AF66-806EFF3D62F2}"/>
                  </a:ext>
                </a:extLst>
              </p14:cNvPr>
              <p14:cNvContentPartPr/>
              <p14:nvPr/>
            </p14:nvContentPartPr>
            <p14:xfrm>
              <a:off x="8649994" y="3906603"/>
              <a:ext cx="197280" cy="255960"/>
            </p14:xfrm>
          </p:contentPart>
        </mc:Choice>
        <mc:Fallback xmlns="">
          <p:pic>
            <p:nvPicPr>
              <p:cNvPr id="80" name="Ink 79">
                <a:extLst>
                  <a:ext uri="{FF2B5EF4-FFF2-40B4-BE49-F238E27FC236}">
                    <a16:creationId xmlns:a16="http://schemas.microsoft.com/office/drawing/2014/main" id="{2E620435-904A-477A-AF66-806EFF3D62F2}"/>
                  </a:ext>
                </a:extLst>
              </p:cNvPr>
              <p:cNvPicPr/>
              <p:nvPr/>
            </p:nvPicPr>
            <p:blipFill>
              <a:blip r:embed="rId106"/>
              <a:stretch>
                <a:fillRect/>
              </a:stretch>
            </p:blipFill>
            <p:spPr>
              <a:xfrm>
                <a:off x="8641354" y="3897603"/>
                <a:ext cx="214920" cy="273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7">
            <p14:nvContentPartPr>
              <p14:cNvPr id="81" name="Ink 80">
                <a:extLst>
                  <a:ext uri="{FF2B5EF4-FFF2-40B4-BE49-F238E27FC236}">
                    <a16:creationId xmlns:a16="http://schemas.microsoft.com/office/drawing/2014/main" id="{E8F16ED7-D05D-4C1D-9538-5056747EB4C4}"/>
                  </a:ext>
                </a:extLst>
              </p14:cNvPr>
              <p14:cNvContentPartPr/>
              <p14:nvPr/>
            </p14:nvContentPartPr>
            <p14:xfrm>
              <a:off x="6883114" y="2924523"/>
              <a:ext cx="129240" cy="996840"/>
            </p14:xfrm>
          </p:contentPart>
        </mc:Choice>
        <mc:Fallback xmlns="">
          <p:pic>
            <p:nvPicPr>
              <p:cNvPr id="81" name="Ink 80">
                <a:extLst>
                  <a:ext uri="{FF2B5EF4-FFF2-40B4-BE49-F238E27FC236}">
                    <a16:creationId xmlns:a16="http://schemas.microsoft.com/office/drawing/2014/main" id="{E8F16ED7-D05D-4C1D-9538-5056747EB4C4}"/>
                  </a:ext>
                </a:extLst>
              </p:cNvPr>
              <p:cNvPicPr/>
              <p:nvPr/>
            </p:nvPicPr>
            <p:blipFill>
              <a:blip r:embed="rId108"/>
              <a:stretch>
                <a:fillRect/>
              </a:stretch>
            </p:blipFill>
            <p:spPr>
              <a:xfrm>
                <a:off x="6874114" y="2915523"/>
                <a:ext cx="146880" cy="1014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9">
            <p14:nvContentPartPr>
              <p14:cNvPr id="82" name="Ink 81">
                <a:extLst>
                  <a:ext uri="{FF2B5EF4-FFF2-40B4-BE49-F238E27FC236}">
                    <a16:creationId xmlns:a16="http://schemas.microsoft.com/office/drawing/2014/main" id="{CBD48956-7057-4EB3-8B60-BC8B85933225}"/>
                  </a:ext>
                </a:extLst>
              </p14:cNvPr>
              <p14:cNvContentPartPr/>
              <p14:nvPr/>
            </p14:nvContentPartPr>
            <p14:xfrm>
              <a:off x="7114954" y="2888883"/>
              <a:ext cx="234000" cy="191520"/>
            </p14:xfrm>
          </p:contentPart>
        </mc:Choice>
        <mc:Fallback xmlns="">
          <p:pic>
            <p:nvPicPr>
              <p:cNvPr id="82" name="Ink 81">
                <a:extLst>
                  <a:ext uri="{FF2B5EF4-FFF2-40B4-BE49-F238E27FC236}">
                    <a16:creationId xmlns:a16="http://schemas.microsoft.com/office/drawing/2014/main" id="{CBD48956-7057-4EB3-8B60-BC8B85933225}"/>
                  </a:ext>
                </a:extLst>
              </p:cNvPr>
              <p:cNvPicPr/>
              <p:nvPr/>
            </p:nvPicPr>
            <p:blipFill>
              <a:blip r:embed="rId110"/>
              <a:stretch>
                <a:fillRect/>
              </a:stretch>
            </p:blipFill>
            <p:spPr>
              <a:xfrm>
                <a:off x="7105954" y="2879883"/>
                <a:ext cx="251640" cy="209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1">
            <p14:nvContentPartPr>
              <p14:cNvPr id="83" name="Ink 82">
                <a:extLst>
                  <a:ext uri="{FF2B5EF4-FFF2-40B4-BE49-F238E27FC236}">
                    <a16:creationId xmlns:a16="http://schemas.microsoft.com/office/drawing/2014/main" id="{20CE74FC-DF1C-415F-B8B5-3527636CB993}"/>
                  </a:ext>
                </a:extLst>
              </p14:cNvPr>
              <p14:cNvContentPartPr/>
              <p14:nvPr/>
            </p14:nvContentPartPr>
            <p14:xfrm>
              <a:off x="7309354" y="3028923"/>
              <a:ext cx="67680" cy="107640"/>
            </p14:xfrm>
          </p:contentPart>
        </mc:Choice>
        <mc:Fallback xmlns="">
          <p:pic>
            <p:nvPicPr>
              <p:cNvPr id="83" name="Ink 82">
                <a:extLst>
                  <a:ext uri="{FF2B5EF4-FFF2-40B4-BE49-F238E27FC236}">
                    <a16:creationId xmlns:a16="http://schemas.microsoft.com/office/drawing/2014/main" id="{20CE74FC-DF1C-415F-B8B5-3527636CB993}"/>
                  </a:ext>
                </a:extLst>
              </p:cNvPr>
              <p:cNvPicPr/>
              <p:nvPr/>
            </p:nvPicPr>
            <p:blipFill>
              <a:blip r:embed="rId112"/>
              <a:stretch>
                <a:fillRect/>
              </a:stretch>
            </p:blipFill>
            <p:spPr>
              <a:xfrm>
                <a:off x="7300714" y="3020283"/>
                <a:ext cx="85320" cy="125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3">
            <p14:nvContentPartPr>
              <p14:cNvPr id="84" name="Ink 83">
                <a:extLst>
                  <a:ext uri="{FF2B5EF4-FFF2-40B4-BE49-F238E27FC236}">
                    <a16:creationId xmlns:a16="http://schemas.microsoft.com/office/drawing/2014/main" id="{333C4B5D-ADD8-445E-9B65-CC699611E58C}"/>
                  </a:ext>
                </a:extLst>
              </p14:cNvPr>
              <p14:cNvContentPartPr/>
              <p14:nvPr/>
            </p14:nvContentPartPr>
            <p14:xfrm>
              <a:off x="7471354" y="2883123"/>
              <a:ext cx="68760" cy="196560"/>
            </p14:xfrm>
          </p:contentPart>
        </mc:Choice>
        <mc:Fallback xmlns="">
          <p:pic>
            <p:nvPicPr>
              <p:cNvPr id="84" name="Ink 83">
                <a:extLst>
                  <a:ext uri="{FF2B5EF4-FFF2-40B4-BE49-F238E27FC236}">
                    <a16:creationId xmlns:a16="http://schemas.microsoft.com/office/drawing/2014/main" id="{333C4B5D-ADD8-445E-9B65-CC699611E58C}"/>
                  </a:ext>
                </a:extLst>
              </p:cNvPr>
              <p:cNvPicPr/>
              <p:nvPr/>
            </p:nvPicPr>
            <p:blipFill>
              <a:blip r:embed="rId114"/>
              <a:stretch>
                <a:fillRect/>
              </a:stretch>
            </p:blipFill>
            <p:spPr>
              <a:xfrm>
                <a:off x="7462714" y="2874483"/>
                <a:ext cx="86400" cy="214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5">
            <p14:nvContentPartPr>
              <p14:cNvPr id="85" name="Ink 84">
                <a:extLst>
                  <a:ext uri="{FF2B5EF4-FFF2-40B4-BE49-F238E27FC236}">
                    <a16:creationId xmlns:a16="http://schemas.microsoft.com/office/drawing/2014/main" id="{CFFBB1A2-E143-4CA3-A9A6-79FDB0E4CEBF}"/>
                  </a:ext>
                </a:extLst>
              </p14:cNvPr>
              <p14:cNvContentPartPr/>
              <p14:nvPr/>
            </p14:nvContentPartPr>
            <p14:xfrm>
              <a:off x="7600954" y="2978163"/>
              <a:ext cx="106920" cy="180360"/>
            </p14:xfrm>
          </p:contentPart>
        </mc:Choice>
        <mc:Fallback xmlns="">
          <p:pic>
            <p:nvPicPr>
              <p:cNvPr id="85" name="Ink 84">
                <a:extLst>
                  <a:ext uri="{FF2B5EF4-FFF2-40B4-BE49-F238E27FC236}">
                    <a16:creationId xmlns:a16="http://schemas.microsoft.com/office/drawing/2014/main" id="{CFFBB1A2-E143-4CA3-A9A6-79FDB0E4CEBF}"/>
                  </a:ext>
                </a:extLst>
              </p:cNvPr>
              <p:cNvPicPr/>
              <p:nvPr/>
            </p:nvPicPr>
            <p:blipFill>
              <a:blip r:embed="rId116"/>
              <a:stretch>
                <a:fillRect/>
              </a:stretch>
            </p:blipFill>
            <p:spPr>
              <a:xfrm>
                <a:off x="7592314" y="2969523"/>
                <a:ext cx="124560" cy="198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7">
            <p14:nvContentPartPr>
              <p14:cNvPr id="86" name="Ink 85">
                <a:extLst>
                  <a:ext uri="{FF2B5EF4-FFF2-40B4-BE49-F238E27FC236}">
                    <a16:creationId xmlns:a16="http://schemas.microsoft.com/office/drawing/2014/main" id="{FC181C17-51E3-454E-BC8A-3D8E89F5EE06}"/>
                  </a:ext>
                </a:extLst>
              </p14:cNvPr>
              <p14:cNvContentPartPr/>
              <p14:nvPr/>
            </p14:nvContentPartPr>
            <p14:xfrm>
              <a:off x="7780594" y="2933883"/>
              <a:ext cx="78840" cy="174240"/>
            </p14:xfrm>
          </p:contentPart>
        </mc:Choice>
        <mc:Fallback xmlns="">
          <p:pic>
            <p:nvPicPr>
              <p:cNvPr id="86" name="Ink 85">
                <a:extLst>
                  <a:ext uri="{FF2B5EF4-FFF2-40B4-BE49-F238E27FC236}">
                    <a16:creationId xmlns:a16="http://schemas.microsoft.com/office/drawing/2014/main" id="{FC181C17-51E3-454E-BC8A-3D8E89F5EE06}"/>
                  </a:ext>
                </a:extLst>
              </p:cNvPr>
              <p:cNvPicPr/>
              <p:nvPr/>
            </p:nvPicPr>
            <p:blipFill>
              <a:blip r:embed="rId118"/>
              <a:stretch>
                <a:fillRect/>
              </a:stretch>
            </p:blipFill>
            <p:spPr>
              <a:xfrm>
                <a:off x="7771954" y="2924883"/>
                <a:ext cx="96480" cy="191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9">
            <p14:nvContentPartPr>
              <p14:cNvPr id="87" name="Ink 86">
                <a:extLst>
                  <a:ext uri="{FF2B5EF4-FFF2-40B4-BE49-F238E27FC236}">
                    <a16:creationId xmlns:a16="http://schemas.microsoft.com/office/drawing/2014/main" id="{9DEC7BC7-F1DC-4F7F-BC58-A044CACE236B}"/>
                  </a:ext>
                </a:extLst>
              </p14:cNvPr>
              <p14:cNvContentPartPr/>
              <p14:nvPr/>
            </p14:nvContentPartPr>
            <p14:xfrm>
              <a:off x="7511314" y="2956203"/>
              <a:ext cx="11520" cy="73440"/>
            </p14:xfrm>
          </p:contentPart>
        </mc:Choice>
        <mc:Fallback xmlns="">
          <p:pic>
            <p:nvPicPr>
              <p:cNvPr id="87" name="Ink 86">
                <a:extLst>
                  <a:ext uri="{FF2B5EF4-FFF2-40B4-BE49-F238E27FC236}">
                    <a16:creationId xmlns:a16="http://schemas.microsoft.com/office/drawing/2014/main" id="{9DEC7BC7-F1DC-4F7F-BC58-A044CACE236B}"/>
                  </a:ext>
                </a:extLst>
              </p:cNvPr>
              <p:cNvPicPr/>
              <p:nvPr/>
            </p:nvPicPr>
            <p:blipFill>
              <a:blip r:embed="rId120"/>
              <a:stretch>
                <a:fillRect/>
              </a:stretch>
            </p:blipFill>
            <p:spPr>
              <a:xfrm>
                <a:off x="7502674" y="2947203"/>
                <a:ext cx="29160" cy="91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1">
            <p14:nvContentPartPr>
              <p14:cNvPr id="88" name="Ink 87">
                <a:extLst>
                  <a:ext uri="{FF2B5EF4-FFF2-40B4-BE49-F238E27FC236}">
                    <a16:creationId xmlns:a16="http://schemas.microsoft.com/office/drawing/2014/main" id="{1B52CC9B-E0EF-4AF2-AFAA-786581478558}"/>
                  </a:ext>
                </a:extLst>
              </p14:cNvPr>
              <p14:cNvContentPartPr/>
              <p14:nvPr/>
            </p14:nvContentPartPr>
            <p14:xfrm>
              <a:off x="7539394" y="2995443"/>
              <a:ext cx="61920" cy="28440"/>
            </p14:xfrm>
          </p:contentPart>
        </mc:Choice>
        <mc:Fallback xmlns="">
          <p:pic>
            <p:nvPicPr>
              <p:cNvPr id="88" name="Ink 87">
                <a:extLst>
                  <a:ext uri="{FF2B5EF4-FFF2-40B4-BE49-F238E27FC236}">
                    <a16:creationId xmlns:a16="http://schemas.microsoft.com/office/drawing/2014/main" id="{1B52CC9B-E0EF-4AF2-AFAA-786581478558}"/>
                  </a:ext>
                </a:extLst>
              </p:cNvPr>
              <p:cNvPicPr/>
              <p:nvPr/>
            </p:nvPicPr>
            <p:blipFill>
              <a:blip r:embed="rId122"/>
              <a:stretch>
                <a:fillRect/>
              </a:stretch>
            </p:blipFill>
            <p:spPr>
              <a:xfrm>
                <a:off x="7530754" y="2986803"/>
                <a:ext cx="79560" cy="46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3">
            <p14:nvContentPartPr>
              <p14:cNvPr id="90" name="Ink 89">
                <a:extLst>
                  <a:ext uri="{FF2B5EF4-FFF2-40B4-BE49-F238E27FC236}">
                    <a16:creationId xmlns:a16="http://schemas.microsoft.com/office/drawing/2014/main" id="{64FF520A-1566-4521-BE46-AEA5B59FBFF6}"/>
                  </a:ext>
                </a:extLst>
              </p14:cNvPr>
              <p14:cNvContentPartPr/>
              <p14:nvPr/>
            </p14:nvContentPartPr>
            <p14:xfrm>
              <a:off x="953554" y="4353003"/>
              <a:ext cx="135360" cy="157680"/>
            </p14:xfrm>
          </p:contentPart>
        </mc:Choice>
        <mc:Fallback xmlns="">
          <p:pic>
            <p:nvPicPr>
              <p:cNvPr id="90" name="Ink 89">
                <a:extLst>
                  <a:ext uri="{FF2B5EF4-FFF2-40B4-BE49-F238E27FC236}">
                    <a16:creationId xmlns:a16="http://schemas.microsoft.com/office/drawing/2014/main" id="{64FF520A-1566-4521-BE46-AEA5B59FBFF6}"/>
                  </a:ext>
                </a:extLst>
              </p:cNvPr>
              <p:cNvPicPr/>
              <p:nvPr/>
            </p:nvPicPr>
            <p:blipFill>
              <a:blip r:embed="rId124"/>
              <a:stretch>
                <a:fillRect/>
              </a:stretch>
            </p:blipFill>
            <p:spPr>
              <a:xfrm>
                <a:off x="944554" y="4344363"/>
                <a:ext cx="153000" cy="175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5">
            <p14:nvContentPartPr>
              <p14:cNvPr id="91" name="Ink 90">
                <a:extLst>
                  <a:ext uri="{FF2B5EF4-FFF2-40B4-BE49-F238E27FC236}">
                    <a16:creationId xmlns:a16="http://schemas.microsoft.com/office/drawing/2014/main" id="{F965723D-AFEC-4177-857C-6F06BACC0FCD}"/>
                  </a:ext>
                </a:extLst>
              </p14:cNvPr>
              <p14:cNvContentPartPr/>
              <p14:nvPr/>
            </p14:nvContentPartPr>
            <p14:xfrm>
              <a:off x="1144354" y="4252203"/>
              <a:ext cx="22680" cy="269640"/>
            </p14:xfrm>
          </p:contentPart>
        </mc:Choice>
        <mc:Fallback xmlns="">
          <p:pic>
            <p:nvPicPr>
              <p:cNvPr id="91" name="Ink 90">
                <a:extLst>
                  <a:ext uri="{FF2B5EF4-FFF2-40B4-BE49-F238E27FC236}">
                    <a16:creationId xmlns:a16="http://schemas.microsoft.com/office/drawing/2014/main" id="{F965723D-AFEC-4177-857C-6F06BACC0FCD}"/>
                  </a:ext>
                </a:extLst>
              </p:cNvPr>
              <p:cNvPicPr/>
              <p:nvPr/>
            </p:nvPicPr>
            <p:blipFill>
              <a:blip r:embed="rId126"/>
              <a:stretch>
                <a:fillRect/>
              </a:stretch>
            </p:blipFill>
            <p:spPr>
              <a:xfrm>
                <a:off x="1135354" y="4243203"/>
                <a:ext cx="40320" cy="287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7">
            <p14:nvContentPartPr>
              <p14:cNvPr id="92" name="Ink 91">
                <a:extLst>
                  <a:ext uri="{FF2B5EF4-FFF2-40B4-BE49-F238E27FC236}">
                    <a16:creationId xmlns:a16="http://schemas.microsoft.com/office/drawing/2014/main" id="{E6D83377-A6DA-4762-B4C4-59259D51D322}"/>
                  </a:ext>
                </a:extLst>
              </p14:cNvPr>
              <p14:cNvContentPartPr/>
              <p14:nvPr/>
            </p14:nvContentPartPr>
            <p14:xfrm>
              <a:off x="1250554" y="4369923"/>
              <a:ext cx="124560" cy="112680"/>
            </p14:xfrm>
          </p:contentPart>
        </mc:Choice>
        <mc:Fallback xmlns="">
          <p:pic>
            <p:nvPicPr>
              <p:cNvPr id="92" name="Ink 91">
                <a:extLst>
                  <a:ext uri="{FF2B5EF4-FFF2-40B4-BE49-F238E27FC236}">
                    <a16:creationId xmlns:a16="http://schemas.microsoft.com/office/drawing/2014/main" id="{E6D83377-A6DA-4762-B4C4-59259D51D322}"/>
                  </a:ext>
                </a:extLst>
              </p:cNvPr>
              <p:cNvPicPr/>
              <p:nvPr/>
            </p:nvPicPr>
            <p:blipFill>
              <a:blip r:embed="rId128"/>
              <a:stretch>
                <a:fillRect/>
              </a:stretch>
            </p:blipFill>
            <p:spPr>
              <a:xfrm>
                <a:off x="1241554" y="4360923"/>
                <a:ext cx="142200" cy="130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9">
            <p14:nvContentPartPr>
              <p14:cNvPr id="94" name="Ink 93">
                <a:extLst>
                  <a:ext uri="{FF2B5EF4-FFF2-40B4-BE49-F238E27FC236}">
                    <a16:creationId xmlns:a16="http://schemas.microsoft.com/office/drawing/2014/main" id="{74784E0F-A477-49FA-B046-313EC1AF25B0}"/>
                  </a:ext>
                </a:extLst>
              </p14:cNvPr>
              <p14:cNvContentPartPr/>
              <p14:nvPr/>
            </p14:nvContentPartPr>
            <p14:xfrm>
              <a:off x="1435954" y="4386843"/>
              <a:ext cx="253080" cy="129240"/>
            </p14:xfrm>
          </p:contentPart>
        </mc:Choice>
        <mc:Fallback xmlns="">
          <p:pic>
            <p:nvPicPr>
              <p:cNvPr id="94" name="Ink 93">
                <a:extLst>
                  <a:ext uri="{FF2B5EF4-FFF2-40B4-BE49-F238E27FC236}">
                    <a16:creationId xmlns:a16="http://schemas.microsoft.com/office/drawing/2014/main" id="{74784E0F-A477-49FA-B046-313EC1AF25B0}"/>
                  </a:ext>
                </a:extLst>
              </p:cNvPr>
              <p:cNvPicPr/>
              <p:nvPr/>
            </p:nvPicPr>
            <p:blipFill>
              <a:blip r:embed="rId130"/>
              <a:stretch>
                <a:fillRect/>
              </a:stretch>
            </p:blipFill>
            <p:spPr>
              <a:xfrm>
                <a:off x="1426954" y="4378203"/>
                <a:ext cx="270720" cy="146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1">
            <p14:nvContentPartPr>
              <p14:cNvPr id="95" name="Ink 94">
                <a:extLst>
                  <a:ext uri="{FF2B5EF4-FFF2-40B4-BE49-F238E27FC236}">
                    <a16:creationId xmlns:a16="http://schemas.microsoft.com/office/drawing/2014/main" id="{A3D018AB-3DB6-4DB6-B0E0-73B771946277}"/>
                  </a:ext>
                </a:extLst>
              </p14:cNvPr>
              <p14:cNvContentPartPr/>
              <p14:nvPr/>
            </p14:nvContentPartPr>
            <p14:xfrm>
              <a:off x="1777954" y="4392243"/>
              <a:ext cx="112680" cy="112680"/>
            </p14:xfrm>
          </p:contentPart>
        </mc:Choice>
        <mc:Fallback xmlns="">
          <p:pic>
            <p:nvPicPr>
              <p:cNvPr id="95" name="Ink 94">
                <a:extLst>
                  <a:ext uri="{FF2B5EF4-FFF2-40B4-BE49-F238E27FC236}">
                    <a16:creationId xmlns:a16="http://schemas.microsoft.com/office/drawing/2014/main" id="{A3D018AB-3DB6-4DB6-B0E0-73B771946277}"/>
                  </a:ext>
                </a:extLst>
              </p:cNvPr>
              <p:cNvPicPr/>
              <p:nvPr/>
            </p:nvPicPr>
            <p:blipFill>
              <a:blip r:embed="rId132"/>
              <a:stretch>
                <a:fillRect/>
              </a:stretch>
            </p:blipFill>
            <p:spPr>
              <a:xfrm>
                <a:off x="1769314" y="4383603"/>
                <a:ext cx="130320" cy="130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3">
            <p14:nvContentPartPr>
              <p14:cNvPr id="96" name="Ink 95">
                <a:extLst>
                  <a:ext uri="{FF2B5EF4-FFF2-40B4-BE49-F238E27FC236}">
                    <a16:creationId xmlns:a16="http://schemas.microsoft.com/office/drawing/2014/main" id="{FB65F534-286A-4BFA-8D00-BBB5A34B9194}"/>
                  </a:ext>
                </a:extLst>
              </p14:cNvPr>
              <p14:cNvContentPartPr/>
              <p14:nvPr/>
            </p14:nvContentPartPr>
            <p14:xfrm>
              <a:off x="1929514" y="4364163"/>
              <a:ext cx="17280" cy="106920"/>
            </p14:xfrm>
          </p:contentPart>
        </mc:Choice>
        <mc:Fallback xmlns="">
          <p:pic>
            <p:nvPicPr>
              <p:cNvPr id="96" name="Ink 95">
                <a:extLst>
                  <a:ext uri="{FF2B5EF4-FFF2-40B4-BE49-F238E27FC236}">
                    <a16:creationId xmlns:a16="http://schemas.microsoft.com/office/drawing/2014/main" id="{FB65F534-286A-4BFA-8D00-BBB5A34B9194}"/>
                  </a:ext>
                </a:extLst>
              </p:cNvPr>
              <p:cNvPicPr/>
              <p:nvPr/>
            </p:nvPicPr>
            <p:blipFill>
              <a:blip r:embed="rId134"/>
              <a:stretch>
                <a:fillRect/>
              </a:stretch>
            </p:blipFill>
            <p:spPr>
              <a:xfrm>
                <a:off x="1920874" y="4355523"/>
                <a:ext cx="34920" cy="124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5">
            <p14:nvContentPartPr>
              <p14:cNvPr id="97" name="Ink 96">
                <a:extLst>
                  <a:ext uri="{FF2B5EF4-FFF2-40B4-BE49-F238E27FC236}">
                    <a16:creationId xmlns:a16="http://schemas.microsoft.com/office/drawing/2014/main" id="{9A056CF5-E4EB-4736-A554-E80566F26DB9}"/>
                  </a:ext>
                </a:extLst>
              </p14:cNvPr>
              <p14:cNvContentPartPr/>
              <p14:nvPr/>
            </p14:nvContentPartPr>
            <p14:xfrm>
              <a:off x="2052274" y="4319163"/>
              <a:ext cx="438120" cy="202320"/>
            </p14:xfrm>
          </p:contentPart>
        </mc:Choice>
        <mc:Fallback xmlns="">
          <p:pic>
            <p:nvPicPr>
              <p:cNvPr id="97" name="Ink 96">
                <a:extLst>
                  <a:ext uri="{FF2B5EF4-FFF2-40B4-BE49-F238E27FC236}">
                    <a16:creationId xmlns:a16="http://schemas.microsoft.com/office/drawing/2014/main" id="{9A056CF5-E4EB-4736-A554-E80566F26DB9}"/>
                  </a:ext>
                </a:extLst>
              </p:cNvPr>
              <p:cNvPicPr/>
              <p:nvPr/>
            </p:nvPicPr>
            <p:blipFill>
              <a:blip r:embed="rId136"/>
              <a:stretch>
                <a:fillRect/>
              </a:stretch>
            </p:blipFill>
            <p:spPr>
              <a:xfrm>
                <a:off x="2043634" y="4310523"/>
                <a:ext cx="455760" cy="219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7">
            <p14:nvContentPartPr>
              <p14:cNvPr id="98" name="Ink 97">
                <a:extLst>
                  <a:ext uri="{FF2B5EF4-FFF2-40B4-BE49-F238E27FC236}">
                    <a16:creationId xmlns:a16="http://schemas.microsoft.com/office/drawing/2014/main" id="{02B1ABEC-B509-4F80-A30C-4D170AA470BD}"/>
                  </a:ext>
                </a:extLst>
              </p14:cNvPr>
              <p14:cNvContentPartPr/>
              <p14:nvPr/>
            </p14:nvContentPartPr>
            <p14:xfrm>
              <a:off x="2821234" y="4302603"/>
              <a:ext cx="680400" cy="426600"/>
            </p14:xfrm>
          </p:contentPart>
        </mc:Choice>
        <mc:Fallback xmlns="">
          <p:pic>
            <p:nvPicPr>
              <p:cNvPr id="98" name="Ink 97">
                <a:extLst>
                  <a:ext uri="{FF2B5EF4-FFF2-40B4-BE49-F238E27FC236}">
                    <a16:creationId xmlns:a16="http://schemas.microsoft.com/office/drawing/2014/main" id="{02B1ABEC-B509-4F80-A30C-4D170AA470BD}"/>
                  </a:ext>
                </a:extLst>
              </p:cNvPr>
              <p:cNvPicPr/>
              <p:nvPr/>
            </p:nvPicPr>
            <p:blipFill>
              <a:blip r:embed="rId138"/>
              <a:stretch>
                <a:fillRect/>
              </a:stretch>
            </p:blipFill>
            <p:spPr>
              <a:xfrm>
                <a:off x="2812594" y="4293603"/>
                <a:ext cx="698040" cy="444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9">
            <p14:nvContentPartPr>
              <p14:cNvPr id="99" name="Ink 98">
                <a:extLst>
                  <a:ext uri="{FF2B5EF4-FFF2-40B4-BE49-F238E27FC236}">
                    <a16:creationId xmlns:a16="http://schemas.microsoft.com/office/drawing/2014/main" id="{687ECC6C-C30F-43DA-9AC1-E5941A2FC751}"/>
                  </a:ext>
                </a:extLst>
              </p14:cNvPr>
              <p14:cNvContentPartPr/>
              <p14:nvPr/>
            </p14:nvContentPartPr>
            <p14:xfrm>
              <a:off x="3382474" y="4330683"/>
              <a:ext cx="303120" cy="73440"/>
            </p14:xfrm>
          </p:contentPart>
        </mc:Choice>
        <mc:Fallback xmlns="">
          <p:pic>
            <p:nvPicPr>
              <p:cNvPr id="99" name="Ink 98">
                <a:extLst>
                  <a:ext uri="{FF2B5EF4-FFF2-40B4-BE49-F238E27FC236}">
                    <a16:creationId xmlns:a16="http://schemas.microsoft.com/office/drawing/2014/main" id="{687ECC6C-C30F-43DA-9AC1-E5941A2FC751}"/>
                  </a:ext>
                </a:extLst>
              </p:cNvPr>
              <p:cNvPicPr/>
              <p:nvPr/>
            </p:nvPicPr>
            <p:blipFill>
              <a:blip r:embed="rId140"/>
              <a:stretch>
                <a:fillRect/>
              </a:stretch>
            </p:blipFill>
            <p:spPr>
              <a:xfrm>
                <a:off x="3373834" y="4321683"/>
                <a:ext cx="320760" cy="91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1">
            <p14:nvContentPartPr>
              <p14:cNvPr id="100" name="Ink 99">
                <a:extLst>
                  <a:ext uri="{FF2B5EF4-FFF2-40B4-BE49-F238E27FC236}">
                    <a16:creationId xmlns:a16="http://schemas.microsoft.com/office/drawing/2014/main" id="{6A0C632A-2361-46B0-A3F0-7B889F8F1F82}"/>
                  </a:ext>
                </a:extLst>
              </p14:cNvPr>
              <p14:cNvContentPartPr/>
              <p14:nvPr/>
            </p14:nvContentPartPr>
            <p14:xfrm>
              <a:off x="3589834" y="4392243"/>
              <a:ext cx="236160" cy="59040"/>
            </p14:xfrm>
          </p:contentPart>
        </mc:Choice>
        <mc:Fallback xmlns="">
          <p:pic>
            <p:nvPicPr>
              <p:cNvPr id="100" name="Ink 99">
                <a:extLst>
                  <a:ext uri="{FF2B5EF4-FFF2-40B4-BE49-F238E27FC236}">
                    <a16:creationId xmlns:a16="http://schemas.microsoft.com/office/drawing/2014/main" id="{6A0C632A-2361-46B0-A3F0-7B889F8F1F82}"/>
                  </a:ext>
                </a:extLst>
              </p:cNvPr>
              <p:cNvPicPr/>
              <p:nvPr/>
            </p:nvPicPr>
            <p:blipFill>
              <a:blip r:embed="rId142"/>
              <a:stretch>
                <a:fillRect/>
              </a:stretch>
            </p:blipFill>
            <p:spPr>
              <a:xfrm>
                <a:off x="3581194" y="4383603"/>
                <a:ext cx="253800" cy="76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3">
            <p14:nvContentPartPr>
              <p14:cNvPr id="101" name="Ink 100">
                <a:extLst>
                  <a:ext uri="{FF2B5EF4-FFF2-40B4-BE49-F238E27FC236}">
                    <a16:creationId xmlns:a16="http://schemas.microsoft.com/office/drawing/2014/main" id="{0B03ED98-FFF2-45DC-B123-861EFA84E329}"/>
                  </a:ext>
                </a:extLst>
              </p14:cNvPr>
              <p14:cNvContentPartPr/>
              <p14:nvPr/>
            </p14:nvContentPartPr>
            <p14:xfrm>
              <a:off x="4324954" y="4167603"/>
              <a:ext cx="129600" cy="174960"/>
            </p14:xfrm>
          </p:contentPart>
        </mc:Choice>
        <mc:Fallback xmlns="">
          <p:pic>
            <p:nvPicPr>
              <p:cNvPr id="101" name="Ink 100">
                <a:extLst>
                  <a:ext uri="{FF2B5EF4-FFF2-40B4-BE49-F238E27FC236}">
                    <a16:creationId xmlns:a16="http://schemas.microsoft.com/office/drawing/2014/main" id="{0B03ED98-FFF2-45DC-B123-861EFA84E329}"/>
                  </a:ext>
                </a:extLst>
              </p:cNvPr>
              <p:cNvPicPr/>
              <p:nvPr/>
            </p:nvPicPr>
            <p:blipFill>
              <a:blip r:embed="rId144"/>
              <a:stretch>
                <a:fillRect/>
              </a:stretch>
            </p:blipFill>
            <p:spPr>
              <a:xfrm>
                <a:off x="4316314" y="4158603"/>
                <a:ext cx="147240" cy="192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5">
            <p14:nvContentPartPr>
              <p14:cNvPr id="104" name="Ink 103">
                <a:extLst>
                  <a:ext uri="{FF2B5EF4-FFF2-40B4-BE49-F238E27FC236}">
                    <a16:creationId xmlns:a16="http://schemas.microsoft.com/office/drawing/2014/main" id="{9DAB9C0D-0366-4FE5-85C4-838D80AB09EB}"/>
                  </a:ext>
                </a:extLst>
              </p14:cNvPr>
              <p14:cNvContentPartPr/>
              <p14:nvPr/>
            </p14:nvContentPartPr>
            <p14:xfrm>
              <a:off x="4504594" y="4224123"/>
              <a:ext cx="11520" cy="101160"/>
            </p14:xfrm>
          </p:contentPart>
        </mc:Choice>
        <mc:Fallback xmlns="">
          <p:pic>
            <p:nvPicPr>
              <p:cNvPr id="104" name="Ink 103">
                <a:extLst>
                  <a:ext uri="{FF2B5EF4-FFF2-40B4-BE49-F238E27FC236}">
                    <a16:creationId xmlns:a16="http://schemas.microsoft.com/office/drawing/2014/main" id="{9DAB9C0D-0366-4FE5-85C4-838D80AB09EB}"/>
                  </a:ext>
                </a:extLst>
              </p:cNvPr>
              <p:cNvPicPr/>
              <p:nvPr/>
            </p:nvPicPr>
            <p:blipFill>
              <a:blip r:embed="rId146"/>
              <a:stretch>
                <a:fillRect/>
              </a:stretch>
            </p:blipFill>
            <p:spPr>
              <a:xfrm>
                <a:off x="4495594" y="4215123"/>
                <a:ext cx="29160" cy="118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7">
            <p14:nvContentPartPr>
              <p14:cNvPr id="105" name="Ink 104">
                <a:extLst>
                  <a:ext uri="{FF2B5EF4-FFF2-40B4-BE49-F238E27FC236}">
                    <a16:creationId xmlns:a16="http://schemas.microsoft.com/office/drawing/2014/main" id="{63C9E6D7-9865-4136-81EC-664F64F36504}"/>
                  </a:ext>
                </a:extLst>
              </p14:cNvPr>
              <p14:cNvContentPartPr/>
              <p14:nvPr/>
            </p14:nvContentPartPr>
            <p14:xfrm>
              <a:off x="4577314" y="4246443"/>
              <a:ext cx="79200" cy="95760"/>
            </p14:xfrm>
          </p:contentPart>
        </mc:Choice>
        <mc:Fallback xmlns="">
          <p:pic>
            <p:nvPicPr>
              <p:cNvPr id="105" name="Ink 104">
                <a:extLst>
                  <a:ext uri="{FF2B5EF4-FFF2-40B4-BE49-F238E27FC236}">
                    <a16:creationId xmlns:a16="http://schemas.microsoft.com/office/drawing/2014/main" id="{63C9E6D7-9865-4136-81EC-664F64F36504}"/>
                  </a:ext>
                </a:extLst>
              </p:cNvPr>
              <p:cNvPicPr/>
              <p:nvPr/>
            </p:nvPicPr>
            <p:blipFill>
              <a:blip r:embed="rId148"/>
              <a:stretch>
                <a:fillRect/>
              </a:stretch>
            </p:blipFill>
            <p:spPr>
              <a:xfrm>
                <a:off x="4568674" y="4237803"/>
                <a:ext cx="96840" cy="113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9">
            <p14:nvContentPartPr>
              <p14:cNvPr id="106" name="Ink 105">
                <a:extLst>
                  <a:ext uri="{FF2B5EF4-FFF2-40B4-BE49-F238E27FC236}">
                    <a16:creationId xmlns:a16="http://schemas.microsoft.com/office/drawing/2014/main" id="{33B2760A-4890-420D-91E6-26A9148FE7CF}"/>
                  </a:ext>
                </a:extLst>
              </p14:cNvPr>
              <p14:cNvContentPartPr/>
              <p14:nvPr/>
            </p14:nvContentPartPr>
            <p14:xfrm>
              <a:off x="4774954" y="4122963"/>
              <a:ext cx="72000" cy="241560"/>
            </p14:xfrm>
          </p:contentPart>
        </mc:Choice>
        <mc:Fallback xmlns="">
          <p:pic>
            <p:nvPicPr>
              <p:cNvPr id="106" name="Ink 105">
                <a:extLst>
                  <a:ext uri="{FF2B5EF4-FFF2-40B4-BE49-F238E27FC236}">
                    <a16:creationId xmlns:a16="http://schemas.microsoft.com/office/drawing/2014/main" id="{33B2760A-4890-420D-91E6-26A9148FE7CF}"/>
                  </a:ext>
                </a:extLst>
              </p:cNvPr>
              <p:cNvPicPr/>
              <p:nvPr/>
            </p:nvPicPr>
            <p:blipFill>
              <a:blip r:embed="rId150"/>
              <a:stretch>
                <a:fillRect/>
              </a:stretch>
            </p:blipFill>
            <p:spPr>
              <a:xfrm>
                <a:off x="4766314" y="4114323"/>
                <a:ext cx="89640" cy="259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1">
            <p14:nvContentPartPr>
              <p14:cNvPr id="107" name="Ink 106">
                <a:extLst>
                  <a:ext uri="{FF2B5EF4-FFF2-40B4-BE49-F238E27FC236}">
                    <a16:creationId xmlns:a16="http://schemas.microsoft.com/office/drawing/2014/main" id="{8BE7E695-5A4F-4E03-8722-02CAAAEEEAB8}"/>
                  </a:ext>
                </a:extLst>
              </p14:cNvPr>
              <p14:cNvContentPartPr/>
              <p14:nvPr/>
            </p14:nvContentPartPr>
            <p14:xfrm>
              <a:off x="4863514" y="4167963"/>
              <a:ext cx="151920" cy="174240"/>
            </p14:xfrm>
          </p:contentPart>
        </mc:Choice>
        <mc:Fallback xmlns="">
          <p:pic>
            <p:nvPicPr>
              <p:cNvPr id="107" name="Ink 106">
                <a:extLst>
                  <a:ext uri="{FF2B5EF4-FFF2-40B4-BE49-F238E27FC236}">
                    <a16:creationId xmlns:a16="http://schemas.microsoft.com/office/drawing/2014/main" id="{8BE7E695-5A4F-4E03-8722-02CAAAEEEAB8}"/>
                  </a:ext>
                </a:extLst>
              </p:cNvPr>
              <p:cNvPicPr/>
              <p:nvPr/>
            </p:nvPicPr>
            <p:blipFill>
              <a:blip r:embed="rId152"/>
              <a:stretch>
                <a:fillRect/>
              </a:stretch>
            </p:blipFill>
            <p:spPr>
              <a:xfrm>
                <a:off x="4854874" y="4158963"/>
                <a:ext cx="169560" cy="191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3">
            <p14:nvContentPartPr>
              <p14:cNvPr id="108" name="Ink 107">
                <a:extLst>
                  <a:ext uri="{FF2B5EF4-FFF2-40B4-BE49-F238E27FC236}">
                    <a16:creationId xmlns:a16="http://schemas.microsoft.com/office/drawing/2014/main" id="{A56AA6A6-BDFE-4B4B-9D79-2DEAAB49E361}"/>
                  </a:ext>
                </a:extLst>
              </p14:cNvPr>
              <p14:cNvContentPartPr/>
              <p14:nvPr/>
            </p14:nvContentPartPr>
            <p14:xfrm>
              <a:off x="5037394" y="4218363"/>
              <a:ext cx="73440" cy="95760"/>
            </p14:xfrm>
          </p:contentPart>
        </mc:Choice>
        <mc:Fallback xmlns="">
          <p:pic>
            <p:nvPicPr>
              <p:cNvPr id="108" name="Ink 107">
                <a:extLst>
                  <a:ext uri="{FF2B5EF4-FFF2-40B4-BE49-F238E27FC236}">
                    <a16:creationId xmlns:a16="http://schemas.microsoft.com/office/drawing/2014/main" id="{A56AA6A6-BDFE-4B4B-9D79-2DEAAB49E361}"/>
                  </a:ext>
                </a:extLst>
              </p:cNvPr>
              <p:cNvPicPr/>
              <p:nvPr/>
            </p:nvPicPr>
            <p:blipFill>
              <a:blip r:embed="rId154"/>
              <a:stretch>
                <a:fillRect/>
              </a:stretch>
            </p:blipFill>
            <p:spPr>
              <a:xfrm>
                <a:off x="5028754" y="4209723"/>
                <a:ext cx="91080" cy="113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5">
            <p14:nvContentPartPr>
              <p14:cNvPr id="109" name="Ink 108">
                <a:extLst>
                  <a:ext uri="{FF2B5EF4-FFF2-40B4-BE49-F238E27FC236}">
                    <a16:creationId xmlns:a16="http://schemas.microsoft.com/office/drawing/2014/main" id="{E3BC6184-01D5-4764-AEDE-640FD6DDC812}"/>
                  </a:ext>
                </a:extLst>
              </p14:cNvPr>
              <p14:cNvContentPartPr/>
              <p14:nvPr/>
            </p14:nvContentPartPr>
            <p14:xfrm>
              <a:off x="5043154" y="4224123"/>
              <a:ext cx="67680" cy="101160"/>
            </p14:xfrm>
          </p:contentPart>
        </mc:Choice>
        <mc:Fallback xmlns="">
          <p:pic>
            <p:nvPicPr>
              <p:cNvPr id="109" name="Ink 108">
                <a:extLst>
                  <a:ext uri="{FF2B5EF4-FFF2-40B4-BE49-F238E27FC236}">
                    <a16:creationId xmlns:a16="http://schemas.microsoft.com/office/drawing/2014/main" id="{E3BC6184-01D5-4764-AEDE-640FD6DDC812}"/>
                  </a:ext>
                </a:extLst>
              </p:cNvPr>
              <p:cNvPicPr/>
              <p:nvPr/>
            </p:nvPicPr>
            <p:blipFill>
              <a:blip r:embed="rId156"/>
              <a:stretch>
                <a:fillRect/>
              </a:stretch>
            </p:blipFill>
            <p:spPr>
              <a:xfrm>
                <a:off x="5034154" y="4215123"/>
                <a:ext cx="85320" cy="118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7">
            <p14:nvContentPartPr>
              <p14:cNvPr id="110" name="Ink 109">
                <a:extLst>
                  <a:ext uri="{FF2B5EF4-FFF2-40B4-BE49-F238E27FC236}">
                    <a16:creationId xmlns:a16="http://schemas.microsoft.com/office/drawing/2014/main" id="{277625C1-450C-472F-AA5C-91D9C5F13713}"/>
                  </a:ext>
                </a:extLst>
              </p14:cNvPr>
              <p14:cNvContentPartPr/>
              <p14:nvPr/>
            </p14:nvContentPartPr>
            <p14:xfrm>
              <a:off x="5222434" y="4134123"/>
              <a:ext cx="61920" cy="191160"/>
            </p14:xfrm>
          </p:contentPart>
        </mc:Choice>
        <mc:Fallback xmlns="">
          <p:pic>
            <p:nvPicPr>
              <p:cNvPr id="110" name="Ink 109">
                <a:extLst>
                  <a:ext uri="{FF2B5EF4-FFF2-40B4-BE49-F238E27FC236}">
                    <a16:creationId xmlns:a16="http://schemas.microsoft.com/office/drawing/2014/main" id="{277625C1-450C-472F-AA5C-91D9C5F13713}"/>
                  </a:ext>
                </a:extLst>
              </p:cNvPr>
              <p:cNvPicPr/>
              <p:nvPr/>
            </p:nvPicPr>
            <p:blipFill>
              <a:blip r:embed="rId158"/>
              <a:stretch>
                <a:fillRect/>
              </a:stretch>
            </p:blipFill>
            <p:spPr>
              <a:xfrm>
                <a:off x="5213794" y="4125483"/>
                <a:ext cx="79560" cy="208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9">
            <p14:nvContentPartPr>
              <p14:cNvPr id="111" name="Ink 110">
                <a:extLst>
                  <a:ext uri="{FF2B5EF4-FFF2-40B4-BE49-F238E27FC236}">
                    <a16:creationId xmlns:a16="http://schemas.microsoft.com/office/drawing/2014/main" id="{9594993C-03E1-4B73-93BB-C6F35E01A873}"/>
                  </a:ext>
                </a:extLst>
              </p14:cNvPr>
              <p14:cNvContentPartPr/>
              <p14:nvPr/>
            </p14:nvContentPartPr>
            <p14:xfrm>
              <a:off x="4313434" y="4588803"/>
              <a:ext cx="295200" cy="146880"/>
            </p14:xfrm>
          </p:contentPart>
        </mc:Choice>
        <mc:Fallback xmlns="">
          <p:pic>
            <p:nvPicPr>
              <p:cNvPr id="111" name="Ink 110">
                <a:extLst>
                  <a:ext uri="{FF2B5EF4-FFF2-40B4-BE49-F238E27FC236}">
                    <a16:creationId xmlns:a16="http://schemas.microsoft.com/office/drawing/2014/main" id="{9594993C-03E1-4B73-93BB-C6F35E01A873}"/>
                  </a:ext>
                </a:extLst>
              </p:cNvPr>
              <p:cNvPicPr/>
              <p:nvPr/>
            </p:nvPicPr>
            <p:blipFill>
              <a:blip r:embed="rId160"/>
              <a:stretch>
                <a:fillRect/>
              </a:stretch>
            </p:blipFill>
            <p:spPr>
              <a:xfrm>
                <a:off x="4304434" y="4579803"/>
                <a:ext cx="312840" cy="164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1">
            <p14:nvContentPartPr>
              <p14:cNvPr id="112" name="Ink 111">
                <a:extLst>
                  <a:ext uri="{FF2B5EF4-FFF2-40B4-BE49-F238E27FC236}">
                    <a16:creationId xmlns:a16="http://schemas.microsoft.com/office/drawing/2014/main" id="{A57A5144-D4C3-4920-862C-8F7634AB0C80}"/>
                  </a:ext>
                </a:extLst>
              </p14:cNvPr>
              <p14:cNvContentPartPr/>
              <p14:nvPr/>
            </p14:nvContentPartPr>
            <p14:xfrm>
              <a:off x="4702594" y="4549203"/>
              <a:ext cx="99360" cy="225000"/>
            </p14:xfrm>
          </p:contentPart>
        </mc:Choice>
        <mc:Fallback xmlns="">
          <p:pic>
            <p:nvPicPr>
              <p:cNvPr id="112" name="Ink 111">
                <a:extLst>
                  <a:ext uri="{FF2B5EF4-FFF2-40B4-BE49-F238E27FC236}">
                    <a16:creationId xmlns:a16="http://schemas.microsoft.com/office/drawing/2014/main" id="{A57A5144-D4C3-4920-862C-8F7634AB0C80}"/>
                  </a:ext>
                </a:extLst>
              </p:cNvPr>
              <p:cNvPicPr/>
              <p:nvPr/>
            </p:nvPicPr>
            <p:blipFill>
              <a:blip r:embed="rId162"/>
              <a:stretch>
                <a:fillRect/>
              </a:stretch>
            </p:blipFill>
            <p:spPr>
              <a:xfrm>
                <a:off x="4693954" y="4540203"/>
                <a:ext cx="117000" cy="242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3">
            <p14:nvContentPartPr>
              <p14:cNvPr id="113" name="Ink 112">
                <a:extLst>
                  <a:ext uri="{FF2B5EF4-FFF2-40B4-BE49-F238E27FC236}">
                    <a16:creationId xmlns:a16="http://schemas.microsoft.com/office/drawing/2014/main" id="{C247C84F-6DDF-4D5E-B792-7477C6E200D8}"/>
                  </a:ext>
                </a:extLst>
              </p14:cNvPr>
              <p14:cNvContentPartPr/>
              <p14:nvPr/>
            </p14:nvContentPartPr>
            <p14:xfrm>
              <a:off x="4841194" y="4605363"/>
              <a:ext cx="90000" cy="135000"/>
            </p14:xfrm>
          </p:contentPart>
        </mc:Choice>
        <mc:Fallback xmlns="">
          <p:pic>
            <p:nvPicPr>
              <p:cNvPr id="113" name="Ink 112">
                <a:extLst>
                  <a:ext uri="{FF2B5EF4-FFF2-40B4-BE49-F238E27FC236}">
                    <a16:creationId xmlns:a16="http://schemas.microsoft.com/office/drawing/2014/main" id="{C247C84F-6DDF-4D5E-B792-7477C6E200D8}"/>
                  </a:ext>
                </a:extLst>
              </p:cNvPr>
              <p:cNvPicPr/>
              <p:nvPr/>
            </p:nvPicPr>
            <p:blipFill>
              <a:blip r:embed="rId164"/>
              <a:stretch>
                <a:fillRect/>
              </a:stretch>
            </p:blipFill>
            <p:spPr>
              <a:xfrm>
                <a:off x="4832194" y="4596723"/>
                <a:ext cx="107640" cy="152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5">
            <p14:nvContentPartPr>
              <p14:cNvPr id="114" name="Ink 113">
                <a:extLst>
                  <a:ext uri="{FF2B5EF4-FFF2-40B4-BE49-F238E27FC236}">
                    <a16:creationId xmlns:a16="http://schemas.microsoft.com/office/drawing/2014/main" id="{529E7CCC-ED34-42F3-B53F-2722008FA71B}"/>
                  </a:ext>
                </a:extLst>
              </p14:cNvPr>
              <p14:cNvContentPartPr/>
              <p14:nvPr/>
            </p14:nvContentPartPr>
            <p14:xfrm>
              <a:off x="4986994" y="4655763"/>
              <a:ext cx="101880" cy="113400"/>
            </p14:xfrm>
          </p:contentPart>
        </mc:Choice>
        <mc:Fallback xmlns="">
          <p:pic>
            <p:nvPicPr>
              <p:cNvPr id="114" name="Ink 113">
                <a:extLst>
                  <a:ext uri="{FF2B5EF4-FFF2-40B4-BE49-F238E27FC236}">
                    <a16:creationId xmlns:a16="http://schemas.microsoft.com/office/drawing/2014/main" id="{529E7CCC-ED34-42F3-B53F-2722008FA71B}"/>
                  </a:ext>
                </a:extLst>
              </p:cNvPr>
              <p:cNvPicPr/>
              <p:nvPr/>
            </p:nvPicPr>
            <p:blipFill>
              <a:blip r:embed="rId166"/>
              <a:stretch>
                <a:fillRect/>
              </a:stretch>
            </p:blipFill>
            <p:spPr>
              <a:xfrm>
                <a:off x="4977994" y="4646763"/>
                <a:ext cx="119520" cy="131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7">
            <p14:nvContentPartPr>
              <p14:cNvPr id="115" name="Ink 114">
                <a:extLst>
                  <a:ext uri="{FF2B5EF4-FFF2-40B4-BE49-F238E27FC236}">
                    <a16:creationId xmlns:a16="http://schemas.microsoft.com/office/drawing/2014/main" id="{AB5C71BB-B05F-4AAA-8D71-4FA8B2E1448F}"/>
                  </a:ext>
                </a:extLst>
              </p14:cNvPr>
              <p14:cNvContentPartPr/>
              <p14:nvPr/>
            </p14:nvContentPartPr>
            <p14:xfrm>
              <a:off x="5138554" y="4583043"/>
              <a:ext cx="39600" cy="213480"/>
            </p14:xfrm>
          </p:contentPart>
        </mc:Choice>
        <mc:Fallback xmlns="">
          <p:pic>
            <p:nvPicPr>
              <p:cNvPr id="115" name="Ink 114">
                <a:extLst>
                  <a:ext uri="{FF2B5EF4-FFF2-40B4-BE49-F238E27FC236}">
                    <a16:creationId xmlns:a16="http://schemas.microsoft.com/office/drawing/2014/main" id="{AB5C71BB-B05F-4AAA-8D71-4FA8B2E1448F}"/>
                  </a:ext>
                </a:extLst>
              </p:cNvPr>
              <p:cNvPicPr/>
              <p:nvPr/>
            </p:nvPicPr>
            <p:blipFill>
              <a:blip r:embed="rId168"/>
              <a:stretch>
                <a:fillRect/>
              </a:stretch>
            </p:blipFill>
            <p:spPr>
              <a:xfrm>
                <a:off x="5129554" y="4574043"/>
                <a:ext cx="57240" cy="231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9">
            <p14:nvContentPartPr>
              <p14:cNvPr id="116" name="Ink 115">
                <a:extLst>
                  <a:ext uri="{FF2B5EF4-FFF2-40B4-BE49-F238E27FC236}">
                    <a16:creationId xmlns:a16="http://schemas.microsoft.com/office/drawing/2014/main" id="{22E165D6-0DFA-401B-909E-DB31140714B3}"/>
                  </a:ext>
                </a:extLst>
              </p14:cNvPr>
              <p14:cNvContentPartPr/>
              <p14:nvPr/>
            </p14:nvContentPartPr>
            <p14:xfrm>
              <a:off x="5912914" y="4863483"/>
              <a:ext cx="2900160" cy="61920"/>
            </p14:xfrm>
          </p:contentPart>
        </mc:Choice>
        <mc:Fallback xmlns="">
          <p:pic>
            <p:nvPicPr>
              <p:cNvPr id="116" name="Ink 115">
                <a:extLst>
                  <a:ext uri="{FF2B5EF4-FFF2-40B4-BE49-F238E27FC236}">
                    <a16:creationId xmlns:a16="http://schemas.microsoft.com/office/drawing/2014/main" id="{22E165D6-0DFA-401B-909E-DB31140714B3}"/>
                  </a:ext>
                </a:extLst>
              </p:cNvPr>
              <p:cNvPicPr/>
              <p:nvPr/>
            </p:nvPicPr>
            <p:blipFill>
              <a:blip r:embed="rId170"/>
              <a:stretch>
                <a:fillRect/>
              </a:stretch>
            </p:blipFill>
            <p:spPr>
              <a:xfrm>
                <a:off x="5904274" y="4854843"/>
                <a:ext cx="2917800" cy="79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1">
            <p14:nvContentPartPr>
              <p14:cNvPr id="119" name="Ink 118">
                <a:extLst>
                  <a:ext uri="{FF2B5EF4-FFF2-40B4-BE49-F238E27FC236}">
                    <a16:creationId xmlns:a16="http://schemas.microsoft.com/office/drawing/2014/main" id="{AA14909E-D9A7-40CD-AA51-5DC83F095981}"/>
                  </a:ext>
                </a:extLst>
              </p14:cNvPr>
              <p14:cNvContentPartPr/>
              <p14:nvPr/>
            </p14:nvContentPartPr>
            <p14:xfrm>
              <a:off x="6911194" y="4437243"/>
              <a:ext cx="82800" cy="808200"/>
            </p14:xfrm>
          </p:contentPart>
        </mc:Choice>
        <mc:Fallback xmlns="">
          <p:pic>
            <p:nvPicPr>
              <p:cNvPr id="119" name="Ink 118">
                <a:extLst>
                  <a:ext uri="{FF2B5EF4-FFF2-40B4-BE49-F238E27FC236}">
                    <a16:creationId xmlns:a16="http://schemas.microsoft.com/office/drawing/2014/main" id="{AA14909E-D9A7-40CD-AA51-5DC83F095981}"/>
                  </a:ext>
                </a:extLst>
              </p:cNvPr>
              <p:cNvPicPr/>
              <p:nvPr/>
            </p:nvPicPr>
            <p:blipFill>
              <a:blip r:embed="rId172"/>
              <a:stretch>
                <a:fillRect/>
              </a:stretch>
            </p:blipFill>
            <p:spPr>
              <a:xfrm>
                <a:off x="6902194" y="4428243"/>
                <a:ext cx="100440" cy="825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3">
            <p14:nvContentPartPr>
              <p14:cNvPr id="121" name="Ink 120">
                <a:extLst>
                  <a:ext uri="{FF2B5EF4-FFF2-40B4-BE49-F238E27FC236}">
                    <a16:creationId xmlns:a16="http://schemas.microsoft.com/office/drawing/2014/main" id="{786E2AD6-34AF-4198-B426-18832D1C26BB}"/>
                  </a:ext>
                </a:extLst>
              </p14:cNvPr>
              <p14:cNvContentPartPr/>
              <p14:nvPr/>
            </p14:nvContentPartPr>
            <p14:xfrm>
              <a:off x="6658834" y="4565763"/>
              <a:ext cx="2165760" cy="484200"/>
            </p14:xfrm>
          </p:contentPart>
        </mc:Choice>
        <mc:Fallback xmlns="">
          <p:pic>
            <p:nvPicPr>
              <p:cNvPr id="121" name="Ink 120">
                <a:extLst>
                  <a:ext uri="{FF2B5EF4-FFF2-40B4-BE49-F238E27FC236}">
                    <a16:creationId xmlns:a16="http://schemas.microsoft.com/office/drawing/2014/main" id="{786E2AD6-34AF-4198-B426-18832D1C26BB}"/>
                  </a:ext>
                </a:extLst>
              </p:cNvPr>
              <p:cNvPicPr/>
              <p:nvPr/>
            </p:nvPicPr>
            <p:blipFill>
              <a:blip r:embed="rId174"/>
              <a:stretch>
                <a:fillRect/>
              </a:stretch>
            </p:blipFill>
            <p:spPr>
              <a:xfrm>
                <a:off x="6649834" y="4557123"/>
                <a:ext cx="2183400" cy="501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5">
            <p14:nvContentPartPr>
              <p14:cNvPr id="122" name="Ink 121">
                <a:extLst>
                  <a:ext uri="{FF2B5EF4-FFF2-40B4-BE49-F238E27FC236}">
                    <a16:creationId xmlns:a16="http://schemas.microsoft.com/office/drawing/2014/main" id="{DE8AAFC1-343E-4327-9748-667F646360DC}"/>
                  </a:ext>
                </a:extLst>
              </p14:cNvPr>
              <p14:cNvContentPartPr/>
              <p14:nvPr/>
            </p14:nvContentPartPr>
            <p14:xfrm>
              <a:off x="5665594" y="4739283"/>
              <a:ext cx="987840" cy="321120"/>
            </p14:xfrm>
          </p:contentPart>
        </mc:Choice>
        <mc:Fallback xmlns="">
          <p:pic>
            <p:nvPicPr>
              <p:cNvPr id="122" name="Ink 121">
                <a:extLst>
                  <a:ext uri="{FF2B5EF4-FFF2-40B4-BE49-F238E27FC236}">
                    <a16:creationId xmlns:a16="http://schemas.microsoft.com/office/drawing/2014/main" id="{DE8AAFC1-343E-4327-9748-667F646360DC}"/>
                  </a:ext>
                </a:extLst>
              </p:cNvPr>
              <p:cNvPicPr/>
              <p:nvPr/>
            </p:nvPicPr>
            <p:blipFill>
              <a:blip r:embed="rId176"/>
              <a:stretch>
                <a:fillRect/>
              </a:stretch>
            </p:blipFill>
            <p:spPr>
              <a:xfrm>
                <a:off x="5656954" y="4730643"/>
                <a:ext cx="1005480" cy="338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7">
            <p14:nvContentPartPr>
              <p14:cNvPr id="123" name="Ink 122">
                <a:extLst>
                  <a:ext uri="{FF2B5EF4-FFF2-40B4-BE49-F238E27FC236}">
                    <a16:creationId xmlns:a16="http://schemas.microsoft.com/office/drawing/2014/main" id="{A4347FDC-B653-422F-A624-5CA6B1C50EFE}"/>
                  </a:ext>
                </a:extLst>
              </p14:cNvPr>
              <p14:cNvContentPartPr/>
              <p14:nvPr/>
            </p14:nvContentPartPr>
            <p14:xfrm>
              <a:off x="5509714" y="4371723"/>
              <a:ext cx="917640" cy="111240"/>
            </p14:xfrm>
          </p:contentPart>
        </mc:Choice>
        <mc:Fallback xmlns="">
          <p:pic>
            <p:nvPicPr>
              <p:cNvPr id="123" name="Ink 122">
                <a:extLst>
                  <a:ext uri="{FF2B5EF4-FFF2-40B4-BE49-F238E27FC236}">
                    <a16:creationId xmlns:a16="http://schemas.microsoft.com/office/drawing/2014/main" id="{A4347FDC-B653-422F-A624-5CA6B1C50EFE}"/>
                  </a:ext>
                </a:extLst>
              </p:cNvPr>
              <p:cNvPicPr/>
              <p:nvPr/>
            </p:nvPicPr>
            <p:blipFill>
              <a:blip r:embed="rId178"/>
              <a:stretch>
                <a:fillRect/>
              </a:stretch>
            </p:blipFill>
            <p:spPr>
              <a:xfrm>
                <a:off x="5500714" y="4363083"/>
                <a:ext cx="935280" cy="128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9">
            <p14:nvContentPartPr>
              <p14:cNvPr id="124" name="Ink 123">
                <a:extLst>
                  <a:ext uri="{FF2B5EF4-FFF2-40B4-BE49-F238E27FC236}">
                    <a16:creationId xmlns:a16="http://schemas.microsoft.com/office/drawing/2014/main" id="{E71324DB-3361-452A-8634-EF8E4E0A68A7}"/>
                  </a:ext>
                </a:extLst>
              </p14:cNvPr>
              <p14:cNvContentPartPr/>
              <p14:nvPr/>
            </p14:nvContentPartPr>
            <p14:xfrm>
              <a:off x="6254914" y="4409163"/>
              <a:ext cx="123840" cy="163080"/>
            </p14:xfrm>
          </p:contentPart>
        </mc:Choice>
        <mc:Fallback xmlns="">
          <p:pic>
            <p:nvPicPr>
              <p:cNvPr id="124" name="Ink 123">
                <a:extLst>
                  <a:ext uri="{FF2B5EF4-FFF2-40B4-BE49-F238E27FC236}">
                    <a16:creationId xmlns:a16="http://schemas.microsoft.com/office/drawing/2014/main" id="{E71324DB-3361-452A-8634-EF8E4E0A68A7}"/>
                  </a:ext>
                </a:extLst>
              </p:cNvPr>
              <p:cNvPicPr/>
              <p:nvPr/>
            </p:nvPicPr>
            <p:blipFill>
              <a:blip r:embed="rId180"/>
              <a:stretch>
                <a:fillRect/>
              </a:stretch>
            </p:blipFill>
            <p:spPr>
              <a:xfrm>
                <a:off x="6245914" y="4400163"/>
                <a:ext cx="141480" cy="180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1">
            <p14:nvContentPartPr>
              <p14:cNvPr id="125" name="Ink 124">
                <a:extLst>
                  <a:ext uri="{FF2B5EF4-FFF2-40B4-BE49-F238E27FC236}">
                    <a16:creationId xmlns:a16="http://schemas.microsoft.com/office/drawing/2014/main" id="{A69D8B74-82BF-4B4B-B48B-7CF5EB0B2DE3}"/>
                  </a:ext>
                </a:extLst>
              </p14:cNvPr>
              <p14:cNvContentPartPr/>
              <p14:nvPr/>
            </p14:nvContentPartPr>
            <p14:xfrm>
              <a:off x="6983914" y="4717323"/>
              <a:ext cx="1716840" cy="427320"/>
            </p14:xfrm>
          </p:contentPart>
        </mc:Choice>
        <mc:Fallback xmlns="">
          <p:pic>
            <p:nvPicPr>
              <p:cNvPr id="125" name="Ink 124">
                <a:extLst>
                  <a:ext uri="{FF2B5EF4-FFF2-40B4-BE49-F238E27FC236}">
                    <a16:creationId xmlns:a16="http://schemas.microsoft.com/office/drawing/2014/main" id="{A69D8B74-82BF-4B4B-B48B-7CF5EB0B2DE3}"/>
                  </a:ext>
                </a:extLst>
              </p:cNvPr>
              <p:cNvPicPr/>
              <p:nvPr/>
            </p:nvPicPr>
            <p:blipFill>
              <a:blip r:embed="rId182"/>
              <a:stretch>
                <a:fillRect/>
              </a:stretch>
            </p:blipFill>
            <p:spPr>
              <a:xfrm>
                <a:off x="6975274" y="4708683"/>
                <a:ext cx="1734480" cy="444960"/>
              </a:xfrm>
              <a:prstGeom prst="rect">
                <a:avLst/>
              </a:prstGeom>
            </p:spPr>
          </p:pic>
        </mc:Fallback>
      </mc:AlternateContent>
      <p:grpSp>
        <p:nvGrpSpPr>
          <p:cNvPr id="130" name="Group 129">
            <a:extLst>
              <a:ext uri="{FF2B5EF4-FFF2-40B4-BE49-F238E27FC236}">
                <a16:creationId xmlns:a16="http://schemas.microsoft.com/office/drawing/2014/main" id="{702BD97A-B535-4085-8B23-F005B5FA0BDB}"/>
              </a:ext>
            </a:extLst>
          </p:cNvPr>
          <p:cNvGrpSpPr/>
          <p:nvPr/>
        </p:nvGrpSpPr>
        <p:grpSpPr>
          <a:xfrm>
            <a:off x="729274" y="3539043"/>
            <a:ext cx="2530080" cy="449640"/>
            <a:chOff x="729274" y="3539043"/>
            <a:chExt cx="2530080" cy="4496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83">
              <p14:nvContentPartPr>
                <p14:cNvPr id="50" name="Ink 49">
                  <a:extLst>
                    <a:ext uri="{FF2B5EF4-FFF2-40B4-BE49-F238E27FC236}">
                      <a16:creationId xmlns:a16="http://schemas.microsoft.com/office/drawing/2014/main" id="{703EA16C-2DBA-4BCF-8BDA-87693324EA83}"/>
                    </a:ext>
                  </a:extLst>
                </p14:cNvPr>
                <p14:cNvContentPartPr/>
                <p14:nvPr/>
              </p14:nvContentPartPr>
              <p14:xfrm>
                <a:off x="729274" y="3595563"/>
                <a:ext cx="34200" cy="208080"/>
              </p14:xfrm>
            </p:contentPart>
          </mc:Choice>
          <mc:Fallback xmlns="">
            <p:pic>
              <p:nvPicPr>
                <p:cNvPr id="50" name="Ink 49">
                  <a:extLst>
                    <a:ext uri="{FF2B5EF4-FFF2-40B4-BE49-F238E27FC236}">
                      <a16:creationId xmlns:a16="http://schemas.microsoft.com/office/drawing/2014/main" id="{703EA16C-2DBA-4BCF-8BDA-87693324EA83}"/>
                    </a:ext>
                  </a:extLst>
                </p:cNvPr>
                <p:cNvPicPr/>
                <p:nvPr/>
              </p:nvPicPr>
              <p:blipFill>
                <a:blip r:embed="rId184"/>
                <a:stretch>
                  <a:fillRect/>
                </a:stretch>
              </p:blipFill>
              <p:spPr>
                <a:xfrm>
                  <a:off x="720274" y="3586923"/>
                  <a:ext cx="51840" cy="225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5">
              <p14:nvContentPartPr>
                <p14:cNvPr id="51" name="Ink 50">
                  <a:extLst>
                    <a:ext uri="{FF2B5EF4-FFF2-40B4-BE49-F238E27FC236}">
                      <a16:creationId xmlns:a16="http://schemas.microsoft.com/office/drawing/2014/main" id="{66833E6C-6D74-4AAE-9BE2-7C119DE09CCD}"/>
                    </a:ext>
                  </a:extLst>
                </p14:cNvPr>
                <p14:cNvContentPartPr/>
                <p14:nvPr/>
              </p14:nvContentPartPr>
              <p14:xfrm>
                <a:off x="740434" y="3539043"/>
                <a:ext cx="200160" cy="259200"/>
              </p14:xfrm>
            </p:contentPart>
          </mc:Choice>
          <mc:Fallback xmlns="">
            <p:pic>
              <p:nvPicPr>
                <p:cNvPr id="51" name="Ink 50">
                  <a:extLst>
                    <a:ext uri="{FF2B5EF4-FFF2-40B4-BE49-F238E27FC236}">
                      <a16:creationId xmlns:a16="http://schemas.microsoft.com/office/drawing/2014/main" id="{66833E6C-6D74-4AAE-9BE2-7C119DE09CCD}"/>
                    </a:ext>
                  </a:extLst>
                </p:cNvPr>
                <p:cNvPicPr/>
                <p:nvPr/>
              </p:nvPicPr>
              <p:blipFill>
                <a:blip r:embed="rId186"/>
                <a:stretch>
                  <a:fillRect/>
                </a:stretch>
              </p:blipFill>
              <p:spPr>
                <a:xfrm>
                  <a:off x="731434" y="3530403"/>
                  <a:ext cx="217800" cy="276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7">
              <p14:nvContentPartPr>
                <p14:cNvPr id="52" name="Ink 51">
                  <a:extLst>
                    <a:ext uri="{FF2B5EF4-FFF2-40B4-BE49-F238E27FC236}">
                      <a16:creationId xmlns:a16="http://schemas.microsoft.com/office/drawing/2014/main" id="{B678C0C5-2F2A-472C-B5E3-19AE01B7A318}"/>
                    </a:ext>
                  </a:extLst>
                </p14:cNvPr>
                <p14:cNvContentPartPr/>
                <p14:nvPr/>
              </p14:nvContentPartPr>
              <p14:xfrm>
                <a:off x="936634" y="3696363"/>
                <a:ext cx="137880" cy="102240"/>
              </p14:xfrm>
            </p:contentPart>
          </mc:Choice>
          <mc:Fallback xmlns="">
            <p:pic>
              <p:nvPicPr>
                <p:cNvPr id="52" name="Ink 51">
                  <a:extLst>
                    <a:ext uri="{FF2B5EF4-FFF2-40B4-BE49-F238E27FC236}">
                      <a16:creationId xmlns:a16="http://schemas.microsoft.com/office/drawing/2014/main" id="{B678C0C5-2F2A-472C-B5E3-19AE01B7A318}"/>
                    </a:ext>
                  </a:extLst>
                </p:cNvPr>
                <p:cNvPicPr/>
                <p:nvPr/>
              </p:nvPicPr>
              <p:blipFill>
                <a:blip r:embed="rId188"/>
                <a:stretch>
                  <a:fillRect/>
                </a:stretch>
              </p:blipFill>
              <p:spPr>
                <a:xfrm>
                  <a:off x="927994" y="3687723"/>
                  <a:ext cx="155520" cy="119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9">
              <p14:nvContentPartPr>
                <p14:cNvPr id="53" name="Ink 52">
                  <a:extLst>
                    <a:ext uri="{FF2B5EF4-FFF2-40B4-BE49-F238E27FC236}">
                      <a16:creationId xmlns:a16="http://schemas.microsoft.com/office/drawing/2014/main" id="{843C6B91-7A03-4592-8CBB-812225765A0B}"/>
                    </a:ext>
                  </a:extLst>
                </p14:cNvPr>
                <p14:cNvContentPartPr/>
                <p14:nvPr/>
              </p14:nvContentPartPr>
              <p14:xfrm>
                <a:off x="1155874" y="3687363"/>
                <a:ext cx="56160" cy="110880"/>
              </p14:xfrm>
            </p:contentPart>
          </mc:Choice>
          <mc:Fallback xmlns="">
            <p:pic>
              <p:nvPicPr>
                <p:cNvPr id="53" name="Ink 52">
                  <a:extLst>
                    <a:ext uri="{FF2B5EF4-FFF2-40B4-BE49-F238E27FC236}">
                      <a16:creationId xmlns:a16="http://schemas.microsoft.com/office/drawing/2014/main" id="{843C6B91-7A03-4592-8CBB-812225765A0B}"/>
                    </a:ext>
                  </a:extLst>
                </p:cNvPr>
                <p:cNvPicPr/>
                <p:nvPr/>
              </p:nvPicPr>
              <p:blipFill>
                <a:blip r:embed="rId190"/>
                <a:stretch>
                  <a:fillRect/>
                </a:stretch>
              </p:blipFill>
              <p:spPr>
                <a:xfrm>
                  <a:off x="1146874" y="3678363"/>
                  <a:ext cx="73800" cy="128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1">
              <p14:nvContentPartPr>
                <p14:cNvPr id="54" name="Ink 53">
                  <a:extLst>
                    <a:ext uri="{FF2B5EF4-FFF2-40B4-BE49-F238E27FC236}">
                      <a16:creationId xmlns:a16="http://schemas.microsoft.com/office/drawing/2014/main" id="{31842827-0E29-4582-BCE8-A755E206EEB5}"/>
                    </a:ext>
                  </a:extLst>
                </p14:cNvPr>
                <p14:cNvContentPartPr/>
                <p14:nvPr/>
              </p14:nvContentPartPr>
              <p14:xfrm>
                <a:off x="1267114" y="3679803"/>
                <a:ext cx="286920" cy="144000"/>
              </p14:xfrm>
            </p:contentPart>
          </mc:Choice>
          <mc:Fallback xmlns="">
            <p:pic>
              <p:nvPicPr>
                <p:cNvPr id="54" name="Ink 53">
                  <a:extLst>
                    <a:ext uri="{FF2B5EF4-FFF2-40B4-BE49-F238E27FC236}">
                      <a16:creationId xmlns:a16="http://schemas.microsoft.com/office/drawing/2014/main" id="{31842827-0E29-4582-BCE8-A755E206EEB5}"/>
                    </a:ext>
                  </a:extLst>
                </p:cNvPr>
                <p:cNvPicPr/>
                <p:nvPr/>
              </p:nvPicPr>
              <p:blipFill>
                <a:blip r:embed="rId192"/>
                <a:stretch>
                  <a:fillRect/>
                </a:stretch>
              </p:blipFill>
              <p:spPr>
                <a:xfrm>
                  <a:off x="1258474" y="3671163"/>
                  <a:ext cx="304560" cy="161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3">
              <p14:nvContentPartPr>
                <p14:cNvPr id="55" name="Ink 54">
                  <a:extLst>
                    <a:ext uri="{FF2B5EF4-FFF2-40B4-BE49-F238E27FC236}">
                      <a16:creationId xmlns:a16="http://schemas.microsoft.com/office/drawing/2014/main" id="{BF5E80E9-759B-42E1-B3E5-CB1E68F4EA07}"/>
                    </a:ext>
                  </a:extLst>
                </p14:cNvPr>
                <p14:cNvContentPartPr/>
                <p14:nvPr/>
              </p14:nvContentPartPr>
              <p14:xfrm>
                <a:off x="1643314" y="3541203"/>
                <a:ext cx="57240" cy="262440"/>
              </p14:xfrm>
            </p:contentPart>
          </mc:Choice>
          <mc:Fallback xmlns="">
            <p:pic>
              <p:nvPicPr>
                <p:cNvPr id="55" name="Ink 54">
                  <a:extLst>
                    <a:ext uri="{FF2B5EF4-FFF2-40B4-BE49-F238E27FC236}">
                      <a16:creationId xmlns:a16="http://schemas.microsoft.com/office/drawing/2014/main" id="{BF5E80E9-759B-42E1-B3E5-CB1E68F4EA07}"/>
                    </a:ext>
                  </a:extLst>
                </p:cNvPr>
                <p:cNvPicPr/>
                <p:nvPr/>
              </p:nvPicPr>
              <p:blipFill>
                <a:blip r:embed="rId194"/>
                <a:stretch>
                  <a:fillRect/>
                </a:stretch>
              </p:blipFill>
              <p:spPr>
                <a:xfrm>
                  <a:off x="1634314" y="3532563"/>
                  <a:ext cx="74880" cy="280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5">
              <p14:nvContentPartPr>
                <p14:cNvPr id="56" name="Ink 55">
                  <a:extLst>
                    <a:ext uri="{FF2B5EF4-FFF2-40B4-BE49-F238E27FC236}">
                      <a16:creationId xmlns:a16="http://schemas.microsoft.com/office/drawing/2014/main" id="{88B12AAC-7CC7-4377-83B5-5AF84C52E8C0}"/>
                    </a:ext>
                  </a:extLst>
                </p14:cNvPr>
                <p14:cNvContentPartPr/>
                <p14:nvPr/>
              </p14:nvContentPartPr>
              <p14:xfrm>
                <a:off x="2043994" y="3556323"/>
                <a:ext cx="738720" cy="432360"/>
              </p14:xfrm>
            </p:contentPart>
          </mc:Choice>
          <mc:Fallback xmlns="">
            <p:pic>
              <p:nvPicPr>
                <p:cNvPr id="56" name="Ink 55">
                  <a:extLst>
                    <a:ext uri="{FF2B5EF4-FFF2-40B4-BE49-F238E27FC236}">
                      <a16:creationId xmlns:a16="http://schemas.microsoft.com/office/drawing/2014/main" id="{88B12AAC-7CC7-4377-83B5-5AF84C52E8C0}"/>
                    </a:ext>
                  </a:extLst>
                </p:cNvPr>
                <p:cNvPicPr/>
                <p:nvPr/>
              </p:nvPicPr>
              <p:blipFill>
                <a:blip r:embed="rId196"/>
                <a:stretch>
                  <a:fillRect/>
                </a:stretch>
              </p:blipFill>
              <p:spPr>
                <a:xfrm>
                  <a:off x="2035354" y="3547683"/>
                  <a:ext cx="756360" cy="450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7">
              <p14:nvContentPartPr>
                <p14:cNvPr id="57" name="Ink 56">
                  <a:extLst>
                    <a:ext uri="{FF2B5EF4-FFF2-40B4-BE49-F238E27FC236}">
                      <a16:creationId xmlns:a16="http://schemas.microsoft.com/office/drawing/2014/main" id="{0FC2425B-546E-4B71-B9FD-942035C92698}"/>
                    </a:ext>
                  </a:extLst>
                </p14:cNvPr>
                <p14:cNvContentPartPr/>
                <p14:nvPr/>
              </p14:nvContentPartPr>
              <p14:xfrm>
                <a:off x="2630794" y="3624003"/>
                <a:ext cx="494640" cy="146160"/>
              </p14:xfrm>
            </p:contentPart>
          </mc:Choice>
          <mc:Fallback xmlns="">
            <p:pic>
              <p:nvPicPr>
                <p:cNvPr id="57" name="Ink 56">
                  <a:extLst>
                    <a:ext uri="{FF2B5EF4-FFF2-40B4-BE49-F238E27FC236}">
                      <a16:creationId xmlns:a16="http://schemas.microsoft.com/office/drawing/2014/main" id="{0FC2425B-546E-4B71-B9FD-942035C92698}"/>
                    </a:ext>
                  </a:extLst>
                </p:cNvPr>
                <p:cNvPicPr/>
                <p:nvPr/>
              </p:nvPicPr>
              <p:blipFill>
                <a:blip r:embed="rId198"/>
                <a:stretch>
                  <a:fillRect/>
                </a:stretch>
              </p:blipFill>
              <p:spPr>
                <a:xfrm>
                  <a:off x="2622154" y="3615363"/>
                  <a:ext cx="512280" cy="163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9">
              <p14:nvContentPartPr>
                <p14:cNvPr id="127" name="Ink 126">
                  <a:extLst>
                    <a:ext uri="{FF2B5EF4-FFF2-40B4-BE49-F238E27FC236}">
                      <a16:creationId xmlns:a16="http://schemas.microsoft.com/office/drawing/2014/main" id="{74EBA752-CB4B-4FCA-BE74-5CD8F7387AE5}"/>
                    </a:ext>
                  </a:extLst>
                </p14:cNvPr>
                <p14:cNvContentPartPr/>
                <p14:nvPr/>
              </p14:nvContentPartPr>
              <p14:xfrm>
                <a:off x="756994" y="3926763"/>
                <a:ext cx="6120" cy="6120"/>
              </p14:xfrm>
            </p:contentPart>
          </mc:Choice>
          <mc:Fallback xmlns="">
            <p:pic>
              <p:nvPicPr>
                <p:cNvPr id="127" name="Ink 126">
                  <a:extLst>
                    <a:ext uri="{FF2B5EF4-FFF2-40B4-BE49-F238E27FC236}">
                      <a16:creationId xmlns:a16="http://schemas.microsoft.com/office/drawing/2014/main" id="{74EBA752-CB4B-4FCA-BE74-5CD8F7387AE5}"/>
                    </a:ext>
                  </a:extLst>
                </p:cNvPr>
                <p:cNvPicPr/>
                <p:nvPr/>
              </p:nvPicPr>
              <p:blipFill>
                <a:blip r:embed="rId66"/>
                <a:stretch>
                  <a:fillRect/>
                </a:stretch>
              </p:blipFill>
              <p:spPr>
                <a:xfrm>
                  <a:off x="748354" y="3917763"/>
                  <a:ext cx="23760" cy="23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0">
              <p14:nvContentPartPr>
                <p14:cNvPr id="128" name="Ink 127">
                  <a:extLst>
                    <a:ext uri="{FF2B5EF4-FFF2-40B4-BE49-F238E27FC236}">
                      <a16:creationId xmlns:a16="http://schemas.microsoft.com/office/drawing/2014/main" id="{BBB27003-026A-48EA-B7CD-52E838CB9E8D}"/>
                    </a:ext>
                  </a:extLst>
                </p14:cNvPr>
                <p14:cNvContentPartPr/>
                <p14:nvPr/>
              </p14:nvContentPartPr>
              <p14:xfrm>
                <a:off x="768514" y="3870603"/>
                <a:ext cx="2266560" cy="112680"/>
              </p14:xfrm>
            </p:contentPart>
          </mc:Choice>
          <mc:Fallback xmlns="">
            <p:pic>
              <p:nvPicPr>
                <p:cNvPr id="128" name="Ink 127">
                  <a:extLst>
                    <a:ext uri="{FF2B5EF4-FFF2-40B4-BE49-F238E27FC236}">
                      <a16:creationId xmlns:a16="http://schemas.microsoft.com/office/drawing/2014/main" id="{BBB27003-026A-48EA-B7CD-52E838CB9E8D}"/>
                    </a:ext>
                  </a:extLst>
                </p:cNvPr>
                <p:cNvPicPr/>
                <p:nvPr/>
              </p:nvPicPr>
              <p:blipFill>
                <a:blip r:embed="rId201"/>
                <a:stretch>
                  <a:fillRect/>
                </a:stretch>
              </p:blipFill>
              <p:spPr>
                <a:xfrm>
                  <a:off x="759514" y="3861603"/>
                  <a:ext cx="2284200" cy="130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2">
              <p14:nvContentPartPr>
                <p14:cNvPr id="129" name="Ink 128">
                  <a:extLst>
                    <a:ext uri="{FF2B5EF4-FFF2-40B4-BE49-F238E27FC236}">
                      <a16:creationId xmlns:a16="http://schemas.microsoft.com/office/drawing/2014/main" id="{F2AE8F33-E4CA-43BF-BDF8-46648DC05908}"/>
                    </a:ext>
                  </a:extLst>
                </p14:cNvPr>
                <p14:cNvContentPartPr/>
                <p14:nvPr/>
              </p14:nvContentPartPr>
              <p14:xfrm>
                <a:off x="3163594" y="3662523"/>
                <a:ext cx="95760" cy="101520"/>
              </p14:xfrm>
            </p:contentPart>
          </mc:Choice>
          <mc:Fallback xmlns="">
            <p:pic>
              <p:nvPicPr>
                <p:cNvPr id="129" name="Ink 128">
                  <a:extLst>
                    <a:ext uri="{FF2B5EF4-FFF2-40B4-BE49-F238E27FC236}">
                      <a16:creationId xmlns:a16="http://schemas.microsoft.com/office/drawing/2014/main" id="{F2AE8F33-E4CA-43BF-BDF8-46648DC05908}"/>
                    </a:ext>
                  </a:extLst>
                </p:cNvPr>
                <p:cNvPicPr/>
                <p:nvPr/>
              </p:nvPicPr>
              <p:blipFill>
                <a:blip r:embed="rId203"/>
                <a:stretch>
                  <a:fillRect/>
                </a:stretch>
              </p:blipFill>
              <p:spPr>
                <a:xfrm>
                  <a:off x="3154954" y="3653883"/>
                  <a:ext cx="113400" cy="11916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204">
            <p14:nvContentPartPr>
              <p14:cNvPr id="153" name="Ink 152">
                <a:extLst>
                  <a:ext uri="{FF2B5EF4-FFF2-40B4-BE49-F238E27FC236}">
                    <a16:creationId xmlns:a16="http://schemas.microsoft.com/office/drawing/2014/main" id="{4565CCBB-0CBA-4922-A9D7-32E37EE2C70B}"/>
                  </a:ext>
                </a:extLst>
              </p14:cNvPr>
              <p14:cNvContentPartPr/>
              <p14:nvPr/>
            </p14:nvContentPartPr>
            <p14:xfrm>
              <a:off x="6898954" y="1615563"/>
              <a:ext cx="371880" cy="387720"/>
            </p14:xfrm>
          </p:contentPart>
        </mc:Choice>
        <mc:Fallback xmlns="">
          <p:pic>
            <p:nvPicPr>
              <p:cNvPr id="153" name="Ink 152">
                <a:extLst>
                  <a:ext uri="{FF2B5EF4-FFF2-40B4-BE49-F238E27FC236}">
                    <a16:creationId xmlns:a16="http://schemas.microsoft.com/office/drawing/2014/main" id="{4565CCBB-0CBA-4922-A9D7-32E37EE2C70B}"/>
                  </a:ext>
                </a:extLst>
              </p:cNvPr>
              <p:cNvPicPr/>
              <p:nvPr/>
            </p:nvPicPr>
            <p:blipFill>
              <a:blip r:embed="rId205"/>
              <a:stretch>
                <a:fillRect/>
              </a:stretch>
            </p:blipFill>
            <p:spPr>
              <a:xfrm>
                <a:off x="6890314" y="1606563"/>
                <a:ext cx="389520" cy="405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06">
            <p14:nvContentPartPr>
              <p14:cNvPr id="161" name="Ink 160">
                <a:extLst>
                  <a:ext uri="{FF2B5EF4-FFF2-40B4-BE49-F238E27FC236}">
                    <a16:creationId xmlns:a16="http://schemas.microsoft.com/office/drawing/2014/main" id="{24463FBB-3CDE-4AA2-8FB9-FC0AC3EDEEE0}"/>
                  </a:ext>
                </a:extLst>
              </p14:cNvPr>
              <p14:cNvContentPartPr/>
              <p14:nvPr/>
            </p14:nvContentPartPr>
            <p14:xfrm>
              <a:off x="712354" y="5295483"/>
              <a:ext cx="3467160" cy="129600"/>
            </p14:xfrm>
          </p:contentPart>
        </mc:Choice>
        <mc:Fallback xmlns="">
          <p:pic>
            <p:nvPicPr>
              <p:cNvPr id="161" name="Ink 160">
                <a:extLst>
                  <a:ext uri="{FF2B5EF4-FFF2-40B4-BE49-F238E27FC236}">
                    <a16:creationId xmlns:a16="http://schemas.microsoft.com/office/drawing/2014/main" id="{24463FBB-3CDE-4AA2-8FB9-FC0AC3EDEEE0}"/>
                  </a:ext>
                </a:extLst>
              </p:cNvPr>
              <p:cNvPicPr/>
              <p:nvPr/>
            </p:nvPicPr>
            <p:blipFill>
              <a:blip r:embed="rId207"/>
              <a:stretch>
                <a:fillRect/>
              </a:stretch>
            </p:blipFill>
            <p:spPr>
              <a:xfrm>
                <a:off x="703354" y="5286843"/>
                <a:ext cx="3484800" cy="147240"/>
              </a:xfrm>
              <a:prstGeom prst="rect">
                <a:avLst/>
              </a:prstGeom>
            </p:spPr>
          </p:pic>
        </mc:Fallback>
      </mc:AlternateContent>
      <p:grpSp>
        <p:nvGrpSpPr>
          <p:cNvPr id="173" name="Group 172">
            <a:extLst>
              <a:ext uri="{FF2B5EF4-FFF2-40B4-BE49-F238E27FC236}">
                <a16:creationId xmlns:a16="http://schemas.microsoft.com/office/drawing/2014/main" id="{C820516C-5848-434C-BD4E-F2282A6C3C14}"/>
              </a:ext>
            </a:extLst>
          </p:cNvPr>
          <p:cNvGrpSpPr/>
          <p:nvPr/>
        </p:nvGrpSpPr>
        <p:grpSpPr>
          <a:xfrm>
            <a:off x="1452874" y="656523"/>
            <a:ext cx="735480" cy="981720"/>
            <a:chOff x="1452874" y="656523"/>
            <a:chExt cx="735480" cy="9817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08">
              <p14:nvContentPartPr>
                <p14:cNvPr id="163" name="Ink 162">
                  <a:extLst>
                    <a:ext uri="{FF2B5EF4-FFF2-40B4-BE49-F238E27FC236}">
                      <a16:creationId xmlns:a16="http://schemas.microsoft.com/office/drawing/2014/main" id="{67AF709F-0AB9-44A7-86B6-180270718D92}"/>
                    </a:ext>
                  </a:extLst>
                </p14:cNvPr>
                <p14:cNvContentPartPr/>
                <p14:nvPr/>
              </p14:nvContentPartPr>
              <p14:xfrm>
                <a:off x="1452874" y="1340523"/>
                <a:ext cx="331200" cy="297720"/>
              </p14:xfrm>
            </p:contentPart>
          </mc:Choice>
          <mc:Fallback xmlns="">
            <p:pic>
              <p:nvPicPr>
                <p:cNvPr id="163" name="Ink 162">
                  <a:extLst>
                    <a:ext uri="{FF2B5EF4-FFF2-40B4-BE49-F238E27FC236}">
                      <a16:creationId xmlns:a16="http://schemas.microsoft.com/office/drawing/2014/main" id="{67AF709F-0AB9-44A7-86B6-180270718D92}"/>
                    </a:ext>
                  </a:extLst>
                </p:cNvPr>
                <p:cNvPicPr/>
                <p:nvPr/>
              </p:nvPicPr>
              <p:blipFill>
                <a:blip r:embed="rId209"/>
                <a:stretch>
                  <a:fillRect/>
                </a:stretch>
              </p:blipFill>
              <p:spPr>
                <a:xfrm>
                  <a:off x="1443874" y="1331523"/>
                  <a:ext cx="348840" cy="315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0">
              <p14:nvContentPartPr>
                <p14:cNvPr id="164" name="Ink 163">
                  <a:extLst>
                    <a:ext uri="{FF2B5EF4-FFF2-40B4-BE49-F238E27FC236}">
                      <a16:creationId xmlns:a16="http://schemas.microsoft.com/office/drawing/2014/main" id="{7E809651-0822-44A8-ADBC-C0A99E366E3A}"/>
                    </a:ext>
                  </a:extLst>
                </p14:cNvPr>
                <p14:cNvContentPartPr/>
                <p14:nvPr/>
              </p14:nvContentPartPr>
              <p14:xfrm>
                <a:off x="1559434" y="1424763"/>
                <a:ext cx="106920" cy="95760"/>
              </p14:xfrm>
            </p:contentPart>
          </mc:Choice>
          <mc:Fallback xmlns="">
            <p:pic>
              <p:nvPicPr>
                <p:cNvPr id="164" name="Ink 163">
                  <a:extLst>
                    <a:ext uri="{FF2B5EF4-FFF2-40B4-BE49-F238E27FC236}">
                      <a16:creationId xmlns:a16="http://schemas.microsoft.com/office/drawing/2014/main" id="{7E809651-0822-44A8-ADBC-C0A99E366E3A}"/>
                    </a:ext>
                  </a:extLst>
                </p:cNvPr>
                <p:cNvPicPr/>
                <p:nvPr/>
              </p:nvPicPr>
              <p:blipFill>
                <a:blip r:embed="rId211"/>
                <a:stretch>
                  <a:fillRect/>
                </a:stretch>
              </p:blipFill>
              <p:spPr>
                <a:xfrm>
                  <a:off x="1550434" y="1415763"/>
                  <a:ext cx="124560" cy="113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2">
              <p14:nvContentPartPr>
                <p14:cNvPr id="165" name="Ink 164">
                  <a:extLst>
                    <a:ext uri="{FF2B5EF4-FFF2-40B4-BE49-F238E27FC236}">
                      <a16:creationId xmlns:a16="http://schemas.microsoft.com/office/drawing/2014/main" id="{9B78835A-2758-4D9C-BDF6-311DCCFDC8FC}"/>
                    </a:ext>
                  </a:extLst>
                </p14:cNvPr>
                <p14:cNvContentPartPr/>
                <p14:nvPr/>
              </p14:nvContentPartPr>
              <p14:xfrm>
                <a:off x="1761394" y="1351683"/>
                <a:ext cx="303120" cy="247320"/>
              </p14:xfrm>
            </p:contentPart>
          </mc:Choice>
          <mc:Fallback xmlns="">
            <p:pic>
              <p:nvPicPr>
                <p:cNvPr id="165" name="Ink 164">
                  <a:extLst>
                    <a:ext uri="{FF2B5EF4-FFF2-40B4-BE49-F238E27FC236}">
                      <a16:creationId xmlns:a16="http://schemas.microsoft.com/office/drawing/2014/main" id="{9B78835A-2758-4D9C-BDF6-311DCCFDC8FC}"/>
                    </a:ext>
                  </a:extLst>
                </p:cNvPr>
                <p:cNvPicPr/>
                <p:nvPr/>
              </p:nvPicPr>
              <p:blipFill>
                <a:blip r:embed="rId213"/>
                <a:stretch>
                  <a:fillRect/>
                </a:stretch>
              </p:blipFill>
              <p:spPr>
                <a:xfrm>
                  <a:off x="1752394" y="1342683"/>
                  <a:ext cx="320760" cy="264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4">
              <p14:nvContentPartPr>
                <p14:cNvPr id="166" name="Ink 165">
                  <a:extLst>
                    <a:ext uri="{FF2B5EF4-FFF2-40B4-BE49-F238E27FC236}">
                      <a16:creationId xmlns:a16="http://schemas.microsoft.com/office/drawing/2014/main" id="{3F3A433E-8E97-47BD-8CDB-E250C0E102C0}"/>
                    </a:ext>
                  </a:extLst>
                </p14:cNvPr>
                <p14:cNvContentPartPr/>
                <p14:nvPr/>
              </p14:nvContentPartPr>
              <p14:xfrm>
                <a:off x="1940674" y="1452843"/>
                <a:ext cx="157320" cy="174240"/>
              </p14:xfrm>
            </p:contentPart>
          </mc:Choice>
          <mc:Fallback xmlns="">
            <p:pic>
              <p:nvPicPr>
                <p:cNvPr id="166" name="Ink 165">
                  <a:extLst>
                    <a:ext uri="{FF2B5EF4-FFF2-40B4-BE49-F238E27FC236}">
                      <a16:creationId xmlns:a16="http://schemas.microsoft.com/office/drawing/2014/main" id="{3F3A433E-8E97-47BD-8CDB-E250C0E102C0}"/>
                    </a:ext>
                  </a:extLst>
                </p:cNvPr>
                <p:cNvPicPr/>
                <p:nvPr/>
              </p:nvPicPr>
              <p:blipFill>
                <a:blip r:embed="rId215"/>
                <a:stretch>
                  <a:fillRect/>
                </a:stretch>
              </p:blipFill>
              <p:spPr>
                <a:xfrm>
                  <a:off x="1932034" y="1443843"/>
                  <a:ext cx="174960" cy="191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6">
              <p14:nvContentPartPr>
                <p14:cNvPr id="168" name="Ink 167">
                  <a:extLst>
                    <a:ext uri="{FF2B5EF4-FFF2-40B4-BE49-F238E27FC236}">
                      <a16:creationId xmlns:a16="http://schemas.microsoft.com/office/drawing/2014/main" id="{FFF1E87B-84FE-459B-B410-731FD2818214}"/>
                    </a:ext>
                  </a:extLst>
                </p14:cNvPr>
                <p14:cNvContentPartPr/>
                <p14:nvPr/>
              </p14:nvContentPartPr>
              <p14:xfrm>
                <a:off x="1777954" y="897363"/>
                <a:ext cx="146160" cy="342720"/>
              </p14:xfrm>
            </p:contentPart>
          </mc:Choice>
          <mc:Fallback xmlns="">
            <p:pic>
              <p:nvPicPr>
                <p:cNvPr id="168" name="Ink 167">
                  <a:extLst>
                    <a:ext uri="{FF2B5EF4-FFF2-40B4-BE49-F238E27FC236}">
                      <a16:creationId xmlns:a16="http://schemas.microsoft.com/office/drawing/2014/main" id="{FFF1E87B-84FE-459B-B410-731FD2818214}"/>
                    </a:ext>
                  </a:extLst>
                </p:cNvPr>
                <p:cNvPicPr/>
                <p:nvPr/>
              </p:nvPicPr>
              <p:blipFill>
                <a:blip r:embed="rId217"/>
                <a:stretch>
                  <a:fillRect/>
                </a:stretch>
              </p:blipFill>
              <p:spPr>
                <a:xfrm>
                  <a:off x="1769314" y="888723"/>
                  <a:ext cx="163800" cy="360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8">
              <p14:nvContentPartPr>
                <p14:cNvPr id="169" name="Ink 168">
                  <a:extLst>
                    <a:ext uri="{FF2B5EF4-FFF2-40B4-BE49-F238E27FC236}">
                      <a16:creationId xmlns:a16="http://schemas.microsoft.com/office/drawing/2014/main" id="{E2BF541E-EFA1-452A-9728-33BCE99C34EE}"/>
                    </a:ext>
                  </a:extLst>
                </p14:cNvPr>
                <p14:cNvContentPartPr/>
                <p14:nvPr/>
              </p14:nvContentPartPr>
              <p14:xfrm>
                <a:off x="1755274" y="1166643"/>
                <a:ext cx="113040" cy="110520"/>
              </p14:xfrm>
            </p:contentPart>
          </mc:Choice>
          <mc:Fallback xmlns="">
            <p:pic>
              <p:nvPicPr>
                <p:cNvPr id="169" name="Ink 168">
                  <a:extLst>
                    <a:ext uri="{FF2B5EF4-FFF2-40B4-BE49-F238E27FC236}">
                      <a16:creationId xmlns:a16="http://schemas.microsoft.com/office/drawing/2014/main" id="{E2BF541E-EFA1-452A-9728-33BCE99C34EE}"/>
                    </a:ext>
                  </a:extLst>
                </p:cNvPr>
                <p:cNvPicPr/>
                <p:nvPr/>
              </p:nvPicPr>
              <p:blipFill>
                <a:blip r:embed="rId219"/>
                <a:stretch>
                  <a:fillRect/>
                </a:stretch>
              </p:blipFill>
              <p:spPr>
                <a:xfrm>
                  <a:off x="1746274" y="1158003"/>
                  <a:ext cx="130680" cy="128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0">
              <p14:nvContentPartPr>
                <p14:cNvPr id="170" name="Ink 169">
                  <a:extLst>
                    <a:ext uri="{FF2B5EF4-FFF2-40B4-BE49-F238E27FC236}">
                      <a16:creationId xmlns:a16="http://schemas.microsoft.com/office/drawing/2014/main" id="{0C41C433-0BE8-444C-98BE-15BF2DAD002B}"/>
                    </a:ext>
                  </a:extLst>
                </p14:cNvPr>
                <p14:cNvContentPartPr/>
                <p14:nvPr/>
              </p14:nvContentPartPr>
              <p14:xfrm>
                <a:off x="1940674" y="656523"/>
                <a:ext cx="123840" cy="174240"/>
              </p14:xfrm>
            </p:contentPart>
          </mc:Choice>
          <mc:Fallback xmlns="">
            <p:pic>
              <p:nvPicPr>
                <p:cNvPr id="170" name="Ink 169">
                  <a:extLst>
                    <a:ext uri="{FF2B5EF4-FFF2-40B4-BE49-F238E27FC236}">
                      <a16:creationId xmlns:a16="http://schemas.microsoft.com/office/drawing/2014/main" id="{0C41C433-0BE8-444C-98BE-15BF2DAD002B}"/>
                    </a:ext>
                  </a:extLst>
                </p:cNvPr>
                <p:cNvPicPr/>
                <p:nvPr/>
              </p:nvPicPr>
              <p:blipFill>
                <a:blip r:embed="rId221"/>
                <a:stretch>
                  <a:fillRect/>
                </a:stretch>
              </p:blipFill>
              <p:spPr>
                <a:xfrm>
                  <a:off x="1932034" y="647883"/>
                  <a:ext cx="141480" cy="191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2">
              <p14:nvContentPartPr>
                <p14:cNvPr id="171" name="Ink 170">
                  <a:extLst>
                    <a:ext uri="{FF2B5EF4-FFF2-40B4-BE49-F238E27FC236}">
                      <a16:creationId xmlns:a16="http://schemas.microsoft.com/office/drawing/2014/main" id="{46A4FD21-FFA6-47E2-9D39-D18F862EB95B}"/>
                    </a:ext>
                  </a:extLst>
                </p14:cNvPr>
                <p14:cNvContentPartPr/>
                <p14:nvPr/>
              </p14:nvContentPartPr>
              <p14:xfrm>
                <a:off x="2097994" y="745803"/>
                <a:ext cx="11520" cy="73440"/>
              </p14:xfrm>
            </p:contentPart>
          </mc:Choice>
          <mc:Fallback xmlns="">
            <p:pic>
              <p:nvPicPr>
                <p:cNvPr id="171" name="Ink 170">
                  <a:extLst>
                    <a:ext uri="{FF2B5EF4-FFF2-40B4-BE49-F238E27FC236}">
                      <a16:creationId xmlns:a16="http://schemas.microsoft.com/office/drawing/2014/main" id="{46A4FD21-FFA6-47E2-9D39-D18F862EB95B}"/>
                    </a:ext>
                  </a:extLst>
                </p:cNvPr>
                <p:cNvPicPr/>
                <p:nvPr/>
              </p:nvPicPr>
              <p:blipFill>
                <a:blip r:embed="rId223"/>
                <a:stretch>
                  <a:fillRect/>
                </a:stretch>
              </p:blipFill>
              <p:spPr>
                <a:xfrm>
                  <a:off x="2088994" y="737163"/>
                  <a:ext cx="29160" cy="91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4">
              <p14:nvContentPartPr>
                <p14:cNvPr id="172" name="Ink 171">
                  <a:extLst>
                    <a:ext uri="{FF2B5EF4-FFF2-40B4-BE49-F238E27FC236}">
                      <a16:creationId xmlns:a16="http://schemas.microsoft.com/office/drawing/2014/main" id="{67B24E95-3B1D-431D-A89B-47D57631A0E4}"/>
                    </a:ext>
                  </a:extLst>
                </p14:cNvPr>
                <p14:cNvContentPartPr/>
                <p14:nvPr/>
              </p14:nvContentPartPr>
              <p14:xfrm>
                <a:off x="2142634" y="768483"/>
                <a:ext cx="45720" cy="62640"/>
              </p14:xfrm>
            </p:contentPart>
          </mc:Choice>
          <mc:Fallback xmlns="">
            <p:pic>
              <p:nvPicPr>
                <p:cNvPr id="172" name="Ink 171">
                  <a:extLst>
                    <a:ext uri="{FF2B5EF4-FFF2-40B4-BE49-F238E27FC236}">
                      <a16:creationId xmlns:a16="http://schemas.microsoft.com/office/drawing/2014/main" id="{67B24E95-3B1D-431D-A89B-47D57631A0E4}"/>
                    </a:ext>
                  </a:extLst>
                </p:cNvPr>
                <p:cNvPicPr/>
                <p:nvPr/>
              </p:nvPicPr>
              <p:blipFill>
                <a:blip r:embed="rId225"/>
                <a:stretch>
                  <a:fillRect/>
                </a:stretch>
              </p:blipFill>
              <p:spPr>
                <a:xfrm>
                  <a:off x="2133994" y="759483"/>
                  <a:ext cx="63360" cy="802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78" name="Group 177">
            <a:extLst>
              <a:ext uri="{FF2B5EF4-FFF2-40B4-BE49-F238E27FC236}">
                <a16:creationId xmlns:a16="http://schemas.microsoft.com/office/drawing/2014/main" id="{2CE7F433-6965-4422-976C-0ECAC3DD9EA5}"/>
              </a:ext>
            </a:extLst>
          </p:cNvPr>
          <p:cNvGrpSpPr/>
          <p:nvPr/>
        </p:nvGrpSpPr>
        <p:grpSpPr>
          <a:xfrm>
            <a:off x="1480954" y="2024883"/>
            <a:ext cx="662400" cy="247320"/>
            <a:chOff x="1480954" y="2024883"/>
            <a:chExt cx="662400" cy="2473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26">
              <p14:nvContentPartPr>
                <p14:cNvPr id="174" name="Ink 173">
                  <a:extLst>
                    <a:ext uri="{FF2B5EF4-FFF2-40B4-BE49-F238E27FC236}">
                      <a16:creationId xmlns:a16="http://schemas.microsoft.com/office/drawing/2014/main" id="{2D176BB9-6645-4417-AF85-BFED550FA0F2}"/>
                    </a:ext>
                  </a:extLst>
                </p14:cNvPr>
                <p14:cNvContentPartPr/>
                <p14:nvPr/>
              </p14:nvContentPartPr>
              <p14:xfrm>
                <a:off x="1480954" y="2024883"/>
                <a:ext cx="662400" cy="247320"/>
              </p14:xfrm>
            </p:contentPart>
          </mc:Choice>
          <mc:Fallback xmlns="">
            <p:pic>
              <p:nvPicPr>
                <p:cNvPr id="174" name="Ink 173">
                  <a:extLst>
                    <a:ext uri="{FF2B5EF4-FFF2-40B4-BE49-F238E27FC236}">
                      <a16:creationId xmlns:a16="http://schemas.microsoft.com/office/drawing/2014/main" id="{2D176BB9-6645-4417-AF85-BFED550FA0F2}"/>
                    </a:ext>
                  </a:extLst>
                </p:cNvPr>
                <p:cNvPicPr/>
                <p:nvPr/>
              </p:nvPicPr>
              <p:blipFill>
                <a:blip r:embed="rId227"/>
                <a:stretch>
                  <a:fillRect/>
                </a:stretch>
              </p:blipFill>
              <p:spPr>
                <a:xfrm>
                  <a:off x="1471954" y="2016243"/>
                  <a:ext cx="680040" cy="264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8">
              <p14:nvContentPartPr>
                <p14:cNvPr id="175" name="Ink 174">
                  <a:extLst>
                    <a:ext uri="{FF2B5EF4-FFF2-40B4-BE49-F238E27FC236}">
                      <a16:creationId xmlns:a16="http://schemas.microsoft.com/office/drawing/2014/main" id="{9ABC9300-3FB5-4DEE-A98A-477C1B82DC85}"/>
                    </a:ext>
                  </a:extLst>
                </p14:cNvPr>
                <p14:cNvContentPartPr/>
                <p14:nvPr/>
              </p14:nvContentPartPr>
              <p14:xfrm>
                <a:off x="2026714" y="2058723"/>
                <a:ext cx="93600" cy="56520"/>
              </p14:xfrm>
            </p:contentPart>
          </mc:Choice>
          <mc:Fallback xmlns="">
            <p:pic>
              <p:nvPicPr>
                <p:cNvPr id="175" name="Ink 174">
                  <a:extLst>
                    <a:ext uri="{FF2B5EF4-FFF2-40B4-BE49-F238E27FC236}">
                      <a16:creationId xmlns:a16="http://schemas.microsoft.com/office/drawing/2014/main" id="{9ABC9300-3FB5-4DEE-A98A-477C1B82DC85}"/>
                    </a:ext>
                  </a:extLst>
                </p:cNvPr>
                <p:cNvPicPr/>
                <p:nvPr/>
              </p:nvPicPr>
              <p:blipFill>
                <a:blip r:embed="rId229"/>
                <a:stretch>
                  <a:fillRect/>
                </a:stretch>
              </p:blipFill>
              <p:spPr>
                <a:xfrm>
                  <a:off x="2018074" y="2049723"/>
                  <a:ext cx="111240" cy="74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0">
              <p14:nvContentPartPr>
                <p14:cNvPr id="177" name="Ink 176">
                  <a:extLst>
                    <a:ext uri="{FF2B5EF4-FFF2-40B4-BE49-F238E27FC236}">
                      <a16:creationId xmlns:a16="http://schemas.microsoft.com/office/drawing/2014/main" id="{573F9AA7-6C0A-4FB5-9C58-4874B9D212BD}"/>
                    </a:ext>
                  </a:extLst>
                </p14:cNvPr>
                <p14:cNvContentPartPr/>
                <p14:nvPr/>
              </p14:nvContentPartPr>
              <p14:xfrm>
                <a:off x="1609474" y="2064123"/>
                <a:ext cx="123120" cy="96120"/>
              </p14:xfrm>
            </p:contentPart>
          </mc:Choice>
          <mc:Fallback xmlns="">
            <p:pic>
              <p:nvPicPr>
                <p:cNvPr id="177" name="Ink 176">
                  <a:extLst>
                    <a:ext uri="{FF2B5EF4-FFF2-40B4-BE49-F238E27FC236}">
                      <a16:creationId xmlns:a16="http://schemas.microsoft.com/office/drawing/2014/main" id="{573F9AA7-6C0A-4FB5-9C58-4874B9D212BD}"/>
                    </a:ext>
                  </a:extLst>
                </p:cNvPr>
                <p:cNvPicPr/>
                <p:nvPr/>
              </p:nvPicPr>
              <p:blipFill>
                <a:blip r:embed="rId231"/>
                <a:stretch>
                  <a:fillRect/>
                </a:stretch>
              </p:blipFill>
              <p:spPr>
                <a:xfrm>
                  <a:off x="1600834" y="2055483"/>
                  <a:ext cx="140760" cy="1137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83" name="Group 182">
            <a:extLst>
              <a:ext uri="{FF2B5EF4-FFF2-40B4-BE49-F238E27FC236}">
                <a16:creationId xmlns:a16="http://schemas.microsoft.com/office/drawing/2014/main" id="{E818C3FE-835D-4E3D-AB46-79DD030FB43A}"/>
              </a:ext>
            </a:extLst>
          </p:cNvPr>
          <p:cNvGrpSpPr/>
          <p:nvPr/>
        </p:nvGrpSpPr>
        <p:grpSpPr>
          <a:xfrm>
            <a:off x="1761754" y="2383803"/>
            <a:ext cx="594720" cy="791280"/>
            <a:chOff x="1761754" y="2383803"/>
            <a:chExt cx="594720" cy="7912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32">
              <p14:nvContentPartPr>
                <p14:cNvPr id="179" name="Ink 178">
                  <a:extLst>
                    <a:ext uri="{FF2B5EF4-FFF2-40B4-BE49-F238E27FC236}">
                      <a16:creationId xmlns:a16="http://schemas.microsoft.com/office/drawing/2014/main" id="{A83A7914-5BE1-486B-A1D5-FC9354A5D9A6}"/>
                    </a:ext>
                  </a:extLst>
                </p14:cNvPr>
                <p14:cNvContentPartPr/>
                <p14:nvPr/>
              </p14:nvContentPartPr>
              <p14:xfrm>
                <a:off x="1761754" y="2383803"/>
                <a:ext cx="140400" cy="527760"/>
              </p14:xfrm>
            </p:contentPart>
          </mc:Choice>
          <mc:Fallback xmlns="">
            <p:pic>
              <p:nvPicPr>
                <p:cNvPr id="179" name="Ink 178">
                  <a:extLst>
                    <a:ext uri="{FF2B5EF4-FFF2-40B4-BE49-F238E27FC236}">
                      <a16:creationId xmlns:a16="http://schemas.microsoft.com/office/drawing/2014/main" id="{A83A7914-5BE1-486B-A1D5-FC9354A5D9A6}"/>
                    </a:ext>
                  </a:extLst>
                </p:cNvPr>
                <p:cNvPicPr/>
                <p:nvPr/>
              </p:nvPicPr>
              <p:blipFill>
                <a:blip r:embed="rId233"/>
                <a:stretch>
                  <a:fillRect/>
                </a:stretch>
              </p:blipFill>
              <p:spPr>
                <a:xfrm>
                  <a:off x="1753114" y="2375163"/>
                  <a:ext cx="158040" cy="545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4">
              <p14:nvContentPartPr>
                <p14:cNvPr id="180" name="Ink 179">
                  <a:extLst>
                    <a:ext uri="{FF2B5EF4-FFF2-40B4-BE49-F238E27FC236}">
                      <a16:creationId xmlns:a16="http://schemas.microsoft.com/office/drawing/2014/main" id="{D886B0AB-6A38-4A2C-A6C9-A94D949C93DC}"/>
                    </a:ext>
                  </a:extLst>
                </p14:cNvPr>
                <p14:cNvContentPartPr/>
                <p14:nvPr/>
              </p14:nvContentPartPr>
              <p14:xfrm>
                <a:off x="1934914" y="2832723"/>
                <a:ext cx="163080" cy="219240"/>
              </p14:xfrm>
            </p:contentPart>
          </mc:Choice>
          <mc:Fallback xmlns="">
            <p:pic>
              <p:nvPicPr>
                <p:cNvPr id="180" name="Ink 179">
                  <a:extLst>
                    <a:ext uri="{FF2B5EF4-FFF2-40B4-BE49-F238E27FC236}">
                      <a16:creationId xmlns:a16="http://schemas.microsoft.com/office/drawing/2014/main" id="{D886B0AB-6A38-4A2C-A6C9-A94D949C93DC}"/>
                    </a:ext>
                  </a:extLst>
                </p:cNvPr>
                <p:cNvPicPr/>
                <p:nvPr/>
              </p:nvPicPr>
              <p:blipFill>
                <a:blip r:embed="rId235"/>
                <a:stretch>
                  <a:fillRect/>
                </a:stretch>
              </p:blipFill>
              <p:spPr>
                <a:xfrm>
                  <a:off x="1925914" y="2824083"/>
                  <a:ext cx="180720" cy="236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6">
              <p14:nvContentPartPr>
                <p14:cNvPr id="181" name="Ink 180">
                  <a:extLst>
                    <a:ext uri="{FF2B5EF4-FFF2-40B4-BE49-F238E27FC236}">
                      <a16:creationId xmlns:a16="http://schemas.microsoft.com/office/drawing/2014/main" id="{BB691022-4FC5-47EB-A3F6-B0B9FEDE4DF7}"/>
                    </a:ext>
                  </a:extLst>
                </p14:cNvPr>
                <p14:cNvContentPartPr/>
                <p14:nvPr/>
              </p14:nvContentPartPr>
              <p14:xfrm>
                <a:off x="2126074" y="3006603"/>
                <a:ext cx="6120" cy="129240"/>
              </p14:xfrm>
            </p:contentPart>
          </mc:Choice>
          <mc:Fallback xmlns="">
            <p:pic>
              <p:nvPicPr>
                <p:cNvPr id="181" name="Ink 180">
                  <a:extLst>
                    <a:ext uri="{FF2B5EF4-FFF2-40B4-BE49-F238E27FC236}">
                      <a16:creationId xmlns:a16="http://schemas.microsoft.com/office/drawing/2014/main" id="{BB691022-4FC5-47EB-A3F6-B0B9FEDE4DF7}"/>
                    </a:ext>
                  </a:extLst>
                </p:cNvPr>
                <p:cNvPicPr/>
                <p:nvPr/>
              </p:nvPicPr>
              <p:blipFill>
                <a:blip r:embed="rId237"/>
                <a:stretch>
                  <a:fillRect/>
                </a:stretch>
              </p:blipFill>
              <p:spPr>
                <a:xfrm>
                  <a:off x="2117074" y="2997963"/>
                  <a:ext cx="23760" cy="146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8">
              <p14:nvContentPartPr>
                <p14:cNvPr id="182" name="Ink 181">
                  <a:extLst>
                    <a:ext uri="{FF2B5EF4-FFF2-40B4-BE49-F238E27FC236}">
                      <a16:creationId xmlns:a16="http://schemas.microsoft.com/office/drawing/2014/main" id="{DF0C4F6A-3DA1-45B3-ACDD-64502C281AEB}"/>
                    </a:ext>
                  </a:extLst>
                </p14:cNvPr>
                <p14:cNvContentPartPr/>
                <p14:nvPr/>
              </p14:nvContentPartPr>
              <p14:xfrm>
                <a:off x="2176474" y="3057003"/>
                <a:ext cx="180000" cy="118080"/>
              </p14:xfrm>
            </p:contentPart>
          </mc:Choice>
          <mc:Fallback xmlns="">
            <p:pic>
              <p:nvPicPr>
                <p:cNvPr id="182" name="Ink 181">
                  <a:extLst>
                    <a:ext uri="{FF2B5EF4-FFF2-40B4-BE49-F238E27FC236}">
                      <a16:creationId xmlns:a16="http://schemas.microsoft.com/office/drawing/2014/main" id="{DF0C4F6A-3DA1-45B3-ACDD-64502C281AEB}"/>
                    </a:ext>
                  </a:extLst>
                </p:cNvPr>
                <p:cNvPicPr/>
                <p:nvPr/>
              </p:nvPicPr>
              <p:blipFill>
                <a:blip r:embed="rId239"/>
                <a:stretch>
                  <a:fillRect/>
                </a:stretch>
              </p:blipFill>
              <p:spPr>
                <a:xfrm>
                  <a:off x="2167474" y="3048363"/>
                  <a:ext cx="197640" cy="1357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99" name="Group 198">
            <a:extLst>
              <a:ext uri="{FF2B5EF4-FFF2-40B4-BE49-F238E27FC236}">
                <a16:creationId xmlns:a16="http://schemas.microsoft.com/office/drawing/2014/main" id="{731950E6-E748-40F3-AD74-6BA60719D624}"/>
              </a:ext>
            </a:extLst>
          </p:cNvPr>
          <p:cNvGrpSpPr/>
          <p:nvPr/>
        </p:nvGrpSpPr>
        <p:grpSpPr>
          <a:xfrm>
            <a:off x="2832394" y="2846043"/>
            <a:ext cx="2188800" cy="352080"/>
            <a:chOff x="2832394" y="2846043"/>
            <a:chExt cx="2188800" cy="3520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40">
              <p14:nvContentPartPr>
                <p14:cNvPr id="184" name="Ink 183">
                  <a:extLst>
                    <a:ext uri="{FF2B5EF4-FFF2-40B4-BE49-F238E27FC236}">
                      <a16:creationId xmlns:a16="http://schemas.microsoft.com/office/drawing/2014/main" id="{D46A8E9B-10EB-42C5-A65C-CB311EE52A1C}"/>
                    </a:ext>
                  </a:extLst>
                </p14:cNvPr>
                <p14:cNvContentPartPr/>
                <p14:nvPr/>
              </p14:nvContentPartPr>
              <p14:xfrm>
                <a:off x="2832394" y="2846043"/>
                <a:ext cx="438120" cy="352080"/>
              </p14:xfrm>
            </p:contentPart>
          </mc:Choice>
          <mc:Fallback xmlns="">
            <p:pic>
              <p:nvPicPr>
                <p:cNvPr id="184" name="Ink 183">
                  <a:extLst>
                    <a:ext uri="{FF2B5EF4-FFF2-40B4-BE49-F238E27FC236}">
                      <a16:creationId xmlns:a16="http://schemas.microsoft.com/office/drawing/2014/main" id="{D46A8E9B-10EB-42C5-A65C-CB311EE52A1C}"/>
                    </a:ext>
                  </a:extLst>
                </p:cNvPr>
                <p:cNvPicPr/>
                <p:nvPr/>
              </p:nvPicPr>
              <p:blipFill>
                <a:blip r:embed="rId241"/>
                <a:stretch>
                  <a:fillRect/>
                </a:stretch>
              </p:blipFill>
              <p:spPr>
                <a:xfrm>
                  <a:off x="2823394" y="2837043"/>
                  <a:ext cx="455760" cy="369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2">
              <p14:nvContentPartPr>
                <p14:cNvPr id="185" name="Ink 184">
                  <a:extLst>
                    <a:ext uri="{FF2B5EF4-FFF2-40B4-BE49-F238E27FC236}">
                      <a16:creationId xmlns:a16="http://schemas.microsoft.com/office/drawing/2014/main" id="{0DD988F7-7A22-4082-AABE-36D82212CCB5}"/>
                    </a:ext>
                  </a:extLst>
                </p14:cNvPr>
                <p14:cNvContentPartPr/>
                <p14:nvPr/>
              </p14:nvContentPartPr>
              <p14:xfrm>
                <a:off x="3275914" y="2991843"/>
                <a:ext cx="135000" cy="65880"/>
              </p14:xfrm>
            </p:contentPart>
          </mc:Choice>
          <mc:Fallback xmlns="">
            <p:pic>
              <p:nvPicPr>
                <p:cNvPr id="185" name="Ink 184">
                  <a:extLst>
                    <a:ext uri="{FF2B5EF4-FFF2-40B4-BE49-F238E27FC236}">
                      <a16:creationId xmlns:a16="http://schemas.microsoft.com/office/drawing/2014/main" id="{0DD988F7-7A22-4082-AABE-36D82212CCB5}"/>
                    </a:ext>
                  </a:extLst>
                </p:cNvPr>
                <p:cNvPicPr/>
                <p:nvPr/>
              </p:nvPicPr>
              <p:blipFill>
                <a:blip r:embed="rId243"/>
                <a:stretch>
                  <a:fillRect/>
                </a:stretch>
              </p:blipFill>
              <p:spPr>
                <a:xfrm>
                  <a:off x="3267274" y="2982843"/>
                  <a:ext cx="152640" cy="83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4">
              <p14:nvContentPartPr>
                <p14:cNvPr id="187" name="Ink 186">
                  <a:extLst>
                    <a:ext uri="{FF2B5EF4-FFF2-40B4-BE49-F238E27FC236}">
                      <a16:creationId xmlns:a16="http://schemas.microsoft.com/office/drawing/2014/main" id="{C8BCE2CA-CE53-4608-9EF5-0E0C9F392D7E}"/>
                    </a:ext>
                  </a:extLst>
                </p14:cNvPr>
                <p14:cNvContentPartPr/>
                <p14:nvPr/>
              </p14:nvContentPartPr>
              <p14:xfrm>
                <a:off x="3517114" y="2855043"/>
                <a:ext cx="90360" cy="146160"/>
              </p14:xfrm>
            </p:contentPart>
          </mc:Choice>
          <mc:Fallback xmlns="">
            <p:pic>
              <p:nvPicPr>
                <p:cNvPr id="187" name="Ink 186">
                  <a:extLst>
                    <a:ext uri="{FF2B5EF4-FFF2-40B4-BE49-F238E27FC236}">
                      <a16:creationId xmlns:a16="http://schemas.microsoft.com/office/drawing/2014/main" id="{C8BCE2CA-CE53-4608-9EF5-0E0C9F392D7E}"/>
                    </a:ext>
                  </a:extLst>
                </p:cNvPr>
                <p:cNvPicPr/>
                <p:nvPr/>
              </p:nvPicPr>
              <p:blipFill>
                <a:blip r:embed="rId245"/>
                <a:stretch>
                  <a:fillRect/>
                </a:stretch>
              </p:blipFill>
              <p:spPr>
                <a:xfrm>
                  <a:off x="3508114" y="2846403"/>
                  <a:ext cx="108000" cy="163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6">
              <p14:nvContentPartPr>
                <p14:cNvPr id="188" name="Ink 187">
                  <a:extLst>
                    <a:ext uri="{FF2B5EF4-FFF2-40B4-BE49-F238E27FC236}">
                      <a16:creationId xmlns:a16="http://schemas.microsoft.com/office/drawing/2014/main" id="{9211AEED-6802-493A-8766-DD4A98D4BB41}"/>
                    </a:ext>
                  </a:extLst>
                </p14:cNvPr>
                <p14:cNvContentPartPr/>
                <p14:nvPr/>
              </p14:nvContentPartPr>
              <p14:xfrm>
                <a:off x="3505954" y="2967363"/>
                <a:ext cx="73440" cy="11520"/>
              </p14:xfrm>
            </p:contentPart>
          </mc:Choice>
          <mc:Fallback xmlns="">
            <p:pic>
              <p:nvPicPr>
                <p:cNvPr id="188" name="Ink 187">
                  <a:extLst>
                    <a:ext uri="{FF2B5EF4-FFF2-40B4-BE49-F238E27FC236}">
                      <a16:creationId xmlns:a16="http://schemas.microsoft.com/office/drawing/2014/main" id="{9211AEED-6802-493A-8766-DD4A98D4BB41}"/>
                    </a:ext>
                  </a:extLst>
                </p:cNvPr>
                <p:cNvPicPr/>
                <p:nvPr/>
              </p:nvPicPr>
              <p:blipFill>
                <a:blip r:embed="rId247"/>
                <a:stretch>
                  <a:fillRect/>
                </a:stretch>
              </p:blipFill>
              <p:spPr>
                <a:xfrm>
                  <a:off x="3497314" y="2958723"/>
                  <a:ext cx="91080" cy="29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8">
              <p14:nvContentPartPr>
                <p14:cNvPr id="189" name="Ink 188">
                  <a:extLst>
                    <a:ext uri="{FF2B5EF4-FFF2-40B4-BE49-F238E27FC236}">
                      <a16:creationId xmlns:a16="http://schemas.microsoft.com/office/drawing/2014/main" id="{51BDD270-B568-4905-BA5B-057454573C24}"/>
                    </a:ext>
                  </a:extLst>
                </p14:cNvPr>
                <p14:cNvContentPartPr/>
                <p14:nvPr/>
              </p14:nvContentPartPr>
              <p14:xfrm>
                <a:off x="3657514" y="3001203"/>
                <a:ext cx="50760" cy="67680"/>
              </p14:xfrm>
            </p:contentPart>
          </mc:Choice>
          <mc:Fallback xmlns="">
            <p:pic>
              <p:nvPicPr>
                <p:cNvPr id="189" name="Ink 188">
                  <a:extLst>
                    <a:ext uri="{FF2B5EF4-FFF2-40B4-BE49-F238E27FC236}">
                      <a16:creationId xmlns:a16="http://schemas.microsoft.com/office/drawing/2014/main" id="{51BDD270-B568-4905-BA5B-057454573C24}"/>
                    </a:ext>
                  </a:extLst>
                </p:cNvPr>
                <p:cNvPicPr/>
                <p:nvPr/>
              </p:nvPicPr>
              <p:blipFill>
                <a:blip r:embed="rId249"/>
                <a:stretch>
                  <a:fillRect/>
                </a:stretch>
              </p:blipFill>
              <p:spPr>
                <a:xfrm>
                  <a:off x="3648514" y="2992203"/>
                  <a:ext cx="68400" cy="85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0">
              <p14:nvContentPartPr>
                <p14:cNvPr id="190" name="Ink 189">
                  <a:extLst>
                    <a:ext uri="{FF2B5EF4-FFF2-40B4-BE49-F238E27FC236}">
                      <a16:creationId xmlns:a16="http://schemas.microsoft.com/office/drawing/2014/main" id="{CECC3917-3F51-4AB0-B2BC-202E0744DF13}"/>
                    </a:ext>
                  </a:extLst>
                </p14:cNvPr>
                <p14:cNvContentPartPr/>
                <p14:nvPr/>
              </p14:nvContentPartPr>
              <p14:xfrm>
                <a:off x="3864874" y="2950443"/>
                <a:ext cx="168480" cy="11520"/>
              </p14:xfrm>
            </p:contentPart>
          </mc:Choice>
          <mc:Fallback xmlns="">
            <p:pic>
              <p:nvPicPr>
                <p:cNvPr id="190" name="Ink 189">
                  <a:extLst>
                    <a:ext uri="{FF2B5EF4-FFF2-40B4-BE49-F238E27FC236}">
                      <a16:creationId xmlns:a16="http://schemas.microsoft.com/office/drawing/2014/main" id="{CECC3917-3F51-4AB0-B2BC-202E0744DF13}"/>
                    </a:ext>
                  </a:extLst>
                </p:cNvPr>
                <p:cNvPicPr/>
                <p:nvPr/>
              </p:nvPicPr>
              <p:blipFill>
                <a:blip r:embed="rId251"/>
                <a:stretch>
                  <a:fillRect/>
                </a:stretch>
              </p:blipFill>
              <p:spPr>
                <a:xfrm>
                  <a:off x="3856234" y="2941803"/>
                  <a:ext cx="186120" cy="29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2">
              <p14:nvContentPartPr>
                <p14:cNvPr id="191" name="Ink 190">
                  <a:extLst>
                    <a:ext uri="{FF2B5EF4-FFF2-40B4-BE49-F238E27FC236}">
                      <a16:creationId xmlns:a16="http://schemas.microsoft.com/office/drawing/2014/main" id="{C3355F9B-C0D2-4AE1-888C-AFB9BA5E0AC9}"/>
                    </a:ext>
                  </a:extLst>
                </p14:cNvPr>
                <p14:cNvContentPartPr/>
                <p14:nvPr/>
              </p14:nvContentPartPr>
              <p14:xfrm>
                <a:off x="3971434" y="2911203"/>
                <a:ext cx="93960" cy="106920"/>
              </p14:xfrm>
            </p:contentPart>
          </mc:Choice>
          <mc:Fallback xmlns="">
            <p:pic>
              <p:nvPicPr>
                <p:cNvPr id="191" name="Ink 190">
                  <a:extLst>
                    <a:ext uri="{FF2B5EF4-FFF2-40B4-BE49-F238E27FC236}">
                      <a16:creationId xmlns:a16="http://schemas.microsoft.com/office/drawing/2014/main" id="{C3355F9B-C0D2-4AE1-888C-AFB9BA5E0AC9}"/>
                    </a:ext>
                  </a:extLst>
                </p:cNvPr>
                <p:cNvPicPr/>
                <p:nvPr/>
              </p:nvPicPr>
              <p:blipFill>
                <a:blip r:embed="rId253"/>
                <a:stretch>
                  <a:fillRect/>
                </a:stretch>
              </p:blipFill>
              <p:spPr>
                <a:xfrm>
                  <a:off x="3962794" y="2902563"/>
                  <a:ext cx="111600" cy="124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4">
              <p14:nvContentPartPr>
                <p14:cNvPr id="192" name="Ink 191">
                  <a:extLst>
                    <a:ext uri="{FF2B5EF4-FFF2-40B4-BE49-F238E27FC236}">
                      <a16:creationId xmlns:a16="http://schemas.microsoft.com/office/drawing/2014/main" id="{3F588C28-936C-4CFA-93CF-AD7640CFA88E}"/>
                    </a:ext>
                  </a:extLst>
                </p14:cNvPr>
                <p14:cNvContentPartPr/>
                <p14:nvPr/>
              </p14:nvContentPartPr>
              <p14:xfrm>
                <a:off x="4235314" y="2891043"/>
                <a:ext cx="247320" cy="245160"/>
              </p14:xfrm>
            </p:contentPart>
          </mc:Choice>
          <mc:Fallback xmlns="">
            <p:pic>
              <p:nvPicPr>
                <p:cNvPr id="192" name="Ink 191">
                  <a:extLst>
                    <a:ext uri="{FF2B5EF4-FFF2-40B4-BE49-F238E27FC236}">
                      <a16:creationId xmlns:a16="http://schemas.microsoft.com/office/drawing/2014/main" id="{3F588C28-936C-4CFA-93CF-AD7640CFA88E}"/>
                    </a:ext>
                  </a:extLst>
                </p:cNvPr>
                <p:cNvPicPr/>
                <p:nvPr/>
              </p:nvPicPr>
              <p:blipFill>
                <a:blip r:embed="rId255"/>
                <a:stretch>
                  <a:fillRect/>
                </a:stretch>
              </p:blipFill>
              <p:spPr>
                <a:xfrm>
                  <a:off x="4226314" y="2882043"/>
                  <a:ext cx="264960" cy="262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6">
              <p14:nvContentPartPr>
                <p14:cNvPr id="193" name="Ink 192">
                  <a:extLst>
                    <a:ext uri="{FF2B5EF4-FFF2-40B4-BE49-F238E27FC236}">
                      <a16:creationId xmlns:a16="http://schemas.microsoft.com/office/drawing/2014/main" id="{0C51B4DC-206F-4137-A15A-2F1808E38B77}"/>
                    </a:ext>
                  </a:extLst>
                </p14:cNvPr>
                <p14:cNvContentPartPr/>
                <p14:nvPr/>
              </p14:nvContentPartPr>
              <p14:xfrm>
                <a:off x="4538074" y="3001203"/>
                <a:ext cx="62280" cy="84240"/>
              </p14:xfrm>
            </p:contentPart>
          </mc:Choice>
          <mc:Fallback xmlns="">
            <p:pic>
              <p:nvPicPr>
                <p:cNvPr id="193" name="Ink 192">
                  <a:extLst>
                    <a:ext uri="{FF2B5EF4-FFF2-40B4-BE49-F238E27FC236}">
                      <a16:creationId xmlns:a16="http://schemas.microsoft.com/office/drawing/2014/main" id="{0C51B4DC-206F-4137-A15A-2F1808E38B77}"/>
                    </a:ext>
                  </a:extLst>
                </p:cNvPr>
                <p:cNvPicPr/>
                <p:nvPr/>
              </p:nvPicPr>
              <p:blipFill>
                <a:blip r:embed="rId257"/>
                <a:stretch>
                  <a:fillRect/>
                </a:stretch>
              </p:blipFill>
              <p:spPr>
                <a:xfrm>
                  <a:off x="4529434" y="2992203"/>
                  <a:ext cx="79920" cy="101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8">
              <p14:nvContentPartPr>
                <p14:cNvPr id="194" name="Ink 193">
                  <a:extLst>
                    <a:ext uri="{FF2B5EF4-FFF2-40B4-BE49-F238E27FC236}">
                      <a16:creationId xmlns:a16="http://schemas.microsoft.com/office/drawing/2014/main" id="{CAA1F05A-A44E-42A6-A8ED-EB8DD9AD63EF}"/>
                    </a:ext>
                  </a:extLst>
                </p14:cNvPr>
                <p14:cNvContentPartPr/>
                <p14:nvPr/>
              </p14:nvContentPartPr>
              <p14:xfrm>
                <a:off x="4841194" y="2883123"/>
                <a:ext cx="67680" cy="151920"/>
              </p14:xfrm>
            </p:contentPart>
          </mc:Choice>
          <mc:Fallback xmlns="">
            <p:pic>
              <p:nvPicPr>
                <p:cNvPr id="194" name="Ink 193">
                  <a:extLst>
                    <a:ext uri="{FF2B5EF4-FFF2-40B4-BE49-F238E27FC236}">
                      <a16:creationId xmlns:a16="http://schemas.microsoft.com/office/drawing/2014/main" id="{CAA1F05A-A44E-42A6-A8ED-EB8DD9AD63EF}"/>
                    </a:ext>
                  </a:extLst>
                </p:cNvPr>
                <p:cNvPicPr/>
                <p:nvPr/>
              </p:nvPicPr>
              <p:blipFill>
                <a:blip r:embed="rId259"/>
                <a:stretch>
                  <a:fillRect/>
                </a:stretch>
              </p:blipFill>
              <p:spPr>
                <a:xfrm>
                  <a:off x="4832194" y="2874483"/>
                  <a:ext cx="85320" cy="169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0">
              <p14:nvContentPartPr>
                <p14:cNvPr id="195" name="Ink 194">
                  <a:extLst>
                    <a:ext uri="{FF2B5EF4-FFF2-40B4-BE49-F238E27FC236}">
                      <a16:creationId xmlns:a16="http://schemas.microsoft.com/office/drawing/2014/main" id="{7D9E2E0E-1F4D-4F1F-AAA2-80B9505FD6CF}"/>
                    </a:ext>
                  </a:extLst>
                </p14:cNvPr>
                <p14:cNvContentPartPr/>
                <p14:nvPr/>
              </p14:nvContentPartPr>
              <p14:xfrm>
                <a:off x="4846594" y="2989683"/>
                <a:ext cx="78840" cy="6120"/>
              </p14:xfrm>
            </p:contentPart>
          </mc:Choice>
          <mc:Fallback xmlns="">
            <p:pic>
              <p:nvPicPr>
                <p:cNvPr id="195" name="Ink 194">
                  <a:extLst>
                    <a:ext uri="{FF2B5EF4-FFF2-40B4-BE49-F238E27FC236}">
                      <a16:creationId xmlns:a16="http://schemas.microsoft.com/office/drawing/2014/main" id="{7D9E2E0E-1F4D-4F1F-AAA2-80B9505FD6CF}"/>
                    </a:ext>
                  </a:extLst>
                </p:cNvPr>
                <p:cNvPicPr/>
                <p:nvPr/>
              </p:nvPicPr>
              <p:blipFill>
                <a:blip r:embed="rId261"/>
                <a:stretch>
                  <a:fillRect/>
                </a:stretch>
              </p:blipFill>
              <p:spPr>
                <a:xfrm>
                  <a:off x="4837954" y="2981043"/>
                  <a:ext cx="96480" cy="23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2">
              <p14:nvContentPartPr>
                <p14:cNvPr id="196" name="Ink 195">
                  <a:extLst>
                    <a:ext uri="{FF2B5EF4-FFF2-40B4-BE49-F238E27FC236}">
                      <a16:creationId xmlns:a16="http://schemas.microsoft.com/office/drawing/2014/main" id="{65132B38-C4CA-46E4-A57D-BC7F91137D3C}"/>
                    </a:ext>
                  </a:extLst>
                </p14:cNvPr>
                <p14:cNvContentPartPr/>
                <p14:nvPr/>
              </p14:nvContentPartPr>
              <p14:xfrm>
                <a:off x="4953154" y="3012363"/>
                <a:ext cx="68040" cy="54360"/>
              </p14:xfrm>
            </p:contentPart>
          </mc:Choice>
          <mc:Fallback xmlns="">
            <p:pic>
              <p:nvPicPr>
                <p:cNvPr id="196" name="Ink 195">
                  <a:extLst>
                    <a:ext uri="{FF2B5EF4-FFF2-40B4-BE49-F238E27FC236}">
                      <a16:creationId xmlns:a16="http://schemas.microsoft.com/office/drawing/2014/main" id="{65132B38-C4CA-46E4-A57D-BC7F91137D3C}"/>
                    </a:ext>
                  </a:extLst>
                </p:cNvPr>
                <p:cNvPicPr/>
                <p:nvPr/>
              </p:nvPicPr>
              <p:blipFill>
                <a:blip r:embed="rId263"/>
                <a:stretch>
                  <a:fillRect/>
                </a:stretch>
              </p:blipFill>
              <p:spPr>
                <a:xfrm>
                  <a:off x="4944154" y="3003363"/>
                  <a:ext cx="85680" cy="72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4">
              <p14:nvContentPartPr>
                <p14:cNvPr id="197" name="Ink 196">
                  <a:extLst>
                    <a:ext uri="{FF2B5EF4-FFF2-40B4-BE49-F238E27FC236}">
                      <a16:creationId xmlns:a16="http://schemas.microsoft.com/office/drawing/2014/main" id="{6B25A915-3C9A-4F9C-A43B-8AACF4EE7E56}"/>
                    </a:ext>
                  </a:extLst>
                </p14:cNvPr>
                <p14:cNvContentPartPr/>
                <p14:nvPr/>
              </p14:nvContentPartPr>
              <p14:xfrm>
                <a:off x="4711954" y="3124323"/>
                <a:ext cx="11520" cy="45360"/>
              </p14:xfrm>
            </p:contentPart>
          </mc:Choice>
          <mc:Fallback xmlns="">
            <p:pic>
              <p:nvPicPr>
                <p:cNvPr id="197" name="Ink 196">
                  <a:extLst>
                    <a:ext uri="{FF2B5EF4-FFF2-40B4-BE49-F238E27FC236}">
                      <a16:creationId xmlns:a16="http://schemas.microsoft.com/office/drawing/2014/main" id="{6B25A915-3C9A-4F9C-A43B-8AACF4EE7E56}"/>
                    </a:ext>
                  </a:extLst>
                </p:cNvPr>
                <p:cNvPicPr/>
                <p:nvPr/>
              </p:nvPicPr>
              <p:blipFill>
                <a:blip r:embed="rId265"/>
                <a:stretch>
                  <a:fillRect/>
                </a:stretch>
              </p:blipFill>
              <p:spPr>
                <a:xfrm>
                  <a:off x="4703314" y="3115683"/>
                  <a:ext cx="29160" cy="63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6">
              <p14:nvContentPartPr>
                <p14:cNvPr id="198" name="Ink 197">
                  <a:extLst>
                    <a:ext uri="{FF2B5EF4-FFF2-40B4-BE49-F238E27FC236}">
                      <a16:creationId xmlns:a16="http://schemas.microsoft.com/office/drawing/2014/main" id="{4CABF004-7DB4-4553-A212-F75413012347}"/>
                    </a:ext>
                  </a:extLst>
                </p14:cNvPr>
                <p14:cNvContentPartPr/>
                <p14:nvPr/>
              </p14:nvContentPartPr>
              <p14:xfrm>
                <a:off x="3432874" y="3090843"/>
                <a:ext cx="22680" cy="61920"/>
              </p14:xfrm>
            </p:contentPart>
          </mc:Choice>
          <mc:Fallback xmlns="">
            <p:pic>
              <p:nvPicPr>
                <p:cNvPr id="198" name="Ink 197">
                  <a:extLst>
                    <a:ext uri="{FF2B5EF4-FFF2-40B4-BE49-F238E27FC236}">
                      <a16:creationId xmlns:a16="http://schemas.microsoft.com/office/drawing/2014/main" id="{4CABF004-7DB4-4553-A212-F75413012347}"/>
                    </a:ext>
                  </a:extLst>
                </p:cNvPr>
                <p:cNvPicPr/>
                <p:nvPr/>
              </p:nvPicPr>
              <p:blipFill>
                <a:blip r:embed="rId267"/>
                <a:stretch>
                  <a:fillRect/>
                </a:stretch>
              </p:blipFill>
              <p:spPr>
                <a:xfrm>
                  <a:off x="3424234" y="3081843"/>
                  <a:ext cx="40320" cy="7956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268">
            <p14:nvContentPartPr>
              <p14:cNvPr id="222" name="Ink 221">
                <a:extLst>
                  <a:ext uri="{FF2B5EF4-FFF2-40B4-BE49-F238E27FC236}">
                    <a16:creationId xmlns:a16="http://schemas.microsoft.com/office/drawing/2014/main" id="{D6DD018E-001B-4001-95A6-4B69E7157909}"/>
                  </a:ext>
                </a:extLst>
              </p14:cNvPr>
              <p14:cNvContentPartPr/>
              <p14:nvPr/>
            </p14:nvContentPartPr>
            <p14:xfrm>
              <a:off x="680314" y="6148323"/>
              <a:ext cx="3572280" cy="55440"/>
            </p14:xfrm>
          </p:contentPart>
        </mc:Choice>
        <mc:Fallback xmlns="">
          <p:pic>
            <p:nvPicPr>
              <p:cNvPr id="222" name="Ink 221">
                <a:extLst>
                  <a:ext uri="{FF2B5EF4-FFF2-40B4-BE49-F238E27FC236}">
                    <a16:creationId xmlns:a16="http://schemas.microsoft.com/office/drawing/2014/main" id="{D6DD018E-001B-4001-95A6-4B69E7157909}"/>
                  </a:ext>
                </a:extLst>
              </p:cNvPr>
              <p:cNvPicPr/>
              <p:nvPr/>
            </p:nvPicPr>
            <p:blipFill>
              <a:blip r:embed="rId269"/>
              <a:stretch>
                <a:fillRect/>
              </a:stretch>
            </p:blipFill>
            <p:spPr>
              <a:xfrm>
                <a:off x="671314" y="6139323"/>
                <a:ext cx="3589920" cy="73080"/>
              </a:xfrm>
              <a:prstGeom prst="rect">
                <a:avLst/>
              </a:prstGeom>
            </p:spPr>
          </p:pic>
        </mc:Fallback>
      </mc:AlternateContent>
      <p:grpSp>
        <p:nvGrpSpPr>
          <p:cNvPr id="225" name="Group 224">
            <a:extLst>
              <a:ext uri="{FF2B5EF4-FFF2-40B4-BE49-F238E27FC236}">
                <a16:creationId xmlns:a16="http://schemas.microsoft.com/office/drawing/2014/main" id="{4FA43C98-08B9-4AEA-8F74-00C82BD20B5C}"/>
              </a:ext>
            </a:extLst>
          </p:cNvPr>
          <p:cNvGrpSpPr/>
          <p:nvPr/>
        </p:nvGrpSpPr>
        <p:grpSpPr>
          <a:xfrm>
            <a:off x="549634" y="4695363"/>
            <a:ext cx="3714120" cy="1464480"/>
            <a:chOff x="549634" y="4695363"/>
            <a:chExt cx="3714120" cy="14644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70">
              <p14:nvContentPartPr>
                <p14:cNvPr id="131" name="Ink 130">
                  <a:extLst>
                    <a:ext uri="{FF2B5EF4-FFF2-40B4-BE49-F238E27FC236}">
                      <a16:creationId xmlns:a16="http://schemas.microsoft.com/office/drawing/2014/main" id="{9BCCA1BB-5CC9-4F40-9B13-214546293333}"/>
                    </a:ext>
                  </a:extLst>
                </p14:cNvPr>
                <p14:cNvContentPartPr/>
                <p14:nvPr/>
              </p14:nvContentPartPr>
              <p14:xfrm>
                <a:off x="785074" y="4975803"/>
                <a:ext cx="28440" cy="174240"/>
              </p14:xfrm>
            </p:contentPart>
          </mc:Choice>
          <mc:Fallback xmlns="">
            <p:pic>
              <p:nvPicPr>
                <p:cNvPr id="131" name="Ink 130">
                  <a:extLst>
                    <a:ext uri="{FF2B5EF4-FFF2-40B4-BE49-F238E27FC236}">
                      <a16:creationId xmlns:a16="http://schemas.microsoft.com/office/drawing/2014/main" id="{9BCCA1BB-5CC9-4F40-9B13-214546293333}"/>
                    </a:ext>
                  </a:extLst>
                </p:cNvPr>
                <p:cNvPicPr/>
                <p:nvPr/>
              </p:nvPicPr>
              <p:blipFill>
                <a:blip r:embed="rId271"/>
                <a:stretch>
                  <a:fillRect/>
                </a:stretch>
              </p:blipFill>
              <p:spPr>
                <a:xfrm>
                  <a:off x="776434" y="4966803"/>
                  <a:ext cx="46080" cy="191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2">
              <p14:nvContentPartPr>
                <p14:cNvPr id="132" name="Ink 131">
                  <a:extLst>
                    <a:ext uri="{FF2B5EF4-FFF2-40B4-BE49-F238E27FC236}">
                      <a16:creationId xmlns:a16="http://schemas.microsoft.com/office/drawing/2014/main" id="{2932E7D8-DE45-4B8F-B20A-48D8A553F180}"/>
                    </a:ext>
                  </a:extLst>
                </p14:cNvPr>
                <p14:cNvContentPartPr/>
                <p14:nvPr/>
              </p14:nvContentPartPr>
              <p14:xfrm>
                <a:off x="998194" y="5015043"/>
                <a:ext cx="168480" cy="11520"/>
              </p14:xfrm>
            </p:contentPart>
          </mc:Choice>
          <mc:Fallback xmlns="">
            <p:pic>
              <p:nvPicPr>
                <p:cNvPr id="132" name="Ink 131">
                  <a:extLst>
                    <a:ext uri="{FF2B5EF4-FFF2-40B4-BE49-F238E27FC236}">
                      <a16:creationId xmlns:a16="http://schemas.microsoft.com/office/drawing/2014/main" id="{2932E7D8-DE45-4B8F-B20A-48D8A553F180}"/>
                    </a:ext>
                  </a:extLst>
                </p:cNvPr>
                <p:cNvPicPr/>
                <p:nvPr/>
              </p:nvPicPr>
              <p:blipFill>
                <a:blip r:embed="rId273"/>
                <a:stretch>
                  <a:fillRect/>
                </a:stretch>
              </p:blipFill>
              <p:spPr>
                <a:xfrm>
                  <a:off x="989554" y="5006043"/>
                  <a:ext cx="186120" cy="29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4">
              <p14:nvContentPartPr>
                <p14:cNvPr id="133" name="Ink 132">
                  <a:extLst>
                    <a:ext uri="{FF2B5EF4-FFF2-40B4-BE49-F238E27FC236}">
                      <a16:creationId xmlns:a16="http://schemas.microsoft.com/office/drawing/2014/main" id="{5FECA746-18FE-4040-BA2A-0CCD295CF52C}"/>
                    </a:ext>
                  </a:extLst>
                </p14:cNvPr>
                <p14:cNvContentPartPr/>
                <p14:nvPr/>
              </p14:nvContentPartPr>
              <p14:xfrm>
                <a:off x="1009354" y="5087763"/>
                <a:ext cx="196920" cy="12600"/>
              </p14:xfrm>
            </p:contentPart>
          </mc:Choice>
          <mc:Fallback xmlns="">
            <p:pic>
              <p:nvPicPr>
                <p:cNvPr id="133" name="Ink 132">
                  <a:extLst>
                    <a:ext uri="{FF2B5EF4-FFF2-40B4-BE49-F238E27FC236}">
                      <a16:creationId xmlns:a16="http://schemas.microsoft.com/office/drawing/2014/main" id="{5FECA746-18FE-4040-BA2A-0CCD295CF52C}"/>
                    </a:ext>
                  </a:extLst>
                </p:cNvPr>
                <p:cNvPicPr/>
                <p:nvPr/>
              </p:nvPicPr>
              <p:blipFill>
                <a:blip r:embed="rId275"/>
                <a:stretch>
                  <a:fillRect/>
                </a:stretch>
              </p:blipFill>
              <p:spPr>
                <a:xfrm>
                  <a:off x="1000714" y="5079123"/>
                  <a:ext cx="214560" cy="30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6">
              <p14:nvContentPartPr>
                <p14:cNvPr id="134" name="Ink 133">
                  <a:extLst>
                    <a:ext uri="{FF2B5EF4-FFF2-40B4-BE49-F238E27FC236}">
                      <a16:creationId xmlns:a16="http://schemas.microsoft.com/office/drawing/2014/main" id="{90DC7C4C-229E-4D30-B394-CFC9A5D26413}"/>
                    </a:ext>
                  </a:extLst>
                </p14:cNvPr>
                <p14:cNvContentPartPr/>
                <p14:nvPr/>
              </p14:nvContentPartPr>
              <p14:xfrm>
                <a:off x="1387714" y="4948083"/>
                <a:ext cx="222480" cy="218880"/>
              </p14:xfrm>
            </p:contentPart>
          </mc:Choice>
          <mc:Fallback xmlns="">
            <p:pic>
              <p:nvPicPr>
                <p:cNvPr id="134" name="Ink 133">
                  <a:extLst>
                    <a:ext uri="{FF2B5EF4-FFF2-40B4-BE49-F238E27FC236}">
                      <a16:creationId xmlns:a16="http://schemas.microsoft.com/office/drawing/2014/main" id="{90DC7C4C-229E-4D30-B394-CFC9A5D26413}"/>
                    </a:ext>
                  </a:extLst>
                </p:cNvPr>
                <p:cNvPicPr/>
                <p:nvPr/>
              </p:nvPicPr>
              <p:blipFill>
                <a:blip r:embed="rId277"/>
                <a:stretch>
                  <a:fillRect/>
                </a:stretch>
              </p:blipFill>
              <p:spPr>
                <a:xfrm>
                  <a:off x="1379074" y="4939443"/>
                  <a:ext cx="240120" cy="236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8">
              <p14:nvContentPartPr>
                <p14:cNvPr id="135" name="Ink 134">
                  <a:extLst>
                    <a:ext uri="{FF2B5EF4-FFF2-40B4-BE49-F238E27FC236}">
                      <a16:creationId xmlns:a16="http://schemas.microsoft.com/office/drawing/2014/main" id="{7E70F5FC-428F-4124-8F20-FD07D00A532A}"/>
                    </a:ext>
                  </a:extLst>
                </p14:cNvPr>
                <p14:cNvContentPartPr/>
                <p14:nvPr/>
              </p14:nvContentPartPr>
              <p14:xfrm>
                <a:off x="1671394" y="5155083"/>
                <a:ext cx="6480" cy="84600"/>
              </p14:xfrm>
            </p:contentPart>
          </mc:Choice>
          <mc:Fallback xmlns="">
            <p:pic>
              <p:nvPicPr>
                <p:cNvPr id="135" name="Ink 134">
                  <a:extLst>
                    <a:ext uri="{FF2B5EF4-FFF2-40B4-BE49-F238E27FC236}">
                      <a16:creationId xmlns:a16="http://schemas.microsoft.com/office/drawing/2014/main" id="{7E70F5FC-428F-4124-8F20-FD07D00A532A}"/>
                    </a:ext>
                  </a:extLst>
                </p:cNvPr>
                <p:cNvPicPr/>
                <p:nvPr/>
              </p:nvPicPr>
              <p:blipFill>
                <a:blip r:embed="rId279"/>
                <a:stretch>
                  <a:fillRect/>
                </a:stretch>
              </p:blipFill>
              <p:spPr>
                <a:xfrm>
                  <a:off x="1662754" y="5146443"/>
                  <a:ext cx="24120" cy="102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0">
              <p14:nvContentPartPr>
                <p14:cNvPr id="136" name="Ink 135">
                  <a:extLst>
                    <a:ext uri="{FF2B5EF4-FFF2-40B4-BE49-F238E27FC236}">
                      <a16:creationId xmlns:a16="http://schemas.microsoft.com/office/drawing/2014/main" id="{CFBCFDE8-9408-4BC9-9ED4-8506DDD90A80}"/>
                    </a:ext>
                  </a:extLst>
                </p14:cNvPr>
                <p14:cNvContentPartPr/>
                <p14:nvPr/>
              </p14:nvContentPartPr>
              <p14:xfrm>
                <a:off x="1756354" y="5166603"/>
                <a:ext cx="88920" cy="73800"/>
              </p14:xfrm>
            </p:contentPart>
          </mc:Choice>
          <mc:Fallback xmlns="">
            <p:pic>
              <p:nvPicPr>
                <p:cNvPr id="136" name="Ink 135">
                  <a:extLst>
                    <a:ext uri="{FF2B5EF4-FFF2-40B4-BE49-F238E27FC236}">
                      <a16:creationId xmlns:a16="http://schemas.microsoft.com/office/drawing/2014/main" id="{CFBCFDE8-9408-4BC9-9ED4-8506DDD90A80}"/>
                    </a:ext>
                  </a:extLst>
                </p:cNvPr>
                <p:cNvPicPr/>
                <p:nvPr/>
              </p:nvPicPr>
              <p:blipFill>
                <a:blip r:embed="rId281"/>
                <a:stretch>
                  <a:fillRect/>
                </a:stretch>
              </p:blipFill>
              <p:spPr>
                <a:xfrm>
                  <a:off x="1747354" y="5157603"/>
                  <a:ext cx="106560" cy="91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2">
              <p14:nvContentPartPr>
                <p14:cNvPr id="138" name="Ink 137">
                  <a:extLst>
                    <a:ext uri="{FF2B5EF4-FFF2-40B4-BE49-F238E27FC236}">
                      <a16:creationId xmlns:a16="http://schemas.microsoft.com/office/drawing/2014/main" id="{425994F5-DC48-4344-A351-342B3F851015}"/>
                    </a:ext>
                  </a:extLst>
                </p14:cNvPr>
                <p14:cNvContentPartPr/>
                <p14:nvPr/>
              </p14:nvContentPartPr>
              <p14:xfrm>
                <a:off x="2109154" y="4986963"/>
                <a:ext cx="22680" cy="208080"/>
              </p14:xfrm>
            </p:contentPart>
          </mc:Choice>
          <mc:Fallback xmlns="">
            <p:pic>
              <p:nvPicPr>
                <p:cNvPr id="138" name="Ink 137">
                  <a:extLst>
                    <a:ext uri="{FF2B5EF4-FFF2-40B4-BE49-F238E27FC236}">
                      <a16:creationId xmlns:a16="http://schemas.microsoft.com/office/drawing/2014/main" id="{425994F5-DC48-4344-A351-342B3F851015}"/>
                    </a:ext>
                  </a:extLst>
                </p:cNvPr>
                <p:cNvPicPr/>
                <p:nvPr/>
              </p:nvPicPr>
              <p:blipFill>
                <a:blip r:embed="rId283"/>
                <a:stretch>
                  <a:fillRect/>
                </a:stretch>
              </p:blipFill>
              <p:spPr>
                <a:xfrm>
                  <a:off x="2100154" y="4977963"/>
                  <a:ext cx="40320" cy="225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4">
              <p14:nvContentPartPr>
                <p14:cNvPr id="139" name="Ink 138">
                  <a:extLst>
                    <a:ext uri="{FF2B5EF4-FFF2-40B4-BE49-F238E27FC236}">
                      <a16:creationId xmlns:a16="http://schemas.microsoft.com/office/drawing/2014/main" id="{16BDA294-7773-4C85-94FD-F7FBB8F8FCCD}"/>
                    </a:ext>
                  </a:extLst>
                </p14:cNvPr>
                <p14:cNvContentPartPr/>
                <p14:nvPr/>
              </p14:nvContentPartPr>
              <p14:xfrm>
                <a:off x="2154154" y="4975083"/>
                <a:ext cx="191160" cy="214200"/>
              </p14:xfrm>
            </p:contentPart>
          </mc:Choice>
          <mc:Fallback xmlns="">
            <p:pic>
              <p:nvPicPr>
                <p:cNvPr id="139" name="Ink 138">
                  <a:extLst>
                    <a:ext uri="{FF2B5EF4-FFF2-40B4-BE49-F238E27FC236}">
                      <a16:creationId xmlns:a16="http://schemas.microsoft.com/office/drawing/2014/main" id="{16BDA294-7773-4C85-94FD-F7FBB8F8FCCD}"/>
                    </a:ext>
                  </a:extLst>
                </p:cNvPr>
                <p:cNvPicPr/>
                <p:nvPr/>
              </p:nvPicPr>
              <p:blipFill>
                <a:blip r:embed="rId285"/>
                <a:stretch>
                  <a:fillRect/>
                </a:stretch>
              </p:blipFill>
              <p:spPr>
                <a:xfrm>
                  <a:off x="2145154" y="4966443"/>
                  <a:ext cx="208800" cy="231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6">
              <p14:nvContentPartPr>
                <p14:cNvPr id="140" name="Ink 139">
                  <a:extLst>
                    <a:ext uri="{FF2B5EF4-FFF2-40B4-BE49-F238E27FC236}">
                      <a16:creationId xmlns:a16="http://schemas.microsoft.com/office/drawing/2014/main" id="{16ADF07F-3CE3-4B69-AB77-35F611082323}"/>
                    </a:ext>
                  </a:extLst>
                </p14:cNvPr>
                <p14:cNvContentPartPr/>
                <p14:nvPr/>
              </p14:nvContentPartPr>
              <p14:xfrm>
                <a:off x="2406514" y="5177763"/>
                <a:ext cx="28440" cy="78840"/>
              </p14:xfrm>
            </p:contentPart>
          </mc:Choice>
          <mc:Fallback xmlns="">
            <p:pic>
              <p:nvPicPr>
                <p:cNvPr id="140" name="Ink 139">
                  <a:extLst>
                    <a:ext uri="{FF2B5EF4-FFF2-40B4-BE49-F238E27FC236}">
                      <a16:creationId xmlns:a16="http://schemas.microsoft.com/office/drawing/2014/main" id="{16ADF07F-3CE3-4B69-AB77-35F611082323}"/>
                    </a:ext>
                  </a:extLst>
                </p:cNvPr>
                <p:cNvPicPr/>
                <p:nvPr/>
              </p:nvPicPr>
              <p:blipFill>
                <a:blip r:embed="rId287"/>
                <a:stretch>
                  <a:fillRect/>
                </a:stretch>
              </p:blipFill>
              <p:spPr>
                <a:xfrm>
                  <a:off x="2397514" y="5168763"/>
                  <a:ext cx="46080" cy="96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8">
              <p14:nvContentPartPr>
                <p14:cNvPr id="142" name="Ink 141">
                  <a:extLst>
                    <a:ext uri="{FF2B5EF4-FFF2-40B4-BE49-F238E27FC236}">
                      <a16:creationId xmlns:a16="http://schemas.microsoft.com/office/drawing/2014/main" id="{F8FEE547-8A6E-4640-9FA6-011196344DE4}"/>
                    </a:ext>
                  </a:extLst>
                </p14:cNvPr>
                <p14:cNvContentPartPr/>
                <p14:nvPr/>
              </p14:nvContentPartPr>
              <p14:xfrm>
                <a:off x="2474554" y="5210523"/>
                <a:ext cx="122760" cy="57600"/>
              </p14:xfrm>
            </p:contentPart>
          </mc:Choice>
          <mc:Fallback xmlns="">
            <p:pic>
              <p:nvPicPr>
                <p:cNvPr id="142" name="Ink 141">
                  <a:extLst>
                    <a:ext uri="{FF2B5EF4-FFF2-40B4-BE49-F238E27FC236}">
                      <a16:creationId xmlns:a16="http://schemas.microsoft.com/office/drawing/2014/main" id="{F8FEE547-8A6E-4640-9FA6-011196344DE4}"/>
                    </a:ext>
                  </a:extLst>
                </p:cNvPr>
                <p:cNvPicPr/>
                <p:nvPr/>
              </p:nvPicPr>
              <p:blipFill>
                <a:blip r:embed="rId289"/>
                <a:stretch>
                  <a:fillRect/>
                </a:stretch>
              </p:blipFill>
              <p:spPr>
                <a:xfrm>
                  <a:off x="2465914" y="5201883"/>
                  <a:ext cx="140400" cy="75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0">
              <p14:nvContentPartPr>
                <p14:cNvPr id="143" name="Ink 142">
                  <a:extLst>
                    <a:ext uri="{FF2B5EF4-FFF2-40B4-BE49-F238E27FC236}">
                      <a16:creationId xmlns:a16="http://schemas.microsoft.com/office/drawing/2014/main" id="{B885E294-079D-4DFE-8DE2-DDEC48076DAB}"/>
                    </a:ext>
                  </a:extLst>
                </p14:cNvPr>
                <p14:cNvContentPartPr/>
                <p14:nvPr/>
              </p14:nvContentPartPr>
              <p14:xfrm>
                <a:off x="2698114" y="5043123"/>
                <a:ext cx="202320" cy="180000"/>
              </p14:xfrm>
            </p:contentPart>
          </mc:Choice>
          <mc:Fallback xmlns="">
            <p:pic>
              <p:nvPicPr>
                <p:cNvPr id="143" name="Ink 142">
                  <a:extLst>
                    <a:ext uri="{FF2B5EF4-FFF2-40B4-BE49-F238E27FC236}">
                      <a16:creationId xmlns:a16="http://schemas.microsoft.com/office/drawing/2014/main" id="{B885E294-079D-4DFE-8DE2-DDEC48076DAB}"/>
                    </a:ext>
                  </a:extLst>
                </p:cNvPr>
                <p:cNvPicPr/>
                <p:nvPr/>
              </p:nvPicPr>
              <p:blipFill>
                <a:blip r:embed="rId291"/>
                <a:stretch>
                  <a:fillRect/>
                </a:stretch>
              </p:blipFill>
              <p:spPr>
                <a:xfrm>
                  <a:off x="2689114" y="5034123"/>
                  <a:ext cx="219960" cy="197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2">
              <p14:nvContentPartPr>
                <p14:cNvPr id="144" name="Ink 143">
                  <a:extLst>
                    <a:ext uri="{FF2B5EF4-FFF2-40B4-BE49-F238E27FC236}">
                      <a16:creationId xmlns:a16="http://schemas.microsoft.com/office/drawing/2014/main" id="{F51573E4-2455-4629-B8B3-BDBE68EBDD31}"/>
                    </a:ext>
                  </a:extLst>
                </p14:cNvPr>
                <p14:cNvContentPartPr/>
                <p14:nvPr/>
              </p14:nvContentPartPr>
              <p14:xfrm>
                <a:off x="2888914" y="4863483"/>
                <a:ext cx="84600" cy="6120"/>
              </p14:xfrm>
            </p:contentPart>
          </mc:Choice>
          <mc:Fallback xmlns="">
            <p:pic>
              <p:nvPicPr>
                <p:cNvPr id="144" name="Ink 143">
                  <a:extLst>
                    <a:ext uri="{FF2B5EF4-FFF2-40B4-BE49-F238E27FC236}">
                      <a16:creationId xmlns:a16="http://schemas.microsoft.com/office/drawing/2014/main" id="{F51573E4-2455-4629-B8B3-BDBE68EBDD31}"/>
                    </a:ext>
                  </a:extLst>
                </p:cNvPr>
                <p:cNvPicPr/>
                <p:nvPr/>
              </p:nvPicPr>
              <p:blipFill>
                <a:blip r:embed="rId293"/>
                <a:stretch>
                  <a:fillRect/>
                </a:stretch>
              </p:blipFill>
              <p:spPr>
                <a:xfrm>
                  <a:off x="2879914" y="4854843"/>
                  <a:ext cx="102240" cy="23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4">
              <p14:nvContentPartPr>
                <p14:cNvPr id="145" name="Ink 144">
                  <a:extLst>
                    <a:ext uri="{FF2B5EF4-FFF2-40B4-BE49-F238E27FC236}">
                      <a16:creationId xmlns:a16="http://schemas.microsoft.com/office/drawing/2014/main" id="{D0293388-E2C3-4361-B660-8B4610B2C13F}"/>
                    </a:ext>
                  </a:extLst>
                </p14:cNvPr>
                <p14:cNvContentPartPr/>
                <p14:nvPr/>
              </p14:nvContentPartPr>
              <p14:xfrm>
                <a:off x="3046594" y="4840803"/>
                <a:ext cx="106920" cy="157680"/>
              </p14:xfrm>
            </p:contentPart>
          </mc:Choice>
          <mc:Fallback xmlns="">
            <p:pic>
              <p:nvPicPr>
                <p:cNvPr id="145" name="Ink 144">
                  <a:extLst>
                    <a:ext uri="{FF2B5EF4-FFF2-40B4-BE49-F238E27FC236}">
                      <a16:creationId xmlns:a16="http://schemas.microsoft.com/office/drawing/2014/main" id="{D0293388-E2C3-4361-B660-8B4610B2C13F}"/>
                    </a:ext>
                  </a:extLst>
                </p:cNvPr>
                <p:cNvPicPr/>
                <p:nvPr/>
              </p:nvPicPr>
              <p:blipFill>
                <a:blip r:embed="rId295"/>
                <a:stretch>
                  <a:fillRect/>
                </a:stretch>
              </p:blipFill>
              <p:spPr>
                <a:xfrm>
                  <a:off x="3037594" y="4832163"/>
                  <a:ext cx="124560" cy="175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6">
              <p14:nvContentPartPr>
                <p14:cNvPr id="146" name="Ink 145">
                  <a:extLst>
                    <a:ext uri="{FF2B5EF4-FFF2-40B4-BE49-F238E27FC236}">
                      <a16:creationId xmlns:a16="http://schemas.microsoft.com/office/drawing/2014/main" id="{1E409428-492F-430C-813E-F4B6E8304B6D}"/>
                    </a:ext>
                  </a:extLst>
                </p14:cNvPr>
                <p14:cNvContentPartPr/>
                <p14:nvPr/>
              </p14:nvContentPartPr>
              <p14:xfrm>
                <a:off x="3225514" y="4818483"/>
                <a:ext cx="22680" cy="224640"/>
              </p14:xfrm>
            </p:contentPart>
          </mc:Choice>
          <mc:Fallback xmlns="">
            <p:pic>
              <p:nvPicPr>
                <p:cNvPr id="146" name="Ink 145">
                  <a:extLst>
                    <a:ext uri="{FF2B5EF4-FFF2-40B4-BE49-F238E27FC236}">
                      <a16:creationId xmlns:a16="http://schemas.microsoft.com/office/drawing/2014/main" id="{1E409428-492F-430C-813E-F4B6E8304B6D}"/>
                    </a:ext>
                  </a:extLst>
                </p:cNvPr>
                <p:cNvPicPr/>
                <p:nvPr/>
              </p:nvPicPr>
              <p:blipFill>
                <a:blip r:embed="rId297"/>
                <a:stretch>
                  <a:fillRect/>
                </a:stretch>
              </p:blipFill>
              <p:spPr>
                <a:xfrm>
                  <a:off x="3216514" y="4809843"/>
                  <a:ext cx="40320" cy="242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8">
              <p14:nvContentPartPr>
                <p14:cNvPr id="148" name="Ink 147">
                  <a:extLst>
                    <a:ext uri="{FF2B5EF4-FFF2-40B4-BE49-F238E27FC236}">
                      <a16:creationId xmlns:a16="http://schemas.microsoft.com/office/drawing/2014/main" id="{BD9A7246-B672-4EF4-B9EF-40D186D0FA3F}"/>
                    </a:ext>
                  </a:extLst>
                </p14:cNvPr>
                <p14:cNvContentPartPr/>
                <p14:nvPr/>
              </p14:nvContentPartPr>
              <p14:xfrm>
                <a:off x="3354394" y="4801923"/>
                <a:ext cx="146880" cy="393120"/>
              </p14:xfrm>
            </p:contentPart>
          </mc:Choice>
          <mc:Fallback xmlns="">
            <p:pic>
              <p:nvPicPr>
                <p:cNvPr id="148" name="Ink 147">
                  <a:extLst>
                    <a:ext uri="{FF2B5EF4-FFF2-40B4-BE49-F238E27FC236}">
                      <a16:creationId xmlns:a16="http://schemas.microsoft.com/office/drawing/2014/main" id="{BD9A7246-B672-4EF4-B9EF-40D186D0FA3F}"/>
                    </a:ext>
                  </a:extLst>
                </p:cNvPr>
                <p:cNvPicPr/>
                <p:nvPr/>
              </p:nvPicPr>
              <p:blipFill>
                <a:blip r:embed="rId299"/>
                <a:stretch>
                  <a:fillRect/>
                </a:stretch>
              </p:blipFill>
              <p:spPr>
                <a:xfrm>
                  <a:off x="3345754" y="4792923"/>
                  <a:ext cx="164520" cy="410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0">
              <p14:nvContentPartPr>
                <p14:cNvPr id="149" name="Ink 148">
                  <a:extLst>
                    <a:ext uri="{FF2B5EF4-FFF2-40B4-BE49-F238E27FC236}">
                      <a16:creationId xmlns:a16="http://schemas.microsoft.com/office/drawing/2014/main" id="{0ECDFFA3-18D5-405F-B7E1-6B28C44C60D9}"/>
                    </a:ext>
                  </a:extLst>
                </p14:cNvPr>
                <p14:cNvContentPartPr/>
                <p14:nvPr/>
              </p14:nvContentPartPr>
              <p14:xfrm>
                <a:off x="3528274" y="4930803"/>
                <a:ext cx="17280" cy="61920"/>
              </p14:xfrm>
            </p:contentPart>
          </mc:Choice>
          <mc:Fallback xmlns="">
            <p:pic>
              <p:nvPicPr>
                <p:cNvPr id="149" name="Ink 148">
                  <a:extLst>
                    <a:ext uri="{FF2B5EF4-FFF2-40B4-BE49-F238E27FC236}">
                      <a16:creationId xmlns:a16="http://schemas.microsoft.com/office/drawing/2014/main" id="{0ECDFFA3-18D5-405F-B7E1-6B28C44C60D9}"/>
                    </a:ext>
                  </a:extLst>
                </p:cNvPr>
                <p:cNvPicPr/>
                <p:nvPr/>
              </p:nvPicPr>
              <p:blipFill>
                <a:blip r:embed="rId301"/>
                <a:stretch>
                  <a:fillRect/>
                </a:stretch>
              </p:blipFill>
              <p:spPr>
                <a:xfrm>
                  <a:off x="3519634" y="4922163"/>
                  <a:ext cx="34920" cy="79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2">
              <p14:nvContentPartPr>
                <p14:cNvPr id="154" name="Ink 153">
                  <a:extLst>
                    <a:ext uri="{FF2B5EF4-FFF2-40B4-BE49-F238E27FC236}">
                      <a16:creationId xmlns:a16="http://schemas.microsoft.com/office/drawing/2014/main" id="{251E969B-F5F8-4006-AD31-E40CF08BB186}"/>
                    </a:ext>
                  </a:extLst>
                </p14:cNvPr>
                <p14:cNvContentPartPr/>
                <p14:nvPr/>
              </p14:nvContentPartPr>
              <p14:xfrm>
                <a:off x="3590194" y="4970043"/>
                <a:ext cx="101160" cy="67680"/>
              </p14:xfrm>
            </p:contentPart>
          </mc:Choice>
          <mc:Fallback xmlns="">
            <p:pic>
              <p:nvPicPr>
                <p:cNvPr id="154" name="Ink 153">
                  <a:extLst>
                    <a:ext uri="{FF2B5EF4-FFF2-40B4-BE49-F238E27FC236}">
                      <a16:creationId xmlns:a16="http://schemas.microsoft.com/office/drawing/2014/main" id="{251E969B-F5F8-4006-AD31-E40CF08BB186}"/>
                    </a:ext>
                  </a:extLst>
                </p:cNvPr>
                <p:cNvPicPr/>
                <p:nvPr/>
              </p:nvPicPr>
              <p:blipFill>
                <a:blip r:embed="rId303"/>
                <a:stretch>
                  <a:fillRect/>
                </a:stretch>
              </p:blipFill>
              <p:spPr>
                <a:xfrm>
                  <a:off x="3581194" y="4961403"/>
                  <a:ext cx="118800" cy="85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4">
              <p14:nvContentPartPr>
                <p14:cNvPr id="155" name="Ink 154">
                  <a:extLst>
                    <a:ext uri="{FF2B5EF4-FFF2-40B4-BE49-F238E27FC236}">
                      <a16:creationId xmlns:a16="http://schemas.microsoft.com/office/drawing/2014/main" id="{9998CE1D-77B6-4B49-A132-7D61AF9AE310}"/>
                    </a:ext>
                  </a:extLst>
                </p14:cNvPr>
                <p14:cNvContentPartPr/>
                <p14:nvPr/>
              </p14:nvContentPartPr>
              <p14:xfrm>
                <a:off x="3556354" y="4981203"/>
                <a:ext cx="129240" cy="78840"/>
              </p14:xfrm>
            </p:contentPart>
          </mc:Choice>
          <mc:Fallback xmlns="">
            <p:pic>
              <p:nvPicPr>
                <p:cNvPr id="155" name="Ink 154">
                  <a:extLst>
                    <a:ext uri="{FF2B5EF4-FFF2-40B4-BE49-F238E27FC236}">
                      <a16:creationId xmlns:a16="http://schemas.microsoft.com/office/drawing/2014/main" id="{9998CE1D-77B6-4B49-A132-7D61AF9AE310}"/>
                    </a:ext>
                  </a:extLst>
                </p:cNvPr>
                <p:cNvPicPr/>
                <p:nvPr/>
              </p:nvPicPr>
              <p:blipFill>
                <a:blip r:embed="rId305"/>
                <a:stretch>
                  <a:fillRect/>
                </a:stretch>
              </p:blipFill>
              <p:spPr>
                <a:xfrm>
                  <a:off x="3547714" y="4972563"/>
                  <a:ext cx="146880" cy="96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6">
              <p14:nvContentPartPr>
                <p14:cNvPr id="157" name="Ink 156">
                  <a:extLst>
                    <a:ext uri="{FF2B5EF4-FFF2-40B4-BE49-F238E27FC236}">
                      <a16:creationId xmlns:a16="http://schemas.microsoft.com/office/drawing/2014/main" id="{54C35EB8-15A4-4803-A3B8-B63E782577AD}"/>
                    </a:ext>
                  </a:extLst>
                </p14:cNvPr>
                <p14:cNvContentPartPr/>
                <p14:nvPr/>
              </p14:nvContentPartPr>
              <p14:xfrm>
                <a:off x="3870634" y="4846563"/>
                <a:ext cx="39600" cy="22680"/>
              </p14:xfrm>
            </p:contentPart>
          </mc:Choice>
          <mc:Fallback xmlns="">
            <p:pic>
              <p:nvPicPr>
                <p:cNvPr id="157" name="Ink 156">
                  <a:extLst>
                    <a:ext uri="{FF2B5EF4-FFF2-40B4-BE49-F238E27FC236}">
                      <a16:creationId xmlns:a16="http://schemas.microsoft.com/office/drawing/2014/main" id="{54C35EB8-15A4-4803-A3B8-B63E782577AD}"/>
                    </a:ext>
                  </a:extLst>
                </p:cNvPr>
                <p:cNvPicPr/>
                <p:nvPr/>
              </p:nvPicPr>
              <p:blipFill>
                <a:blip r:embed="rId307"/>
                <a:stretch>
                  <a:fillRect/>
                </a:stretch>
              </p:blipFill>
              <p:spPr>
                <a:xfrm>
                  <a:off x="3861634" y="4837923"/>
                  <a:ext cx="57240" cy="40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8">
              <p14:nvContentPartPr>
                <p14:cNvPr id="159" name="Ink 158">
                  <a:extLst>
                    <a:ext uri="{FF2B5EF4-FFF2-40B4-BE49-F238E27FC236}">
                      <a16:creationId xmlns:a16="http://schemas.microsoft.com/office/drawing/2014/main" id="{2A5DAE86-5A1F-4B9E-A940-71A72DA0344E}"/>
                    </a:ext>
                  </a:extLst>
                </p14:cNvPr>
                <p14:cNvContentPartPr/>
                <p14:nvPr/>
              </p14:nvContentPartPr>
              <p14:xfrm>
                <a:off x="3757954" y="4758363"/>
                <a:ext cx="174600" cy="194760"/>
              </p14:xfrm>
            </p:contentPart>
          </mc:Choice>
          <mc:Fallback xmlns="">
            <p:pic>
              <p:nvPicPr>
                <p:cNvPr id="159" name="Ink 158">
                  <a:extLst>
                    <a:ext uri="{FF2B5EF4-FFF2-40B4-BE49-F238E27FC236}">
                      <a16:creationId xmlns:a16="http://schemas.microsoft.com/office/drawing/2014/main" id="{2A5DAE86-5A1F-4B9E-A940-71A72DA0344E}"/>
                    </a:ext>
                  </a:extLst>
                </p:cNvPr>
                <p:cNvPicPr/>
                <p:nvPr/>
              </p:nvPicPr>
              <p:blipFill>
                <a:blip r:embed="rId309"/>
                <a:stretch>
                  <a:fillRect/>
                </a:stretch>
              </p:blipFill>
              <p:spPr>
                <a:xfrm>
                  <a:off x="3748954" y="4749723"/>
                  <a:ext cx="192240" cy="212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0">
              <p14:nvContentPartPr>
                <p14:cNvPr id="200" name="Ink 199">
                  <a:extLst>
                    <a:ext uri="{FF2B5EF4-FFF2-40B4-BE49-F238E27FC236}">
                      <a16:creationId xmlns:a16="http://schemas.microsoft.com/office/drawing/2014/main" id="{490B434D-9B9A-4999-97D5-69098D09E6B8}"/>
                    </a:ext>
                  </a:extLst>
                </p14:cNvPr>
                <p14:cNvContentPartPr/>
                <p14:nvPr/>
              </p14:nvContentPartPr>
              <p14:xfrm>
                <a:off x="858154" y="5699403"/>
                <a:ext cx="40320" cy="208080"/>
              </p14:xfrm>
            </p:contentPart>
          </mc:Choice>
          <mc:Fallback xmlns="">
            <p:pic>
              <p:nvPicPr>
                <p:cNvPr id="200" name="Ink 199">
                  <a:extLst>
                    <a:ext uri="{FF2B5EF4-FFF2-40B4-BE49-F238E27FC236}">
                      <a16:creationId xmlns:a16="http://schemas.microsoft.com/office/drawing/2014/main" id="{490B434D-9B9A-4999-97D5-69098D09E6B8}"/>
                    </a:ext>
                  </a:extLst>
                </p:cNvPr>
                <p:cNvPicPr/>
                <p:nvPr/>
              </p:nvPicPr>
              <p:blipFill>
                <a:blip r:embed="rId311"/>
                <a:stretch>
                  <a:fillRect/>
                </a:stretch>
              </p:blipFill>
              <p:spPr>
                <a:xfrm>
                  <a:off x="849154" y="5690403"/>
                  <a:ext cx="57960" cy="225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2">
              <p14:nvContentPartPr>
                <p14:cNvPr id="201" name="Ink 200">
                  <a:extLst>
                    <a:ext uri="{FF2B5EF4-FFF2-40B4-BE49-F238E27FC236}">
                      <a16:creationId xmlns:a16="http://schemas.microsoft.com/office/drawing/2014/main" id="{16FFB007-4D04-4340-9EC4-61A5663344C6}"/>
                    </a:ext>
                  </a:extLst>
                </p14:cNvPr>
                <p14:cNvContentPartPr/>
                <p14:nvPr/>
              </p14:nvContentPartPr>
              <p14:xfrm>
                <a:off x="1149754" y="5755563"/>
                <a:ext cx="146160" cy="11520"/>
              </p14:xfrm>
            </p:contentPart>
          </mc:Choice>
          <mc:Fallback xmlns="">
            <p:pic>
              <p:nvPicPr>
                <p:cNvPr id="201" name="Ink 200">
                  <a:extLst>
                    <a:ext uri="{FF2B5EF4-FFF2-40B4-BE49-F238E27FC236}">
                      <a16:creationId xmlns:a16="http://schemas.microsoft.com/office/drawing/2014/main" id="{16FFB007-4D04-4340-9EC4-61A5663344C6}"/>
                    </a:ext>
                  </a:extLst>
                </p:cNvPr>
                <p:cNvPicPr/>
                <p:nvPr/>
              </p:nvPicPr>
              <p:blipFill>
                <a:blip r:embed="rId313"/>
                <a:stretch>
                  <a:fillRect/>
                </a:stretch>
              </p:blipFill>
              <p:spPr>
                <a:xfrm>
                  <a:off x="1141114" y="5746563"/>
                  <a:ext cx="163800" cy="29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4">
              <p14:nvContentPartPr>
                <p14:cNvPr id="202" name="Ink 201">
                  <a:extLst>
                    <a:ext uri="{FF2B5EF4-FFF2-40B4-BE49-F238E27FC236}">
                      <a16:creationId xmlns:a16="http://schemas.microsoft.com/office/drawing/2014/main" id="{5E7E052C-1243-4A3C-9FD7-47D04EB6A261}"/>
                    </a:ext>
                  </a:extLst>
                </p14:cNvPr>
                <p14:cNvContentPartPr/>
                <p14:nvPr/>
              </p14:nvContentPartPr>
              <p14:xfrm>
                <a:off x="1183594" y="5856363"/>
                <a:ext cx="146160" cy="22680"/>
              </p14:xfrm>
            </p:contentPart>
          </mc:Choice>
          <mc:Fallback xmlns="">
            <p:pic>
              <p:nvPicPr>
                <p:cNvPr id="202" name="Ink 201">
                  <a:extLst>
                    <a:ext uri="{FF2B5EF4-FFF2-40B4-BE49-F238E27FC236}">
                      <a16:creationId xmlns:a16="http://schemas.microsoft.com/office/drawing/2014/main" id="{5E7E052C-1243-4A3C-9FD7-47D04EB6A261}"/>
                    </a:ext>
                  </a:extLst>
                </p:cNvPr>
                <p:cNvPicPr/>
                <p:nvPr/>
              </p:nvPicPr>
              <p:blipFill>
                <a:blip r:embed="rId315"/>
                <a:stretch>
                  <a:fillRect/>
                </a:stretch>
              </p:blipFill>
              <p:spPr>
                <a:xfrm>
                  <a:off x="1174594" y="5847723"/>
                  <a:ext cx="163800" cy="40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6">
              <p14:nvContentPartPr>
                <p14:cNvPr id="203" name="Ink 202">
                  <a:extLst>
                    <a:ext uri="{FF2B5EF4-FFF2-40B4-BE49-F238E27FC236}">
                      <a16:creationId xmlns:a16="http://schemas.microsoft.com/office/drawing/2014/main" id="{12DCD78C-A1DC-4F24-805B-50EC5C0C5845}"/>
                    </a:ext>
                  </a:extLst>
                </p14:cNvPr>
                <p14:cNvContentPartPr/>
                <p14:nvPr/>
              </p14:nvContentPartPr>
              <p14:xfrm>
                <a:off x="1571314" y="5710563"/>
                <a:ext cx="229680" cy="219240"/>
              </p14:xfrm>
            </p:contentPart>
          </mc:Choice>
          <mc:Fallback xmlns="">
            <p:pic>
              <p:nvPicPr>
                <p:cNvPr id="203" name="Ink 202">
                  <a:extLst>
                    <a:ext uri="{FF2B5EF4-FFF2-40B4-BE49-F238E27FC236}">
                      <a16:creationId xmlns:a16="http://schemas.microsoft.com/office/drawing/2014/main" id="{12DCD78C-A1DC-4F24-805B-50EC5C0C5845}"/>
                    </a:ext>
                  </a:extLst>
                </p:cNvPr>
                <p:cNvPicPr/>
                <p:nvPr/>
              </p:nvPicPr>
              <p:blipFill>
                <a:blip r:embed="rId317"/>
                <a:stretch>
                  <a:fillRect/>
                </a:stretch>
              </p:blipFill>
              <p:spPr>
                <a:xfrm>
                  <a:off x="1562314" y="5701563"/>
                  <a:ext cx="247320" cy="236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8">
              <p14:nvContentPartPr>
                <p14:cNvPr id="204" name="Ink 203">
                  <a:extLst>
                    <a:ext uri="{FF2B5EF4-FFF2-40B4-BE49-F238E27FC236}">
                      <a16:creationId xmlns:a16="http://schemas.microsoft.com/office/drawing/2014/main" id="{B077FB85-8285-4FB6-9B7F-538652DE30D2}"/>
                    </a:ext>
                  </a:extLst>
                </p14:cNvPr>
                <p14:cNvContentPartPr/>
                <p14:nvPr/>
              </p14:nvContentPartPr>
              <p14:xfrm>
                <a:off x="1845274" y="5918283"/>
                <a:ext cx="33840" cy="84600"/>
              </p14:xfrm>
            </p:contentPart>
          </mc:Choice>
          <mc:Fallback xmlns="">
            <p:pic>
              <p:nvPicPr>
                <p:cNvPr id="204" name="Ink 203">
                  <a:extLst>
                    <a:ext uri="{FF2B5EF4-FFF2-40B4-BE49-F238E27FC236}">
                      <a16:creationId xmlns:a16="http://schemas.microsoft.com/office/drawing/2014/main" id="{B077FB85-8285-4FB6-9B7F-538652DE30D2}"/>
                    </a:ext>
                  </a:extLst>
                </p:cNvPr>
                <p:cNvPicPr/>
                <p:nvPr/>
              </p:nvPicPr>
              <p:blipFill>
                <a:blip r:embed="rId319"/>
                <a:stretch>
                  <a:fillRect/>
                </a:stretch>
              </p:blipFill>
              <p:spPr>
                <a:xfrm>
                  <a:off x="1836634" y="5909283"/>
                  <a:ext cx="51480" cy="102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0">
              <p14:nvContentPartPr>
                <p14:cNvPr id="205" name="Ink 204">
                  <a:extLst>
                    <a:ext uri="{FF2B5EF4-FFF2-40B4-BE49-F238E27FC236}">
                      <a16:creationId xmlns:a16="http://schemas.microsoft.com/office/drawing/2014/main" id="{7C997D78-1DEE-48FC-A4DF-45D14571A73F}"/>
                    </a:ext>
                  </a:extLst>
                </p14:cNvPr>
                <p14:cNvContentPartPr/>
                <p14:nvPr/>
              </p14:nvContentPartPr>
              <p14:xfrm>
                <a:off x="1917994" y="5917923"/>
                <a:ext cx="71280" cy="68400"/>
              </p14:xfrm>
            </p:contentPart>
          </mc:Choice>
          <mc:Fallback xmlns="">
            <p:pic>
              <p:nvPicPr>
                <p:cNvPr id="205" name="Ink 204">
                  <a:extLst>
                    <a:ext uri="{FF2B5EF4-FFF2-40B4-BE49-F238E27FC236}">
                      <a16:creationId xmlns:a16="http://schemas.microsoft.com/office/drawing/2014/main" id="{7C997D78-1DEE-48FC-A4DF-45D14571A73F}"/>
                    </a:ext>
                  </a:extLst>
                </p:cNvPr>
                <p:cNvPicPr/>
                <p:nvPr/>
              </p:nvPicPr>
              <p:blipFill>
                <a:blip r:embed="rId321"/>
                <a:stretch>
                  <a:fillRect/>
                </a:stretch>
              </p:blipFill>
              <p:spPr>
                <a:xfrm>
                  <a:off x="1908994" y="5909283"/>
                  <a:ext cx="88920" cy="86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2">
              <p14:nvContentPartPr>
                <p14:cNvPr id="206" name="Ink 205">
                  <a:extLst>
                    <a:ext uri="{FF2B5EF4-FFF2-40B4-BE49-F238E27FC236}">
                      <a16:creationId xmlns:a16="http://schemas.microsoft.com/office/drawing/2014/main" id="{CB4FBB31-9EB4-4BB6-B16F-93AEF2FF9D1F}"/>
                    </a:ext>
                  </a:extLst>
                </p14:cNvPr>
                <p14:cNvContentPartPr/>
                <p14:nvPr/>
              </p14:nvContentPartPr>
              <p14:xfrm>
                <a:off x="2176474" y="5726763"/>
                <a:ext cx="191160" cy="214920"/>
              </p14:xfrm>
            </p:contentPart>
          </mc:Choice>
          <mc:Fallback xmlns="">
            <p:pic>
              <p:nvPicPr>
                <p:cNvPr id="206" name="Ink 205">
                  <a:extLst>
                    <a:ext uri="{FF2B5EF4-FFF2-40B4-BE49-F238E27FC236}">
                      <a16:creationId xmlns:a16="http://schemas.microsoft.com/office/drawing/2014/main" id="{CB4FBB31-9EB4-4BB6-B16F-93AEF2FF9D1F}"/>
                    </a:ext>
                  </a:extLst>
                </p:cNvPr>
                <p:cNvPicPr/>
                <p:nvPr/>
              </p:nvPicPr>
              <p:blipFill>
                <a:blip r:embed="rId323"/>
                <a:stretch>
                  <a:fillRect/>
                </a:stretch>
              </p:blipFill>
              <p:spPr>
                <a:xfrm>
                  <a:off x="2167474" y="5718123"/>
                  <a:ext cx="208800" cy="232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4">
              <p14:nvContentPartPr>
                <p14:cNvPr id="210" name="Ink 209">
                  <a:extLst>
                    <a:ext uri="{FF2B5EF4-FFF2-40B4-BE49-F238E27FC236}">
                      <a16:creationId xmlns:a16="http://schemas.microsoft.com/office/drawing/2014/main" id="{B576B43E-9C8F-4855-BE9C-5F7036874979}"/>
                    </a:ext>
                  </a:extLst>
                </p14:cNvPr>
                <p14:cNvContentPartPr/>
                <p14:nvPr/>
              </p14:nvContentPartPr>
              <p14:xfrm>
                <a:off x="2389594" y="5934843"/>
                <a:ext cx="33840" cy="118080"/>
              </p14:xfrm>
            </p:contentPart>
          </mc:Choice>
          <mc:Fallback xmlns="">
            <p:pic>
              <p:nvPicPr>
                <p:cNvPr id="210" name="Ink 209">
                  <a:extLst>
                    <a:ext uri="{FF2B5EF4-FFF2-40B4-BE49-F238E27FC236}">
                      <a16:creationId xmlns:a16="http://schemas.microsoft.com/office/drawing/2014/main" id="{B576B43E-9C8F-4855-BE9C-5F7036874979}"/>
                    </a:ext>
                  </a:extLst>
                </p:cNvPr>
                <p:cNvPicPr/>
                <p:nvPr/>
              </p:nvPicPr>
              <p:blipFill>
                <a:blip r:embed="rId325"/>
                <a:stretch>
                  <a:fillRect/>
                </a:stretch>
              </p:blipFill>
              <p:spPr>
                <a:xfrm>
                  <a:off x="2380954" y="5926203"/>
                  <a:ext cx="51480" cy="135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6">
              <p14:nvContentPartPr>
                <p14:cNvPr id="211" name="Ink 210">
                  <a:extLst>
                    <a:ext uri="{FF2B5EF4-FFF2-40B4-BE49-F238E27FC236}">
                      <a16:creationId xmlns:a16="http://schemas.microsoft.com/office/drawing/2014/main" id="{F0DEF693-A5D7-4C32-B8B6-3CDC263EE908}"/>
                    </a:ext>
                  </a:extLst>
                </p14:cNvPr>
                <p14:cNvContentPartPr/>
                <p14:nvPr/>
              </p14:nvContentPartPr>
              <p14:xfrm>
                <a:off x="2501554" y="5934843"/>
                <a:ext cx="63000" cy="123480"/>
              </p14:xfrm>
            </p:contentPart>
          </mc:Choice>
          <mc:Fallback xmlns="">
            <p:pic>
              <p:nvPicPr>
                <p:cNvPr id="211" name="Ink 210">
                  <a:extLst>
                    <a:ext uri="{FF2B5EF4-FFF2-40B4-BE49-F238E27FC236}">
                      <a16:creationId xmlns:a16="http://schemas.microsoft.com/office/drawing/2014/main" id="{F0DEF693-A5D7-4C32-B8B6-3CDC263EE908}"/>
                    </a:ext>
                  </a:extLst>
                </p:cNvPr>
                <p:cNvPicPr/>
                <p:nvPr/>
              </p:nvPicPr>
              <p:blipFill>
                <a:blip r:embed="rId327"/>
                <a:stretch>
                  <a:fillRect/>
                </a:stretch>
              </p:blipFill>
              <p:spPr>
                <a:xfrm>
                  <a:off x="2492554" y="5926203"/>
                  <a:ext cx="80640" cy="141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8">
              <p14:nvContentPartPr>
                <p14:cNvPr id="213" name="Ink 212">
                  <a:extLst>
                    <a:ext uri="{FF2B5EF4-FFF2-40B4-BE49-F238E27FC236}">
                      <a16:creationId xmlns:a16="http://schemas.microsoft.com/office/drawing/2014/main" id="{5D23255B-A9E8-45CA-A65C-6A80B97D06CF}"/>
                    </a:ext>
                  </a:extLst>
                </p14:cNvPr>
                <p14:cNvContentPartPr/>
                <p14:nvPr/>
              </p14:nvContentPartPr>
              <p14:xfrm>
                <a:off x="2697394" y="5755923"/>
                <a:ext cx="275760" cy="201960"/>
              </p14:xfrm>
            </p:contentPart>
          </mc:Choice>
          <mc:Fallback xmlns="">
            <p:pic>
              <p:nvPicPr>
                <p:cNvPr id="213" name="Ink 212">
                  <a:extLst>
                    <a:ext uri="{FF2B5EF4-FFF2-40B4-BE49-F238E27FC236}">
                      <a16:creationId xmlns:a16="http://schemas.microsoft.com/office/drawing/2014/main" id="{5D23255B-A9E8-45CA-A65C-6A80B97D06CF}"/>
                    </a:ext>
                  </a:extLst>
                </p:cNvPr>
                <p:cNvPicPr/>
                <p:nvPr/>
              </p:nvPicPr>
              <p:blipFill>
                <a:blip r:embed="rId329"/>
                <a:stretch>
                  <a:fillRect/>
                </a:stretch>
              </p:blipFill>
              <p:spPr>
                <a:xfrm>
                  <a:off x="2688754" y="5746923"/>
                  <a:ext cx="293400" cy="219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0">
              <p14:nvContentPartPr>
                <p14:cNvPr id="214" name="Ink 213">
                  <a:extLst>
                    <a:ext uri="{FF2B5EF4-FFF2-40B4-BE49-F238E27FC236}">
                      <a16:creationId xmlns:a16="http://schemas.microsoft.com/office/drawing/2014/main" id="{599B9E2F-CAAF-4FAE-A908-271A0AA62EAA}"/>
                    </a:ext>
                  </a:extLst>
                </p14:cNvPr>
                <p14:cNvContentPartPr/>
                <p14:nvPr/>
              </p14:nvContentPartPr>
              <p14:xfrm>
                <a:off x="2888914" y="5575923"/>
                <a:ext cx="191160" cy="39600"/>
              </p14:xfrm>
            </p:contentPart>
          </mc:Choice>
          <mc:Fallback xmlns="">
            <p:pic>
              <p:nvPicPr>
                <p:cNvPr id="214" name="Ink 213">
                  <a:extLst>
                    <a:ext uri="{FF2B5EF4-FFF2-40B4-BE49-F238E27FC236}">
                      <a16:creationId xmlns:a16="http://schemas.microsoft.com/office/drawing/2014/main" id="{599B9E2F-CAAF-4FAE-A908-271A0AA62EAA}"/>
                    </a:ext>
                  </a:extLst>
                </p:cNvPr>
                <p:cNvPicPr/>
                <p:nvPr/>
              </p:nvPicPr>
              <p:blipFill>
                <a:blip r:embed="rId331"/>
                <a:stretch>
                  <a:fillRect/>
                </a:stretch>
              </p:blipFill>
              <p:spPr>
                <a:xfrm>
                  <a:off x="2879914" y="5567283"/>
                  <a:ext cx="208800" cy="57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2">
              <p14:nvContentPartPr>
                <p14:cNvPr id="215" name="Ink 214">
                  <a:extLst>
                    <a:ext uri="{FF2B5EF4-FFF2-40B4-BE49-F238E27FC236}">
                      <a16:creationId xmlns:a16="http://schemas.microsoft.com/office/drawing/2014/main" id="{13AC8525-75B3-46FF-944B-0DD8B94B64A1}"/>
                    </a:ext>
                  </a:extLst>
                </p14:cNvPr>
                <p14:cNvContentPartPr/>
                <p14:nvPr/>
              </p14:nvContentPartPr>
              <p14:xfrm>
                <a:off x="3073954" y="5553603"/>
                <a:ext cx="163080" cy="129600"/>
              </p14:xfrm>
            </p:contentPart>
          </mc:Choice>
          <mc:Fallback xmlns="">
            <p:pic>
              <p:nvPicPr>
                <p:cNvPr id="215" name="Ink 214">
                  <a:extLst>
                    <a:ext uri="{FF2B5EF4-FFF2-40B4-BE49-F238E27FC236}">
                      <a16:creationId xmlns:a16="http://schemas.microsoft.com/office/drawing/2014/main" id="{13AC8525-75B3-46FF-944B-0DD8B94B64A1}"/>
                    </a:ext>
                  </a:extLst>
                </p:cNvPr>
                <p:cNvPicPr/>
                <p:nvPr/>
              </p:nvPicPr>
              <p:blipFill>
                <a:blip r:embed="rId333"/>
                <a:stretch>
                  <a:fillRect/>
                </a:stretch>
              </p:blipFill>
              <p:spPr>
                <a:xfrm>
                  <a:off x="3064954" y="5544603"/>
                  <a:ext cx="180720" cy="147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4">
              <p14:nvContentPartPr>
                <p14:cNvPr id="216" name="Ink 215">
                  <a:extLst>
                    <a:ext uri="{FF2B5EF4-FFF2-40B4-BE49-F238E27FC236}">
                      <a16:creationId xmlns:a16="http://schemas.microsoft.com/office/drawing/2014/main" id="{F515BB8B-DC24-47C3-A620-C857C43DEC3A}"/>
                    </a:ext>
                  </a:extLst>
                </p14:cNvPr>
                <p14:cNvContentPartPr/>
                <p14:nvPr/>
              </p14:nvContentPartPr>
              <p14:xfrm>
                <a:off x="3118954" y="5486283"/>
                <a:ext cx="180000" cy="269640"/>
              </p14:xfrm>
            </p:contentPart>
          </mc:Choice>
          <mc:Fallback xmlns="">
            <p:pic>
              <p:nvPicPr>
                <p:cNvPr id="216" name="Ink 215">
                  <a:extLst>
                    <a:ext uri="{FF2B5EF4-FFF2-40B4-BE49-F238E27FC236}">
                      <a16:creationId xmlns:a16="http://schemas.microsoft.com/office/drawing/2014/main" id="{F515BB8B-DC24-47C3-A620-C857C43DEC3A}"/>
                    </a:ext>
                  </a:extLst>
                </p:cNvPr>
                <p:cNvPicPr/>
                <p:nvPr/>
              </p:nvPicPr>
              <p:blipFill>
                <a:blip r:embed="rId335"/>
                <a:stretch>
                  <a:fillRect/>
                </a:stretch>
              </p:blipFill>
              <p:spPr>
                <a:xfrm>
                  <a:off x="3109954" y="5477283"/>
                  <a:ext cx="197640" cy="287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6">
              <p14:nvContentPartPr>
                <p14:cNvPr id="217" name="Ink 216">
                  <a:extLst>
                    <a:ext uri="{FF2B5EF4-FFF2-40B4-BE49-F238E27FC236}">
                      <a16:creationId xmlns:a16="http://schemas.microsoft.com/office/drawing/2014/main" id="{6C0BB207-6BE5-4F94-A668-56227889B1B1}"/>
                    </a:ext>
                  </a:extLst>
                </p14:cNvPr>
                <p14:cNvContentPartPr/>
                <p14:nvPr/>
              </p14:nvContentPartPr>
              <p14:xfrm>
                <a:off x="3472114" y="5475123"/>
                <a:ext cx="183960" cy="391680"/>
              </p14:xfrm>
            </p:contentPart>
          </mc:Choice>
          <mc:Fallback xmlns="">
            <p:pic>
              <p:nvPicPr>
                <p:cNvPr id="217" name="Ink 216">
                  <a:extLst>
                    <a:ext uri="{FF2B5EF4-FFF2-40B4-BE49-F238E27FC236}">
                      <a16:creationId xmlns:a16="http://schemas.microsoft.com/office/drawing/2014/main" id="{6C0BB207-6BE5-4F94-A668-56227889B1B1}"/>
                    </a:ext>
                  </a:extLst>
                </p:cNvPr>
                <p:cNvPicPr/>
                <p:nvPr/>
              </p:nvPicPr>
              <p:blipFill>
                <a:blip r:embed="rId337"/>
                <a:stretch>
                  <a:fillRect/>
                </a:stretch>
              </p:blipFill>
              <p:spPr>
                <a:xfrm>
                  <a:off x="3463114" y="5466123"/>
                  <a:ext cx="201600" cy="409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8">
              <p14:nvContentPartPr>
                <p14:cNvPr id="218" name="Ink 217">
                  <a:extLst>
                    <a:ext uri="{FF2B5EF4-FFF2-40B4-BE49-F238E27FC236}">
                      <a16:creationId xmlns:a16="http://schemas.microsoft.com/office/drawing/2014/main" id="{A819ABD9-1C12-4F84-A503-A1370D0F6D9F}"/>
                    </a:ext>
                  </a:extLst>
                </p14:cNvPr>
                <p14:cNvContentPartPr/>
                <p14:nvPr/>
              </p14:nvContentPartPr>
              <p14:xfrm>
                <a:off x="3640594" y="5559003"/>
                <a:ext cx="17280" cy="112680"/>
              </p14:xfrm>
            </p:contentPart>
          </mc:Choice>
          <mc:Fallback xmlns="">
            <p:pic>
              <p:nvPicPr>
                <p:cNvPr id="218" name="Ink 217">
                  <a:extLst>
                    <a:ext uri="{FF2B5EF4-FFF2-40B4-BE49-F238E27FC236}">
                      <a16:creationId xmlns:a16="http://schemas.microsoft.com/office/drawing/2014/main" id="{A819ABD9-1C12-4F84-A503-A1370D0F6D9F}"/>
                    </a:ext>
                  </a:extLst>
                </p:cNvPr>
                <p:cNvPicPr/>
                <p:nvPr/>
              </p:nvPicPr>
              <p:blipFill>
                <a:blip r:embed="rId339"/>
                <a:stretch>
                  <a:fillRect/>
                </a:stretch>
              </p:blipFill>
              <p:spPr>
                <a:xfrm>
                  <a:off x="3631594" y="5550363"/>
                  <a:ext cx="34920" cy="130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0">
              <p14:nvContentPartPr>
                <p14:cNvPr id="219" name="Ink 218">
                  <a:extLst>
                    <a:ext uri="{FF2B5EF4-FFF2-40B4-BE49-F238E27FC236}">
                      <a16:creationId xmlns:a16="http://schemas.microsoft.com/office/drawing/2014/main" id="{1C703D2C-43DA-48F9-9EC7-E62343ACD9CC}"/>
                    </a:ext>
                  </a:extLst>
                </p14:cNvPr>
                <p14:cNvContentPartPr/>
                <p14:nvPr/>
              </p14:nvContentPartPr>
              <p14:xfrm>
                <a:off x="3696754" y="5570523"/>
                <a:ext cx="73440" cy="112680"/>
              </p14:xfrm>
            </p:contentPart>
          </mc:Choice>
          <mc:Fallback xmlns="">
            <p:pic>
              <p:nvPicPr>
                <p:cNvPr id="219" name="Ink 218">
                  <a:extLst>
                    <a:ext uri="{FF2B5EF4-FFF2-40B4-BE49-F238E27FC236}">
                      <a16:creationId xmlns:a16="http://schemas.microsoft.com/office/drawing/2014/main" id="{1C703D2C-43DA-48F9-9EC7-E62343ACD9CC}"/>
                    </a:ext>
                  </a:extLst>
                </p:cNvPr>
                <p:cNvPicPr/>
                <p:nvPr/>
              </p:nvPicPr>
              <p:blipFill>
                <a:blip r:embed="rId341"/>
                <a:stretch>
                  <a:fillRect/>
                </a:stretch>
              </p:blipFill>
              <p:spPr>
                <a:xfrm>
                  <a:off x="3687754" y="5561523"/>
                  <a:ext cx="91080" cy="130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2">
              <p14:nvContentPartPr>
                <p14:cNvPr id="220" name="Ink 219">
                  <a:extLst>
                    <a:ext uri="{FF2B5EF4-FFF2-40B4-BE49-F238E27FC236}">
                      <a16:creationId xmlns:a16="http://schemas.microsoft.com/office/drawing/2014/main" id="{FD652B80-C077-48BD-AB90-BA0C5EC49BED}"/>
                    </a:ext>
                  </a:extLst>
                </p14:cNvPr>
                <p14:cNvContentPartPr/>
                <p14:nvPr/>
              </p14:nvContentPartPr>
              <p14:xfrm>
                <a:off x="3928594" y="5436603"/>
                <a:ext cx="110880" cy="162000"/>
              </p14:xfrm>
            </p:contentPart>
          </mc:Choice>
          <mc:Fallback xmlns="">
            <p:pic>
              <p:nvPicPr>
                <p:cNvPr id="220" name="Ink 219">
                  <a:extLst>
                    <a:ext uri="{FF2B5EF4-FFF2-40B4-BE49-F238E27FC236}">
                      <a16:creationId xmlns:a16="http://schemas.microsoft.com/office/drawing/2014/main" id="{FD652B80-C077-48BD-AB90-BA0C5EC49BED}"/>
                    </a:ext>
                  </a:extLst>
                </p:cNvPr>
                <p:cNvPicPr/>
                <p:nvPr/>
              </p:nvPicPr>
              <p:blipFill>
                <a:blip r:embed="rId343"/>
                <a:stretch>
                  <a:fillRect/>
                </a:stretch>
              </p:blipFill>
              <p:spPr>
                <a:xfrm>
                  <a:off x="3919594" y="5427963"/>
                  <a:ext cx="128520" cy="179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4">
              <p14:nvContentPartPr>
                <p14:cNvPr id="223" name="Ink 222">
                  <a:extLst>
                    <a:ext uri="{FF2B5EF4-FFF2-40B4-BE49-F238E27FC236}">
                      <a16:creationId xmlns:a16="http://schemas.microsoft.com/office/drawing/2014/main" id="{1286DDB1-DE9B-46E4-AE33-4065F482C85A}"/>
                    </a:ext>
                  </a:extLst>
                </p14:cNvPr>
                <p14:cNvContentPartPr/>
                <p14:nvPr/>
              </p14:nvContentPartPr>
              <p14:xfrm>
                <a:off x="549634" y="4695363"/>
                <a:ext cx="3523680" cy="735120"/>
              </p14:xfrm>
            </p:contentPart>
          </mc:Choice>
          <mc:Fallback xmlns="">
            <p:pic>
              <p:nvPicPr>
                <p:cNvPr id="223" name="Ink 222">
                  <a:extLst>
                    <a:ext uri="{FF2B5EF4-FFF2-40B4-BE49-F238E27FC236}">
                      <a16:creationId xmlns:a16="http://schemas.microsoft.com/office/drawing/2014/main" id="{1286DDB1-DE9B-46E4-AE33-4065F482C85A}"/>
                    </a:ext>
                  </a:extLst>
                </p:cNvPr>
                <p:cNvPicPr/>
                <p:nvPr/>
              </p:nvPicPr>
              <p:blipFill>
                <a:blip r:embed="rId345"/>
                <a:stretch>
                  <a:fillRect/>
                </a:stretch>
              </p:blipFill>
              <p:spPr>
                <a:xfrm>
                  <a:off x="540634" y="4686363"/>
                  <a:ext cx="3541320" cy="752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6">
              <p14:nvContentPartPr>
                <p14:cNvPr id="224" name="Ink 223">
                  <a:extLst>
                    <a:ext uri="{FF2B5EF4-FFF2-40B4-BE49-F238E27FC236}">
                      <a16:creationId xmlns:a16="http://schemas.microsoft.com/office/drawing/2014/main" id="{C544FF1C-D62F-4738-AF93-27E8C911C545}"/>
                    </a:ext>
                  </a:extLst>
                </p14:cNvPr>
                <p14:cNvContentPartPr/>
                <p14:nvPr/>
              </p14:nvContentPartPr>
              <p14:xfrm>
                <a:off x="591754" y="5430123"/>
                <a:ext cx="3672000" cy="729720"/>
              </p14:xfrm>
            </p:contentPart>
          </mc:Choice>
          <mc:Fallback xmlns="">
            <p:pic>
              <p:nvPicPr>
                <p:cNvPr id="224" name="Ink 223">
                  <a:extLst>
                    <a:ext uri="{FF2B5EF4-FFF2-40B4-BE49-F238E27FC236}">
                      <a16:creationId xmlns:a16="http://schemas.microsoft.com/office/drawing/2014/main" id="{C544FF1C-D62F-4738-AF93-27E8C911C545}"/>
                    </a:ext>
                  </a:extLst>
                </p:cNvPr>
                <p:cNvPicPr/>
                <p:nvPr/>
              </p:nvPicPr>
              <p:blipFill>
                <a:blip r:embed="rId347"/>
                <a:stretch>
                  <a:fillRect/>
                </a:stretch>
              </p:blipFill>
              <p:spPr>
                <a:xfrm>
                  <a:off x="583114" y="5421123"/>
                  <a:ext cx="3689640" cy="74736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348">
            <p14:nvContentPartPr>
              <p14:cNvPr id="226" name="Ink 225">
                <a:extLst>
                  <a:ext uri="{FF2B5EF4-FFF2-40B4-BE49-F238E27FC236}">
                    <a16:creationId xmlns:a16="http://schemas.microsoft.com/office/drawing/2014/main" id="{813CA239-F7BC-4323-B459-F443E2FD0585}"/>
                  </a:ext>
                </a:extLst>
              </p14:cNvPr>
              <p14:cNvContentPartPr/>
              <p14:nvPr/>
            </p14:nvContentPartPr>
            <p14:xfrm>
              <a:off x="807754" y="6456483"/>
              <a:ext cx="33840" cy="274680"/>
            </p14:xfrm>
          </p:contentPart>
        </mc:Choice>
        <mc:Fallback xmlns="">
          <p:pic>
            <p:nvPicPr>
              <p:cNvPr id="226" name="Ink 225">
                <a:extLst>
                  <a:ext uri="{FF2B5EF4-FFF2-40B4-BE49-F238E27FC236}">
                    <a16:creationId xmlns:a16="http://schemas.microsoft.com/office/drawing/2014/main" id="{813CA239-F7BC-4323-B459-F443E2FD0585}"/>
                  </a:ext>
                </a:extLst>
              </p:cNvPr>
              <p:cNvPicPr/>
              <p:nvPr/>
            </p:nvPicPr>
            <p:blipFill>
              <a:blip r:embed="rId349"/>
              <a:stretch>
                <a:fillRect/>
              </a:stretch>
            </p:blipFill>
            <p:spPr>
              <a:xfrm>
                <a:off x="798754" y="6447843"/>
                <a:ext cx="51480" cy="292320"/>
              </a:xfrm>
              <a:prstGeom prst="rect">
                <a:avLst/>
              </a:prstGeom>
            </p:spPr>
          </p:pic>
        </mc:Fallback>
      </mc:AlternateContent>
      <p:grpSp>
        <p:nvGrpSpPr>
          <p:cNvPr id="240" name="Group 239">
            <a:extLst>
              <a:ext uri="{FF2B5EF4-FFF2-40B4-BE49-F238E27FC236}">
                <a16:creationId xmlns:a16="http://schemas.microsoft.com/office/drawing/2014/main" id="{0B55939C-9165-4C0A-ABC6-0982D975A0B2}"/>
              </a:ext>
            </a:extLst>
          </p:cNvPr>
          <p:cNvGrpSpPr/>
          <p:nvPr/>
        </p:nvGrpSpPr>
        <p:grpSpPr>
          <a:xfrm>
            <a:off x="1194754" y="6383763"/>
            <a:ext cx="1666440" cy="455040"/>
            <a:chOff x="1194754" y="6383763"/>
            <a:chExt cx="1666440" cy="4550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50">
              <p14:nvContentPartPr>
                <p14:cNvPr id="227" name="Ink 226">
                  <a:extLst>
                    <a:ext uri="{FF2B5EF4-FFF2-40B4-BE49-F238E27FC236}">
                      <a16:creationId xmlns:a16="http://schemas.microsoft.com/office/drawing/2014/main" id="{C441060F-E1BC-45DB-919A-81445BC72C9F}"/>
                    </a:ext>
                  </a:extLst>
                </p14:cNvPr>
                <p14:cNvContentPartPr/>
                <p14:nvPr/>
              </p14:nvContentPartPr>
              <p14:xfrm>
                <a:off x="1194754" y="6563403"/>
                <a:ext cx="112680" cy="6120"/>
              </p14:xfrm>
            </p:contentPart>
          </mc:Choice>
          <mc:Fallback xmlns="">
            <p:pic>
              <p:nvPicPr>
                <p:cNvPr id="227" name="Ink 226">
                  <a:extLst>
                    <a:ext uri="{FF2B5EF4-FFF2-40B4-BE49-F238E27FC236}">
                      <a16:creationId xmlns:a16="http://schemas.microsoft.com/office/drawing/2014/main" id="{C441060F-E1BC-45DB-919A-81445BC72C9F}"/>
                    </a:ext>
                  </a:extLst>
                </p:cNvPr>
                <p:cNvPicPr/>
                <p:nvPr/>
              </p:nvPicPr>
              <p:blipFill>
                <a:blip r:embed="rId351"/>
                <a:stretch>
                  <a:fillRect/>
                </a:stretch>
              </p:blipFill>
              <p:spPr>
                <a:xfrm>
                  <a:off x="1185754" y="6554403"/>
                  <a:ext cx="130320" cy="23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2">
              <p14:nvContentPartPr>
                <p14:cNvPr id="228" name="Ink 227">
                  <a:extLst>
                    <a:ext uri="{FF2B5EF4-FFF2-40B4-BE49-F238E27FC236}">
                      <a16:creationId xmlns:a16="http://schemas.microsoft.com/office/drawing/2014/main" id="{F91CFC59-6A1E-4315-9592-B855C7943698}"/>
                    </a:ext>
                  </a:extLst>
                </p14:cNvPr>
                <p14:cNvContentPartPr/>
                <p14:nvPr/>
              </p14:nvContentPartPr>
              <p14:xfrm>
                <a:off x="1217074" y="6613803"/>
                <a:ext cx="101160" cy="6120"/>
              </p14:xfrm>
            </p:contentPart>
          </mc:Choice>
          <mc:Fallback xmlns="">
            <p:pic>
              <p:nvPicPr>
                <p:cNvPr id="228" name="Ink 227">
                  <a:extLst>
                    <a:ext uri="{FF2B5EF4-FFF2-40B4-BE49-F238E27FC236}">
                      <a16:creationId xmlns:a16="http://schemas.microsoft.com/office/drawing/2014/main" id="{F91CFC59-6A1E-4315-9592-B855C7943698}"/>
                    </a:ext>
                  </a:extLst>
                </p:cNvPr>
                <p:cNvPicPr/>
                <p:nvPr/>
              </p:nvPicPr>
              <p:blipFill>
                <a:blip r:embed="rId353"/>
                <a:stretch>
                  <a:fillRect/>
                </a:stretch>
              </p:blipFill>
              <p:spPr>
                <a:xfrm>
                  <a:off x="1208434" y="6604803"/>
                  <a:ext cx="118800" cy="23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4">
              <p14:nvContentPartPr>
                <p14:cNvPr id="229" name="Ink 228">
                  <a:extLst>
                    <a:ext uri="{FF2B5EF4-FFF2-40B4-BE49-F238E27FC236}">
                      <a16:creationId xmlns:a16="http://schemas.microsoft.com/office/drawing/2014/main" id="{7F098094-639C-4776-AA7D-A8A63B66B3BB}"/>
                    </a:ext>
                  </a:extLst>
                </p14:cNvPr>
                <p14:cNvContentPartPr/>
                <p14:nvPr/>
              </p14:nvContentPartPr>
              <p14:xfrm>
                <a:off x="1620634" y="6423363"/>
                <a:ext cx="197280" cy="230400"/>
              </p14:xfrm>
            </p:contentPart>
          </mc:Choice>
          <mc:Fallback xmlns="">
            <p:pic>
              <p:nvPicPr>
                <p:cNvPr id="229" name="Ink 228">
                  <a:extLst>
                    <a:ext uri="{FF2B5EF4-FFF2-40B4-BE49-F238E27FC236}">
                      <a16:creationId xmlns:a16="http://schemas.microsoft.com/office/drawing/2014/main" id="{7F098094-639C-4776-AA7D-A8A63B66B3BB}"/>
                    </a:ext>
                  </a:extLst>
                </p:cNvPr>
                <p:cNvPicPr/>
                <p:nvPr/>
              </p:nvPicPr>
              <p:blipFill>
                <a:blip r:embed="rId355"/>
                <a:stretch>
                  <a:fillRect/>
                </a:stretch>
              </p:blipFill>
              <p:spPr>
                <a:xfrm>
                  <a:off x="1611994" y="6414723"/>
                  <a:ext cx="214920" cy="248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6">
              <p14:nvContentPartPr>
                <p14:cNvPr id="230" name="Ink 229">
                  <a:extLst>
                    <a:ext uri="{FF2B5EF4-FFF2-40B4-BE49-F238E27FC236}">
                      <a16:creationId xmlns:a16="http://schemas.microsoft.com/office/drawing/2014/main" id="{D4F2E5B4-91BF-4CB3-A710-925C6F2AA01E}"/>
                    </a:ext>
                  </a:extLst>
                </p14:cNvPr>
                <p14:cNvContentPartPr/>
                <p14:nvPr/>
              </p14:nvContentPartPr>
              <p14:xfrm>
                <a:off x="1822954" y="6613803"/>
                <a:ext cx="11520" cy="135000"/>
              </p14:xfrm>
            </p:contentPart>
          </mc:Choice>
          <mc:Fallback xmlns="">
            <p:pic>
              <p:nvPicPr>
                <p:cNvPr id="230" name="Ink 229">
                  <a:extLst>
                    <a:ext uri="{FF2B5EF4-FFF2-40B4-BE49-F238E27FC236}">
                      <a16:creationId xmlns:a16="http://schemas.microsoft.com/office/drawing/2014/main" id="{D4F2E5B4-91BF-4CB3-A710-925C6F2AA01E}"/>
                    </a:ext>
                  </a:extLst>
                </p:cNvPr>
                <p:cNvPicPr/>
                <p:nvPr/>
              </p:nvPicPr>
              <p:blipFill>
                <a:blip r:embed="rId357"/>
                <a:stretch>
                  <a:fillRect/>
                </a:stretch>
              </p:blipFill>
              <p:spPr>
                <a:xfrm>
                  <a:off x="1814314" y="6604803"/>
                  <a:ext cx="29160" cy="152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8">
              <p14:nvContentPartPr>
                <p14:cNvPr id="231" name="Ink 230">
                  <a:extLst>
                    <a:ext uri="{FF2B5EF4-FFF2-40B4-BE49-F238E27FC236}">
                      <a16:creationId xmlns:a16="http://schemas.microsoft.com/office/drawing/2014/main" id="{92B26FC7-79FA-42D1-A59E-534384070062}"/>
                    </a:ext>
                  </a:extLst>
                </p14:cNvPr>
                <p14:cNvContentPartPr/>
                <p14:nvPr/>
              </p14:nvContentPartPr>
              <p14:xfrm>
                <a:off x="1907194" y="6641883"/>
                <a:ext cx="67320" cy="90360"/>
              </p14:xfrm>
            </p:contentPart>
          </mc:Choice>
          <mc:Fallback xmlns="">
            <p:pic>
              <p:nvPicPr>
                <p:cNvPr id="231" name="Ink 230">
                  <a:extLst>
                    <a:ext uri="{FF2B5EF4-FFF2-40B4-BE49-F238E27FC236}">
                      <a16:creationId xmlns:a16="http://schemas.microsoft.com/office/drawing/2014/main" id="{92B26FC7-79FA-42D1-A59E-534384070062}"/>
                    </a:ext>
                  </a:extLst>
                </p:cNvPr>
                <p:cNvPicPr/>
                <p:nvPr/>
              </p:nvPicPr>
              <p:blipFill>
                <a:blip r:embed="rId359"/>
                <a:stretch>
                  <a:fillRect/>
                </a:stretch>
              </p:blipFill>
              <p:spPr>
                <a:xfrm>
                  <a:off x="1898194" y="6632883"/>
                  <a:ext cx="84960" cy="108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0">
              <p14:nvContentPartPr>
                <p14:cNvPr id="232" name="Ink 231">
                  <a:extLst>
                    <a:ext uri="{FF2B5EF4-FFF2-40B4-BE49-F238E27FC236}">
                      <a16:creationId xmlns:a16="http://schemas.microsoft.com/office/drawing/2014/main" id="{DFBDD449-AA5A-4A67-B3D6-987A9E52292B}"/>
                    </a:ext>
                  </a:extLst>
                </p14:cNvPr>
                <p14:cNvContentPartPr/>
                <p14:nvPr/>
              </p14:nvContentPartPr>
              <p14:xfrm>
                <a:off x="1514434" y="6383763"/>
                <a:ext cx="28440" cy="375840"/>
              </p14:xfrm>
            </p:contentPart>
          </mc:Choice>
          <mc:Fallback xmlns="">
            <p:pic>
              <p:nvPicPr>
                <p:cNvPr id="232" name="Ink 231">
                  <a:extLst>
                    <a:ext uri="{FF2B5EF4-FFF2-40B4-BE49-F238E27FC236}">
                      <a16:creationId xmlns:a16="http://schemas.microsoft.com/office/drawing/2014/main" id="{DFBDD449-AA5A-4A67-B3D6-987A9E52292B}"/>
                    </a:ext>
                  </a:extLst>
                </p:cNvPr>
                <p:cNvPicPr/>
                <p:nvPr/>
              </p:nvPicPr>
              <p:blipFill>
                <a:blip r:embed="rId361"/>
                <a:stretch>
                  <a:fillRect/>
                </a:stretch>
              </p:blipFill>
              <p:spPr>
                <a:xfrm>
                  <a:off x="1505794" y="6375123"/>
                  <a:ext cx="46080" cy="393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2">
              <p14:nvContentPartPr>
                <p14:cNvPr id="234" name="Ink 233">
                  <a:extLst>
                    <a:ext uri="{FF2B5EF4-FFF2-40B4-BE49-F238E27FC236}">
                      <a16:creationId xmlns:a16="http://schemas.microsoft.com/office/drawing/2014/main" id="{127B9189-20F5-4FFB-A435-495CEB7C6E3E}"/>
                    </a:ext>
                  </a:extLst>
                </p14:cNvPr>
                <p14:cNvContentPartPr/>
                <p14:nvPr/>
              </p14:nvContentPartPr>
              <p14:xfrm>
                <a:off x="2094394" y="6417603"/>
                <a:ext cx="15480" cy="370440"/>
              </p14:xfrm>
            </p:contentPart>
          </mc:Choice>
          <mc:Fallback xmlns="">
            <p:pic>
              <p:nvPicPr>
                <p:cNvPr id="234" name="Ink 233">
                  <a:extLst>
                    <a:ext uri="{FF2B5EF4-FFF2-40B4-BE49-F238E27FC236}">
                      <a16:creationId xmlns:a16="http://schemas.microsoft.com/office/drawing/2014/main" id="{127B9189-20F5-4FFB-A435-495CEB7C6E3E}"/>
                    </a:ext>
                  </a:extLst>
                </p:cNvPr>
                <p:cNvPicPr/>
                <p:nvPr/>
              </p:nvPicPr>
              <p:blipFill>
                <a:blip r:embed="rId363"/>
                <a:stretch>
                  <a:fillRect/>
                </a:stretch>
              </p:blipFill>
              <p:spPr>
                <a:xfrm>
                  <a:off x="2085754" y="6408603"/>
                  <a:ext cx="33120" cy="388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4">
              <p14:nvContentPartPr>
                <p14:cNvPr id="235" name="Ink 234">
                  <a:extLst>
                    <a:ext uri="{FF2B5EF4-FFF2-40B4-BE49-F238E27FC236}">
                      <a16:creationId xmlns:a16="http://schemas.microsoft.com/office/drawing/2014/main" id="{D16A2009-E641-414D-B309-F8AD28379380}"/>
                    </a:ext>
                  </a:extLst>
                </p14:cNvPr>
                <p14:cNvContentPartPr/>
                <p14:nvPr/>
              </p14:nvContentPartPr>
              <p14:xfrm>
                <a:off x="2254954" y="6417603"/>
                <a:ext cx="11520" cy="365040"/>
              </p14:xfrm>
            </p:contentPart>
          </mc:Choice>
          <mc:Fallback xmlns="">
            <p:pic>
              <p:nvPicPr>
                <p:cNvPr id="235" name="Ink 234">
                  <a:extLst>
                    <a:ext uri="{FF2B5EF4-FFF2-40B4-BE49-F238E27FC236}">
                      <a16:creationId xmlns:a16="http://schemas.microsoft.com/office/drawing/2014/main" id="{D16A2009-E641-414D-B309-F8AD28379380}"/>
                    </a:ext>
                  </a:extLst>
                </p:cNvPr>
                <p:cNvPicPr/>
                <p:nvPr/>
              </p:nvPicPr>
              <p:blipFill>
                <a:blip r:embed="rId365"/>
                <a:stretch>
                  <a:fillRect/>
                </a:stretch>
              </p:blipFill>
              <p:spPr>
                <a:xfrm>
                  <a:off x="2246314" y="6408603"/>
                  <a:ext cx="29160" cy="382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6">
              <p14:nvContentPartPr>
                <p14:cNvPr id="236" name="Ink 235">
                  <a:extLst>
                    <a:ext uri="{FF2B5EF4-FFF2-40B4-BE49-F238E27FC236}">
                      <a16:creationId xmlns:a16="http://schemas.microsoft.com/office/drawing/2014/main" id="{9B28DD30-1A3A-4EA8-84F6-3B493233B34E}"/>
                    </a:ext>
                  </a:extLst>
                </p14:cNvPr>
                <p14:cNvContentPartPr/>
                <p14:nvPr/>
              </p14:nvContentPartPr>
              <p14:xfrm>
                <a:off x="2338834" y="6411483"/>
                <a:ext cx="236160" cy="241920"/>
              </p14:xfrm>
            </p:contentPart>
          </mc:Choice>
          <mc:Fallback xmlns="">
            <p:pic>
              <p:nvPicPr>
                <p:cNvPr id="236" name="Ink 235">
                  <a:extLst>
                    <a:ext uri="{FF2B5EF4-FFF2-40B4-BE49-F238E27FC236}">
                      <a16:creationId xmlns:a16="http://schemas.microsoft.com/office/drawing/2014/main" id="{9B28DD30-1A3A-4EA8-84F6-3B493233B34E}"/>
                    </a:ext>
                  </a:extLst>
                </p:cNvPr>
                <p:cNvPicPr/>
                <p:nvPr/>
              </p:nvPicPr>
              <p:blipFill>
                <a:blip r:embed="rId367"/>
                <a:stretch>
                  <a:fillRect/>
                </a:stretch>
              </p:blipFill>
              <p:spPr>
                <a:xfrm>
                  <a:off x="2330194" y="6402843"/>
                  <a:ext cx="253800" cy="259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8">
              <p14:nvContentPartPr>
                <p14:cNvPr id="237" name="Ink 236">
                  <a:extLst>
                    <a:ext uri="{FF2B5EF4-FFF2-40B4-BE49-F238E27FC236}">
                      <a16:creationId xmlns:a16="http://schemas.microsoft.com/office/drawing/2014/main" id="{A81EEA54-BE98-4C33-834E-0BF428E87A05}"/>
                    </a:ext>
                  </a:extLst>
                </p14:cNvPr>
                <p14:cNvContentPartPr/>
                <p14:nvPr/>
              </p14:nvContentPartPr>
              <p14:xfrm>
                <a:off x="2580394" y="6619563"/>
                <a:ext cx="17280" cy="123840"/>
              </p14:xfrm>
            </p:contentPart>
          </mc:Choice>
          <mc:Fallback xmlns="">
            <p:pic>
              <p:nvPicPr>
                <p:cNvPr id="237" name="Ink 236">
                  <a:extLst>
                    <a:ext uri="{FF2B5EF4-FFF2-40B4-BE49-F238E27FC236}">
                      <a16:creationId xmlns:a16="http://schemas.microsoft.com/office/drawing/2014/main" id="{A81EEA54-BE98-4C33-834E-0BF428E87A05}"/>
                    </a:ext>
                  </a:extLst>
                </p:cNvPr>
                <p:cNvPicPr/>
                <p:nvPr/>
              </p:nvPicPr>
              <p:blipFill>
                <a:blip r:embed="rId369"/>
                <a:stretch>
                  <a:fillRect/>
                </a:stretch>
              </p:blipFill>
              <p:spPr>
                <a:xfrm>
                  <a:off x="2571394" y="6610563"/>
                  <a:ext cx="34920" cy="141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0">
              <p14:nvContentPartPr>
                <p14:cNvPr id="238" name="Ink 237">
                  <a:extLst>
                    <a:ext uri="{FF2B5EF4-FFF2-40B4-BE49-F238E27FC236}">
                      <a16:creationId xmlns:a16="http://schemas.microsoft.com/office/drawing/2014/main" id="{E618C212-97F4-4339-B249-3E9BE234BF58}"/>
                    </a:ext>
                  </a:extLst>
                </p14:cNvPr>
                <p14:cNvContentPartPr/>
                <p14:nvPr/>
              </p14:nvContentPartPr>
              <p14:xfrm>
                <a:off x="2658874" y="6664203"/>
                <a:ext cx="101160" cy="84600"/>
              </p14:xfrm>
            </p:contentPart>
          </mc:Choice>
          <mc:Fallback xmlns="">
            <p:pic>
              <p:nvPicPr>
                <p:cNvPr id="238" name="Ink 237">
                  <a:extLst>
                    <a:ext uri="{FF2B5EF4-FFF2-40B4-BE49-F238E27FC236}">
                      <a16:creationId xmlns:a16="http://schemas.microsoft.com/office/drawing/2014/main" id="{E618C212-97F4-4339-B249-3E9BE234BF58}"/>
                    </a:ext>
                  </a:extLst>
                </p:cNvPr>
                <p:cNvPicPr/>
                <p:nvPr/>
              </p:nvPicPr>
              <p:blipFill>
                <a:blip r:embed="rId371"/>
                <a:stretch>
                  <a:fillRect/>
                </a:stretch>
              </p:blipFill>
              <p:spPr>
                <a:xfrm>
                  <a:off x="2649874" y="6655563"/>
                  <a:ext cx="118800" cy="102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2">
              <p14:nvContentPartPr>
                <p14:cNvPr id="239" name="Ink 238">
                  <a:extLst>
                    <a:ext uri="{FF2B5EF4-FFF2-40B4-BE49-F238E27FC236}">
                      <a16:creationId xmlns:a16="http://schemas.microsoft.com/office/drawing/2014/main" id="{DCE3664A-19D1-4306-9D8D-896121D731B7}"/>
                    </a:ext>
                  </a:extLst>
                </p14:cNvPr>
                <p14:cNvContentPartPr/>
                <p14:nvPr/>
              </p14:nvContentPartPr>
              <p14:xfrm>
                <a:off x="2826994" y="6389523"/>
                <a:ext cx="34200" cy="449280"/>
              </p14:xfrm>
            </p:contentPart>
          </mc:Choice>
          <mc:Fallback xmlns="">
            <p:pic>
              <p:nvPicPr>
                <p:cNvPr id="239" name="Ink 238">
                  <a:extLst>
                    <a:ext uri="{FF2B5EF4-FFF2-40B4-BE49-F238E27FC236}">
                      <a16:creationId xmlns:a16="http://schemas.microsoft.com/office/drawing/2014/main" id="{DCE3664A-19D1-4306-9D8D-896121D731B7}"/>
                    </a:ext>
                  </a:extLst>
                </p:cNvPr>
                <p:cNvPicPr/>
                <p:nvPr/>
              </p:nvPicPr>
              <p:blipFill>
                <a:blip r:embed="rId373"/>
                <a:stretch>
                  <a:fillRect/>
                </a:stretch>
              </p:blipFill>
              <p:spPr>
                <a:xfrm>
                  <a:off x="2818354" y="6380523"/>
                  <a:ext cx="51840" cy="46692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374">
            <p14:nvContentPartPr>
              <p14:cNvPr id="241" name="Ink 240">
                <a:extLst>
                  <a:ext uri="{FF2B5EF4-FFF2-40B4-BE49-F238E27FC236}">
                    <a16:creationId xmlns:a16="http://schemas.microsoft.com/office/drawing/2014/main" id="{74903C6C-59CD-488E-A363-BFBBB60758B4}"/>
                  </a:ext>
                </a:extLst>
              </p14:cNvPr>
              <p14:cNvContentPartPr/>
              <p14:nvPr/>
            </p14:nvContentPartPr>
            <p14:xfrm>
              <a:off x="3808714" y="5233923"/>
              <a:ext cx="84600" cy="6120"/>
            </p14:xfrm>
          </p:contentPart>
        </mc:Choice>
        <mc:Fallback xmlns="">
          <p:pic>
            <p:nvPicPr>
              <p:cNvPr id="241" name="Ink 240">
                <a:extLst>
                  <a:ext uri="{FF2B5EF4-FFF2-40B4-BE49-F238E27FC236}">
                    <a16:creationId xmlns:a16="http://schemas.microsoft.com/office/drawing/2014/main" id="{74903C6C-59CD-488E-A363-BFBBB60758B4}"/>
                  </a:ext>
                </a:extLst>
              </p:cNvPr>
              <p:cNvPicPr/>
              <p:nvPr/>
            </p:nvPicPr>
            <p:blipFill>
              <a:blip r:embed="rId375"/>
              <a:stretch>
                <a:fillRect/>
              </a:stretch>
            </p:blipFill>
            <p:spPr>
              <a:xfrm>
                <a:off x="3800074" y="5224923"/>
                <a:ext cx="102240" cy="23760"/>
              </a:xfrm>
              <a:prstGeom prst="rect">
                <a:avLst/>
              </a:prstGeom>
            </p:spPr>
          </p:pic>
        </mc:Fallback>
      </mc:AlternateContent>
      <p:grpSp>
        <p:nvGrpSpPr>
          <p:cNvPr id="264" name="Group 263">
            <a:extLst>
              <a:ext uri="{FF2B5EF4-FFF2-40B4-BE49-F238E27FC236}">
                <a16:creationId xmlns:a16="http://schemas.microsoft.com/office/drawing/2014/main" id="{184FACF7-864B-4129-915D-4A5DD8A73790}"/>
              </a:ext>
            </a:extLst>
          </p:cNvPr>
          <p:cNvGrpSpPr/>
          <p:nvPr/>
        </p:nvGrpSpPr>
        <p:grpSpPr>
          <a:xfrm>
            <a:off x="3191674" y="6164163"/>
            <a:ext cx="3277080" cy="720000"/>
            <a:chOff x="3191674" y="6164163"/>
            <a:chExt cx="3277080" cy="7200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76">
              <p14:nvContentPartPr>
                <p14:cNvPr id="242" name="Ink 241">
                  <a:extLst>
                    <a:ext uri="{FF2B5EF4-FFF2-40B4-BE49-F238E27FC236}">
                      <a16:creationId xmlns:a16="http://schemas.microsoft.com/office/drawing/2014/main" id="{4DFE28E8-4AEF-40DF-B68C-EED0FDCA18DD}"/>
                    </a:ext>
                  </a:extLst>
                </p14:cNvPr>
                <p14:cNvContentPartPr/>
                <p14:nvPr/>
              </p14:nvContentPartPr>
              <p14:xfrm>
                <a:off x="3197434" y="6579963"/>
                <a:ext cx="191160" cy="28440"/>
              </p14:xfrm>
            </p:contentPart>
          </mc:Choice>
          <mc:Fallback xmlns="">
            <p:pic>
              <p:nvPicPr>
                <p:cNvPr id="242" name="Ink 241">
                  <a:extLst>
                    <a:ext uri="{FF2B5EF4-FFF2-40B4-BE49-F238E27FC236}">
                      <a16:creationId xmlns:a16="http://schemas.microsoft.com/office/drawing/2014/main" id="{4DFE28E8-4AEF-40DF-B68C-EED0FDCA18DD}"/>
                    </a:ext>
                  </a:extLst>
                </p:cNvPr>
                <p:cNvPicPr/>
                <p:nvPr/>
              </p:nvPicPr>
              <p:blipFill>
                <a:blip r:embed="rId377"/>
                <a:stretch>
                  <a:fillRect/>
                </a:stretch>
              </p:blipFill>
              <p:spPr>
                <a:xfrm>
                  <a:off x="3188434" y="6571323"/>
                  <a:ext cx="208800" cy="46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8">
              <p14:nvContentPartPr>
                <p14:cNvPr id="243" name="Ink 242">
                  <a:extLst>
                    <a:ext uri="{FF2B5EF4-FFF2-40B4-BE49-F238E27FC236}">
                      <a16:creationId xmlns:a16="http://schemas.microsoft.com/office/drawing/2014/main" id="{010753B8-6344-4D65-922D-3987DBC9DAB4}"/>
                    </a:ext>
                  </a:extLst>
                </p14:cNvPr>
                <p14:cNvContentPartPr/>
                <p14:nvPr/>
              </p14:nvContentPartPr>
              <p14:xfrm>
                <a:off x="3191674" y="6658803"/>
                <a:ext cx="202320" cy="17280"/>
              </p14:xfrm>
            </p:contentPart>
          </mc:Choice>
          <mc:Fallback xmlns="">
            <p:pic>
              <p:nvPicPr>
                <p:cNvPr id="243" name="Ink 242">
                  <a:extLst>
                    <a:ext uri="{FF2B5EF4-FFF2-40B4-BE49-F238E27FC236}">
                      <a16:creationId xmlns:a16="http://schemas.microsoft.com/office/drawing/2014/main" id="{010753B8-6344-4D65-922D-3987DBC9DAB4}"/>
                    </a:ext>
                  </a:extLst>
                </p:cNvPr>
                <p:cNvPicPr/>
                <p:nvPr/>
              </p:nvPicPr>
              <p:blipFill>
                <a:blip r:embed="rId379"/>
                <a:stretch>
                  <a:fillRect/>
                </a:stretch>
              </p:blipFill>
              <p:spPr>
                <a:xfrm>
                  <a:off x="3183034" y="6649803"/>
                  <a:ext cx="219960" cy="34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0">
              <p14:nvContentPartPr>
                <p14:cNvPr id="244" name="Ink 243">
                  <a:extLst>
                    <a:ext uri="{FF2B5EF4-FFF2-40B4-BE49-F238E27FC236}">
                      <a16:creationId xmlns:a16="http://schemas.microsoft.com/office/drawing/2014/main" id="{0D5712DF-9180-4444-B4F8-B50311710A5B}"/>
                    </a:ext>
                  </a:extLst>
                </p14:cNvPr>
                <p14:cNvContentPartPr/>
                <p14:nvPr/>
              </p14:nvContentPartPr>
              <p14:xfrm>
                <a:off x="3293194" y="6540723"/>
                <a:ext cx="190440" cy="208080"/>
              </p14:xfrm>
            </p:contentPart>
          </mc:Choice>
          <mc:Fallback xmlns="">
            <p:pic>
              <p:nvPicPr>
                <p:cNvPr id="244" name="Ink 243">
                  <a:extLst>
                    <a:ext uri="{FF2B5EF4-FFF2-40B4-BE49-F238E27FC236}">
                      <a16:creationId xmlns:a16="http://schemas.microsoft.com/office/drawing/2014/main" id="{0D5712DF-9180-4444-B4F8-B50311710A5B}"/>
                    </a:ext>
                  </a:extLst>
                </p:cNvPr>
                <p:cNvPicPr/>
                <p:nvPr/>
              </p:nvPicPr>
              <p:blipFill>
                <a:blip r:embed="rId381"/>
                <a:stretch>
                  <a:fillRect/>
                </a:stretch>
              </p:blipFill>
              <p:spPr>
                <a:xfrm>
                  <a:off x="3284194" y="6532083"/>
                  <a:ext cx="208080" cy="225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2">
              <p14:nvContentPartPr>
                <p14:cNvPr id="245" name="Ink 244">
                  <a:extLst>
                    <a:ext uri="{FF2B5EF4-FFF2-40B4-BE49-F238E27FC236}">
                      <a16:creationId xmlns:a16="http://schemas.microsoft.com/office/drawing/2014/main" id="{784F9B44-3083-430F-A776-2AB9DDC97E3E}"/>
                    </a:ext>
                  </a:extLst>
                </p14:cNvPr>
                <p14:cNvContentPartPr/>
                <p14:nvPr/>
              </p14:nvContentPartPr>
              <p14:xfrm>
                <a:off x="3892954" y="6451083"/>
                <a:ext cx="11880" cy="208080"/>
              </p14:xfrm>
            </p:contentPart>
          </mc:Choice>
          <mc:Fallback xmlns="">
            <p:pic>
              <p:nvPicPr>
                <p:cNvPr id="245" name="Ink 244">
                  <a:extLst>
                    <a:ext uri="{FF2B5EF4-FFF2-40B4-BE49-F238E27FC236}">
                      <a16:creationId xmlns:a16="http://schemas.microsoft.com/office/drawing/2014/main" id="{784F9B44-3083-430F-A776-2AB9DDC97E3E}"/>
                    </a:ext>
                  </a:extLst>
                </p:cNvPr>
                <p:cNvPicPr/>
                <p:nvPr/>
              </p:nvPicPr>
              <p:blipFill>
                <a:blip r:embed="rId383"/>
                <a:stretch>
                  <a:fillRect/>
                </a:stretch>
              </p:blipFill>
              <p:spPr>
                <a:xfrm>
                  <a:off x="3883954" y="6442443"/>
                  <a:ext cx="29520" cy="225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4">
              <p14:nvContentPartPr>
                <p14:cNvPr id="246" name="Ink 245">
                  <a:extLst>
                    <a:ext uri="{FF2B5EF4-FFF2-40B4-BE49-F238E27FC236}">
                      <a16:creationId xmlns:a16="http://schemas.microsoft.com/office/drawing/2014/main" id="{0C58D7B4-61CF-4537-A4E8-188B3A6C6D56}"/>
                    </a:ext>
                  </a:extLst>
                </p14:cNvPr>
                <p14:cNvContentPartPr/>
                <p14:nvPr/>
              </p14:nvContentPartPr>
              <p14:xfrm>
                <a:off x="3940474" y="6394563"/>
                <a:ext cx="126720" cy="236880"/>
              </p14:xfrm>
            </p:contentPart>
          </mc:Choice>
          <mc:Fallback xmlns="">
            <p:pic>
              <p:nvPicPr>
                <p:cNvPr id="246" name="Ink 245">
                  <a:extLst>
                    <a:ext uri="{FF2B5EF4-FFF2-40B4-BE49-F238E27FC236}">
                      <a16:creationId xmlns:a16="http://schemas.microsoft.com/office/drawing/2014/main" id="{0C58D7B4-61CF-4537-A4E8-188B3A6C6D56}"/>
                    </a:ext>
                  </a:extLst>
                </p:cNvPr>
                <p:cNvPicPr/>
                <p:nvPr/>
              </p:nvPicPr>
              <p:blipFill>
                <a:blip r:embed="rId385"/>
                <a:stretch>
                  <a:fillRect/>
                </a:stretch>
              </p:blipFill>
              <p:spPr>
                <a:xfrm>
                  <a:off x="3931474" y="6385563"/>
                  <a:ext cx="144360" cy="254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6">
              <p14:nvContentPartPr>
                <p14:cNvPr id="247" name="Ink 246">
                  <a:extLst>
                    <a:ext uri="{FF2B5EF4-FFF2-40B4-BE49-F238E27FC236}">
                      <a16:creationId xmlns:a16="http://schemas.microsoft.com/office/drawing/2014/main" id="{38F77760-8D97-462E-A744-EF6BB6EAAFB0}"/>
                    </a:ext>
                  </a:extLst>
                </p14:cNvPr>
                <p14:cNvContentPartPr/>
                <p14:nvPr/>
              </p14:nvContentPartPr>
              <p14:xfrm>
                <a:off x="4094914" y="6602643"/>
                <a:ext cx="17280" cy="106920"/>
              </p14:xfrm>
            </p:contentPart>
          </mc:Choice>
          <mc:Fallback xmlns="">
            <p:pic>
              <p:nvPicPr>
                <p:cNvPr id="247" name="Ink 246">
                  <a:extLst>
                    <a:ext uri="{FF2B5EF4-FFF2-40B4-BE49-F238E27FC236}">
                      <a16:creationId xmlns:a16="http://schemas.microsoft.com/office/drawing/2014/main" id="{38F77760-8D97-462E-A744-EF6BB6EAAFB0}"/>
                    </a:ext>
                  </a:extLst>
                </p:cNvPr>
                <p:cNvPicPr/>
                <p:nvPr/>
              </p:nvPicPr>
              <p:blipFill>
                <a:blip r:embed="rId387"/>
                <a:stretch>
                  <a:fillRect/>
                </a:stretch>
              </p:blipFill>
              <p:spPr>
                <a:xfrm>
                  <a:off x="4086274" y="6593643"/>
                  <a:ext cx="34920" cy="124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8">
              <p14:nvContentPartPr>
                <p14:cNvPr id="248" name="Ink 247">
                  <a:extLst>
                    <a:ext uri="{FF2B5EF4-FFF2-40B4-BE49-F238E27FC236}">
                      <a16:creationId xmlns:a16="http://schemas.microsoft.com/office/drawing/2014/main" id="{12243FCA-5358-4242-8382-73EF43F21F23}"/>
                    </a:ext>
                  </a:extLst>
                </p14:cNvPr>
                <p14:cNvContentPartPr/>
                <p14:nvPr/>
              </p14:nvContentPartPr>
              <p14:xfrm>
                <a:off x="4158634" y="6624963"/>
                <a:ext cx="55440" cy="96120"/>
              </p14:xfrm>
            </p:contentPart>
          </mc:Choice>
          <mc:Fallback xmlns="">
            <p:pic>
              <p:nvPicPr>
                <p:cNvPr id="248" name="Ink 247">
                  <a:extLst>
                    <a:ext uri="{FF2B5EF4-FFF2-40B4-BE49-F238E27FC236}">
                      <a16:creationId xmlns:a16="http://schemas.microsoft.com/office/drawing/2014/main" id="{12243FCA-5358-4242-8382-73EF43F21F23}"/>
                    </a:ext>
                  </a:extLst>
                </p:cNvPr>
                <p:cNvPicPr/>
                <p:nvPr/>
              </p:nvPicPr>
              <p:blipFill>
                <a:blip r:embed="rId389"/>
                <a:stretch>
                  <a:fillRect/>
                </a:stretch>
              </p:blipFill>
              <p:spPr>
                <a:xfrm>
                  <a:off x="4149634" y="6616323"/>
                  <a:ext cx="73080" cy="113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90">
              <p14:nvContentPartPr>
                <p14:cNvPr id="249" name="Ink 248">
                  <a:extLst>
                    <a:ext uri="{FF2B5EF4-FFF2-40B4-BE49-F238E27FC236}">
                      <a16:creationId xmlns:a16="http://schemas.microsoft.com/office/drawing/2014/main" id="{C42E135C-78CD-47CE-8BAF-38B04B3B4E5D}"/>
                    </a:ext>
                  </a:extLst>
                </p14:cNvPr>
                <p14:cNvContentPartPr/>
                <p14:nvPr/>
              </p14:nvContentPartPr>
              <p14:xfrm>
                <a:off x="3724834" y="6378003"/>
                <a:ext cx="50760" cy="398520"/>
              </p14:xfrm>
            </p:contentPart>
          </mc:Choice>
          <mc:Fallback xmlns="">
            <p:pic>
              <p:nvPicPr>
                <p:cNvPr id="249" name="Ink 248">
                  <a:extLst>
                    <a:ext uri="{FF2B5EF4-FFF2-40B4-BE49-F238E27FC236}">
                      <a16:creationId xmlns:a16="http://schemas.microsoft.com/office/drawing/2014/main" id="{C42E135C-78CD-47CE-8BAF-38B04B3B4E5D}"/>
                    </a:ext>
                  </a:extLst>
                </p:cNvPr>
                <p:cNvPicPr/>
                <p:nvPr/>
              </p:nvPicPr>
              <p:blipFill>
                <a:blip r:embed="rId391"/>
                <a:stretch>
                  <a:fillRect/>
                </a:stretch>
              </p:blipFill>
              <p:spPr>
                <a:xfrm>
                  <a:off x="3715834" y="6369363"/>
                  <a:ext cx="68400" cy="416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92">
              <p14:nvContentPartPr>
                <p14:cNvPr id="250" name="Ink 249">
                  <a:extLst>
                    <a:ext uri="{FF2B5EF4-FFF2-40B4-BE49-F238E27FC236}">
                      <a16:creationId xmlns:a16="http://schemas.microsoft.com/office/drawing/2014/main" id="{04E8B89F-D001-49BA-AC8B-27184C4F3321}"/>
                    </a:ext>
                  </a:extLst>
                </p14:cNvPr>
                <p14:cNvContentPartPr/>
                <p14:nvPr/>
              </p14:nvContentPartPr>
              <p14:xfrm>
                <a:off x="4319554" y="6378003"/>
                <a:ext cx="247320" cy="432360"/>
              </p14:xfrm>
            </p:contentPart>
          </mc:Choice>
          <mc:Fallback xmlns="">
            <p:pic>
              <p:nvPicPr>
                <p:cNvPr id="250" name="Ink 249">
                  <a:extLst>
                    <a:ext uri="{FF2B5EF4-FFF2-40B4-BE49-F238E27FC236}">
                      <a16:creationId xmlns:a16="http://schemas.microsoft.com/office/drawing/2014/main" id="{04E8B89F-D001-49BA-AC8B-27184C4F3321}"/>
                    </a:ext>
                  </a:extLst>
                </p:cNvPr>
                <p:cNvPicPr/>
                <p:nvPr/>
              </p:nvPicPr>
              <p:blipFill>
                <a:blip r:embed="rId393"/>
                <a:stretch>
                  <a:fillRect/>
                </a:stretch>
              </p:blipFill>
              <p:spPr>
                <a:xfrm>
                  <a:off x="4310554" y="6369363"/>
                  <a:ext cx="264960" cy="450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94">
              <p14:nvContentPartPr>
                <p14:cNvPr id="251" name="Ink 250">
                  <a:extLst>
                    <a:ext uri="{FF2B5EF4-FFF2-40B4-BE49-F238E27FC236}">
                      <a16:creationId xmlns:a16="http://schemas.microsoft.com/office/drawing/2014/main" id="{A8FECC31-60E8-4501-8FD0-B299C22EC2CB}"/>
                    </a:ext>
                  </a:extLst>
                </p14:cNvPr>
                <p14:cNvContentPartPr/>
                <p14:nvPr/>
              </p14:nvContentPartPr>
              <p14:xfrm>
                <a:off x="4459594" y="6591483"/>
                <a:ext cx="135000" cy="6120"/>
              </p14:xfrm>
            </p:contentPart>
          </mc:Choice>
          <mc:Fallback xmlns="">
            <p:pic>
              <p:nvPicPr>
                <p:cNvPr id="251" name="Ink 250">
                  <a:extLst>
                    <a:ext uri="{FF2B5EF4-FFF2-40B4-BE49-F238E27FC236}">
                      <a16:creationId xmlns:a16="http://schemas.microsoft.com/office/drawing/2014/main" id="{A8FECC31-60E8-4501-8FD0-B299C22EC2CB}"/>
                    </a:ext>
                  </a:extLst>
                </p:cNvPr>
                <p:cNvPicPr/>
                <p:nvPr/>
              </p:nvPicPr>
              <p:blipFill>
                <a:blip r:embed="rId395"/>
                <a:stretch>
                  <a:fillRect/>
                </a:stretch>
              </p:blipFill>
              <p:spPr>
                <a:xfrm>
                  <a:off x="4450954" y="6582483"/>
                  <a:ext cx="152640" cy="23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96">
              <p14:nvContentPartPr>
                <p14:cNvPr id="252" name="Ink 251">
                  <a:extLst>
                    <a:ext uri="{FF2B5EF4-FFF2-40B4-BE49-F238E27FC236}">
                      <a16:creationId xmlns:a16="http://schemas.microsoft.com/office/drawing/2014/main" id="{E53F355F-B667-46DE-988E-99D71896E2CA}"/>
                    </a:ext>
                  </a:extLst>
                </p14:cNvPr>
                <p14:cNvContentPartPr/>
                <p14:nvPr/>
              </p14:nvContentPartPr>
              <p14:xfrm>
                <a:off x="4717714" y="6411843"/>
                <a:ext cx="202320" cy="320040"/>
              </p14:xfrm>
            </p:contentPart>
          </mc:Choice>
          <mc:Fallback xmlns="">
            <p:pic>
              <p:nvPicPr>
                <p:cNvPr id="252" name="Ink 251">
                  <a:extLst>
                    <a:ext uri="{FF2B5EF4-FFF2-40B4-BE49-F238E27FC236}">
                      <a16:creationId xmlns:a16="http://schemas.microsoft.com/office/drawing/2014/main" id="{E53F355F-B667-46DE-988E-99D71896E2CA}"/>
                    </a:ext>
                  </a:extLst>
                </p:cNvPr>
                <p:cNvPicPr/>
                <p:nvPr/>
              </p:nvPicPr>
              <p:blipFill>
                <a:blip r:embed="rId397"/>
                <a:stretch>
                  <a:fillRect/>
                </a:stretch>
              </p:blipFill>
              <p:spPr>
                <a:xfrm>
                  <a:off x="4708714" y="6402843"/>
                  <a:ext cx="219960" cy="337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98">
              <p14:nvContentPartPr>
                <p14:cNvPr id="253" name="Ink 252">
                  <a:extLst>
                    <a:ext uri="{FF2B5EF4-FFF2-40B4-BE49-F238E27FC236}">
                      <a16:creationId xmlns:a16="http://schemas.microsoft.com/office/drawing/2014/main" id="{B1F66048-1F11-4943-B0E4-D94E1AC5A55D}"/>
                    </a:ext>
                  </a:extLst>
                </p14:cNvPr>
                <p14:cNvContentPartPr/>
                <p14:nvPr/>
              </p14:nvContentPartPr>
              <p14:xfrm>
                <a:off x="5278594" y="6378003"/>
                <a:ext cx="11520" cy="235800"/>
              </p14:xfrm>
            </p:contentPart>
          </mc:Choice>
          <mc:Fallback xmlns="">
            <p:pic>
              <p:nvPicPr>
                <p:cNvPr id="253" name="Ink 252">
                  <a:extLst>
                    <a:ext uri="{FF2B5EF4-FFF2-40B4-BE49-F238E27FC236}">
                      <a16:creationId xmlns:a16="http://schemas.microsoft.com/office/drawing/2014/main" id="{B1F66048-1F11-4943-B0E4-D94E1AC5A55D}"/>
                    </a:ext>
                  </a:extLst>
                </p:cNvPr>
                <p:cNvPicPr/>
                <p:nvPr/>
              </p:nvPicPr>
              <p:blipFill>
                <a:blip r:embed="rId399"/>
                <a:stretch>
                  <a:fillRect/>
                </a:stretch>
              </p:blipFill>
              <p:spPr>
                <a:xfrm>
                  <a:off x="5269954" y="6369363"/>
                  <a:ext cx="29160" cy="253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0">
              <p14:nvContentPartPr>
                <p14:cNvPr id="254" name="Ink 253">
                  <a:extLst>
                    <a:ext uri="{FF2B5EF4-FFF2-40B4-BE49-F238E27FC236}">
                      <a16:creationId xmlns:a16="http://schemas.microsoft.com/office/drawing/2014/main" id="{22AA72C2-579D-4780-85F8-4C62FC15B366}"/>
                    </a:ext>
                  </a:extLst>
                </p14:cNvPr>
                <p14:cNvContentPartPr/>
                <p14:nvPr/>
              </p14:nvContentPartPr>
              <p14:xfrm>
                <a:off x="5354194" y="6361443"/>
                <a:ext cx="143640" cy="252720"/>
              </p14:xfrm>
            </p:contentPart>
          </mc:Choice>
          <mc:Fallback xmlns="">
            <p:pic>
              <p:nvPicPr>
                <p:cNvPr id="254" name="Ink 253">
                  <a:extLst>
                    <a:ext uri="{FF2B5EF4-FFF2-40B4-BE49-F238E27FC236}">
                      <a16:creationId xmlns:a16="http://schemas.microsoft.com/office/drawing/2014/main" id="{22AA72C2-579D-4780-85F8-4C62FC15B366}"/>
                    </a:ext>
                  </a:extLst>
                </p:cNvPr>
                <p:cNvPicPr/>
                <p:nvPr/>
              </p:nvPicPr>
              <p:blipFill>
                <a:blip r:embed="rId401"/>
                <a:stretch>
                  <a:fillRect/>
                </a:stretch>
              </p:blipFill>
              <p:spPr>
                <a:xfrm>
                  <a:off x="5345194" y="6352803"/>
                  <a:ext cx="161280" cy="270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2">
              <p14:nvContentPartPr>
                <p14:cNvPr id="255" name="Ink 254">
                  <a:extLst>
                    <a:ext uri="{FF2B5EF4-FFF2-40B4-BE49-F238E27FC236}">
                      <a16:creationId xmlns:a16="http://schemas.microsoft.com/office/drawing/2014/main" id="{3A7B0135-EA39-4C45-90A6-DE4FDADE5EA4}"/>
                    </a:ext>
                  </a:extLst>
                </p14:cNvPr>
                <p14:cNvContentPartPr/>
                <p14:nvPr/>
              </p14:nvContentPartPr>
              <p14:xfrm>
                <a:off x="5519794" y="6579963"/>
                <a:ext cx="22680" cy="101160"/>
              </p14:xfrm>
            </p:contentPart>
          </mc:Choice>
          <mc:Fallback xmlns="">
            <p:pic>
              <p:nvPicPr>
                <p:cNvPr id="255" name="Ink 254">
                  <a:extLst>
                    <a:ext uri="{FF2B5EF4-FFF2-40B4-BE49-F238E27FC236}">
                      <a16:creationId xmlns:a16="http://schemas.microsoft.com/office/drawing/2014/main" id="{3A7B0135-EA39-4C45-90A6-DE4FDADE5EA4}"/>
                    </a:ext>
                  </a:extLst>
                </p:cNvPr>
                <p:cNvPicPr/>
                <p:nvPr/>
              </p:nvPicPr>
              <p:blipFill>
                <a:blip r:embed="rId403"/>
                <a:stretch>
                  <a:fillRect/>
                </a:stretch>
              </p:blipFill>
              <p:spPr>
                <a:xfrm>
                  <a:off x="5511154" y="6571323"/>
                  <a:ext cx="40320" cy="118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4">
              <p14:nvContentPartPr>
                <p14:cNvPr id="256" name="Ink 255">
                  <a:extLst>
                    <a:ext uri="{FF2B5EF4-FFF2-40B4-BE49-F238E27FC236}">
                      <a16:creationId xmlns:a16="http://schemas.microsoft.com/office/drawing/2014/main" id="{013FD1B7-11E1-4FCB-B920-4AF2A7A1B323}"/>
                    </a:ext>
                  </a:extLst>
                </p14:cNvPr>
                <p14:cNvContentPartPr/>
                <p14:nvPr/>
              </p14:nvContentPartPr>
              <p14:xfrm>
                <a:off x="5559394" y="6630003"/>
                <a:ext cx="56160" cy="96840"/>
              </p14:xfrm>
            </p:contentPart>
          </mc:Choice>
          <mc:Fallback xmlns="">
            <p:pic>
              <p:nvPicPr>
                <p:cNvPr id="256" name="Ink 255">
                  <a:extLst>
                    <a:ext uri="{FF2B5EF4-FFF2-40B4-BE49-F238E27FC236}">
                      <a16:creationId xmlns:a16="http://schemas.microsoft.com/office/drawing/2014/main" id="{013FD1B7-11E1-4FCB-B920-4AF2A7A1B323}"/>
                    </a:ext>
                  </a:extLst>
                </p:cNvPr>
                <p:cNvPicPr/>
                <p:nvPr/>
              </p:nvPicPr>
              <p:blipFill>
                <a:blip r:embed="rId405"/>
                <a:stretch>
                  <a:fillRect/>
                </a:stretch>
              </p:blipFill>
              <p:spPr>
                <a:xfrm>
                  <a:off x="5550394" y="6621003"/>
                  <a:ext cx="73800" cy="114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6">
              <p14:nvContentPartPr>
                <p14:cNvPr id="257" name="Ink 256">
                  <a:extLst>
                    <a:ext uri="{FF2B5EF4-FFF2-40B4-BE49-F238E27FC236}">
                      <a16:creationId xmlns:a16="http://schemas.microsoft.com/office/drawing/2014/main" id="{A8A75F65-3E21-425D-A630-6AC517EAB0BE}"/>
                    </a:ext>
                  </a:extLst>
                </p14:cNvPr>
                <p14:cNvContentPartPr/>
                <p14:nvPr/>
              </p14:nvContentPartPr>
              <p14:xfrm>
                <a:off x="5103994" y="6378003"/>
                <a:ext cx="23400" cy="370440"/>
              </p14:xfrm>
            </p:contentPart>
          </mc:Choice>
          <mc:Fallback xmlns="">
            <p:pic>
              <p:nvPicPr>
                <p:cNvPr id="257" name="Ink 256">
                  <a:extLst>
                    <a:ext uri="{FF2B5EF4-FFF2-40B4-BE49-F238E27FC236}">
                      <a16:creationId xmlns:a16="http://schemas.microsoft.com/office/drawing/2014/main" id="{A8A75F65-3E21-425D-A630-6AC517EAB0BE}"/>
                    </a:ext>
                  </a:extLst>
                </p:cNvPr>
                <p:cNvPicPr/>
                <p:nvPr/>
              </p:nvPicPr>
              <p:blipFill>
                <a:blip r:embed="rId407"/>
                <a:stretch>
                  <a:fillRect/>
                </a:stretch>
              </p:blipFill>
              <p:spPr>
                <a:xfrm>
                  <a:off x="5094994" y="6369363"/>
                  <a:ext cx="41040" cy="388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8">
              <p14:nvContentPartPr>
                <p14:cNvPr id="258" name="Ink 257">
                  <a:extLst>
                    <a:ext uri="{FF2B5EF4-FFF2-40B4-BE49-F238E27FC236}">
                      <a16:creationId xmlns:a16="http://schemas.microsoft.com/office/drawing/2014/main" id="{477A9F37-9075-4274-BDC0-91FAF10E713C}"/>
                    </a:ext>
                  </a:extLst>
                </p14:cNvPr>
                <p14:cNvContentPartPr/>
                <p14:nvPr/>
              </p14:nvContentPartPr>
              <p14:xfrm>
                <a:off x="5727514" y="6333003"/>
                <a:ext cx="34200" cy="443880"/>
              </p14:xfrm>
            </p:contentPart>
          </mc:Choice>
          <mc:Fallback xmlns="">
            <p:pic>
              <p:nvPicPr>
                <p:cNvPr id="258" name="Ink 257">
                  <a:extLst>
                    <a:ext uri="{FF2B5EF4-FFF2-40B4-BE49-F238E27FC236}">
                      <a16:creationId xmlns:a16="http://schemas.microsoft.com/office/drawing/2014/main" id="{477A9F37-9075-4274-BDC0-91FAF10E713C}"/>
                    </a:ext>
                  </a:extLst>
                </p:cNvPr>
                <p:cNvPicPr/>
                <p:nvPr/>
              </p:nvPicPr>
              <p:blipFill>
                <a:blip r:embed="rId409"/>
                <a:stretch>
                  <a:fillRect/>
                </a:stretch>
              </p:blipFill>
              <p:spPr>
                <a:xfrm>
                  <a:off x="5718514" y="6324363"/>
                  <a:ext cx="51840" cy="461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10">
              <p14:nvContentPartPr>
                <p14:cNvPr id="259" name="Ink 258">
                  <a:extLst>
                    <a:ext uri="{FF2B5EF4-FFF2-40B4-BE49-F238E27FC236}">
                      <a16:creationId xmlns:a16="http://schemas.microsoft.com/office/drawing/2014/main" id="{E6E9F8AF-82E1-467B-AF79-4AF24C319858}"/>
                    </a:ext>
                  </a:extLst>
                </p14:cNvPr>
                <p14:cNvContentPartPr/>
                <p14:nvPr/>
              </p14:nvContentPartPr>
              <p14:xfrm>
                <a:off x="5901394" y="6490323"/>
                <a:ext cx="106920" cy="17280"/>
              </p14:xfrm>
            </p:contentPart>
          </mc:Choice>
          <mc:Fallback xmlns="">
            <p:pic>
              <p:nvPicPr>
                <p:cNvPr id="259" name="Ink 258">
                  <a:extLst>
                    <a:ext uri="{FF2B5EF4-FFF2-40B4-BE49-F238E27FC236}">
                      <a16:creationId xmlns:a16="http://schemas.microsoft.com/office/drawing/2014/main" id="{E6E9F8AF-82E1-467B-AF79-4AF24C319858}"/>
                    </a:ext>
                  </a:extLst>
                </p:cNvPr>
                <p:cNvPicPr/>
                <p:nvPr/>
              </p:nvPicPr>
              <p:blipFill>
                <a:blip r:embed="rId411"/>
                <a:stretch>
                  <a:fillRect/>
                </a:stretch>
              </p:blipFill>
              <p:spPr>
                <a:xfrm>
                  <a:off x="5892394" y="6481683"/>
                  <a:ext cx="124560" cy="34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12">
              <p14:nvContentPartPr>
                <p14:cNvPr id="260" name="Ink 259">
                  <a:extLst>
                    <a:ext uri="{FF2B5EF4-FFF2-40B4-BE49-F238E27FC236}">
                      <a16:creationId xmlns:a16="http://schemas.microsoft.com/office/drawing/2014/main" id="{456093AF-A941-46CD-9A54-5D4E9C07713E}"/>
                    </a:ext>
                  </a:extLst>
                </p14:cNvPr>
                <p14:cNvContentPartPr/>
                <p14:nvPr/>
              </p14:nvContentPartPr>
              <p14:xfrm>
                <a:off x="5923714" y="6563403"/>
                <a:ext cx="118080" cy="11520"/>
              </p14:xfrm>
            </p:contentPart>
          </mc:Choice>
          <mc:Fallback xmlns="">
            <p:pic>
              <p:nvPicPr>
                <p:cNvPr id="260" name="Ink 259">
                  <a:extLst>
                    <a:ext uri="{FF2B5EF4-FFF2-40B4-BE49-F238E27FC236}">
                      <a16:creationId xmlns:a16="http://schemas.microsoft.com/office/drawing/2014/main" id="{456093AF-A941-46CD-9A54-5D4E9C07713E}"/>
                    </a:ext>
                  </a:extLst>
                </p:cNvPr>
                <p:cNvPicPr/>
                <p:nvPr/>
              </p:nvPicPr>
              <p:blipFill>
                <a:blip r:embed="rId413"/>
                <a:stretch>
                  <a:fillRect/>
                </a:stretch>
              </p:blipFill>
              <p:spPr>
                <a:xfrm>
                  <a:off x="5915074" y="6554403"/>
                  <a:ext cx="135720" cy="29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14">
              <p14:nvContentPartPr>
                <p14:cNvPr id="261" name="Ink 260">
                  <a:extLst>
                    <a:ext uri="{FF2B5EF4-FFF2-40B4-BE49-F238E27FC236}">
                      <a16:creationId xmlns:a16="http://schemas.microsoft.com/office/drawing/2014/main" id="{508AAEA5-88B4-401B-BE60-6D800080BD2A}"/>
                    </a:ext>
                  </a:extLst>
                </p14:cNvPr>
                <p14:cNvContentPartPr/>
                <p14:nvPr/>
              </p14:nvContentPartPr>
              <p14:xfrm>
                <a:off x="6225754" y="6451083"/>
                <a:ext cx="29160" cy="196560"/>
              </p14:xfrm>
            </p:contentPart>
          </mc:Choice>
          <mc:Fallback xmlns="">
            <p:pic>
              <p:nvPicPr>
                <p:cNvPr id="261" name="Ink 260">
                  <a:extLst>
                    <a:ext uri="{FF2B5EF4-FFF2-40B4-BE49-F238E27FC236}">
                      <a16:creationId xmlns:a16="http://schemas.microsoft.com/office/drawing/2014/main" id="{508AAEA5-88B4-401B-BE60-6D800080BD2A}"/>
                    </a:ext>
                  </a:extLst>
                </p:cNvPr>
                <p:cNvPicPr/>
                <p:nvPr/>
              </p:nvPicPr>
              <p:blipFill>
                <a:blip r:embed="rId415"/>
                <a:stretch>
                  <a:fillRect/>
                </a:stretch>
              </p:blipFill>
              <p:spPr>
                <a:xfrm>
                  <a:off x="6217114" y="6442443"/>
                  <a:ext cx="46800" cy="214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16">
              <p14:nvContentPartPr>
                <p14:cNvPr id="263" name="Ink 262">
                  <a:extLst>
                    <a:ext uri="{FF2B5EF4-FFF2-40B4-BE49-F238E27FC236}">
                      <a16:creationId xmlns:a16="http://schemas.microsoft.com/office/drawing/2014/main" id="{F394CBA8-750D-47DE-BBAB-DDD45AB75459}"/>
                    </a:ext>
                  </a:extLst>
                </p14:cNvPr>
                <p14:cNvContentPartPr/>
                <p14:nvPr/>
              </p14:nvContentPartPr>
              <p14:xfrm>
                <a:off x="3527554" y="6164163"/>
                <a:ext cx="2941200" cy="720000"/>
              </p14:xfrm>
            </p:contentPart>
          </mc:Choice>
          <mc:Fallback xmlns="">
            <p:pic>
              <p:nvPicPr>
                <p:cNvPr id="263" name="Ink 262">
                  <a:extLst>
                    <a:ext uri="{FF2B5EF4-FFF2-40B4-BE49-F238E27FC236}">
                      <a16:creationId xmlns:a16="http://schemas.microsoft.com/office/drawing/2014/main" id="{F394CBA8-750D-47DE-BBAB-DDD45AB75459}"/>
                    </a:ext>
                  </a:extLst>
                </p:cNvPr>
                <p:cNvPicPr/>
                <p:nvPr/>
              </p:nvPicPr>
              <p:blipFill>
                <a:blip r:embed="rId417"/>
                <a:stretch>
                  <a:fillRect/>
                </a:stretch>
              </p:blipFill>
              <p:spPr>
                <a:xfrm>
                  <a:off x="3518914" y="6155163"/>
                  <a:ext cx="2958840" cy="7376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72" name="Group 271">
            <a:extLst>
              <a:ext uri="{FF2B5EF4-FFF2-40B4-BE49-F238E27FC236}">
                <a16:creationId xmlns:a16="http://schemas.microsoft.com/office/drawing/2014/main" id="{8A3A1800-D9FB-4288-B01E-06322FBEB8DE}"/>
              </a:ext>
            </a:extLst>
          </p:cNvPr>
          <p:cNvGrpSpPr/>
          <p:nvPr/>
        </p:nvGrpSpPr>
        <p:grpSpPr>
          <a:xfrm>
            <a:off x="5760722" y="2551983"/>
            <a:ext cx="887040" cy="421560"/>
            <a:chOff x="5760722" y="2551983"/>
            <a:chExt cx="887040" cy="4215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18">
              <p14:nvContentPartPr>
                <p14:cNvPr id="265" name="Ink 264">
                  <a:extLst>
                    <a:ext uri="{FF2B5EF4-FFF2-40B4-BE49-F238E27FC236}">
                      <a16:creationId xmlns:a16="http://schemas.microsoft.com/office/drawing/2014/main" id="{96E438C8-FB6C-421B-8F58-7AD03341C0E4}"/>
                    </a:ext>
                  </a:extLst>
                </p14:cNvPr>
                <p14:cNvContentPartPr/>
                <p14:nvPr/>
              </p14:nvContentPartPr>
              <p14:xfrm>
                <a:off x="5760722" y="2775903"/>
                <a:ext cx="196920" cy="197640"/>
              </p14:xfrm>
            </p:contentPart>
          </mc:Choice>
          <mc:Fallback xmlns="">
            <p:pic>
              <p:nvPicPr>
                <p:cNvPr id="265" name="Ink 264">
                  <a:extLst>
                    <a:ext uri="{FF2B5EF4-FFF2-40B4-BE49-F238E27FC236}">
                      <a16:creationId xmlns:a16="http://schemas.microsoft.com/office/drawing/2014/main" id="{96E438C8-FB6C-421B-8F58-7AD03341C0E4}"/>
                    </a:ext>
                  </a:extLst>
                </p:cNvPr>
                <p:cNvPicPr/>
                <p:nvPr/>
              </p:nvPicPr>
              <p:blipFill>
                <a:blip r:embed="rId419"/>
                <a:stretch>
                  <a:fillRect/>
                </a:stretch>
              </p:blipFill>
              <p:spPr>
                <a:xfrm>
                  <a:off x="5752082" y="2766903"/>
                  <a:ext cx="214560" cy="215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0">
              <p14:nvContentPartPr>
                <p14:cNvPr id="266" name="Ink 265">
                  <a:extLst>
                    <a:ext uri="{FF2B5EF4-FFF2-40B4-BE49-F238E27FC236}">
                      <a16:creationId xmlns:a16="http://schemas.microsoft.com/office/drawing/2014/main" id="{733C7AB1-1312-46EA-8867-4092C3A0FE6B}"/>
                    </a:ext>
                  </a:extLst>
                </p14:cNvPr>
                <p14:cNvContentPartPr/>
                <p14:nvPr/>
              </p14:nvContentPartPr>
              <p14:xfrm>
                <a:off x="5951882" y="2670063"/>
                <a:ext cx="118080" cy="22680"/>
              </p14:xfrm>
            </p:contentPart>
          </mc:Choice>
          <mc:Fallback xmlns="">
            <p:pic>
              <p:nvPicPr>
                <p:cNvPr id="266" name="Ink 265">
                  <a:extLst>
                    <a:ext uri="{FF2B5EF4-FFF2-40B4-BE49-F238E27FC236}">
                      <a16:creationId xmlns:a16="http://schemas.microsoft.com/office/drawing/2014/main" id="{733C7AB1-1312-46EA-8867-4092C3A0FE6B}"/>
                    </a:ext>
                  </a:extLst>
                </p:cNvPr>
                <p:cNvPicPr/>
                <p:nvPr/>
              </p:nvPicPr>
              <p:blipFill>
                <a:blip r:embed="rId421"/>
                <a:stretch>
                  <a:fillRect/>
                </a:stretch>
              </p:blipFill>
              <p:spPr>
                <a:xfrm>
                  <a:off x="5942882" y="2661423"/>
                  <a:ext cx="135720" cy="40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2">
              <p14:nvContentPartPr>
                <p14:cNvPr id="267" name="Ink 266">
                  <a:extLst>
                    <a:ext uri="{FF2B5EF4-FFF2-40B4-BE49-F238E27FC236}">
                      <a16:creationId xmlns:a16="http://schemas.microsoft.com/office/drawing/2014/main" id="{203A1B24-0BA3-4828-8CB8-805C6A77741A}"/>
                    </a:ext>
                  </a:extLst>
                </p14:cNvPr>
                <p14:cNvContentPartPr/>
                <p14:nvPr/>
              </p14:nvContentPartPr>
              <p14:xfrm>
                <a:off x="6080762" y="2563503"/>
                <a:ext cx="112680" cy="225360"/>
              </p14:xfrm>
            </p:contentPart>
          </mc:Choice>
          <mc:Fallback xmlns="">
            <p:pic>
              <p:nvPicPr>
                <p:cNvPr id="267" name="Ink 266">
                  <a:extLst>
                    <a:ext uri="{FF2B5EF4-FFF2-40B4-BE49-F238E27FC236}">
                      <a16:creationId xmlns:a16="http://schemas.microsoft.com/office/drawing/2014/main" id="{203A1B24-0BA3-4828-8CB8-805C6A77741A}"/>
                    </a:ext>
                  </a:extLst>
                </p:cNvPr>
                <p:cNvPicPr/>
                <p:nvPr/>
              </p:nvPicPr>
              <p:blipFill>
                <a:blip r:embed="rId423"/>
                <a:stretch>
                  <a:fillRect/>
                </a:stretch>
              </p:blipFill>
              <p:spPr>
                <a:xfrm>
                  <a:off x="6072122" y="2554863"/>
                  <a:ext cx="130320" cy="243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4">
              <p14:nvContentPartPr>
                <p14:cNvPr id="268" name="Ink 267">
                  <a:extLst>
                    <a:ext uri="{FF2B5EF4-FFF2-40B4-BE49-F238E27FC236}">
                      <a16:creationId xmlns:a16="http://schemas.microsoft.com/office/drawing/2014/main" id="{DC9365E6-9A60-4098-936A-4E5F9FD185A6}"/>
                    </a:ext>
                  </a:extLst>
                </p14:cNvPr>
                <p14:cNvContentPartPr/>
                <p14:nvPr/>
              </p14:nvContentPartPr>
              <p14:xfrm>
                <a:off x="6226562" y="2551983"/>
                <a:ext cx="177120" cy="358560"/>
              </p14:xfrm>
            </p:contentPart>
          </mc:Choice>
          <mc:Fallback xmlns="">
            <p:pic>
              <p:nvPicPr>
                <p:cNvPr id="268" name="Ink 267">
                  <a:extLst>
                    <a:ext uri="{FF2B5EF4-FFF2-40B4-BE49-F238E27FC236}">
                      <a16:creationId xmlns:a16="http://schemas.microsoft.com/office/drawing/2014/main" id="{DC9365E6-9A60-4098-936A-4E5F9FD185A6}"/>
                    </a:ext>
                  </a:extLst>
                </p:cNvPr>
                <p:cNvPicPr/>
                <p:nvPr/>
              </p:nvPicPr>
              <p:blipFill>
                <a:blip r:embed="rId425"/>
                <a:stretch>
                  <a:fillRect/>
                </a:stretch>
              </p:blipFill>
              <p:spPr>
                <a:xfrm>
                  <a:off x="6217922" y="2542983"/>
                  <a:ext cx="194760" cy="376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6">
              <p14:nvContentPartPr>
                <p14:cNvPr id="269" name="Ink 268">
                  <a:extLst>
                    <a:ext uri="{FF2B5EF4-FFF2-40B4-BE49-F238E27FC236}">
                      <a16:creationId xmlns:a16="http://schemas.microsoft.com/office/drawing/2014/main" id="{57F4C127-E94B-4E1B-9936-17DDE63620E1}"/>
                    </a:ext>
                  </a:extLst>
                </p14:cNvPr>
                <p14:cNvContentPartPr/>
                <p14:nvPr/>
              </p14:nvContentPartPr>
              <p14:xfrm>
                <a:off x="6417362" y="2720463"/>
                <a:ext cx="43200" cy="79560"/>
              </p14:xfrm>
            </p:contentPart>
          </mc:Choice>
          <mc:Fallback xmlns="">
            <p:pic>
              <p:nvPicPr>
                <p:cNvPr id="269" name="Ink 268">
                  <a:extLst>
                    <a:ext uri="{FF2B5EF4-FFF2-40B4-BE49-F238E27FC236}">
                      <a16:creationId xmlns:a16="http://schemas.microsoft.com/office/drawing/2014/main" id="{57F4C127-E94B-4E1B-9936-17DDE63620E1}"/>
                    </a:ext>
                  </a:extLst>
                </p:cNvPr>
                <p:cNvPicPr/>
                <p:nvPr/>
              </p:nvPicPr>
              <p:blipFill>
                <a:blip r:embed="rId427"/>
                <a:stretch>
                  <a:fillRect/>
                </a:stretch>
              </p:blipFill>
              <p:spPr>
                <a:xfrm>
                  <a:off x="6408722" y="2711823"/>
                  <a:ext cx="60840" cy="97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8">
              <p14:nvContentPartPr>
                <p14:cNvPr id="270" name="Ink 269">
                  <a:extLst>
                    <a:ext uri="{FF2B5EF4-FFF2-40B4-BE49-F238E27FC236}">
                      <a16:creationId xmlns:a16="http://schemas.microsoft.com/office/drawing/2014/main" id="{2593684A-19CB-452B-A5FB-9287A7E4CCAB}"/>
                    </a:ext>
                  </a:extLst>
                </p14:cNvPr>
                <p14:cNvContentPartPr/>
                <p14:nvPr/>
              </p14:nvContentPartPr>
              <p14:xfrm>
                <a:off x="6417362" y="2771223"/>
                <a:ext cx="73440" cy="6120"/>
              </p14:xfrm>
            </p:contentPart>
          </mc:Choice>
          <mc:Fallback xmlns="">
            <p:pic>
              <p:nvPicPr>
                <p:cNvPr id="270" name="Ink 269">
                  <a:extLst>
                    <a:ext uri="{FF2B5EF4-FFF2-40B4-BE49-F238E27FC236}">
                      <a16:creationId xmlns:a16="http://schemas.microsoft.com/office/drawing/2014/main" id="{2593684A-19CB-452B-A5FB-9287A7E4CCAB}"/>
                    </a:ext>
                  </a:extLst>
                </p:cNvPr>
                <p:cNvPicPr/>
                <p:nvPr/>
              </p:nvPicPr>
              <p:blipFill>
                <a:blip r:embed="rId429"/>
                <a:stretch>
                  <a:fillRect/>
                </a:stretch>
              </p:blipFill>
              <p:spPr>
                <a:xfrm>
                  <a:off x="6408722" y="2762223"/>
                  <a:ext cx="91080" cy="23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30">
              <p14:nvContentPartPr>
                <p14:cNvPr id="271" name="Ink 270">
                  <a:extLst>
                    <a:ext uri="{FF2B5EF4-FFF2-40B4-BE49-F238E27FC236}">
                      <a16:creationId xmlns:a16="http://schemas.microsoft.com/office/drawing/2014/main" id="{6C6B76E0-BCA0-495F-857F-D38F6DB993C0}"/>
                    </a:ext>
                  </a:extLst>
                </p14:cNvPr>
                <p14:cNvContentPartPr/>
                <p14:nvPr/>
              </p14:nvContentPartPr>
              <p14:xfrm>
                <a:off x="6591242" y="2596623"/>
                <a:ext cx="56520" cy="146880"/>
              </p14:xfrm>
            </p:contentPart>
          </mc:Choice>
          <mc:Fallback xmlns="">
            <p:pic>
              <p:nvPicPr>
                <p:cNvPr id="271" name="Ink 270">
                  <a:extLst>
                    <a:ext uri="{FF2B5EF4-FFF2-40B4-BE49-F238E27FC236}">
                      <a16:creationId xmlns:a16="http://schemas.microsoft.com/office/drawing/2014/main" id="{6C6B76E0-BCA0-495F-857F-D38F6DB993C0}"/>
                    </a:ext>
                  </a:extLst>
                </p:cNvPr>
                <p:cNvPicPr/>
                <p:nvPr/>
              </p:nvPicPr>
              <p:blipFill>
                <a:blip r:embed="rId431"/>
                <a:stretch>
                  <a:fillRect/>
                </a:stretch>
              </p:blipFill>
              <p:spPr>
                <a:xfrm>
                  <a:off x="6582602" y="2587623"/>
                  <a:ext cx="74160" cy="16452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432">
            <p14:nvContentPartPr>
              <p14:cNvPr id="273" name="Ink 272">
                <a:extLst>
                  <a:ext uri="{FF2B5EF4-FFF2-40B4-BE49-F238E27FC236}">
                    <a16:creationId xmlns:a16="http://schemas.microsoft.com/office/drawing/2014/main" id="{DEF57E4A-1FEE-4EA3-8798-A4A1D4B06C11}"/>
                  </a:ext>
                </a:extLst>
              </p14:cNvPr>
              <p14:cNvContentPartPr/>
              <p14:nvPr/>
            </p14:nvContentPartPr>
            <p14:xfrm>
              <a:off x="5762522" y="3051663"/>
              <a:ext cx="738360" cy="45360"/>
            </p14:xfrm>
          </p:contentPart>
        </mc:Choice>
        <mc:Fallback xmlns="">
          <p:pic>
            <p:nvPicPr>
              <p:cNvPr id="273" name="Ink 272">
                <a:extLst>
                  <a:ext uri="{FF2B5EF4-FFF2-40B4-BE49-F238E27FC236}">
                    <a16:creationId xmlns:a16="http://schemas.microsoft.com/office/drawing/2014/main" id="{DEF57E4A-1FEE-4EA3-8798-A4A1D4B06C11}"/>
                  </a:ext>
                </a:extLst>
              </p:cNvPr>
              <p:cNvPicPr/>
              <p:nvPr/>
            </p:nvPicPr>
            <p:blipFill>
              <a:blip r:embed="rId433"/>
              <a:stretch>
                <a:fillRect/>
              </a:stretch>
            </p:blipFill>
            <p:spPr>
              <a:xfrm>
                <a:off x="5753882" y="3042663"/>
                <a:ext cx="756000" cy="63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34">
            <p14:nvContentPartPr>
              <p14:cNvPr id="274" name="Ink 273">
                <a:extLst>
                  <a:ext uri="{FF2B5EF4-FFF2-40B4-BE49-F238E27FC236}">
                    <a16:creationId xmlns:a16="http://schemas.microsoft.com/office/drawing/2014/main" id="{797E7E83-5729-4717-AD50-6543849C2F12}"/>
                  </a:ext>
                </a:extLst>
              </p14:cNvPr>
              <p14:cNvContentPartPr/>
              <p14:nvPr/>
            </p14:nvContentPartPr>
            <p14:xfrm>
              <a:off x="6002282" y="1043583"/>
              <a:ext cx="174600" cy="135000"/>
            </p14:xfrm>
          </p:contentPart>
        </mc:Choice>
        <mc:Fallback xmlns="">
          <p:pic>
            <p:nvPicPr>
              <p:cNvPr id="274" name="Ink 273">
                <a:extLst>
                  <a:ext uri="{FF2B5EF4-FFF2-40B4-BE49-F238E27FC236}">
                    <a16:creationId xmlns:a16="http://schemas.microsoft.com/office/drawing/2014/main" id="{797E7E83-5729-4717-AD50-6543849C2F12}"/>
                  </a:ext>
                </a:extLst>
              </p:cNvPr>
              <p:cNvPicPr/>
              <p:nvPr/>
            </p:nvPicPr>
            <p:blipFill>
              <a:blip r:embed="rId435"/>
              <a:stretch>
                <a:fillRect/>
              </a:stretch>
            </p:blipFill>
            <p:spPr>
              <a:xfrm>
                <a:off x="5993642" y="1034583"/>
                <a:ext cx="192240" cy="152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36">
            <p14:nvContentPartPr>
              <p14:cNvPr id="275" name="Ink 274">
                <a:extLst>
                  <a:ext uri="{FF2B5EF4-FFF2-40B4-BE49-F238E27FC236}">
                    <a16:creationId xmlns:a16="http://schemas.microsoft.com/office/drawing/2014/main" id="{E1D267CC-AD54-4529-94E8-DDD90CEFF2FA}"/>
                  </a:ext>
                </a:extLst>
              </p14:cNvPr>
              <p14:cNvContentPartPr/>
              <p14:nvPr/>
            </p14:nvContentPartPr>
            <p14:xfrm>
              <a:off x="6008042" y="1592943"/>
              <a:ext cx="191160" cy="79200"/>
            </p14:xfrm>
          </p:contentPart>
        </mc:Choice>
        <mc:Fallback xmlns="">
          <p:pic>
            <p:nvPicPr>
              <p:cNvPr id="275" name="Ink 274">
                <a:extLst>
                  <a:ext uri="{FF2B5EF4-FFF2-40B4-BE49-F238E27FC236}">
                    <a16:creationId xmlns:a16="http://schemas.microsoft.com/office/drawing/2014/main" id="{E1D267CC-AD54-4529-94E8-DDD90CEFF2FA}"/>
                  </a:ext>
                </a:extLst>
              </p:cNvPr>
              <p:cNvPicPr/>
              <p:nvPr/>
            </p:nvPicPr>
            <p:blipFill>
              <a:blip r:embed="rId437"/>
              <a:stretch>
                <a:fillRect/>
              </a:stretch>
            </p:blipFill>
            <p:spPr>
              <a:xfrm>
                <a:off x="5999042" y="1584303"/>
                <a:ext cx="208800" cy="96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38">
            <p14:nvContentPartPr>
              <p14:cNvPr id="276" name="Ink 275">
                <a:extLst>
                  <a:ext uri="{FF2B5EF4-FFF2-40B4-BE49-F238E27FC236}">
                    <a16:creationId xmlns:a16="http://schemas.microsoft.com/office/drawing/2014/main" id="{DCE96176-AB92-4641-A9AA-CDEDB41C15C1}"/>
                  </a:ext>
                </a:extLst>
              </p14:cNvPr>
              <p14:cNvContentPartPr/>
              <p14:nvPr/>
            </p14:nvContentPartPr>
            <p14:xfrm>
              <a:off x="6395042" y="2069943"/>
              <a:ext cx="191160" cy="90360"/>
            </p14:xfrm>
          </p:contentPart>
        </mc:Choice>
        <mc:Fallback xmlns="">
          <p:pic>
            <p:nvPicPr>
              <p:cNvPr id="276" name="Ink 275">
                <a:extLst>
                  <a:ext uri="{FF2B5EF4-FFF2-40B4-BE49-F238E27FC236}">
                    <a16:creationId xmlns:a16="http://schemas.microsoft.com/office/drawing/2014/main" id="{DCE96176-AB92-4641-A9AA-CDEDB41C15C1}"/>
                  </a:ext>
                </a:extLst>
              </p:cNvPr>
              <p:cNvPicPr/>
              <p:nvPr/>
            </p:nvPicPr>
            <p:blipFill>
              <a:blip r:embed="rId439"/>
              <a:stretch>
                <a:fillRect/>
              </a:stretch>
            </p:blipFill>
            <p:spPr>
              <a:xfrm>
                <a:off x="6386042" y="2060943"/>
                <a:ext cx="208800" cy="108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40">
            <p14:nvContentPartPr>
              <p14:cNvPr id="277" name="Ink 276">
                <a:extLst>
                  <a:ext uri="{FF2B5EF4-FFF2-40B4-BE49-F238E27FC236}">
                    <a16:creationId xmlns:a16="http://schemas.microsoft.com/office/drawing/2014/main" id="{4F1E76A2-0501-4A6A-8C1F-9A898D851FCC}"/>
                  </a:ext>
                </a:extLst>
              </p14:cNvPr>
              <p14:cNvContentPartPr/>
              <p14:nvPr/>
            </p14:nvContentPartPr>
            <p14:xfrm>
              <a:off x="6884642" y="2462703"/>
              <a:ext cx="206280" cy="104040"/>
            </p14:xfrm>
          </p:contentPart>
        </mc:Choice>
        <mc:Fallback xmlns="">
          <p:pic>
            <p:nvPicPr>
              <p:cNvPr id="277" name="Ink 276">
                <a:extLst>
                  <a:ext uri="{FF2B5EF4-FFF2-40B4-BE49-F238E27FC236}">
                    <a16:creationId xmlns:a16="http://schemas.microsoft.com/office/drawing/2014/main" id="{4F1E76A2-0501-4A6A-8C1F-9A898D851FCC}"/>
                  </a:ext>
                </a:extLst>
              </p:cNvPr>
              <p:cNvPicPr/>
              <p:nvPr/>
            </p:nvPicPr>
            <p:blipFill>
              <a:blip r:embed="rId441"/>
              <a:stretch>
                <a:fillRect/>
              </a:stretch>
            </p:blipFill>
            <p:spPr>
              <a:xfrm>
                <a:off x="6876002" y="2453703"/>
                <a:ext cx="223920" cy="1216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28454032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" name="Group 16">
            <a:extLst>
              <a:ext uri="{FF2B5EF4-FFF2-40B4-BE49-F238E27FC236}">
                <a16:creationId xmlns:a16="http://schemas.microsoft.com/office/drawing/2014/main" id="{A9F21D87-E5C6-4FAF-9EC0-9707818A3D2A}"/>
              </a:ext>
            </a:extLst>
          </p:cNvPr>
          <p:cNvGrpSpPr/>
          <p:nvPr/>
        </p:nvGrpSpPr>
        <p:grpSpPr>
          <a:xfrm>
            <a:off x="1996474" y="106443"/>
            <a:ext cx="1524600" cy="365400"/>
            <a:chOff x="1996474" y="106443"/>
            <a:chExt cx="1524600" cy="3654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">
              <p14:nvContentPartPr>
                <p14:cNvPr id="5" name="Ink 4">
                  <a:extLst>
                    <a:ext uri="{FF2B5EF4-FFF2-40B4-BE49-F238E27FC236}">
                      <a16:creationId xmlns:a16="http://schemas.microsoft.com/office/drawing/2014/main" id="{3E218F84-73DF-4A92-A94E-3C57A511ED65}"/>
                    </a:ext>
                  </a:extLst>
                </p14:cNvPr>
                <p14:cNvContentPartPr/>
                <p14:nvPr/>
              </p14:nvContentPartPr>
              <p14:xfrm>
                <a:off x="1996474" y="117243"/>
                <a:ext cx="275760" cy="225720"/>
              </p14:xfrm>
            </p:contentPart>
          </mc:Choice>
          <mc:Fallback xmlns="">
            <p:pic>
              <p:nvPicPr>
                <p:cNvPr id="5" name="Ink 4">
                  <a:extLst>
                    <a:ext uri="{FF2B5EF4-FFF2-40B4-BE49-F238E27FC236}">
                      <a16:creationId xmlns:a16="http://schemas.microsoft.com/office/drawing/2014/main" id="{3E218F84-73DF-4A92-A94E-3C57A511ED65}"/>
                    </a:ext>
                  </a:extLst>
                </p:cNvPr>
                <p:cNvPicPr/>
                <p:nvPr/>
              </p:nvPicPr>
              <p:blipFill>
                <a:blip r:embed="rId3"/>
                <a:stretch>
                  <a:fillRect/>
                </a:stretch>
              </p:blipFill>
              <p:spPr>
                <a:xfrm>
                  <a:off x="1987474" y="108243"/>
                  <a:ext cx="293400" cy="243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">
              <p14:nvContentPartPr>
                <p14:cNvPr id="6" name="Ink 5">
                  <a:extLst>
                    <a:ext uri="{FF2B5EF4-FFF2-40B4-BE49-F238E27FC236}">
                      <a16:creationId xmlns:a16="http://schemas.microsoft.com/office/drawing/2014/main" id="{144DF96D-6BCE-4F09-A8D8-48A6826AA2C6}"/>
                    </a:ext>
                  </a:extLst>
                </p14:cNvPr>
                <p14:cNvContentPartPr/>
                <p14:nvPr/>
              </p14:nvContentPartPr>
              <p14:xfrm>
                <a:off x="2109154" y="269163"/>
                <a:ext cx="174240" cy="6120"/>
              </p14:xfrm>
            </p:contentPart>
          </mc:Choice>
          <mc:Fallback xmlns="">
            <p:pic>
              <p:nvPicPr>
                <p:cNvPr id="6" name="Ink 5">
                  <a:extLst>
                    <a:ext uri="{FF2B5EF4-FFF2-40B4-BE49-F238E27FC236}">
                      <a16:creationId xmlns:a16="http://schemas.microsoft.com/office/drawing/2014/main" id="{144DF96D-6BCE-4F09-A8D8-48A6826AA2C6}"/>
                    </a:ext>
                  </a:extLst>
                </p:cNvPr>
                <p:cNvPicPr/>
                <p:nvPr/>
              </p:nvPicPr>
              <p:blipFill>
                <a:blip r:embed="rId5"/>
                <a:stretch>
                  <a:fillRect/>
                </a:stretch>
              </p:blipFill>
              <p:spPr>
                <a:xfrm>
                  <a:off x="2100154" y="260163"/>
                  <a:ext cx="191880" cy="23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">
              <p14:nvContentPartPr>
                <p14:cNvPr id="7" name="Ink 6">
                  <a:extLst>
                    <a:ext uri="{FF2B5EF4-FFF2-40B4-BE49-F238E27FC236}">
                      <a16:creationId xmlns:a16="http://schemas.microsoft.com/office/drawing/2014/main" id="{67DA8690-74E0-4200-B951-A78D0B9BCF60}"/>
                    </a:ext>
                  </a:extLst>
                </p14:cNvPr>
                <p14:cNvContentPartPr/>
                <p14:nvPr/>
              </p14:nvContentPartPr>
              <p14:xfrm>
                <a:off x="2400754" y="184923"/>
                <a:ext cx="329040" cy="207720"/>
              </p14:xfrm>
            </p:contentPart>
          </mc:Choice>
          <mc:Fallback xmlns="">
            <p:pic>
              <p:nvPicPr>
                <p:cNvPr id="7" name="Ink 6">
                  <a:extLst>
                    <a:ext uri="{FF2B5EF4-FFF2-40B4-BE49-F238E27FC236}">
                      <a16:creationId xmlns:a16="http://schemas.microsoft.com/office/drawing/2014/main" id="{67DA8690-74E0-4200-B951-A78D0B9BCF60}"/>
                    </a:ext>
                  </a:extLst>
                </p:cNvPr>
                <p:cNvPicPr/>
                <p:nvPr/>
              </p:nvPicPr>
              <p:blipFill>
                <a:blip r:embed="rId7"/>
                <a:stretch>
                  <a:fillRect/>
                </a:stretch>
              </p:blipFill>
              <p:spPr>
                <a:xfrm>
                  <a:off x="2392114" y="176283"/>
                  <a:ext cx="346680" cy="225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">
              <p14:nvContentPartPr>
                <p14:cNvPr id="8" name="Ink 7">
                  <a:extLst>
                    <a:ext uri="{FF2B5EF4-FFF2-40B4-BE49-F238E27FC236}">
                      <a16:creationId xmlns:a16="http://schemas.microsoft.com/office/drawing/2014/main" id="{06CB453C-268F-4A20-963C-DD1AB22F17F3}"/>
                    </a:ext>
                  </a:extLst>
                </p14:cNvPr>
                <p14:cNvContentPartPr/>
                <p14:nvPr/>
              </p14:nvContentPartPr>
              <p14:xfrm>
                <a:off x="2692354" y="106443"/>
                <a:ext cx="17280" cy="6120"/>
              </p14:xfrm>
            </p:contentPart>
          </mc:Choice>
          <mc:Fallback xmlns="">
            <p:pic>
              <p:nvPicPr>
                <p:cNvPr id="8" name="Ink 7">
                  <a:extLst>
                    <a:ext uri="{FF2B5EF4-FFF2-40B4-BE49-F238E27FC236}">
                      <a16:creationId xmlns:a16="http://schemas.microsoft.com/office/drawing/2014/main" id="{06CB453C-268F-4A20-963C-DD1AB22F17F3}"/>
                    </a:ext>
                  </a:extLst>
                </p:cNvPr>
                <p:cNvPicPr/>
                <p:nvPr/>
              </p:nvPicPr>
              <p:blipFill>
                <a:blip r:embed="rId9"/>
                <a:stretch>
                  <a:fillRect/>
                </a:stretch>
              </p:blipFill>
              <p:spPr>
                <a:xfrm>
                  <a:off x="2683714" y="97443"/>
                  <a:ext cx="34920" cy="23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">
              <p14:nvContentPartPr>
                <p14:cNvPr id="9" name="Ink 8">
                  <a:extLst>
                    <a:ext uri="{FF2B5EF4-FFF2-40B4-BE49-F238E27FC236}">
                      <a16:creationId xmlns:a16="http://schemas.microsoft.com/office/drawing/2014/main" id="{8CF2A318-9006-42C4-8F77-4CFD9D101F99}"/>
                    </a:ext>
                  </a:extLst>
                </p14:cNvPr>
                <p14:cNvContentPartPr/>
                <p14:nvPr/>
              </p14:nvContentPartPr>
              <p14:xfrm>
                <a:off x="3023554" y="123363"/>
                <a:ext cx="168120" cy="213480"/>
              </p14:xfrm>
            </p:contentPart>
          </mc:Choice>
          <mc:Fallback xmlns="">
            <p:pic>
              <p:nvPicPr>
                <p:cNvPr id="9" name="Ink 8">
                  <a:extLst>
                    <a:ext uri="{FF2B5EF4-FFF2-40B4-BE49-F238E27FC236}">
                      <a16:creationId xmlns:a16="http://schemas.microsoft.com/office/drawing/2014/main" id="{8CF2A318-9006-42C4-8F77-4CFD9D101F99}"/>
                    </a:ext>
                  </a:extLst>
                </p:cNvPr>
                <p:cNvPicPr/>
                <p:nvPr/>
              </p:nvPicPr>
              <p:blipFill>
                <a:blip r:embed="rId11"/>
                <a:stretch>
                  <a:fillRect/>
                </a:stretch>
              </p:blipFill>
              <p:spPr>
                <a:xfrm>
                  <a:off x="3014554" y="114363"/>
                  <a:ext cx="185760" cy="231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">
              <p14:nvContentPartPr>
                <p14:cNvPr id="10" name="Ink 9">
                  <a:extLst>
                    <a:ext uri="{FF2B5EF4-FFF2-40B4-BE49-F238E27FC236}">
                      <a16:creationId xmlns:a16="http://schemas.microsoft.com/office/drawing/2014/main" id="{9CC0EF09-6352-403D-B200-7339F6F2143C}"/>
                    </a:ext>
                  </a:extLst>
                </p14:cNvPr>
                <p14:cNvContentPartPr/>
                <p14:nvPr/>
              </p14:nvContentPartPr>
              <p14:xfrm>
                <a:off x="2193394" y="387243"/>
                <a:ext cx="1327680" cy="84600"/>
              </p14:xfrm>
            </p:contentPart>
          </mc:Choice>
          <mc:Fallback xmlns="">
            <p:pic>
              <p:nvPicPr>
                <p:cNvPr id="10" name="Ink 9">
                  <a:extLst>
                    <a:ext uri="{FF2B5EF4-FFF2-40B4-BE49-F238E27FC236}">
                      <a16:creationId xmlns:a16="http://schemas.microsoft.com/office/drawing/2014/main" id="{9CC0EF09-6352-403D-B200-7339F6F2143C}"/>
                    </a:ext>
                  </a:extLst>
                </p:cNvPr>
                <p:cNvPicPr/>
                <p:nvPr/>
              </p:nvPicPr>
              <p:blipFill>
                <a:blip r:embed="rId13"/>
                <a:stretch>
                  <a:fillRect/>
                </a:stretch>
              </p:blipFill>
              <p:spPr>
                <a:xfrm>
                  <a:off x="2184394" y="378243"/>
                  <a:ext cx="1345320" cy="1022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0" name="Group 19">
            <a:extLst>
              <a:ext uri="{FF2B5EF4-FFF2-40B4-BE49-F238E27FC236}">
                <a16:creationId xmlns:a16="http://schemas.microsoft.com/office/drawing/2014/main" id="{6362A215-11EE-4B35-AB20-9065452653D8}"/>
              </a:ext>
            </a:extLst>
          </p:cNvPr>
          <p:cNvGrpSpPr/>
          <p:nvPr/>
        </p:nvGrpSpPr>
        <p:grpSpPr>
          <a:xfrm>
            <a:off x="2077474" y="629163"/>
            <a:ext cx="1106640" cy="273960"/>
            <a:chOff x="2077474" y="629163"/>
            <a:chExt cx="1106640" cy="2739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4">
              <p14:nvContentPartPr>
                <p14:cNvPr id="11" name="Ink 10">
                  <a:extLst>
                    <a:ext uri="{FF2B5EF4-FFF2-40B4-BE49-F238E27FC236}">
                      <a16:creationId xmlns:a16="http://schemas.microsoft.com/office/drawing/2014/main" id="{BE5AECFC-94DC-4410-BD02-16FC6202226F}"/>
                    </a:ext>
                  </a:extLst>
                </p14:cNvPr>
                <p14:cNvContentPartPr/>
                <p14:nvPr/>
              </p14:nvContentPartPr>
              <p14:xfrm>
                <a:off x="2077474" y="629163"/>
                <a:ext cx="267840" cy="184680"/>
              </p14:xfrm>
            </p:contentPart>
          </mc:Choice>
          <mc:Fallback xmlns="">
            <p:pic>
              <p:nvPicPr>
                <p:cNvPr id="11" name="Ink 10">
                  <a:extLst>
                    <a:ext uri="{FF2B5EF4-FFF2-40B4-BE49-F238E27FC236}">
                      <a16:creationId xmlns:a16="http://schemas.microsoft.com/office/drawing/2014/main" id="{BE5AECFC-94DC-4410-BD02-16FC6202226F}"/>
                    </a:ext>
                  </a:extLst>
                </p:cNvPr>
                <p:cNvPicPr/>
                <p:nvPr/>
              </p:nvPicPr>
              <p:blipFill>
                <a:blip r:embed="rId15"/>
                <a:stretch>
                  <a:fillRect/>
                </a:stretch>
              </p:blipFill>
              <p:spPr>
                <a:xfrm>
                  <a:off x="2068474" y="620163"/>
                  <a:ext cx="285480" cy="202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">
              <p14:nvContentPartPr>
                <p14:cNvPr id="12" name="Ink 11">
                  <a:extLst>
                    <a:ext uri="{FF2B5EF4-FFF2-40B4-BE49-F238E27FC236}">
                      <a16:creationId xmlns:a16="http://schemas.microsoft.com/office/drawing/2014/main" id="{21663CC4-B927-4E32-AAE9-BF9B5EA6BF50}"/>
                    </a:ext>
                  </a:extLst>
                </p14:cNvPr>
                <p14:cNvContentPartPr/>
                <p14:nvPr/>
              </p14:nvContentPartPr>
              <p14:xfrm>
                <a:off x="2159554" y="706563"/>
                <a:ext cx="477360" cy="61920"/>
              </p14:xfrm>
            </p:contentPart>
          </mc:Choice>
          <mc:Fallback xmlns="">
            <p:pic>
              <p:nvPicPr>
                <p:cNvPr id="12" name="Ink 11">
                  <a:extLst>
                    <a:ext uri="{FF2B5EF4-FFF2-40B4-BE49-F238E27FC236}">
                      <a16:creationId xmlns:a16="http://schemas.microsoft.com/office/drawing/2014/main" id="{21663CC4-B927-4E32-AAE9-BF9B5EA6BF50}"/>
                    </a:ext>
                  </a:extLst>
                </p:cNvPr>
                <p:cNvPicPr/>
                <p:nvPr/>
              </p:nvPicPr>
              <p:blipFill>
                <a:blip r:embed="rId17"/>
                <a:stretch>
                  <a:fillRect/>
                </a:stretch>
              </p:blipFill>
              <p:spPr>
                <a:xfrm>
                  <a:off x="2150914" y="697923"/>
                  <a:ext cx="495000" cy="79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">
              <p14:nvContentPartPr>
                <p14:cNvPr id="13" name="Ink 12">
                  <a:extLst>
                    <a:ext uri="{FF2B5EF4-FFF2-40B4-BE49-F238E27FC236}">
                      <a16:creationId xmlns:a16="http://schemas.microsoft.com/office/drawing/2014/main" id="{FA940DCF-AD45-46CA-BFB7-4ECE5F73B881}"/>
                    </a:ext>
                  </a:extLst>
                </p14:cNvPr>
                <p14:cNvContentPartPr/>
                <p14:nvPr/>
              </p14:nvContentPartPr>
              <p14:xfrm>
                <a:off x="2591554" y="650403"/>
                <a:ext cx="6120" cy="112680"/>
              </p14:xfrm>
            </p:contentPart>
          </mc:Choice>
          <mc:Fallback xmlns="">
            <p:pic>
              <p:nvPicPr>
                <p:cNvPr id="13" name="Ink 12">
                  <a:extLst>
                    <a:ext uri="{FF2B5EF4-FFF2-40B4-BE49-F238E27FC236}">
                      <a16:creationId xmlns:a16="http://schemas.microsoft.com/office/drawing/2014/main" id="{FA940DCF-AD45-46CA-BFB7-4ECE5F73B881}"/>
                    </a:ext>
                  </a:extLst>
                </p:cNvPr>
                <p:cNvPicPr/>
                <p:nvPr/>
              </p:nvPicPr>
              <p:blipFill>
                <a:blip r:embed="rId19"/>
                <a:stretch>
                  <a:fillRect/>
                </a:stretch>
              </p:blipFill>
              <p:spPr>
                <a:xfrm>
                  <a:off x="2582914" y="641763"/>
                  <a:ext cx="23760" cy="130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">
              <p14:nvContentPartPr>
                <p14:cNvPr id="14" name="Ink 13">
                  <a:extLst>
                    <a:ext uri="{FF2B5EF4-FFF2-40B4-BE49-F238E27FC236}">
                      <a16:creationId xmlns:a16="http://schemas.microsoft.com/office/drawing/2014/main" id="{F8FAFC1F-2FA1-42C0-9583-13B4EBA8F35A}"/>
                    </a:ext>
                  </a:extLst>
                </p14:cNvPr>
                <p14:cNvContentPartPr/>
                <p14:nvPr/>
              </p14:nvContentPartPr>
              <p14:xfrm>
                <a:off x="2765434" y="639243"/>
                <a:ext cx="105120" cy="263880"/>
              </p14:xfrm>
            </p:contentPart>
          </mc:Choice>
          <mc:Fallback xmlns="">
            <p:pic>
              <p:nvPicPr>
                <p:cNvPr id="14" name="Ink 13">
                  <a:extLst>
                    <a:ext uri="{FF2B5EF4-FFF2-40B4-BE49-F238E27FC236}">
                      <a16:creationId xmlns:a16="http://schemas.microsoft.com/office/drawing/2014/main" id="{F8FAFC1F-2FA1-42C0-9583-13B4EBA8F35A}"/>
                    </a:ext>
                  </a:extLst>
                </p:cNvPr>
                <p:cNvPicPr/>
                <p:nvPr/>
              </p:nvPicPr>
              <p:blipFill>
                <a:blip r:embed="rId21"/>
                <a:stretch>
                  <a:fillRect/>
                </a:stretch>
              </p:blipFill>
              <p:spPr>
                <a:xfrm>
                  <a:off x="2756794" y="630603"/>
                  <a:ext cx="122760" cy="281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">
              <p14:nvContentPartPr>
                <p14:cNvPr id="18" name="Ink 17">
                  <a:extLst>
                    <a:ext uri="{FF2B5EF4-FFF2-40B4-BE49-F238E27FC236}">
                      <a16:creationId xmlns:a16="http://schemas.microsoft.com/office/drawing/2014/main" id="{8AABF2E1-F30A-4EC5-949E-95A9A7179F8F}"/>
                    </a:ext>
                  </a:extLst>
                </p14:cNvPr>
                <p14:cNvContentPartPr/>
                <p14:nvPr/>
              </p14:nvContentPartPr>
              <p14:xfrm>
                <a:off x="3028954" y="650403"/>
                <a:ext cx="12240" cy="168480"/>
              </p14:xfrm>
            </p:contentPart>
          </mc:Choice>
          <mc:Fallback xmlns="">
            <p:pic>
              <p:nvPicPr>
                <p:cNvPr id="18" name="Ink 17">
                  <a:extLst>
                    <a:ext uri="{FF2B5EF4-FFF2-40B4-BE49-F238E27FC236}">
                      <a16:creationId xmlns:a16="http://schemas.microsoft.com/office/drawing/2014/main" id="{8AABF2E1-F30A-4EC5-949E-95A9A7179F8F}"/>
                    </a:ext>
                  </a:extLst>
                </p:cNvPr>
                <p:cNvPicPr/>
                <p:nvPr/>
              </p:nvPicPr>
              <p:blipFill>
                <a:blip r:embed="rId23"/>
                <a:stretch>
                  <a:fillRect/>
                </a:stretch>
              </p:blipFill>
              <p:spPr>
                <a:xfrm>
                  <a:off x="3020314" y="641763"/>
                  <a:ext cx="29880" cy="186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">
              <p14:nvContentPartPr>
                <p14:cNvPr id="19" name="Ink 18">
                  <a:extLst>
                    <a:ext uri="{FF2B5EF4-FFF2-40B4-BE49-F238E27FC236}">
                      <a16:creationId xmlns:a16="http://schemas.microsoft.com/office/drawing/2014/main" id="{A3DF911E-EF10-49F7-98DE-AF51FCA4B7A0}"/>
                    </a:ext>
                  </a:extLst>
                </p14:cNvPr>
                <p14:cNvContentPartPr/>
                <p14:nvPr/>
              </p14:nvContentPartPr>
              <p14:xfrm>
                <a:off x="3040114" y="644643"/>
                <a:ext cx="144000" cy="228600"/>
              </p14:xfrm>
            </p:contentPart>
          </mc:Choice>
          <mc:Fallback xmlns="">
            <p:pic>
              <p:nvPicPr>
                <p:cNvPr id="19" name="Ink 18">
                  <a:extLst>
                    <a:ext uri="{FF2B5EF4-FFF2-40B4-BE49-F238E27FC236}">
                      <a16:creationId xmlns:a16="http://schemas.microsoft.com/office/drawing/2014/main" id="{A3DF911E-EF10-49F7-98DE-AF51FCA4B7A0}"/>
                    </a:ext>
                  </a:extLst>
                </p:cNvPr>
                <p:cNvPicPr/>
                <p:nvPr/>
              </p:nvPicPr>
              <p:blipFill>
                <a:blip r:embed="rId25"/>
                <a:stretch>
                  <a:fillRect/>
                </a:stretch>
              </p:blipFill>
              <p:spPr>
                <a:xfrm>
                  <a:off x="3031114" y="636003"/>
                  <a:ext cx="161640" cy="2462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3" name="Group 22">
            <a:extLst>
              <a:ext uri="{FF2B5EF4-FFF2-40B4-BE49-F238E27FC236}">
                <a16:creationId xmlns:a16="http://schemas.microsoft.com/office/drawing/2014/main" id="{39FDD9F6-8EEE-41B0-A91F-C5F2E388FF93}"/>
              </a:ext>
            </a:extLst>
          </p:cNvPr>
          <p:cNvGrpSpPr/>
          <p:nvPr/>
        </p:nvGrpSpPr>
        <p:grpSpPr>
          <a:xfrm>
            <a:off x="756994" y="213723"/>
            <a:ext cx="752040" cy="498960"/>
            <a:chOff x="756994" y="213723"/>
            <a:chExt cx="752040" cy="4989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6">
              <p14:nvContentPartPr>
                <p14:cNvPr id="2" name="Ink 1">
                  <a:extLst>
                    <a:ext uri="{FF2B5EF4-FFF2-40B4-BE49-F238E27FC236}">
                      <a16:creationId xmlns:a16="http://schemas.microsoft.com/office/drawing/2014/main" id="{0CBD05CF-A18C-4B19-91BA-1930B6BCDC90}"/>
                    </a:ext>
                  </a:extLst>
                </p14:cNvPr>
                <p14:cNvContentPartPr/>
                <p14:nvPr/>
              </p14:nvContentPartPr>
              <p14:xfrm>
                <a:off x="756994" y="213723"/>
                <a:ext cx="309240" cy="313920"/>
              </p14:xfrm>
            </p:contentPart>
          </mc:Choice>
          <mc:Fallback xmlns="">
            <p:pic>
              <p:nvPicPr>
                <p:cNvPr id="2" name="Ink 1">
                  <a:extLst>
                    <a:ext uri="{FF2B5EF4-FFF2-40B4-BE49-F238E27FC236}">
                      <a16:creationId xmlns:a16="http://schemas.microsoft.com/office/drawing/2014/main" id="{0CBD05CF-A18C-4B19-91BA-1930B6BCDC90}"/>
                    </a:ext>
                  </a:extLst>
                </p:cNvPr>
                <p:cNvPicPr/>
                <p:nvPr/>
              </p:nvPicPr>
              <p:blipFill>
                <a:blip r:embed="rId27"/>
                <a:stretch>
                  <a:fillRect/>
                </a:stretch>
              </p:blipFill>
              <p:spPr>
                <a:xfrm>
                  <a:off x="747994" y="205083"/>
                  <a:ext cx="326880" cy="331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">
              <p14:nvContentPartPr>
                <p14:cNvPr id="3" name="Ink 2">
                  <a:extLst>
                    <a:ext uri="{FF2B5EF4-FFF2-40B4-BE49-F238E27FC236}">
                      <a16:creationId xmlns:a16="http://schemas.microsoft.com/office/drawing/2014/main" id="{4F1690CF-4002-4839-A58E-B7D6D29C4056}"/>
                    </a:ext>
                  </a:extLst>
                </p14:cNvPr>
                <p14:cNvContentPartPr/>
                <p14:nvPr/>
              </p14:nvContentPartPr>
              <p14:xfrm>
                <a:off x="1329394" y="420723"/>
                <a:ext cx="101160" cy="6120"/>
              </p14:xfrm>
            </p:contentPart>
          </mc:Choice>
          <mc:Fallback xmlns="">
            <p:pic>
              <p:nvPicPr>
                <p:cNvPr id="3" name="Ink 2">
                  <a:extLst>
                    <a:ext uri="{FF2B5EF4-FFF2-40B4-BE49-F238E27FC236}">
                      <a16:creationId xmlns:a16="http://schemas.microsoft.com/office/drawing/2014/main" id="{4F1690CF-4002-4839-A58E-B7D6D29C4056}"/>
                    </a:ext>
                  </a:extLst>
                </p:cNvPr>
                <p:cNvPicPr/>
                <p:nvPr/>
              </p:nvPicPr>
              <p:blipFill>
                <a:blip r:embed="rId29"/>
                <a:stretch>
                  <a:fillRect/>
                </a:stretch>
              </p:blipFill>
              <p:spPr>
                <a:xfrm>
                  <a:off x="1320394" y="411723"/>
                  <a:ext cx="118800" cy="23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">
              <p14:nvContentPartPr>
                <p14:cNvPr id="4" name="Ink 3">
                  <a:extLst>
                    <a:ext uri="{FF2B5EF4-FFF2-40B4-BE49-F238E27FC236}">
                      <a16:creationId xmlns:a16="http://schemas.microsoft.com/office/drawing/2014/main" id="{403717EB-6FE5-49DA-8DD9-49D06C1CFB71}"/>
                    </a:ext>
                  </a:extLst>
                </p14:cNvPr>
                <p14:cNvContentPartPr/>
                <p14:nvPr/>
              </p14:nvContentPartPr>
              <p14:xfrm>
                <a:off x="1390954" y="515763"/>
                <a:ext cx="118080" cy="6120"/>
              </p14:xfrm>
            </p:contentPart>
          </mc:Choice>
          <mc:Fallback xmlns="">
            <p:pic>
              <p:nvPicPr>
                <p:cNvPr id="4" name="Ink 3">
                  <a:extLst>
                    <a:ext uri="{FF2B5EF4-FFF2-40B4-BE49-F238E27FC236}">
                      <a16:creationId xmlns:a16="http://schemas.microsoft.com/office/drawing/2014/main" id="{403717EB-6FE5-49DA-8DD9-49D06C1CFB71}"/>
                    </a:ext>
                  </a:extLst>
                </p:cNvPr>
                <p:cNvPicPr/>
                <p:nvPr/>
              </p:nvPicPr>
              <p:blipFill>
                <a:blip r:embed="rId31"/>
                <a:stretch>
                  <a:fillRect/>
                </a:stretch>
              </p:blipFill>
              <p:spPr>
                <a:xfrm>
                  <a:off x="1382314" y="507123"/>
                  <a:ext cx="135720" cy="23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">
              <p14:nvContentPartPr>
                <p14:cNvPr id="21" name="Ink 20">
                  <a:extLst>
                    <a:ext uri="{FF2B5EF4-FFF2-40B4-BE49-F238E27FC236}">
                      <a16:creationId xmlns:a16="http://schemas.microsoft.com/office/drawing/2014/main" id="{1516BA0B-D7D8-470F-B9EC-23F79B83619F}"/>
                    </a:ext>
                  </a:extLst>
                </p14:cNvPr>
                <p14:cNvContentPartPr/>
                <p14:nvPr/>
              </p14:nvContentPartPr>
              <p14:xfrm>
                <a:off x="1059754" y="560763"/>
                <a:ext cx="23760" cy="151920"/>
              </p14:xfrm>
            </p:contentPart>
          </mc:Choice>
          <mc:Fallback xmlns="">
            <p:pic>
              <p:nvPicPr>
                <p:cNvPr id="21" name="Ink 20">
                  <a:extLst>
                    <a:ext uri="{FF2B5EF4-FFF2-40B4-BE49-F238E27FC236}">
                      <a16:creationId xmlns:a16="http://schemas.microsoft.com/office/drawing/2014/main" id="{1516BA0B-D7D8-470F-B9EC-23F79B83619F}"/>
                    </a:ext>
                  </a:extLst>
                </p:cNvPr>
                <p:cNvPicPr/>
                <p:nvPr/>
              </p:nvPicPr>
              <p:blipFill>
                <a:blip r:embed="rId33"/>
                <a:stretch>
                  <a:fillRect/>
                </a:stretch>
              </p:blipFill>
              <p:spPr>
                <a:xfrm>
                  <a:off x="1051114" y="551763"/>
                  <a:ext cx="41400" cy="169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">
              <p14:nvContentPartPr>
                <p14:cNvPr id="22" name="Ink 21">
                  <a:extLst>
                    <a:ext uri="{FF2B5EF4-FFF2-40B4-BE49-F238E27FC236}">
                      <a16:creationId xmlns:a16="http://schemas.microsoft.com/office/drawing/2014/main" id="{46ED0348-AF41-45A6-B613-3D4F9A5443B0}"/>
                    </a:ext>
                  </a:extLst>
                </p14:cNvPr>
                <p14:cNvContentPartPr/>
                <p14:nvPr/>
              </p14:nvContentPartPr>
              <p14:xfrm>
                <a:off x="1160914" y="577683"/>
                <a:ext cx="79200" cy="104400"/>
              </p14:xfrm>
            </p:contentPart>
          </mc:Choice>
          <mc:Fallback xmlns="">
            <p:pic>
              <p:nvPicPr>
                <p:cNvPr id="22" name="Ink 21">
                  <a:extLst>
                    <a:ext uri="{FF2B5EF4-FFF2-40B4-BE49-F238E27FC236}">
                      <a16:creationId xmlns:a16="http://schemas.microsoft.com/office/drawing/2014/main" id="{46ED0348-AF41-45A6-B613-3D4F9A5443B0}"/>
                    </a:ext>
                  </a:extLst>
                </p:cNvPr>
                <p:cNvPicPr/>
                <p:nvPr/>
              </p:nvPicPr>
              <p:blipFill>
                <a:blip r:embed="rId35"/>
                <a:stretch>
                  <a:fillRect/>
                </a:stretch>
              </p:blipFill>
              <p:spPr>
                <a:xfrm>
                  <a:off x="1152274" y="568683"/>
                  <a:ext cx="96840" cy="1220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64" name="Group 63">
            <a:extLst>
              <a:ext uri="{FF2B5EF4-FFF2-40B4-BE49-F238E27FC236}">
                <a16:creationId xmlns:a16="http://schemas.microsoft.com/office/drawing/2014/main" id="{5C1EE9C9-2A1C-4BEA-AA73-84EA4D9D7B01}"/>
              </a:ext>
            </a:extLst>
          </p:cNvPr>
          <p:cNvGrpSpPr/>
          <p:nvPr/>
        </p:nvGrpSpPr>
        <p:grpSpPr>
          <a:xfrm>
            <a:off x="3764074" y="50643"/>
            <a:ext cx="3029400" cy="1284480"/>
            <a:chOff x="3764074" y="50643"/>
            <a:chExt cx="3029400" cy="12844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6">
              <p14:nvContentPartPr>
                <p14:cNvPr id="24" name="Ink 23">
                  <a:extLst>
                    <a:ext uri="{FF2B5EF4-FFF2-40B4-BE49-F238E27FC236}">
                      <a16:creationId xmlns:a16="http://schemas.microsoft.com/office/drawing/2014/main" id="{10B250F6-217B-4105-9063-C9DF17933837}"/>
                    </a:ext>
                  </a:extLst>
                </p14:cNvPr>
                <p14:cNvContentPartPr/>
                <p14:nvPr/>
              </p14:nvContentPartPr>
              <p14:xfrm>
                <a:off x="3765514" y="332523"/>
                <a:ext cx="155880" cy="15480"/>
              </p14:xfrm>
            </p:contentPart>
          </mc:Choice>
          <mc:Fallback xmlns="">
            <p:pic>
              <p:nvPicPr>
                <p:cNvPr id="24" name="Ink 23">
                  <a:extLst>
                    <a:ext uri="{FF2B5EF4-FFF2-40B4-BE49-F238E27FC236}">
                      <a16:creationId xmlns:a16="http://schemas.microsoft.com/office/drawing/2014/main" id="{10B250F6-217B-4105-9063-C9DF17933837}"/>
                    </a:ext>
                  </a:extLst>
                </p:cNvPr>
                <p:cNvPicPr/>
                <p:nvPr/>
              </p:nvPicPr>
              <p:blipFill>
                <a:blip r:embed="rId37"/>
                <a:stretch>
                  <a:fillRect/>
                </a:stretch>
              </p:blipFill>
              <p:spPr>
                <a:xfrm>
                  <a:off x="3756514" y="323883"/>
                  <a:ext cx="173520" cy="33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">
              <p14:nvContentPartPr>
                <p14:cNvPr id="25" name="Ink 24">
                  <a:extLst>
                    <a:ext uri="{FF2B5EF4-FFF2-40B4-BE49-F238E27FC236}">
                      <a16:creationId xmlns:a16="http://schemas.microsoft.com/office/drawing/2014/main" id="{10E4F1E1-6688-4850-8ABE-009683A9BDDB}"/>
                    </a:ext>
                  </a:extLst>
                </p14:cNvPr>
                <p14:cNvContentPartPr/>
                <p14:nvPr/>
              </p14:nvContentPartPr>
              <p14:xfrm>
                <a:off x="3764074" y="409203"/>
                <a:ext cx="101160" cy="28440"/>
              </p14:xfrm>
            </p:contentPart>
          </mc:Choice>
          <mc:Fallback xmlns="">
            <p:pic>
              <p:nvPicPr>
                <p:cNvPr id="25" name="Ink 24">
                  <a:extLst>
                    <a:ext uri="{FF2B5EF4-FFF2-40B4-BE49-F238E27FC236}">
                      <a16:creationId xmlns:a16="http://schemas.microsoft.com/office/drawing/2014/main" id="{10E4F1E1-6688-4850-8ABE-009683A9BDDB}"/>
                    </a:ext>
                  </a:extLst>
                </p:cNvPr>
                <p:cNvPicPr/>
                <p:nvPr/>
              </p:nvPicPr>
              <p:blipFill>
                <a:blip r:embed="rId39"/>
                <a:stretch>
                  <a:fillRect/>
                </a:stretch>
              </p:blipFill>
              <p:spPr>
                <a:xfrm>
                  <a:off x="3755074" y="400563"/>
                  <a:ext cx="118800" cy="46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">
              <p14:nvContentPartPr>
                <p14:cNvPr id="26" name="Ink 25">
                  <a:extLst>
                    <a:ext uri="{FF2B5EF4-FFF2-40B4-BE49-F238E27FC236}">
                      <a16:creationId xmlns:a16="http://schemas.microsoft.com/office/drawing/2014/main" id="{970A615F-848E-4945-BC7E-019EEF40C7E8}"/>
                    </a:ext>
                  </a:extLst>
                </p14:cNvPr>
                <p14:cNvContentPartPr/>
                <p14:nvPr/>
              </p14:nvContentPartPr>
              <p14:xfrm>
                <a:off x="4195714" y="129843"/>
                <a:ext cx="292320" cy="330480"/>
              </p14:xfrm>
            </p:contentPart>
          </mc:Choice>
          <mc:Fallback xmlns="">
            <p:pic>
              <p:nvPicPr>
                <p:cNvPr id="26" name="Ink 25">
                  <a:extLst>
                    <a:ext uri="{FF2B5EF4-FFF2-40B4-BE49-F238E27FC236}">
                      <a16:creationId xmlns:a16="http://schemas.microsoft.com/office/drawing/2014/main" id="{970A615F-848E-4945-BC7E-019EEF40C7E8}"/>
                    </a:ext>
                  </a:extLst>
                </p:cNvPr>
                <p:cNvPicPr/>
                <p:nvPr/>
              </p:nvPicPr>
              <p:blipFill>
                <a:blip r:embed="rId41"/>
                <a:stretch>
                  <a:fillRect/>
                </a:stretch>
              </p:blipFill>
              <p:spPr>
                <a:xfrm>
                  <a:off x="4187074" y="120843"/>
                  <a:ext cx="309960" cy="348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">
              <p14:nvContentPartPr>
                <p14:cNvPr id="27" name="Ink 26">
                  <a:extLst>
                    <a:ext uri="{FF2B5EF4-FFF2-40B4-BE49-F238E27FC236}">
                      <a16:creationId xmlns:a16="http://schemas.microsoft.com/office/drawing/2014/main" id="{CB38ED33-A643-404B-B493-CD7BF1787582}"/>
                    </a:ext>
                  </a:extLst>
                </p14:cNvPr>
                <p14:cNvContentPartPr/>
                <p14:nvPr/>
              </p14:nvContentPartPr>
              <p14:xfrm>
                <a:off x="4543834" y="296883"/>
                <a:ext cx="78480" cy="60480"/>
              </p14:xfrm>
            </p:contentPart>
          </mc:Choice>
          <mc:Fallback xmlns="">
            <p:pic>
              <p:nvPicPr>
                <p:cNvPr id="27" name="Ink 26">
                  <a:extLst>
                    <a:ext uri="{FF2B5EF4-FFF2-40B4-BE49-F238E27FC236}">
                      <a16:creationId xmlns:a16="http://schemas.microsoft.com/office/drawing/2014/main" id="{CB38ED33-A643-404B-B493-CD7BF1787582}"/>
                    </a:ext>
                  </a:extLst>
                </p:cNvPr>
                <p:cNvPicPr/>
                <p:nvPr/>
              </p:nvPicPr>
              <p:blipFill>
                <a:blip r:embed="rId43"/>
                <a:stretch>
                  <a:fillRect/>
                </a:stretch>
              </p:blipFill>
              <p:spPr>
                <a:xfrm>
                  <a:off x="4534834" y="288243"/>
                  <a:ext cx="96120" cy="78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4">
              <p14:nvContentPartPr>
                <p14:cNvPr id="28" name="Ink 27">
                  <a:extLst>
                    <a:ext uri="{FF2B5EF4-FFF2-40B4-BE49-F238E27FC236}">
                      <a16:creationId xmlns:a16="http://schemas.microsoft.com/office/drawing/2014/main" id="{EC1FF4D5-F356-4C1C-9820-01D54F42F7CA}"/>
                    </a:ext>
                  </a:extLst>
                </p14:cNvPr>
                <p14:cNvContentPartPr/>
                <p14:nvPr/>
              </p14:nvContentPartPr>
              <p14:xfrm>
                <a:off x="4728514" y="106083"/>
                <a:ext cx="169200" cy="449280"/>
              </p14:xfrm>
            </p:contentPart>
          </mc:Choice>
          <mc:Fallback xmlns="">
            <p:pic>
              <p:nvPicPr>
                <p:cNvPr id="28" name="Ink 27">
                  <a:extLst>
                    <a:ext uri="{FF2B5EF4-FFF2-40B4-BE49-F238E27FC236}">
                      <a16:creationId xmlns:a16="http://schemas.microsoft.com/office/drawing/2014/main" id="{EC1FF4D5-F356-4C1C-9820-01D54F42F7CA}"/>
                    </a:ext>
                  </a:extLst>
                </p:cNvPr>
                <p:cNvPicPr/>
                <p:nvPr/>
              </p:nvPicPr>
              <p:blipFill>
                <a:blip r:embed="rId45"/>
                <a:stretch>
                  <a:fillRect/>
                </a:stretch>
              </p:blipFill>
              <p:spPr>
                <a:xfrm>
                  <a:off x="4719874" y="97443"/>
                  <a:ext cx="186840" cy="466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6">
              <p14:nvContentPartPr>
                <p14:cNvPr id="29" name="Ink 28">
                  <a:extLst>
                    <a:ext uri="{FF2B5EF4-FFF2-40B4-BE49-F238E27FC236}">
                      <a16:creationId xmlns:a16="http://schemas.microsoft.com/office/drawing/2014/main" id="{2631D147-533D-44C2-99DD-F928AF26CEB7}"/>
                    </a:ext>
                  </a:extLst>
                </p14:cNvPr>
                <p14:cNvContentPartPr/>
                <p14:nvPr/>
              </p14:nvContentPartPr>
              <p14:xfrm>
                <a:off x="4897354" y="235323"/>
                <a:ext cx="11520" cy="78840"/>
              </p14:xfrm>
            </p:contentPart>
          </mc:Choice>
          <mc:Fallback xmlns="">
            <p:pic>
              <p:nvPicPr>
                <p:cNvPr id="29" name="Ink 28">
                  <a:extLst>
                    <a:ext uri="{FF2B5EF4-FFF2-40B4-BE49-F238E27FC236}">
                      <a16:creationId xmlns:a16="http://schemas.microsoft.com/office/drawing/2014/main" id="{2631D147-533D-44C2-99DD-F928AF26CEB7}"/>
                    </a:ext>
                  </a:extLst>
                </p:cNvPr>
                <p:cNvPicPr/>
                <p:nvPr/>
              </p:nvPicPr>
              <p:blipFill>
                <a:blip r:embed="rId47"/>
                <a:stretch>
                  <a:fillRect/>
                </a:stretch>
              </p:blipFill>
              <p:spPr>
                <a:xfrm>
                  <a:off x="4888354" y="226683"/>
                  <a:ext cx="29160" cy="96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8">
              <p14:nvContentPartPr>
                <p14:cNvPr id="30" name="Ink 29">
                  <a:extLst>
                    <a:ext uri="{FF2B5EF4-FFF2-40B4-BE49-F238E27FC236}">
                      <a16:creationId xmlns:a16="http://schemas.microsoft.com/office/drawing/2014/main" id="{27A64620-9AEC-48F2-9848-1E029BE74DCF}"/>
                    </a:ext>
                  </a:extLst>
                </p14:cNvPr>
                <p14:cNvContentPartPr/>
                <p14:nvPr/>
              </p14:nvContentPartPr>
              <p14:xfrm>
                <a:off x="4941994" y="274563"/>
                <a:ext cx="106920" cy="112680"/>
              </p14:xfrm>
            </p:contentPart>
          </mc:Choice>
          <mc:Fallback xmlns="">
            <p:pic>
              <p:nvPicPr>
                <p:cNvPr id="30" name="Ink 29">
                  <a:extLst>
                    <a:ext uri="{FF2B5EF4-FFF2-40B4-BE49-F238E27FC236}">
                      <a16:creationId xmlns:a16="http://schemas.microsoft.com/office/drawing/2014/main" id="{27A64620-9AEC-48F2-9848-1E029BE74DCF}"/>
                    </a:ext>
                  </a:extLst>
                </p:cNvPr>
                <p:cNvPicPr/>
                <p:nvPr/>
              </p:nvPicPr>
              <p:blipFill>
                <a:blip r:embed="rId49"/>
                <a:stretch>
                  <a:fillRect/>
                </a:stretch>
              </p:blipFill>
              <p:spPr>
                <a:xfrm>
                  <a:off x="4933354" y="265923"/>
                  <a:ext cx="124560" cy="130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0">
              <p14:nvContentPartPr>
                <p14:cNvPr id="33" name="Ink 32">
                  <a:extLst>
                    <a:ext uri="{FF2B5EF4-FFF2-40B4-BE49-F238E27FC236}">
                      <a16:creationId xmlns:a16="http://schemas.microsoft.com/office/drawing/2014/main" id="{400F75B5-134F-4F36-8815-805E632E1BEE}"/>
                    </a:ext>
                  </a:extLst>
                </p14:cNvPr>
                <p14:cNvContentPartPr/>
                <p14:nvPr/>
              </p14:nvContentPartPr>
              <p14:xfrm>
                <a:off x="5385154" y="375723"/>
                <a:ext cx="39600" cy="17280"/>
              </p14:xfrm>
            </p:contentPart>
          </mc:Choice>
          <mc:Fallback xmlns="">
            <p:pic>
              <p:nvPicPr>
                <p:cNvPr id="33" name="Ink 32">
                  <a:extLst>
                    <a:ext uri="{FF2B5EF4-FFF2-40B4-BE49-F238E27FC236}">
                      <a16:creationId xmlns:a16="http://schemas.microsoft.com/office/drawing/2014/main" id="{400F75B5-134F-4F36-8815-805E632E1BEE}"/>
                    </a:ext>
                  </a:extLst>
                </p:cNvPr>
                <p:cNvPicPr/>
                <p:nvPr/>
              </p:nvPicPr>
              <p:blipFill>
                <a:blip r:embed="rId51"/>
                <a:stretch>
                  <a:fillRect/>
                </a:stretch>
              </p:blipFill>
              <p:spPr>
                <a:xfrm>
                  <a:off x="5376514" y="366723"/>
                  <a:ext cx="57240" cy="34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2">
              <p14:nvContentPartPr>
                <p14:cNvPr id="36" name="Ink 35">
                  <a:extLst>
                    <a:ext uri="{FF2B5EF4-FFF2-40B4-BE49-F238E27FC236}">
                      <a16:creationId xmlns:a16="http://schemas.microsoft.com/office/drawing/2014/main" id="{3970B608-CAE4-4141-AD29-4164C01198C0}"/>
                    </a:ext>
                  </a:extLst>
                </p14:cNvPr>
                <p14:cNvContentPartPr/>
                <p14:nvPr/>
              </p14:nvContentPartPr>
              <p14:xfrm>
                <a:off x="5228194" y="254403"/>
                <a:ext cx="118080" cy="9360"/>
              </p14:xfrm>
            </p:contentPart>
          </mc:Choice>
          <mc:Fallback xmlns="">
            <p:pic>
              <p:nvPicPr>
                <p:cNvPr id="36" name="Ink 35">
                  <a:extLst>
                    <a:ext uri="{FF2B5EF4-FFF2-40B4-BE49-F238E27FC236}">
                      <a16:creationId xmlns:a16="http://schemas.microsoft.com/office/drawing/2014/main" id="{3970B608-CAE4-4141-AD29-4164C01198C0}"/>
                    </a:ext>
                  </a:extLst>
                </p:cNvPr>
                <p:cNvPicPr/>
                <p:nvPr/>
              </p:nvPicPr>
              <p:blipFill>
                <a:blip r:embed="rId53"/>
                <a:stretch>
                  <a:fillRect/>
                </a:stretch>
              </p:blipFill>
              <p:spPr>
                <a:xfrm>
                  <a:off x="5219194" y="245763"/>
                  <a:ext cx="135720" cy="27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4">
              <p14:nvContentPartPr>
                <p14:cNvPr id="37" name="Ink 36">
                  <a:extLst>
                    <a:ext uri="{FF2B5EF4-FFF2-40B4-BE49-F238E27FC236}">
                      <a16:creationId xmlns:a16="http://schemas.microsoft.com/office/drawing/2014/main" id="{9E7681E2-A5D9-4065-9E0D-5374DBF242F1}"/>
                    </a:ext>
                  </a:extLst>
                </p14:cNvPr>
                <p14:cNvContentPartPr/>
                <p14:nvPr/>
              </p14:nvContentPartPr>
              <p14:xfrm>
                <a:off x="5351314" y="162603"/>
                <a:ext cx="264600" cy="292320"/>
              </p14:xfrm>
            </p:contentPart>
          </mc:Choice>
          <mc:Fallback xmlns="">
            <p:pic>
              <p:nvPicPr>
                <p:cNvPr id="37" name="Ink 36">
                  <a:extLst>
                    <a:ext uri="{FF2B5EF4-FFF2-40B4-BE49-F238E27FC236}">
                      <a16:creationId xmlns:a16="http://schemas.microsoft.com/office/drawing/2014/main" id="{9E7681E2-A5D9-4065-9E0D-5374DBF242F1}"/>
                    </a:ext>
                  </a:extLst>
                </p:cNvPr>
                <p:cNvPicPr/>
                <p:nvPr/>
              </p:nvPicPr>
              <p:blipFill>
                <a:blip r:embed="rId55"/>
                <a:stretch>
                  <a:fillRect/>
                </a:stretch>
              </p:blipFill>
              <p:spPr>
                <a:xfrm>
                  <a:off x="5342674" y="153603"/>
                  <a:ext cx="282240" cy="309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6">
              <p14:nvContentPartPr>
                <p14:cNvPr id="38" name="Ink 37">
                  <a:extLst>
                    <a:ext uri="{FF2B5EF4-FFF2-40B4-BE49-F238E27FC236}">
                      <a16:creationId xmlns:a16="http://schemas.microsoft.com/office/drawing/2014/main" id="{74CC5BA5-A6F2-41D1-8840-35971B2AA64D}"/>
                    </a:ext>
                  </a:extLst>
                </p14:cNvPr>
                <p14:cNvContentPartPr/>
                <p14:nvPr/>
              </p14:nvContentPartPr>
              <p14:xfrm>
                <a:off x="5762794" y="341883"/>
                <a:ext cx="9720" cy="123840"/>
              </p14:xfrm>
            </p:contentPart>
          </mc:Choice>
          <mc:Fallback xmlns="">
            <p:pic>
              <p:nvPicPr>
                <p:cNvPr id="38" name="Ink 37">
                  <a:extLst>
                    <a:ext uri="{FF2B5EF4-FFF2-40B4-BE49-F238E27FC236}">
                      <a16:creationId xmlns:a16="http://schemas.microsoft.com/office/drawing/2014/main" id="{74CC5BA5-A6F2-41D1-8840-35971B2AA64D}"/>
                    </a:ext>
                  </a:extLst>
                </p:cNvPr>
                <p:cNvPicPr/>
                <p:nvPr/>
              </p:nvPicPr>
              <p:blipFill>
                <a:blip r:embed="rId57"/>
                <a:stretch>
                  <a:fillRect/>
                </a:stretch>
              </p:blipFill>
              <p:spPr>
                <a:xfrm>
                  <a:off x="5754154" y="333243"/>
                  <a:ext cx="27360" cy="141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8">
              <p14:nvContentPartPr>
                <p14:cNvPr id="39" name="Ink 38">
                  <a:extLst>
                    <a:ext uri="{FF2B5EF4-FFF2-40B4-BE49-F238E27FC236}">
                      <a16:creationId xmlns:a16="http://schemas.microsoft.com/office/drawing/2014/main" id="{D2D299CB-F2B6-49EF-A5C2-478CC9922AB6}"/>
                    </a:ext>
                  </a:extLst>
                </p14:cNvPr>
                <p14:cNvContentPartPr/>
                <p14:nvPr/>
              </p14:nvContentPartPr>
              <p14:xfrm>
                <a:off x="5901394" y="129123"/>
                <a:ext cx="163440" cy="516240"/>
              </p14:xfrm>
            </p:contentPart>
          </mc:Choice>
          <mc:Fallback xmlns="">
            <p:pic>
              <p:nvPicPr>
                <p:cNvPr id="39" name="Ink 38">
                  <a:extLst>
                    <a:ext uri="{FF2B5EF4-FFF2-40B4-BE49-F238E27FC236}">
                      <a16:creationId xmlns:a16="http://schemas.microsoft.com/office/drawing/2014/main" id="{D2D299CB-F2B6-49EF-A5C2-478CC9922AB6}"/>
                    </a:ext>
                  </a:extLst>
                </p:cNvPr>
                <p:cNvPicPr/>
                <p:nvPr/>
              </p:nvPicPr>
              <p:blipFill>
                <a:blip r:embed="rId59"/>
                <a:stretch>
                  <a:fillRect/>
                </a:stretch>
              </p:blipFill>
              <p:spPr>
                <a:xfrm>
                  <a:off x="5892394" y="120123"/>
                  <a:ext cx="181080" cy="533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0">
              <p14:nvContentPartPr>
                <p14:cNvPr id="40" name="Ink 39">
                  <a:extLst>
                    <a:ext uri="{FF2B5EF4-FFF2-40B4-BE49-F238E27FC236}">
                      <a16:creationId xmlns:a16="http://schemas.microsoft.com/office/drawing/2014/main" id="{331C729F-F11D-46F7-B8E8-CEDB26E16D85}"/>
                    </a:ext>
                  </a:extLst>
                </p14:cNvPr>
                <p14:cNvContentPartPr/>
                <p14:nvPr/>
              </p14:nvContentPartPr>
              <p14:xfrm>
                <a:off x="6137194" y="286083"/>
                <a:ext cx="59760" cy="93960"/>
              </p14:xfrm>
            </p:contentPart>
          </mc:Choice>
          <mc:Fallback xmlns="">
            <p:pic>
              <p:nvPicPr>
                <p:cNvPr id="40" name="Ink 39">
                  <a:extLst>
                    <a:ext uri="{FF2B5EF4-FFF2-40B4-BE49-F238E27FC236}">
                      <a16:creationId xmlns:a16="http://schemas.microsoft.com/office/drawing/2014/main" id="{331C729F-F11D-46F7-B8E8-CEDB26E16D85}"/>
                    </a:ext>
                  </a:extLst>
                </p:cNvPr>
                <p:cNvPicPr/>
                <p:nvPr/>
              </p:nvPicPr>
              <p:blipFill>
                <a:blip r:embed="rId61"/>
                <a:stretch>
                  <a:fillRect/>
                </a:stretch>
              </p:blipFill>
              <p:spPr>
                <a:xfrm>
                  <a:off x="6128554" y="277083"/>
                  <a:ext cx="77400" cy="111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2">
              <p14:nvContentPartPr>
                <p14:cNvPr id="41" name="Ink 40">
                  <a:extLst>
                    <a:ext uri="{FF2B5EF4-FFF2-40B4-BE49-F238E27FC236}">
                      <a16:creationId xmlns:a16="http://schemas.microsoft.com/office/drawing/2014/main" id="{5CB80E2D-AC1C-42DE-997E-0BA2F89D19DA}"/>
                    </a:ext>
                  </a:extLst>
                </p14:cNvPr>
                <p14:cNvContentPartPr/>
                <p14:nvPr/>
              </p14:nvContentPartPr>
              <p14:xfrm>
                <a:off x="6271474" y="286083"/>
                <a:ext cx="56520" cy="73440"/>
              </p14:xfrm>
            </p:contentPart>
          </mc:Choice>
          <mc:Fallback xmlns="">
            <p:pic>
              <p:nvPicPr>
                <p:cNvPr id="41" name="Ink 40">
                  <a:extLst>
                    <a:ext uri="{FF2B5EF4-FFF2-40B4-BE49-F238E27FC236}">
                      <a16:creationId xmlns:a16="http://schemas.microsoft.com/office/drawing/2014/main" id="{5CB80E2D-AC1C-42DE-997E-0BA2F89D19DA}"/>
                    </a:ext>
                  </a:extLst>
                </p:cNvPr>
                <p:cNvPicPr/>
                <p:nvPr/>
              </p:nvPicPr>
              <p:blipFill>
                <a:blip r:embed="rId63"/>
                <a:stretch>
                  <a:fillRect/>
                </a:stretch>
              </p:blipFill>
              <p:spPr>
                <a:xfrm>
                  <a:off x="6262834" y="277083"/>
                  <a:ext cx="74160" cy="91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4">
              <p14:nvContentPartPr>
                <p14:cNvPr id="42" name="Ink 41">
                  <a:extLst>
                    <a:ext uri="{FF2B5EF4-FFF2-40B4-BE49-F238E27FC236}">
                      <a16:creationId xmlns:a16="http://schemas.microsoft.com/office/drawing/2014/main" id="{3A8E3DE6-4370-46CC-AA3D-FA54B451A3B4}"/>
                    </a:ext>
                  </a:extLst>
                </p14:cNvPr>
                <p14:cNvContentPartPr/>
                <p14:nvPr/>
              </p14:nvContentPartPr>
              <p14:xfrm>
                <a:off x="6271474" y="286083"/>
                <a:ext cx="84600" cy="90000"/>
              </p14:xfrm>
            </p:contentPart>
          </mc:Choice>
          <mc:Fallback xmlns="">
            <p:pic>
              <p:nvPicPr>
                <p:cNvPr id="42" name="Ink 41">
                  <a:extLst>
                    <a:ext uri="{FF2B5EF4-FFF2-40B4-BE49-F238E27FC236}">
                      <a16:creationId xmlns:a16="http://schemas.microsoft.com/office/drawing/2014/main" id="{3A8E3DE6-4370-46CC-AA3D-FA54B451A3B4}"/>
                    </a:ext>
                  </a:extLst>
                </p:cNvPr>
                <p:cNvPicPr/>
                <p:nvPr/>
              </p:nvPicPr>
              <p:blipFill>
                <a:blip r:embed="rId65"/>
                <a:stretch>
                  <a:fillRect/>
                </a:stretch>
              </p:blipFill>
              <p:spPr>
                <a:xfrm>
                  <a:off x="6262834" y="277083"/>
                  <a:ext cx="102240" cy="107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6">
              <p14:nvContentPartPr>
                <p14:cNvPr id="43" name="Ink 42">
                  <a:extLst>
                    <a:ext uri="{FF2B5EF4-FFF2-40B4-BE49-F238E27FC236}">
                      <a16:creationId xmlns:a16="http://schemas.microsoft.com/office/drawing/2014/main" id="{E9BC7BA8-D046-4CA2-91C5-FA054A661DDE}"/>
                    </a:ext>
                  </a:extLst>
                </p14:cNvPr>
                <p14:cNvContentPartPr/>
                <p14:nvPr/>
              </p14:nvContentPartPr>
              <p14:xfrm>
                <a:off x="4190314" y="515763"/>
                <a:ext cx="2603160" cy="12240"/>
              </p14:xfrm>
            </p:contentPart>
          </mc:Choice>
          <mc:Fallback xmlns="">
            <p:pic>
              <p:nvPicPr>
                <p:cNvPr id="43" name="Ink 42">
                  <a:extLst>
                    <a:ext uri="{FF2B5EF4-FFF2-40B4-BE49-F238E27FC236}">
                      <a16:creationId xmlns:a16="http://schemas.microsoft.com/office/drawing/2014/main" id="{E9BC7BA8-D046-4CA2-91C5-FA054A661DDE}"/>
                    </a:ext>
                  </a:extLst>
                </p:cNvPr>
                <p:cNvPicPr/>
                <p:nvPr/>
              </p:nvPicPr>
              <p:blipFill>
                <a:blip r:embed="rId67"/>
                <a:stretch>
                  <a:fillRect/>
                </a:stretch>
              </p:blipFill>
              <p:spPr>
                <a:xfrm>
                  <a:off x="4181674" y="507123"/>
                  <a:ext cx="2620800" cy="29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8">
              <p14:nvContentPartPr>
                <p14:cNvPr id="44" name="Ink 43">
                  <a:extLst>
                    <a:ext uri="{FF2B5EF4-FFF2-40B4-BE49-F238E27FC236}">
                      <a16:creationId xmlns:a16="http://schemas.microsoft.com/office/drawing/2014/main" id="{1BA535C5-5883-4394-ABC6-ED596ACEF41F}"/>
                    </a:ext>
                  </a:extLst>
                </p14:cNvPr>
                <p14:cNvContentPartPr/>
                <p14:nvPr/>
              </p14:nvContentPartPr>
              <p14:xfrm>
                <a:off x="4066834" y="737523"/>
                <a:ext cx="399240" cy="295560"/>
              </p14:xfrm>
            </p:contentPart>
          </mc:Choice>
          <mc:Fallback xmlns="">
            <p:pic>
              <p:nvPicPr>
                <p:cNvPr id="44" name="Ink 43">
                  <a:extLst>
                    <a:ext uri="{FF2B5EF4-FFF2-40B4-BE49-F238E27FC236}">
                      <a16:creationId xmlns:a16="http://schemas.microsoft.com/office/drawing/2014/main" id="{1BA535C5-5883-4394-ABC6-ED596ACEF41F}"/>
                    </a:ext>
                  </a:extLst>
                </p:cNvPr>
                <p:cNvPicPr/>
                <p:nvPr/>
              </p:nvPicPr>
              <p:blipFill>
                <a:blip r:embed="rId69"/>
                <a:stretch>
                  <a:fillRect/>
                </a:stretch>
              </p:blipFill>
              <p:spPr>
                <a:xfrm>
                  <a:off x="4058194" y="728523"/>
                  <a:ext cx="416880" cy="313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0">
              <p14:nvContentPartPr>
                <p14:cNvPr id="45" name="Ink 44">
                  <a:extLst>
                    <a:ext uri="{FF2B5EF4-FFF2-40B4-BE49-F238E27FC236}">
                      <a16:creationId xmlns:a16="http://schemas.microsoft.com/office/drawing/2014/main" id="{56A8DC40-8DEA-4578-9984-757EAC944684}"/>
                    </a:ext>
                  </a:extLst>
                </p14:cNvPr>
                <p14:cNvContentPartPr/>
                <p14:nvPr/>
              </p14:nvContentPartPr>
              <p14:xfrm>
                <a:off x="4498474" y="925443"/>
                <a:ext cx="78840" cy="73800"/>
              </p14:xfrm>
            </p:contentPart>
          </mc:Choice>
          <mc:Fallback xmlns="">
            <p:pic>
              <p:nvPicPr>
                <p:cNvPr id="45" name="Ink 44">
                  <a:extLst>
                    <a:ext uri="{FF2B5EF4-FFF2-40B4-BE49-F238E27FC236}">
                      <a16:creationId xmlns:a16="http://schemas.microsoft.com/office/drawing/2014/main" id="{56A8DC40-8DEA-4578-9984-757EAC944684}"/>
                    </a:ext>
                  </a:extLst>
                </p:cNvPr>
                <p:cNvPicPr/>
                <p:nvPr/>
              </p:nvPicPr>
              <p:blipFill>
                <a:blip r:embed="rId71"/>
                <a:stretch>
                  <a:fillRect/>
                </a:stretch>
              </p:blipFill>
              <p:spPr>
                <a:xfrm>
                  <a:off x="4489834" y="916443"/>
                  <a:ext cx="96480" cy="91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2">
              <p14:nvContentPartPr>
                <p14:cNvPr id="46" name="Ink 45">
                  <a:extLst>
                    <a:ext uri="{FF2B5EF4-FFF2-40B4-BE49-F238E27FC236}">
                      <a16:creationId xmlns:a16="http://schemas.microsoft.com/office/drawing/2014/main" id="{38C83072-130F-4881-A464-F7BB5D74A1D8}"/>
                    </a:ext>
                  </a:extLst>
                </p14:cNvPr>
                <p14:cNvContentPartPr/>
                <p14:nvPr/>
              </p14:nvContentPartPr>
              <p14:xfrm>
                <a:off x="4750834" y="745083"/>
                <a:ext cx="219600" cy="455760"/>
              </p14:xfrm>
            </p:contentPart>
          </mc:Choice>
          <mc:Fallback xmlns="">
            <p:pic>
              <p:nvPicPr>
                <p:cNvPr id="46" name="Ink 45">
                  <a:extLst>
                    <a:ext uri="{FF2B5EF4-FFF2-40B4-BE49-F238E27FC236}">
                      <a16:creationId xmlns:a16="http://schemas.microsoft.com/office/drawing/2014/main" id="{38C83072-130F-4881-A464-F7BB5D74A1D8}"/>
                    </a:ext>
                  </a:extLst>
                </p:cNvPr>
                <p:cNvPicPr/>
                <p:nvPr/>
              </p:nvPicPr>
              <p:blipFill>
                <a:blip r:embed="rId73"/>
                <a:stretch>
                  <a:fillRect/>
                </a:stretch>
              </p:blipFill>
              <p:spPr>
                <a:xfrm>
                  <a:off x="4742194" y="736443"/>
                  <a:ext cx="237240" cy="473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4">
              <p14:nvContentPartPr>
                <p14:cNvPr id="47" name="Ink 46">
                  <a:extLst>
                    <a:ext uri="{FF2B5EF4-FFF2-40B4-BE49-F238E27FC236}">
                      <a16:creationId xmlns:a16="http://schemas.microsoft.com/office/drawing/2014/main" id="{434E6B91-CE84-4E17-9848-B4BD72396911}"/>
                    </a:ext>
                  </a:extLst>
                </p14:cNvPr>
                <p14:cNvContentPartPr/>
                <p14:nvPr/>
              </p14:nvContentPartPr>
              <p14:xfrm>
                <a:off x="5065474" y="886203"/>
                <a:ext cx="56880" cy="89280"/>
              </p14:xfrm>
            </p:contentPart>
          </mc:Choice>
          <mc:Fallback xmlns="">
            <p:pic>
              <p:nvPicPr>
                <p:cNvPr id="47" name="Ink 46">
                  <a:extLst>
                    <a:ext uri="{FF2B5EF4-FFF2-40B4-BE49-F238E27FC236}">
                      <a16:creationId xmlns:a16="http://schemas.microsoft.com/office/drawing/2014/main" id="{434E6B91-CE84-4E17-9848-B4BD72396911}"/>
                    </a:ext>
                  </a:extLst>
                </p:cNvPr>
                <p:cNvPicPr/>
                <p:nvPr/>
              </p:nvPicPr>
              <p:blipFill>
                <a:blip r:embed="rId75"/>
                <a:stretch>
                  <a:fillRect/>
                </a:stretch>
              </p:blipFill>
              <p:spPr>
                <a:xfrm>
                  <a:off x="5056474" y="877203"/>
                  <a:ext cx="74520" cy="106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6">
              <p14:nvContentPartPr>
                <p14:cNvPr id="48" name="Ink 47">
                  <a:extLst>
                    <a:ext uri="{FF2B5EF4-FFF2-40B4-BE49-F238E27FC236}">
                      <a16:creationId xmlns:a16="http://schemas.microsoft.com/office/drawing/2014/main" id="{85912ED6-B910-4794-B2CC-06BB85BADF63}"/>
                    </a:ext>
                  </a:extLst>
                </p14:cNvPr>
                <p14:cNvContentPartPr/>
                <p14:nvPr/>
              </p14:nvContentPartPr>
              <p14:xfrm>
                <a:off x="5065474" y="914283"/>
                <a:ext cx="61920" cy="106920"/>
              </p14:xfrm>
            </p:contentPart>
          </mc:Choice>
          <mc:Fallback xmlns="">
            <p:pic>
              <p:nvPicPr>
                <p:cNvPr id="48" name="Ink 47">
                  <a:extLst>
                    <a:ext uri="{FF2B5EF4-FFF2-40B4-BE49-F238E27FC236}">
                      <a16:creationId xmlns:a16="http://schemas.microsoft.com/office/drawing/2014/main" id="{85912ED6-B910-4794-B2CC-06BB85BADF63}"/>
                    </a:ext>
                  </a:extLst>
                </p:cNvPr>
                <p:cNvPicPr/>
                <p:nvPr/>
              </p:nvPicPr>
              <p:blipFill>
                <a:blip r:embed="rId77"/>
                <a:stretch>
                  <a:fillRect/>
                </a:stretch>
              </p:blipFill>
              <p:spPr>
                <a:xfrm>
                  <a:off x="5056834" y="905283"/>
                  <a:ext cx="79560" cy="124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8">
              <p14:nvContentPartPr>
                <p14:cNvPr id="51" name="Ink 50">
                  <a:extLst>
                    <a:ext uri="{FF2B5EF4-FFF2-40B4-BE49-F238E27FC236}">
                      <a16:creationId xmlns:a16="http://schemas.microsoft.com/office/drawing/2014/main" id="{DE9961EA-FF98-45EB-9CCB-C1AC89701688}"/>
                    </a:ext>
                  </a:extLst>
                </p14:cNvPr>
                <p14:cNvContentPartPr/>
                <p14:nvPr/>
              </p14:nvContentPartPr>
              <p14:xfrm>
                <a:off x="4997794" y="925083"/>
                <a:ext cx="37800" cy="84960"/>
              </p14:xfrm>
            </p:contentPart>
          </mc:Choice>
          <mc:Fallback xmlns="">
            <p:pic>
              <p:nvPicPr>
                <p:cNvPr id="51" name="Ink 50">
                  <a:extLst>
                    <a:ext uri="{FF2B5EF4-FFF2-40B4-BE49-F238E27FC236}">
                      <a16:creationId xmlns:a16="http://schemas.microsoft.com/office/drawing/2014/main" id="{DE9961EA-FF98-45EB-9CCB-C1AC89701688}"/>
                    </a:ext>
                  </a:extLst>
                </p:cNvPr>
                <p:cNvPicPr/>
                <p:nvPr/>
              </p:nvPicPr>
              <p:blipFill>
                <a:blip r:embed="rId79"/>
                <a:stretch>
                  <a:fillRect/>
                </a:stretch>
              </p:blipFill>
              <p:spPr>
                <a:xfrm>
                  <a:off x="4989154" y="916443"/>
                  <a:ext cx="55440" cy="102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0">
              <p14:nvContentPartPr>
                <p14:cNvPr id="52" name="Ink 51">
                  <a:extLst>
                    <a:ext uri="{FF2B5EF4-FFF2-40B4-BE49-F238E27FC236}">
                      <a16:creationId xmlns:a16="http://schemas.microsoft.com/office/drawing/2014/main" id="{3AF2E0A3-95A2-4070-8F55-6745C2996A8C}"/>
                    </a:ext>
                  </a:extLst>
                </p14:cNvPr>
                <p14:cNvContentPartPr/>
                <p14:nvPr/>
              </p14:nvContentPartPr>
              <p14:xfrm>
                <a:off x="5261674" y="852363"/>
                <a:ext cx="112680" cy="17280"/>
              </p14:xfrm>
            </p:contentPart>
          </mc:Choice>
          <mc:Fallback xmlns="">
            <p:pic>
              <p:nvPicPr>
                <p:cNvPr id="52" name="Ink 51">
                  <a:extLst>
                    <a:ext uri="{FF2B5EF4-FFF2-40B4-BE49-F238E27FC236}">
                      <a16:creationId xmlns:a16="http://schemas.microsoft.com/office/drawing/2014/main" id="{3AF2E0A3-95A2-4070-8F55-6745C2996A8C}"/>
                    </a:ext>
                  </a:extLst>
                </p:cNvPr>
                <p:cNvPicPr/>
                <p:nvPr/>
              </p:nvPicPr>
              <p:blipFill>
                <a:blip r:embed="rId81"/>
                <a:stretch>
                  <a:fillRect/>
                </a:stretch>
              </p:blipFill>
              <p:spPr>
                <a:xfrm>
                  <a:off x="5253034" y="843723"/>
                  <a:ext cx="130320" cy="34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2">
              <p14:nvContentPartPr>
                <p14:cNvPr id="53" name="Ink 52">
                  <a:extLst>
                    <a:ext uri="{FF2B5EF4-FFF2-40B4-BE49-F238E27FC236}">
                      <a16:creationId xmlns:a16="http://schemas.microsoft.com/office/drawing/2014/main" id="{16A78343-9D29-450E-B3C6-AB9C0656C8BC}"/>
                    </a:ext>
                  </a:extLst>
                </p14:cNvPr>
                <p14:cNvContentPartPr/>
                <p14:nvPr/>
              </p14:nvContentPartPr>
              <p14:xfrm>
                <a:off x="5317834" y="779643"/>
                <a:ext cx="28440" cy="157320"/>
              </p14:xfrm>
            </p:contentPart>
          </mc:Choice>
          <mc:Fallback xmlns="">
            <p:pic>
              <p:nvPicPr>
                <p:cNvPr id="53" name="Ink 52">
                  <a:extLst>
                    <a:ext uri="{FF2B5EF4-FFF2-40B4-BE49-F238E27FC236}">
                      <a16:creationId xmlns:a16="http://schemas.microsoft.com/office/drawing/2014/main" id="{16A78343-9D29-450E-B3C6-AB9C0656C8BC}"/>
                    </a:ext>
                  </a:extLst>
                </p:cNvPr>
                <p:cNvPicPr/>
                <p:nvPr/>
              </p:nvPicPr>
              <p:blipFill>
                <a:blip r:embed="rId83"/>
                <a:stretch>
                  <a:fillRect/>
                </a:stretch>
              </p:blipFill>
              <p:spPr>
                <a:xfrm>
                  <a:off x="5309194" y="770643"/>
                  <a:ext cx="46080" cy="174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4">
              <p14:nvContentPartPr>
                <p14:cNvPr id="54" name="Ink 53">
                  <a:extLst>
                    <a:ext uri="{FF2B5EF4-FFF2-40B4-BE49-F238E27FC236}">
                      <a16:creationId xmlns:a16="http://schemas.microsoft.com/office/drawing/2014/main" id="{BF4E35F7-B027-4331-A8EB-329BEA188F49}"/>
                    </a:ext>
                  </a:extLst>
                </p14:cNvPr>
                <p14:cNvContentPartPr/>
                <p14:nvPr/>
              </p14:nvContentPartPr>
              <p14:xfrm>
                <a:off x="5435554" y="774243"/>
                <a:ext cx="303120" cy="314280"/>
              </p14:xfrm>
            </p:contentPart>
          </mc:Choice>
          <mc:Fallback xmlns="">
            <p:pic>
              <p:nvPicPr>
                <p:cNvPr id="54" name="Ink 53">
                  <a:extLst>
                    <a:ext uri="{FF2B5EF4-FFF2-40B4-BE49-F238E27FC236}">
                      <a16:creationId xmlns:a16="http://schemas.microsoft.com/office/drawing/2014/main" id="{BF4E35F7-B027-4331-A8EB-329BEA188F49}"/>
                    </a:ext>
                  </a:extLst>
                </p:cNvPr>
                <p:cNvPicPr/>
                <p:nvPr/>
              </p:nvPicPr>
              <p:blipFill>
                <a:blip r:embed="rId85"/>
                <a:stretch>
                  <a:fillRect/>
                </a:stretch>
              </p:blipFill>
              <p:spPr>
                <a:xfrm>
                  <a:off x="5426914" y="765243"/>
                  <a:ext cx="320760" cy="331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6">
              <p14:nvContentPartPr>
                <p14:cNvPr id="55" name="Ink 54">
                  <a:extLst>
                    <a:ext uri="{FF2B5EF4-FFF2-40B4-BE49-F238E27FC236}">
                      <a16:creationId xmlns:a16="http://schemas.microsoft.com/office/drawing/2014/main" id="{FC018D12-F7AE-410E-9BFE-18542CC34943}"/>
                    </a:ext>
                  </a:extLst>
                </p14:cNvPr>
                <p14:cNvContentPartPr/>
                <p14:nvPr/>
              </p14:nvContentPartPr>
              <p14:xfrm>
                <a:off x="5794834" y="947763"/>
                <a:ext cx="11520" cy="157320"/>
              </p14:xfrm>
            </p:contentPart>
          </mc:Choice>
          <mc:Fallback xmlns="">
            <p:pic>
              <p:nvPicPr>
                <p:cNvPr id="55" name="Ink 54">
                  <a:extLst>
                    <a:ext uri="{FF2B5EF4-FFF2-40B4-BE49-F238E27FC236}">
                      <a16:creationId xmlns:a16="http://schemas.microsoft.com/office/drawing/2014/main" id="{FC018D12-F7AE-410E-9BFE-18542CC34943}"/>
                    </a:ext>
                  </a:extLst>
                </p:cNvPr>
                <p:cNvPicPr/>
                <p:nvPr/>
              </p:nvPicPr>
              <p:blipFill>
                <a:blip r:embed="rId87"/>
                <a:stretch>
                  <a:fillRect/>
                </a:stretch>
              </p:blipFill>
              <p:spPr>
                <a:xfrm>
                  <a:off x="5785834" y="939123"/>
                  <a:ext cx="29160" cy="174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8">
              <p14:nvContentPartPr>
                <p14:cNvPr id="57" name="Ink 56">
                  <a:extLst>
                    <a:ext uri="{FF2B5EF4-FFF2-40B4-BE49-F238E27FC236}">
                      <a16:creationId xmlns:a16="http://schemas.microsoft.com/office/drawing/2014/main" id="{D9B5FEEE-E053-4525-8D6A-E1F4652B60F1}"/>
                    </a:ext>
                  </a:extLst>
                </p14:cNvPr>
                <p14:cNvContentPartPr/>
                <p14:nvPr/>
              </p14:nvContentPartPr>
              <p14:xfrm>
                <a:off x="5974114" y="762363"/>
                <a:ext cx="267120" cy="543960"/>
              </p14:xfrm>
            </p:contentPart>
          </mc:Choice>
          <mc:Fallback xmlns="">
            <p:pic>
              <p:nvPicPr>
                <p:cNvPr id="57" name="Ink 56">
                  <a:extLst>
                    <a:ext uri="{FF2B5EF4-FFF2-40B4-BE49-F238E27FC236}">
                      <a16:creationId xmlns:a16="http://schemas.microsoft.com/office/drawing/2014/main" id="{D9B5FEEE-E053-4525-8D6A-E1F4652B60F1}"/>
                    </a:ext>
                  </a:extLst>
                </p:cNvPr>
                <p:cNvPicPr/>
                <p:nvPr/>
              </p:nvPicPr>
              <p:blipFill>
                <a:blip r:embed="rId89"/>
                <a:stretch>
                  <a:fillRect/>
                </a:stretch>
              </p:blipFill>
              <p:spPr>
                <a:xfrm>
                  <a:off x="5965474" y="753363"/>
                  <a:ext cx="284760" cy="561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0">
              <p14:nvContentPartPr>
                <p14:cNvPr id="58" name="Ink 57">
                  <a:extLst>
                    <a:ext uri="{FF2B5EF4-FFF2-40B4-BE49-F238E27FC236}">
                      <a16:creationId xmlns:a16="http://schemas.microsoft.com/office/drawing/2014/main" id="{F4D8B4CA-731A-498F-BD6B-1D61498A01F5}"/>
                    </a:ext>
                  </a:extLst>
                </p14:cNvPr>
                <p14:cNvContentPartPr/>
                <p14:nvPr/>
              </p14:nvContentPartPr>
              <p14:xfrm>
                <a:off x="6248794" y="936603"/>
                <a:ext cx="34560" cy="82080"/>
              </p14:xfrm>
            </p:contentPart>
          </mc:Choice>
          <mc:Fallback xmlns="">
            <p:pic>
              <p:nvPicPr>
                <p:cNvPr id="58" name="Ink 57">
                  <a:extLst>
                    <a:ext uri="{FF2B5EF4-FFF2-40B4-BE49-F238E27FC236}">
                      <a16:creationId xmlns:a16="http://schemas.microsoft.com/office/drawing/2014/main" id="{F4D8B4CA-731A-498F-BD6B-1D61498A01F5}"/>
                    </a:ext>
                  </a:extLst>
                </p:cNvPr>
                <p:cNvPicPr/>
                <p:nvPr/>
              </p:nvPicPr>
              <p:blipFill>
                <a:blip r:embed="rId91"/>
                <a:stretch>
                  <a:fillRect/>
                </a:stretch>
              </p:blipFill>
              <p:spPr>
                <a:xfrm>
                  <a:off x="6239794" y="927963"/>
                  <a:ext cx="52200" cy="99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2">
              <p14:nvContentPartPr>
                <p14:cNvPr id="59" name="Ink 58">
                  <a:extLst>
                    <a:ext uri="{FF2B5EF4-FFF2-40B4-BE49-F238E27FC236}">
                      <a16:creationId xmlns:a16="http://schemas.microsoft.com/office/drawing/2014/main" id="{973B5BA3-04CE-4CBE-B54B-98CA0F2A8EE6}"/>
                    </a:ext>
                  </a:extLst>
                </p14:cNvPr>
                <p14:cNvContentPartPr/>
                <p14:nvPr/>
              </p14:nvContentPartPr>
              <p14:xfrm>
                <a:off x="6423034" y="947763"/>
                <a:ext cx="61920" cy="101160"/>
              </p14:xfrm>
            </p:contentPart>
          </mc:Choice>
          <mc:Fallback xmlns="">
            <p:pic>
              <p:nvPicPr>
                <p:cNvPr id="59" name="Ink 58">
                  <a:extLst>
                    <a:ext uri="{FF2B5EF4-FFF2-40B4-BE49-F238E27FC236}">
                      <a16:creationId xmlns:a16="http://schemas.microsoft.com/office/drawing/2014/main" id="{973B5BA3-04CE-4CBE-B54B-98CA0F2A8EE6}"/>
                    </a:ext>
                  </a:extLst>
                </p:cNvPr>
                <p:cNvPicPr/>
                <p:nvPr/>
              </p:nvPicPr>
              <p:blipFill>
                <a:blip r:embed="rId93"/>
                <a:stretch>
                  <a:fillRect/>
                </a:stretch>
              </p:blipFill>
              <p:spPr>
                <a:xfrm>
                  <a:off x="6414394" y="939123"/>
                  <a:ext cx="79560" cy="118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4">
              <p14:nvContentPartPr>
                <p14:cNvPr id="60" name="Ink 59">
                  <a:extLst>
                    <a:ext uri="{FF2B5EF4-FFF2-40B4-BE49-F238E27FC236}">
                      <a16:creationId xmlns:a16="http://schemas.microsoft.com/office/drawing/2014/main" id="{6C8B1E97-4D03-4069-814B-770056D8E4A8}"/>
                    </a:ext>
                  </a:extLst>
                </p14:cNvPr>
                <p14:cNvContentPartPr/>
                <p14:nvPr/>
              </p14:nvContentPartPr>
              <p14:xfrm>
                <a:off x="6411874" y="964683"/>
                <a:ext cx="106920" cy="123840"/>
              </p14:xfrm>
            </p:contentPart>
          </mc:Choice>
          <mc:Fallback xmlns="">
            <p:pic>
              <p:nvPicPr>
                <p:cNvPr id="60" name="Ink 59">
                  <a:extLst>
                    <a:ext uri="{FF2B5EF4-FFF2-40B4-BE49-F238E27FC236}">
                      <a16:creationId xmlns:a16="http://schemas.microsoft.com/office/drawing/2014/main" id="{6C8B1E97-4D03-4069-814B-770056D8E4A8}"/>
                    </a:ext>
                  </a:extLst>
                </p:cNvPr>
                <p:cNvPicPr/>
                <p:nvPr/>
              </p:nvPicPr>
              <p:blipFill>
                <a:blip r:embed="rId95"/>
                <a:stretch>
                  <a:fillRect/>
                </a:stretch>
              </p:blipFill>
              <p:spPr>
                <a:xfrm>
                  <a:off x="6402874" y="956043"/>
                  <a:ext cx="124560" cy="141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6">
              <p14:nvContentPartPr>
                <p14:cNvPr id="62" name="Ink 61">
                  <a:extLst>
                    <a:ext uri="{FF2B5EF4-FFF2-40B4-BE49-F238E27FC236}">
                      <a16:creationId xmlns:a16="http://schemas.microsoft.com/office/drawing/2014/main" id="{7EDE0BCC-440B-4A62-9E73-75AB40FA1F84}"/>
                    </a:ext>
                  </a:extLst>
                </p14:cNvPr>
                <p14:cNvContentPartPr/>
                <p14:nvPr/>
              </p14:nvContentPartPr>
              <p14:xfrm>
                <a:off x="5453194" y="582723"/>
                <a:ext cx="1296360" cy="752400"/>
              </p14:xfrm>
            </p:contentPart>
          </mc:Choice>
          <mc:Fallback xmlns="">
            <p:pic>
              <p:nvPicPr>
                <p:cNvPr id="62" name="Ink 61">
                  <a:extLst>
                    <a:ext uri="{FF2B5EF4-FFF2-40B4-BE49-F238E27FC236}">
                      <a16:creationId xmlns:a16="http://schemas.microsoft.com/office/drawing/2014/main" id="{7EDE0BCC-440B-4A62-9E73-75AB40FA1F84}"/>
                    </a:ext>
                  </a:extLst>
                </p:cNvPr>
                <p:cNvPicPr/>
                <p:nvPr/>
              </p:nvPicPr>
              <p:blipFill>
                <a:blip r:embed="rId97"/>
                <a:stretch>
                  <a:fillRect/>
                </a:stretch>
              </p:blipFill>
              <p:spPr>
                <a:xfrm>
                  <a:off x="5444194" y="574083"/>
                  <a:ext cx="1314000" cy="770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8">
              <p14:nvContentPartPr>
                <p14:cNvPr id="63" name="Ink 62">
                  <a:extLst>
                    <a:ext uri="{FF2B5EF4-FFF2-40B4-BE49-F238E27FC236}">
                      <a16:creationId xmlns:a16="http://schemas.microsoft.com/office/drawing/2014/main" id="{C4D9BAFA-FB1C-4735-862F-AC994E40D20D}"/>
                    </a:ext>
                  </a:extLst>
                </p14:cNvPr>
                <p14:cNvContentPartPr/>
                <p14:nvPr/>
              </p14:nvContentPartPr>
              <p14:xfrm>
                <a:off x="5384434" y="50643"/>
                <a:ext cx="1089360" cy="453960"/>
              </p14:xfrm>
            </p:contentPart>
          </mc:Choice>
          <mc:Fallback xmlns="">
            <p:pic>
              <p:nvPicPr>
                <p:cNvPr id="63" name="Ink 62">
                  <a:extLst>
                    <a:ext uri="{FF2B5EF4-FFF2-40B4-BE49-F238E27FC236}">
                      <a16:creationId xmlns:a16="http://schemas.microsoft.com/office/drawing/2014/main" id="{C4D9BAFA-FB1C-4735-862F-AC994E40D20D}"/>
                    </a:ext>
                  </a:extLst>
                </p:cNvPr>
                <p:cNvPicPr/>
                <p:nvPr/>
              </p:nvPicPr>
              <p:blipFill>
                <a:blip r:embed="rId99"/>
                <a:stretch>
                  <a:fillRect/>
                </a:stretch>
              </p:blipFill>
              <p:spPr>
                <a:xfrm>
                  <a:off x="5375434" y="41643"/>
                  <a:ext cx="1107000" cy="4716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67" name="Group 66">
            <a:extLst>
              <a:ext uri="{FF2B5EF4-FFF2-40B4-BE49-F238E27FC236}">
                <a16:creationId xmlns:a16="http://schemas.microsoft.com/office/drawing/2014/main" id="{04A8532D-74FE-4F40-BBC4-CCFFA53BB794}"/>
              </a:ext>
            </a:extLst>
          </p:cNvPr>
          <p:cNvGrpSpPr/>
          <p:nvPr/>
        </p:nvGrpSpPr>
        <p:grpSpPr>
          <a:xfrm>
            <a:off x="1974514" y="1020843"/>
            <a:ext cx="1442160" cy="78840"/>
            <a:chOff x="1974514" y="1020843"/>
            <a:chExt cx="1442160" cy="788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00">
              <p14:nvContentPartPr>
                <p14:cNvPr id="65" name="Ink 64">
                  <a:extLst>
                    <a:ext uri="{FF2B5EF4-FFF2-40B4-BE49-F238E27FC236}">
                      <a16:creationId xmlns:a16="http://schemas.microsoft.com/office/drawing/2014/main" id="{1B529AC1-E789-4459-B1A1-382E221F6E82}"/>
                    </a:ext>
                  </a:extLst>
                </p14:cNvPr>
                <p14:cNvContentPartPr/>
                <p14:nvPr/>
              </p14:nvContentPartPr>
              <p14:xfrm>
                <a:off x="1974514" y="1099323"/>
                <a:ext cx="11520" cy="360"/>
              </p14:xfrm>
            </p:contentPart>
          </mc:Choice>
          <mc:Fallback xmlns="">
            <p:pic>
              <p:nvPicPr>
                <p:cNvPr id="65" name="Ink 64">
                  <a:extLst>
                    <a:ext uri="{FF2B5EF4-FFF2-40B4-BE49-F238E27FC236}">
                      <a16:creationId xmlns:a16="http://schemas.microsoft.com/office/drawing/2014/main" id="{1B529AC1-E789-4459-B1A1-382E221F6E82}"/>
                    </a:ext>
                  </a:extLst>
                </p:cNvPr>
                <p:cNvPicPr/>
                <p:nvPr/>
              </p:nvPicPr>
              <p:blipFill>
                <a:blip r:embed="rId101"/>
                <a:stretch>
                  <a:fillRect/>
                </a:stretch>
              </p:blipFill>
              <p:spPr>
                <a:xfrm>
                  <a:off x="1965514" y="1090683"/>
                  <a:ext cx="29160" cy="18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2">
              <p14:nvContentPartPr>
                <p14:cNvPr id="66" name="Ink 65">
                  <a:extLst>
                    <a:ext uri="{FF2B5EF4-FFF2-40B4-BE49-F238E27FC236}">
                      <a16:creationId xmlns:a16="http://schemas.microsoft.com/office/drawing/2014/main" id="{A3C11DC1-FC25-4F49-AEF4-B790CE4E99EE}"/>
                    </a:ext>
                  </a:extLst>
                </p14:cNvPr>
                <p14:cNvContentPartPr/>
                <p14:nvPr/>
              </p14:nvContentPartPr>
              <p14:xfrm>
                <a:off x="2069914" y="1020843"/>
                <a:ext cx="1346760" cy="62640"/>
              </p14:xfrm>
            </p:contentPart>
          </mc:Choice>
          <mc:Fallback xmlns="">
            <p:pic>
              <p:nvPicPr>
                <p:cNvPr id="66" name="Ink 65">
                  <a:extLst>
                    <a:ext uri="{FF2B5EF4-FFF2-40B4-BE49-F238E27FC236}">
                      <a16:creationId xmlns:a16="http://schemas.microsoft.com/office/drawing/2014/main" id="{A3C11DC1-FC25-4F49-AEF4-B790CE4E99EE}"/>
                    </a:ext>
                  </a:extLst>
                </p:cNvPr>
                <p:cNvPicPr/>
                <p:nvPr/>
              </p:nvPicPr>
              <p:blipFill>
                <a:blip r:embed="rId103"/>
                <a:stretch>
                  <a:fillRect/>
                </a:stretch>
              </p:blipFill>
              <p:spPr>
                <a:xfrm>
                  <a:off x="2060914" y="1011843"/>
                  <a:ext cx="1364400" cy="802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70" name="Group 69">
            <a:extLst>
              <a:ext uri="{FF2B5EF4-FFF2-40B4-BE49-F238E27FC236}">
                <a16:creationId xmlns:a16="http://schemas.microsoft.com/office/drawing/2014/main" id="{99F2DACD-86E3-42CB-A2AC-D037828E8DF9}"/>
              </a:ext>
            </a:extLst>
          </p:cNvPr>
          <p:cNvGrpSpPr/>
          <p:nvPr/>
        </p:nvGrpSpPr>
        <p:grpSpPr>
          <a:xfrm>
            <a:off x="1476634" y="1923723"/>
            <a:ext cx="144720" cy="123840"/>
            <a:chOff x="1476634" y="1923723"/>
            <a:chExt cx="144720" cy="1238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04">
              <p14:nvContentPartPr>
                <p14:cNvPr id="68" name="Ink 67">
                  <a:extLst>
                    <a:ext uri="{FF2B5EF4-FFF2-40B4-BE49-F238E27FC236}">
                      <a16:creationId xmlns:a16="http://schemas.microsoft.com/office/drawing/2014/main" id="{77D760B6-69BA-4DA6-854B-BE99F6B8B870}"/>
                    </a:ext>
                  </a:extLst>
                </p14:cNvPr>
                <p14:cNvContentPartPr/>
                <p14:nvPr/>
              </p14:nvContentPartPr>
              <p14:xfrm>
                <a:off x="1476634" y="1923723"/>
                <a:ext cx="144720" cy="11880"/>
              </p14:xfrm>
            </p:contentPart>
          </mc:Choice>
          <mc:Fallback xmlns="">
            <p:pic>
              <p:nvPicPr>
                <p:cNvPr id="68" name="Ink 67">
                  <a:extLst>
                    <a:ext uri="{FF2B5EF4-FFF2-40B4-BE49-F238E27FC236}">
                      <a16:creationId xmlns:a16="http://schemas.microsoft.com/office/drawing/2014/main" id="{77D760B6-69BA-4DA6-854B-BE99F6B8B870}"/>
                    </a:ext>
                  </a:extLst>
                </p:cNvPr>
                <p:cNvPicPr/>
                <p:nvPr/>
              </p:nvPicPr>
              <p:blipFill>
                <a:blip r:embed="rId105"/>
                <a:stretch>
                  <a:fillRect/>
                </a:stretch>
              </p:blipFill>
              <p:spPr>
                <a:xfrm>
                  <a:off x="1467994" y="1915083"/>
                  <a:ext cx="162360" cy="29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6">
              <p14:nvContentPartPr>
                <p14:cNvPr id="69" name="Ink 68">
                  <a:extLst>
                    <a:ext uri="{FF2B5EF4-FFF2-40B4-BE49-F238E27FC236}">
                      <a16:creationId xmlns:a16="http://schemas.microsoft.com/office/drawing/2014/main" id="{9F8BA9A2-E439-4C1C-ACDB-D600A73CE0DF}"/>
                    </a:ext>
                  </a:extLst>
                </p14:cNvPr>
                <p14:cNvContentPartPr/>
                <p14:nvPr/>
              </p14:nvContentPartPr>
              <p14:xfrm>
                <a:off x="1480954" y="2007963"/>
                <a:ext cx="106920" cy="39600"/>
              </p14:xfrm>
            </p:contentPart>
          </mc:Choice>
          <mc:Fallback xmlns="">
            <p:pic>
              <p:nvPicPr>
                <p:cNvPr id="69" name="Ink 68">
                  <a:extLst>
                    <a:ext uri="{FF2B5EF4-FFF2-40B4-BE49-F238E27FC236}">
                      <a16:creationId xmlns:a16="http://schemas.microsoft.com/office/drawing/2014/main" id="{9F8BA9A2-E439-4C1C-ACDB-D600A73CE0DF}"/>
                    </a:ext>
                  </a:extLst>
                </p:cNvPr>
                <p:cNvPicPr/>
                <p:nvPr/>
              </p:nvPicPr>
              <p:blipFill>
                <a:blip r:embed="rId107"/>
                <a:stretch>
                  <a:fillRect/>
                </a:stretch>
              </p:blipFill>
              <p:spPr>
                <a:xfrm>
                  <a:off x="1471954" y="1999323"/>
                  <a:ext cx="124560" cy="572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89" name="Group 88">
            <a:extLst>
              <a:ext uri="{FF2B5EF4-FFF2-40B4-BE49-F238E27FC236}">
                <a16:creationId xmlns:a16="http://schemas.microsoft.com/office/drawing/2014/main" id="{D34026AA-0BE2-4B5D-A69D-C54730D44390}"/>
              </a:ext>
            </a:extLst>
          </p:cNvPr>
          <p:cNvGrpSpPr/>
          <p:nvPr/>
        </p:nvGrpSpPr>
        <p:grpSpPr>
          <a:xfrm>
            <a:off x="2137234" y="1217043"/>
            <a:ext cx="1678320" cy="792000"/>
            <a:chOff x="2137234" y="1217043"/>
            <a:chExt cx="1678320" cy="7920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08">
              <p14:nvContentPartPr>
                <p14:cNvPr id="71" name="Ink 70">
                  <a:extLst>
                    <a:ext uri="{FF2B5EF4-FFF2-40B4-BE49-F238E27FC236}">
                      <a16:creationId xmlns:a16="http://schemas.microsoft.com/office/drawing/2014/main" id="{B7DB5B58-E17F-4C5A-84C3-D7D9559EEA33}"/>
                    </a:ext>
                  </a:extLst>
                </p14:cNvPr>
                <p14:cNvContentPartPr/>
                <p14:nvPr/>
              </p14:nvContentPartPr>
              <p14:xfrm>
                <a:off x="2137234" y="1752003"/>
                <a:ext cx="208080" cy="257040"/>
              </p14:xfrm>
            </p:contentPart>
          </mc:Choice>
          <mc:Fallback xmlns="">
            <p:pic>
              <p:nvPicPr>
                <p:cNvPr id="71" name="Ink 70">
                  <a:extLst>
                    <a:ext uri="{FF2B5EF4-FFF2-40B4-BE49-F238E27FC236}">
                      <a16:creationId xmlns:a16="http://schemas.microsoft.com/office/drawing/2014/main" id="{B7DB5B58-E17F-4C5A-84C3-D7D9559EEA33}"/>
                    </a:ext>
                  </a:extLst>
                </p:cNvPr>
                <p:cNvPicPr/>
                <p:nvPr/>
              </p:nvPicPr>
              <p:blipFill>
                <a:blip r:embed="rId109"/>
                <a:stretch>
                  <a:fillRect/>
                </a:stretch>
              </p:blipFill>
              <p:spPr>
                <a:xfrm>
                  <a:off x="2128234" y="1743003"/>
                  <a:ext cx="225720" cy="274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0">
              <p14:nvContentPartPr>
                <p14:cNvPr id="72" name="Ink 71">
                  <a:extLst>
                    <a:ext uri="{FF2B5EF4-FFF2-40B4-BE49-F238E27FC236}">
                      <a16:creationId xmlns:a16="http://schemas.microsoft.com/office/drawing/2014/main" id="{8DC5DAA4-A7F7-48AE-A096-8A1C4463F34C}"/>
                    </a:ext>
                  </a:extLst>
                </p14:cNvPr>
                <p14:cNvContentPartPr/>
                <p14:nvPr/>
              </p14:nvContentPartPr>
              <p14:xfrm>
                <a:off x="2400754" y="1469763"/>
                <a:ext cx="158040" cy="231120"/>
              </p14:xfrm>
            </p:contentPart>
          </mc:Choice>
          <mc:Fallback xmlns="">
            <p:pic>
              <p:nvPicPr>
                <p:cNvPr id="72" name="Ink 71">
                  <a:extLst>
                    <a:ext uri="{FF2B5EF4-FFF2-40B4-BE49-F238E27FC236}">
                      <a16:creationId xmlns:a16="http://schemas.microsoft.com/office/drawing/2014/main" id="{8DC5DAA4-A7F7-48AE-A096-8A1C4463F34C}"/>
                    </a:ext>
                  </a:extLst>
                </p:cNvPr>
                <p:cNvPicPr/>
                <p:nvPr/>
              </p:nvPicPr>
              <p:blipFill>
                <a:blip r:embed="rId111"/>
                <a:stretch>
                  <a:fillRect/>
                </a:stretch>
              </p:blipFill>
              <p:spPr>
                <a:xfrm>
                  <a:off x="2392114" y="1460763"/>
                  <a:ext cx="175680" cy="248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2">
              <p14:nvContentPartPr>
                <p14:cNvPr id="73" name="Ink 72">
                  <a:extLst>
                    <a:ext uri="{FF2B5EF4-FFF2-40B4-BE49-F238E27FC236}">
                      <a16:creationId xmlns:a16="http://schemas.microsoft.com/office/drawing/2014/main" id="{DA046EC6-BE71-40BF-A4D8-682ADC20C5E1}"/>
                    </a:ext>
                  </a:extLst>
                </p14:cNvPr>
                <p14:cNvContentPartPr/>
                <p14:nvPr/>
              </p14:nvContentPartPr>
              <p14:xfrm>
                <a:off x="2513074" y="1385523"/>
                <a:ext cx="22680" cy="22680"/>
              </p14:xfrm>
            </p:contentPart>
          </mc:Choice>
          <mc:Fallback xmlns="">
            <p:pic>
              <p:nvPicPr>
                <p:cNvPr id="73" name="Ink 72">
                  <a:extLst>
                    <a:ext uri="{FF2B5EF4-FFF2-40B4-BE49-F238E27FC236}">
                      <a16:creationId xmlns:a16="http://schemas.microsoft.com/office/drawing/2014/main" id="{DA046EC6-BE71-40BF-A4D8-682ADC20C5E1}"/>
                    </a:ext>
                  </a:extLst>
                </p:cNvPr>
                <p:cNvPicPr/>
                <p:nvPr/>
              </p:nvPicPr>
              <p:blipFill>
                <a:blip r:embed="rId113"/>
                <a:stretch>
                  <a:fillRect/>
                </a:stretch>
              </p:blipFill>
              <p:spPr>
                <a:xfrm>
                  <a:off x="2504074" y="1376523"/>
                  <a:ext cx="40320" cy="40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4">
              <p14:nvContentPartPr>
                <p14:cNvPr id="74" name="Ink 73">
                  <a:extLst>
                    <a:ext uri="{FF2B5EF4-FFF2-40B4-BE49-F238E27FC236}">
                      <a16:creationId xmlns:a16="http://schemas.microsoft.com/office/drawing/2014/main" id="{F7B2FFD1-F43B-42C4-A53F-25046C9BF4A5}"/>
                    </a:ext>
                  </a:extLst>
                </p14:cNvPr>
                <p14:cNvContentPartPr/>
                <p14:nvPr/>
              </p14:nvContentPartPr>
              <p14:xfrm>
                <a:off x="2714314" y="1335123"/>
                <a:ext cx="74160" cy="235800"/>
              </p14:xfrm>
            </p:contentPart>
          </mc:Choice>
          <mc:Fallback xmlns="">
            <p:pic>
              <p:nvPicPr>
                <p:cNvPr id="74" name="Ink 73">
                  <a:extLst>
                    <a:ext uri="{FF2B5EF4-FFF2-40B4-BE49-F238E27FC236}">
                      <a16:creationId xmlns:a16="http://schemas.microsoft.com/office/drawing/2014/main" id="{F7B2FFD1-F43B-42C4-A53F-25046C9BF4A5}"/>
                    </a:ext>
                  </a:extLst>
                </p:cNvPr>
                <p:cNvPicPr/>
                <p:nvPr/>
              </p:nvPicPr>
              <p:blipFill>
                <a:blip r:embed="rId115"/>
                <a:stretch>
                  <a:fillRect/>
                </a:stretch>
              </p:blipFill>
              <p:spPr>
                <a:xfrm>
                  <a:off x="2705314" y="1326123"/>
                  <a:ext cx="91800" cy="253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6">
              <p14:nvContentPartPr>
                <p14:cNvPr id="75" name="Ink 74">
                  <a:extLst>
                    <a:ext uri="{FF2B5EF4-FFF2-40B4-BE49-F238E27FC236}">
                      <a16:creationId xmlns:a16="http://schemas.microsoft.com/office/drawing/2014/main" id="{55E5C7E2-D41F-4F86-A0C4-C8A9055ABDBF}"/>
                    </a:ext>
                  </a:extLst>
                </p14:cNvPr>
                <p14:cNvContentPartPr/>
                <p14:nvPr/>
              </p14:nvContentPartPr>
              <p14:xfrm>
                <a:off x="2647714" y="1413603"/>
                <a:ext cx="140760" cy="22680"/>
              </p14:xfrm>
            </p:contentPart>
          </mc:Choice>
          <mc:Fallback xmlns="">
            <p:pic>
              <p:nvPicPr>
                <p:cNvPr id="75" name="Ink 74">
                  <a:extLst>
                    <a:ext uri="{FF2B5EF4-FFF2-40B4-BE49-F238E27FC236}">
                      <a16:creationId xmlns:a16="http://schemas.microsoft.com/office/drawing/2014/main" id="{55E5C7E2-D41F-4F86-A0C4-C8A9055ABDBF}"/>
                    </a:ext>
                  </a:extLst>
                </p:cNvPr>
                <p:cNvPicPr/>
                <p:nvPr/>
              </p:nvPicPr>
              <p:blipFill>
                <a:blip r:embed="rId117"/>
                <a:stretch>
                  <a:fillRect/>
                </a:stretch>
              </p:blipFill>
              <p:spPr>
                <a:xfrm>
                  <a:off x="2638714" y="1404603"/>
                  <a:ext cx="158400" cy="40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8">
              <p14:nvContentPartPr>
                <p14:cNvPr id="76" name="Ink 75">
                  <a:extLst>
                    <a:ext uri="{FF2B5EF4-FFF2-40B4-BE49-F238E27FC236}">
                      <a16:creationId xmlns:a16="http://schemas.microsoft.com/office/drawing/2014/main" id="{40892B84-776D-45A5-B1C0-4289F889FF35}"/>
                    </a:ext>
                  </a:extLst>
                </p14:cNvPr>
                <p14:cNvContentPartPr/>
                <p14:nvPr/>
              </p14:nvContentPartPr>
              <p14:xfrm>
                <a:off x="2795674" y="1396683"/>
                <a:ext cx="244800" cy="151920"/>
              </p14:xfrm>
            </p:contentPart>
          </mc:Choice>
          <mc:Fallback xmlns="">
            <p:pic>
              <p:nvPicPr>
                <p:cNvPr id="76" name="Ink 75">
                  <a:extLst>
                    <a:ext uri="{FF2B5EF4-FFF2-40B4-BE49-F238E27FC236}">
                      <a16:creationId xmlns:a16="http://schemas.microsoft.com/office/drawing/2014/main" id="{40892B84-776D-45A5-B1C0-4289F889FF35}"/>
                    </a:ext>
                  </a:extLst>
                </p:cNvPr>
                <p:cNvPicPr/>
                <p:nvPr/>
              </p:nvPicPr>
              <p:blipFill>
                <a:blip r:embed="rId119"/>
                <a:stretch>
                  <a:fillRect/>
                </a:stretch>
              </p:blipFill>
              <p:spPr>
                <a:xfrm>
                  <a:off x="2787034" y="1387683"/>
                  <a:ext cx="262440" cy="169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0">
              <p14:nvContentPartPr>
                <p14:cNvPr id="77" name="Ink 76">
                  <a:extLst>
                    <a:ext uri="{FF2B5EF4-FFF2-40B4-BE49-F238E27FC236}">
                      <a16:creationId xmlns:a16="http://schemas.microsoft.com/office/drawing/2014/main" id="{918516A9-0A0D-429A-82E1-54C3B91A3092}"/>
                    </a:ext>
                  </a:extLst>
                </p14:cNvPr>
                <p14:cNvContentPartPr/>
                <p14:nvPr/>
              </p14:nvContentPartPr>
              <p14:xfrm>
                <a:off x="3057034" y="1357443"/>
                <a:ext cx="67680" cy="17280"/>
              </p14:xfrm>
            </p:contentPart>
          </mc:Choice>
          <mc:Fallback xmlns="">
            <p:pic>
              <p:nvPicPr>
                <p:cNvPr id="77" name="Ink 76">
                  <a:extLst>
                    <a:ext uri="{FF2B5EF4-FFF2-40B4-BE49-F238E27FC236}">
                      <a16:creationId xmlns:a16="http://schemas.microsoft.com/office/drawing/2014/main" id="{918516A9-0A0D-429A-82E1-54C3B91A3092}"/>
                    </a:ext>
                  </a:extLst>
                </p:cNvPr>
                <p:cNvPicPr/>
                <p:nvPr/>
              </p:nvPicPr>
              <p:blipFill>
                <a:blip r:embed="rId121"/>
                <a:stretch>
                  <a:fillRect/>
                </a:stretch>
              </p:blipFill>
              <p:spPr>
                <a:xfrm>
                  <a:off x="3048394" y="1348443"/>
                  <a:ext cx="85320" cy="34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2">
              <p14:nvContentPartPr>
                <p14:cNvPr id="78" name="Ink 77">
                  <a:extLst>
                    <a:ext uri="{FF2B5EF4-FFF2-40B4-BE49-F238E27FC236}">
                      <a16:creationId xmlns:a16="http://schemas.microsoft.com/office/drawing/2014/main" id="{C1256433-9363-4B35-8491-CC903C1D705B}"/>
                    </a:ext>
                  </a:extLst>
                </p14:cNvPr>
                <p14:cNvContentPartPr/>
                <p14:nvPr/>
              </p14:nvContentPartPr>
              <p14:xfrm>
                <a:off x="3197434" y="1239723"/>
                <a:ext cx="39600" cy="123840"/>
              </p14:xfrm>
            </p:contentPart>
          </mc:Choice>
          <mc:Fallback xmlns="">
            <p:pic>
              <p:nvPicPr>
                <p:cNvPr id="78" name="Ink 77">
                  <a:extLst>
                    <a:ext uri="{FF2B5EF4-FFF2-40B4-BE49-F238E27FC236}">
                      <a16:creationId xmlns:a16="http://schemas.microsoft.com/office/drawing/2014/main" id="{C1256433-9363-4B35-8491-CC903C1D705B}"/>
                    </a:ext>
                  </a:extLst>
                </p:cNvPr>
                <p:cNvPicPr/>
                <p:nvPr/>
              </p:nvPicPr>
              <p:blipFill>
                <a:blip r:embed="rId123"/>
                <a:stretch>
                  <a:fillRect/>
                </a:stretch>
              </p:blipFill>
              <p:spPr>
                <a:xfrm>
                  <a:off x="3188434" y="1230723"/>
                  <a:ext cx="57240" cy="141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4">
              <p14:nvContentPartPr>
                <p14:cNvPr id="79" name="Ink 78">
                  <a:extLst>
                    <a:ext uri="{FF2B5EF4-FFF2-40B4-BE49-F238E27FC236}">
                      <a16:creationId xmlns:a16="http://schemas.microsoft.com/office/drawing/2014/main" id="{FF4D6CD5-BE30-4E48-916B-CD85F062EBC3}"/>
                    </a:ext>
                  </a:extLst>
                </p14:cNvPr>
                <p14:cNvContentPartPr/>
                <p14:nvPr/>
              </p14:nvContentPartPr>
              <p14:xfrm>
                <a:off x="3287074" y="1245123"/>
                <a:ext cx="129600" cy="365040"/>
              </p14:xfrm>
            </p:contentPart>
          </mc:Choice>
          <mc:Fallback xmlns="">
            <p:pic>
              <p:nvPicPr>
                <p:cNvPr id="79" name="Ink 78">
                  <a:extLst>
                    <a:ext uri="{FF2B5EF4-FFF2-40B4-BE49-F238E27FC236}">
                      <a16:creationId xmlns:a16="http://schemas.microsoft.com/office/drawing/2014/main" id="{FF4D6CD5-BE30-4E48-916B-CD85F062EBC3}"/>
                    </a:ext>
                  </a:extLst>
                </p:cNvPr>
                <p:cNvPicPr/>
                <p:nvPr/>
              </p:nvPicPr>
              <p:blipFill>
                <a:blip r:embed="rId125"/>
                <a:stretch>
                  <a:fillRect/>
                </a:stretch>
              </p:blipFill>
              <p:spPr>
                <a:xfrm>
                  <a:off x="3278074" y="1236483"/>
                  <a:ext cx="147240" cy="382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6">
              <p14:nvContentPartPr>
                <p14:cNvPr id="83" name="Ink 82">
                  <a:extLst>
                    <a:ext uri="{FF2B5EF4-FFF2-40B4-BE49-F238E27FC236}">
                      <a16:creationId xmlns:a16="http://schemas.microsoft.com/office/drawing/2014/main" id="{BD416977-DF13-4EE5-A9D9-F79A496066BD}"/>
                    </a:ext>
                  </a:extLst>
                </p14:cNvPr>
                <p14:cNvContentPartPr/>
                <p14:nvPr/>
              </p14:nvContentPartPr>
              <p14:xfrm>
                <a:off x="3466714" y="1245123"/>
                <a:ext cx="99720" cy="149400"/>
              </p14:xfrm>
            </p:contentPart>
          </mc:Choice>
          <mc:Fallback xmlns="">
            <p:pic>
              <p:nvPicPr>
                <p:cNvPr id="83" name="Ink 82">
                  <a:extLst>
                    <a:ext uri="{FF2B5EF4-FFF2-40B4-BE49-F238E27FC236}">
                      <a16:creationId xmlns:a16="http://schemas.microsoft.com/office/drawing/2014/main" id="{BD416977-DF13-4EE5-A9D9-F79A496066BD}"/>
                    </a:ext>
                  </a:extLst>
                </p:cNvPr>
                <p:cNvPicPr/>
                <p:nvPr/>
              </p:nvPicPr>
              <p:blipFill>
                <a:blip r:embed="rId127"/>
                <a:stretch>
                  <a:fillRect/>
                </a:stretch>
              </p:blipFill>
              <p:spPr>
                <a:xfrm>
                  <a:off x="3457714" y="1236483"/>
                  <a:ext cx="117360" cy="167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8">
              <p14:nvContentPartPr>
                <p14:cNvPr id="84" name="Ink 83">
                  <a:extLst>
                    <a:ext uri="{FF2B5EF4-FFF2-40B4-BE49-F238E27FC236}">
                      <a16:creationId xmlns:a16="http://schemas.microsoft.com/office/drawing/2014/main" id="{BC253DFB-14C2-4AE4-8478-51C637DCE645}"/>
                    </a:ext>
                  </a:extLst>
                </p14:cNvPr>
                <p14:cNvContentPartPr/>
                <p14:nvPr/>
              </p14:nvContentPartPr>
              <p14:xfrm>
                <a:off x="3323074" y="1435923"/>
                <a:ext cx="262080" cy="12240"/>
              </p14:xfrm>
            </p:contentPart>
          </mc:Choice>
          <mc:Fallback xmlns="">
            <p:pic>
              <p:nvPicPr>
                <p:cNvPr id="84" name="Ink 83">
                  <a:extLst>
                    <a:ext uri="{FF2B5EF4-FFF2-40B4-BE49-F238E27FC236}">
                      <a16:creationId xmlns:a16="http://schemas.microsoft.com/office/drawing/2014/main" id="{BC253DFB-14C2-4AE4-8478-51C637DCE645}"/>
                    </a:ext>
                  </a:extLst>
                </p:cNvPr>
                <p:cNvPicPr/>
                <p:nvPr/>
              </p:nvPicPr>
              <p:blipFill>
                <a:blip r:embed="rId129"/>
                <a:stretch>
                  <a:fillRect/>
                </a:stretch>
              </p:blipFill>
              <p:spPr>
                <a:xfrm>
                  <a:off x="3314074" y="1427283"/>
                  <a:ext cx="279720" cy="29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0">
              <p14:nvContentPartPr>
                <p14:cNvPr id="85" name="Ink 84">
                  <a:extLst>
                    <a:ext uri="{FF2B5EF4-FFF2-40B4-BE49-F238E27FC236}">
                      <a16:creationId xmlns:a16="http://schemas.microsoft.com/office/drawing/2014/main" id="{F9978F3C-6D55-43B9-B430-25452FB2036C}"/>
                    </a:ext>
                  </a:extLst>
                </p14:cNvPr>
                <p14:cNvContentPartPr/>
                <p14:nvPr/>
              </p14:nvContentPartPr>
              <p14:xfrm>
                <a:off x="3427834" y="1480923"/>
                <a:ext cx="100440" cy="129600"/>
              </p14:xfrm>
            </p:contentPart>
          </mc:Choice>
          <mc:Fallback xmlns="">
            <p:pic>
              <p:nvPicPr>
                <p:cNvPr id="85" name="Ink 84">
                  <a:extLst>
                    <a:ext uri="{FF2B5EF4-FFF2-40B4-BE49-F238E27FC236}">
                      <a16:creationId xmlns:a16="http://schemas.microsoft.com/office/drawing/2014/main" id="{F9978F3C-6D55-43B9-B430-25452FB2036C}"/>
                    </a:ext>
                  </a:extLst>
                </p:cNvPr>
                <p:cNvPicPr/>
                <p:nvPr/>
              </p:nvPicPr>
              <p:blipFill>
                <a:blip r:embed="rId131"/>
                <a:stretch>
                  <a:fillRect/>
                </a:stretch>
              </p:blipFill>
              <p:spPr>
                <a:xfrm>
                  <a:off x="3419194" y="1472283"/>
                  <a:ext cx="118080" cy="147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2">
              <p14:nvContentPartPr>
                <p14:cNvPr id="86" name="Ink 85">
                  <a:extLst>
                    <a:ext uri="{FF2B5EF4-FFF2-40B4-BE49-F238E27FC236}">
                      <a16:creationId xmlns:a16="http://schemas.microsoft.com/office/drawing/2014/main" id="{38735E9F-67E8-45B8-B674-1147A21522FA}"/>
                    </a:ext>
                  </a:extLst>
                </p14:cNvPr>
                <p14:cNvContentPartPr/>
                <p14:nvPr/>
              </p14:nvContentPartPr>
              <p14:xfrm>
                <a:off x="3449794" y="1581723"/>
                <a:ext cx="56520" cy="17280"/>
              </p14:xfrm>
            </p:contentPart>
          </mc:Choice>
          <mc:Fallback xmlns="">
            <p:pic>
              <p:nvPicPr>
                <p:cNvPr id="86" name="Ink 85">
                  <a:extLst>
                    <a:ext uri="{FF2B5EF4-FFF2-40B4-BE49-F238E27FC236}">
                      <a16:creationId xmlns:a16="http://schemas.microsoft.com/office/drawing/2014/main" id="{38735E9F-67E8-45B8-B674-1147A21522FA}"/>
                    </a:ext>
                  </a:extLst>
                </p:cNvPr>
                <p:cNvPicPr/>
                <p:nvPr/>
              </p:nvPicPr>
              <p:blipFill>
                <a:blip r:embed="rId133"/>
                <a:stretch>
                  <a:fillRect/>
                </a:stretch>
              </p:blipFill>
              <p:spPr>
                <a:xfrm>
                  <a:off x="3441154" y="1573083"/>
                  <a:ext cx="74160" cy="34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4">
              <p14:nvContentPartPr>
                <p14:cNvPr id="87" name="Ink 86">
                  <a:extLst>
                    <a:ext uri="{FF2B5EF4-FFF2-40B4-BE49-F238E27FC236}">
                      <a16:creationId xmlns:a16="http://schemas.microsoft.com/office/drawing/2014/main" id="{1F76B5CA-DE06-4F7C-BA1A-1EAF09AF429F}"/>
                    </a:ext>
                  </a:extLst>
                </p14:cNvPr>
                <p14:cNvContentPartPr/>
                <p14:nvPr/>
              </p14:nvContentPartPr>
              <p14:xfrm>
                <a:off x="3685594" y="1217043"/>
                <a:ext cx="129960" cy="398880"/>
              </p14:xfrm>
            </p:contentPart>
          </mc:Choice>
          <mc:Fallback xmlns="">
            <p:pic>
              <p:nvPicPr>
                <p:cNvPr id="87" name="Ink 86">
                  <a:extLst>
                    <a:ext uri="{FF2B5EF4-FFF2-40B4-BE49-F238E27FC236}">
                      <a16:creationId xmlns:a16="http://schemas.microsoft.com/office/drawing/2014/main" id="{1F76B5CA-DE06-4F7C-BA1A-1EAF09AF429F}"/>
                    </a:ext>
                  </a:extLst>
                </p:cNvPr>
                <p:cNvPicPr/>
                <p:nvPr/>
              </p:nvPicPr>
              <p:blipFill>
                <a:blip r:embed="rId135"/>
                <a:stretch>
                  <a:fillRect/>
                </a:stretch>
              </p:blipFill>
              <p:spPr>
                <a:xfrm>
                  <a:off x="3676594" y="1208403"/>
                  <a:ext cx="147600" cy="416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6">
              <p14:nvContentPartPr>
                <p14:cNvPr id="88" name="Ink 87">
                  <a:extLst>
                    <a:ext uri="{FF2B5EF4-FFF2-40B4-BE49-F238E27FC236}">
                      <a16:creationId xmlns:a16="http://schemas.microsoft.com/office/drawing/2014/main" id="{E259E45A-FC20-4D5F-9439-375C922B65C7}"/>
                    </a:ext>
                  </a:extLst>
                </p14:cNvPr>
                <p14:cNvContentPartPr/>
                <p14:nvPr/>
              </p14:nvContentPartPr>
              <p14:xfrm>
                <a:off x="2339194" y="1537083"/>
                <a:ext cx="135000" cy="11520"/>
              </p14:xfrm>
            </p:contentPart>
          </mc:Choice>
          <mc:Fallback xmlns="">
            <p:pic>
              <p:nvPicPr>
                <p:cNvPr id="88" name="Ink 87">
                  <a:extLst>
                    <a:ext uri="{FF2B5EF4-FFF2-40B4-BE49-F238E27FC236}">
                      <a16:creationId xmlns:a16="http://schemas.microsoft.com/office/drawing/2014/main" id="{E259E45A-FC20-4D5F-9439-375C922B65C7}"/>
                    </a:ext>
                  </a:extLst>
                </p:cNvPr>
                <p:cNvPicPr/>
                <p:nvPr/>
              </p:nvPicPr>
              <p:blipFill>
                <a:blip r:embed="rId137"/>
                <a:stretch>
                  <a:fillRect/>
                </a:stretch>
              </p:blipFill>
              <p:spPr>
                <a:xfrm>
                  <a:off x="2330194" y="1528083"/>
                  <a:ext cx="152640" cy="291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03" name="Group 102">
            <a:extLst>
              <a:ext uri="{FF2B5EF4-FFF2-40B4-BE49-F238E27FC236}">
                <a16:creationId xmlns:a16="http://schemas.microsoft.com/office/drawing/2014/main" id="{04D5270D-ABFD-45E3-8A15-4F9875C04F7D}"/>
              </a:ext>
            </a:extLst>
          </p:cNvPr>
          <p:cNvGrpSpPr/>
          <p:nvPr/>
        </p:nvGrpSpPr>
        <p:grpSpPr>
          <a:xfrm>
            <a:off x="1856794" y="2086443"/>
            <a:ext cx="2025720" cy="657000"/>
            <a:chOff x="1856794" y="2086443"/>
            <a:chExt cx="2025720" cy="6570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38">
              <p14:nvContentPartPr>
                <p14:cNvPr id="90" name="Ink 89">
                  <a:extLst>
                    <a:ext uri="{FF2B5EF4-FFF2-40B4-BE49-F238E27FC236}">
                      <a16:creationId xmlns:a16="http://schemas.microsoft.com/office/drawing/2014/main" id="{65798583-8C24-4E6F-AA31-9C7C03FF65C6}"/>
                    </a:ext>
                  </a:extLst>
                </p14:cNvPr>
                <p14:cNvContentPartPr/>
                <p14:nvPr/>
              </p14:nvContentPartPr>
              <p14:xfrm>
                <a:off x="1856794" y="2086443"/>
                <a:ext cx="2025720" cy="28800"/>
              </p14:xfrm>
            </p:contentPart>
          </mc:Choice>
          <mc:Fallback xmlns="">
            <p:pic>
              <p:nvPicPr>
                <p:cNvPr id="90" name="Ink 89">
                  <a:extLst>
                    <a:ext uri="{FF2B5EF4-FFF2-40B4-BE49-F238E27FC236}">
                      <a16:creationId xmlns:a16="http://schemas.microsoft.com/office/drawing/2014/main" id="{65798583-8C24-4E6F-AA31-9C7C03FF65C6}"/>
                    </a:ext>
                  </a:extLst>
                </p:cNvPr>
                <p:cNvPicPr/>
                <p:nvPr/>
              </p:nvPicPr>
              <p:blipFill>
                <a:blip r:embed="rId139"/>
                <a:stretch>
                  <a:fillRect/>
                </a:stretch>
              </p:blipFill>
              <p:spPr>
                <a:xfrm>
                  <a:off x="1847794" y="2077803"/>
                  <a:ext cx="2043360" cy="46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0">
              <p14:nvContentPartPr>
                <p14:cNvPr id="91" name="Ink 90">
                  <a:extLst>
                    <a:ext uri="{FF2B5EF4-FFF2-40B4-BE49-F238E27FC236}">
                      <a16:creationId xmlns:a16="http://schemas.microsoft.com/office/drawing/2014/main" id="{19733118-D98F-4512-91DB-6F2A87FC925A}"/>
                    </a:ext>
                  </a:extLst>
                </p14:cNvPr>
                <p14:cNvContentPartPr/>
                <p14:nvPr/>
              </p14:nvContentPartPr>
              <p14:xfrm>
                <a:off x="2108434" y="2507283"/>
                <a:ext cx="225360" cy="236160"/>
              </p14:xfrm>
            </p:contentPart>
          </mc:Choice>
          <mc:Fallback xmlns="">
            <p:pic>
              <p:nvPicPr>
                <p:cNvPr id="91" name="Ink 90">
                  <a:extLst>
                    <a:ext uri="{FF2B5EF4-FFF2-40B4-BE49-F238E27FC236}">
                      <a16:creationId xmlns:a16="http://schemas.microsoft.com/office/drawing/2014/main" id="{19733118-D98F-4512-91DB-6F2A87FC925A}"/>
                    </a:ext>
                  </a:extLst>
                </p:cNvPr>
                <p:cNvPicPr/>
                <p:nvPr/>
              </p:nvPicPr>
              <p:blipFill>
                <a:blip r:embed="rId141"/>
                <a:stretch>
                  <a:fillRect/>
                </a:stretch>
              </p:blipFill>
              <p:spPr>
                <a:xfrm>
                  <a:off x="2099794" y="2498283"/>
                  <a:ext cx="243000" cy="253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2">
              <p14:nvContentPartPr>
                <p14:cNvPr id="92" name="Ink 91">
                  <a:extLst>
                    <a:ext uri="{FF2B5EF4-FFF2-40B4-BE49-F238E27FC236}">
                      <a16:creationId xmlns:a16="http://schemas.microsoft.com/office/drawing/2014/main" id="{C285C59B-E925-4BEA-93D7-9B44ED06805E}"/>
                    </a:ext>
                  </a:extLst>
                </p14:cNvPr>
                <p14:cNvContentPartPr/>
                <p14:nvPr/>
              </p14:nvContentPartPr>
              <p14:xfrm>
                <a:off x="2490754" y="2305323"/>
                <a:ext cx="56880" cy="160560"/>
              </p14:xfrm>
            </p:contentPart>
          </mc:Choice>
          <mc:Fallback xmlns="">
            <p:pic>
              <p:nvPicPr>
                <p:cNvPr id="92" name="Ink 91">
                  <a:extLst>
                    <a:ext uri="{FF2B5EF4-FFF2-40B4-BE49-F238E27FC236}">
                      <a16:creationId xmlns:a16="http://schemas.microsoft.com/office/drawing/2014/main" id="{C285C59B-E925-4BEA-93D7-9B44ED06805E}"/>
                    </a:ext>
                  </a:extLst>
                </p:cNvPr>
                <p:cNvPicPr/>
                <p:nvPr/>
              </p:nvPicPr>
              <p:blipFill>
                <a:blip r:embed="rId143"/>
                <a:stretch>
                  <a:fillRect/>
                </a:stretch>
              </p:blipFill>
              <p:spPr>
                <a:xfrm>
                  <a:off x="2481754" y="2296683"/>
                  <a:ext cx="74520" cy="178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4">
              <p14:nvContentPartPr>
                <p14:cNvPr id="93" name="Ink 92">
                  <a:extLst>
                    <a:ext uri="{FF2B5EF4-FFF2-40B4-BE49-F238E27FC236}">
                      <a16:creationId xmlns:a16="http://schemas.microsoft.com/office/drawing/2014/main" id="{35FC229F-22EE-4412-B23D-E4F8A50385D0}"/>
                    </a:ext>
                  </a:extLst>
                </p14:cNvPr>
                <p14:cNvContentPartPr/>
                <p14:nvPr/>
              </p14:nvContentPartPr>
              <p14:xfrm>
                <a:off x="2563474" y="2260683"/>
                <a:ext cx="11520" cy="360"/>
              </p14:xfrm>
            </p:contentPart>
          </mc:Choice>
          <mc:Fallback xmlns="">
            <p:pic>
              <p:nvPicPr>
                <p:cNvPr id="93" name="Ink 92">
                  <a:extLst>
                    <a:ext uri="{FF2B5EF4-FFF2-40B4-BE49-F238E27FC236}">
                      <a16:creationId xmlns:a16="http://schemas.microsoft.com/office/drawing/2014/main" id="{35FC229F-22EE-4412-B23D-E4F8A50385D0}"/>
                    </a:ext>
                  </a:extLst>
                </p:cNvPr>
                <p:cNvPicPr/>
                <p:nvPr/>
              </p:nvPicPr>
              <p:blipFill>
                <a:blip r:embed="rId101"/>
                <a:stretch>
                  <a:fillRect/>
                </a:stretch>
              </p:blipFill>
              <p:spPr>
                <a:xfrm>
                  <a:off x="2554834" y="2251683"/>
                  <a:ext cx="29160" cy="18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5">
              <p14:nvContentPartPr>
                <p14:cNvPr id="94" name="Ink 93">
                  <a:extLst>
                    <a:ext uri="{FF2B5EF4-FFF2-40B4-BE49-F238E27FC236}">
                      <a16:creationId xmlns:a16="http://schemas.microsoft.com/office/drawing/2014/main" id="{603997CE-DEA5-4992-8123-4E23EAF422B0}"/>
                    </a:ext>
                  </a:extLst>
                </p14:cNvPr>
                <p14:cNvContentPartPr/>
                <p14:nvPr/>
              </p14:nvContentPartPr>
              <p14:xfrm>
                <a:off x="2787754" y="2182203"/>
                <a:ext cx="34200" cy="180360"/>
              </p14:xfrm>
            </p:contentPart>
          </mc:Choice>
          <mc:Fallback xmlns="">
            <p:pic>
              <p:nvPicPr>
                <p:cNvPr id="94" name="Ink 93">
                  <a:extLst>
                    <a:ext uri="{FF2B5EF4-FFF2-40B4-BE49-F238E27FC236}">
                      <a16:creationId xmlns:a16="http://schemas.microsoft.com/office/drawing/2014/main" id="{603997CE-DEA5-4992-8123-4E23EAF422B0}"/>
                    </a:ext>
                  </a:extLst>
                </p:cNvPr>
                <p:cNvPicPr/>
                <p:nvPr/>
              </p:nvPicPr>
              <p:blipFill>
                <a:blip r:embed="rId146"/>
                <a:stretch>
                  <a:fillRect/>
                </a:stretch>
              </p:blipFill>
              <p:spPr>
                <a:xfrm>
                  <a:off x="2779114" y="2173203"/>
                  <a:ext cx="51840" cy="198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7">
              <p14:nvContentPartPr>
                <p14:cNvPr id="95" name="Ink 94">
                  <a:extLst>
                    <a:ext uri="{FF2B5EF4-FFF2-40B4-BE49-F238E27FC236}">
                      <a16:creationId xmlns:a16="http://schemas.microsoft.com/office/drawing/2014/main" id="{14386F1B-3544-4EAB-8A3A-F58336DF2CD6}"/>
                    </a:ext>
                  </a:extLst>
                </p14:cNvPr>
                <p14:cNvContentPartPr/>
                <p14:nvPr/>
              </p14:nvContentPartPr>
              <p14:xfrm>
                <a:off x="2728354" y="2265723"/>
                <a:ext cx="379800" cy="82440"/>
              </p14:xfrm>
            </p:contentPart>
          </mc:Choice>
          <mc:Fallback xmlns="">
            <p:pic>
              <p:nvPicPr>
                <p:cNvPr id="95" name="Ink 94">
                  <a:extLst>
                    <a:ext uri="{FF2B5EF4-FFF2-40B4-BE49-F238E27FC236}">
                      <a16:creationId xmlns:a16="http://schemas.microsoft.com/office/drawing/2014/main" id="{14386F1B-3544-4EAB-8A3A-F58336DF2CD6}"/>
                    </a:ext>
                  </a:extLst>
                </p:cNvPr>
                <p:cNvPicPr/>
                <p:nvPr/>
              </p:nvPicPr>
              <p:blipFill>
                <a:blip r:embed="rId148"/>
                <a:stretch>
                  <a:fillRect/>
                </a:stretch>
              </p:blipFill>
              <p:spPr>
                <a:xfrm>
                  <a:off x="2719354" y="2257083"/>
                  <a:ext cx="397440" cy="100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9">
              <p14:nvContentPartPr>
                <p14:cNvPr id="96" name="Ink 95">
                  <a:extLst>
                    <a:ext uri="{FF2B5EF4-FFF2-40B4-BE49-F238E27FC236}">
                      <a16:creationId xmlns:a16="http://schemas.microsoft.com/office/drawing/2014/main" id="{3D5C862F-CFD6-4438-AA16-8DD5966D12DD}"/>
                    </a:ext>
                  </a:extLst>
                </p14:cNvPr>
                <p14:cNvContentPartPr/>
                <p14:nvPr/>
              </p14:nvContentPartPr>
              <p14:xfrm>
                <a:off x="3107794" y="2148363"/>
                <a:ext cx="129240" cy="106920"/>
              </p14:xfrm>
            </p:contentPart>
          </mc:Choice>
          <mc:Fallback xmlns="">
            <p:pic>
              <p:nvPicPr>
                <p:cNvPr id="96" name="Ink 95">
                  <a:extLst>
                    <a:ext uri="{FF2B5EF4-FFF2-40B4-BE49-F238E27FC236}">
                      <a16:creationId xmlns:a16="http://schemas.microsoft.com/office/drawing/2014/main" id="{3D5C862F-CFD6-4438-AA16-8DD5966D12DD}"/>
                    </a:ext>
                  </a:extLst>
                </p:cNvPr>
                <p:cNvPicPr/>
                <p:nvPr/>
              </p:nvPicPr>
              <p:blipFill>
                <a:blip r:embed="rId150"/>
                <a:stretch>
                  <a:fillRect/>
                </a:stretch>
              </p:blipFill>
              <p:spPr>
                <a:xfrm>
                  <a:off x="3098794" y="2139723"/>
                  <a:ext cx="146880" cy="124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1">
              <p14:nvContentPartPr>
                <p14:cNvPr id="97" name="Ink 96">
                  <a:extLst>
                    <a:ext uri="{FF2B5EF4-FFF2-40B4-BE49-F238E27FC236}">
                      <a16:creationId xmlns:a16="http://schemas.microsoft.com/office/drawing/2014/main" id="{BB343FE7-1DA3-4B09-8029-D84C36564505}"/>
                    </a:ext>
                  </a:extLst>
                </p14:cNvPr>
                <p14:cNvContentPartPr/>
                <p14:nvPr/>
              </p14:nvContentPartPr>
              <p14:xfrm>
                <a:off x="3300394" y="2137203"/>
                <a:ext cx="127440" cy="286560"/>
              </p14:xfrm>
            </p:contentPart>
          </mc:Choice>
          <mc:Fallback xmlns="">
            <p:pic>
              <p:nvPicPr>
                <p:cNvPr id="97" name="Ink 96">
                  <a:extLst>
                    <a:ext uri="{FF2B5EF4-FFF2-40B4-BE49-F238E27FC236}">
                      <a16:creationId xmlns:a16="http://schemas.microsoft.com/office/drawing/2014/main" id="{BB343FE7-1DA3-4B09-8029-D84C36564505}"/>
                    </a:ext>
                  </a:extLst>
                </p:cNvPr>
                <p:cNvPicPr/>
                <p:nvPr/>
              </p:nvPicPr>
              <p:blipFill>
                <a:blip r:embed="rId152"/>
                <a:stretch>
                  <a:fillRect/>
                </a:stretch>
              </p:blipFill>
              <p:spPr>
                <a:xfrm>
                  <a:off x="3291394" y="2128203"/>
                  <a:ext cx="145080" cy="304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3">
              <p14:nvContentPartPr>
                <p14:cNvPr id="98" name="Ink 97">
                  <a:extLst>
                    <a:ext uri="{FF2B5EF4-FFF2-40B4-BE49-F238E27FC236}">
                      <a16:creationId xmlns:a16="http://schemas.microsoft.com/office/drawing/2014/main" id="{33D150D9-5393-40B8-8E07-A92D7F5CD282}"/>
                    </a:ext>
                  </a:extLst>
                </p14:cNvPr>
                <p14:cNvContentPartPr/>
                <p14:nvPr/>
              </p14:nvContentPartPr>
              <p14:xfrm>
                <a:off x="3466714" y="2136843"/>
                <a:ext cx="90360" cy="140760"/>
              </p14:xfrm>
            </p:contentPart>
          </mc:Choice>
          <mc:Fallback xmlns="">
            <p:pic>
              <p:nvPicPr>
                <p:cNvPr id="98" name="Ink 97">
                  <a:extLst>
                    <a:ext uri="{FF2B5EF4-FFF2-40B4-BE49-F238E27FC236}">
                      <a16:creationId xmlns:a16="http://schemas.microsoft.com/office/drawing/2014/main" id="{33D150D9-5393-40B8-8E07-A92D7F5CD282}"/>
                    </a:ext>
                  </a:extLst>
                </p:cNvPr>
                <p:cNvPicPr/>
                <p:nvPr/>
              </p:nvPicPr>
              <p:blipFill>
                <a:blip r:embed="rId154"/>
                <a:stretch>
                  <a:fillRect/>
                </a:stretch>
              </p:blipFill>
              <p:spPr>
                <a:xfrm>
                  <a:off x="3457714" y="2128203"/>
                  <a:ext cx="108000" cy="158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5">
              <p14:nvContentPartPr>
                <p14:cNvPr id="99" name="Ink 98">
                  <a:extLst>
                    <a:ext uri="{FF2B5EF4-FFF2-40B4-BE49-F238E27FC236}">
                      <a16:creationId xmlns:a16="http://schemas.microsoft.com/office/drawing/2014/main" id="{CC359FF2-6CA6-43B3-8895-B1215B0B627E}"/>
                    </a:ext>
                  </a:extLst>
                </p14:cNvPr>
                <p14:cNvContentPartPr/>
                <p14:nvPr/>
              </p14:nvContentPartPr>
              <p14:xfrm>
                <a:off x="3388234" y="2312883"/>
                <a:ext cx="180000" cy="15840"/>
              </p14:xfrm>
            </p:contentPart>
          </mc:Choice>
          <mc:Fallback xmlns="">
            <p:pic>
              <p:nvPicPr>
                <p:cNvPr id="99" name="Ink 98">
                  <a:extLst>
                    <a:ext uri="{FF2B5EF4-FFF2-40B4-BE49-F238E27FC236}">
                      <a16:creationId xmlns:a16="http://schemas.microsoft.com/office/drawing/2014/main" id="{CC359FF2-6CA6-43B3-8895-B1215B0B627E}"/>
                    </a:ext>
                  </a:extLst>
                </p:cNvPr>
                <p:cNvPicPr/>
                <p:nvPr/>
              </p:nvPicPr>
              <p:blipFill>
                <a:blip r:embed="rId156"/>
                <a:stretch>
                  <a:fillRect/>
                </a:stretch>
              </p:blipFill>
              <p:spPr>
                <a:xfrm>
                  <a:off x="3379234" y="2304243"/>
                  <a:ext cx="197640" cy="33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7">
              <p14:nvContentPartPr>
                <p14:cNvPr id="100" name="Ink 99">
                  <a:extLst>
                    <a:ext uri="{FF2B5EF4-FFF2-40B4-BE49-F238E27FC236}">
                      <a16:creationId xmlns:a16="http://schemas.microsoft.com/office/drawing/2014/main" id="{F6CF27F4-2749-48A8-B76F-B96D4FE849F6}"/>
                    </a:ext>
                  </a:extLst>
                </p14:cNvPr>
                <p14:cNvContentPartPr/>
                <p14:nvPr/>
              </p14:nvContentPartPr>
              <p14:xfrm>
                <a:off x="3460594" y="2333403"/>
                <a:ext cx="68400" cy="112680"/>
              </p14:xfrm>
            </p:contentPart>
          </mc:Choice>
          <mc:Fallback xmlns="">
            <p:pic>
              <p:nvPicPr>
                <p:cNvPr id="100" name="Ink 99">
                  <a:extLst>
                    <a:ext uri="{FF2B5EF4-FFF2-40B4-BE49-F238E27FC236}">
                      <a16:creationId xmlns:a16="http://schemas.microsoft.com/office/drawing/2014/main" id="{F6CF27F4-2749-48A8-B76F-B96D4FE849F6}"/>
                    </a:ext>
                  </a:extLst>
                </p:cNvPr>
                <p:cNvPicPr/>
                <p:nvPr/>
              </p:nvPicPr>
              <p:blipFill>
                <a:blip r:embed="rId158"/>
                <a:stretch>
                  <a:fillRect/>
                </a:stretch>
              </p:blipFill>
              <p:spPr>
                <a:xfrm>
                  <a:off x="3451594" y="2324763"/>
                  <a:ext cx="86040" cy="130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9">
              <p14:nvContentPartPr>
                <p14:cNvPr id="101" name="Ink 100">
                  <a:extLst>
                    <a:ext uri="{FF2B5EF4-FFF2-40B4-BE49-F238E27FC236}">
                      <a16:creationId xmlns:a16="http://schemas.microsoft.com/office/drawing/2014/main" id="{64DEF140-E8C8-4C3F-BAE0-46074EB27E1C}"/>
                    </a:ext>
                  </a:extLst>
                </p14:cNvPr>
                <p14:cNvContentPartPr/>
                <p14:nvPr/>
              </p14:nvContentPartPr>
              <p14:xfrm>
                <a:off x="3483634" y="2406483"/>
                <a:ext cx="45360" cy="6120"/>
              </p14:xfrm>
            </p:contentPart>
          </mc:Choice>
          <mc:Fallback xmlns="">
            <p:pic>
              <p:nvPicPr>
                <p:cNvPr id="101" name="Ink 100">
                  <a:extLst>
                    <a:ext uri="{FF2B5EF4-FFF2-40B4-BE49-F238E27FC236}">
                      <a16:creationId xmlns:a16="http://schemas.microsoft.com/office/drawing/2014/main" id="{64DEF140-E8C8-4C3F-BAE0-46074EB27E1C}"/>
                    </a:ext>
                  </a:extLst>
                </p:cNvPr>
                <p:cNvPicPr/>
                <p:nvPr/>
              </p:nvPicPr>
              <p:blipFill>
                <a:blip r:embed="rId160"/>
                <a:stretch>
                  <a:fillRect/>
                </a:stretch>
              </p:blipFill>
              <p:spPr>
                <a:xfrm>
                  <a:off x="3474634" y="2397483"/>
                  <a:ext cx="63000" cy="23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1">
              <p14:nvContentPartPr>
                <p14:cNvPr id="102" name="Ink 101">
                  <a:extLst>
                    <a:ext uri="{FF2B5EF4-FFF2-40B4-BE49-F238E27FC236}">
                      <a16:creationId xmlns:a16="http://schemas.microsoft.com/office/drawing/2014/main" id="{E54172F9-DEB9-4624-8437-8632113AE2B2}"/>
                    </a:ext>
                  </a:extLst>
                </p14:cNvPr>
                <p14:cNvContentPartPr/>
                <p14:nvPr/>
              </p14:nvContentPartPr>
              <p14:xfrm>
                <a:off x="3623674" y="2187603"/>
                <a:ext cx="118080" cy="224640"/>
              </p14:xfrm>
            </p:contentPart>
          </mc:Choice>
          <mc:Fallback xmlns="">
            <p:pic>
              <p:nvPicPr>
                <p:cNvPr id="102" name="Ink 101">
                  <a:extLst>
                    <a:ext uri="{FF2B5EF4-FFF2-40B4-BE49-F238E27FC236}">
                      <a16:creationId xmlns:a16="http://schemas.microsoft.com/office/drawing/2014/main" id="{E54172F9-DEB9-4624-8437-8632113AE2B2}"/>
                    </a:ext>
                  </a:extLst>
                </p:cNvPr>
                <p:cNvPicPr/>
                <p:nvPr/>
              </p:nvPicPr>
              <p:blipFill>
                <a:blip r:embed="rId162"/>
                <a:stretch>
                  <a:fillRect/>
                </a:stretch>
              </p:blipFill>
              <p:spPr>
                <a:xfrm>
                  <a:off x="3615034" y="2178963"/>
                  <a:ext cx="135720" cy="24228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163">
            <p14:nvContentPartPr>
              <p14:cNvPr id="104" name="Ink 103">
                <a:extLst>
                  <a:ext uri="{FF2B5EF4-FFF2-40B4-BE49-F238E27FC236}">
                    <a16:creationId xmlns:a16="http://schemas.microsoft.com/office/drawing/2014/main" id="{ABEE13C8-FC61-4E0A-9F27-B2A2384373FE}"/>
                  </a:ext>
                </a:extLst>
              </p14:cNvPr>
              <p14:cNvContentPartPr/>
              <p14:nvPr/>
            </p14:nvContentPartPr>
            <p14:xfrm>
              <a:off x="3971434" y="1677123"/>
              <a:ext cx="202320" cy="195840"/>
            </p14:xfrm>
          </p:contentPart>
        </mc:Choice>
        <mc:Fallback xmlns="">
          <p:pic>
            <p:nvPicPr>
              <p:cNvPr id="104" name="Ink 103">
                <a:extLst>
                  <a:ext uri="{FF2B5EF4-FFF2-40B4-BE49-F238E27FC236}">
                    <a16:creationId xmlns:a16="http://schemas.microsoft.com/office/drawing/2014/main" id="{ABEE13C8-FC61-4E0A-9F27-B2A2384373FE}"/>
                  </a:ext>
                </a:extLst>
              </p:cNvPr>
              <p:cNvPicPr/>
              <p:nvPr/>
            </p:nvPicPr>
            <p:blipFill>
              <a:blip r:embed="rId164"/>
              <a:stretch>
                <a:fillRect/>
              </a:stretch>
            </p:blipFill>
            <p:spPr>
              <a:xfrm>
                <a:off x="3962794" y="1668483"/>
                <a:ext cx="219960" cy="213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5">
            <p14:nvContentPartPr>
              <p14:cNvPr id="105" name="Ink 104">
                <a:extLst>
                  <a:ext uri="{FF2B5EF4-FFF2-40B4-BE49-F238E27FC236}">
                    <a16:creationId xmlns:a16="http://schemas.microsoft.com/office/drawing/2014/main" id="{6FADE465-8E5D-40AD-9B98-E4AE725C3642}"/>
                  </a:ext>
                </a:extLst>
              </p14:cNvPr>
              <p14:cNvContentPartPr/>
              <p14:nvPr/>
            </p14:nvContentPartPr>
            <p14:xfrm>
              <a:off x="3343234" y="100683"/>
              <a:ext cx="196560" cy="146160"/>
            </p14:xfrm>
          </p:contentPart>
        </mc:Choice>
        <mc:Fallback xmlns="">
          <p:pic>
            <p:nvPicPr>
              <p:cNvPr id="105" name="Ink 104">
                <a:extLst>
                  <a:ext uri="{FF2B5EF4-FFF2-40B4-BE49-F238E27FC236}">
                    <a16:creationId xmlns:a16="http://schemas.microsoft.com/office/drawing/2014/main" id="{6FADE465-8E5D-40AD-9B98-E4AE725C3642}"/>
                  </a:ext>
                </a:extLst>
              </p:cNvPr>
              <p:cNvPicPr/>
              <p:nvPr/>
            </p:nvPicPr>
            <p:blipFill>
              <a:blip r:embed="rId166"/>
              <a:stretch>
                <a:fillRect/>
              </a:stretch>
            </p:blipFill>
            <p:spPr>
              <a:xfrm>
                <a:off x="3334594" y="92043"/>
                <a:ext cx="214200" cy="163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7">
            <p14:nvContentPartPr>
              <p14:cNvPr id="106" name="Ink 105">
                <a:extLst>
                  <a:ext uri="{FF2B5EF4-FFF2-40B4-BE49-F238E27FC236}">
                    <a16:creationId xmlns:a16="http://schemas.microsoft.com/office/drawing/2014/main" id="{29AE60EE-833E-43C4-B2B8-A3B696DC3DB3}"/>
                  </a:ext>
                </a:extLst>
              </p14:cNvPr>
              <p14:cNvContentPartPr/>
              <p14:nvPr/>
            </p14:nvContentPartPr>
            <p14:xfrm>
              <a:off x="4044514" y="2417643"/>
              <a:ext cx="230400" cy="151920"/>
            </p14:xfrm>
          </p:contentPart>
        </mc:Choice>
        <mc:Fallback xmlns="">
          <p:pic>
            <p:nvPicPr>
              <p:cNvPr id="106" name="Ink 105">
                <a:extLst>
                  <a:ext uri="{FF2B5EF4-FFF2-40B4-BE49-F238E27FC236}">
                    <a16:creationId xmlns:a16="http://schemas.microsoft.com/office/drawing/2014/main" id="{29AE60EE-833E-43C4-B2B8-A3B696DC3DB3}"/>
                  </a:ext>
                </a:extLst>
              </p:cNvPr>
              <p:cNvPicPr/>
              <p:nvPr/>
            </p:nvPicPr>
            <p:blipFill>
              <a:blip r:embed="rId168"/>
              <a:stretch>
                <a:fillRect/>
              </a:stretch>
            </p:blipFill>
            <p:spPr>
              <a:xfrm>
                <a:off x="4035514" y="2409003"/>
                <a:ext cx="248040" cy="169560"/>
              </a:xfrm>
              <a:prstGeom prst="rect">
                <a:avLst/>
              </a:prstGeom>
            </p:spPr>
          </p:pic>
        </mc:Fallback>
      </mc:AlternateContent>
      <p:grpSp>
        <p:nvGrpSpPr>
          <p:cNvPr id="125" name="Group 124">
            <a:extLst>
              <a:ext uri="{FF2B5EF4-FFF2-40B4-BE49-F238E27FC236}">
                <a16:creationId xmlns:a16="http://schemas.microsoft.com/office/drawing/2014/main" id="{DA16AAD5-2C06-4D14-B56C-6CD41D92B149}"/>
              </a:ext>
            </a:extLst>
          </p:cNvPr>
          <p:cNvGrpSpPr/>
          <p:nvPr/>
        </p:nvGrpSpPr>
        <p:grpSpPr>
          <a:xfrm>
            <a:off x="4790434" y="1991403"/>
            <a:ext cx="163080" cy="95400"/>
            <a:chOff x="4790434" y="1991403"/>
            <a:chExt cx="163080" cy="954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69">
              <p14:nvContentPartPr>
                <p14:cNvPr id="107" name="Ink 106">
                  <a:extLst>
                    <a:ext uri="{FF2B5EF4-FFF2-40B4-BE49-F238E27FC236}">
                      <a16:creationId xmlns:a16="http://schemas.microsoft.com/office/drawing/2014/main" id="{0ED8B12A-41D2-41E3-8FF8-E0D9ECD7104F}"/>
                    </a:ext>
                  </a:extLst>
                </p14:cNvPr>
                <p14:cNvContentPartPr/>
                <p14:nvPr/>
              </p14:nvContentPartPr>
              <p14:xfrm>
                <a:off x="4790434" y="1991403"/>
                <a:ext cx="118080" cy="22680"/>
              </p14:xfrm>
            </p:contentPart>
          </mc:Choice>
          <mc:Fallback xmlns="">
            <p:pic>
              <p:nvPicPr>
                <p:cNvPr id="107" name="Ink 106">
                  <a:extLst>
                    <a:ext uri="{FF2B5EF4-FFF2-40B4-BE49-F238E27FC236}">
                      <a16:creationId xmlns:a16="http://schemas.microsoft.com/office/drawing/2014/main" id="{0ED8B12A-41D2-41E3-8FF8-E0D9ECD7104F}"/>
                    </a:ext>
                  </a:extLst>
                </p:cNvPr>
                <p:cNvPicPr/>
                <p:nvPr/>
              </p:nvPicPr>
              <p:blipFill>
                <a:blip r:embed="rId170"/>
                <a:stretch>
                  <a:fillRect/>
                </a:stretch>
              </p:blipFill>
              <p:spPr>
                <a:xfrm>
                  <a:off x="4781794" y="1982403"/>
                  <a:ext cx="135720" cy="40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1">
              <p14:nvContentPartPr>
                <p14:cNvPr id="108" name="Ink 107">
                  <a:extLst>
                    <a:ext uri="{FF2B5EF4-FFF2-40B4-BE49-F238E27FC236}">
                      <a16:creationId xmlns:a16="http://schemas.microsoft.com/office/drawing/2014/main" id="{D83B7DCD-2692-4CBF-829A-2F91056FF743}"/>
                    </a:ext>
                  </a:extLst>
                </p14:cNvPr>
                <p14:cNvContentPartPr/>
                <p14:nvPr/>
              </p14:nvContentPartPr>
              <p14:xfrm>
                <a:off x="4796194" y="2075283"/>
                <a:ext cx="157320" cy="11520"/>
              </p14:xfrm>
            </p:contentPart>
          </mc:Choice>
          <mc:Fallback xmlns="">
            <p:pic>
              <p:nvPicPr>
                <p:cNvPr id="108" name="Ink 107">
                  <a:extLst>
                    <a:ext uri="{FF2B5EF4-FFF2-40B4-BE49-F238E27FC236}">
                      <a16:creationId xmlns:a16="http://schemas.microsoft.com/office/drawing/2014/main" id="{D83B7DCD-2692-4CBF-829A-2F91056FF743}"/>
                    </a:ext>
                  </a:extLst>
                </p:cNvPr>
                <p:cNvPicPr/>
                <p:nvPr/>
              </p:nvPicPr>
              <p:blipFill>
                <a:blip r:embed="rId172"/>
                <a:stretch>
                  <a:fillRect/>
                </a:stretch>
              </p:blipFill>
              <p:spPr>
                <a:xfrm>
                  <a:off x="4787554" y="2066643"/>
                  <a:ext cx="174960" cy="291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24" name="Group 123">
            <a:extLst>
              <a:ext uri="{FF2B5EF4-FFF2-40B4-BE49-F238E27FC236}">
                <a16:creationId xmlns:a16="http://schemas.microsoft.com/office/drawing/2014/main" id="{2C8CA3C8-F561-403D-97ED-751075D4C024}"/>
              </a:ext>
            </a:extLst>
          </p:cNvPr>
          <p:cNvGrpSpPr/>
          <p:nvPr/>
        </p:nvGrpSpPr>
        <p:grpSpPr>
          <a:xfrm>
            <a:off x="5290114" y="1351683"/>
            <a:ext cx="2328480" cy="823320"/>
            <a:chOff x="5290114" y="1351683"/>
            <a:chExt cx="2328480" cy="8233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73">
              <p14:nvContentPartPr>
                <p14:cNvPr id="109" name="Ink 108">
                  <a:extLst>
                    <a:ext uri="{FF2B5EF4-FFF2-40B4-BE49-F238E27FC236}">
                      <a16:creationId xmlns:a16="http://schemas.microsoft.com/office/drawing/2014/main" id="{808C6D67-745E-4678-B77B-356FCFEC9EF8}"/>
                    </a:ext>
                  </a:extLst>
                </p14:cNvPr>
                <p14:cNvContentPartPr/>
                <p14:nvPr/>
              </p14:nvContentPartPr>
              <p14:xfrm>
                <a:off x="5290114" y="1982043"/>
                <a:ext cx="257760" cy="192960"/>
              </p14:xfrm>
            </p:contentPart>
          </mc:Choice>
          <mc:Fallback xmlns="">
            <p:pic>
              <p:nvPicPr>
                <p:cNvPr id="109" name="Ink 108">
                  <a:extLst>
                    <a:ext uri="{FF2B5EF4-FFF2-40B4-BE49-F238E27FC236}">
                      <a16:creationId xmlns:a16="http://schemas.microsoft.com/office/drawing/2014/main" id="{808C6D67-745E-4678-B77B-356FCFEC9EF8}"/>
                    </a:ext>
                  </a:extLst>
                </p:cNvPr>
                <p:cNvPicPr/>
                <p:nvPr/>
              </p:nvPicPr>
              <p:blipFill>
                <a:blip r:embed="rId174"/>
                <a:stretch>
                  <a:fillRect/>
                </a:stretch>
              </p:blipFill>
              <p:spPr>
                <a:xfrm>
                  <a:off x="5281474" y="1973043"/>
                  <a:ext cx="275400" cy="210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5">
              <p14:nvContentPartPr>
                <p14:cNvPr id="110" name="Ink 109">
                  <a:extLst>
                    <a:ext uri="{FF2B5EF4-FFF2-40B4-BE49-F238E27FC236}">
                      <a16:creationId xmlns:a16="http://schemas.microsoft.com/office/drawing/2014/main" id="{BCA2B9EA-A643-4887-A628-9CD290DCF863}"/>
                    </a:ext>
                  </a:extLst>
                </p14:cNvPr>
                <p14:cNvContentPartPr/>
                <p14:nvPr/>
              </p14:nvContentPartPr>
              <p14:xfrm>
                <a:off x="5604034" y="1654803"/>
                <a:ext cx="84600" cy="6120"/>
              </p14:xfrm>
            </p:contentPart>
          </mc:Choice>
          <mc:Fallback xmlns="">
            <p:pic>
              <p:nvPicPr>
                <p:cNvPr id="110" name="Ink 109">
                  <a:extLst>
                    <a:ext uri="{FF2B5EF4-FFF2-40B4-BE49-F238E27FC236}">
                      <a16:creationId xmlns:a16="http://schemas.microsoft.com/office/drawing/2014/main" id="{BCA2B9EA-A643-4887-A628-9CD290DCF863}"/>
                    </a:ext>
                  </a:extLst>
                </p:cNvPr>
                <p:cNvPicPr/>
                <p:nvPr/>
              </p:nvPicPr>
              <p:blipFill>
                <a:blip r:embed="rId176"/>
                <a:stretch>
                  <a:fillRect/>
                </a:stretch>
              </p:blipFill>
              <p:spPr>
                <a:xfrm>
                  <a:off x="5595034" y="1645803"/>
                  <a:ext cx="102240" cy="23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7">
              <p14:nvContentPartPr>
                <p14:cNvPr id="111" name="Ink 110">
                  <a:extLst>
                    <a:ext uri="{FF2B5EF4-FFF2-40B4-BE49-F238E27FC236}">
                      <a16:creationId xmlns:a16="http://schemas.microsoft.com/office/drawing/2014/main" id="{ACD7DA8E-BE57-46DD-BAB8-A52BC10AC0BD}"/>
                    </a:ext>
                  </a:extLst>
                </p14:cNvPr>
                <p14:cNvContentPartPr/>
                <p14:nvPr/>
              </p14:nvContentPartPr>
              <p14:xfrm>
                <a:off x="5772154" y="1620963"/>
                <a:ext cx="123480" cy="180360"/>
              </p14:xfrm>
            </p:contentPart>
          </mc:Choice>
          <mc:Fallback xmlns="">
            <p:pic>
              <p:nvPicPr>
                <p:cNvPr id="111" name="Ink 110">
                  <a:extLst>
                    <a:ext uri="{FF2B5EF4-FFF2-40B4-BE49-F238E27FC236}">
                      <a16:creationId xmlns:a16="http://schemas.microsoft.com/office/drawing/2014/main" id="{ACD7DA8E-BE57-46DD-BAB8-A52BC10AC0BD}"/>
                    </a:ext>
                  </a:extLst>
                </p:cNvPr>
                <p:cNvPicPr/>
                <p:nvPr/>
              </p:nvPicPr>
              <p:blipFill>
                <a:blip r:embed="rId178"/>
                <a:stretch>
                  <a:fillRect/>
                </a:stretch>
              </p:blipFill>
              <p:spPr>
                <a:xfrm>
                  <a:off x="5763514" y="1612323"/>
                  <a:ext cx="141120" cy="198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9">
              <p14:nvContentPartPr>
                <p14:cNvPr id="112" name="Ink 111">
                  <a:extLst>
                    <a:ext uri="{FF2B5EF4-FFF2-40B4-BE49-F238E27FC236}">
                      <a16:creationId xmlns:a16="http://schemas.microsoft.com/office/drawing/2014/main" id="{21AD4E1C-33D9-45B0-A686-1641D4CA7EF7}"/>
                    </a:ext>
                  </a:extLst>
                </p14:cNvPr>
                <p14:cNvContentPartPr/>
                <p14:nvPr/>
              </p14:nvContentPartPr>
              <p14:xfrm>
                <a:off x="5934874" y="1671723"/>
                <a:ext cx="141120" cy="236160"/>
              </p14:xfrm>
            </p:contentPart>
          </mc:Choice>
          <mc:Fallback xmlns="">
            <p:pic>
              <p:nvPicPr>
                <p:cNvPr id="112" name="Ink 111">
                  <a:extLst>
                    <a:ext uri="{FF2B5EF4-FFF2-40B4-BE49-F238E27FC236}">
                      <a16:creationId xmlns:a16="http://schemas.microsoft.com/office/drawing/2014/main" id="{21AD4E1C-33D9-45B0-A686-1641D4CA7EF7}"/>
                    </a:ext>
                  </a:extLst>
                </p:cNvPr>
                <p:cNvPicPr/>
                <p:nvPr/>
              </p:nvPicPr>
              <p:blipFill>
                <a:blip r:embed="rId180"/>
                <a:stretch>
                  <a:fillRect/>
                </a:stretch>
              </p:blipFill>
              <p:spPr>
                <a:xfrm>
                  <a:off x="5926234" y="1662723"/>
                  <a:ext cx="158760" cy="253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1">
              <p14:nvContentPartPr>
                <p14:cNvPr id="113" name="Ink 112">
                  <a:extLst>
                    <a:ext uri="{FF2B5EF4-FFF2-40B4-BE49-F238E27FC236}">
                      <a16:creationId xmlns:a16="http://schemas.microsoft.com/office/drawing/2014/main" id="{692765EC-162B-4438-84DC-5214D7EDF57B}"/>
                    </a:ext>
                  </a:extLst>
                </p14:cNvPr>
                <p14:cNvContentPartPr/>
                <p14:nvPr/>
              </p14:nvContentPartPr>
              <p14:xfrm>
                <a:off x="6069514" y="1559403"/>
                <a:ext cx="6120" cy="11520"/>
              </p14:xfrm>
            </p:contentPart>
          </mc:Choice>
          <mc:Fallback xmlns="">
            <p:pic>
              <p:nvPicPr>
                <p:cNvPr id="113" name="Ink 112">
                  <a:extLst>
                    <a:ext uri="{FF2B5EF4-FFF2-40B4-BE49-F238E27FC236}">
                      <a16:creationId xmlns:a16="http://schemas.microsoft.com/office/drawing/2014/main" id="{692765EC-162B-4438-84DC-5214D7EDF57B}"/>
                    </a:ext>
                  </a:extLst>
                </p:cNvPr>
                <p:cNvPicPr/>
                <p:nvPr/>
              </p:nvPicPr>
              <p:blipFill>
                <a:blip r:embed="rId182"/>
                <a:stretch>
                  <a:fillRect/>
                </a:stretch>
              </p:blipFill>
              <p:spPr>
                <a:xfrm>
                  <a:off x="6060874" y="1550403"/>
                  <a:ext cx="23760" cy="29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3">
              <p14:nvContentPartPr>
                <p14:cNvPr id="114" name="Ink 113">
                  <a:extLst>
                    <a:ext uri="{FF2B5EF4-FFF2-40B4-BE49-F238E27FC236}">
                      <a16:creationId xmlns:a16="http://schemas.microsoft.com/office/drawing/2014/main" id="{C404CF77-3C5C-4764-9742-DF54569894D9}"/>
                    </a:ext>
                  </a:extLst>
                </p14:cNvPr>
                <p14:cNvContentPartPr/>
                <p14:nvPr/>
              </p14:nvContentPartPr>
              <p14:xfrm>
                <a:off x="6245554" y="1497483"/>
                <a:ext cx="122040" cy="308880"/>
              </p14:xfrm>
            </p:contentPart>
          </mc:Choice>
          <mc:Fallback xmlns="">
            <p:pic>
              <p:nvPicPr>
                <p:cNvPr id="114" name="Ink 113">
                  <a:extLst>
                    <a:ext uri="{FF2B5EF4-FFF2-40B4-BE49-F238E27FC236}">
                      <a16:creationId xmlns:a16="http://schemas.microsoft.com/office/drawing/2014/main" id="{C404CF77-3C5C-4764-9742-DF54569894D9}"/>
                    </a:ext>
                  </a:extLst>
                </p:cNvPr>
                <p:cNvPicPr/>
                <p:nvPr/>
              </p:nvPicPr>
              <p:blipFill>
                <a:blip r:embed="rId184"/>
                <a:stretch>
                  <a:fillRect/>
                </a:stretch>
              </p:blipFill>
              <p:spPr>
                <a:xfrm>
                  <a:off x="6236554" y="1488843"/>
                  <a:ext cx="139680" cy="326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5">
              <p14:nvContentPartPr>
                <p14:cNvPr id="115" name="Ink 114">
                  <a:extLst>
                    <a:ext uri="{FF2B5EF4-FFF2-40B4-BE49-F238E27FC236}">
                      <a16:creationId xmlns:a16="http://schemas.microsoft.com/office/drawing/2014/main" id="{0381ED6F-8A45-4338-AEAF-1A0B59EE2918}"/>
                    </a:ext>
                  </a:extLst>
                </p14:cNvPr>
                <p14:cNvContentPartPr/>
                <p14:nvPr/>
              </p14:nvContentPartPr>
              <p14:xfrm>
                <a:off x="6254914" y="1575963"/>
                <a:ext cx="381960" cy="167040"/>
              </p14:xfrm>
            </p:contentPart>
          </mc:Choice>
          <mc:Fallback xmlns="">
            <p:pic>
              <p:nvPicPr>
                <p:cNvPr id="115" name="Ink 114">
                  <a:extLst>
                    <a:ext uri="{FF2B5EF4-FFF2-40B4-BE49-F238E27FC236}">
                      <a16:creationId xmlns:a16="http://schemas.microsoft.com/office/drawing/2014/main" id="{0381ED6F-8A45-4338-AEAF-1A0B59EE2918}"/>
                    </a:ext>
                  </a:extLst>
                </p:cNvPr>
                <p:cNvPicPr/>
                <p:nvPr/>
              </p:nvPicPr>
              <p:blipFill>
                <a:blip r:embed="rId186"/>
                <a:stretch>
                  <a:fillRect/>
                </a:stretch>
              </p:blipFill>
              <p:spPr>
                <a:xfrm>
                  <a:off x="6245914" y="1567323"/>
                  <a:ext cx="399600" cy="184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7">
              <p14:nvContentPartPr>
                <p14:cNvPr id="116" name="Ink 115">
                  <a:extLst>
                    <a:ext uri="{FF2B5EF4-FFF2-40B4-BE49-F238E27FC236}">
                      <a16:creationId xmlns:a16="http://schemas.microsoft.com/office/drawing/2014/main" id="{DCABBA7E-6500-452C-ADCD-C5559AD2B406}"/>
                    </a:ext>
                  </a:extLst>
                </p14:cNvPr>
                <p14:cNvContentPartPr/>
                <p14:nvPr/>
              </p14:nvContentPartPr>
              <p14:xfrm>
                <a:off x="6709234" y="1413603"/>
                <a:ext cx="163080" cy="118080"/>
              </p14:xfrm>
            </p:contentPart>
          </mc:Choice>
          <mc:Fallback xmlns="">
            <p:pic>
              <p:nvPicPr>
                <p:cNvPr id="116" name="Ink 115">
                  <a:extLst>
                    <a:ext uri="{FF2B5EF4-FFF2-40B4-BE49-F238E27FC236}">
                      <a16:creationId xmlns:a16="http://schemas.microsoft.com/office/drawing/2014/main" id="{DCABBA7E-6500-452C-ADCD-C5559AD2B406}"/>
                    </a:ext>
                  </a:extLst>
                </p:cNvPr>
                <p:cNvPicPr/>
                <p:nvPr/>
              </p:nvPicPr>
              <p:blipFill>
                <a:blip r:embed="rId188"/>
                <a:stretch>
                  <a:fillRect/>
                </a:stretch>
              </p:blipFill>
              <p:spPr>
                <a:xfrm>
                  <a:off x="6700234" y="1404603"/>
                  <a:ext cx="180720" cy="135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9">
              <p14:nvContentPartPr>
                <p14:cNvPr id="117" name="Ink 116">
                  <a:extLst>
                    <a:ext uri="{FF2B5EF4-FFF2-40B4-BE49-F238E27FC236}">
                      <a16:creationId xmlns:a16="http://schemas.microsoft.com/office/drawing/2014/main" id="{D1FE0E81-91D6-4766-9941-C768A94BC4D6}"/>
                    </a:ext>
                  </a:extLst>
                </p14:cNvPr>
                <p14:cNvContentPartPr/>
                <p14:nvPr/>
              </p14:nvContentPartPr>
              <p14:xfrm>
                <a:off x="6966634" y="1351683"/>
                <a:ext cx="219960" cy="460440"/>
              </p14:xfrm>
            </p:contentPart>
          </mc:Choice>
          <mc:Fallback xmlns="">
            <p:pic>
              <p:nvPicPr>
                <p:cNvPr id="117" name="Ink 116">
                  <a:extLst>
                    <a:ext uri="{FF2B5EF4-FFF2-40B4-BE49-F238E27FC236}">
                      <a16:creationId xmlns:a16="http://schemas.microsoft.com/office/drawing/2014/main" id="{D1FE0E81-91D6-4766-9941-C768A94BC4D6}"/>
                    </a:ext>
                  </a:extLst>
                </p:cNvPr>
                <p:cNvPicPr/>
                <p:nvPr/>
              </p:nvPicPr>
              <p:blipFill>
                <a:blip r:embed="rId190"/>
                <a:stretch>
                  <a:fillRect/>
                </a:stretch>
              </p:blipFill>
              <p:spPr>
                <a:xfrm>
                  <a:off x="6957634" y="1343043"/>
                  <a:ext cx="237600" cy="478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1">
              <p14:nvContentPartPr>
                <p14:cNvPr id="118" name="Ink 117">
                  <a:extLst>
                    <a:ext uri="{FF2B5EF4-FFF2-40B4-BE49-F238E27FC236}">
                      <a16:creationId xmlns:a16="http://schemas.microsoft.com/office/drawing/2014/main" id="{69C8F63E-EC81-42AD-97D8-C246C270F0DC}"/>
                    </a:ext>
                  </a:extLst>
                </p14:cNvPr>
                <p14:cNvContentPartPr/>
                <p14:nvPr/>
              </p14:nvContentPartPr>
              <p14:xfrm>
                <a:off x="7202794" y="1365003"/>
                <a:ext cx="37800" cy="211680"/>
              </p14:xfrm>
            </p:contentPart>
          </mc:Choice>
          <mc:Fallback xmlns="">
            <p:pic>
              <p:nvPicPr>
                <p:cNvPr id="118" name="Ink 117">
                  <a:extLst>
                    <a:ext uri="{FF2B5EF4-FFF2-40B4-BE49-F238E27FC236}">
                      <a16:creationId xmlns:a16="http://schemas.microsoft.com/office/drawing/2014/main" id="{69C8F63E-EC81-42AD-97D8-C246C270F0DC}"/>
                    </a:ext>
                  </a:extLst>
                </p:cNvPr>
                <p:cNvPicPr/>
                <p:nvPr/>
              </p:nvPicPr>
              <p:blipFill>
                <a:blip r:embed="rId192"/>
                <a:stretch>
                  <a:fillRect/>
                </a:stretch>
              </p:blipFill>
              <p:spPr>
                <a:xfrm>
                  <a:off x="7194154" y="1356003"/>
                  <a:ext cx="55440" cy="229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3">
              <p14:nvContentPartPr>
                <p14:cNvPr id="119" name="Ink 118">
                  <a:extLst>
                    <a:ext uri="{FF2B5EF4-FFF2-40B4-BE49-F238E27FC236}">
                      <a16:creationId xmlns:a16="http://schemas.microsoft.com/office/drawing/2014/main" id="{D96608C6-977F-47BE-AFA4-185B4A660D0C}"/>
                    </a:ext>
                  </a:extLst>
                </p14:cNvPr>
                <p14:cNvContentPartPr/>
                <p14:nvPr/>
              </p14:nvContentPartPr>
              <p14:xfrm>
                <a:off x="7225114" y="1379403"/>
                <a:ext cx="96480" cy="174600"/>
              </p14:xfrm>
            </p:contentPart>
          </mc:Choice>
          <mc:Fallback xmlns="">
            <p:pic>
              <p:nvPicPr>
                <p:cNvPr id="119" name="Ink 118">
                  <a:extLst>
                    <a:ext uri="{FF2B5EF4-FFF2-40B4-BE49-F238E27FC236}">
                      <a16:creationId xmlns:a16="http://schemas.microsoft.com/office/drawing/2014/main" id="{D96608C6-977F-47BE-AFA4-185B4A660D0C}"/>
                    </a:ext>
                  </a:extLst>
                </p:cNvPr>
                <p:cNvPicPr/>
                <p:nvPr/>
              </p:nvPicPr>
              <p:blipFill>
                <a:blip r:embed="rId194"/>
                <a:stretch>
                  <a:fillRect/>
                </a:stretch>
              </p:blipFill>
              <p:spPr>
                <a:xfrm>
                  <a:off x="7216474" y="1370763"/>
                  <a:ext cx="114120" cy="192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5">
              <p14:nvContentPartPr>
                <p14:cNvPr id="120" name="Ink 119">
                  <a:extLst>
                    <a:ext uri="{FF2B5EF4-FFF2-40B4-BE49-F238E27FC236}">
                      <a16:creationId xmlns:a16="http://schemas.microsoft.com/office/drawing/2014/main" id="{81F2E2E1-48FE-49D5-A1B2-58D074FC2ABA}"/>
                    </a:ext>
                  </a:extLst>
                </p14:cNvPr>
                <p14:cNvContentPartPr/>
                <p14:nvPr/>
              </p14:nvContentPartPr>
              <p14:xfrm>
                <a:off x="7062754" y="1620963"/>
                <a:ext cx="308880" cy="11520"/>
              </p14:xfrm>
            </p:contentPart>
          </mc:Choice>
          <mc:Fallback xmlns="">
            <p:pic>
              <p:nvPicPr>
                <p:cNvPr id="120" name="Ink 119">
                  <a:extLst>
                    <a:ext uri="{FF2B5EF4-FFF2-40B4-BE49-F238E27FC236}">
                      <a16:creationId xmlns:a16="http://schemas.microsoft.com/office/drawing/2014/main" id="{81F2E2E1-48FE-49D5-A1B2-58D074FC2ABA}"/>
                    </a:ext>
                  </a:extLst>
                </p:cNvPr>
                <p:cNvPicPr/>
                <p:nvPr/>
              </p:nvPicPr>
              <p:blipFill>
                <a:blip r:embed="rId196"/>
                <a:stretch>
                  <a:fillRect/>
                </a:stretch>
              </p:blipFill>
              <p:spPr>
                <a:xfrm>
                  <a:off x="7053754" y="1612323"/>
                  <a:ext cx="326520" cy="29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7">
              <p14:nvContentPartPr>
                <p14:cNvPr id="121" name="Ink 120">
                  <a:extLst>
                    <a:ext uri="{FF2B5EF4-FFF2-40B4-BE49-F238E27FC236}">
                      <a16:creationId xmlns:a16="http://schemas.microsoft.com/office/drawing/2014/main" id="{483C943E-422F-4E1F-9F49-04AFDFBF7698}"/>
                    </a:ext>
                  </a:extLst>
                </p14:cNvPr>
                <p14:cNvContentPartPr/>
                <p14:nvPr/>
              </p14:nvContentPartPr>
              <p14:xfrm>
                <a:off x="7143034" y="1660203"/>
                <a:ext cx="116280" cy="185400"/>
              </p14:xfrm>
            </p:contentPart>
          </mc:Choice>
          <mc:Fallback xmlns="">
            <p:pic>
              <p:nvPicPr>
                <p:cNvPr id="121" name="Ink 120">
                  <a:extLst>
                    <a:ext uri="{FF2B5EF4-FFF2-40B4-BE49-F238E27FC236}">
                      <a16:creationId xmlns:a16="http://schemas.microsoft.com/office/drawing/2014/main" id="{483C943E-422F-4E1F-9F49-04AFDFBF7698}"/>
                    </a:ext>
                  </a:extLst>
                </p:cNvPr>
                <p:cNvPicPr/>
                <p:nvPr/>
              </p:nvPicPr>
              <p:blipFill>
                <a:blip r:embed="rId198"/>
                <a:stretch>
                  <a:fillRect/>
                </a:stretch>
              </p:blipFill>
              <p:spPr>
                <a:xfrm>
                  <a:off x="7134034" y="1651563"/>
                  <a:ext cx="133920" cy="203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9">
              <p14:nvContentPartPr>
                <p14:cNvPr id="122" name="Ink 121">
                  <a:extLst>
                    <a:ext uri="{FF2B5EF4-FFF2-40B4-BE49-F238E27FC236}">
                      <a16:creationId xmlns:a16="http://schemas.microsoft.com/office/drawing/2014/main" id="{E1A601AB-38F7-462D-A485-01AEB183883C}"/>
                    </a:ext>
                  </a:extLst>
                </p14:cNvPr>
                <p14:cNvContentPartPr/>
                <p14:nvPr/>
              </p14:nvContentPartPr>
              <p14:xfrm>
                <a:off x="7146634" y="1766763"/>
                <a:ext cx="106920" cy="6120"/>
              </p14:xfrm>
            </p:contentPart>
          </mc:Choice>
          <mc:Fallback xmlns="">
            <p:pic>
              <p:nvPicPr>
                <p:cNvPr id="122" name="Ink 121">
                  <a:extLst>
                    <a:ext uri="{FF2B5EF4-FFF2-40B4-BE49-F238E27FC236}">
                      <a16:creationId xmlns:a16="http://schemas.microsoft.com/office/drawing/2014/main" id="{E1A601AB-38F7-462D-A485-01AEB183883C}"/>
                    </a:ext>
                  </a:extLst>
                </p:cNvPr>
                <p:cNvPicPr/>
                <p:nvPr/>
              </p:nvPicPr>
              <p:blipFill>
                <a:blip r:embed="rId200"/>
                <a:stretch>
                  <a:fillRect/>
                </a:stretch>
              </p:blipFill>
              <p:spPr>
                <a:xfrm>
                  <a:off x="7137994" y="1758123"/>
                  <a:ext cx="124560" cy="23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1">
              <p14:nvContentPartPr>
                <p14:cNvPr id="123" name="Ink 122">
                  <a:extLst>
                    <a:ext uri="{FF2B5EF4-FFF2-40B4-BE49-F238E27FC236}">
                      <a16:creationId xmlns:a16="http://schemas.microsoft.com/office/drawing/2014/main" id="{36B885BE-415F-4AA0-A7A7-43A8D8F3CA8B}"/>
                    </a:ext>
                  </a:extLst>
                </p14:cNvPr>
                <p14:cNvContentPartPr/>
                <p14:nvPr/>
              </p14:nvContentPartPr>
              <p14:xfrm>
                <a:off x="7505914" y="1357443"/>
                <a:ext cx="112680" cy="465840"/>
              </p14:xfrm>
            </p:contentPart>
          </mc:Choice>
          <mc:Fallback xmlns="">
            <p:pic>
              <p:nvPicPr>
                <p:cNvPr id="123" name="Ink 122">
                  <a:extLst>
                    <a:ext uri="{FF2B5EF4-FFF2-40B4-BE49-F238E27FC236}">
                      <a16:creationId xmlns:a16="http://schemas.microsoft.com/office/drawing/2014/main" id="{36B885BE-415F-4AA0-A7A7-43A8D8F3CA8B}"/>
                    </a:ext>
                  </a:extLst>
                </p:cNvPr>
                <p:cNvPicPr/>
                <p:nvPr/>
              </p:nvPicPr>
              <p:blipFill>
                <a:blip r:embed="rId202"/>
                <a:stretch>
                  <a:fillRect/>
                </a:stretch>
              </p:blipFill>
              <p:spPr>
                <a:xfrm>
                  <a:off x="7496914" y="1348443"/>
                  <a:ext cx="130320" cy="4834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52" name="Group 151">
            <a:extLst>
              <a:ext uri="{FF2B5EF4-FFF2-40B4-BE49-F238E27FC236}">
                <a16:creationId xmlns:a16="http://schemas.microsoft.com/office/drawing/2014/main" id="{379636B0-6E72-4F95-A8CF-B56258F2DCDA}"/>
              </a:ext>
            </a:extLst>
          </p:cNvPr>
          <p:cNvGrpSpPr/>
          <p:nvPr/>
        </p:nvGrpSpPr>
        <p:grpSpPr>
          <a:xfrm>
            <a:off x="4336474" y="2630763"/>
            <a:ext cx="1324080" cy="684720"/>
            <a:chOff x="4336474" y="2630763"/>
            <a:chExt cx="1324080" cy="6847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03">
              <p14:nvContentPartPr>
                <p14:cNvPr id="141" name="Ink 140">
                  <a:extLst>
                    <a:ext uri="{FF2B5EF4-FFF2-40B4-BE49-F238E27FC236}">
                      <a16:creationId xmlns:a16="http://schemas.microsoft.com/office/drawing/2014/main" id="{85873EC4-8759-4E37-BE66-827CA8D3137B}"/>
                    </a:ext>
                  </a:extLst>
                </p14:cNvPr>
                <p14:cNvContentPartPr/>
                <p14:nvPr/>
              </p14:nvContentPartPr>
              <p14:xfrm>
                <a:off x="4336474" y="3062763"/>
                <a:ext cx="240840" cy="252720"/>
              </p14:xfrm>
            </p:contentPart>
          </mc:Choice>
          <mc:Fallback xmlns="">
            <p:pic>
              <p:nvPicPr>
                <p:cNvPr id="141" name="Ink 140">
                  <a:extLst>
                    <a:ext uri="{FF2B5EF4-FFF2-40B4-BE49-F238E27FC236}">
                      <a16:creationId xmlns:a16="http://schemas.microsoft.com/office/drawing/2014/main" id="{85873EC4-8759-4E37-BE66-827CA8D3137B}"/>
                    </a:ext>
                  </a:extLst>
                </p:cNvPr>
                <p:cNvPicPr/>
                <p:nvPr/>
              </p:nvPicPr>
              <p:blipFill>
                <a:blip r:embed="rId204"/>
                <a:stretch>
                  <a:fillRect/>
                </a:stretch>
              </p:blipFill>
              <p:spPr>
                <a:xfrm>
                  <a:off x="4327834" y="3054123"/>
                  <a:ext cx="258480" cy="270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5">
              <p14:nvContentPartPr>
                <p14:cNvPr id="142" name="Ink 141">
                  <a:extLst>
                    <a:ext uri="{FF2B5EF4-FFF2-40B4-BE49-F238E27FC236}">
                      <a16:creationId xmlns:a16="http://schemas.microsoft.com/office/drawing/2014/main" id="{831C9CC9-4803-4869-BF6F-D4824968A400}"/>
                    </a:ext>
                  </a:extLst>
                </p14:cNvPr>
                <p14:cNvContentPartPr/>
                <p14:nvPr/>
              </p14:nvContentPartPr>
              <p14:xfrm>
                <a:off x="4616554" y="2782323"/>
                <a:ext cx="112680" cy="11520"/>
              </p14:xfrm>
            </p:contentPart>
          </mc:Choice>
          <mc:Fallback xmlns="">
            <p:pic>
              <p:nvPicPr>
                <p:cNvPr id="142" name="Ink 141">
                  <a:extLst>
                    <a:ext uri="{FF2B5EF4-FFF2-40B4-BE49-F238E27FC236}">
                      <a16:creationId xmlns:a16="http://schemas.microsoft.com/office/drawing/2014/main" id="{831C9CC9-4803-4869-BF6F-D4824968A400}"/>
                    </a:ext>
                  </a:extLst>
                </p:cNvPr>
                <p:cNvPicPr/>
                <p:nvPr/>
              </p:nvPicPr>
              <p:blipFill>
                <a:blip r:embed="rId206"/>
                <a:stretch>
                  <a:fillRect/>
                </a:stretch>
              </p:blipFill>
              <p:spPr>
                <a:xfrm>
                  <a:off x="4607914" y="2773323"/>
                  <a:ext cx="130320" cy="29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7">
              <p14:nvContentPartPr>
                <p14:cNvPr id="143" name="Ink 142">
                  <a:extLst>
                    <a:ext uri="{FF2B5EF4-FFF2-40B4-BE49-F238E27FC236}">
                      <a16:creationId xmlns:a16="http://schemas.microsoft.com/office/drawing/2014/main" id="{035D7B97-7D6F-4CC3-9668-7F1C18FF3DDC}"/>
                    </a:ext>
                  </a:extLst>
                </p14:cNvPr>
                <p14:cNvContentPartPr/>
                <p14:nvPr/>
              </p14:nvContentPartPr>
              <p14:xfrm>
                <a:off x="4706554" y="2630763"/>
                <a:ext cx="180000" cy="375840"/>
              </p14:xfrm>
            </p:contentPart>
          </mc:Choice>
          <mc:Fallback xmlns="">
            <p:pic>
              <p:nvPicPr>
                <p:cNvPr id="143" name="Ink 142">
                  <a:extLst>
                    <a:ext uri="{FF2B5EF4-FFF2-40B4-BE49-F238E27FC236}">
                      <a16:creationId xmlns:a16="http://schemas.microsoft.com/office/drawing/2014/main" id="{035D7B97-7D6F-4CC3-9668-7F1C18FF3DDC}"/>
                    </a:ext>
                  </a:extLst>
                </p:cNvPr>
                <p:cNvPicPr/>
                <p:nvPr/>
              </p:nvPicPr>
              <p:blipFill>
                <a:blip r:embed="rId208"/>
                <a:stretch>
                  <a:fillRect/>
                </a:stretch>
              </p:blipFill>
              <p:spPr>
                <a:xfrm>
                  <a:off x="4697554" y="2622123"/>
                  <a:ext cx="197640" cy="393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9">
              <p14:nvContentPartPr>
                <p14:cNvPr id="144" name="Ink 143">
                  <a:extLst>
                    <a:ext uri="{FF2B5EF4-FFF2-40B4-BE49-F238E27FC236}">
                      <a16:creationId xmlns:a16="http://schemas.microsoft.com/office/drawing/2014/main" id="{7BA5E35C-698E-4AAC-B45C-FD6921362EB7}"/>
                    </a:ext>
                  </a:extLst>
                </p14:cNvPr>
                <p14:cNvContentPartPr/>
                <p14:nvPr/>
              </p14:nvContentPartPr>
              <p14:xfrm>
                <a:off x="4943794" y="2652723"/>
                <a:ext cx="245520" cy="416160"/>
              </p14:xfrm>
            </p:contentPart>
          </mc:Choice>
          <mc:Fallback xmlns="">
            <p:pic>
              <p:nvPicPr>
                <p:cNvPr id="144" name="Ink 143">
                  <a:extLst>
                    <a:ext uri="{FF2B5EF4-FFF2-40B4-BE49-F238E27FC236}">
                      <a16:creationId xmlns:a16="http://schemas.microsoft.com/office/drawing/2014/main" id="{7BA5E35C-698E-4AAC-B45C-FD6921362EB7}"/>
                    </a:ext>
                  </a:extLst>
                </p:cNvPr>
                <p:cNvPicPr/>
                <p:nvPr/>
              </p:nvPicPr>
              <p:blipFill>
                <a:blip r:embed="rId210"/>
                <a:stretch>
                  <a:fillRect/>
                </a:stretch>
              </p:blipFill>
              <p:spPr>
                <a:xfrm>
                  <a:off x="4935154" y="2643723"/>
                  <a:ext cx="263160" cy="433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1">
              <p14:nvContentPartPr>
                <p14:cNvPr id="145" name="Ink 144">
                  <a:extLst>
                    <a:ext uri="{FF2B5EF4-FFF2-40B4-BE49-F238E27FC236}">
                      <a16:creationId xmlns:a16="http://schemas.microsoft.com/office/drawing/2014/main" id="{ED4FCE57-6BA9-4BD6-957C-36D8699EE4DC}"/>
                    </a:ext>
                  </a:extLst>
                </p14:cNvPr>
                <p14:cNvContentPartPr/>
                <p14:nvPr/>
              </p14:nvContentPartPr>
              <p14:xfrm>
                <a:off x="5250514" y="2821563"/>
                <a:ext cx="78840" cy="118440"/>
              </p14:xfrm>
            </p:contentPart>
          </mc:Choice>
          <mc:Fallback xmlns="">
            <p:pic>
              <p:nvPicPr>
                <p:cNvPr id="145" name="Ink 144">
                  <a:extLst>
                    <a:ext uri="{FF2B5EF4-FFF2-40B4-BE49-F238E27FC236}">
                      <a16:creationId xmlns:a16="http://schemas.microsoft.com/office/drawing/2014/main" id="{ED4FCE57-6BA9-4BD6-957C-36D8699EE4DC}"/>
                    </a:ext>
                  </a:extLst>
                </p:cNvPr>
                <p:cNvPicPr/>
                <p:nvPr/>
              </p:nvPicPr>
              <p:blipFill>
                <a:blip r:embed="rId212"/>
                <a:stretch>
                  <a:fillRect/>
                </a:stretch>
              </p:blipFill>
              <p:spPr>
                <a:xfrm>
                  <a:off x="5241874" y="2812563"/>
                  <a:ext cx="96480" cy="136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3">
              <p14:nvContentPartPr>
                <p14:cNvPr id="146" name="Ink 145">
                  <a:extLst>
                    <a:ext uri="{FF2B5EF4-FFF2-40B4-BE49-F238E27FC236}">
                      <a16:creationId xmlns:a16="http://schemas.microsoft.com/office/drawing/2014/main" id="{86A1F5DE-4268-423F-AB90-293A9691F2F1}"/>
                    </a:ext>
                  </a:extLst>
                </p14:cNvPr>
                <p14:cNvContentPartPr/>
                <p14:nvPr/>
              </p14:nvContentPartPr>
              <p14:xfrm>
                <a:off x="5351674" y="2810403"/>
                <a:ext cx="56520" cy="135000"/>
              </p14:xfrm>
            </p:contentPart>
          </mc:Choice>
          <mc:Fallback xmlns="">
            <p:pic>
              <p:nvPicPr>
                <p:cNvPr id="146" name="Ink 145">
                  <a:extLst>
                    <a:ext uri="{FF2B5EF4-FFF2-40B4-BE49-F238E27FC236}">
                      <a16:creationId xmlns:a16="http://schemas.microsoft.com/office/drawing/2014/main" id="{86A1F5DE-4268-423F-AB90-293A9691F2F1}"/>
                    </a:ext>
                  </a:extLst>
                </p:cNvPr>
                <p:cNvPicPr/>
                <p:nvPr/>
              </p:nvPicPr>
              <p:blipFill>
                <a:blip r:embed="rId214"/>
                <a:stretch>
                  <a:fillRect/>
                </a:stretch>
              </p:blipFill>
              <p:spPr>
                <a:xfrm>
                  <a:off x="5342674" y="2801403"/>
                  <a:ext cx="74160" cy="152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5">
              <p14:nvContentPartPr>
                <p14:cNvPr id="147" name="Ink 146">
                  <a:extLst>
                    <a:ext uri="{FF2B5EF4-FFF2-40B4-BE49-F238E27FC236}">
                      <a16:creationId xmlns:a16="http://schemas.microsoft.com/office/drawing/2014/main" id="{4B51DC57-C44C-47E7-8487-5F8E00D532F3}"/>
                    </a:ext>
                  </a:extLst>
                </p14:cNvPr>
                <p14:cNvContentPartPr/>
                <p14:nvPr/>
              </p14:nvContentPartPr>
              <p14:xfrm>
                <a:off x="5328994" y="2838483"/>
                <a:ext cx="73440" cy="101160"/>
              </p14:xfrm>
            </p:contentPart>
          </mc:Choice>
          <mc:Fallback xmlns="">
            <p:pic>
              <p:nvPicPr>
                <p:cNvPr id="147" name="Ink 146">
                  <a:extLst>
                    <a:ext uri="{FF2B5EF4-FFF2-40B4-BE49-F238E27FC236}">
                      <a16:creationId xmlns:a16="http://schemas.microsoft.com/office/drawing/2014/main" id="{4B51DC57-C44C-47E7-8487-5F8E00D532F3}"/>
                    </a:ext>
                  </a:extLst>
                </p:cNvPr>
                <p:cNvPicPr/>
                <p:nvPr/>
              </p:nvPicPr>
              <p:blipFill>
                <a:blip r:embed="rId216"/>
                <a:stretch>
                  <a:fillRect/>
                </a:stretch>
              </p:blipFill>
              <p:spPr>
                <a:xfrm>
                  <a:off x="5320354" y="2829483"/>
                  <a:ext cx="91080" cy="118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7">
              <p14:nvContentPartPr>
                <p14:cNvPr id="150" name="Ink 149">
                  <a:extLst>
                    <a:ext uri="{FF2B5EF4-FFF2-40B4-BE49-F238E27FC236}">
                      <a16:creationId xmlns:a16="http://schemas.microsoft.com/office/drawing/2014/main" id="{BC362614-8929-4568-A48D-BF6FDA5695AF}"/>
                    </a:ext>
                  </a:extLst>
                </p14:cNvPr>
                <p14:cNvContentPartPr/>
                <p14:nvPr/>
              </p14:nvContentPartPr>
              <p14:xfrm>
                <a:off x="5536714" y="2706363"/>
                <a:ext cx="73440" cy="104400"/>
              </p14:xfrm>
            </p:contentPart>
          </mc:Choice>
          <mc:Fallback xmlns="">
            <p:pic>
              <p:nvPicPr>
                <p:cNvPr id="150" name="Ink 149">
                  <a:extLst>
                    <a:ext uri="{FF2B5EF4-FFF2-40B4-BE49-F238E27FC236}">
                      <a16:creationId xmlns:a16="http://schemas.microsoft.com/office/drawing/2014/main" id="{BC362614-8929-4568-A48D-BF6FDA5695AF}"/>
                    </a:ext>
                  </a:extLst>
                </p:cNvPr>
                <p:cNvPicPr/>
                <p:nvPr/>
              </p:nvPicPr>
              <p:blipFill>
                <a:blip r:embed="rId218"/>
                <a:stretch>
                  <a:fillRect/>
                </a:stretch>
              </p:blipFill>
              <p:spPr>
                <a:xfrm>
                  <a:off x="5527714" y="2697363"/>
                  <a:ext cx="91080" cy="122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9">
              <p14:nvContentPartPr>
                <p14:cNvPr id="151" name="Ink 150">
                  <a:extLst>
                    <a:ext uri="{FF2B5EF4-FFF2-40B4-BE49-F238E27FC236}">
                      <a16:creationId xmlns:a16="http://schemas.microsoft.com/office/drawing/2014/main" id="{0E4B41D6-B42E-49C7-81D4-54D5E9849A9D}"/>
                    </a:ext>
                  </a:extLst>
                </p14:cNvPr>
                <p14:cNvContentPartPr/>
                <p14:nvPr/>
              </p14:nvContentPartPr>
              <p14:xfrm>
                <a:off x="5508634" y="2698083"/>
                <a:ext cx="151920" cy="121320"/>
              </p14:xfrm>
            </p:contentPart>
          </mc:Choice>
          <mc:Fallback xmlns="">
            <p:pic>
              <p:nvPicPr>
                <p:cNvPr id="151" name="Ink 150">
                  <a:extLst>
                    <a:ext uri="{FF2B5EF4-FFF2-40B4-BE49-F238E27FC236}">
                      <a16:creationId xmlns:a16="http://schemas.microsoft.com/office/drawing/2014/main" id="{0E4B41D6-B42E-49C7-81D4-54D5E9849A9D}"/>
                    </a:ext>
                  </a:extLst>
                </p:cNvPr>
                <p:cNvPicPr/>
                <p:nvPr/>
              </p:nvPicPr>
              <p:blipFill>
                <a:blip r:embed="rId220"/>
                <a:stretch>
                  <a:fillRect/>
                </a:stretch>
              </p:blipFill>
              <p:spPr>
                <a:xfrm>
                  <a:off x="5499994" y="2689443"/>
                  <a:ext cx="169560" cy="1389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55" name="Group 154">
            <a:extLst>
              <a:ext uri="{FF2B5EF4-FFF2-40B4-BE49-F238E27FC236}">
                <a16:creationId xmlns:a16="http://schemas.microsoft.com/office/drawing/2014/main" id="{9F032E22-5445-48E4-9604-B4B3400752BE}"/>
              </a:ext>
            </a:extLst>
          </p:cNvPr>
          <p:cNvGrpSpPr/>
          <p:nvPr/>
        </p:nvGrpSpPr>
        <p:grpSpPr>
          <a:xfrm>
            <a:off x="5789074" y="3162843"/>
            <a:ext cx="151920" cy="63720"/>
            <a:chOff x="5789074" y="3162843"/>
            <a:chExt cx="151920" cy="637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21">
              <p14:nvContentPartPr>
                <p14:cNvPr id="153" name="Ink 152">
                  <a:extLst>
                    <a:ext uri="{FF2B5EF4-FFF2-40B4-BE49-F238E27FC236}">
                      <a16:creationId xmlns:a16="http://schemas.microsoft.com/office/drawing/2014/main" id="{5D1EFE79-426B-4C3D-B1F4-DA1C9A6A999A}"/>
                    </a:ext>
                  </a:extLst>
                </p14:cNvPr>
                <p14:cNvContentPartPr/>
                <p14:nvPr/>
              </p14:nvContentPartPr>
              <p14:xfrm>
                <a:off x="5789074" y="3162843"/>
                <a:ext cx="146160" cy="12600"/>
              </p14:xfrm>
            </p:contentPart>
          </mc:Choice>
          <mc:Fallback xmlns="">
            <p:pic>
              <p:nvPicPr>
                <p:cNvPr id="153" name="Ink 152">
                  <a:extLst>
                    <a:ext uri="{FF2B5EF4-FFF2-40B4-BE49-F238E27FC236}">
                      <a16:creationId xmlns:a16="http://schemas.microsoft.com/office/drawing/2014/main" id="{5D1EFE79-426B-4C3D-B1F4-DA1C9A6A999A}"/>
                    </a:ext>
                  </a:extLst>
                </p:cNvPr>
                <p:cNvPicPr/>
                <p:nvPr/>
              </p:nvPicPr>
              <p:blipFill>
                <a:blip r:embed="rId222"/>
                <a:stretch>
                  <a:fillRect/>
                </a:stretch>
              </p:blipFill>
              <p:spPr>
                <a:xfrm>
                  <a:off x="5780434" y="3153843"/>
                  <a:ext cx="163800" cy="30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3">
              <p14:nvContentPartPr>
                <p14:cNvPr id="154" name="Ink 153">
                  <a:extLst>
                    <a:ext uri="{FF2B5EF4-FFF2-40B4-BE49-F238E27FC236}">
                      <a16:creationId xmlns:a16="http://schemas.microsoft.com/office/drawing/2014/main" id="{FADE3A1C-598E-4E7E-99BD-C9B7641F129C}"/>
                    </a:ext>
                  </a:extLst>
                </p14:cNvPr>
                <p14:cNvContentPartPr/>
                <p14:nvPr/>
              </p14:nvContentPartPr>
              <p14:xfrm>
                <a:off x="5794834" y="3213963"/>
                <a:ext cx="146160" cy="12600"/>
              </p14:xfrm>
            </p:contentPart>
          </mc:Choice>
          <mc:Fallback xmlns="">
            <p:pic>
              <p:nvPicPr>
                <p:cNvPr id="154" name="Ink 153">
                  <a:extLst>
                    <a:ext uri="{FF2B5EF4-FFF2-40B4-BE49-F238E27FC236}">
                      <a16:creationId xmlns:a16="http://schemas.microsoft.com/office/drawing/2014/main" id="{FADE3A1C-598E-4E7E-99BD-C9B7641F129C}"/>
                    </a:ext>
                  </a:extLst>
                </p:cNvPr>
                <p:cNvPicPr/>
                <p:nvPr/>
              </p:nvPicPr>
              <p:blipFill>
                <a:blip r:embed="rId224"/>
                <a:stretch>
                  <a:fillRect/>
                </a:stretch>
              </p:blipFill>
              <p:spPr>
                <a:xfrm>
                  <a:off x="5785834" y="3205323"/>
                  <a:ext cx="163800" cy="3024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225">
            <p14:nvContentPartPr>
              <p14:cNvPr id="156" name="Ink 155">
                <a:extLst>
                  <a:ext uri="{FF2B5EF4-FFF2-40B4-BE49-F238E27FC236}">
                    <a16:creationId xmlns:a16="http://schemas.microsoft.com/office/drawing/2014/main" id="{2194E171-9349-484E-9CB1-D5C0508286A8}"/>
                  </a:ext>
                </a:extLst>
              </p14:cNvPr>
              <p14:cNvContentPartPr/>
              <p14:nvPr/>
            </p14:nvContentPartPr>
            <p14:xfrm>
              <a:off x="2799274" y="3165723"/>
              <a:ext cx="135000" cy="9720"/>
            </p14:xfrm>
          </p:contentPart>
        </mc:Choice>
        <mc:Fallback xmlns="">
          <p:pic>
            <p:nvPicPr>
              <p:cNvPr id="156" name="Ink 155">
                <a:extLst>
                  <a:ext uri="{FF2B5EF4-FFF2-40B4-BE49-F238E27FC236}">
                    <a16:creationId xmlns:a16="http://schemas.microsoft.com/office/drawing/2014/main" id="{2194E171-9349-484E-9CB1-D5C0508286A8}"/>
                  </a:ext>
                </a:extLst>
              </p:cNvPr>
              <p:cNvPicPr/>
              <p:nvPr/>
            </p:nvPicPr>
            <p:blipFill>
              <a:blip r:embed="rId226"/>
              <a:stretch>
                <a:fillRect/>
              </a:stretch>
            </p:blipFill>
            <p:spPr>
              <a:xfrm>
                <a:off x="2790274" y="3157083"/>
                <a:ext cx="152640" cy="27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27">
            <p14:nvContentPartPr>
              <p14:cNvPr id="158" name="Ink 157">
                <a:extLst>
                  <a:ext uri="{FF2B5EF4-FFF2-40B4-BE49-F238E27FC236}">
                    <a16:creationId xmlns:a16="http://schemas.microsoft.com/office/drawing/2014/main" id="{3D66BA35-8845-4A8F-AC72-4CF2BEA6B581}"/>
                  </a:ext>
                </a:extLst>
              </p14:cNvPr>
              <p14:cNvContentPartPr/>
              <p14:nvPr/>
            </p14:nvContentPartPr>
            <p14:xfrm>
              <a:off x="6216034" y="3085803"/>
              <a:ext cx="207360" cy="257760"/>
            </p14:xfrm>
          </p:contentPart>
        </mc:Choice>
        <mc:Fallback xmlns="">
          <p:pic>
            <p:nvPicPr>
              <p:cNvPr id="158" name="Ink 157">
                <a:extLst>
                  <a:ext uri="{FF2B5EF4-FFF2-40B4-BE49-F238E27FC236}">
                    <a16:creationId xmlns:a16="http://schemas.microsoft.com/office/drawing/2014/main" id="{3D66BA35-8845-4A8F-AC72-4CF2BEA6B581}"/>
                  </a:ext>
                </a:extLst>
              </p:cNvPr>
              <p:cNvPicPr/>
              <p:nvPr/>
            </p:nvPicPr>
            <p:blipFill>
              <a:blip r:embed="rId228"/>
              <a:stretch>
                <a:fillRect/>
              </a:stretch>
            </p:blipFill>
            <p:spPr>
              <a:xfrm>
                <a:off x="6207034" y="3076803"/>
                <a:ext cx="225000" cy="275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29">
            <p14:nvContentPartPr>
              <p14:cNvPr id="159" name="Ink 158">
                <a:extLst>
                  <a:ext uri="{FF2B5EF4-FFF2-40B4-BE49-F238E27FC236}">
                    <a16:creationId xmlns:a16="http://schemas.microsoft.com/office/drawing/2014/main" id="{ABE5561D-6904-447F-BAF4-DFD4D6339CF8}"/>
                  </a:ext>
                </a:extLst>
              </p14:cNvPr>
              <p14:cNvContentPartPr/>
              <p14:nvPr/>
            </p14:nvContentPartPr>
            <p14:xfrm>
              <a:off x="6439954" y="2810403"/>
              <a:ext cx="106920" cy="22680"/>
            </p14:xfrm>
          </p:contentPart>
        </mc:Choice>
        <mc:Fallback xmlns="">
          <p:pic>
            <p:nvPicPr>
              <p:cNvPr id="159" name="Ink 158">
                <a:extLst>
                  <a:ext uri="{FF2B5EF4-FFF2-40B4-BE49-F238E27FC236}">
                    <a16:creationId xmlns:a16="http://schemas.microsoft.com/office/drawing/2014/main" id="{ABE5561D-6904-447F-BAF4-DFD4D6339CF8}"/>
                  </a:ext>
                </a:extLst>
              </p:cNvPr>
              <p:cNvPicPr/>
              <p:nvPr/>
            </p:nvPicPr>
            <p:blipFill>
              <a:blip r:embed="rId230"/>
              <a:stretch>
                <a:fillRect/>
              </a:stretch>
            </p:blipFill>
            <p:spPr>
              <a:xfrm>
                <a:off x="6430954" y="2801403"/>
                <a:ext cx="124560" cy="40320"/>
              </a:xfrm>
              <a:prstGeom prst="rect">
                <a:avLst/>
              </a:prstGeom>
            </p:spPr>
          </p:pic>
        </mc:Fallback>
      </mc:AlternateContent>
      <p:grpSp>
        <p:nvGrpSpPr>
          <p:cNvPr id="165" name="Group 164">
            <a:extLst>
              <a:ext uri="{FF2B5EF4-FFF2-40B4-BE49-F238E27FC236}">
                <a16:creationId xmlns:a16="http://schemas.microsoft.com/office/drawing/2014/main" id="{88C70BE1-0DC6-4181-9D59-610AF03783F2}"/>
              </a:ext>
            </a:extLst>
          </p:cNvPr>
          <p:cNvGrpSpPr/>
          <p:nvPr/>
        </p:nvGrpSpPr>
        <p:grpSpPr>
          <a:xfrm>
            <a:off x="6874474" y="2597283"/>
            <a:ext cx="665280" cy="359280"/>
            <a:chOff x="6874474" y="2597283"/>
            <a:chExt cx="665280" cy="3592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31">
              <p14:nvContentPartPr>
                <p14:cNvPr id="160" name="Ink 159">
                  <a:extLst>
                    <a:ext uri="{FF2B5EF4-FFF2-40B4-BE49-F238E27FC236}">
                      <a16:creationId xmlns:a16="http://schemas.microsoft.com/office/drawing/2014/main" id="{A721B8F3-B077-49D8-BE83-B98EFA2405F6}"/>
                    </a:ext>
                  </a:extLst>
                </p14:cNvPr>
                <p14:cNvContentPartPr/>
                <p14:nvPr/>
              </p14:nvContentPartPr>
              <p14:xfrm>
                <a:off x="6874474" y="2597283"/>
                <a:ext cx="211320" cy="286560"/>
              </p14:xfrm>
            </p:contentPart>
          </mc:Choice>
          <mc:Fallback xmlns="">
            <p:pic>
              <p:nvPicPr>
                <p:cNvPr id="160" name="Ink 159">
                  <a:extLst>
                    <a:ext uri="{FF2B5EF4-FFF2-40B4-BE49-F238E27FC236}">
                      <a16:creationId xmlns:a16="http://schemas.microsoft.com/office/drawing/2014/main" id="{A721B8F3-B077-49D8-BE83-B98EFA2405F6}"/>
                    </a:ext>
                  </a:extLst>
                </p:cNvPr>
                <p:cNvPicPr/>
                <p:nvPr/>
              </p:nvPicPr>
              <p:blipFill>
                <a:blip r:embed="rId232"/>
                <a:stretch>
                  <a:fillRect/>
                </a:stretch>
              </p:blipFill>
              <p:spPr>
                <a:xfrm>
                  <a:off x="6865834" y="2588283"/>
                  <a:ext cx="228960" cy="304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3">
              <p14:nvContentPartPr>
                <p14:cNvPr id="161" name="Ink 160">
                  <a:extLst>
                    <a:ext uri="{FF2B5EF4-FFF2-40B4-BE49-F238E27FC236}">
                      <a16:creationId xmlns:a16="http://schemas.microsoft.com/office/drawing/2014/main" id="{53B9BFC1-F0EE-4D13-8416-78693DAD7EBC}"/>
                    </a:ext>
                  </a:extLst>
                </p14:cNvPr>
                <p14:cNvContentPartPr/>
                <p14:nvPr/>
              </p14:nvContentPartPr>
              <p14:xfrm>
                <a:off x="7023154" y="2841003"/>
                <a:ext cx="90360" cy="113040"/>
              </p14:xfrm>
            </p:contentPart>
          </mc:Choice>
          <mc:Fallback xmlns="">
            <p:pic>
              <p:nvPicPr>
                <p:cNvPr id="161" name="Ink 160">
                  <a:extLst>
                    <a:ext uri="{FF2B5EF4-FFF2-40B4-BE49-F238E27FC236}">
                      <a16:creationId xmlns:a16="http://schemas.microsoft.com/office/drawing/2014/main" id="{53B9BFC1-F0EE-4D13-8416-78693DAD7EBC}"/>
                    </a:ext>
                  </a:extLst>
                </p:cNvPr>
                <p:cNvPicPr/>
                <p:nvPr/>
              </p:nvPicPr>
              <p:blipFill>
                <a:blip r:embed="rId234"/>
                <a:stretch>
                  <a:fillRect/>
                </a:stretch>
              </p:blipFill>
              <p:spPr>
                <a:xfrm>
                  <a:off x="7014514" y="2832003"/>
                  <a:ext cx="108000" cy="130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5">
              <p14:nvContentPartPr>
                <p14:cNvPr id="162" name="Ink 161">
                  <a:extLst>
                    <a:ext uri="{FF2B5EF4-FFF2-40B4-BE49-F238E27FC236}">
                      <a16:creationId xmlns:a16="http://schemas.microsoft.com/office/drawing/2014/main" id="{01A25CC9-D419-4464-8A25-A7EC439DC11C}"/>
                    </a:ext>
                  </a:extLst>
                </p14:cNvPr>
                <p14:cNvContentPartPr/>
                <p14:nvPr/>
              </p14:nvContentPartPr>
              <p14:xfrm>
                <a:off x="7152394" y="2827323"/>
                <a:ext cx="39600" cy="106920"/>
              </p14:xfrm>
            </p:contentPart>
          </mc:Choice>
          <mc:Fallback xmlns="">
            <p:pic>
              <p:nvPicPr>
                <p:cNvPr id="162" name="Ink 161">
                  <a:extLst>
                    <a:ext uri="{FF2B5EF4-FFF2-40B4-BE49-F238E27FC236}">
                      <a16:creationId xmlns:a16="http://schemas.microsoft.com/office/drawing/2014/main" id="{01A25CC9-D419-4464-8A25-A7EC439DC11C}"/>
                    </a:ext>
                  </a:extLst>
                </p:cNvPr>
                <p:cNvPicPr/>
                <p:nvPr/>
              </p:nvPicPr>
              <p:blipFill>
                <a:blip r:embed="rId236"/>
                <a:stretch>
                  <a:fillRect/>
                </a:stretch>
              </p:blipFill>
              <p:spPr>
                <a:xfrm>
                  <a:off x="7143394" y="2818323"/>
                  <a:ext cx="57240" cy="124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7">
              <p14:nvContentPartPr>
                <p14:cNvPr id="163" name="Ink 162">
                  <a:extLst>
                    <a:ext uri="{FF2B5EF4-FFF2-40B4-BE49-F238E27FC236}">
                      <a16:creationId xmlns:a16="http://schemas.microsoft.com/office/drawing/2014/main" id="{46610F0E-D6F1-4D8A-BF47-FDD81506F830}"/>
                    </a:ext>
                  </a:extLst>
                </p14:cNvPr>
                <p14:cNvContentPartPr/>
                <p14:nvPr/>
              </p14:nvContentPartPr>
              <p14:xfrm>
                <a:off x="7146634" y="2821563"/>
                <a:ext cx="78840" cy="135000"/>
              </p14:xfrm>
            </p:contentPart>
          </mc:Choice>
          <mc:Fallback xmlns="">
            <p:pic>
              <p:nvPicPr>
                <p:cNvPr id="163" name="Ink 162">
                  <a:extLst>
                    <a:ext uri="{FF2B5EF4-FFF2-40B4-BE49-F238E27FC236}">
                      <a16:creationId xmlns:a16="http://schemas.microsoft.com/office/drawing/2014/main" id="{46610F0E-D6F1-4D8A-BF47-FDD81506F830}"/>
                    </a:ext>
                  </a:extLst>
                </p:cNvPr>
                <p:cNvPicPr/>
                <p:nvPr/>
              </p:nvPicPr>
              <p:blipFill>
                <a:blip r:embed="rId238"/>
                <a:stretch>
                  <a:fillRect/>
                </a:stretch>
              </p:blipFill>
              <p:spPr>
                <a:xfrm>
                  <a:off x="7137994" y="2812563"/>
                  <a:ext cx="96480" cy="152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9">
              <p14:nvContentPartPr>
                <p14:cNvPr id="164" name="Ink 163">
                  <a:extLst>
                    <a:ext uri="{FF2B5EF4-FFF2-40B4-BE49-F238E27FC236}">
                      <a16:creationId xmlns:a16="http://schemas.microsoft.com/office/drawing/2014/main" id="{AC80D620-FE6F-4D3D-8A16-2B6E2E211A3C}"/>
                    </a:ext>
                  </a:extLst>
                </p14:cNvPr>
                <p14:cNvContentPartPr/>
                <p14:nvPr/>
              </p14:nvContentPartPr>
              <p14:xfrm>
                <a:off x="7388914" y="2675403"/>
                <a:ext cx="150840" cy="152280"/>
              </p14:xfrm>
            </p:contentPart>
          </mc:Choice>
          <mc:Fallback xmlns="">
            <p:pic>
              <p:nvPicPr>
                <p:cNvPr id="164" name="Ink 163">
                  <a:extLst>
                    <a:ext uri="{FF2B5EF4-FFF2-40B4-BE49-F238E27FC236}">
                      <a16:creationId xmlns:a16="http://schemas.microsoft.com/office/drawing/2014/main" id="{AC80D620-FE6F-4D3D-8A16-2B6E2E211A3C}"/>
                    </a:ext>
                  </a:extLst>
                </p:cNvPr>
                <p:cNvPicPr/>
                <p:nvPr/>
              </p:nvPicPr>
              <p:blipFill>
                <a:blip r:embed="rId240"/>
                <a:stretch>
                  <a:fillRect/>
                </a:stretch>
              </p:blipFill>
              <p:spPr>
                <a:xfrm>
                  <a:off x="7379914" y="2666403"/>
                  <a:ext cx="168480" cy="1699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68" name="Group 167">
            <a:extLst>
              <a:ext uri="{FF2B5EF4-FFF2-40B4-BE49-F238E27FC236}">
                <a16:creationId xmlns:a16="http://schemas.microsoft.com/office/drawing/2014/main" id="{4C5B5745-046A-4462-89F5-A9D350491624}"/>
              </a:ext>
            </a:extLst>
          </p:cNvPr>
          <p:cNvGrpSpPr/>
          <p:nvPr/>
        </p:nvGrpSpPr>
        <p:grpSpPr>
          <a:xfrm>
            <a:off x="2277362" y="3715443"/>
            <a:ext cx="398880" cy="256680"/>
            <a:chOff x="2277362" y="3715443"/>
            <a:chExt cx="398880" cy="2566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41">
              <p14:nvContentPartPr>
                <p14:cNvPr id="166" name="Ink 165">
                  <a:extLst>
                    <a:ext uri="{FF2B5EF4-FFF2-40B4-BE49-F238E27FC236}">
                      <a16:creationId xmlns:a16="http://schemas.microsoft.com/office/drawing/2014/main" id="{2BCA467C-18DD-475C-AFE4-4A283944C78D}"/>
                    </a:ext>
                  </a:extLst>
                </p14:cNvPr>
                <p14:cNvContentPartPr/>
                <p14:nvPr/>
              </p14:nvContentPartPr>
              <p14:xfrm>
                <a:off x="2277362" y="3715443"/>
                <a:ext cx="398880" cy="256680"/>
              </p14:xfrm>
            </p:contentPart>
          </mc:Choice>
          <mc:Fallback xmlns="">
            <p:pic>
              <p:nvPicPr>
                <p:cNvPr id="166" name="Ink 165">
                  <a:extLst>
                    <a:ext uri="{FF2B5EF4-FFF2-40B4-BE49-F238E27FC236}">
                      <a16:creationId xmlns:a16="http://schemas.microsoft.com/office/drawing/2014/main" id="{2BCA467C-18DD-475C-AFE4-4A283944C78D}"/>
                    </a:ext>
                  </a:extLst>
                </p:cNvPr>
                <p:cNvPicPr/>
                <p:nvPr/>
              </p:nvPicPr>
              <p:blipFill>
                <a:blip r:embed="rId242"/>
                <a:stretch>
                  <a:fillRect/>
                </a:stretch>
              </p:blipFill>
              <p:spPr>
                <a:xfrm>
                  <a:off x="2268362" y="3706443"/>
                  <a:ext cx="416520" cy="274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3">
              <p14:nvContentPartPr>
                <p14:cNvPr id="167" name="Ink 166">
                  <a:extLst>
                    <a:ext uri="{FF2B5EF4-FFF2-40B4-BE49-F238E27FC236}">
                      <a16:creationId xmlns:a16="http://schemas.microsoft.com/office/drawing/2014/main" id="{08058C08-43E3-4FE2-BA42-78477CDC6412}"/>
                    </a:ext>
                  </a:extLst>
                </p14:cNvPr>
                <p14:cNvContentPartPr/>
                <p14:nvPr/>
              </p14:nvContentPartPr>
              <p14:xfrm>
                <a:off x="2457002" y="3853683"/>
                <a:ext cx="146160" cy="22680"/>
              </p14:xfrm>
            </p:contentPart>
          </mc:Choice>
          <mc:Fallback xmlns="">
            <p:pic>
              <p:nvPicPr>
                <p:cNvPr id="167" name="Ink 166">
                  <a:extLst>
                    <a:ext uri="{FF2B5EF4-FFF2-40B4-BE49-F238E27FC236}">
                      <a16:creationId xmlns:a16="http://schemas.microsoft.com/office/drawing/2014/main" id="{08058C08-43E3-4FE2-BA42-78477CDC6412}"/>
                    </a:ext>
                  </a:extLst>
                </p:cNvPr>
                <p:cNvPicPr/>
                <p:nvPr/>
              </p:nvPicPr>
              <p:blipFill>
                <a:blip r:embed="rId244"/>
                <a:stretch>
                  <a:fillRect/>
                </a:stretch>
              </p:blipFill>
              <p:spPr>
                <a:xfrm>
                  <a:off x="2448002" y="3845043"/>
                  <a:ext cx="163800" cy="403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85" name="Group 184">
            <a:extLst>
              <a:ext uri="{FF2B5EF4-FFF2-40B4-BE49-F238E27FC236}">
                <a16:creationId xmlns:a16="http://schemas.microsoft.com/office/drawing/2014/main" id="{89A3ADD7-9FAC-4042-8801-90ACCAFDF26E}"/>
              </a:ext>
            </a:extLst>
          </p:cNvPr>
          <p:cNvGrpSpPr/>
          <p:nvPr/>
        </p:nvGrpSpPr>
        <p:grpSpPr>
          <a:xfrm>
            <a:off x="2911322" y="3737043"/>
            <a:ext cx="1161360" cy="375120"/>
            <a:chOff x="2911322" y="3737043"/>
            <a:chExt cx="1161360" cy="3751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45">
              <p14:nvContentPartPr>
                <p14:cNvPr id="169" name="Ink 168">
                  <a:extLst>
                    <a:ext uri="{FF2B5EF4-FFF2-40B4-BE49-F238E27FC236}">
                      <a16:creationId xmlns:a16="http://schemas.microsoft.com/office/drawing/2014/main" id="{A508A36F-BDF4-45DD-A214-60D2C45FB851}"/>
                    </a:ext>
                  </a:extLst>
                </p14:cNvPr>
                <p14:cNvContentPartPr/>
                <p14:nvPr/>
              </p14:nvContentPartPr>
              <p14:xfrm>
                <a:off x="2911322" y="3825603"/>
                <a:ext cx="118080" cy="11520"/>
              </p14:xfrm>
            </p:contentPart>
          </mc:Choice>
          <mc:Fallback xmlns="">
            <p:pic>
              <p:nvPicPr>
                <p:cNvPr id="169" name="Ink 168">
                  <a:extLst>
                    <a:ext uri="{FF2B5EF4-FFF2-40B4-BE49-F238E27FC236}">
                      <a16:creationId xmlns:a16="http://schemas.microsoft.com/office/drawing/2014/main" id="{A508A36F-BDF4-45DD-A214-60D2C45FB851}"/>
                    </a:ext>
                  </a:extLst>
                </p:cNvPr>
                <p:cNvPicPr/>
                <p:nvPr/>
              </p:nvPicPr>
              <p:blipFill>
                <a:blip r:embed="rId246"/>
                <a:stretch>
                  <a:fillRect/>
                </a:stretch>
              </p:blipFill>
              <p:spPr>
                <a:xfrm>
                  <a:off x="2902322" y="3816963"/>
                  <a:ext cx="135720" cy="29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7">
              <p14:nvContentPartPr>
                <p14:cNvPr id="170" name="Ink 169">
                  <a:extLst>
                    <a:ext uri="{FF2B5EF4-FFF2-40B4-BE49-F238E27FC236}">
                      <a16:creationId xmlns:a16="http://schemas.microsoft.com/office/drawing/2014/main" id="{AA075197-F349-47A3-93FF-0C3AB21BE1B3}"/>
                    </a:ext>
                  </a:extLst>
                </p14:cNvPr>
                <p14:cNvContentPartPr/>
                <p14:nvPr/>
              </p14:nvContentPartPr>
              <p14:xfrm>
                <a:off x="2911322" y="3898683"/>
                <a:ext cx="95760" cy="6120"/>
              </p14:xfrm>
            </p:contentPart>
          </mc:Choice>
          <mc:Fallback xmlns="">
            <p:pic>
              <p:nvPicPr>
                <p:cNvPr id="170" name="Ink 169">
                  <a:extLst>
                    <a:ext uri="{FF2B5EF4-FFF2-40B4-BE49-F238E27FC236}">
                      <a16:creationId xmlns:a16="http://schemas.microsoft.com/office/drawing/2014/main" id="{AA075197-F349-47A3-93FF-0C3AB21BE1B3}"/>
                    </a:ext>
                  </a:extLst>
                </p:cNvPr>
                <p:cNvPicPr/>
                <p:nvPr/>
              </p:nvPicPr>
              <p:blipFill>
                <a:blip r:embed="rId248"/>
                <a:stretch>
                  <a:fillRect/>
                </a:stretch>
              </p:blipFill>
              <p:spPr>
                <a:xfrm>
                  <a:off x="2902322" y="3889683"/>
                  <a:ext cx="113400" cy="23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9">
              <p14:nvContentPartPr>
                <p14:cNvPr id="172" name="Ink 171">
                  <a:extLst>
                    <a:ext uri="{FF2B5EF4-FFF2-40B4-BE49-F238E27FC236}">
                      <a16:creationId xmlns:a16="http://schemas.microsoft.com/office/drawing/2014/main" id="{7489D3AA-F189-4C5A-8861-BC5E3808EF97}"/>
                    </a:ext>
                  </a:extLst>
                </p14:cNvPr>
                <p14:cNvContentPartPr/>
                <p14:nvPr/>
              </p14:nvContentPartPr>
              <p14:xfrm>
                <a:off x="3152522" y="3737043"/>
                <a:ext cx="304200" cy="330480"/>
              </p14:xfrm>
            </p:contentPart>
          </mc:Choice>
          <mc:Fallback xmlns="">
            <p:pic>
              <p:nvPicPr>
                <p:cNvPr id="172" name="Ink 171">
                  <a:extLst>
                    <a:ext uri="{FF2B5EF4-FFF2-40B4-BE49-F238E27FC236}">
                      <a16:creationId xmlns:a16="http://schemas.microsoft.com/office/drawing/2014/main" id="{7489D3AA-F189-4C5A-8861-BC5E3808EF97}"/>
                    </a:ext>
                  </a:extLst>
                </p:cNvPr>
                <p:cNvPicPr/>
                <p:nvPr/>
              </p:nvPicPr>
              <p:blipFill>
                <a:blip r:embed="rId250"/>
                <a:stretch>
                  <a:fillRect/>
                </a:stretch>
              </p:blipFill>
              <p:spPr>
                <a:xfrm>
                  <a:off x="3143522" y="3728043"/>
                  <a:ext cx="321840" cy="348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1">
              <p14:nvContentPartPr>
                <p14:cNvPr id="173" name="Ink 172">
                  <a:extLst>
                    <a:ext uri="{FF2B5EF4-FFF2-40B4-BE49-F238E27FC236}">
                      <a16:creationId xmlns:a16="http://schemas.microsoft.com/office/drawing/2014/main" id="{6C2D1EBA-76B5-4BF9-8EAD-D6A64DEC3DB4}"/>
                    </a:ext>
                  </a:extLst>
                </p14:cNvPr>
                <p14:cNvContentPartPr/>
                <p14:nvPr/>
              </p14:nvContentPartPr>
              <p14:xfrm>
                <a:off x="3472202" y="3881763"/>
                <a:ext cx="62280" cy="77760"/>
              </p14:xfrm>
            </p:contentPart>
          </mc:Choice>
          <mc:Fallback xmlns="">
            <p:pic>
              <p:nvPicPr>
                <p:cNvPr id="173" name="Ink 172">
                  <a:extLst>
                    <a:ext uri="{FF2B5EF4-FFF2-40B4-BE49-F238E27FC236}">
                      <a16:creationId xmlns:a16="http://schemas.microsoft.com/office/drawing/2014/main" id="{6C2D1EBA-76B5-4BF9-8EAD-D6A64DEC3DB4}"/>
                    </a:ext>
                  </a:extLst>
                </p:cNvPr>
                <p:cNvPicPr/>
                <p:nvPr/>
              </p:nvPicPr>
              <p:blipFill>
                <a:blip r:embed="rId252"/>
                <a:stretch>
                  <a:fillRect/>
                </a:stretch>
              </p:blipFill>
              <p:spPr>
                <a:xfrm>
                  <a:off x="3463202" y="3873123"/>
                  <a:ext cx="79920" cy="95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3">
              <p14:nvContentPartPr>
                <p14:cNvPr id="175" name="Ink 174">
                  <a:extLst>
                    <a:ext uri="{FF2B5EF4-FFF2-40B4-BE49-F238E27FC236}">
                      <a16:creationId xmlns:a16="http://schemas.microsoft.com/office/drawing/2014/main" id="{AFCAB5EE-BF20-4A76-9D86-ACC56BF9CC3D}"/>
                    </a:ext>
                  </a:extLst>
                </p14:cNvPr>
                <p14:cNvContentPartPr/>
                <p14:nvPr/>
              </p14:nvContentPartPr>
              <p14:xfrm>
                <a:off x="3578762" y="3742083"/>
                <a:ext cx="140760" cy="370080"/>
              </p14:xfrm>
            </p:contentPart>
          </mc:Choice>
          <mc:Fallback xmlns="">
            <p:pic>
              <p:nvPicPr>
                <p:cNvPr id="175" name="Ink 174">
                  <a:extLst>
                    <a:ext uri="{FF2B5EF4-FFF2-40B4-BE49-F238E27FC236}">
                      <a16:creationId xmlns:a16="http://schemas.microsoft.com/office/drawing/2014/main" id="{AFCAB5EE-BF20-4A76-9D86-ACC56BF9CC3D}"/>
                    </a:ext>
                  </a:extLst>
                </p:cNvPr>
                <p:cNvPicPr/>
                <p:nvPr/>
              </p:nvPicPr>
              <p:blipFill>
                <a:blip r:embed="rId254"/>
                <a:stretch>
                  <a:fillRect/>
                </a:stretch>
              </p:blipFill>
              <p:spPr>
                <a:xfrm>
                  <a:off x="3570122" y="3733083"/>
                  <a:ext cx="158400" cy="387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5">
              <p14:nvContentPartPr>
                <p14:cNvPr id="176" name="Ink 175">
                  <a:extLst>
                    <a:ext uri="{FF2B5EF4-FFF2-40B4-BE49-F238E27FC236}">
                      <a16:creationId xmlns:a16="http://schemas.microsoft.com/office/drawing/2014/main" id="{1BC919C8-EB79-43D9-B897-A854D5607EC7}"/>
                    </a:ext>
                  </a:extLst>
                </p14:cNvPr>
                <p14:cNvContentPartPr/>
                <p14:nvPr/>
              </p14:nvContentPartPr>
              <p14:xfrm>
                <a:off x="3730322" y="3881763"/>
                <a:ext cx="39600" cy="73440"/>
              </p14:xfrm>
            </p:contentPart>
          </mc:Choice>
          <mc:Fallback xmlns="">
            <p:pic>
              <p:nvPicPr>
                <p:cNvPr id="176" name="Ink 175">
                  <a:extLst>
                    <a:ext uri="{FF2B5EF4-FFF2-40B4-BE49-F238E27FC236}">
                      <a16:creationId xmlns:a16="http://schemas.microsoft.com/office/drawing/2014/main" id="{1BC919C8-EB79-43D9-B897-A854D5607EC7}"/>
                    </a:ext>
                  </a:extLst>
                </p:cNvPr>
                <p:cNvPicPr/>
                <p:nvPr/>
              </p:nvPicPr>
              <p:blipFill>
                <a:blip r:embed="rId256"/>
                <a:stretch>
                  <a:fillRect/>
                </a:stretch>
              </p:blipFill>
              <p:spPr>
                <a:xfrm>
                  <a:off x="3721682" y="3872763"/>
                  <a:ext cx="57240" cy="91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7">
              <p14:nvContentPartPr>
                <p14:cNvPr id="177" name="Ink 176">
                  <a:extLst>
                    <a:ext uri="{FF2B5EF4-FFF2-40B4-BE49-F238E27FC236}">
                      <a16:creationId xmlns:a16="http://schemas.microsoft.com/office/drawing/2014/main" id="{FEA46711-3973-4477-96E1-359DDF6FE1BB}"/>
                    </a:ext>
                  </a:extLst>
                </p14:cNvPr>
                <p14:cNvContentPartPr/>
                <p14:nvPr/>
              </p14:nvContentPartPr>
              <p14:xfrm>
                <a:off x="3797642" y="3887523"/>
                <a:ext cx="90000" cy="84600"/>
              </p14:xfrm>
            </p:contentPart>
          </mc:Choice>
          <mc:Fallback xmlns="">
            <p:pic>
              <p:nvPicPr>
                <p:cNvPr id="177" name="Ink 176">
                  <a:extLst>
                    <a:ext uri="{FF2B5EF4-FFF2-40B4-BE49-F238E27FC236}">
                      <a16:creationId xmlns:a16="http://schemas.microsoft.com/office/drawing/2014/main" id="{FEA46711-3973-4477-96E1-359DDF6FE1BB}"/>
                    </a:ext>
                  </a:extLst>
                </p:cNvPr>
                <p:cNvPicPr/>
                <p:nvPr/>
              </p:nvPicPr>
              <p:blipFill>
                <a:blip r:embed="rId258"/>
                <a:stretch>
                  <a:fillRect/>
                </a:stretch>
              </p:blipFill>
              <p:spPr>
                <a:xfrm>
                  <a:off x="3789002" y="3878523"/>
                  <a:ext cx="107640" cy="102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9">
              <p14:nvContentPartPr>
                <p14:cNvPr id="178" name="Ink 177">
                  <a:extLst>
                    <a:ext uri="{FF2B5EF4-FFF2-40B4-BE49-F238E27FC236}">
                      <a16:creationId xmlns:a16="http://schemas.microsoft.com/office/drawing/2014/main" id="{5EFBB632-4011-4026-B19D-6E432E3E4653}"/>
                    </a:ext>
                  </a:extLst>
                </p14:cNvPr>
                <p14:cNvContentPartPr/>
                <p14:nvPr/>
              </p14:nvContentPartPr>
              <p14:xfrm>
                <a:off x="4038842" y="3949083"/>
                <a:ext cx="33840" cy="45360"/>
              </p14:xfrm>
            </p:contentPart>
          </mc:Choice>
          <mc:Fallback xmlns="">
            <p:pic>
              <p:nvPicPr>
                <p:cNvPr id="178" name="Ink 177">
                  <a:extLst>
                    <a:ext uri="{FF2B5EF4-FFF2-40B4-BE49-F238E27FC236}">
                      <a16:creationId xmlns:a16="http://schemas.microsoft.com/office/drawing/2014/main" id="{5EFBB632-4011-4026-B19D-6E432E3E4653}"/>
                    </a:ext>
                  </a:extLst>
                </p:cNvPr>
                <p:cNvPicPr/>
                <p:nvPr/>
              </p:nvPicPr>
              <p:blipFill>
                <a:blip r:embed="rId260"/>
                <a:stretch>
                  <a:fillRect/>
                </a:stretch>
              </p:blipFill>
              <p:spPr>
                <a:xfrm>
                  <a:off x="4030202" y="3940443"/>
                  <a:ext cx="51480" cy="630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84" name="Group 183">
            <a:extLst>
              <a:ext uri="{FF2B5EF4-FFF2-40B4-BE49-F238E27FC236}">
                <a16:creationId xmlns:a16="http://schemas.microsoft.com/office/drawing/2014/main" id="{2A3E0800-ACE3-4B24-A340-8C9BD1CC84D7}"/>
              </a:ext>
            </a:extLst>
          </p:cNvPr>
          <p:cNvGrpSpPr/>
          <p:nvPr/>
        </p:nvGrpSpPr>
        <p:grpSpPr>
          <a:xfrm>
            <a:off x="4370042" y="3729843"/>
            <a:ext cx="218520" cy="225360"/>
            <a:chOff x="4370042" y="3729843"/>
            <a:chExt cx="218520" cy="2253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61">
              <p14:nvContentPartPr>
                <p14:cNvPr id="179" name="Ink 178">
                  <a:extLst>
                    <a:ext uri="{FF2B5EF4-FFF2-40B4-BE49-F238E27FC236}">
                      <a16:creationId xmlns:a16="http://schemas.microsoft.com/office/drawing/2014/main" id="{2AA2729D-70C3-4BA3-86D5-06F7DAC280AA}"/>
                    </a:ext>
                  </a:extLst>
                </p14:cNvPr>
                <p14:cNvContentPartPr/>
                <p14:nvPr/>
              </p14:nvContentPartPr>
              <p14:xfrm>
                <a:off x="4370042" y="3730203"/>
                <a:ext cx="56520" cy="191160"/>
              </p14:xfrm>
            </p:contentPart>
          </mc:Choice>
          <mc:Fallback xmlns="">
            <p:pic>
              <p:nvPicPr>
                <p:cNvPr id="179" name="Ink 178">
                  <a:extLst>
                    <a:ext uri="{FF2B5EF4-FFF2-40B4-BE49-F238E27FC236}">
                      <a16:creationId xmlns:a16="http://schemas.microsoft.com/office/drawing/2014/main" id="{2AA2729D-70C3-4BA3-86D5-06F7DAC280AA}"/>
                    </a:ext>
                  </a:extLst>
                </p:cNvPr>
                <p:cNvPicPr/>
                <p:nvPr/>
              </p:nvPicPr>
              <p:blipFill>
                <a:blip r:embed="rId262"/>
                <a:stretch>
                  <a:fillRect/>
                </a:stretch>
              </p:blipFill>
              <p:spPr>
                <a:xfrm>
                  <a:off x="4361042" y="3721563"/>
                  <a:ext cx="74160" cy="208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3">
              <p14:nvContentPartPr>
                <p14:cNvPr id="180" name="Ink 179">
                  <a:extLst>
                    <a:ext uri="{FF2B5EF4-FFF2-40B4-BE49-F238E27FC236}">
                      <a16:creationId xmlns:a16="http://schemas.microsoft.com/office/drawing/2014/main" id="{36EDCF50-3FEB-427E-A1A9-D51A1E12126E}"/>
                    </a:ext>
                  </a:extLst>
                </p14:cNvPr>
                <p14:cNvContentPartPr/>
                <p14:nvPr/>
              </p14:nvContentPartPr>
              <p14:xfrm>
                <a:off x="4392722" y="3729843"/>
                <a:ext cx="195840" cy="225360"/>
              </p14:xfrm>
            </p:contentPart>
          </mc:Choice>
          <mc:Fallback xmlns="">
            <p:pic>
              <p:nvPicPr>
                <p:cNvPr id="180" name="Ink 179">
                  <a:extLst>
                    <a:ext uri="{FF2B5EF4-FFF2-40B4-BE49-F238E27FC236}">
                      <a16:creationId xmlns:a16="http://schemas.microsoft.com/office/drawing/2014/main" id="{36EDCF50-3FEB-427E-A1A9-D51A1E12126E}"/>
                    </a:ext>
                  </a:extLst>
                </p:cNvPr>
                <p:cNvPicPr/>
                <p:nvPr/>
              </p:nvPicPr>
              <p:blipFill>
                <a:blip r:embed="rId264"/>
                <a:stretch>
                  <a:fillRect/>
                </a:stretch>
              </p:blipFill>
              <p:spPr>
                <a:xfrm>
                  <a:off x="4383722" y="3721203"/>
                  <a:ext cx="213480" cy="2430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83" name="Group 182">
            <a:extLst>
              <a:ext uri="{FF2B5EF4-FFF2-40B4-BE49-F238E27FC236}">
                <a16:creationId xmlns:a16="http://schemas.microsoft.com/office/drawing/2014/main" id="{C10AA146-B763-4CC2-8DDF-E1251BF026FB}"/>
              </a:ext>
            </a:extLst>
          </p:cNvPr>
          <p:cNvGrpSpPr/>
          <p:nvPr/>
        </p:nvGrpSpPr>
        <p:grpSpPr>
          <a:xfrm>
            <a:off x="4857842" y="3820203"/>
            <a:ext cx="90360" cy="61920"/>
            <a:chOff x="4857842" y="3820203"/>
            <a:chExt cx="90360" cy="619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65">
              <p14:nvContentPartPr>
                <p14:cNvPr id="181" name="Ink 180">
                  <a:extLst>
                    <a:ext uri="{FF2B5EF4-FFF2-40B4-BE49-F238E27FC236}">
                      <a16:creationId xmlns:a16="http://schemas.microsoft.com/office/drawing/2014/main" id="{282EBBA0-E87D-4E90-8A35-F444995E5486}"/>
                    </a:ext>
                  </a:extLst>
                </p14:cNvPr>
                <p14:cNvContentPartPr/>
                <p14:nvPr/>
              </p14:nvContentPartPr>
              <p14:xfrm>
                <a:off x="4880522" y="3820203"/>
                <a:ext cx="67680" cy="11520"/>
              </p14:xfrm>
            </p:contentPart>
          </mc:Choice>
          <mc:Fallback xmlns="">
            <p:pic>
              <p:nvPicPr>
                <p:cNvPr id="181" name="Ink 180">
                  <a:extLst>
                    <a:ext uri="{FF2B5EF4-FFF2-40B4-BE49-F238E27FC236}">
                      <a16:creationId xmlns:a16="http://schemas.microsoft.com/office/drawing/2014/main" id="{282EBBA0-E87D-4E90-8A35-F444995E5486}"/>
                    </a:ext>
                  </a:extLst>
                </p:cNvPr>
                <p:cNvPicPr/>
                <p:nvPr/>
              </p:nvPicPr>
              <p:blipFill>
                <a:blip r:embed="rId266"/>
                <a:stretch>
                  <a:fillRect/>
                </a:stretch>
              </p:blipFill>
              <p:spPr>
                <a:xfrm>
                  <a:off x="4871522" y="3811203"/>
                  <a:ext cx="85320" cy="29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7">
              <p14:nvContentPartPr>
                <p14:cNvPr id="182" name="Ink 181">
                  <a:extLst>
                    <a:ext uri="{FF2B5EF4-FFF2-40B4-BE49-F238E27FC236}">
                      <a16:creationId xmlns:a16="http://schemas.microsoft.com/office/drawing/2014/main" id="{A3F11EBD-329D-4C74-90D7-10040301DFDA}"/>
                    </a:ext>
                  </a:extLst>
                </p14:cNvPr>
                <p14:cNvContentPartPr/>
                <p14:nvPr/>
              </p14:nvContentPartPr>
              <p14:xfrm>
                <a:off x="4857842" y="3881763"/>
                <a:ext cx="50760" cy="360"/>
              </p14:xfrm>
            </p:contentPart>
          </mc:Choice>
          <mc:Fallback xmlns="">
            <p:pic>
              <p:nvPicPr>
                <p:cNvPr id="182" name="Ink 181">
                  <a:extLst>
                    <a:ext uri="{FF2B5EF4-FFF2-40B4-BE49-F238E27FC236}">
                      <a16:creationId xmlns:a16="http://schemas.microsoft.com/office/drawing/2014/main" id="{A3F11EBD-329D-4C74-90D7-10040301DFDA}"/>
                    </a:ext>
                  </a:extLst>
                </p:cNvPr>
                <p:cNvPicPr/>
                <p:nvPr/>
              </p:nvPicPr>
              <p:blipFill>
                <a:blip r:embed="rId268"/>
                <a:stretch>
                  <a:fillRect/>
                </a:stretch>
              </p:blipFill>
              <p:spPr>
                <a:xfrm>
                  <a:off x="4849202" y="3873123"/>
                  <a:ext cx="68400" cy="180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94" name="Group 193">
            <a:extLst>
              <a:ext uri="{FF2B5EF4-FFF2-40B4-BE49-F238E27FC236}">
                <a16:creationId xmlns:a16="http://schemas.microsoft.com/office/drawing/2014/main" id="{15B46426-5300-4118-B78D-EF2C1C75433E}"/>
              </a:ext>
            </a:extLst>
          </p:cNvPr>
          <p:cNvGrpSpPr/>
          <p:nvPr/>
        </p:nvGrpSpPr>
        <p:grpSpPr>
          <a:xfrm>
            <a:off x="5162402" y="3675843"/>
            <a:ext cx="1283400" cy="363600"/>
            <a:chOff x="5162402" y="3675843"/>
            <a:chExt cx="1283400" cy="3636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69">
              <p14:nvContentPartPr>
                <p14:cNvPr id="186" name="Ink 185">
                  <a:extLst>
                    <a:ext uri="{FF2B5EF4-FFF2-40B4-BE49-F238E27FC236}">
                      <a16:creationId xmlns:a16="http://schemas.microsoft.com/office/drawing/2014/main" id="{05EE267D-D9D1-48D8-99C1-CCAC8F059087}"/>
                    </a:ext>
                  </a:extLst>
                </p14:cNvPr>
                <p14:cNvContentPartPr/>
                <p14:nvPr/>
              </p14:nvContentPartPr>
              <p14:xfrm>
                <a:off x="5162402" y="3864123"/>
                <a:ext cx="117720" cy="10800"/>
              </p14:xfrm>
            </p:contentPart>
          </mc:Choice>
          <mc:Fallback xmlns="">
            <p:pic>
              <p:nvPicPr>
                <p:cNvPr id="186" name="Ink 185">
                  <a:extLst>
                    <a:ext uri="{FF2B5EF4-FFF2-40B4-BE49-F238E27FC236}">
                      <a16:creationId xmlns:a16="http://schemas.microsoft.com/office/drawing/2014/main" id="{05EE267D-D9D1-48D8-99C1-CCAC8F059087}"/>
                    </a:ext>
                  </a:extLst>
                </p:cNvPr>
                <p:cNvPicPr/>
                <p:nvPr/>
              </p:nvPicPr>
              <p:blipFill>
                <a:blip r:embed="rId270"/>
                <a:stretch>
                  <a:fillRect/>
                </a:stretch>
              </p:blipFill>
              <p:spPr>
                <a:xfrm>
                  <a:off x="5153402" y="3855123"/>
                  <a:ext cx="135360" cy="28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1">
              <p14:nvContentPartPr>
                <p14:cNvPr id="187" name="Ink 186">
                  <a:extLst>
                    <a:ext uri="{FF2B5EF4-FFF2-40B4-BE49-F238E27FC236}">
                      <a16:creationId xmlns:a16="http://schemas.microsoft.com/office/drawing/2014/main" id="{7E354113-4AD5-416A-964A-7B8FE1AFF16F}"/>
                    </a:ext>
                  </a:extLst>
                </p14:cNvPr>
                <p14:cNvContentPartPr/>
                <p14:nvPr/>
              </p14:nvContentPartPr>
              <p14:xfrm>
                <a:off x="5319362" y="3741723"/>
                <a:ext cx="400680" cy="297720"/>
              </p14:xfrm>
            </p:contentPart>
          </mc:Choice>
          <mc:Fallback xmlns="">
            <p:pic>
              <p:nvPicPr>
                <p:cNvPr id="187" name="Ink 186">
                  <a:extLst>
                    <a:ext uri="{FF2B5EF4-FFF2-40B4-BE49-F238E27FC236}">
                      <a16:creationId xmlns:a16="http://schemas.microsoft.com/office/drawing/2014/main" id="{7E354113-4AD5-416A-964A-7B8FE1AFF16F}"/>
                    </a:ext>
                  </a:extLst>
                </p:cNvPr>
                <p:cNvPicPr/>
                <p:nvPr/>
              </p:nvPicPr>
              <p:blipFill>
                <a:blip r:embed="rId272"/>
                <a:stretch>
                  <a:fillRect/>
                </a:stretch>
              </p:blipFill>
              <p:spPr>
                <a:xfrm>
                  <a:off x="5310722" y="3733083"/>
                  <a:ext cx="418320" cy="315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3">
              <p14:nvContentPartPr>
                <p14:cNvPr id="188" name="Ink 187">
                  <a:extLst>
                    <a:ext uri="{FF2B5EF4-FFF2-40B4-BE49-F238E27FC236}">
                      <a16:creationId xmlns:a16="http://schemas.microsoft.com/office/drawing/2014/main" id="{466381D9-9A81-4A44-AADD-46685738641F}"/>
                    </a:ext>
                  </a:extLst>
                </p14:cNvPr>
                <p14:cNvContentPartPr/>
                <p14:nvPr/>
              </p14:nvContentPartPr>
              <p14:xfrm>
                <a:off x="5727602" y="3860163"/>
                <a:ext cx="22680" cy="100440"/>
              </p14:xfrm>
            </p:contentPart>
          </mc:Choice>
          <mc:Fallback xmlns="">
            <p:pic>
              <p:nvPicPr>
                <p:cNvPr id="188" name="Ink 187">
                  <a:extLst>
                    <a:ext uri="{FF2B5EF4-FFF2-40B4-BE49-F238E27FC236}">
                      <a16:creationId xmlns:a16="http://schemas.microsoft.com/office/drawing/2014/main" id="{466381D9-9A81-4A44-AADD-46685738641F}"/>
                    </a:ext>
                  </a:extLst>
                </p:cNvPr>
                <p:cNvPicPr/>
                <p:nvPr/>
              </p:nvPicPr>
              <p:blipFill>
                <a:blip r:embed="rId274"/>
                <a:stretch>
                  <a:fillRect/>
                </a:stretch>
              </p:blipFill>
              <p:spPr>
                <a:xfrm>
                  <a:off x="5718602" y="3851523"/>
                  <a:ext cx="40320" cy="118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5">
              <p14:nvContentPartPr>
                <p14:cNvPr id="190" name="Ink 189">
                  <a:extLst>
                    <a:ext uri="{FF2B5EF4-FFF2-40B4-BE49-F238E27FC236}">
                      <a16:creationId xmlns:a16="http://schemas.microsoft.com/office/drawing/2014/main" id="{3E98E0DC-9244-45B3-B431-F747AC09037E}"/>
                    </a:ext>
                  </a:extLst>
                </p14:cNvPr>
                <p14:cNvContentPartPr/>
                <p14:nvPr/>
              </p14:nvContentPartPr>
              <p14:xfrm>
                <a:off x="5941082" y="3675843"/>
                <a:ext cx="201600" cy="200880"/>
              </p14:xfrm>
            </p:contentPart>
          </mc:Choice>
          <mc:Fallback xmlns="">
            <p:pic>
              <p:nvPicPr>
                <p:cNvPr id="190" name="Ink 189">
                  <a:extLst>
                    <a:ext uri="{FF2B5EF4-FFF2-40B4-BE49-F238E27FC236}">
                      <a16:creationId xmlns:a16="http://schemas.microsoft.com/office/drawing/2014/main" id="{3E98E0DC-9244-45B3-B431-F747AC09037E}"/>
                    </a:ext>
                  </a:extLst>
                </p:cNvPr>
                <p:cNvPicPr/>
                <p:nvPr/>
              </p:nvPicPr>
              <p:blipFill>
                <a:blip r:embed="rId276"/>
                <a:stretch>
                  <a:fillRect/>
                </a:stretch>
              </p:blipFill>
              <p:spPr>
                <a:xfrm>
                  <a:off x="5932442" y="3667203"/>
                  <a:ext cx="219240" cy="218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7">
              <p14:nvContentPartPr>
                <p14:cNvPr id="191" name="Ink 190">
                  <a:extLst>
                    <a:ext uri="{FF2B5EF4-FFF2-40B4-BE49-F238E27FC236}">
                      <a16:creationId xmlns:a16="http://schemas.microsoft.com/office/drawing/2014/main" id="{C7419861-F9A1-4349-9B6F-CB01E3F483BF}"/>
                    </a:ext>
                  </a:extLst>
                </p14:cNvPr>
                <p14:cNvContentPartPr/>
                <p14:nvPr/>
              </p14:nvContentPartPr>
              <p14:xfrm>
                <a:off x="6170402" y="3825603"/>
                <a:ext cx="50760" cy="84960"/>
              </p14:xfrm>
            </p:contentPart>
          </mc:Choice>
          <mc:Fallback xmlns="">
            <p:pic>
              <p:nvPicPr>
                <p:cNvPr id="191" name="Ink 190">
                  <a:extLst>
                    <a:ext uri="{FF2B5EF4-FFF2-40B4-BE49-F238E27FC236}">
                      <a16:creationId xmlns:a16="http://schemas.microsoft.com/office/drawing/2014/main" id="{C7419861-F9A1-4349-9B6F-CB01E3F483BF}"/>
                    </a:ext>
                  </a:extLst>
                </p:cNvPr>
                <p:cNvPicPr/>
                <p:nvPr/>
              </p:nvPicPr>
              <p:blipFill>
                <a:blip r:embed="rId278"/>
                <a:stretch>
                  <a:fillRect/>
                </a:stretch>
              </p:blipFill>
              <p:spPr>
                <a:xfrm>
                  <a:off x="6161402" y="3816963"/>
                  <a:ext cx="68400" cy="102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9">
              <p14:nvContentPartPr>
                <p14:cNvPr id="192" name="Ink 191">
                  <a:extLst>
                    <a:ext uri="{FF2B5EF4-FFF2-40B4-BE49-F238E27FC236}">
                      <a16:creationId xmlns:a16="http://schemas.microsoft.com/office/drawing/2014/main" id="{CFE080F4-4F36-432C-8079-DA04A9A0D0FD}"/>
                    </a:ext>
                  </a:extLst>
                </p14:cNvPr>
                <p14:cNvContentPartPr/>
                <p14:nvPr/>
              </p14:nvContentPartPr>
              <p14:xfrm>
                <a:off x="6355802" y="3831363"/>
                <a:ext cx="56520" cy="90000"/>
              </p14:xfrm>
            </p:contentPart>
          </mc:Choice>
          <mc:Fallback xmlns="">
            <p:pic>
              <p:nvPicPr>
                <p:cNvPr id="192" name="Ink 191">
                  <a:extLst>
                    <a:ext uri="{FF2B5EF4-FFF2-40B4-BE49-F238E27FC236}">
                      <a16:creationId xmlns:a16="http://schemas.microsoft.com/office/drawing/2014/main" id="{CFE080F4-4F36-432C-8079-DA04A9A0D0FD}"/>
                    </a:ext>
                  </a:extLst>
                </p:cNvPr>
                <p:cNvPicPr/>
                <p:nvPr/>
              </p:nvPicPr>
              <p:blipFill>
                <a:blip r:embed="rId280"/>
                <a:stretch>
                  <a:fillRect/>
                </a:stretch>
              </p:blipFill>
              <p:spPr>
                <a:xfrm>
                  <a:off x="6346802" y="3822363"/>
                  <a:ext cx="74160" cy="107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1">
              <p14:nvContentPartPr>
                <p14:cNvPr id="193" name="Ink 192">
                  <a:extLst>
                    <a:ext uri="{FF2B5EF4-FFF2-40B4-BE49-F238E27FC236}">
                      <a16:creationId xmlns:a16="http://schemas.microsoft.com/office/drawing/2014/main" id="{1E02D21D-400B-4B91-8794-2870EA25D37E}"/>
                    </a:ext>
                  </a:extLst>
                </p14:cNvPr>
                <p14:cNvContentPartPr/>
                <p14:nvPr/>
              </p14:nvContentPartPr>
              <p14:xfrm>
                <a:off x="6378122" y="3842523"/>
                <a:ext cx="67680" cy="56520"/>
              </p14:xfrm>
            </p:contentPart>
          </mc:Choice>
          <mc:Fallback xmlns="">
            <p:pic>
              <p:nvPicPr>
                <p:cNvPr id="193" name="Ink 192">
                  <a:extLst>
                    <a:ext uri="{FF2B5EF4-FFF2-40B4-BE49-F238E27FC236}">
                      <a16:creationId xmlns:a16="http://schemas.microsoft.com/office/drawing/2014/main" id="{1E02D21D-400B-4B91-8794-2870EA25D37E}"/>
                    </a:ext>
                  </a:extLst>
                </p:cNvPr>
                <p:cNvPicPr/>
                <p:nvPr/>
              </p:nvPicPr>
              <p:blipFill>
                <a:blip r:embed="rId282"/>
                <a:stretch>
                  <a:fillRect/>
                </a:stretch>
              </p:blipFill>
              <p:spPr>
                <a:xfrm>
                  <a:off x="6369482" y="3833883"/>
                  <a:ext cx="85320" cy="741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97" name="Group 196">
            <a:extLst>
              <a:ext uri="{FF2B5EF4-FFF2-40B4-BE49-F238E27FC236}">
                <a16:creationId xmlns:a16="http://schemas.microsoft.com/office/drawing/2014/main" id="{5DCEF83F-998B-44F3-90C9-C5FA21808D81}"/>
              </a:ext>
            </a:extLst>
          </p:cNvPr>
          <p:cNvGrpSpPr/>
          <p:nvPr/>
        </p:nvGrpSpPr>
        <p:grpSpPr>
          <a:xfrm>
            <a:off x="7483322" y="2080323"/>
            <a:ext cx="196560" cy="113400"/>
            <a:chOff x="7483322" y="2080323"/>
            <a:chExt cx="196560" cy="1134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83">
              <p14:nvContentPartPr>
                <p14:cNvPr id="195" name="Ink 194">
                  <a:extLst>
                    <a:ext uri="{FF2B5EF4-FFF2-40B4-BE49-F238E27FC236}">
                      <a16:creationId xmlns:a16="http://schemas.microsoft.com/office/drawing/2014/main" id="{BAA32466-8819-4810-9F1A-C673F49CAFAA}"/>
                    </a:ext>
                  </a:extLst>
                </p14:cNvPr>
                <p14:cNvContentPartPr/>
                <p14:nvPr/>
              </p14:nvContentPartPr>
              <p14:xfrm>
                <a:off x="7584122" y="2080323"/>
                <a:ext cx="95760" cy="7560"/>
              </p14:xfrm>
            </p:contentPart>
          </mc:Choice>
          <mc:Fallback xmlns="">
            <p:pic>
              <p:nvPicPr>
                <p:cNvPr id="195" name="Ink 194">
                  <a:extLst>
                    <a:ext uri="{FF2B5EF4-FFF2-40B4-BE49-F238E27FC236}">
                      <a16:creationId xmlns:a16="http://schemas.microsoft.com/office/drawing/2014/main" id="{BAA32466-8819-4810-9F1A-C673F49CAFAA}"/>
                    </a:ext>
                  </a:extLst>
                </p:cNvPr>
                <p:cNvPicPr/>
                <p:nvPr/>
              </p:nvPicPr>
              <p:blipFill>
                <a:blip r:embed="rId284"/>
                <a:stretch>
                  <a:fillRect/>
                </a:stretch>
              </p:blipFill>
              <p:spPr>
                <a:xfrm>
                  <a:off x="7575482" y="2071683"/>
                  <a:ext cx="113400" cy="25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5">
              <p14:nvContentPartPr>
                <p14:cNvPr id="196" name="Ink 195">
                  <a:extLst>
                    <a:ext uri="{FF2B5EF4-FFF2-40B4-BE49-F238E27FC236}">
                      <a16:creationId xmlns:a16="http://schemas.microsoft.com/office/drawing/2014/main" id="{89318C9E-C331-4848-B5DE-E5041BA2231C}"/>
                    </a:ext>
                  </a:extLst>
                </p14:cNvPr>
                <p14:cNvContentPartPr/>
                <p14:nvPr/>
              </p14:nvContentPartPr>
              <p14:xfrm>
                <a:off x="7483322" y="2182203"/>
                <a:ext cx="146160" cy="11520"/>
              </p14:xfrm>
            </p:contentPart>
          </mc:Choice>
          <mc:Fallback xmlns="">
            <p:pic>
              <p:nvPicPr>
                <p:cNvPr id="196" name="Ink 195">
                  <a:extLst>
                    <a:ext uri="{FF2B5EF4-FFF2-40B4-BE49-F238E27FC236}">
                      <a16:creationId xmlns:a16="http://schemas.microsoft.com/office/drawing/2014/main" id="{89318C9E-C331-4848-B5DE-E5041BA2231C}"/>
                    </a:ext>
                  </a:extLst>
                </p:cNvPr>
                <p:cNvPicPr/>
                <p:nvPr/>
              </p:nvPicPr>
              <p:blipFill>
                <a:blip r:embed="rId286"/>
                <a:stretch>
                  <a:fillRect/>
                </a:stretch>
              </p:blipFill>
              <p:spPr>
                <a:xfrm>
                  <a:off x="7474322" y="2173203"/>
                  <a:ext cx="163800" cy="291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18" name="Group 217">
            <a:extLst>
              <a:ext uri="{FF2B5EF4-FFF2-40B4-BE49-F238E27FC236}">
                <a16:creationId xmlns:a16="http://schemas.microsoft.com/office/drawing/2014/main" id="{49EBF03D-C075-4E6C-9293-4FFBEE9FAA50}"/>
              </a:ext>
            </a:extLst>
          </p:cNvPr>
          <p:cNvGrpSpPr/>
          <p:nvPr/>
        </p:nvGrpSpPr>
        <p:grpSpPr>
          <a:xfrm>
            <a:off x="7932242" y="1508283"/>
            <a:ext cx="1054800" cy="798480"/>
            <a:chOff x="7932242" y="1508283"/>
            <a:chExt cx="1054800" cy="7984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87">
              <p14:nvContentPartPr>
                <p14:cNvPr id="198" name="Ink 197">
                  <a:extLst>
                    <a:ext uri="{FF2B5EF4-FFF2-40B4-BE49-F238E27FC236}">
                      <a16:creationId xmlns:a16="http://schemas.microsoft.com/office/drawing/2014/main" id="{0A088801-338E-40C9-833B-F5E2D0441E27}"/>
                    </a:ext>
                  </a:extLst>
                </p14:cNvPr>
                <p14:cNvContentPartPr/>
                <p14:nvPr/>
              </p14:nvContentPartPr>
              <p14:xfrm>
                <a:off x="7932242" y="2063403"/>
                <a:ext cx="252720" cy="243360"/>
              </p14:xfrm>
            </p:contentPart>
          </mc:Choice>
          <mc:Fallback xmlns="">
            <p:pic>
              <p:nvPicPr>
                <p:cNvPr id="198" name="Ink 197">
                  <a:extLst>
                    <a:ext uri="{FF2B5EF4-FFF2-40B4-BE49-F238E27FC236}">
                      <a16:creationId xmlns:a16="http://schemas.microsoft.com/office/drawing/2014/main" id="{0A088801-338E-40C9-833B-F5E2D0441E27}"/>
                    </a:ext>
                  </a:extLst>
                </p:cNvPr>
                <p:cNvPicPr/>
                <p:nvPr/>
              </p:nvPicPr>
              <p:blipFill>
                <a:blip r:embed="rId288"/>
                <a:stretch>
                  <a:fillRect/>
                </a:stretch>
              </p:blipFill>
              <p:spPr>
                <a:xfrm>
                  <a:off x="7923242" y="2054763"/>
                  <a:ext cx="270360" cy="261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9">
              <p14:nvContentPartPr>
                <p14:cNvPr id="202" name="Ink 201">
                  <a:extLst>
                    <a:ext uri="{FF2B5EF4-FFF2-40B4-BE49-F238E27FC236}">
                      <a16:creationId xmlns:a16="http://schemas.microsoft.com/office/drawing/2014/main" id="{003F274D-195C-49C9-A878-6D7DE9B4100C}"/>
                    </a:ext>
                  </a:extLst>
                </p14:cNvPr>
                <p14:cNvContentPartPr/>
                <p14:nvPr/>
              </p14:nvContentPartPr>
              <p14:xfrm>
                <a:off x="8627762" y="1542483"/>
                <a:ext cx="6120" cy="6120"/>
              </p14:xfrm>
            </p:contentPart>
          </mc:Choice>
          <mc:Fallback xmlns="">
            <p:pic>
              <p:nvPicPr>
                <p:cNvPr id="202" name="Ink 201">
                  <a:extLst>
                    <a:ext uri="{FF2B5EF4-FFF2-40B4-BE49-F238E27FC236}">
                      <a16:creationId xmlns:a16="http://schemas.microsoft.com/office/drawing/2014/main" id="{003F274D-195C-49C9-A878-6D7DE9B4100C}"/>
                    </a:ext>
                  </a:extLst>
                </p:cNvPr>
                <p:cNvPicPr/>
                <p:nvPr/>
              </p:nvPicPr>
              <p:blipFill>
                <a:blip r:embed="rId290"/>
                <a:stretch>
                  <a:fillRect/>
                </a:stretch>
              </p:blipFill>
              <p:spPr>
                <a:xfrm>
                  <a:off x="8618762" y="1533843"/>
                  <a:ext cx="23760" cy="23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1">
              <p14:nvContentPartPr>
                <p14:cNvPr id="201" name="Ink 200">
                  <a:extLst>
                    <a:ext uri="{FF2B5EF4-FFF2-40B4-BE49-F238E27FC236}">
                      <a16:creationId xmlns:a16="http://schemas.microsoft.com/office/drawing/2014/main" id="{C2EB4B9F-A374-4F8B-B2CC-A08FA8D754F8}"/>
                    </a:ext>
                  </a:extLst>
                </p14:cNvPr>
                <p14:cNvContentPartPr/>
                <p14:nvPr/>
              </p14:nvContentPartPr>
              <p14:xfrm>
                <a:off x="8375402" y="1553643"/>
                <a:ext cx="11520" cy="17280"/>
              </p14:xfrm>
            </p:contentPart>
          </mc:Choice>
          <mc:Fallback xmlns="">
            <p:pic>
              <p:nvPicPr>
                <p:cNvPr id="201" name="Ink 200">
                  <a:extLst>
                    <a:ext uri="{FF2B5EF4-FFF2-40B4-BE49-F238E27FC236}">
                      <a16:creationId xmlns:a16="http://schemas.microsoft.com/office/drawing/2014/main" id="{C2EB4B9F-A374-4F8B-B2CC-A08FA8D754F8}"/>
                    </a:ext>
                  </a:extLst>
                </p:cNvPr>
                <p:cNvPicPr/>
                <p:nvPr/>
              </p:nvPicPr>
              <p:blipFill>
                <a:blip r:embed="rId292"/>
                <a:stretch>
                  <a:fillRect/>
                </a:stretch>
              </p:blipFill>
              <p:spPr>
                <a:xfrm>
                  <a:off x="8366402" y="1545003"/>
                  <a:ext cx="29160" cy="34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3">
              <p14:nvContentPartPr>
                <p14:cNvPr id="205" name="Ink 204">
                  <a:extLst>
                    <a:ext uri="{FF2B5EF4-FFF2-40B4-BE49-F238E27FC236}">
                      <a16:creationId xmlns:a16="http://schemas.microsoft.com/office/drawing/2014/main" id="{E86560F2-945F-4EED-916D-737E41F647BE}"/>
                    </a:ext>
                  </a:extLst>
                </p14:cNvPr>
                <p14:cNvContentPartPr/>
                <p14:nvPr/>
              </p14:nvContentPartPr>
              <p14:xfrm>
                <a:off x="8268842" y="1741203"/>
                <a:ext cx="129240" cy="205200"/>
              </p14:xfrm>
            </p:contentPart>
          </mc:Choice>
          <mc:Fallback xmlns="">
            <p:pic>
              <p:nvPicPr>
                <p:cNvPr id="205" name="Ink 204">
                  <a:extLst>
                    <a:ext uri="{FF2B5EF4-FFF2-40B4-BE49-F238E27FC236}">
                      <a16:creationId xmlns:a16="http://schemas.microsoft.com/office/drawing/2014/main" id="{E86560F2-945F-4EED-916D-737E41F647BE}"/>
                    </a:ext>
                  </a:extLst>
                </p:cNvPr>
                <p:cNvPicPr/>
                <p:nvPr/>
              </p:nvPicPr>
              <p:blipFill>
                <a:blip r:embed="rId294"/>
                <a:stretch>
                  <a:fillRect/>
                </a:stretch>
              </p:blipFill>
              <p:spPr>
                <a:xfrm>
                  <a:off x="8259842" y="1732203"/>
                  <a:ext cx="146880" cy="222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5">
              <p14:nvContentPartPr>
                <p14:cNvPr id="206" name="Ink 205">
                  <a:extLst>
                    <a:ext uri="{FF2B5EF4-FFF2-40B4-BE49-F238E27FC236}">
                      <a16:creationId xmlns:a16="http://schemas.microsoft.com/office/drawing/2014/main" id="{28605284-D8C7-48B4-9342-506C6085B31B}"/>
                    </a:ext>
                  </a:extLst>
                </p14:cNvPr>
                <p14:cNvContentPartPr/>
                <p14:nvPr/>
              </p14:nvContentPartPr>
              <p14:xfrm>
                <a:off x="8369642" y="1632123"/>
                <a:ext cx="39600" cy="11520"/>
              </p14:xfrm>
            </p:contentPart>
          </mc:Choice>
          <mc:Fallback xmlns="">
            <p:pic>
              <p:nvPicPr>
                <p:cNvPr id="206" name="Ink 205">
                  <a:extLst>
                    <a:ext uri="{FF2B5EF4-FFF2-40B4-BE49-F238E27FC236}">
                      <a16:creationId xmlns:a16="http://schemas.microsoft.com/office/drawing/2014/main" id="{28605284-D8C7-48B4-9342-506C6085B31B}"/>
                    </a:ext>
                  </a:extLst>
                </p:cNvPr>
                <p:cNvPicPr/>
                <p:nvPr/>
              </p:nvPicPr>
              <p:blipFill>
                <a:blip r:embed="rId296"/>
                <a:stretch>
                  <a:fillRect/>
                </a:stretch>
              </p:blipFill>
              <p:spPr>
                <a:xfrm>
                  <a:off x="8361002" y="1623483"/>
                  <a:ext cx="57240" cy="29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7">
              <p14:nvContentPartPr>
                <p14:cNvPr id="208" name="Ink 207">
                  <a:extLst>
                    <a:ext uri="{FF2B5EF4-FFF2-40B4-BE49-F238E27FC236}">
                      <a16:creationId xmlns:a16="http://schemas.microsoft.com/office/drawing/2014/main" id="{AB2BDF6A-3C12-476D-A9F5-22B74153B145}"/>
                    </a:ext>
                  </a:extLst>
                </p14:cNvPr>
                <p14:cNvContentPartPr/>
                <p14:nvPr/>
              </p14:nvContentPartPr>
              <p14:xfrm>
                <a:off x="8554682" y="1660203"/>
                <a:ext cx="140760" cy="11520"/>
              </p14:xfrm>
            </p:contentPart>
          </mc:Choice>
          <mc:Fallback xmlns="">
            <p:pic>
              <p:nvPicPr>
                <p:cNvPr id="208" name="Ink 207">
                  <a:extLst>
                    <a:ext uri="{FF2B5EF4-FFF2-40B4-BE49-F238E27FC236}">
                      <a16:creationId xmlns:a16="http://schemas.microsoft.com/office/drawing/2014/main" id="{AB2BDF6A-3C12-476D-A9F5-22B74153B145}"/>
                    </a:ext>
                  </a:extLst>
                </p:cNvPr>
                <p:cNvPicPr/>
                <p:nvPr/>
              </p:nvPicPr>
              <p:blipFill>
                <a:blip r:embed="rId298"/>
                <a:stretch>
                  <a:fillRect/>
                </a:stretch>
              </p:blipFill>
              <p:spPr>
                <a:xfrm>
                  <a:off x="8546042" y="1651563"/>
                  <a:ext cx="158400" cy="29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9">
              <p14:nvContentPartPr>
                <p14:cNvPr id="211" name="Ink 210">
                  <a:extLst>
                    <a:ext uri="{FF2B5EF4-FFF2-40B4-BE49-F238E27FC236}">
                      <a16:creationId xmlns:a16="http://schemas.microsoft.com/office/drawing/2014/main" id="{B25E5191-543A-404D-9CF6-9017AB179F46}"/>
                    </a:ext>
                  </a:extLst>
                </p14:cNvPr>
                <p14:cNvContentPartPr/>
                <p14:nvPr/>
              </p14:nvContentPartPr>
              <p14:xfrm>
                <a:off x="8728562" y="1800603"/>
                <a:ext cx="360" cy="360"/>
              </p14:xfrm>
            </p:contentPart>
          </mc:Choice>
          <mc:Fallback xmlns="">
            <p:pic>
              <p:nvPicPr>
                <p:cNvPr id="211" name="Ink 210">
                  <a:extLst>
                    <a:ext uri="{FF2B5EF4-FFF2-40B4-BE49-F238E27FC236}">
                      <a16:creationId xmlns:a16="http://schemas.microsoft.com/office/drawing/2014/main" id="{B25E5191-543A-404D-9CF6-9017AB179F46}"/>
                    </a:ext>
                  </a:extLst>
                </p:cNvPr>
                <p:cNvPicPr/>
                <p:nvPr/>
              </p:nvPicPr>
              <p:blipFill>
                <a:blip r:embed="rId300"/>
                <a:stretch>
                  <a:fillRect/>
                </a:stretch>
              </p:blipFill>
              <p:spPr>
                <a:xfrm>
                  <a:off x="8719922" y="1791603"/>
                  <a:ext cx="18000" cy="18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1">
              <p14:nvContentPartPr>
                <p14:cNvPr id="212" name="Ink 211">
                  <a:extLst>
                    <a:ext uri="{FF2B5EF4-FFF2-40B4-BE49-F238E27FC236}">
                      <a16:creationId xmlns:a16="http://schemas.microsoft.com/office/drawing/2014/main" id="{A249C4D2-FFE3-4556-A080-3C53BD0DCD91}"/>
                    </a:ext>
                  </a:extLst>
                </p14:cNvPr>
                <p14:cNvContentPartPr/>
                <p14:nvPr/>
              </p14:nvContentPartPr>
              <p14:xfrm>
                <a:off x="8734322" y="1867923"/>
                <a:ext cx="39600" cy="157320"/>
              </p14:xfrm>
            </p:contentPart>
          </mc:Choice>
          <mc:Fallback xmlns="">
            <p:pic>
              <p:nvPicPr>
                <p:cNvPr id="212" name="Ink 211">
                  <a:extLst>
                    <a:ext uri="{FF2B5EF4-FFF2-40B4-BE49-F238E27FC236}">
                      <a16:creationId xmlns:a16="http://schemas.microsoft.com/office/drawing/2014/main" id="{A249C4D2-FFE3-4556-A080-3C53BD0DCD91}"/>
                    </a:ext>
                  </a:extLst>
                </p:cNvPr>
                <p:cNvPicPr/>
                <p:nvPr/>
              </p:nvPicPr>
              <p:blipFill>
                <a:blip r:embed="rId302"/>
                <a:stretch>
                  <a:fillRect/>
                </a:stretch>
              </p:blipFill>
              <p:spPr>
                <a:xfrm>
                  <a:off x="8725322" y="1858923"/>
                  <a:ext cx="57240" cy="174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3">
              <p14:nvContentPartPr>
                <p14:cNvPr id="213" name="Ink 212">
                  <a:extLst>
                    <a:ext uri="{FF2B5EF4-FFF2-40B4-BE49-F238E27FC236}">
                      <a16:creationId xmlns:a16="http://schemas.microsoft.com/office/drawing/2014/main" id="{7C369069-7127-4D74-A579-EE5075B7BEC7}"/>
                    </a:ext>
                  </a:extLst>
                </p14:cNvPr>
                <p14:cNvContentPartPr/>
                <p14:nvPr/>
              </p14:nvContentPartPr>
              <p14:xfrm>
                <a:off x="8571242" y="1508283"/>
                <a:ext cx="167400" cy="276120"/>
              </p14:xfrm>
            </p:contentPart>
          </mc:Choice>
          <mc:Fallback xmlns="">
            <p:pic>
              <p:nvPicPr>
                <p:cNvPr id="213" name="Ink 212">
                  <a:extLst>
                    <a:ext uri="{FF2B5EF4-FFF2-40B4-BE49-F238E27FC236}">
                      <a16:creationId xmlns:a16="http://schemas.microsoft.com/office/drawing/2014/main" id="{7C369069-7127-4D74-A579-EE5075B7BEC7}"/>
                    </a:ext>
                  </a:extLst>
                </p:cNvPr>
                <p:cNvPicPr/>
                <p:nvPr/>
              </p:nvPicPr>
              <p:blipFill>
                <a:blip r:embed="rId304"/>
                <a:stretch>
                  <a:fillRect/>
                </a:stretch>
              </p:blipFill>
              <p:spPr>
                <a:xfrm>
                  <a:off x="8562242" y="1499283"/>
                  <a:ext cx="185040" cy="293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5">
              <p14:nvContentPartPr>
                <p14:cNvPr id="215" name="Ink 214">
                  <a:extLst>
                    <a:ext uri="{FF2B5EF4-FFF2-40B4-BE49-F238E27FC236}">
                      <a16:creationId xmlns:a16="http://schemas.microsoft.com/office/drawing/2014/main" id="{5CBC65F8-EB0E-4AFC-896F-F0EE1A63F62F}"/>
                    </a:ext>
                  </a:extLst>
                </p14:cNvPr>
                <p14:cNvContentPartPr/>
                <p14:nvPr/>
              </p14:nvContentPartPr>
              <p14:xfrm>
                <a:off x="8674202" y="1861803"/>
                <a:ext cx="161640" cy="34560"/>
              </p14:xfrm>
            </p:contentPart>
          </mc:Choice>
          <mc:Fallback xmlns="">
            <p:pic>
              <p:nvPicPr>
                <p:cNvPr id="215" name="Ink 214">
                  <a:extLst>
                    <a:ext uri="{FF2B5EF4-FFF2-40B4-BE49-F238E27FC236}">
                      <a16:creationId xmlns:a16="http://schemas.microsoft.com/office/drawing/2014/main" id="{5CBC65F8-EB0E-4AFC-896F-F0EE1A63F62F}"/>
                    </a:ext>
                  </a:extLst>
                </p:cNvPr>
                <p:cNvPicPr/>
                <p:nvPr/>
              </p:nvPicPr>
              <p:blipFill>
                <a:blip r:embed="rId306"/>
                <a:stretch>
                  <a:fillRect/>
                </a:stretch>
              </p:blipFill>
              <p:spPr>
                <a:xfrm>
                  <a:off x="8665202" y="1852803"/>
                  <a:ext cx="179280" cy="52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7">
              <p14:nvContentPartPr>
                <p14:cNvPr id="216" name="Ink 215">
                  <a:extLst>
                    <a:ext uri="{FF2B5EF4-FFF2-40B4-BE49-F238E27FC236}">
                      <a16:creationId xmlns:a16="http://schemas.microsoft.com/office/drawing/2014/main" id="{EBAC40C1-4B6F-46F7-A4D9-5FDFE95BF854}"/>
                    </a:ext>
                  </a:extLst>
                </p14:cNvPr>
                <p14:cNvContentPartPr/>
                <p14:nvPr/>
              </p14:nvContentPartPr>
              <p14:xfrm>
                <a:off x="8891282" y="1847043"/>
                <a:ext cx="68040" cy="183960"/>
              </p14:xfrm>
            </p:contentPart>
          </mc:Choice>
          <mc:Fallback xmlns="">
            <p:pic>
              <p:nvPicPr>
                <p:cNvPr id="216" name="Ink 215">
                  <a:extLst>
                    <a:ext uri="{FF2B5EF4-FFF2-40B4-BE49-F238E27FC236}">
                      <a16:creationId xmlns:a16="http://schemas.microsoft.com/office/drawing/2014/main" id="{EBAC40C1-4B6F-46F7-A4D9-5FDFE95BF854}"/>
                    </a:ext>
                  </a:extLst>
                </p:cNvPr>
                <p:cNvPicPr/>
                <p:nvPr/>
              </p:nvPicPr>
              <p:blipFill>
                <a:blip r:embed="rId308"/>
                <a:stretch>
                  <a:fillRect/>
                </a:stretch>
              </p:blipFill>
              <p:spPr>
                <a:xfrm>
                  <a:off x="8882642" y="1838403"/>
                  <a:ext cx="85680" cy="201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9">
              <p14:nvContentPartPr>
                <p14:cNvPr id="217" name="Ink 216">
                  <a:extLst>
                    <a:ext uri="{FF2B5EF4-FFF2-40B4-BE49-F238E27FC236}">
                      <a16:creationId xmlns:a16="http://schemas.microsoft.com/office/drawing/2014/main" id="{2103D338-3FA2-450C-8496-CF372C9316EF}"/>
                    </a:ext>
                  </a:extLst>
                </p14:cNvPr>
                <p14:cNvContentPartPr/>
                <p14:nvPr/>
              </p14:nvContentPartPr>
              <p14:xfrm>
                <a:off x="8925122" y="1957563"/>
                <a:ext cx="61920" cy="17280"/>
              </p14:xfrm>
            </p:contentPart>
          </mc:Choice>
          <mc:Fallback xmlns="">
            <p:pic>
              <p:nvPicPr>
                <p:cNvPr id="217" name="Ink 216">
                  <a:extLst>
                    <a:ext uri="{FF2B5EF4-FFF2-40B4-BE49-F238E27FC236}">
                      <a16:creationId xmlns:a16="http://schemas.microsoft.com/office/drawing/2014/main" id="{2103D338-3FA2-450C-8496-CF372C9316EF}"/>
                    </a:ext>
                  </a:extLst>
                </p:cNvPr>
                <p:cNvPicPr/>
                <p:nvPr/>
              </p:nvPicPr>
              <p:blipFill>
                <a:blip r:embed="rId310"/>
                <a:stretch>
                  <a:fillRect/>
                </a:stretch>
              </p:blipFill>
              <p:spPr>
                <a:xfrm>
                  <a:off x="8916122" y="1948923"/>
                  <a:ext cx="79560" cy="349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22" name="Group 221">
            <a:extLst>
              <a:ext uri="{FF2B5EF4-FFF2-40B4-BE49-F238E27FC236}">
                <a16:creationId xmlns:a16="http://schemas.microsoft.com/office/drawing/2014/main" id="{D914DB3D-A936-460D-A93E-EEEF04560AC8}"/>
              </a:ext>
            </a:extLst>
          </p:cNvPr>
          <p:cNvGrpSpPr/>
          <p:nvPr/>
        </p:nvGrpSpPr>
        <p:grpSpPr>
          <a:xfrm>
            <a:off x="1841762" y="4308723"/>
            <a:ext cx="1075320" cy="465480"/>
            <a:chOff x="1841762" y="4308723"/>
            <a:chExt cx="1075320" cy="4654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11">
              <p14:nvContentPartPr>
                <p14:cNvPr id="219" name="Ink 218">
                  <a:extLst>
                    <a:ext uri="{FF2B5EF4-FFF2-40B4-BE49-F238E27FC236}">
                      <a16:creationId xmlns:a16="http://schemas.microsoft.com/office/drawing/2014/main" id="{2D1237A8-913C-4755-A255-4C561FFA81BE}"/>
                    </a:ext>
                  </a:extLst>
                </p14:cNvPr>
                <p14:cNvContentPartPr/>
                <p14:nvPr/>
              </p14:nvContentPartPr>
              <p14:xfrm>
                <a:off x="1841762" y="4308723"/>
                <a:ext cx="306720" cy="302760"/>
              </p14:xfrm>
            </p:contentPart>
          </mc:Choice>
          <mc:Fallback xmlns="">
            <p:pic>
              <p:nvPicPr>
                <p:cNvPr id="219" name="Ink 218">
                  <a:extLst>
                    <a:ext uri="{FF2B5EF4-FFF2-40B4-BE49-F238E27FC236}">
                      <a16:creationId xmlns:a16="http://schemas.microsoft.com/office/drawing/2014/main" id="{2D1237A8-913C-4755-A255-4C561FFA81BE}"/>
                    </a:ext>
                  </a:extLst>
                </p:cNvPr>
                <p:cNvPicPr/>
                <p:nvPr/>
              </p:nvPicPr>
              <p:blipFill>
                <a:blip r:embed="rId312"/>
                <a:stretch>
                  <a:fillRect/>
                </a:stretch>
              </p:blipFill>
              <p:spPr>
                <a:xfrm>
                  <a:off x="1832762" y="4300083"/>
                  <a:ext cx="324360" cy="320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3">
              <p14:nvContentPartPr>
                <p14:cNvPr id="220" name="Ink 219">
                  <a:extLst>
                    <a:ext uri="{FF2B5EF4-FFF2-40B4-BE49-F238E27FC236}">
                      <a16:creationId xmlns:a16="http://schemas.microsoft.com/office/drawing/2014/main" id="{99382CC9-AFA7-4B92-B097-3D8A86483E04}"/>
                    </a:ext>
                  </a:extLst>
                </p14:cNvPr>
                <p14:cNvContentPartPr/>
                <p14:nvPr/>
              </p14:nvContentPartPr>
              <p14:xfrm>
                <a:off x="2193122" y="4504563"/>
                <a:ext cx="723960" cy="269640"/>
              </p14:xfrm>
            </p:contentPart>
          </mc:Choice>
          <mc:Fallback xmlns="">
            <p:pic>
              <p:nvPicPr>
                <p:cNvPr id="220" name="Ink 219">
                  <a:extLst>
                    <a:ext uri="{FF2B5EF4-FFF2-40B4-BE49-F238E27FC236}">
                      <a16:creationId xmlns:a16="http://schemas.microsoft.com/office/drawing/2014/main" id="{99382CC9-AFA7-4B92-B097-3D8A86483E04}"/>
                    </a:ext>
                  </a:extLst>
                </p:cNvPr>
                <p:cNvPicPr/>
                <p:nvPr/>
              </p:nvPicPr>
              <p:blipFill>
                <a:blip r:embed="rId314"/>
                <a:stretch>
                  <a:fillRect/>
                </a:stretch>
              </p:blipFill>
              <p:spPr>
                <a:xfrm>
                  <a:off x="2184482" y="4495563"/>
                  <a:ext cx="741600" cy="287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5">
              <p14:nvContentPartPr>
                <p14:cNvPr id="221" name="Ink 220">
                  <a:extLst>
                    <a:ext uri="{FF2B5EF4-FFF2-40B4-BE49-F238E27FC236}">
                      <a16:creationId xmlns:a16="http://schemas.microsoft.com/office/drawing/2014/main" id="{A7D5AB3B-FA34-4E8B-B8F4-59752018811B}"/>
                    </a:ext>
                  </a:extLst>
                </p14:cNvPr>
                <p14:cNvContentPartPr/>
                <p14:nvPr/>
              </p14:nvContentPartPr>
              <p14:xfrm>
                <a:off x="2782442" y="4583043"/>
                <a:ext cx="84600" cy="360"/>
              </p14:xfrm>
            </p:contentPart>
          </mc:Choice>
          <mc:Fallback xmlns="">
            <p:pic>
              <p:nvPicPr>
                <p:cNvPr id="221" name="Ink 220">
                  <a:extLst>
                    <a:ext uri="{FF2B5EF4-FFF2-40B4-BE49-F238E27FC236}">
                      <a16:creationId xmlns:a16="http://schemas.microsoft.com/office/drawing/2014/main" id="{A7D5AB3B-FA34-4E8B-B8F4-59752018811B}"/>
                    </a:ext>
                  </a:extLst>
                </p:cNvPr>
                <p:cNvPicPr/>
                <p:nvPr/>
              </p:nvPicPr>
              <p:blipFill>
                <a:blip r:embed="rId316"/>
                <a:stretch>
                  <a:fillRect/>
                </a:stretch>
              </p:blipFill>
              <p:spPr>
                <a:xfrm>
                  <a:off x="2773442" y="4574043"/>
                  <a:ext cx="102240" cy="180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54" name="Group 253">
            <a:extLst>
              <a:ext uri="{FF2B5EF4-FFF2-40B4-BE49-F238E27FC236}">
                <a16:creationId xmlns:a16="http://schemas.microsoft.com/office/drawing/2014/main" id="{79426B5A-CC9D-420E-AF20-3D743A940A4F}"/>
              </a:ext>
            </a:extLst>
          </p:cNvPr>
          <p:cNvGrpSpPr/>
          <p:nvPr/>
        </p:nvGrpSpPr>
        <p:grpSpPr>
          <a:xfrm>
            <a:off x="3186722" y="4248603"/>
            <a:ext cx="2838240" cy="879120"/>
            <a:chOff x="3186722" y="4248603"/>
            <a:chExt cx="2838240" cy="8791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17">
              <p14:nvContentPartPr>
                <p14:cNvPr id="223" name="Ink 222">
                  <a:extLst>
                    <a:ext uri="{FF2B5EF4-FFF2-40B4-BE49-F238E27FC236}">
                      <a16:creationId xmlns:a16="http://schemas.microsoft.com/office/drawing/2014/main" id="{E2322305-EA8E-482F-89B2-2D879FCB0FAB}"/>
                    </a:ext>
                  </a:extLst>
                </p14:cNvPr>
                <p14:cNvContentPartPr/>
                <p14:nvPr/>
              </p14:nvContentPartPr>
              <p14:xfrm>
                <a:off x="3186722" y="4382883"/>
                <a:ext cx="190440" cy="324000"/>
              </p14:xfrm>
            </p:contentPart>
          </mc:Choice>
          <mc:Fallback xmlns="">
            <p:pic>
              <p:nvPicPr>
                <p:cNvPr id="223" name="Ink 222">
                  <a:extLst>
                    <a:ext uri="{FF2B5EF4-FFF2-40B4-BE49-F238E27FC236}">
                      <a16:creationId xmlns:a16="http://schemas.microsoft.com/office/drawing/2014/main" id="{E2322305-EA8E-482F-89B2-2D879FCB0FAB}"/>
                    </a:ext>
                  </a:extLst>
                </p:cNvPr>
                <p:cNvPicPr/>
                <p:nvPr/>
              </p:nvPicPr>
              <p:blipFill>
                <a:blip r:embed="rId318"/>
                <a:stretch>
                  <a:fillRect/>
                </a:stretch>
              </p:blipFill>
              <p:spPr>
                <a:xfrm>
                  <a:off x="3177722" y="4374243"/>
                  <a:ext cx="208080" cy="341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9">
              <p14:nvContentPartPr>
                <p14:cNvPr id="224" name="Ink 223">
                  <a:extLst>
                    <a:ext uri="{FF2B5EF4-FFF2-40B4-BE49-F238E27FC236}">
                      <a16:creationId xmlns:a16="http://schemas.microsoft.com/office/drawing/2014/main" id="{5896D84A-33BE-418E-B280-2F35D2FDD0FA}"/>
                    </a:ext>
                  </a:extLst>
                </p14:cNvPr>
                <p14:cNvContentPartPr/>
                <p14:nvPr/>
              </p14:nvContentPartPr>
              <p14:xfrm>
                <a:off x="3472202" y="4498803"/>
                <a:ext cx="191160" cy="17280"/>
              </p14:xfrm>
            </p:contentPart>
          </mc:Choice>
          <mc:Fallback xmlns="">
            <p:pic>
              <p:nvPicPr>
                <p:cNvPr id="224" name="Ink 223">
                  <a:extLst>
                    <a:ext uri="{FF2B5EF4-FFF2-40B4-BE49-F238E27FC236}">
                      <a16:creationId xmlns:a16="http://schemas.microsoft.com/office/drawing/2014/main" id="{5896D84A-33BE-418E-B280-2F35D2FDD0FA}"/>
                    </a:ext>
                  </a:extLst>
                </p:cNvPr>
                <p:cNvPicPr/>
                <p:nvPr/>
              </p:nvPicPr>
              <p:blipFill>
                <a:blip r:embed="rId320"/>
                <a:stretch>
                  <a:fillRect/>
                </a:stretch>
              </p:blipFill>
              <p:spPr>
                <a:xfrm>
                  <a:off x="3463562" y="4490163"/>
                  <a:ext cx="208800" cy="34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1">
              <p14:nvContentPartPr>
                <p14:cNvPr id="225" name="Ink 224">
                  <a:extLst>
                    <a:ext uri="{FF2B5EF4-FFF2-40B4-BE49-F238E27FC236}">
                      <a16:creationId xmlns:a16="http://schemas.microsoft.com/office/drawing/2014/main" id="{C5607D49-479F-41D3-AAA4-25FC67B4859C}"/>
                    </a:ext>
                  </a:extLst>
                </p14:cNvPr>
                <p14:cNvContentPartPr/>
                <p14:nvPr/>
              </p14:nvContentPartPr>
              <p14:xfrm>
                <a:off x="3545282" y="4420323"/>
                <a:ext cx="533160" cy="287280"/>
              </p14:xfrm>
            </p:contentPart>
          </mc:Choice>
          <mc:Fallback xmlns="">
            <p:pic>
              <p:nvPicPr>
                <p:cNvPr id="225" name="Ink 224">
                  <a:extLst>
                    <a:ext uri="{FF2B5EF4-FFF2-40B4-BE49-F238E27FC236}">
                      <a16:creationId xmlns:a16="http://schemas.microsoft.com/office/drawing/2014/main" id="{C5607D49-479F-41D3-AAA4-25FC67B4859C}"/>
                    </a:ext>
                  </a:extLst>
                </p:cNvPr>
                <p:cNvPicPr/>
                <p:nvPr/>
              </p:nvPicPr>
              <p:blipFill>
                <a:blip r:embed="rId322"/>
                <a:stretch>
                  <a:fillRect/>
                </a:stretch>
              </p:blipFill>
              <p:spPr>
                <a:xfrm>
                  <a:off x="3536642" y="4411683"/>
                  <a:ext cx="550800" cy="304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3">
              <p14:nvContentPartPr>
                <p14:cNvPr id="226" name="Ink 225">
                  <a:extLst>
                    <a:ext uri="{FF2B5EF4-FFF2-40B4-BE49-F238E27FC236}">
                      <a16:creationId xmlns:a16="http://schemas.microsoft.com/office/drawing/2014/main" id="{51A96DCB-F199-42E8-82C4-3963A7089FC1}"/>
                    </a:ext>
                  </a:extLst>
                </p14:cNvPr>
                <p14:cNvContentPartPr/>
                <p14:nvPr/>
              </p14:nvContentPartPr>
              <p14:xfrm>
                <a:off x="4184642" y="4341843"/>
                <a:ext cx="196560" cy="146160"/>
              </p14:xfrm>
            </p:contentPart>
          </mc:Choice>
          <mc:Fallback xmlns="">
            <p:pic>
              <p:nvPicPr>
                <p:cNvPr id="226" name="Ink 225">
                  <a:extLst>
                    <a:ext uri="{FF2B5EF4-FFF2-40B4-BE49-F238E27FC236}">
                      <a16:creationId xmlns:a16="http://schemas.microsoft.com/office/drawing/2014/main" id="{51A96DCB-F199-42E8-82C4-3963A7089FC1}"/>
                    </a:ext>
                  </a:extLst>
                </p:cNvPr>
                <p:cNvPicPr/>
                <p:nvPr/>
              </p:nvPicPr>
              <p:blipFill>
                <a:blip r:embed="rId324"/>
                <a:stretch>
                  <a:fillRect/>
                </a:stretch>
              </p:blipFill>
              <p:spPr>
                <a:xfrm>
                  <a:off x="4176002" y="4332843"/>
                  <a:ext cx="214200" cy="163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5">
              <p14:nvContentPartPr>
                <p14:cNvPr id="228" name="Ink 227">
                  <a:extLst>
                    <a:ext uri="{FF2B5EF4-FFF2-40B4-BE49-F238E27FC236}">
                      <a16:creationId xmlns:a16="http://schemas.microsoft.com/office/drawing/2014/main" id="{2C6FD58B-3576-4402-BDF7-33A812339E9E}"/>
                    </a:ext>
                  </a:extLst>
                </p14:cNvPr>
                <p14:cNvContentPartPr/>
                <p14:nvPr/>
              </p14:nvContentPartPr>
              <p14:xfrm>
                <a:off x="4347362" y="4291083"/>
                <a:ext cx="236160" cy="583920"/>
              </p14:xfrm>
            </p:contentPart>
          </mc:Choice>
          <mc:Fallback xmlns="">
            <p:pic>
              <p:nvPicPr>
                <p:cNvPr id="228" name="Ink 227">
                  <a:extLst>
                    <a:ext uri="{FF2B5EF4-FFF2-40B4-BE49-F238E27FC236}">
                      <a16:creationId xmlns:a16="http://schemas.microsoft.com/office/drawing/2014/main" id="{2C6FD58B-3576-4402-BDF7-33A812339E9E}"/>
                    </a:ext>
                  </a:extLst>
                </p:cNvPr>
                <p:cNvPicPr/>
                <p:nvPr/>
              </p:nvPicPr>
              <p:blipFill>
                <a:blip r:embed="rId326"/>
                <a:stretch>
                  <a:fillRect/>
                </a:stretch>
              </p:blipFill>
              <p:spPr>
                <a:xfrm>
                  <a:off x="4338362" y="4282443"/>
                  <a:ext cx="253800" cy="601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7">
              <p14:nvContentPartPr>
                <p14:cNvPr id="229" name="Ink 228">
                  <a:extLst>
                    <a:ext uri="{FF2B5EF4-FFF2-40B4-BE49-F238E27FC236}">
                      <a16:creationId xmlns:a16="http://schemas.microsoft.com/office/drawing/2014/main" id="{EBFDFCF7-9DB7-4B69-BC68-5B5AFCA10823}"/>
                    </a:ext>
                  </a:extLst>
                </p14:cNvPr>
                <p14:cNvContentPartPr/>
                <p14:nvPr/>
              </p14:nvContentPartPr>
              <p14:xfrm>
                <a:off x="4471202" y="4324923"/>
                <a:ext cx="393480" cy="623160"/>
              </p14:xfrm>
            </p:contentPart>
          </mc:Choice>
          <mc:Fallback xmlns="">
            <p:pic>
              <p:nvPicPr>
                <p:cNvPr id="229" name="Ink 228">
                  <a:extLst>
                    <a:ext uri="{FF2B5EF4-FFF2-40B4-BE49-F238E27FC236}">
                      <a16:creationId xmlns:a16="http://schemas.microsoft.com/office/drawing/2014/main" id="{EBFDFCF7-9DB7-4B69-BC68-5B5AFCA10823}"/>
                    </a:ext>
                  </a:extLst>
                </p:cNvPr>
                <p:cNvPicPr/>
                <p:nvPr/>
              </p:nvPicPr>
              <p:blipFill>
                <a:blip r:embed="rId328"/>
                <a:stretch>
                  <a:fillRect/>
                </a:stretch>
              </p:blipFill>
              <p:spPr>
                <a:xfrm>
                  <a:off x="4462202" y="4316283"/>
                  <a:ext cx="411120" cy="640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9">
              <p14:nvContentPartPr>
                <p14:cNvPr id="230" name="Ink 229">
                  <a:extLst>
                    <a:ext uri="{FF2B5EF4-FFF2-40B4-BE49-F238E27FC236}">
                      <a16:creationId xmlns:a16="http://schemas.microsoft.com/office/drawing/2014/main" id="{56D7B79B-4134-4C9B-B366-BF908382E991}"/>
                    </a:ext>
                  </a:extLst>
                </p14:cNvPr>
                <p14:cNvContentPartPr/>
                <p14:nvPr/>
              </p14:nvContentPartPr>
              <p14:xfrm>
                <a:off x="4925162" y="4445523"/>
                <a:ext cx="17280" cy="104400"/>
              </p14:xfrm>
            </p:contentPart>
          </mc:Choice>
          <mc:Fallback xmlns="">
            <p:pic>
              <p:nvPicPr>
                <p:cNvPr id="230" name="Ink 229">
                  <a:extLst>
                    <a:ext uri="{FF2B5EF4-FFF2-40B4-BE49-F238E27FC236}">
                      <a16:creationId xmlns:a16="http://schemas.microsoft.com/office/drawing/2014/main" id="{56D7B79B-4134-4C9B-B366-BF908382E991}"/>
                    </a:ext>
                  </a:extLst>
                </p:cNvPr>
                <p:cNvPicPr/>
                <p:nvPr/>
              </p:nvPicPr>
              <p:blipFill>
                <a:blip r:embed="rId330"/>
                <a:stretch>
                  <a:fillRect/>
                </a:stretch>
              </p:blipFill>
              <p:spPr>
                <a:xfrm>
                  <a:off x="4916522" y="4436523"/>
                  <a:ext cx="34920" cy="122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1">
              <p14:nvContentPartPr>
                <p14:cNvPr id="232" name="Ink 231">
                  <a:extLst>
                    <a:ext uri="{FF2B5EF4-FFF2-40B4-BE49-F238E27FC236}">
                      <a16:creationId xmlns:a16="http://schemas.microsoft.com/office/drawing/2014/main" id="{A25067CA-7C16-4D5E-B224-1375F18A5411}"/>
                    </a:ext>
                  </a:extLst>
                </p14:cNvPr>
                <p14:cNvContentPartPr/>
                <p14:nvPr/>
              </p14:nvContentPartPr>
              <p14:xfrm>
                <a:off x="5031002" y="4248603"/>
                <a:ext cx="231480" cy="245160"/>
              </p14:xfrm>
            </p:contentPart>
          </mc:Choice>
          <mc:Fallback xmlns="">
            <p:pic>
              <p:nvPicPr>
                <p:cNvPr id="232" name="Ink 231">
                  <a:extLst>
                    <a:ext uri="{FF2B5EF4-FFF2-40B4-BE49-F238E27FC236}">
                      <a16:creationId xmlns:a16="http://schemas.microsoft.com/office/drawing/2014/main" id="{A25067CA-7C16-4D5E-B224-1375F18A5411}"/>
                    </a:ext>
                  </a:extLst>
                </p:cNvPr>
                <p:cNvPicPr/>
                <p:nvPr/>
              </p:nvPicPr>
              <p:blipFill>
                <a:blip r:embed="rId332"/>
                <a:stretch>
                  <a:fillRect/>
                </a:stretch>
              </p:blipFill>
              <p:spPr>
                <a:xfrm>
                  <a:off x="5022002" y="4239603"/>
                  <a:ext cx="249120" cy="262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3">
              <p14:nvContentPartPr>
                <p14:cNvPr id="233" name="Ink 232">
                  <a:extLst>
                    <a:ext uri="{FF2B5EF4-FFF2-40B4-BE49-F238E27FC236}">
                      <a16:creationId xmlns:a16="http://schemas.microsoft.com/office/drawing/2014/main" id="{82C4138A-F37C-42EA-A2B6-9AEC1DD9F01B}"/>
                    </a:ext>
                  </a:extLst>
                </p14:cNvPr>
                <p14:cNvContentPartPr/>
                <p14:nvPr/>
              </p14:nvContentPartPr>
              <p14:xfrm>
                <a:off x="5244482" y="4450563"/>
                <a:ext cx="51840" cy="104760"/>
              </p14:xfrm>
            </p:contentPart>
          </mc:Choice>
          <mc:Fallback xmlns="">
            <p:pic>
              <p:nvPicPr>
                <p:cNvPr id="233" name="Ink 232">
                  <a:extLst>
                    <a:ext uri="{FF2B5EF4-FFF2-40B4-BE49-F238E27FC236}">
                      <a16:creationId xmlns:a16="http://schemas.microsoft.com/office/drawing/2014/main" id="{82C4138A-F37C-42EA-A2B6-9AEC1DD9F01B}"/>
                    </a:ext>
                  </a:extLst>
                </p:cNvPr>
                <p:cNvPicPr/>
                <p:nvPr/>
              </p:nvPicPr>
              <p:blipFill>
                <a:blip r:embed="rId334"/>
                <a:stretch>
                  <a:fillRect/>
                </a:stretch>
              </p:blipFill>
              <p:spPr>
                <a:xfrm>
                  <a:off x="5235482" y="4441923"/>
                  <a:ext cx="69480" cy="122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5">
              <p14:nvContentPartPr>
                <p14:cNvPr id="234" name="Ink 233">
                  <a:extLst>
                    <a:ext uri="{FF2B5EF4-FFF2-40B4-BE49-F238E27FC236}">
                      <a16:creationId xmlns:a16="http://schemas.microsoft.com/office/drawing/2014/main" id="{2C116774-E37A-4FB8-A8CA-847C39754C24}"/>
                    </a:ext>
                  </a:extLst>
                </p14:cNvPr>
                <p14:cNvContentPartPr/>
                <p14:nvPr/>
              </p14:nvContentPartPr>
              <p14:xfrm>
                <a:off x="5362922" y="4431483"/>
                <a:ext cx="123840" cy="129240"/>
              </p14:xfrm>
            </p:contentPart>
          </mc:Choice>
          <mc:Fallback xmlns="">
            <p:pic>
              <p:nvPicPr>
                <p:cNvPr id="234" name="Ink 233">
                  <a:extLst>
                    <a:ext uri="{FF2B5EF4-FFF2-40B4-BE49-F238E27FC236}">
                      <a16:creationId xmlns:a16="http://schemas.microsoft.com/office/drawing/2014/main" id="{2C116774-E37A-4FB8-A8CA-847C39754C24}"/>
                    </a:ext>
                  </a:extLst>
                </p:cNvPr>
                <p:cNvPicPr/>
                <p:nvPr/>
              </p:nvPicPr>
              <p:blipFill>
                <a:blip r:embed="rId336"/>
                <a:stretch>
                  <a:fillRect/>
                </a:stretch>
              </p:blipFill>
              <p:spPr>
                <a:xfrm>
                  <a:off x="5353922" y="4422843"/>
                  <a:ext cx="141480" cy="146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7">
              <p14:nvContentPartPr>
                <p14:cNvPr id="235" name="Ink 234">
                  <a:extLst>
                    <a:ext uri="{FF2B5EF4-FFF2-40B4-BE49-F238E27FC236}">
                      <a16:creationId xmlns:a16="http://schemas.microsoft.com/office/drawing/2014/main" id="{36974E0D-34AF-4619-B91D-F76B7B990EA1}"/>
                    </a:ext>
                  </a:extLst>
                </p14:cNvPr>
                <p14:cNvContentPartPr/>
                <p14:nvPr/>
              </p14:nvContentPartPr>
              <p14:xfrm>
                <a:off x="5435642" y="4431483"/>
                <a:ext cx="45360" cy="123840"/>
              </p14:xfrm>
            </p:contentPart>
          </mc:Choice>
          <mc:Fallback xmlns="">
            <p:pic>
              <p:nvPicPr>
                <p:cNvPr id="235" name="Ink 234">
                  <a:extLst>
                    <a:ext uri="{FF2B5EF4-FFF2-40B4-BE49-F238E27FC236}">
                      <a16:creationId xmlns:a16="http://schemas.microsoft.com/office/drawing/2014/main" id="{36974E0D-34AF-4619-B91D-F76B7B990EA1}"/>
                    </a:ext>
                  </a:extLst>
                </p:cNvPr>
                <p:cNvPicPr/>
                <p:nvPr/>
              </p:nvPicPr>
              <p:blipFill>
                <a:blip r:embed="rId338"/>
                <a:stretch>
                  <a:fillRect/>
                </a:stretch>
              </p:blipFill>
              <p:spPr>
                <a:xfrm>
                  <a:off x="5427002" y="4422843"/>
                  <a:ext cx="63000" cy="141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9">
              <p14:nvContentPartPr>
                <p14:cNvPr id="236" name="Ink 235">
                  <a:extLst>
                    <a:ext uri="{FF2B5EF4-FFF2-40B4-BE49-F238E27FC236}">
                      <a16:creationId xmlns:a16="http://schemas.microsoft.com/office/drawing/2014/main" id="{ECCDC10F-0150-440C-8F5F-7B8ACB3C7007}"/>
                    </a:ext>
                  </a:extLst>
                </p14:cNvPr>
                <p14:cNvContentPartPr/>
                <p14:nvPr/>
              </p14:nvContentPartPr>
              <p14:xfrm>
                <a:off x="4566242" y="4588803"/>
                <a:ext cx="1109160" cy="45360"/>
              </p14:xfrm>
            </p:contentPart>
          </mc:Choice>
          <mc:Fallback xmlns="">
            <p:pic>
              <p:nvPicPr>
                <p:cNvPr id="236" name="Ink 235">
                  <a:extLst>
                    <a:ext uri="{FF2B5EF4-FFF2-40B4-BE49-F238E27FC236}">
                      <a16:creationId xmlns:a16="http://schemas.microsoft.com/office/drawing/2014/main" id="{ECCDC10F-0150-440C-8F5F-7B8ACB3C7007}"/>
                    </a:ext>
                  </a:extLst>
                </p:cNvPr>
                <p:cNvPicPr/>
                <p:nvPr/>
              </p:nvPicPr>
              <p:blipFill>
                <a:blip r:embed="rId340"/>
                <a:stretch>
                  <a:fillRect/>
                </a:stretch>
              </p:blipFill>
              <p:spPr>
                <a:xfrm>
                  <a:off x="4557242" y="4579803"/>
                  <a:ext cx="1126800" cy="63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1">
              <p14:nvContentPartPr>
                <p14:cNvPr id="237" name="Ink 236">
                  <a:extLst>
                    <a:ext uri="{FF2B5EF4-FFF2-40B4-BE49-F238E27FC236}">
                      <a16:creationId xmlns:a16="http://schemas.microsoft.com/office/drawing/2014/main" id="{19D83991-642D-4543-99AE-C0244F3594B7}"/>
                    </a:ext>
                  </a:extLst>
                </p14:cNvPr>
                <p14:cNvContentPartPr/>
                <p14:nvPr/>
              </p14:nvContentPartPr>
              <p14:xfrm>
                <a:off x="4425842" y="4751883"/>
                <a:ext cx="388080" cy="207360"/>
              </p14:xfrm>
            </p:contentPart>
          </mc:Choice>
          <mc:Fallback xmlns="">
            <p:pic>
              <p:nvPicPr>
                <p:cNvPr id="237" name="Ink 236">
                  <a:extLst>
                    <a:ext uri="{FF2B5EF4-FFF2-40B4-BE49-F238E27FC236}">
                      <a16:creationId xmlns:a16="http://schemas.microsoft.com/office/drawing/2014/main" id="{19D83991-642D-4543-99AE-C0244F3594B7}"/>
                    </a:ext>
                  </a:extLst>
                </p:cNvPr>
                <p:cNvPicPr/>
                <p:nvPr/>
              </p:nvPicPr>
              <p:blipFill>
                <a:blip r:embed="rId342"/>
                <a:stretch>
                  <a:fillRect/>
                </a:stretch>
              </p:blipFill>
              <p:spPr>
                <a:xfrm>
                  <a:off x="4417202" y="4742883"/>
                  <a:ext cx="405720" cy="225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3">
              <p14:nvContentPartPr>
                <p14:cNvPr id="238" name="Ink 237">
                  <a:extLst>
                    <a:ext uri="{FF2B5EF4-FFF2-40B4-BE49-F238E27FC236}">
                      <a16:creationId xmlns:a16="http://schemas.microsoft.com/office/drawing/2014/main" id="{4EA41BE0-7972-4FFB-8090-0997CEE0C816}"/>
                    </a:ext>
                  </a:extLst>
                </p14:cNvPr>
                <p14:cNvContentPartPr/>
                <p14:nvPr/>
              </p14:nvContentPartPr>
              <p14:xfrm>
                <a:off x="4897082" y="4874643"/>
                <a:ext cx="90360" cy="102600"/>
              </p14:xfrm>
            </p:contentPart>
          </mc:Choice>
          <mc:Fallback xmlns="">
            <p:pic>
              <p:nvPicPr>
                <p:cNvPr id="238" name="Ink 237">
                  <a:extLst>
                    <a:ext uri="{FF2B5EF4-FFF2-40B4-BE49-F238E27FC236}">
                      <a16:creationId xmlns:a16="http://schemas.microsoft.com/office/drawing/2014/main" id="{4EA41BE0-7972-4FFB-8090-0997CEE0C816}"/>
                    </a:ext>
                  </a:extLst>
                </p:cNvPr>
                <p:cNvPicPr/>
                <p:nvPr/>
              </p:nvPicPr>
              <p:blipFill>
                <a:blip r:embed="rId344"/>
                <a:stretch>
                  <a:fillRect/>
                </a:stretch>
              </p:blipFill>
              <p:spPr>
                <a:xfrm>
                  <a:off x="4888082" y="4866003"/>
                  <a:ext cx="108000" cy="120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5">
              <p14:nvContentPartPr>
                <p14:cNvPr id="241" name="Ink 240">
                  <a:extLst>
                    <a:ext uri="{FF2B5EF4-FFF2-40B4-BE49-F238E27FC236}">
                      <a16:creationId xmlns:a16="http://schemas.microsoft.com/office/drawing/2014/main" id="{09496698-05B3-4D31-BC10-318204A1BB77}"/>
                    </a:ext>
                  </a:extLst>
                </p14:cNvPr>
                <p14:cNvContentPartPr/>
                <p14:nvPr/>
              </p14:nvContentPartPr>
              <p14:xfrm>
                <a:off x="5082482" y="4796163"/>
                <a:ext cx="180720" cy="331560"/>
              </p14:xfrm>
            </p:contentPart>
          </mc:Choice>
          <mc:Fallback xmlns="">
            <p:pic>
              <p:nvPicPr>
                <p:cNvPr id="241" name="Ink 240">
                  <a:extLst>
                    <a:ext uri="{FF2B5EF4-FFF2-40B4-BE49-F238E27FC236}">
                      <a16:creationId xmlns:a16="http://schemas.microsoft.com/office/drawing/2014/main" id="{09496698-05B3-4D31-BC10-318204A1BB77}"/>
                    </a:ext>
                  </a:extLst>
                </p:cNvPr>
                <p:cNvPicPr/>
                <p:nvPr/>
              </p:nvPicPr>
              <p:blipFill>
                <a:blip r:embed="rId346"/>
                <a:stretch>
                  <a:fillRect/>
                </a:stretch>
              </p:blipFill>
              <p:spPr>
                <a:xfrm>
                  <a:off x="5073482" y="4787523"/>
                  <a:ext cx="198360" cy="349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7">
              <p14:nvContentPartPr>
                <p14:cNvPr id="242" name="Ink 241">
                  <a:extLst>
                    <a:ext uri="{FF2B5EF4-FFF2-40B4-BE49-F238E27FC236}">
                      <a16:creationId xmlns:a16="http://schemas.microsoft.com/office/drawing/2014/main" id="{2367696E-A200-4780-8150-3738C0708121}"/>
                    </a:ext>
                  </a:extLst>
                </p14:cNvPr>
                <p14:cNvContentPartPr/>
                <p14:nvPr/>
              </p14:nvContentPartPr>
              <p14:xfrm>
                <a:off x="5289842" y="4857363"/>
                <a:ext cx="22680" cy="124200"/>
              </p14:xfrm>
            </p:contentPart>
          </mc:Choice>
          <mc:Fallback xmlns="">
            <p:pic>
              <p:nvPicPr>
                <p:cNvPr id="242" name="Ink 241">
                  <a:extLst>
                    <a:ext uri="{FF2B5EF4-FFF2-40B4-BE49-F238E27FC236}">
                      <a16:creationId xmlns:a16="http://schemas.microsoft.com/office/drawing/2014/main" id="{2367696E-A200-4780-8150-3738C0708121}"/>
                    </a:ext>
                  </a:extLst>
                </p:cNvPr>
                <p:cNvPicPr/>
                <p:nvPr/>
              </p:nvPicPr>
              <p:blipFill>
                <a:blip r:embed="rId348"/>
                <a:stretch>
                  <a:fillRect/>
                </a:stretch>
              </p:blipFill>
              <p:spPr>
                <a:xfrm>
                  <a:off x="5281202" y="4848723"/>
                  <a:ext cx="40320" cy="141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9">
              <p14:nvContentPartPr>
                <p14:cNvPr id="243" name="Ink 242">
                  <a:extLst>
                    <a:ext uri="{FF2B5EF4-FFF2-40B4-BE49-F238E27FC236}">
                      <a16:creationId xmlns:a16="http://schemas.microsoft.com/office/drawing/2014/main" id="{BEA12525-4C6F-4047-B534-CA846F27D5A6}"/>
                    </a:ext>
                  </a:extLst>
                </p14:cNvPr>
                <p14:cNvContentPartPr/>
                <p14:nvPr/>
              </p14:nvContentPartPr>
              <p14:xfrm>
                <a:off x="5424482" y="4874643"/>
                <a:ext cx="67680" cy="78840"/>
              </p14:xfrm>
            </p:contentPart>
          </mc:Choice>
          <mc:Fallback xmlns="">
            <p:pic>
              <p:nvPicPr>
                <p:cNvPr id="243" name="Ink 242">
                  <a:extLst>
                    <a:ext uri="{FF2B5EF4-FFF2-40B4-BE49-F238E27FC236}">
                      <a16:creationId xmlns:a16="http://schemas.microsoft.com/office/drawing/2014/main" id="{BEA12525-4C6F-4047-B534-CA846F27D5A6}"/>
                    </a:ext>
                  </a:extLst>
                </p:cNvPr>
                <p:cNvPicPr/>
                <p:nvPr/>
              </p:nvPicPr>
              <p:blipFill>
                <a:blip r:embed="rId350"/>
                <a:stretch>
                  <a:fillRect/>
                </a:stretch>
              </p:blipFill>
              <p:spPr>
                <a:xfrm>
                  <a:off x="5415842" y="4866003"/>
                  <a:ext cx="85320" cy="96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1">
              <p14:nvContentPartPr>
                <p14:cNvPr id="244" name="Ink 243">
                  <a:extLst>
                    <a:ext uri="{FF2B5EF4-FFF2-40B4-BE49-F238E27FC236}">
                      <a16:creationId xmlns:a16="http://schemas.microsoft.com/office/drawing/2014/main" id="{15CAB89F-C7DB-49FA-9548-7CCD394FF4BE}"/>
                    </a:ext>
                  </a:extLst>
                </p14:cNvPr>
                <p14:cNvContentPartPr/>
                <p14:nvPr/>
              </p14:nvContentPartPr>
              <p14:xfrm>
                <a:off x="5419082" y="4835403"/>
                <a:ext cx="78840" cy="106920"/>
              </p14:xfrm>
            </p:contentPart>
          </mc:Choice>
          <mc:Fallback xmlns="">
            <p:pic>
              <p:nvPicPr>
                <p:cNvPr id="244" name="Ink 243">
                  <a:extLst>
                    <a:ext uri="{FF2B5EF4-FFF2-40B4-BE49-F238E27FC236}">
                      <a16:creationId xmlns:a16="http://schemas.microsoft.com/office/drawing/2014/main" id="{15CAB89F-C7DB-49FA-9548-7CCD394FF4BE}"/>
                    </a:ext>
                  </a:extLst>
                </p:cNvPr>
                <p:cNvPicPr/>
                <p:nvPr/>
              </p:nvPicPr>
              <p:blipFill>
                <a:blip r:embed="rId352"/>
                <a:stretch>
                  <a:fillRect/>
                </a:stretch>
              </p:blipFill>
              <p:spPr>
                <a:xfrm>
                  <a:off x="5410082" y="4826763"/>
                  <a:ext cx="96480" cy="124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3">
              <p14:nvContentPartPr>
                <p14:cNvPr id="246" name="Ink 245">
                  <a:extLst>
                    <a:ext uri="{FF2B5EF4-FFF2-40B4-BE49-F238E27FC236}">
                      <a16:creationId xmlns:a16="http://schemas.microsoft.com/office/drawing/2014/main" id="{2DD46CB9-7E46-4708-ABD5-48E407AD60E4}"/>
                    </a:ext>
                  </a:extLst>
                </p14:cNvPr>
                <p14:cNvContentPartPr/>
                <p14:nvPr/>
              </p14:nvContentPartPr>
              <p14:xfrm>
                <a:off x="5587202" y="4256883"/>
                <a:ext cx="212760" cy="618120"/>
              </p14:xfrm>
            </p:contentPart>
          </mc:Choice>
          <mc:Fallback xmlns="">
            <p:pic>
              <p:nvPicPr>
                <p:cNvPr id="246" name="Ink 245">
                  <a:extLst>
                    <a:ext uri="{FF2B5EF4-FFF2-40B4-BE49-F238E27FC236}">
                      <a16:creationId xmlns:a16="http://schemas.microsoft.com/office/drawing/2014/main" id="{2DD46CB9-7E46-4708-ABD5-48E407AD60E4}"/>
                    </a:ext>
                  </a:extLst>
                </p:cNvPr>
                <p:cNvPicPr/>
                <p:nvPr/>
              </p:nvPicPr>
              <p:blipFill>
                <a:blip r:embed="rId354"/>
                <a:stretch>
                  <a:fillRect/>
                </a:stretch>
              </p:blipFill>
              <p:spPr>
                <a:xfrm>
                  <a:off x="5578202" y="4248243"/>
                  <a:ext cx="230400" cy="635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5">
              <p14:nvContentPartPr>
                <p14:cNvPr id="248" name="Ink 247">
                  <a:extLst>
                    <a:ext uri="{FF2B5EF4-FFF2-40B4-BE49-F238E27FC236}">
                      <a16:creationId xmlns:a16="http://schemas.microsoft.com/office/drawing/2014/main" id="{F37DBC1B-6F47-441A-B309-F0739DF6F079}"/>
                    </a:ext>
                  </a:extLst>
                </p14:cNvPr>
                <p14:cNvContentPartPr/>
                <p14:nvPr/>
              </p14:nvContentPartPr>
              <p14:xfrm>
                <a:off x="5974202" y="4835403"/>
                <a:ext cx="50760" cy="118080"/>
              </p14:xfrm>
            </p:contentPart>
          </mc:Choice>
          <mc:Fallback xmlns="">
            <p:pic>
              <p:nvPicPr>
                <p:cNvPr id="248" name="Ink 247">
                  <a:extLst>
                    <a:ext uri="{FF2B5EF4-FFF2-40B4-BE49-F238E27FC236}">
                      <a16:creationId xmlns:a16="http://schemas.microsoft.com/office/drawing/2014/main" id="{F37DBC1B-6F47-441A-B309-F0739DF6F079}"/>
                    </a:ext>
                  </a:extLst>
                </p:cNvPr>
                <p:cNvPicPr/>
                <p:nvPr/>
              </p:nvPicPr>
              <p:blipFill>
                <a:blip r:embed="rId356"/>
                <a:stretch>
                  <a:fillRect/>
                </a:stretch>
              </p:blipFill>
              <p:spPr>
                <a:xfrm>
                  <a:off x="5965562" y="4826763"/>
                  <a:ext cx="68400" cy="1357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53" name="Group 252">
            <a:extLst>
              <a:ext uri="{FF2B5EF4-FFF2-40B4-BE49-F238E27FC236}">
                <a16:creationId xmlns:a16="http://schemas.microsoft.com/office/drawing/2014/main" id="{971ADF96-C7A4-4816-9C00-1ED5AA300ABD}"/>
              </a:ext>
            </a:extLst>
          </p:cNvPr>
          <p:cNvGrpSpPr/>
          <p:nvPr/>
        </p:nvGrpSpPr>
        <p:grpSpPr>
          <a:xfrm>
            <a:off x="6346442" y="4325283"/>
            <a:ext cx="800640" cy="269280"/>
            <a:chOff x="6346442" y="4325283"/>
            <a:chExt cx="800640" cy="2692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57">
              <p14:nvContentPartPr>
                <p14:cNvPr id="249" name="Ink 248">
                  <a:extLst>
                    <a:ext uri="{FF2B5EF4-FFF2-40B4-BE49-F238E27FC236}">
                      <a16:creationId xmlns:a16="http://schemas.microsoft.com/office/drawing/2014/main" id="{7F81D209-A30B-4D75-87E3-BFB6D4EF8710}"/>
                    </a:ext>
                  </a:extLst>
                </p14:cNvPr>
                <p14:cNvContentPartPr/>
                <p14:nvPr/>
              </p14:nvContentPartPr>
              <p14:xfrm>
                <a:off x="6346442" y="4325283"/>
                <a:ext cx="251280" cy="252720"/>
              </p14:xfrm>
            </p:contentPart>
          </mc:Choice>
          <mc:Fallback xmlns="">
            <p:pic>
              <p:nvPicPr>
                <p:cNvPr id="249" name="Ink 248">
                  <a:extLst>
                    <a:ext uri="{FF2B5EF4-FFF2-40B4-BE49-F238E27FC236}">
                      <a16:creationId xmlns:a16="http://schemas.microsoft.com/office/drawing/2014/main" id="{7F81D209-A30B-4D75-87E3-BFB6D4EF8710}"/>
                    </a:ext>
                  </a:extLst>
                </p:cNvPr>
                <p:cNvPicPr/>
                <p:nvPr/>
              </p:nvPicPr>
              <p:blipFill>
                <a:blip r:embed="rId358"/>
                <a:stretch>
                  <a:fillRect/>
                </a:stretch>
              </p:blipFill>
              <p:spPr>
                <a:xfrm>
                  <a:off x="6337442" y="4316283"/>
                  <a:ext cx="268920" cy="270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9">
              <p14:nvContentPartPr>
                <p14:cNvPr id="250" name="Ink 249">
                  <a:extLst>
                    <a:ext uri="{FF2B5EF4-FFF2-40B4-BE49-F238E27FC236}">
                      <a16:creationId xmlns:a16="http://schemas.microsoft.com/office/drawing/2014/main" id="{3F31EE4C-A0E4-4372-80F1-AE6F2D69DAB6}"/>
                    </a:ext>
                  </a:extLst>
                </p14:cNvPr>
                <p14:cNvContentPartPr/>
                <p14:nvPr/>
              </p14:nvContentPartPr>
              <p14:xfrm>
                <a:off x="6512762" y="4470723"/>
                <a:ext cx="113040" cy="123840"/>
              </p14:xfrm>
            </p:contentPart>
          </mc:Choice>
          <mc:Fallback xmlns="">
            <p:pic>
              <p:nvPicPr>
                <p:cNvPr id="250" name="Ink 249">
                  <a:extLst>
                    <a:ext uri="{FF2B5EF4-FFF2-40B4-BE49-F238E27FC236}">
                      <a16:creationId xmlns:a16="http://schemas.microsoft.com/office/drawing/2014/main" id="{3F31EE4C-A0E4-4372-80F1-AE6F2D69DAB6}"/>
                    </a:ext>
                  </a:extLst>
                </p:cNvPr>
                <p:cNvPicPr/>
                <p:nvPr/>
              </p:nvPicPr>
              <p:blipFill>
                <a:blip r:embed="rId360"/>
                <a:stretch>
                  <a:fillRect/>
                </a:stretch>
              </p:blipFill>
              <p:spPr>
                <a:xfrm>
                  <a:off x="6504122" y="4462083"/>
                  <a:ext cx="130680" cy="141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1">
              <p14:nvContentPartPr>
                <p14:cNvPr id="251" name="Ink 250">
                  <a:extLst>
                    <a:ext uri="{FF2B5EF4-FFF2-40B4-BE49-F238E27FC236}">
                      <a16:creationId xmlns:a16="http://schemas.microsoft.com/office/drawing/2014/main" id="{2374359C-8161-4CA1-ACB7-C85D98883348}"/>
                    </a:ext>
                  </a:extLst>
                </p14:cNvPr>
                <p14:cNvContentPartPr/>
                <p14:nvPr/>
              </p14:nvContentPartPr>
              <p14:xfrm>
                <a:off x="6737042" y="4493403"/>
                <a:ext cx="93600" cy="90360"/>
              </p14:xfrm>
            </p:contentPart>
          </mc:Choice>
          <mc:Fallback xmlns="">
            <p:pic>
              <p:nvPicPr>
                <p:cNvPr id="251" name="Ink 250">
                  <a:extLst>
                    <a:ext uri="{FF2B5EF4-FFF2-40B4-BE49-F238E27FC236}">
                      <a16:creationId xmlns:a16="http://schemas.microsoft.com/office/drawing/2014/main" id="{2374359C-8161-4CA1-ACB7-C85D98883348}"/>
                    </a:ext>
                  </a:extLst>
                </p:cNvPr>
                <p:cNvPicPr/>
                <p:nvPr/>
              </p:nvPicPr>
              <p:blipFill>
                <a:blip r:embed="rId362"/>
                <a:stretch>
                  <a:fillRect/>
                </a:stretch>
              </p:blipFill>
              <p:spPr>
                <a:xfrm>
                  <a:off x="6728042" y="4484403"/>
                  <a:ext cx="111240" cy="108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3">
              <p14:nvContentPartPr>
                <p14:cNvPr id="252" name="Ink 251">
                  <a:extLst>
                    <a:ext uri="{FF2B5EF4-FFF2-40B4-BE49-F238E27FC236}">
                      <a16:creationId xmlns:a16="http://schemas.microsoft.com/office/drawing/2014/main" id="{5A293888-842F-416D-83F0-7A34C5EC56F2}"/>
                    </a:ext>
                  </a:extLst>
                </p14:cNvPr>
                <p14:cNvContentPartPr/>
                <p14:nvPr/>
              </p14:nvContentPartPr>
              <p14:xfrm>
                <a:off x="6905162" y="4470723"/>
                <a:ext cx="241920" cy="118800"/>
              </p14:xfrm>
            </p:contentPart>
          </mc:Choice>
          <mc:Fallback xmlns="">
            <p:pic>
              <p:nvPicPr>
                <p:cNvPr id="252" name="Ink 251">
                  <a:extLst>
                    <a:ext uri="{FF2B5EF4-FFF2-40B4-BE49-F238E27FC236}">
                      <a16:creationId xmlns:a16="http://schemas.microsoft.com/office/drawing/2014/main" id="{5A293888-842F-416D-83F0-7A34C5EC56F2}"/>
                    </a:ext>
                  </a:extLst>
                </p:cNvPr>
                <p:cNvPicPr/>
                <p:nvPr/>
              </p:nvPicPr>
              <p:blipFill>
                <a:blip r:embed="rId364"/>
                <a:stretch>
                  <a:fillRect/>
                </a:stretch>
              </p:blipFill>
              <p:spPr>
                <a:xfrm>
                  <a:off x="6896162" y="4462083"/>
                  <a:ext cx="259560" cy="1364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69" name="Group 268">
            <a:extLst>
              <a:ext uri="{FF2B5EF4-FFF2-40B4-BE49-F238E27FC236}">
                <a16:creationId xmlns:a16="http://schemas.microsoft.com/office/drawing/2014/main" id="{FC29F6FF-1480-4A4D-9EDA-934B059D93D6}"/>
              </a:ext>
            </a:extLst>
          </p:cNvPr>
          <p:cNvGrpSpPr/>
          <p:nvPr/>
        </p:nvGrpSpPr>
        <p:grpSpPr>
          <a:xfrm>
            <a:off x="6517802" y="4740003"/>
            <a:ext cx="1352880" cy="314640"/>
            <a:chOff x="6517802" y="4740003"/>
            <a:chExt cx="1352880" cy="3146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65">
              <p14:nvContentPartPr>
                <p14:cNvPr id="255" name="Ink 254">
                  <a:extLst>
                    <a:ext uri="{FF2B5EF4-FFF2-40B4-BE49-F238E27FC236}">
                      <a16:creationId xmlns:a16="http://schemas.microsoft.com/office/drawing/2014/main" id="{8CADB80F-2BBF-40DC-A2D0-9004223E58DB}"/>
                    </a:ext>
                  </a:extLst>
                </p14:cNvPr>
                <p14:cNvContentPartPr/>
                <p14:nvPr/>
              </p14:nvContentPartPr>
              <p14:xfrm>
                <a:off x="6517802" y="4761963"/>
                <a:ext cx="56880" cy="253080"/>
              </p14:xfrm>
            </p:contentPart>
          </mc:Choice>
          <mc:Fallback xmlns="">
            <p:pic>
              <p:nvPicPr>
                <p:cNvPr id="255" name="Ink 254">
                  <a:extLst>
                    <a:ext uri="{FF2B5EF4-FFF2-40B4-BE49-F238E27FC236}">
                      <a16:creationId xmlns:a16="http://schemas.microsoft.com/office/drawing/2014/main" id="{8CADB80F-2BBF-40DC-A2D0-9004223E58DB}"/>
                    </a:ext>
                  </a:extLst>
                </p:cNvPr>
                <p:cNvPicPr/>
                <p:nvPr/>
              </p:nvPicPr>
              <p:blipFill>
                <a:blip r:embed="rId366"/>
                <a:stretch>
                  <a:fillRect/>
                </a:stretch>
              </p:blipFill>
              <p:spPr>
                <a:xfrm>
                  <a:off x="6509162" y="4753323"/>
                  <a:ext cx="74520" cy="270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7">
              <p14:nvContentPartPr>
                <p14:cNvPr id="256" name="Ink 255">
                  <a:extLst>
                    <a:ext uri="{FF2B5EF4-FFF2-40B4-BE49-F238E27FC236}">
                      <a16:creationId xmlns:a16="http://schemas.microsoft.com/office/drawing/2014/main" id="{86DA0A24-55EC-40DC-B3CA-9B302AE2FD8E}"/>
                    </a:ext>
                  </a:extLst>
                </p14:cNvPr>
                <p14:cNvContentPartPr/>
                <p14:nvPr/>
              </p14:nvContentPartPr>
              <p14:xfrm>
                <a:off x="6787802" y="4751163"/>
                <a:ext cx="56520" cy="275400"/>
              </p14:xfrm>
            </p:contentPart>
          </mc:Choice>
          <mc:Fallback xmlns="">
            <p:pic>
              <p:nvPicPr>
                <p:cNvPr id="256" name="Ink 255">
                  <a:extLst>
                    <a:ext uri="{FF2B5EF4-FFF2-40B4-BE49-F238E27FC236}">
                      <a16:creationId xmlns:a16="http://schemas.microsoft.com/office/drawing/2014/main" id="{86DA0A24-55EC-40DC-B3CA-9B302AE2FD8E}"/>
                    </a:ext>
                  </a:extLst>
                </p:cNvPr>
                <p:cNvPicPr/>
                <p:nvPr/>
              </p:nvPicPr>
              <p:blipFill>
                <a:blip r:embed="rId368"/>
                <a:stretch>
                  <a:fillRect/>
                </a:stretch>
              </p:blipFill>
              <p:spPr>
                <a:xfrm>
                  <a:off x="6778802" y="4742523"/>
                  <a:ext cx="74160" cy="293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9">
              <p14:nvContentPartPr>
                <p14:cNvPr id="257" name="Ink 256">
                  <a:extLst>
                    <a:ext uri="{FF2B5EF4-FFF2-40B4-BE49-F238E27FC236}">
                      <a16:creationId xmlns:a16="http://schemas.microsoft.com/office/drawing/2014/main" id="{1FE27F73-91DD-432A-A307-A172BB7C3EE6}"/>
                    </a:ext>
                  </a:extLst>
                </p14:cNvPr>
                <p14:cNvContentPartPr/>
                <p14:nvPr/>
              </p14:nvContentPartPr>
              <p14:xfrm>
                <a:off x="6541202" y="4908843"/>
                <a:ext cx="818640" cy="123120"/>
              </p14:xfrm>
            </p:contentPart>
          </mc:Choice>
          <mc:Fallback xmlns="">
            <p:pic>
              <p:nvPicPr>
                <p:cNvPr id="257" name="Ink 256">
                  <a:extLst>
                    <a:ext uri="{FF2B5EF4-FFF2-40B4-BE49-F238E27FC236}">
                      <a16:creationId xmlns:a16="http://schemas.microsoft.com/office/drawing/2014/main" id="{1FE27F73-91DD-432A-A307-A172BB7C3EE6}"/>
                    </a:ext>
                  </a:extLst>
                </p:cNvPr>
                <p:cNvPicPr/>
                <p:nvPr/>
              </p:nvPicPr>
              <p:blipFill>
                <a:blip r:embed="rId370"/>
                <a:stretch>
                  <a:fillRect/>
                </a:stretch>
              </p:blipFill>
              <p:spPr>
                <a:xfrm>
                  <a:off x="6532562" y="4900203"/>
                  <a:ext cx="836280" cy="140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1">
              <p14:nvContentPartPr>
                <p14:cNvPr id="259" name="Ink 258">
                  <a:extLst>
                    <a:ext uri="{FF2B5EF4-FFF2-40B4-BE49-F238E27FC236}">
                      <a16:creationId xmlns:a16="http://schemas.microsoft.com/office/drawing/2014/main" id="{914A4B58-916A-431F-B7F1-3634642AFEB4}"/>
                    </a:ext>
                  </a:extLst>
                </p14:cNvPr>
                <p14:cNvContentPartPr/>
                <p14:nvPr/>
              </p14:nvContentPartPr>
              <p14:xfrm>
                <a:off x="7648202" y="4779243"/>
                <a:ext cx="15120" cy="22680"/>
              </p14:xfrm>
            </p:contentPart>
          </mc:Choice>
          <mc:Fallback xmlns="">
            <p:pic>
              <p:nvPicPr>
                <p:cNvPr id="259" name="Ink 258">
                  <a:extLst>
                    <a:ext uri="{FF2B5EF4-FFF2-40B4-BE49-F238E27FC236}">
                      <a16:creationId xmlns:a16="http://schemas.microsoft.com/office/drawing/2014/main" id="{914A4B58-916A-431F-B7F1-3634642AFEB4}"/>
                    </a:ext>
                  </a:extLst>
                </p:cNvPr>
                <p:cNvPicPr/>
                <p:nvPr/>
              </p:nvPicPr>
              <p:blipFill>
                <a:blip r:embed="rId372"/>
                <a:stretch>
                  <a:fillRect/>
                </a:stretch>
              </p:blipFill>
              <p:spPr>
                <a:xfrm>
                  <a:off x="7639202" y="4770603"/>
                  <a:ext cx="32760" cy="40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3">
              <p14:nvContentPartPr>
                <p14:cNvPr id="261" name="Ink 260">
                  <a:extLst>
                    <a:ext uri="{FF2B5EF4-FFF2-40B4-BE49-F238E27FC236}">
                      <a16:creationId xmlns:a16="http://schemas.microsoft.com/office/drawing/2014/main" id="{8F84DD87-03B0-4743-8013-656CC5724F0B}"/>
                    </a:ext>
                  </a:extLst>
                </p14:cNvPr>
                <p14:cNvContentPartPr/>
                <p14:nvPr/>
              </p14:nvContentPartPr>
              <p14:xfrm>
                <a:off x="7516802" y="4740003"/>
                <a:ext cx="63000" cy="314640"/>
              </p14:xfrm>
            </p:contentPart>
          </mc:Choice>
          <mc:Fallback xmlns="">
            <p:pic>
              <p:nvPicPr>
                <p:cNvPr id="261" name="Ink 260">
                  <a:extLst>
                    <a:ext uri="{FF2B5EF4-FFF2-40B4-BE49-F238E27FC236}">
                      <a16:creationId xmlns:a16="http://schemas.microsoft.com/office/drawing/2014/main" id="{8F84DD87-03B0-4743-8013-656CC5724F0B}"/>
                    </a:ext>
                  </a:extLst>
                </p:cNvPr>
                <p:cNvPicPr/>
                <p:nvPr/>
              </p:nvPicPr>
              <p:blipFill>
                <a:blip r:embed="rId374"/>
                <a:stretch>
                  <a:fillRect/>
                </a:stretch>
              </p:blipFill>
              <p:spPr>
                <a:xfrm>
                  <a:off x="7508162" y="4731363"/>
                  <a:ext cx="80640" cy="332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5">
              <p14:nvContentPartPr>
                <p14:cNvPr id="263" name="Ink 262">
                  <a:extLst>
                    <a:ext uri="{FF2B5EF4-FFF2-40B4-BE49-F238E27FC236}">
                      <a16:creationId xmlns:a16="http://schemas.microsoft.com/office/drawing/2014/main" id="{9E2E4C3F-DB0B-4677-8BE8-F18C4123FAB4}"/>
                    </a:ext>
                  </a:extLst>
                </p14:cNvPr>
                <p14:cNvContentPartPr/>
                <p14:nvPr/>
              </p14:nvContentPartPr>
              <p14:xfrm>
                <a:off x="7359842" y="4947723"/>
                <a:ext cx="95760" cy="56880"/>
              </p14:xfrm>
            </p:contentPart>
          </mc:Choice>
          <mc:Fallback xmlns="">
            <p:pic>
              <p:nvPicPr>
                <p:cNvPr id="263" name="Ink 262">
                  <a:extLst>
                    <a:ext uri="{FF2B5EF4-FFF2-40B4-BE49-F238E27FC236}">
                      <a16:creationId xmlns:a16="http://schemas.microsoft.com/office/drawing/2014/main" id="{9E2E4C3F-DB0B-4677-8BE8-F18C4123FAB4}"/>
                    </a:ext>
                  </a:extLst>
                </p:cNvPr>
                <p:cNvPicPr/>
                <p:nvPr/>
              </p:nvPicPr>
              <p:blipFill>
                <a:blip r:embed="rId376"/>
                <a:stretch>
                  <a:fillRect/>
                </a:stretch>
              </p:blipFill>
              <p:spPr>
                <a:xfrm>
                  <a:off x="7350842" y="4938723"/>
                  <a:ext cx="113400" cy="74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7">
              <p14:nvContentPartPr>
                <p14:cNvPr id="264" name="Ink 263">
                  <a:extLst>
                    <a:ext uri="{FF2B5EF4-FFF2-40B4-BE49-F238E27FC236}">
                      <a16:creationId xmlns:a16="http://schemas.microsoft.com/office/drawing/2014/main" id="{C6BE8D68-E983-4F28-BF5A-6AB2DEA59A5F}"/>
                    </a:ext>
                  </a:extLst>
                </p14:cNvPr>
                <p14:cNvContentPartPr/>
                <p14:nvPr/>
              </p14:nvContentPartPr>
              <p14:xfrm>
                <a:off x="7585202" y="4902723"/>
                <a:ext cx="285480" cy="112680"/>
              </p14:xfrm>
            </p:contentPart>
          </mc:Choice>
          <mc:Fallback xmlns="">
            <p:pic>
              <p:nvPicPr>
                <p:cNvPr id="264" name="Ink 263">
                  <a:extLst>
                    <a:ext uri="{FF2B5EF4-FFF2-40B4-BE49-F238E27FC236}">
                      <a16:creationId xmlns:a16="http://schemas.microsoft.com/office/drawing/2014/main" id="{C6BE8D68-E983-4F28-BF5A-6AB2DEA59A5F}"/>
                    </a:ext>
                  </a:extLst>
                </p:cNvPr>
                <p:cNvPicPr/>
                <p:nvPr/>
              </p:nvPicPr>
              <p:blipFill>
                <a:blip r:embed="rId378"/>
                <a:stretch>
                  <a:fillRect/>
                </a:stretch>
              </p:blipFill>
              <p:spPr>
                <a:xfrm>
                  <a:off x="7576562" y="4893723"/>
                  <a:ext cx="303120" cy="1303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68" name="Group 267">
            <a:extLst>
              <a:ext uri="{FF2B5EF4-FFF2-40B4-BE49-F238E27FC236}">
                <a16:creationId xmlns:a16="http://schemas.microsoft.com/office/drawing/2014/main" id="{2B64BA93-6FA3-4DAD-A6AC-E545C8061D1B}"/>
              </a:ext>
            </a:extLst>
          </p:cNvPr>
          <p:cNvGrpSpPr/>
          <p:nvPr/>
        </p:nvGrpSpPr>
        <p:grpSpPr>
          <a:xfrm>
            <a:off x="8159042" y="4723083"/>
            <a:ext cx="531000" cy="420840"/>
            <a:chOff x="8159042" y="4723083"/>
            <a:chExt cx="531000" cy="4208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79">
              <p14:nvContentPartPr>
                <p14:cNvPr id="265" name="Ink 264">
                  <a:extLst>
                    <a:ext uri="{FF2B5EF4-FFF2-40B4-BE49-F238E27FC236}">
                      <a16:creationId xmlns:a16="http://schemas.microsoft.com/office/drawing/2014/main" id="{BA3FCFF8-7BB8-4149-969D-5ACE06DAEAC1}"/>
                    </a:ext>
                  </a:extLst>
                </p14:cNvPr>
                <p14:cNvContentPartPr/>
                <p14:nvPr/>
              </p14:nvContentPartPr>
              <p14:xfrm>
                <a:off x="8159042" y="4829283"/>
                <a:ext cx="121680" cy="157680"/>
              </p14:xfrm>
            </p:contentPart>
          </mc:Choice>
          <mc:Fallback xmlns="">
            <p:pic>
              <p:nvPicPr>
                <p:cNvPr id="265" name="Ink 264">
                  <a:extLst>
                    <a:ext uri="{FF2B5EF4-FFF2-40B4-BE49-F238E27FC236}">
                      <a16:creationId xmlns:a16="http://schemas.microsoft.com/office/drawing/2014/main" id="{BA3FCFF8-7BB8-4149-969D-5ACE06DAEAC1}"/>
                    </a:ext>
                  </a:extLst>
                </p:cNvPr>
                <p:cNvPicPr/>
                <p:nvPr/>
              </p:nvPicPr>
              <p:blipFill>
                <a:blip r:embed="rId380"/>
                <a:stretch>
                  <a:fillRect/>
                </a:stretch>
              </p:blipFill>
              <p:spPr>
                <a:xfrm>
                  <a:off x="8150402" y="4820283"/>
                  <a:ext cx="139320" cy="175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1">
              <p14:nvContentPartPr>
                <p14:cNvPr id="266" name="Ink 265">
                  <a:extLst>
                    <a:ext uri="{FF2B5EF4-FFF2-40B4-BE49-F238E27FC236}">
                      <a16:creationId xmlns:a16="http://schemas.microsoft.com/office/drawing/2014/main" id="{697C3222-8F31-4749-BDE8-B6F8BA7F7372}"/>
                    </a:ext>
                  </a:extLst>
                </p14:cNvPr>
                <p14:cNvContentPartPr/>
                <p14:nvPr/>
              </p14:nvContentPartPr>
              <p14:xfrm>
                <a:off x="8274242" y="4723083"/>
                <a:ext cx="415800" cy="420840"/>
              </p14:xfrm>
            </p:contentPart>
          </mc:Choice>
          <mc:Fallback xmlns="">
            <p:pic>
              <p:nvPicPr>
                <p:cNvPr id="266" name="Ink 265">
                  <a:extLst>
                    <a:ext uri="{FF2B5EF4-FFF2-40B4-BE49-F238E27FC236}">
                      <a16:creationId xmlns:a16="http://schemas.microsoft.com/office/drawing/2014/main" id="{697C3222-8F31-4749-BDE8-B6F8BA7F7372}"/>
                    </a:ext>
                  </a:extLst>
                </p:cNvPr>
                <p:cNvPicPr/>
                <p:nvPr/>
              </p:nvPicPr>
              <p:blipFill>
                <a:blip r:embed="rId382"/>
                <a:stretch>
                  <a:fillRect/>
                </a:stretch>
              </p:blipFill>
              <p:spPr>
                <a:xfrm>
                  <a:off x="8265602" y="4714443"/>
                  <a:ext cx="433440" cy="438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3">
              <p14:nvContentPartPr>
                <p14:cNvPr id="267" name="Ink 266">
                  <a:extLst>
                    <a:ext uri="{FF2B5EF4-FFF2-40B4-BE49-F238E27FC236}">
                      <a16:creationId xmlns:a16="http://schemas.microsoft.com/office/drawing/2014/main" id="{371603BC-1350-49A0-9636-0E116A5317A9}"/>
                    </a:ext>
                  </a:extLst>
                </p14:cNvPr>
                <p14:cNvContentPartPr/>
                <p14:nvPr/>
              </p14:nvContentPartPr>
              <p14:xfrm>
                <a:off x="8644682" y="4858803"/>
                <a:ext cx="33840" cy="145800"/>
              </p14:xfrm>
            </p:contentPart>
          </mc:Choice>
          <mc:Fallback xmlns="">
            <p:pic>
              <p:nvPicPr>
                <p:cNvPr id="267" name="Ink 266">
                  <a:extLst>
                    <a:ext uri="{FF2B5EF4-FFF2-40B4-BE49-F238E27FC236}">
                      <a16:creationId xmlns:a16="http://schemas.microsoft.com/office/drawing/2014/main" id="{371603BC-1350-49A0-9636-0E116A5317A9}"/>
                    </a:ext>
                  </a:extLst>
                </p:cNvPr>
                <p:cNvPicPr/>
                <p:nvPr/>
              </p:nvPicPr>
              <p:blipFill>
                <a:blip r:embed="rId384"/>
                <a:stretch>
                  <a:fillRect/>
                </a:stretch>
              </p:blipFill>
              <p:spPr>
                <a:xfrm>
                  <a:off x="8635682" y="4849803"/>
                  <a:ext cx="51480" cy="1634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84" name="Group 283">
            <a:extLst>
              <a:ext uri="{FF2B5EF4-FFF2-40B4-BE49-F238E27FC236}">
                <a16:creationId xmlns:a16="http://schemas.microsoft.com/office/drawing/2014/main" id="{E8F8DA11-011F-4BC8-9B97-EC91576D99E5}"/>
              </a:ext>
            </a:extLst>
          </p:cNvPr>
          <p:cNvGrpSpPr/>
          <p:nvPr/>
        </p:nvGrpSpPr>
        <p:grpSpPr>
          <a:xfrm>
            <a:off x="1626842" y="4980483"/>
            <a:ext cx="2059200" cy="489240"/>
            <a:chOff x="1626842" y="4980483"/>
            <a:chExt cx="2059200" cy="4892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85">
              <p14:nvContentPartPr>
                <p14:cNvPr id="270" name="Ink 269">
                  <a:extLst>
                    <a:ext uri="{FF2B5EF4-FFF2-40B4-BE49-F238E27FC236}">
                      <a16:creationId xmlns:a16="http://schemas.microsoft.com/office/drawing/2014/main" id="{B2E9EB44-26D6-4685-8BC0-85C1274B5F88}"/>
                    </a:ext>
                  </a:extLst>
                </p14:cNvPr>
                <p14:cNvContentPartPr/>
                <p14:nvPr/>
              </p14:nvContentPartPr>
              <p14:xfrm>
                <a:off x="1626842" y="4980483"/>
                <a:ext cx="252720" cy="212400"/>
              </p14:xfrm>
            </p:contentPart>
          </mc:Choice>
          <mc:Fallback xmlns="">
            <p:pic>
              <p:nvPicPr>
                <p:cNvPr id="270" name="Ink 269">
                  <a:extLst>
                    <a:ext uri="{FF2B5EF4-FFF2-40B4-BE49-F238E27FC236}">
                      <a16:creationId xmlns:a16="http://schemas.microsoft.com/office/drawing/2014/main" id="{B2E9EB44-26D6-4685-8BC0-85C1274B5F88}"/>
                    </a:ext>
                  </a:extLst>
                </p:cNvPr>
                <p:cNvPicPr/>
                <p:nvPr/>
              </p:nvPicPr>
              <p:blipFill>
                <a:blip r:embed="rId386"/>
                <a:stretch>
                  <a:fillRect/>
                </a:stretch>
              </p:blipFill>
              <p:spPr>
                <a:xfrm>
                  <a:off x="1617842" y="4971843"/>
                  <a:ext cx="270360" cy="230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7">
              <p14:nvContentPartPr>
                <p14:cNvPr id="271" name="Ink 270">
                  <a:extLst>
                    <a:ext uri="{FF2B5EF4-FFF2-40B4-BE49-F238E27FC236}">
                      <a16:creationId xmlns:a16="http://schemas.microsoft.com/office/drawing/2014/main" id="{956D5A30-9CEB-42A2-816D-76721F89DD05}"/>
                    </a:ext>
                  </a:extLst>
                </p14:cNvPr>
                <p14:cNvContentPartPr/>
                <p14:nvPr/>
              </p14:nvContentPartPr>
              <p14:xfrm>
                <a:off x="1940762" y="5037363"/>
                <a:ext cx="168840" cy="185040"/>
              </p14:xfrm>
            </p:contentPart>
          </mc:Choice>
          <mc:Fallback xmlns="">
            <p:pic>
              <p:nvPicPr>
                <p:cNvPr id="271" name="Ink 270">
                  <a:extLst>
                    <a:ext uri="{FF2B5EF4-FFF2-40B4-BE49-F238E27FC236}">
                      <a16:creationId xmlns:a16="http://schemas.microsoft.com/office/drawing/2014/main" id="{956D5A30-9CEB-42A2-816D-76721F89DD05}"/>
                    </a:ext>
                  </a:extLst>
                </p:cNvPr>
                <p:cNvPicPr/>
                <p:nvPr/>
              </p:nvPicPr>
              <p:blipFill>
                <a:blip r:embed="rId388"/>
                <a:stretch>
                  <a:fillRect/>
                </a:stretch>
              </p:blipFill>
              <p:spPr>
                <a:xfrm>
                  <a:off x="1931762" y="5028723"/>
                  <a:ext cx="186480" cy="202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9">
              <p14:nvContentPartPr>
                <p14:cNvPr id="272" name="Ink 271">
                  <a:extLst>
                    <a:ext uri="{FF2B5EF4-FFF2-40B4-BE49-F238E27FC236}">
                      <a16:creationId xmlns:a16="http://schemas.microsoft.com/office/drawing/2014/main" id="{9C39C63B-0127-4FF4-87F5-0ACC78E0773F}"/>
                    </a:ext>
                  </a:extLst>
                </p14:cNvPr>
                <p14:cNvContentPartPr/>
                <p14:nvPr/>
              </p14:nvContentPartPr>
              <p14:xfrm>
                <a:off x="2103482" y="5217003"/>
                <a:ext cx="129240" cy="17280"/>
              </p14:xfrm>
            </p:contentPart>
          </mc:Choice>
          <mc:Fallback xmlns="">
            <p:pic>
              <p:nvPicPr>
                <p:cNvPr id="272" name="Ink 271">
                  <a:extLst>
                    <a:ext uri="{FF2B5EF4-FFF2-40B4-BE49-F238E27FC236}">
                      <a16:creationId xmlns:a16="http://schemas.microsoft.com/office/drawing/2014/main" id="{9C39C63B-0127-4FF4-87F5-0ACC78E0773F}"/>
                    </a:ext>
                  </a:extLst>
                </p:cNvPr>
                <p:cNvPicPr/>
                <p:nvPr/>
              </p:nvPicPr>
              <p:blipFill>
                <a:blip r:embed="rId390"/>
                <a:stretch>
                  <a:fillRect/>
                </a:stretch>
              </p:blipFill>
              <p:spPr>
                <a:xfrm>
                  <a:off x="2094842" y="5208003"/>
                  <a:ext cx="146880" cy="34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91">
              <p14:nvContentPartPr>
                <p14:cNvPr id="273" name="Ink 272">
                  <a:extLst>
                    <a:ext uri="{FF2B5EF4-FFF2-40B4-BE49-F238E27FC236}">
                      <a16:creationId xmlns:a16="http://schemas.microsoft.com/office/drawing/2014/main" id="{E292D41D-F781-47AD-8765-0D1F8398115C}"/>
                    </a:ext>
                  </a:extLst>
                </p14:cNvPr>
                <p14:cNvContentPartPr/>
                <p14:nvPr/>
              </p14:nvContentPartPr>
              <p14:xfrm>
                <a:off x="2165042" y="5250483"/>
                <a:ext cx="6120" cy="56520"/>
              </p14:xfrm>
            </p:contentPart>
          </mc:Choice>
          <mc:Fallback xmlns="">
            <p:pic>
              <p:nvPicPr>
                <p:cNvPr id="273" name="Ink 272">
                  <a:extLst>
                    <a:ext uri="{FF2B5EF4-FFF2-40B4-BE49-F238E27FC236}">
                      <a16:creationId xmlns:a16="http://schemas.microsoft.com/office/drawing/2014/main" id="{E292D41D-F781-47AD-8765-0D1F8398115C}"/>
                    </a:ext>
                  </a:extLst>
                </p:cNvPr>
                <p:cNvPicPr/>
                <p:nvPr/>
              </p:nvPicPr>
              <p:blipFill>
                <a:blip r:embed="rId392"/>
                <a:stretch>
                  <a:fillRect/>
                </a:stretch>
              </p:blipFill>
              <p:spPr>
                <a:xfrm>
                  <a:off x="2156402" y="5241843"/>
                  <a:ext cx="23760" cy="74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93">
              <p14:nvContentPartPr>
                <p14:cNvPr id="274" name="Ink 273">
                  <a:extLst>
                    <a:ext uri="{FF2B5EF4-FFF2-40B4-BE49-F238E27FC236}">
                      <a16:creationId xmlns:a16="http://schemas.microsoft.com/office/drawing/2014/main" id="{FC498AEE-4391-45A1-9DFE-FC7FDD6DDFF6}"/>
                    </a:ext>
                  </a:extLst>
                </p14:cNvPr>
                <p14:cNvContentPartPr/>
                <p14:nvPr/>
              </p14:nvContentPartPr>
              <p14:xfrm>
                <a:off x="2277002" y="5199723"/>
                <a:ext cx="68400" cy="107280"/>
              </p14:xfrm>
            </p:contentPart>
          </mc:Choice>
          <mc:Fallback xmlns="">
            <p:pic>
              <p:nvPicPr>
                <p:cNvPr id="274" name="Ink 273">
                  <a:extLst>
                    <a:ext uri="{FF2B5EF4-FFF2-40B4-BE49-F238E27FC236}">
                      <a16:creationId xmlns:a16="http://schemas.microsoft.com/office/drawing/2014/main" id="{FC498AEE-4391-45A1-9DFE-FC7FDD6DDFF6}"/>
                    </a:ext>
                  </a:extLst>
                </p:cNvPr>
                <p:cNvPicPr/>
                <p:nvPr/>
              </p:nvPicPr>
              <p:blipFill>
                <a:blip r:embed="rId394"/>
                <a:stretch>
                  <a:fillRect/>
                </a:stretch>
              </p:blipFill>
              <p:spPr>
                <a:xfrm>
                  <a:off x="2268002" y="5190723"/>
                  <a:ext cx="86040" cy="124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95">
              <p14:nvContentPartPr>
                <p14:cNvPr id="275" name="Ink 274">
                  <a:extLst>
                    <a:ext uri="{FF2B5EF4-FFF2-40B4-BE49-F238E27FC236}">
                      <a16:creationId xmlns:a16="http://schemas.microsoft.com/office/drawing/2014/main" id="{5755B532-AC19-4739-9997-5487EA2BE8EE}"/>
                    </a:ext>
                  </a:extLst>
                </p14:cNvPr>
                <p14:cNvContentPartPr/>
                <p14:nvPr/>
              </p14:nvContentPartPr>
              <p14:xfrm>
                <a:off x="2282762" y="5256243"/>
                <a:ext cx="129600" cy="11880"/>
              </p14:xfrm>
            </p:contentPart>
          </mc:Choice>
          <mc:Fallback xmlns="">
            <p:pic>
              <p:nvPicPr>
                <p:cNvPr id="275" name="Ink 274">
                  <a:extLst>
                    <a:ext uri="{FF2B5EF4-FFF2-40B4-BE49-F238E27FC236}">
                      <a16:creationId xmlns:a16="http://schemas.microsoft.com/office/drawing/2014/main" id="{5755B532-AC19-4739-9997-5487EA2BE8EE}"/>
                    </a:ext>
                  </a:extLst>
                </p:cNvPr>
                <p:cNvPicPr/>
                <p:nvPr/>
              </p:nvPicPr>
              <p:blipFill>
                <a:blip r:embed="rId396"/>
                <a:stretch>
                  <a:fillRect/>
                </a:stretch>
              </p:blipFill>
              <p:spPr>
                <a:xfrm>
                  <a:off x="2274122" y="5247243"/>
                  <a:ext cx="147240" cy="29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97">
              <p14:nvContentPartPr>
                <p14:cNvPr id="277" name="Ink 276">
                  <a:extLst>
                    <a:ext uri="{FF2B5EF4-FFF2-40B4-BE49-F238E27FC236}">
                      <a16:creationId xmlns:a16="http://schemas.microsoft.com/office/drawing/2014/main" id="{4E77E7AC-FBE1-447E-AA5B-6C8549053155}"/>
                    </a:ext>
                  </a:extLst>
                </p14:cNvPr>
                <p14:cNvContentPartPr/>
                <p14:nvPr/>
              </p14:nvContentPartPr>
              <p14:xfrm>
                <a:off x="2513162" y="5211243"/>
                <a:ext cx="202320" cy="23040"/>
              </p14:xfrm>
            </p:contentPart>
          </mc:Choice>
          <mc:Fallback xmlns="">
            <p:pic>
              <p:nvPicPr>
                <p:cNvPr id="277" name="Ink 276">
                  <a:extLst>
                    <a:ext uri="{FF2B5EF4-FFF2-40B4-BE49-F238E27FC236}">
                      <a16:creationId xmlns:a16="http://schemas.microsoft.com/office/drawing/2014/main" id="{4E77E7AC-FBE1-447E-AA5B-6C8549053155}"/>
                    </a:ext>
                  </a:extLst>
                </p:cNvPr>
                <p:cNvPicPr/>
                <p:nvPr/>
              </p:nvPicPr>
              <p:blipFill>
                <a:blip r:embed="rId398"/>
                <a:stretch>
                  <a:fillRect/>
                </a:stretch>
              </p:blipFill>
              <p:spPr>
                <a:xfrm>
                  <a:off x="2504162" y="5202243"/>
                  <a:ext cx="219960" cy="40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99">
              <p14:nvContentPartPr>
                <p14:cNvPr id="278" name="Ink 277">
                  <a:extLst>
                    <a:ext uri="{FF2B5EF4-FFF2-40B4-BE49-F238E27FC236}">
                      <a16:creationId xmlns:a16="http://schemas.microsoft.com/office/drawing/2014/main" id="{3A58928F-9BDA-4D97-8739-EF87EE4479E9}"/>
                    </a:ext>
                  </a:extLst>
                </p14:cNvPr>
                <p14:cNvContentPartPr/>
                <p14:nvPr/>
              </p14:nvContentPartPr>
              <p14:xfrm>
                <a:off x="2833202" y="5065803"/>
                <a:ext cx="128880" cy="185400"/>
              </p14:xfrm>
            </p:contentPart>
          </mc:Choice>
          <mc:Fallback xmlns="">
            <p:pic>
              <p:nvPicPr>
                <p:cNvPr id="278" name="Ink 277">
                  <a:extLst>
                    <a:ext uri="{FF2B5EF4-FFF2-40B4-BE49-F238E27FC236}">
                      <a16:creationId xmlns:a16="http://schemas.microsoft.com/office/drawing/2014/main" id="{3A58928F-9BDA-4D97-8739-EF87EE4479E9}"/>
                    </a:ext>
                  </a:extLst>
                </p:cNvPr>
                <p:cNvPicPr/>
                <p:nvPr/>
              </p:nvPicPr>
              <p:blipFill>
                <a:blip r:embed="rId400"/>
                <a:stretch>
                  <a:fillRect/>
                </a:stretch>
              </p:blipFill>
              <p:spPr>
                <a:xfrm>
                  <a:off x="2824562" y="5056803"/>
                  <a:ext cx="146520" cy="203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1">
              <p14:nvContentPartPr>
                <p14:cNvPr id="279" name="Ink 278">
                  <a:extLst>
                    <a:ext uri="{FF2B5EF4-FFF2-40B4-BE49-F238E27FC236}">
                      <a16:creationId xmlns:a16="http://schemas.microsoft.com/office/drawing/2014/main" id="{6AB8FA26-1806-405F-B585-F25252AE00D7}"/>
                    </a:ext>
                  </a:extLst>
                </p14:cNvPr>
                <p14:cNvContentPartPr/>
                <p14:nvPr/>
              </p14:nvContentPartPr>
              <p14:xfrm>
                <a:off x="3028322" y="5042763"/>
                <a:ext cx="201240" cy="426960"/>
              </p14:xfrm>
            </p:contentPart>
          </mc:Choice>
          <mc:Fallback xmlns="">
            <p:pic>
              <p:nvPicPr>
                <p:cNvPr id="279" name="Ink 278">
                  <a:extLst>
                    <a:ext uri="{FF2B5EF4-FFF2-40B4-BE49-F238E27FC236}">
                      <a16:creationId xmlns:a16="http://schemas.microsoft.com/office/drawing/2014/main" id="{6AB8FA26-1806-405F-B585-F25252AE00D7}"/>
                    </a:ext>
                  </a:extLst>
                </p:cNvPr>
                <p:cNvPicPr/>
                <p:nvPr/>
              </p:nvPicPr>
              <p:blipFill>
                <a:blip r:embed="rId402"/>
                <a:stretch>
                  <a:fillRect/>
                </a:stretch>
              </p:blipFill>
              <p:spPr>
                <a:xfrm>
                  <a:off x="3019682" y="5033763"/>
                  <a:ext cx="218880" cy="444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3">
              <p14:nvContentPartPr>
                <p14:cNvPr id="280" name="Ink 279">
                  <a:extLst>
                    <a:ext uri="{FF2B5EF4-FFF2-40B4-BE49-F238E27FC236}">
                      <a16:creationId xmlns:a16="http://schemas.microsoft.com/office/drawing/2014/main" id="{11353FB7-E023-4D36-B955-7C8C502E7A38}"/>
                    </a:ext>
                  </a:extLst>
                </p14:cNvPr>
                <p14:cNvContentPartPr/>
                <p14:nvPr/>
              </p14:nvContentPartPr>
              <p14:xfrm>
                <a:off x="3247922" y="5200083"/>
                <a:ext cx="39600" cy="67680"/>
              </p14:xfrm>
            </p:contentPart>
          </mc:Choice>
          <mc:Fallback xmlns="">
            <p:pic>
              <p:nvPicPr>
                <p:cNvPr id="280" name="Ink 279">
                  <a:extLst>
                    <a:ext uri="{FF2B5EF4-FFF2-40B4-BE49-F238E27FC236}">
                      <a16:creationId xmlns:a16="http://schemas.microsoft.com/office/drawing/2014/main" id="{11353FB7-E023-4D36-B955-7C8C502E7A38}"/>
                    </a:ext>
                  </a:extLst>
                </p:cNvPr>
                <p:cNvPicPr/>
                <p:nvPr/>
              </p:nvPicPr>
              <p:blipFill>
                <a:blip r:embed="rId404"/>
                <a:stretch>
                  <a:fillRect/>
                </a:stretch>
              </p:blipFill>
              <p:spPr>
                <a:xfrm>
                  <a:off x="3238922" y="5191443"/>
                  <a:ext cx="57240" cy="85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5">
              <p14:nvContentPartPr>
                <p14:cNvPr id="281" name="Ink 280">
                  <a:extLst>
                    <a:ext uri="{FF2B5EF4-FFF2-40B4-BE49-F238E27FC236}">
                      <a16:creationId xmlns:a16="http://schemas.microsoft.com/office/drawing/2014/main" id="{4A67385C-E707-4C58-8BE1-52B037037B60}"/>
                    </a:ext>
                  </a:extLst>
                </p14:cNvPr>
                <p14:cNvContentPartPr/>
                <p14:nvPr/>
              </p14:nvContentPartPr>
              <p14:xfrm>
                <a:off x="3309482" y="5211243"/>
                <a:ext cx="135000" cy="73440"/>
              </p14:xfrm>
            </p:contentPart>
          </mc:Choice>
          <mc:Fallback xmlns="">
            <p:pic>
              <p:nvPicPr>
                <p:cNvPr id="281" name="Ink 280">
                  <a:extLst>
                    <a:ext uri="{FF2B5EF4-FFF2-40B4-BE49-F238E27FC236}">
                      <a16:creationId xmlns:a16="http://schemas.microsoft.com/office/drawing/2014/main" id="{4A67385C-E707-4C58-8BE1-52B037037B60}"/>
                    </a:ext>
                  </a:extLst>
                </p:cNvPr>
                <p:cNvPicPr/>
                <p:nvPr/>
              </p:nvPicPr>
              <p:blipFill>
                <a:blip r:embed="rId406"/>
                <a:stretch>
                  <a:fillRect/>
                </a:stretch>
              </p:blipFill>
              <p:spPr>
                <a:xfrm>
                  <a:off x="3300842" y="5202603"/>
                  <a:ext cx="152640" cy="91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7">
              <p14:nvContentPartPr>
                <p14:cNvPr id="282" name="Ink 281">
                  <a:extLst>
                    <a:ext uri="{FF2B5EF4-FFF2-40B4-BE49-F238E27FC236}">
                      <a16:creationId xmlns:a16="http://schemas.microsoft.com/office/drawing/2014/main" id="{0F2E7F59-8F36-412E-A2D3-3EB9FF6FEE6E}"/>
                    </a:ext>
                  </a:extLst>
                </p14:cNvPr>
                <p14:cNvContentPartPr/>
                <p14:nvPr/>
              </p14:nvContentPartPr>
              <p14:xfrm>
                <a:off x="3564002" y="5042043"/>
                <a:ext cx="122040" cy="197640"/>
              </p14:xfrm>
            </p:contentPart>
          </mc:Choice>
          <mc:Fallback xmlns="">
            <p:pic>
              <p:nvPicPr>
                <p:cNvPr id="282" name="Ink 281">
                  <a:extLst>
                    <a:ext uri="{FF2B5EF4-FFF2-40B4-BE49-F238E27FC236}">
                      <a16:creationId xmlns:a16="http://schemas.microsoft.com/office/drawing/2014/main" id="{0F2E7F59-8F36-412E-A2D3-3EB9FF6FEE6E}"/>
                    </a:ext>
                  </a:extLst>
                </p:cNvPr>
                <p:cNvPicPr/>
                <p:nvPr/>
              </p:nvPicPr>
              <p:blipFill>
                <a:blip r:embed="rId408"/>
                <a:stretch>
                  <a:fillRect/>
                </a:stretch>
              </p:blipFill>
              <p:spPr>
                <a:xfrm>
                  <a:off x="3555002" y="5033403"/>
                  <a:ext cx="139680" cy="2152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93" name="Group 292">
            <a:extLst>
              <a:ext uri="{FF2B5EF4-FFF2-40B4-BE49-F238E27FC236}">
                <a16:creationId xmlns:a16="http://schemas.microsoft.com/office/drawing/2014/main" id="{E4AD4CF1-745A-45AE-99FD-9F594F9CE480}"/>
              </a:ext>
            </a:extLst>
          </p:cNvPr>
          <p:cNvGrpSpPr/>
          <p:nvPr/>
        </p:nvGrpSpPr>
        <p:grpSpPr>
          <a:xfrm>
            <a:off x="3971522" y="5188923"/>
            <a:ext cx="173160" cy="50760"/>
            <a:chOff x="3971522" y="5188923"/>
            <a:chExt cx="173160" cy="507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09">
              <p14:nvContentPartPr>
                <p14:cNvPr id="285" name="Ink 284">
                  <a:extLst>
                    <a:ext uri="{FF2B5EF4-FFF2-40B4-BE49-F238E27FC236}">
                      <a16:creationId xmlns:a16="http://schemas.microsoft.com/office/drawing/2014/main" id="{5D6EE0B7-B4D1-4639-83CE-7725C38070F9}"/>
                    </a:ext>
                  </a:extLst>
                </p14:cNvPr>
                <p14:cNvContentPartPr/>
                <p14:nvPr/>
              </p14:nvContentPartPr>
              <p14:xfrm>
                <a:off x="3971522" y="5188923"/>
                <a:ext cx="173160" cy="17280"/>
              </p14:xfrm>
            </p:contentPart>
          </mc:Choice>
          <mc:Fallback xmlns="">
            <p:pic>
              <p:nvPicPr>
                <p:cNvPr id="285" name="Ink 284">
                  <a:extLst>
                    <a:ext uri="{FF2B5EF4-FFF2-40B4-BE49-F238E27FC236}">
                      <a16:creationId xmlns:a16="http://schemas.microsoft.com/office/drawing/2014/main" id="{5D6EE0B7-B4D1-4639-83CE-7725C38070F9}"/>
                    </a:ext>
                  </a:extLst>
                </p:cNvPr>
                <p:cNvPicPr/>
                <p:nvPr/>
              </p:nvPicPr>
              <p:blipFill>
                <a:blip r:embed="rId410"/>
                <a:stretch>
                  <a:fillRect/>
                </a:stretch>
              </p:blipFill>
              <p:spPr>
                <a:xfrm>
                  <a:off x="3962882" y="5179923"/>
                  <a:ext cx="190800" cy="34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11">
              <p14:nvContentPartPr>
                <p14:cNvPr id="286" name="Ink 285">
                  <a:extLst>
                    <a:ext uri="{FF2B5EF4-FFF2-40B4-BE49-F238E27FC236}">
                      <a16:creationId xmlns:a16="http://schemas.microsoft.com/office/drawing/2014/main" id="{D48170B2-E019-403A-B6B9-E7C833946A83}"/>
                    </a:ext>
                  </a:extLst>
                </p14:cNvPr>
                <p14:cNvContentPartPr/>
                <p14:nvPr/>
              </p14:nvContentPartPr>
              <p14:xfrm>
                <a:off x="3999602" y="5239323"/>
                <a:ext cx="129240" cy="360"/>
              </p14:xfrm>
            </p:contentPart>
          </mc:Choice>
          <mc:Fallback xmlns="">
            <p:pic>
              <p:nvPicPr>
                <p:cNvPr id="286" name="Ink 285">
                  <a:extLst>
                    <a:ext uri="{FF2B5EF4-FFF2-40B4-BE49-F238E27FC236}">
                      <a16:creationId xmlns:a16="http://schemas.microsoft.com/office/drawing/2014/main" id="{D48170B2-E019-403A-B6B9-E7C833946A83}"/>
                    </a:ext>
                  </a:extLst>
                </p:cNvPr>
                <p:cNvPicPr/>
                <p:nvPr/>
              </p:nvPicPr>
              <p:blipFill>
                <a:blip r:embed="rId412"/>
                <a:stretch>
                  <a:fillRect/>
                </a:stretch>
              </p:blipFill>
              <p:spPr>
                <a:xfrm>
                  <a:off x="3990962" y="5230683"/>
                  <a:ext cx="146880" cy="180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04" name="Group 303">
            <a:extLst>
              <a:ext uri="{FF2B5EF4-FFF2-40B4-BE49-F238E27FC236}">
                <a16:creationId xmlns:a16="http://schemas.microsoft.com/office/drawing/2014/main" id="{AB26DFF6-6AD7-4891-80CA-F9F1C403E094}"/>
              </a:ext>
            </a:extLst>
          </p:cNvPr>
          <p:cNvGrpSpPr/>
          <p:nvPr/>
        </p:nvGrpSpPr>
        <p:grpSpPr>
          <a:xfrm>
            <a:off x="6939002" y="5166603"/>
            <a:ext cx="1105560" cy="555840"/>
            <a:chOff x="6939002" y="5166603"/>
            <a:chExt cx="1105560" cy="5558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13">
              <p14:nvContentPartPr>
                <p14:cNvPr id="294" name="Ink 293">
                  <a:extLst>
                    <a:ext uri="{FF2B5EF4-FFF2-40B4-BE49-F238E27FC236}">
                      <a16:creationId xmlns:a16="http://schemas.microsoft.com/office/drawing/2014/main" id="{44A8C94B-929D-4E3A-A405-86AFB4A8D3E2}"/>
                    </a:ext>
                  </a:extLst>
                </p14:cNvPr>
                <p14:cNvContentPartPr/>
                <p14:nvPr/>
              </p14:nvContentPartPr>
              <p14:xfrm>
                <a:off x="6939002" y="5510403"/>
                <a:ext cx="230400" cy="212040"/>
              </p14:xfrm>
            </p:contentPart>
          </mc:Choice>
          <mc:Fallback xmlns="">
            <p:pic>
              <p:nvPicPr>
                <p:cNvPr id="294" name="Ink 293">
                  <a:extLst>
                    <a:ext uri="{FF2B5EF4-FFF2-40B4-BE49-F238E27FC236}">
                      <a16:creationId xmlns:a16="http://schemas.microsoft.com/office/drawing/2014/main" id="{44A8C94B-929D-4E3A-A405-86AFB4A8D3E2}"/>
                    </a:ext>
                  </a:extLst>
                </p:cNvPr>
                <p:cNvPicPr/>
                <p:nvPr/>
              </p:nvPicPr>
              <p:blipFill>
                <a:blip r:embed="rId414"/>
                <a:stretch>
                  <a:fillRect/>
                </a:stretch>
              </p:blipFill>
              <p:spPr>
                <a:xfrm>
                  <a:off x="6930362" y="5501763"/>
                  <a:ext cx="248040" cy="229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15">
              <p14:nvContentPartPr>
                <p14:cNvPr id="296" name="Ink 295">
                  <a:extLst>
                    <a:ext uri="{FF2B5EF4-FFF2-40B4-BE49-F238E27FC236}">
                      <a16:creationId xmlns:a16="http://schemas.microsoft.com/office/drawing/2014/main" id="{D9F7E76B-273A-472E-BB70-27AA8E6A4A1A}"/>
                    </a:ext>
                  </a:extLst>
                </p14:cNvPr>
                <p14:cNvContentPartPr/>
                <p14:nvPr/>
              </p14:nvContentPartPr>
              <p14:xfrm>
                <a:off x="7152482" y="5284323"/>
                <a:ext cx="162720" cy="180000"/>
              </p14:xfrm>
            </p:contentPart>
          </mc:Choice>
          <mc:Fallback xmlns="">
            <p:pic>
              <p:nvPicPr>
                <p:cNvPr id="296" name="Ink 295">
                  <a:extLst>
                    <a:ext uri="{FF2B5EF4-FFF2-40B4-BE49-F238E27FC236}">
                      <a16:creationId xmlns:a16="http://schemas.microsoft.com/office/drawing/2014/main" id="{D9F7E76B-273A-472E-BB70-27AA8E6A4A1A}"/>
                    </a:ext>
                  </a:extLst>
                </p:cNvPr>
                <p:cNvPicPr/>
                <p:nvPr/>
              </p:nvPicPr>
              <p:blipFill>
                <a:blip r:embed="rId416"/>
                <a:stretch>
                  <a:fillRect/>
                </a:stretch>
              </p:blipFill>
              <p:spPr>
                <a:xfrm>
                  <a:off x="7143482" y="5275323"/>
                  <a:ext cx="180360" cy="197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17">
              <p14:nvContentPartPr>
                <p14:cNvPr id="297" name="Ink 296">
                  <a:extLst>
                    <a:ext uri="{FF2B5EF4-FFF2-40B4-BE49-F238E27FC236}">
                      <a16:creationId xmlns:a16="http://schemas.microsoft.com/office/drawing/2014/main" id="{782EDF64-326A-44A0-B5D6-1F2BB6B64AC1}"/>
                    </a:ext>
                  </a:extLst>
                </p14:cNvPr>
                <p14:cNvContentPartPr/>
                <p14:nvPr/>
              </p14:nvContentPartPr>
              <p14:xfrm>
                <a:off x="7314842" y="5166603"/>
                <a:ext cx="28440" cy="17280"/>
              </p14:xfrm>
            </p:contentPart>
          </mc:Choice>
          <mc:Fallback xmlns="">
            <p:pic>
              <p:nvPicPr>
                <p:cNvPr id="297" name="Ink 296">
                  <a:extLst>
                    <a:ext uri="{FF2B5EF4-FFF2-40B4-BE49-F238E27FC236}">
                      <a16:creationId xmlns:a16="http://schemas.microsoft.com/office/drawing/2014/main" id="{782EDF64-326A-44A0-B5D6-1F2BB6B64AC1}"/>
                    </a:ext>
                  </a:extLst>
                </p:cNvPr>
                <p:cNvPicPr/>
                <p:nvPr/>
              </p:nvPicPr>
              <p:blipFill>
                <a:blip r:embed="rId418"/>
                <a:stretch>
                  <a:fillRect/>
                </a:stretch>
              </p:blipFill>
              <p:spPr>
                <a:xfrm>
                  <a:off x="7306202" y="5157603"/>
                  <a:ext cx="46080" cy="34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19">
              <p14:nvContentPartPr>
                <p14:cNvPr id="298" name="Ink 297">
                  <a:extLst>
                    <a:ext uri="{FF2B5EF4-FFF2-40B4-BE49-F238E27FC236}">
                      <a16:creationId xmlns:a16="http://schemas.microsoft.com/office/drawing/2014/main" id="{88222B3F-A960-4331-B9D3-2912C2113286}"/>
                    </a:ext>
                  </a:extLst>
                </p14:cNvPr>
                <p14:cNvContentPartPr/>
                <p14:nvPr/>
              </p14:nvContentPartPr>
              <p14:xfrm>
                <a:off x="7365962" y="5205483"/>
                <a:ext cx="185040" cy="275760"/>
              </p14:xfrm>
            </p:contentPart>
          </mc:Choice>
          <mc:Fallback xmlns="">
            <p:pic>
              <p:nvPicPr>
                <p:cNvPr id="298" name="Ink 297">
                  <a:extLst>
                    <a:ext uri="{FF2B5EF4-FFF2-40B4-BE49-F238E27FC236}">
                      <a16:creationId xmlns:a16="http://schemas.microsoft.com/office/drawing/2014/main" id="{88222B3F-A960-4331-B9D3-2912C2113286}"/>
                    </a:ext>
                  </a:extLst>
                </p:cNvPr>
                <p:cNvPicPr/>
                <p:nvPr/>
              </p:nvPicPr>
              <p:blipFill>
                <a:blip r:embed="rId420"/>
                <a:stretch>
                  <a:fillRect/>
                </a:stretch>
              </p:blipFill>
              <p:spPr>
                <a:xfrm>
                  <a:off x="7356962" y="5196483"/>
                  <a:ext cx="202680" cy="293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1">
              <p14:nvContentPartPr>
                <p14:cNvPr id="299" name="Ink 298">
                  <a:extLst>
                    <a:ext uri="{FF2B5EF4-FFF2-40B4-BE49-F238E27FC236}">
                      <a16:creationId xmlns:a16="http://schemas.microsoft.com/office/drawing/2014/main" id="{437C76FC-EB08-4E65-A413-2A99559BE937}"/>
                    </a:ext>
                  </a:extLst>
                </p14:cNvPr>
                <p14:cNvContentPartPr/>
                <p14:nvPr/>
              </p14:nvContentPartPr>
              <p14:xfrm>
                <a:off x="7476842" y="5263803"/>
                <a:ext cx="141480" cy="178200"/>
              </p14:xfrm>
            </p:contentPart>
          </mc:Choice>
          <mc:Fallback xmlns="">
            <p:pic>
              <p:nvPicPr>
                <p:cNvPr id="299" name="Ink 298">
                  <a:extLst>
                    <a:ext uri="{FF2B5EF4-FFF2-40B4-BE49-F238E27FC236}">
                      <a16:creationId xmlns:a16="http://schemas.microsoft.com/office/drawing/2014/main" id="{437C76FC-EB08-4E65-A413-2A99559BE937}"/>
                    </a:ext>
                  </a:extLst>
                </p:cNvPr>
                <p:cNvPicPr/>
                <p:nvPr/>
              </p:nvPicPr>
              <p:blipFill>
                <a:blip r:embed="rId422"/>
                <a:stretch>
                  <a:fillRect/>
                </a:stretch>
              </p:blipFill>
              <p:spPr>
                <a:xfrm>
                  <a:off x="7467842" y="5254803"/>
                  <a:ext cx="159120" cy="195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3">
              <p14:nvContentPartPr>
                <p14:cNvPr id="300" name="Ink 299">
                  <a:extLst>
                    <a:ext uri="{FF2B5EF4-FFF2-40B4-BE49-F238E27FC236}">
                      <a16:creationId xmlns:a16="http://schemas.microsoft.com/office/drawing/2014/main" id="{49598DD5-5CD0-4B0C-86A5-F8027DD29225}"/>
                    </a:ext>
                  </a:extLst>
                </p14:cNvPr>
                <p14:cNvContentPartPr/>
                <p14:nvPr/>
              </p14:nvContentPartPr>
              <p14:xfrm>
                <a:off x="7679522" y="5295843"/>
                <a:ext cx="62280" cy="140400"/>
              </p14:xfrm>
            </p:contentPart>
          </mc:Choice>
          <mc:Fallback xmlns="">
            <p:pic>
              <p:nvPicPr>
                <p:cNvPr id="300" name="Ink 299">
                  <a:extLst>
                    <a:ext uri="{FF2B5EF4-FFF2-40B4-BE49-F238E27FC236}">
                      <a16:creationId xmlns:a16="http://schemas.microsoft.com/office/drawing/2014/main" id="{49598DD5-5CD0-4B0C-86A5-F8027DD29225}"/>
                    </a:ext>
                  </a:extLst>
                </p:cNvPr>
                <p:cNvPicPr/>
                <p:nvPr/>
              </p:nvPicPr>
              <p:blipFill>
                <a:blip r:embed="rId424"/>
                <a:stretch>
                  <a:fillRect/>
                </a:stretch>
              </p:blipFill>
              <p:spPr>
                <a:xfrm>
                  <a:off x="7670522" y="5286843"/>
                  <a:ext cx="79920" cy="158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5">
              <p14:nvContentPartPr>
                <p14:cNvPr id="301" name="Ink 300">
                  <a:extLst>
                    <a:ext uri="{FF2B5EF4-FFF2-40B4-BE49-F238E27FC236}">
                      <a16:creationId xmlns:a16="http://schemas.microsoft.com/office/drawing/2014/main" id="{E847820B-ABAD-4B5B-AF86-41A755FB32A6}"/>
                    </a:ext>
                  </a:extLst>
                </p14:cNvPr>
                <p14:cNvContentPartPr/>
                <p14:nvPr/>
              </p14:nvContentPartPr>
              <p14:xfrm>
                <a:off x="7774922" y="5312403"/>
                <a:ext cx="185400" cy="11520"/>
              </p14:xfrm>
            </p:contentPart>
          </mc:Choice>
          <mc:Fallback xmlns="">
            <p:pic>
              <p:nvPicPr>
                <p:cNvPr id="301" name="Ink 300">
                  <a:extLst>
                    <a:ext uri="{FF2B5EF4-FFF2-40B4-BE49-F238E27FC236}">
                      <a16:creationId xmlns:a16="http://schemas.microsoft.com/office/drawing/2014/main" id="{E847820B-ABAD-4B5B-AF86-41A755FB32A6}"/>
                    </a:ext>
                  </a:extLst>
                </p:cNvPr>
                <p:cNvPicPr/>
                <p:nvPr/>
              </p:nvPicPr>
              <p:blipFill>
                <a:blip r:embed="rId426"/>
                <a:stretch>
                  <a:fillRect/>
                </a:stretch>
              </p:blipFill>
              <p:spPr>
                <a:xfrm>
                  <a:off x="7766282" y="5303403"/>
                  <a:ext cx="203040" cy="29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7">
              <p14:nvContentPartPr>
                <p14:cNvPr id="302" name="Ink 301">
                  <a:extLst>
                    <a:ext uri="{FF2B5EF4-FFF2-40B4-BE49-F238E27FC236}">
                      <a16:creationId xmlns:a16="http://schemas.microsoft.com/office/drawing/2014/main" id="{8CB6F2B1-A31D-4513-9596-6C7419D66333}"/>
                    </a:ext>
                  </a:extLst>
                </p14:cNvPr>
                <p14:cNvContentPartPr/>
                <p14:nvPr/>
              </p14:nvContentPartPr>
              <p14:xfrm>
                <a:off x="7786082" y="5317803"/>
                <a:ext cx="100800" cy="129240"/>
              </p14:xfrm>
            </p:contentPart>
          </mc:Choice>
          <mc:Fallback xmlns="">
            <p:pic>
              <p:nvPicPr>
                <p:cNvPr id="302" name="Ink 301">
                  <a:extLst>
                    <a:ext uri="{FF2B5EF4-FFF2-40B4-BE49-F238E27FC236}">
                      <a16:creationId xmlns:a16="http://schemas.microsoft.com/office/drawing/2014/main" id="{8CB6F2B1-A31D-4513-9596-6C7419D66333}"/>
                    </a:ext>
                  </a:extLst>
                </p:cNvPr>
                <p:cNvPicPr/>
                <p:nvPr/>
              </p:nvPicPr>
              <p:blipFill>
                <a:blip r:embed="rId428"/>
                <a:stretch>
                  <a:fillRect/>
                </a:stretch>
              </p:blipFill>
              <p:spPr>
                <a:xfrm>
                  <a:off x="7777442" y="5308803"/>
                  <a:ext cx="118440" cy="146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9">
              <p14:nvContentPartPr>
                <p14:cNvPr id="303" name="Ink 302">
                  <a:extLst>
                    <a:ext uri="{FF2B5EF4-FFF2-40B4-BE49-F238E27FC236}">
                      <a16:creationId xmlns:a16="http://schemas.microsoft.com/office/drawing/2014/main" id="{873C1FC1-B19D-443D-961B-F5EDC472614B}"/>
                    </a:ext>
                  </a:extLst>
                </p14:cNvPr>
                <p14:cNvContentPartPr/>
                <p14:nvPr/>
              </p14:nvContentPartPr>
              <p14:xfrm>
                <a:off x="7954562" y="5200083"/>
                <a:ext cx="90000" cy="269640"/>
              </p14:xfrm>
            </p:contentPart>
          </mc:Choice>
          <mc:Fallback xmlns="">
            <p:pic>
              <p:nvPicPr>
                <p:cNvPr id="303" name="Ink 302">
                  <a:extLst>
                    <a:ext uri="{FF2B5EF4-FFF2-40B4-BE49-F238E27FC236}">
                      <a16:creationId xmlns:a16="http://schemas.microsoft.com/office/drawing/2014/main" id="{873C1FC1-B19D-443D-961B-F5EDC472614B}"/>
                    </a:ext>
                  </a:extLst>
                </p:cNvPr>
                <p:cNvPicPr/>
                <p:nvPr/>
              </p:nvPicPr>
              <p:blipFill>
                <a:blip r:embed="rId430"/>
                <a:stretch>
                  <a:fillRect/>
                </a:stretch>
              </p:blipFill>
              <p:spPr>
                <a:xfrm>
                  <a:off x="7945562" y="5191443"/>
                  <a:ext cx="107640" cy="2872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08" name="Group 307">
            <a:extLst>
              <a:ext uri="{FF2B5EF4-FFF2-40B4-BE49-F238E27FC236}">
                <a16:creationId xmlns:a16="http://schemas.microsoft.com/office/drawing/2014/main" id="{BDE300CB-072C-4A5A-9AE7-2517FB58973F}"/>
              </a:ext>
            </a:extLst>
          </p:cNvPr>
          <p:cNvGrpSpPr/>
          <p:nvPr/>
        </p:nvGrpSpPr>
        <p:grpSpPr>
          <a:xfrm>
            <a:off x="7960322" y="5671323"/>
            <a:ext cx="196560" cy="50760"/>
            <a:chOff x="7960322" y="5671323"/>
            <a:chExt cx="196560" cy="507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31">
              <p14:nvContentPartPr>
                <p14:cNvPr id="305" name="Ink 304">
                  <a:extLst>
                    <a:ext uri="{FF2B5EF4-FFF2-40B4-BE49-F238E27FC236}">
                      <a16:creationId xmlns:a16="http://schemas.microsoft.com/office/drawing/2014/main" id="{4650E560-5490-4AF2-990A-79A79F21B09F}"/>
                    </a:ext>
                  </a:extLst>
                </p14:cNvPr>
                <p14:cNvContentPartPr/>
                <p14:nvPr/>
              </p14:nvContentPartPr>
              <p14:xfrm>
                <a:off x="7982642" y="5671323"/>
                <a:ext cx="112680" cy="6120"/>
              </p14:xfrm>
            </p:contentPart>
          </mc:Choice>
          <mc:Fallback xmlns="">
            <p:pic>
              <p:nvPicPr>
                <p:cNvPr id="305" name="Ink 304">
                  <a:extLst>
                    <a:ext uri="{FF2B5EF4-FFF2-40B4-BE49-F238E27FC236}">
                      <a16:creationId xmlns:a16="http://schemas.microsoft.com/office/drawing/2014/main" id="{4650E560-5490-4AF2-990A-79A79F21B09F}"/>
                    </a:ext>
                  </a:extLst>
                </p:cNvPr>
                <p:cNvPicPr/>
                <p:nvPr/>
              </p:nvPicPr>
              <p:blipFill>
                <a:blip r:embed="rId432"/>
                <a:stretch>
                  <a:fillRect/>
                </a:stretch>
              </p:blipFill>
              <p:spPr>
                <a:xfrm>
                  <a:off x="7973642" y="5662683"/>
                  <a:ext cx="130320" cy="23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33">
              <p14:nvContentPartPr>
                <p14:cNvPr id="306" name="Ink 305">
                  <a:extLst>
                    <a:ext uri="{FF2B5EF4-FFF2-40B4-BE49-F238E27FC236}">
                      <a16:creationId xmlns:a16="http://schemas.microsoft.com/office/drawing/2014/main" id="{C5B16C9F-06E0-4EA9-9256-DD19116E4330}"/>
                    </a:ext>
                  </a:extLst>
                </p14:cNvPr>
                <p14:cNvContentPartPr/>
                <p14:nvPr/>
              </p14:nvContentPartPr>
              <p14:xfrm>
                <a:off x="7960322" y="5710563"/>
                <a:ext cx="196560" cy="11520"/>
              </p14:xfrm>
            </p:contentPart>
          </mc:Choice>
          <mc:Fallback xmlns="">
            <p:pic>
              <p:nvPicPr>
                <p:cNvPr id="306" name="Ink 305">
                  <a:extLst>
                    <a:ext uri="{FF2B5EF4-FFF2-40B4-BE49-F238E27FC236}">
                      <a16:creationId xmlns:a16="http://schemas.microsoft.com/office/drawing/2014/main" id="{C5B16C9F-06E0-4EA9-9256-DD19116E4330}"/>
                    </a:ext>
                  </a:extLst>
                </p:cNvPr>
                <p:cNvPicPr/>
                <p:nvPr/>
              </p:nvPicPr>
              <p:blipFill>
                <a:blip r:embed="rId434"/>
                <a:stretch>
                  <a:fillRect/>
                </a:stretch>
              </p:blipFill>
              <p:spPr>
                <a:xfrm>
                  <a:off x="7951322" y="5701923"/>
                  <a:ext cx="214200" cy="2916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435">
            <p14:nvContentPartPr>
              <p14:cNvPr id="307" name="Ink 306">
                <a:extLst>
                  <a:ext uri="{FF2B5EF4-FFF2-40B4-BE49-F238E27FC236}">
                    <a16:creationId xmlns:a16="http://schemas.microsoft.com/office/drawing/2014/main" id="{2AA337D4-D805-4E79-ACED-09716F66C25F}"/>
                  </a:ext>
                </a:extLst>
              </p14:cNvPr>
              <p14:cNvContentPartPr/>
              <p14:nvPr/>
            </p14:nvContentPartPr>
            <p14:xfrm>
              <a:off x="8408882" y="5604003"/>
              <a:ext cx="28440" cy="185400"/>
            </p14:xfrm>
          </p:contentPart>
        </mc:Choice>
        <mc:Fallback xmlns="">
          <p:pic>
            <p:nvPicPr>
              <p:cNvPr id="307" name="Ink 306">
                <a:extLst>
                  <a:ext uri="{FF2B5EF4-FFF2-40B4-BE49-F238E27FC236}">
                    <a16:creationId xmlns:a16="http://schemas.microsoft.com/office/drawing/2014/main" id="{2AA337D4-D805-4E79-ACED-09716F66C25F}"/>
                  </a:ext>
                </a:extLst>
              </p:cNvPr>
              <p:cNvPicPr/>
              <p:nvPr/>
            </p:nvPicPr>
            <p:blipFill>
              <a:blip r:embed="rId436"/>
              <a:stretch>
                <a:fillRect/>
              </a:stretch>
            </p:blipFill>
            <p:spPr>
              <a:xfrm>
                <a:off x="8400242" y="5595363"/>
                <a:ext cx="46080" cy="203040"/>
              </a:xfrm>
              <a:prstGeom prst="rect">
                <a:avLst/>
              </a:prstGeom>
            </p:spPr>
          </p:pic>
        </mc:Fallback>
      </mc:AlternateContent>
      <p:grpSp>
        <p:nvGrpSpPr>
          <p:cNvPr id="323" name="Group 322">
            <a:extLst>
              <a:ext uri="{FF2B5EF4-FFF2-40B4-BE49-F238E27FC236}">
                <a16:creationId xmlns:a16="http://schemas.microsoft.com/office/drawing/2014/main" id="{135C90C6-6732-423A-A0C9-D326593A1000}"/>
              </a:ext>
            </a:extLst>
          </p:cNvPr>
          <p:cNvGrpSpPr/>
          <p:nvPr/>
        </p:nvGrpSpPr>
        <p:grpSpPr>
          <a:xfrm>
            <a:off x="1587242" y="5571243"/>
            <a:ext cx="1145160" cy="373680"/>
            <a:chOff x="1587242" y="5571243"/>
            <a:chExt cx="1145160" cy="3736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37">
              <p14:nvContentPartPr>
                <p14:cNvPr id="309" name="Ink 308">
                  <a:extLst>
                    <a:ext uri="{FF2B5EF4-FFF2-40B4-BE49-F238E27FC236}">
                      <a16:creationId xmlns:a16="http://schemas.microsoft.com/office/drawing/2014/main" id="{E1926504-7A1C-4620-8668-1782D0AC4B68}"/>
                    </a:ext>
                  </a:extLst>
                </p14:cNvPr>
                <p14:cNvContentPartPr/>
                <p14:nvPr/>
              </p14:nvContentPartPr>
              <p14:xfrm>
                <a:off x="1587242" y="5571243"/>
                <a:ext cx="359640" cy="274680"/>
              </p14:xfrm>
            </p:contentPart>
          </mc:Choice>
          <mc:Fallback xmlns="">
            <p:pic>
              <p:nvPicPr>
                <p:cNvPr id="309" name="Ink 308">
                  <a:extLst>
                    <a:ext uri="{FF2B5EF4-FFF2-40B4-BE49-F238E27FC236}">
                      <a16:creationId xmlns:a16="http://schemas.microsoft.com/office/drawing/2014/main" id="{E1926504-7A1C-4620-8668-1782D0AC4B68}"/>
                    </a:ext>
                  </a:extLst>
                </p:cNvPr>
                <p:cNvPicPr/>
                <p:nvPr/>
              </p:nvPicPr>
              <p:blipFill>
                <a:blip r:embed="rId438"/>
                <a:stretch>
                  <a:fillRect/>
                </a:stretch>
              </p:blipFill>
              <p:spPr>
                <a:xfrm>
                  <a:off x="1578602" y="5562603"/>
                  <a:ext cx="377280" cy="292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39">
              <p14:nvContentPartPr>
                <p14:cNvPr id="310" name="Ink 309">
                  <a:extLst>
                    <a:ext uri="{FF2B5EF4-FFF2-40B4-BE49-F238E27FC236}">
                      <a16:creationId xmlns:a16="http://schemas.microsoft.com/office/drawing/2014/main" id="{3D0C61D0-6372-47DD-9C90-F5AB9DDF2A74}"/>
                    </a:ext>
                  </a:extLst>
                </p14:cNvPr>
                <p14:cNvContentPartPr/>
                <p14:nvPr/>
              </p14:nvContentPartPr>
              <p14:xfrm>
                <a:off x="2053082" y="5727483"/>
                <a:ext cx="6480" cy="112680"/>
              </p14:xfrm>
            </p:contentPart>
          </mc:Choice>
          <mc:Fallback xmlns="">
            <p:pic>
              <p:nvPicPr>
                <p:cNvPr id="310" name="Ink 309">
                  <a:extLst>
                    <a:ext uri="{FF2B5EF4-FFF2-40B4-BE49-F238E27FC236}">
                      <a16:creationId xmlns:a16="http://schemas.microsoft.com/office/drawing/2014/main" id="{3D0C61D0-6372-47DD-9C90-F5AB9DDF2A74}"/>
                    </a:ext>
                  </a:extLst>
                </p:cNvPr>
                <p:cNvPicPr/>
                <p:nvPr/>
              </p:nvPicPr>
              <p:blipFill>
                <a:blip r:embed="rId440"/>
                <a:stretch>
                  <a:fillRect/>
                </a:stretch>
              </p:blipFill>
              <p:spPr>
                <a:xfrm>
                  <a:off x="2044082" y="5718483"/>
                  <a:ext cx="24120" cy="130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41">
              <p14:nvContentPartPr>
                <p14:cNvPr id="311" name="Ink 310">
                  <a:extLst>
                    <a:ext uri="{FF2B5EF4-FFF2-40B4-BE49-F238E27FC236}">
                      <a16:creationId xmlns:a16="http://schemas.microsoft.com/office/drawing/2014/main" id="{EFB21A28-78C2-4C8C-A47C-3B585F21EE00}"/>
                    </a:ext>
                  </a:extLst>
                </p14:cNvPr>
                <p14:cNvContentPartPr/>
                <p14:nvPr/>
              </p14:nvContentPartPr>
              <p14:xfrm>
                <a:off x="2142002" y="5592843"/>
                <a:ext cx="169560" cy="135000"/>
              </p14:xfrm>
            </p:contentPart>
          </mc:Choice>
          <mc:Fallback xmlns="">
            <p:pic>
              <p:nvPicPr>
                <p:cNvPr id="311" name="Ink 310">
                  <a:extLst>
                    <a:ext uri="{FF2B5EF4-FFF2-40B4-BE49-F238E27FC236}">
                      <a16:creationId xmlns:a16="http://schemas.microsoft.com/office/drawing/2014/main" id="{EFB21A28-78C2-4C8C-A47C-3B585F21EE00}"/>
                    </a:ext>
                  </a:extLst>
                </p:cNvPr>
                <p:cNvPicPr/>
                <p:nvPr/>
              </p:nvPicPr>
              <p:blipFill>
                <a:blip r:embed="rId442"/>
                <a:stretch>
                  <a:fillRect/>
                </a:stretch>
              </p:blipFill>
              <p:spPr>
                <a:xfrm>
                  <a:off x="2133002" y="5583843"/>
                  <a:ext cx="187200" cy="152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43">
              <p14:nvContentPartPr>
                <p14:cNvPr id="312" name="Ink 311">
                  <a:extLst>
                    <a:ext uri="{FF2B5EF4-FFF2-40B4-BE49-F238E27FC236}">
                      <a16:creationId xmlns:a16="http://schemas.microsoft.com/office/drawing/2014/main" id="{6A54A3F8-5EFD-48C6-B4E0-14032163FC8E}"/>
                    </a:ext>
                  </a:extLst>
                </p14:cNvPr>
                <p14:cNvContentPartPr/>
                <p14:nvPr/>
              </p14:nvContentPartPr>
              <p14:xfrm>
                <a:off x="2328122" y="5710563"/>
                <a:ext cx="72720" cy="90000"/>
              </p14:xfrm>
            </p:contentPart>
          </mc:Choice>
          <mc:Fallback xmlns="">
            <p:pic>
              <p:nvPicPr>
                <p:cNvPr id="312" name="Ink 311">
                  <a:extLst>
                    <a:ext uri="{FF2B5EF4-FFF2-40B4-BE49-F238E27FC236}">
                      <a16:creationId xmlns:a16="http://schemas.microsoft.com/office/drawing/2014/main" id="{6A54A3F8-5EFD-48C6-B4E0-14032163FC8E}"/>
                    </a:ext>
                  </a:extLst>
                </p:cNvPr>
                <p:cNvPicPr/>
                <p:nvPr/>
              </p:nvPicPr>
              <p:blipFill>
                <a:blip r:embed="rId444"/>
                <a:stretch>
                  <a:fillRect/>
                </a:stretch>
              </p:blipFill>
              <p:spPr>
                <a:xfrm>
                  <a:off x="2319482" y="5701923"/>
                  <a:ext cx="90360" cy="107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45">
              <p14:nvContentPartPr>
                <p14:cNvPr id="313" name="Ink 312">
                  <a:extLst>
                    <a:ext uri="{FF2B5EF4-FFF2-40B4-BE49-F238E27FC236}">
                      <a16:creationId xmlns:a16="http://schemas.microsoft.com/office/drawing/2014/main" id="{E7A63A97-1881-4F1B-89E7-DDB17EBDF4E6}"/>
                    </a:ext>
                  </a:extLst>
                </p14:cNvPr>
                <p14:cNvContentPartPr/>
                <p14:nvPr/>
              </p14:nvContentPartPr>
              <p14:xfrm>
                <a:off x="2423162" y="5682483"/>
                <a:ext cx="112680" cy="135000"/>
              </p14:xfrm>
            </p:contentPart>
          </mc:Choice>
          <mc:Fallback xmlns="">
            <p:pic>
              <p:nvPicPr>
                <p:cNvPr id="313" name="Ink 312">
                  <a:extLst>
                    <a:ext uri="{FF2B5EF4-FFF2-40B4-BE49-F238E27FC236}">
                      <a16:creationId xmlns:a16="http://schemas.microsoft.com/office/drawing/2014/main" id="{E7A63A97-1881-4F1B-89E7-DDB17EBDF4E6}"/>
                    </a:ext>
                  </a:extLst>
                </p:cNvPr>
                <p:cNvPicPr/>
                <p:nvPr/>
              </p:nvPicPr>
              <p:blipFill>
                <a:blip r:embed="rId446"/>
                <a:stretch>
                  <a:fillRect/>
                </a:stretch>
              </p:blipFill>
              <p:spPr>
                <a:xfrm>
                  <a:off x="2414522" y="5673843"/>
                  <a:ext cx="130320" cy="152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47">
              <p14:nvContentPartPr>
                <p14:cNvPr id="314" name="Ink 313">
                  <a:extLst>
                    <a:ext uri="{FF2B5EF4-FFF2-40B4-BE49-F238E27FC236}">
                      <a16:creationId xmlns:a16="http://schemas.microsoft.com/office/drawing/2014/main" id="{6F5AE09B-6368-4883-847F-D094314FFE76}"/>
                    </a:ext>
                  </a:extLst>
                </p14:cNvPr>
                <p14:cNvContentPartPr/>
                <p14:nvPr/>
              </p14:nvContentPartPr>
              <p14:xfrm>
                <a:off x="2417762" y="5688243"/>
                <a:ext cx="106920" cy="151920"/>
              </p14:xfrm>
            </p:contentPart>
          </mc:Choice>
          <mc:Fallback xmlns="">
            <p:pic>
              <p:nvPicPr>
                <p:cNvPr id="314" name="Ink 313">
                  <a:extLst>
                    <a:ext uri="{FF2B5EF4-FFF2-40B4-BE49-F238E27FC236}">
                      <a16:creationId xmlns:a16="http://schemas.microsoft.com/office/drawing/2014/main" id="{6F5AE09B-6368-4883-847F-D094314FFE76}"/>
                    </a:ext>
                  </a:extLst>
                </p:cNvPr>
                <p:cNvPicPr/>
                <p:nvPr/>
              </p:nvPicPr>
              <p:blipFill>
                <a:blip r:embed="rId448"/>
                <a:stretch>
                  <a:fillRect/>
                </a:stretch>
              </p:blipFill>
              <p:spPr>
                <a:xfrm>
                  <a:off x="2408762" y="5679243"/>
                  <a:ext cx="124560" cy="169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49">
              <p14:nvContentPartPr>
                <p14:cNvPr id="315" name="Ink 314">
                  <a:extLst>
                    <a:ext uri="{FF2B5EF4-FFF2-40B4-BE49-F238E27FC236}">
                      <a16:creationId xmlns:a16="http://schemas.microsoft.com/office/drawing/2014/main" id="{92EB8627-86D0-47EA-8D62-F6717A97DB31}"/>
                    </a:ext>
                  </a:extLst>
                </p14:cNvPr>
                <p14:cNvContentPartPr/>
                <p14:nvPr/>
              </p14:nvContentPartPr>
              <p14:xfrm>
                <a:off x="1649162" y="5912523"/>
                <a:ext cx="1083240" cy="32400"/>
              </p14:xfrm>
            </p:contentPart>
          </mc:Choice>
          <mc:Fallback xmlns="">
            <p:pic>
              <p:nvPicPr>
                <p:cNvPr id="315" name="Ink 314">
                  <a:extLst>
                    <a:ext uri="{FF2B5EF4-FFF2-40B4-BE49-F238E27FC236}">
                      <a16:creationId xmlns:a16="http://schemas.microsoft.com/office/drawing/2014/main" id="{92EB8627-86D0-47EA-8D62-F6717A97DB31}"/>
                    </a:ext>
                  </a:extLst>
                </p:cNvPr>
                <p:cNvPicPr/>
                <p:nvPr/>
              </p:nvPicPr>
              <p:blipFill>
                <a:blip r:embed="rId450"/>
                <a:stretch>
                  <a:fillRect/>
                </a:stretch>
              </p:blipFill>
              <p:spPr>
                <a:xfrm>
                  <a:off x="1640162" y="5903523"/>
                  <a:ext cx="1100880" cy="500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22" name="Group 321">
            <a:extLst>
              <a:ext uri="{FF2B5EF4-FFF2-40B4-BE49-F238E27FC236}">
                <a16:creationId xmlns:a16="http://schemas.microsoft.com/office/drawing/2014/main" id="{41D2D6AA-C98A-43C9-ACA3-03A04A753062}"/>
              </a:ext>
            </a:extLst>
          </p:cNvPr>
          <p:cNvGrpSpPr/>
          <p:nvPr/>
        </p:nvGrpSpPr>
        <p:grpSpPr>
          <a:xfrm>
            <a:off x="1615322" y="6076323"/>
            <a:ext cx="914760" cy="442440"/>
            <a:chOff x="1615322" y="6076323"/>
            <a:chExt cx="914760" cy="4424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51">
              <p14:nvContentPartPr>
                <p14:cNvPr id="316" name="Ink 315">
                  <a:extLst>
                    <a:ext uri="{FF2B5EF4-FFF2-40B4-BE49-F238E27FC236}">
                      <a16:creationId xmlns:a16="http://schemas.microsoft.com/office/drawing/2014/main" id="{9CF25377-08C9-43F0-99D0-ED72ECCB8B1A}"/>
                    </a:ext>
                  </a:extLst>
                </p14:cNvPr>
                <p14:cNvContentPartPr/>
                <p14:nvPr/>
              </p14:nvContentPartPr>
              <p14:xfrm>
                <a:off x="1615322" y="6076323"/>
                <a:ext cx="393120" cy="235080"/>
              </p14:xfrm>
            </p:contentPart>
          </mc:Choice>
          <mc:Fallback xmlns="">
            <p:pic>
              <p:nvPicPr>
                <p:cNvPr id="316" name="Ink 315">
                  <a:extLst>
                    <a:ext uri="{FF2B5EF4-FFF2-40B4-BE49-F238E27FC236}">
                      <a16:creationId xmlns:a16="http://schemas.microsoft.com/office/drawing/2014/main" id="{9CF25377-08C9-43F0-99D0-ED72ECCB8B1A}"/>
                    </a:ext>
                  </a:extLst>
                </p:cNvPr>
                <p:cNvPicPr/>
                <p:nvPr/>
              </p:nvPicPr>
              <p:blipFill>
                <a:blip r:embed="rId452"/>
                <a:stretch>
                  <a:fillRect/>
                </a:stretch>
              </p:blipFill>
              <p:spPr>
                <a:xfrm>
                  <a:off x="1606682" y="6067323"/>
                  <a:ext cx="410760" cy="252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53">
              <p14:nvContentPartPr>
                <p14:cNvPr id="317" name="Ink 316">
                  <a:extLst>
                    <a:ext uri="{FF2B5EF4-FFF2-40B4-BE49-F238E27FC236}">
                      <a16:creationId xmlns:a16="http://schemas.microsoft.com/office/drawing/2014/main" id="{560BB93A-9BD4-4D32-BEF3-823CF3924DF0}"/>
                    </a:ext>
                  </a:extLst>
                </p14:cNvPr>
                <p14:cNvContentPartPr/>
                <p14:nvPr/>
              </p14:nvContentPartPr>
              <p14:xfrm>
                <a:off x="2052722" y="6221043"/>
                <a:ext cx="33840" cy="127080"/>
              </p14:xfrm>
            </p:contentPart>
          </mc:Choice>
          <mc:Fallback xmlns="">
            <p:pic>
              <p:nvPicPr>
                <p:cNvPr id="317" name="Ink 316">
                  <a:extLst>
                    <a:ext uri="{FF2B5EF4-FFF2-40B4-BE49-F238E27FC236}">
                      <a16:creationId xmlns:a16="http://schemas.microsoft.com/office/drawing/2014/main" id="{560BB93A-9BD4-4D32-BEF3-823CF3924DF0}"/>
                    </a:ext>
                  </a:extLst>
                </p:cNvPr>
                <p:cNvPicPr/>
                <p:nvPr/>
              </p:nvPicPr>
              <p:blipFill>
                <a:blip r:embed="rId454"/>
                <a:stretch>
                  <a:fillRect/>
                </a:stretch>
              </p:blipFill>
              <p:spPr>
                <a:xfrm>
                  <a:off x="2044082" y="6212043"/>
                  <a:ext cx="51480" cy="144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55">
              <p14:nvContentPartPr>
                <p14:cNvPr id="318" name="Ink 317">
                  <a:extLst>
                    <a:ext uri="{FF2B5EF4-FFF2-40B4-BE49-F238E27FC236}">
                      <a16:creationId xmlns:a16="http://schemas.microsoft.com/office/drawing/2014/main" id="{ADA83981-0E46-4B73-96B4-1BCE36CD2E38}"/>
                    </a:ext>
                  </a:extLst>
                </p14:cNvPr>
                <p14:cNvContentPartPr/>
                <p14:nvPr/>
              </p14:nvContentPartPr>
              <p14:xfrm>
                <a:off x="2165042" y="6080643"/>
                <a:ext cx="140760" cy="438120"/>
              </p14:xfrm>
            </p:contentPart>
          </mc:Choice>
          <mc:Fallback xmlns="">
            <p:pic>
              <p:nvPicPr>
                <p:cNvPr id="318" name="Ink 317">
                  <a:extLst>
                    <a:ext uri="{FF2B5EF4-FFF2-40B4-BE49-F238E27FC236}">
                      <a16:creationId xmlns:a16="http://schemas.microsoft.com/office/drawing/2014/main" id="{ADA83981-0E46-4B73-96B4-1BCE36CD2E38}"/>
                    </a:ext>
                  </a:extLst>
                </p:cNvPr>
                <p:cNvPicPr/>
                <p:nvPr/>
              </p:nvPicPr>
              <p:blipFill>
                <a:blip r:embed="rId456"/>
                <a:stretch>
                  <a:fillRect/>
                </a:stretch>
              </p:blipFill>
              <p:spPr>
                <a:xfrm>
                  <a:off x="2156402" y="6072003"/>
                  <a:ext cx="158400" cy="455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57">
              <p14:nvContentPartPr>
                <p14:cNvPr id="319" name="Ink 318">
                  <a:extLst>
                    <a:ext uri="{FF2B5EF4-FFF2-40B4-BE49-F238E27FC236}">
                      <a16:creationId xmlns:a16="http://schemas.microsoft.com/office/drawing/2014/main" id="{F807F11C-ABF5-4104-BF93-7F4812B66741}"/>
                    </a:ext>
                  </a:extLst>
                </p14:cNvPr>
                <p14:cNvContentPartPr/>
                <p14:nvPr/>
              </p14:nvContentPartPr>
              <p14:xfrm>
                <a:off x="2344682" y="6221043"/>
                <a:ext cx="11520" cy="123840"/>
              </p14:xfrm>
            </p:contentPart>
          </mc:Choice>
          <mc:Fallback xmlns="">
            <p:pic>
              <p:nvPicPr>
                <p:cNvPr id="319" name="Ink 318">
                  <a:extLst>
                    <a:ext uri="{FF2B5EF4-FFF2-40B4-BE49-F238E27FC236}">
                      <a16:creationId xmlns:a16="http://schemas.microsoft.com/office/drawing/2014/main" id="{F807F11C-ABF5-4104-BF93-7F4812B66741}"/>
                    </a:ext>
                  </a:extLst>
                </p:cNvPr>
                <p:cNvPicPr/>
                <p:nvPr/>
              </p:nvPicPr>
              <p:blipFill>
                <a:blip r:embed="rId458"/>
                <a:stretch>
                  <a:fillRect/>
                </a:stretch>
              </p:blipFill>
              <p:spPr>
                <a:xfrm>
                  <a:off x="2336042" y="6212403"/>
                  <a:ext cx="29160" cy="141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59">
              <p14:nvContentPartPr>
                <p14:cNvPr id="320" name="Ink 319">
                  <a:extLst>
                    <a:ext uri="{FF2B5EF4-FFF2-40B4-BE49-F238E27FC236}">
                      <a16:creationId xmlns:a16="http://schemas.microsoft.com/office/drawing/2014/main" id="{AEB8D014-F99F-44F5-B6A7-FA5CC5250D32}"/>
                    </a:ext>
                  </a:extLst>
                </p14:cNvPr>
                <p14:cNvContentPartPr/>
                <p14:nvPr/>
              </p14:nvContentPartPr>
              <p14:xfrm>
                <a:off x="2428922" y="6204483"/>
                <a:ext cx="101160" cy="128160"/>
              </p14:xfrm>
            </p:contentPart>
          </mc:Choice>
          <mc:Fallback xmlns="">
            <p:pic>
              <p:nvPicPr>
                <p:cNvPr id="320" name="Ink 319">
                  <a:extLst>
                    <a:ext uri="{FF2B5EF4-FFF2-40B4-BE49-F238E27FC236}">
                      <a16:creationId xmlns:a16="http://schemas.microsoft.com/office/drawing/2014/main" id="{AEB8D014-F99F-44F5-B6A7-FA5CC5250D32}"/>
                    </a:ext>
                  </a:extLst>
                </p:cNvPr>
                <p:cNvPicPr/>
                <p:nvPr/>
              </p:nvPicPr>
              <p:blipFill>
                <a:blip r:embed="rId460"/>
                <a:stretch>
                  <a:fillRect/>
                </a:stretch>
              </p:blipFill>
              <p:spPr>
                <a:xfrm>
                  <a:off x="2419922" y="6195843"/>
                  <a:ext cx="118800" cy="145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61">
              <p14:nvContentPartPr>
                <p14:cNvPr id="321" name="Ink 320">
                  <a:extLst>
                    <a:ext uri="{FF2B5EF4-FFF2-40B4-BE49-F238E27FC236}">
                      <a16:creationId xmlns:a16="http://schemas.microsoft.com/office/drawing/2014/main" id="{1FE5E059-D8AA-490D-987E-5354C3FE19DF}"/>
                    </a:ext>
                  </a:extLst>
                </p14:cNvPr>
                <p14:cNvContentPartPr/>
                <p14:nvPr/>
              </p14:nvContentPartPr>
              <p14:xfrm>
                <a:off x="2417762" y="6221043"/>
                <a:ext cx="95760" cy="129240"/>
              </p14:xfrm>
            </p:contentPart>
          </mc:Choice>
          <mc:Fallback xmlns="">
            <p:pic>
              <p:nvPicPr>
                <p:cNvPr id="321" name="Ink 320">
                  <a:extLst>
                    <a:ext uri="{FF2B5EF4-FFF2-40B4-BE49-F238E27FC236}">
                      <a16:creationId xmlns:a16="http://schemas.microsoft.com/office/drawing/2014/main" id="{1FE5E059-D8AA-490D-987E-5354C3FE19DF}"/>
                    </a:ext>
                  </a:extLst>
                </p:cNvPr>
                <p:cNvPicPr/>
                <p:nvPr/>
              </p:nvPicPr>
              <p:blipFill>
                <a:blip r:embed="rId462"/>
                <a:stretch>
                  <a:fillRect/>
                </a:stretch>
              </p:blipFill>
              <p:spPr>
                <a:xfrm>
                  <a:off x="2408762" y="6212403"/>
                  <a:ext cx="113400" cy="1468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30" name="Group 329">
            <a:extLst>
              <a:ext uri="{FF2B5EF4-FFF2-40B4-BE49-F238E27FC236}">
                <a16:creationId xmlns:a16="http://schemas.microsoft.com/office/drawing/2014/main" id="{4EF4CC85-46BB-48CF-ACB2-B27DBC86760B}"/>
              </a:ext>
            </a:extLst>
          </p:cNvPr>
          <p:cNvGrpSpPr/>
          <p:nvPr/>
        </p:nvGrpSpPr>
        <p:grpSpPr>
          <a:xfrm>
            <a:off x="2823122" y="5928723"/>
            <a:ext cx="150120" cy="90720"/>
            <a:chOff x="2823122" y="5928723"/>
            <a:chExt cx="150120" cy="907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63">
              <p14:nvContentPartPr>
                <p14:cNvPr id="324" name="Ink 323">
                  <a:extLst>
                    <a:ext uri="{FF2B5EF4-FFF2-40B4-BE49-F238E27FC236}">
                      <a16:creationId xmlns:a16="http://schemas.microsoft.com/office/drawing/2014/main" id="{B021745B-552A-4CFA-A309-CE2EFDB4139A}"/>
                    </a:ext>
                  </a:extLst>
                </p14:cNvPr>
                <p14:cNvContentPartPr/>
                <p14:nvPr/>
              </p14:nvContentPartPr>
              <p14:xfrm>
                <a:off x="2823122" y="5928723"/>
                <a:ext cx="144720" cy="6480"/>
              </p14:xfrm>
            </p:contentPart>
          </mc:Choice>
          <mc:Fallback xmlns="">
            <p:pic>
              <p:nvPicPr>
                <p:cNvPr id="324" name="Ink 323">
                  <a:extLst>
                    <a:ext uri="{FF2B5EF4-FFF2-40B4-BE49-F238E27FC236}">
                      <a16:creationId xmlns:a16="http://schemas.microsoft.com/office/drawing/2014/main" id="{B021745B-552A-4CFA-A309-CE2EFDB4139A}"/>
                    </a:ext>
                  </a:extLst>
                </p:cNvPr>
                <p:cNvPicPr/>
                <p:nvPr/>
              </p:nvPicPr>
              <p:blipFill>
                <a:blip r:embed="rId464"/>
                <a:stretch>
                  <a:fillRect/>
                </a:stretch>
              </p:blipFill>
              <p:spPr>
                <a:xfrm>
                  <a:off x="2814122" y="5920083"/>
                  <a:ext cx="162360" cy="24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65">
              <p14:nvContentPartPr>
                <p14:cNvPr id="325" name="Ink 324">
                  <a:extLst>
                    <a:ext uri="{FF2B5EF4-FFF2-40B4-BE49-F238E27FC236}">
                      <a16:creationId xmlns:a16="http://schemas.microsoft.com/office/drawing/2014/main" id="{0449A988-7916-467D-A16A-8F30EBABA905}"/>
                    </a:ext>
                  </a:extLst>
                </p14:cNvPr>
                <p14:cNvContentPartPr/>
                <p14:nvPr/>
              </p14:nvContentPartPr>
              <p14:xfrm>
                <a:off x="2838242" y="5996763"/>
                <a:ext cx="135000" cy="22680"/>
              </p14:xfrm>
            </p:contentPart>
          </mc:Choice>
          <mc:Fallback xmlns="">
            <p:pic>
              <p:nvPicPr>
                <p:cNvPr id="325" name="Ink 324">
                  <a:extLst>
                    <a:ext uri="{FF2B5EF4-FFF2-40B4-BE49-F238E27FC236}">
                      <a16:creationId xmlns:a16="http://schemas.microsoft.com/office/drawing/2014/main" id="{0449A988-7916-467D-A16A-8F30EBABA905}"/>
                    </a:ext>
                  </a:extLst>
                </p:cNvPr>
                <p:cNvPicPr/>
                <p:nvPr/>
              </p:nvPicPr>
              <p:blipFill>
                <a:blip r:embed="rId466"/>
                <a:stretch>
                  <a:fillRect/>
                </a:stretch>
              </p:blipFill>
              <p:spPr>
                <a:xfrm>
                  <a:off x="2829602" y="5987763"/>
                  <a:ext cx="152640" cy="403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29" name="Group 328">
            <a:extLst>
              <a:ext uri="{FF2B5EF4-FFF2-40B4-BE49-F238E27FC236}">
                <a16:creationId xmlns:a16="http://schemas.microsoft.com/office/drawing/2014/main" id="{12C9104F-A981-4C88-9BC8-A7D201C2049D}"/>
              </a:ext>
            </a:extLst>
          </p:cNvPr>
          <p:cNvGrpSpPr/>
          <p:nvPr/>
        </p:nvGrpSpPr>
        <p:grpSpPr>
          <a:xfrm>
            <a:off x="3202922" y="5744403"/>
            <a:ext cx="455400" cy="259200"/>
            <a:chOff x="3202922" y="5744403"/>
            <a:chExt cx="455400" cy="2592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67">
              <p14:nvContentPartPr>
                <p14:cNvPr id="326" name="Ink 325">
                  <a:extLst>
                    <a:ext uri="{FF2B5EF4-FFF2-40B4-BE49-F238E27FC236}">
                      <a16:creationId xmlns:a16="http://schemas.microsoft.com/office/drawing/2014/main" id="{58FCE5D4-A63D-4CF6-91B9-96FB8FE23CC7}"/>
                    </a:ext>
                  </a:extLst>
                </p14:cNvPr>
                <p14:cNvContentPartPr/>
                <p14:nvPr/>
              </p14:nvContentPartPr>
              <p14:xfrm>
                <a:off x="3254042" y="5744403"/>
                <a:ext cx="106560" cy="259200"/>
              </p14:xfrm>
            </p:contentPart>
          </mc:Choice>
          <mc:Fallback xmlns="">
            <p:pic>
              <p:nvPicPr>
                <p:cNvPr id="326" name="Ink 325">
                  <a:extLst>
                    <a:ext uri="{FF2B5EF4-FFF2-40B4-BE49-F238E27FC236}">
                      <a16:creationId xmlns:a16="http://schemas.microsoft.com/office/drawing/2014/main" id="{58FCE5D4-A63D-4CF6-91B9-96FB8FE23CC7}"/>
                    </a:ext>
                  </a:extLst>
                </p:cNvPr>
                <p:cNvPicPr/>
                <p:nvPr/>
              </p:nvPicPr>
              <p:blipFill>
                <a:blip r:embed="rId468"/>
                <a:stretch>
                  <a:fillRect/>
                </a:stretch>
              </p:blipFill>
              <p:spPr>
                <a:xfrm>
                  <a:off x="3245042" y="5735403"/>
                  <a:ext cx="124200" cy="276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69">
              <p14:nvContentPartPr>
                <p14:cNvPr id="327" name="Ink 326">
                  <a:extLst>
                    <a:ext uri="{FF2B5EF4-FFF2-40B4-BE49-F238E27FC236}">
                      <a16:creationId xmlns:a16="http://schemas.microsoft.com/office/drawing/2014/main" id="{19056633-E267-493B-8FE0-B7E2EB7BB880}"/>
                    </a:ext>
                  </a:extLst>
                </p14:cNvPr>
                <p14:cNvContentPartPr/>
                <p14:nvPr/>
              </p14:nvContentPartPr>
              <p14:xfrm>
                <a:off x="3202922" y="5845203"/>
                <a:ext cx="455400" cy="101520"/>
              </p14:xfrm>
            </p:contentPart>
          </mc:Choice>
          <mc:Fallback xmlns="">
            <p:pic>
              <p:nvPicPr>
                <p:cNvPr id="327" name="Ink 326">
                  <a:extLst>
                    <a:ext uri="{FF2B5EF4-FFF2-40B4-BE49-F238E27FC236}">
                      <a16:creationId xmlns:a16="http://schemas.microsoft.com/office/drawing/2014/main" id="{19056633-E267-493B-8FE0-B7E2EB7BB880}"/>
                    </a:ext>
                  </a:extLst>
                </p:cNvPr>
                <p:cNvPicPr/>
                <p:nvPr/>
              </p:nvPicPr>
              <p:blipFill>
                <a:blip r:embed="rId470"/>
                <a:stretch>
                  <a:fillRect/>
                </a:stretch>
              </p:blipFill>
              <p:spPr>
                <a:xfrm>
                  <a:off x="3194282" y="5836563"/>
                  <a:ext cx="473040" cy="1191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36" name="Group 335">
            <a:extLst>
              <a:ext uri="{FF2B5EF4-FFF2-40B4-BE49-F238E27FC236}">
                <a16:creationId xmlns:a16="http://schemas.microsoft.com/office/drawing/2014/main" id="{82793C98-B448-4334-AB31-76853C133D32}"/>
              </a:ext>
            </a:extLst>
          </p:cNvPr>
          <p:cNvGrpSpPr/>
          <p:nvPr/>
        </p:nvGrpSpPr>
        <p:grpSpPr>
          <a:xfrm>
            <a:off x="3893762" y="5485923"/>
            <a:ext cx="588600" cy="836640"/>
            <a:chOff x="3893762" y="5485923"/>
            <a:chExt cx="588600" cy="8366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71">
              <p14:nvContentPartPr>
                <p14:cNvPr id="328" name="Ink 327">
                  <a:extLst>
                    <a:ext uri="{FF2B5EF4-FFF2-40B4-BE49-F238E27FC236}">
                      <a16:creationId xmlns:a16="http://schemas.microsoft.com/office/drawing/2014/main" id="{3E058605-A51B-4DDC-B215-A23E3FE4B770}"/>
                    </a:ext>
                  </a:extLst>
                </p14:cNvPr>
                <p14:cNvContentPartPr/>
                <p14:nvPr/>
              </p14:nvContentPartPr>
              <p14:xfrm>
                <a:off x="3893762" y="5485923"/>
                <a:ext cx="319320" cy="836640"/>
              </p14:xfrm>
            </p:contentPart>
          </mc:Choice>
          <mc:Fallback xmlns="">
            <p:pic>
              <p:nvPicPr>
                <p:cNvPr id="328" name="Ink 327">
                  <a:extLst>
                    <a:ext uri="{FF2B5EF4-FFF2-40B4-BE49-F238E27FC236}">
                      <a16:creationId xmlns:a16="http://schemas.microsoft.com/office/drawing/2014/main" id="{3E058605-A51B-4DDC-B215-A23E3FE4B770}"/>
                    </a:ext>
                  </a:extLst>
                </p:cNvPr>
                <p:cNvPicPr/>
                <p:nvPr/>
              </p:nvPicPr>
              <p:blipFill>
                <a:blip r:embed="rId472"/>
                <a:stretch>
                  <a:fillRect/>
                </a:stretch>
              </p:blipFill>
              <p:spPr>
                <a:xfrm>
                  <a:off x="3884762" y="5476923"/>
                  <a:ext cx="336960" cy="854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73">
              <p14:nvContentPartPr>
                <p14:cNvPr id="331" name="Ink 330">
                  <a:extLst>
                    <a:ext uri="{FF2B5EF4-FFF2-40B4-BE49-F238E27FC236}">
                      <a16:creationId xmlns:a16="http://schemas.microsoft.com/office/drawing/2014/main" id="{B0E70423-ADE9-462D-8782-E1D6EB1C2F4A}"/>
                    </a:ext>
                  </a:extLst>
                </p14:cNvPr>
                <p14:cNvContentPartPr/>
                <p14:nvPr/>
              </p14:nvContentPartPr>
              <p14:xfrm>
                <a:off x="4145402" y="5668443"/>
                <a:ext cx="124200" cy="143640"/>
              </p14:xfrm>
            </p:contentPart>
          </mc:Choice>
          <mc:Fallback xmlns="">
            <p:pic>
              <p:nvPicPr>
                <p:cNvPr id="331" name="Ink 330">
                  <a:extLst>
                    <a:ext uri="{FF2B5EF4-FFF2-40B4-BE49-F238E27FC236}">
                      <a16:creationId xmlns:a16="http://schemas.microsoft.com/office/drawing/2014/main" id="{B0E70423-ADE9-462D-8782-E1D6EB1C2F4A}"/>
                    </a:ext>
                  </a:extLst>
                </p:cNvPr>
                <p:cNvPicPr/>
                <p:nvPr/>
              </p:nvPicPr>
              <p:blipFill>
                <a:blip r:embed="rId474"/>
                <a:stretch>
                  <a:fillRect/>
                </a:stretch>
              </p:blipFill>
              <p:spPr>
                <a:xfrm>
                  <a:off x="4136762" y="5659803"/>
                  <a:ext cx="141840" cy="161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75">
              <p14:nvContentPartPr>
                <p14:cNvPr id="332" name="Ink 331">
                  <a:extLst>
                    <a:ext uri="{FF2B5EF4-FFF2-40B4-BE49-F238E27FC236}">
                      <a16:creationId xmlns:a16="http://schemas.microsoft.com/office/drawing/2014/main" id="{3510C749-C8F4-4D14-BD28-A1EB3483CB58}"/>
                    </a:ext>
                  </a:extLst>
                </p14:cNvPr>
                <p14:cNvContentPartPr/>
                <p14:nvPr/>
              </p14:nvContentPartPr>
              <p14:xfrm>
                <a:off x="4325042" y="5677083"/>
                <a:ext cx="157320" cy="22680"/>
              </p14:xfrm>
            </p:contentPart>
          </mc:Choice>
          <mc:Fallback xmlns="">
            <p:pic>
              <p:nvPicPr>
                <p:cNvPr id="332" name="Ink 331">
                  <a:extLst>
                    <a:ext uri="{FF2B5EF4-FFF2-40B4-BE49-F238E27FC236}">
                      <a16:creationId xmlns:a16="http://schemas.microsoft.com/office/drawing/2014/main" id="{3510C749-C8F4-4D14-BD28-A1EB3483CB58}"/>
                    </a:ext>
                  </a:extLst>
                </p:cNvPr>
                <p:cNvPicPr/>
                <p:nvPr/>
              </p:nvPicPr>
              <p:blipFill>
                <a:blip r:embed="rId476"/>
                <a:stretch>
                  <a:fillRect/>
                </a:stretch>
              </p:blipFill>
              <p:spPr>
                <a:xfrm>
                  <a:off x="4316042" y="5668083"/>
                  <a:ext cx="174960" cy="40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77">
              <p14:nvContentPartPr>
                <p14:cNvPr id="333" name="Ink 332">
                  <a:extLst>
                    <a:ext uri="{FF2B5EF4-FFF2-40B4-BE49-F238E27FC236}">
                      <a16:creationId xmlns:a16="http://schemas.microsoft.com/office/drawing/2014/main" id="{59B20DE5-CFE0-4FD4-9C3D-AB08DE3F38B2}"/>
                    </a:ext>
                  </a:extLst>
                </p14:cNvPr>
                <p14:cNvContentPartPr/>
                <p14:nvPr/>
              </p14:nvContentPartPr>
              <p14:xfrm>
                <a:off x="4353122" y="5682483"/>
                <a:ext cx="45360" cy="163080"/>
              </p14:xfrm>
            </p:contentPart>
          </mc:Choice>
          <mc:Fallback xmlns="">
            <p:pic>
              <p:nvPicPr>
                <p:cNvPr id="333" name="Ink 332">
                  <a:extLst>
                    <a:ext uri="{FF2B5EF4-FFF2-40B4-BE49-F238E27FC236}">
                      <a16:creationId xmlns:a16="http://schemas.microsoft.com/office/drawing/2014/main" id="{59B20DE5-CFE0-4FD4-9C3D-AB08DE3F38B2}"/>
                    </a:ext>
                  </a:extLst>
                </p:cNvPr>
                <p:cNvPicPr/>
                <p:nvPr/>
              </p:nvPicPr>
              <p:blipFill>
                <a:blip r:embed="rId478"/>
                <a:stretch>
                  <a:fillRect/>
                </a:stretch>
              </p:blipFill>
              <p:spPr>
                <a:xfrm>
                  <a:off x="4344122" y="5673843"/>
                  <a:ext cx="63000" cy="180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79">
              <p14:nvContentPartPr>
                <p14:cNvPr id="334" name="Ink 333">
                  <a:extLst>
                    <a:ext uri="{FF2B5EF4-FFF2-40B4-BE49-F238E27FC236}">
                      <a16:creationId xmlns:a16="http://schemas.microsoft.com/office/drawing/2014/main" id="{D52BEDD3-ED21-4DC5-9DE8-82EFF0899938}"/>
                    </a:ext>
                  </a:extLst>
                </p14:cNvPr>
                <p14:cNvContentPartPr/>
                <p14:nvPr/>
              </p14:nvContentPartPr>
              <p14:xfrm>
                <a:off x="4035962" y="5889843"/>
                <a:ext cx="440640" cy="23040"/>
              </p14:xfrm>
            </p:contentPart>
          </mc:Choice>
          <mc:Fallback xmlns="">
            <p:pic>
              <p:nvPicPr>
                <p:cNvPr id="334" name="Ink 333">
                  <a:extLst>
                    <a:ext uri="{FF2B5EF4-FFF2-40B4-BE49-F238E27FC236}">
                      <a16:creationId xmlns:a16="http://schemas.microsoft.com/office/drawing/2014/main" id="{D52BEDD3-ED21-4DC5-9DE8-82EFF0899938}"/>
                    </a:ext>
                  </a:extLst>
                </p:cNvPr>
                <p:cNvPicPr/>
                <p:nvPr/>
              </p:nvPicPr>
              <p:blipFill>
                <a:blip r:embed="rId480"/>
                <a:stretch>
                  <a:fillRect/>
                </a:stretch>
              </p:blipFill>
              <p:spPr>
                <a:xfrm>
                  <a:off x="4026962" y="5881203"/>
                  <a:ext cx="458280" cy="40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81">
              <p14:nvContentPartPr>
                <p14:cNvPr id="335" name="Ink 334">
                  <a:extLst>
                    <a:ext uri="{FF2B5EF4-FFF2-40B4-BE49-F238E27FC236}">
                      <a16:creationId xmlns:a16="http://schemas.microsoft.com/office/drawing/2014/main" id="{CD9AC509-5D24-4D95-A9E4-E5720FDEBBA3}"/>
                    </a:ext>
                  </a:extLst>
                </p14:cNvPr>
                <p14:cNvContentPartPr/>
                <p14:nvPr/>
              </p14:nvContentPartPr>
              <p14:xfrm>
                <a:off x="4105802" y="5996043"/>
                <a:ext cx="219600" cy="175320"/>
              </p14:xfrm>
            </p:contentPart>
          </mc:Choice>
          <mc:Fallback xmlns="">
            <p:pic>
              <p:nvPicPr>
                <p:cNvPr id="335" name="Ink 334">
                  <a:extLst>
                    <a:ext uri="{FF2B5EF4-FFF2-40B4-BE49-F238E27FC236}">
                      <a16:creationId xmlns:a16="http://schemas.microsoft.com/office/drawing/2014/main" id="{CD9AC509-5D24-4D95-A9E4-E5720FDEBBA3}"/>
                    </a:ext>
                  </a:extLst>
                </p:cNvPr>
                <p:cNvPicPr/>
                <p:nvPr/>
              </p:nvPicPr>
              <p:blipFill>
                <a:blip r:embed="rId482"/>
                <a:stretch>
                  <a:fillRect/>
                </a:stretch>
              </p:blipFill>
              <p:spPr>
                <a:xfrm>
                  <a:off x="4097162" y="5987043"/>
                  <a:ext cx="237240" cy="19296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483">
            <p14:nvContentPartPr>
              <p14:cNvPr id="337" name="Ink 336">
                <a:extLst>
                  <a:ext uri="{FF2B5EF4-FFF2-40B4-BE49-F238E27FC236}">
                    <a16:creationId xmlns:a16="http://schemas.microsoft.com/office/drawing/2014/main" id="{D224D4C7-0C4B-4371-AEDB-310D6B9A2CFC}"/>
                  </a:ext>
                </a:extLst>
              </p14:cNvPr>
              <p14:cNvContentPartPr/>
              <p14:nvPr/>
            </p14:nvContentPartPr>
            <p14:xfrm>
              <a:off x="1397162" y="4873923"/>
              <a:ext cx="291600" cy="483840"/>
            </p14:xfrm>
          </p:contentPart>
        </mc:Choice>
        <mc:Fallback xmlns="">
          <p:pic>
            <p:nvPicPr>
              <p:cNvPr id="337" name="Ink 336">
                <a:extLst>
                  <a:ext uri="{FF2B5EF4-FFF2-40B4-BE49-F238E27FC236}">
                    <a16:creationId xmlns:a16="http://schemas.microsoft.com/office/drawing/2014/main" id="{D224D4C7-0C4B-4371-AEDB-310D6B9A2CFC}"/>
                  </a:ext>
                </a:extLst>
              </p:cNvPr>
              <p:cNvPicPr/>
              <p:nvPr/>
            </p:nvPicPr>
            <p:blipFill>
              <a:blip r:embed="rId484"/>
              <a:stretch>
                <a:fillRect/>
              </a:stretch>
            </p:blipFill>
            <p:spPr>
              <a:xfrm>
                <a:off x="1388522" y="4865283"/>
                <a:ext cx="309240" cy="501480"/>
              </a:xfrm>
              <a:prstGeom prst="rect">
                <a:avLst/>
              </a:prstGeom>
            </p:spPr>
          </p:pic>
        </mc:Fallback>
      </mc:AlternateContent>
      <p:grpSp>
        <p:nvGrpSpPr>
          <p:cNvPr id="343" name="Group 342">
            <a:extLst>
              <a:ext uri="{FF2B5EF4-FFF2-40B4-BE49-F238E27FC236}">
                <a16:creationId xmlns:a16="http://schemas.microsoft.com/office/drawing/2014/main" id="{522422CC-E75E-482C-A605-6CD62E1773A3}"/>
              </a:ext>
            </a:extLst>
          </p:cNvPr>
          <p:cNvGrpSpPr/>
          <p:nvPr/>
        </p:nvGrpSpPr>
        <p:grpSpPr>
          <a:xfrm>
            <a:off x="4375442" y="5081643"/>
            <a:ext cx="673920" cy="360000"/>
            <a:chOff x="4375442" y="5081643"/>
            <a:chExt cx="673920" cy="3600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85">
              <p14:nvContentPartPr>
                <p14:cNvPr id="287" name="Ink 286">
                  <a:extLst>
                    <a:ext uri="{FF2B5EF4-FFF2-40B4-BE49-F238E27FC236}">
                      <a16:creationId xmlns:a16="http://schemas.microsoft.com/office/drawing/2014/main" id="{275796BC-DB40-4D18-8672-8D77774C193A}"/>
                    </a:ext>
                  </a:extLst>
                </p14:cNvPr>
                <p14:cNvContentPartPr/>
                <p14:nvPr/>
              </p14:nvContentPartPr>
              <p14:xfrm>
                <a:off x="4375442" y="5098923"/>
                <a:ext cx="174240" cy="196920"/>
              </p14:xfrm>
            </p:contentPart>
          </mc:Choice>
          <mc:Fallback xmlns="">
            <p:pic>
              <p:nvPicPr>
                <p:cNvPr id="287" name="Ink 286">
                  <a:extLst>
                    <a:ext uri="{FF2B5EF4-FFF2-40B4-BE49-F238E27FC236}">
                      <a16:creationId xmlns:a16="http://schemas.microsoft.com/office/drawing/2014/main" id="{275796BC-DB40-4D18-8672-8D77774C193A}"/>
                    </a:ext>
                  </a:extLst>
                </p:cNvPr>
                <p:cNvPicPr/>
                <p:nvPr/>
              </p:nvPicPr>
              <p:blipFill>
                <a:blip r:embed="rId486"/>
                <a:stretch>
                  <a:fillRect/>
                </a:stretch>
              </p:blipFill>
              <p:spPr>
                <a:xfrm>
                  <a:off x="4366442" y="5090283"/>
                  <a:ext cx="191880" cy="214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87">
              <p14:nvContentPartPr>
                <p14:cNvPr id="288" name="Ink 287">
                  <a:extLst>
                    <a:ext uri="{FF2B5EF4-FFF2-40B4-BE49-F238E27FC236}">
                      <a16:creationId xmlns:a16="http://schemas.microsoft.com/office/drawing/2014/main" id="{20A99649-4A42-4AA8-A720-107ED84E4B8A}"/>
                    </a:ext>
                  </a:extLst>
                </p14:cNvPr>
                <p14:cNvContentPartPr/>
                <p14:nvPr/>
              </p14:nvContentPartPr>
              <p14:xfrm>
                <a:off x="4588202" y="5188923"/>
                <a:ext cx="96480" cy="90360"/>
              </p14:xfrm>
            </p:contentPart>
          </mc:Choice>
          <mc:Fallback xmlns="">
            <p:pic>
              <p:nvPicPr>
                <p:cNvPr id="288" name="Ink 287">
                  <a:extLst>
                    <a:ext uri="{FF2B5EF4-FFF2-40B4-BE49-F238E27FC236}">
                      <a16:creationId xmlns:a16="http://schemas.microsoft.com/office/drawing/2014/main" id="{20A99649-4A42-4AA8-A720-107ED84E4B8A}"/>
                    </a:ext>
                  </a:extLst>
                </p:cNvPr>
                <p:cNvPicPr/>
                <p:nvPr/>
              </p:nvPicPr>
              <p:blipFill>
                <a:blip r:embed="rId488"/>
                <a:stretch>
                  <a:fillRect/>
                </a:stretch>
              </p:blipFill>
              <p:spPr>
                <a:xfrm>
                  <a:off x="4579202" y="5179923"/>
                  <a:ext cx="114120" cy="108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89">
              <p14:nvContentPartPr>
                <p14:cNvPr id="289" name="Ink 288">
                  <a:extLst>
                    <a:ext uri="{FF2B5EF4-FFF2-40B4-BE49-F238E27FC236}">
                      <a16:creationId xmlns:a16="http://schemas.microsoft.com/office/drawing/2014/main" id="{2BE2005B-03AF-47FE-BACD-CEE633452294}"/>
                    </a:ext>
                  </a:extLst>
                </p14:cNvPr>
                <p14:cNvContentPartPr/>
                <p14:nvPr/>
              </p14:nvContentPartPr>
              <p14:xfrm>
                <a:off x="4768202" y="5149683"/>
                <a:ext cx="163080" cy="33840"/>
              </p14:xfrm>
            </p:contentPart>
          </mc:Choice>
          <mc:Fallback xmlns="">
            <p:pic>
              <p:nvPicPr>
                <p:cNvPr id="289" name="Ink 288">
                  <a:extLst>
                    <a:ext uri="{FF2B5EF4-FFF2-40B4-BE49-F238E27FC236}">
                      <a16:creationId xmlns:a16="http://schemas.microsoft.com/office/drawing/2014/main" id="{2BE2005B-03AF-47FE-BACD-CEE633452294}"/>
                    </a:ext>
                  </a:extLst>
                </p:cNvPr>
                <p:cNvPicPr/>
                <p:nvPr/>
              </p:nvPicPr>
              <p:blipFill>
                <a:blip r:embed="rId490"/>
                <a:stretch>
                  <a:fillRect/>
                </a:stretch>
              </p:blipFill>
              <p:spPr>
                <a:xfrm>
                  <a:off x="4759202" y="5140683"/>
                  <a:ext cx="180720" cy="51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91">
              <p14:nvContentPartPr>
                <p14:cNvPr id="290" name="Ink 289">
                  <a:extLst>
                    <a:ext uri="{FF2B5EF4-FFF2-40B4-BE49-F238E27FC236}">
                      <a16:creationId xmlns:a16="http://schemas.microsoft.com/office/drawing/2014/main" id="{EC8919A0-5A98-48E4-91DB-AD0F916F5F57}"/>
                    </a:ext>
                  </a:extLst>
                </p14:cNvPr>
                <p14:cNvContentPartPr/>
                <p14:nvPr/>
              </p14:nvContentPartPr>
              <p14:xfrm>
                <a:off x="4795922" y="5172003"/>
                <a:ext cx="34560" cy="140760"/>
              </p14:xfrm>
            </p:contentPart>
          </mc:Choice>
          <mc:Fallback xmlns="">
            <p:pic>
              <p:nvPicPr>
                <p:cNvPr id="290" name="Ink 289">
                  <a:extLst>
                    <a:ext uri="{FF2B5EF4-FFF2-40B4-BE49-F238E27FC236}">
                      <a16:creationId xmlns:a16="http://schemas.microsoft.com/office/drawing/2014/main" id="{EC8919A0-5A98-48E4-91DB-AD0F916F5F57}"/>
                    </a:ext>
                  </a:extLst>
                </p:cNvPr>
                <p:cNvPicPr/>
                <p:nvPr/>
              </p:nvPicPr>
              <p:blipFill>
                <a:blip r:embed="rId492"/>
                <a:stretch>
                  <a:fillRect/>
                </a:stretch>
              </p:blipFill>
              <p:spPr>
                <a:xfrm>
                  <a:off x="4786922" y="5163003"/>
                  <a:ext cx="52200" cy="158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93">
              <p14:nvContentPartPr>
                <p14:cNvPr id="291" name="Ink 290">
                  <a:extLst>
                    <a:ext uri="{FF2B5EF4-FFF2-40B4-BE49-F238E27FC236}">
                      <a16:creationId xmlns:a16="http://schemas.microsoft.com/office/drawing/2014/main" id="{D13B0D6E-D882-4A1B-8939-682604911E91}"/>
                    </a:ext>
                  </a:extLst>
                </p14:cNvPr>
                <p14:cNvContentPartPr/>
                <p14:nvPr/>
              </p14:nvContentPartPr>
              <p14:xfrm>
                <a:off x="4829762" y="5200083"/>
                <a:ext cx="23040" cy="140760"/>
              </p14:xfrm>
            </p:contentPart>
          </mc:Choice>
          <mc:Fallback xmlns="">
            <p:pic>
              <p:nvPicPr>
                <p:cNvPr id="291" name="Ink 290">
                  <a:extLst>
                    <a:ext uri="{FF2B5EF4-FFF2-40B4-BE49-F238E27FC236}">
                      <a16:creationId xmlns:a16="http://schemas.microsoft.com/office/drawing/2014/main" id="{D13B0D6E-D882-4A1B-8939-682604911E91}"/>
                    </a:ext>
                  </a:extLst>
                </p:cNvPr>
                <p:cNvPicPr/>
                <p:nvPr/>
              </p:nvPicPr>
              <p:blipFill>
                <a:blip r:embed="rId494"/>
                <a:stretch>
                  <a:fillRect/>
                </a:stretch>
              </p:blipFill>
              <p:spPr>
                <a:xfrm>
                  <a:off x="4821122" y="5191443"/>
                  <a:ext cx="40680" cy="158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95">
              <p14:nvContentPartPr>
                <p14:cNvPr id="338" name="Ink 337">
                  <a:extLst>
                    <a:ext uri="{FF2B5EF4-FFF2-40B4-BE49-F238E27FC236}">
                      <a16:creationId xmlns:a16="http://schemas.microsoft.com/office/drawing/2014/main" id="{91C7A861-9F22-4440-B70B-067650BB888F}"/>
                    </a:ext>
                  </a:extLst>
                </p14:cNvPr>
                <p14:cNvContentPartPr/>
                <p14:nvPr/>
              </p14:nvContentPartPr>
              <p14:xfrm>
                <a:off x="4902842" y="5081643"/>
                <a:ext cx="146520" cy="360000"/>
              </p14:xfrm>
            </p:contentPart>
          </mc:Choice>
          <mc:Fallback xmlns="">
            <p:pic>
              <p:nvPicPr>
                <p:cNvPr id="338" name="Ink 337">
                  <a:extLst>
                    <a:ext uri="{FF2B5EF4-FFF2-40B4-BE49-F238E27FC236}">
                      <a16:creationId xmlns:a16="http://schemas.microsoft.com/office/drawing/2014/main" id="{91C7A861-9F22-4440-B70B-067650BB888F}"/>
                    </a:ext>
                  </a:extLst>
                </p:cNvPr>
                <p:cNvPicPr/>
                <p:nvPr/>
              </p:nvPicPr>
              <p:blipFill>
                <a:blip r:embed="rId496"/>
                <a:stretch>
                  <a:fillRect/>
                </a:stretch>
              </p:blipFill>
              <p:spPr>
                <a:xfrm>
                  <a:off x="4893842" y="5073003"/>
                  <a:ext cx="164160" cy="37764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497">
            <p14:nvContentPartPr>
              <p14:cNvPr id="339" name="Ink 338">
                <a:extLst>
                  <a:ext uri="{FF2B5EF4-FFF2-40B4-BE49-F238E27FC236}">
                    <a16:creationId xmlns:a16="http://schemas.microsoft.com/office/drawing/2014/main" id="{C4FF1654-DDD6-4B0F-BF14-1F5CBD7FAE5D}"/>
                  </a:ext>
                </a:extLst>
              </p14:cNvPr>
              <p14:cNvContentPartPr/>
              <p14:nvPr/>
            </p14:nvContentPartPr>
            <p14:xfrm>
              <a:off x="1048682" y="4807323"/>
              <a:ext cx="39960" cy="236160"/>
            </p14:xfrm>
          </p:contentPart>
        </mc:Choice>
        <mc:Fallback xmlns="">
          <p:pic>
            <p:nvPicPr>
              <p:cNvPr id="339" name="Ink 338">
                <a:extLst>
                  <a:ext uri="{FF2B5EF4-FFF2-40B4-BE49-F238E27FC236}">
                    <a16:creationId xmlns:a16="http://schemas.microsoft.com/office/drawing/2014/main" id="{C4FF1654-DDD6-4B0F-BF14-1F5CBD7FAE5D}"/>
                  </a:ext>
                </a:extLst>
              </p:cNvPr>
              <p:cNvPicPr/>
              <p:nvPr/>
            </p:nvPicPr>
            <p:blipFill>
              <a:blip r:embed="rId498"/>
              <a:stretch>
                <a:fillRect/>
              </a:stretch>
            </p:blipFill>
            <p:spPr>
              <a:xfrm>
                <a:off x="1040042" y="4798683"/>
                <a:ext cx="57600" cy="253800"/>
              </a:xfrm>
              <a:prstGeom prst="rect">
                <a:avLst/>
              </a:prstGeom>
            </p:spPr>
          </p:pic>
        </mc:Fallback>
      </mc:AlternateContent>
      <p:grpSp>
        <p:nvGrpSpPr>
          <p:cNvPr id="342" name="Group 341">
            <a:extLst>
              <a:ext uri="{FF2B5EF4-FFF2-40B4-BE49-F238E27FC236}">
                <a16:creationId xmlns:a16="http://schemas.microsoft.com/office/drawing/2014/main" id="{A8542035-DCC2-460F-B3C7-35D46B748488}"/>
              </a:ext>
            </a:extLst>
          </p:cNvPr>
          <p:cNvGrpSpPr/>
          <p:nvPr/>
        </p:nvGrpSpPr>
        <p:grpSpPr>
          <a:xfrm>
            <a:off x="880562" y="5140683"/>
            <a:ext cx="269640" cy="374040"/>
            <a:chOff x="880562" y="5140683"/>
            <a:chExt cx="269640" cy="3740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99">
              <p14:nvContentPartPr>
                <p14:cNvPr id="340" name="Ink 339">
                  <a:extLst>
                    <a:ext uri="{FF2B5EF4-FFF2-40B4-BE49-F238E27FC236}">
                      <a16:creationId xmlns:a16="http://schemas.microsoft.com/office/drawing/2014/main" id="{EE4BAF6E-7A0C-4695-94B6-5A1CC990C2F1}"/>
                    </a:ext>
                  </a:extLst>
                </p14:cNvPr>
                <p14:cNvContentPartPr/>
                <p14:nvPr/>
              </p14:nvContentPartPr>
              <p14:xfrm>
                <a:off x="880562" y="5140683"/>
                <a:ext cx="269640" cy="189000"/>
              </p14:xfrm>
            </p:contentPart>
          </mc:Choice>
          <mc:Fallback xmlns="">
            <p:pic>
              <p:nvPicPr>
                <p:cNvPr id="340" name="Ink 339">
                  <a:extLst>
                    <a:ext uri="{FF2B5EF4-FFF2-40B4-BE49-F238E27FC236}">
                      <a16:creationId xmlns:a16="http://schemas.microsoft.com/office/drawing/2014/main" id="{EE4BAF6E-7A0C-4695-94B6-5A1CC990C2F1}"/>
                    </a:ext>
                  </a:extLst>
                </p:cNvPr>
                <p:cNvPicPr/>
                <p:nvPr/>
              </p:nvPicPr>
              <p:blipFill>
                <a:blip r:embed="rId500"/>
                <a:stretch>
                  <a:fillRect/>
                </a:stretch>
              </p:blipFill>
              <p:spPr>
                <a:xfrm>
                  <a:off x="871562" y="5132043"/>
                  <a:ext cx="287280" cy="206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01">
              <p14:nvContentPartPr>
                <p14:cNvPr id="341" name="Ink 340">
                  <a:extLst>
                    <a:ext uri="{FF2B5EF4-FFF2-40B4-BE49-F238E27FC236}">
                      <a16:creationId xmlns:a16="http://schemas.microsoft.com/office/drawing/2014/main" id="{5543B11E-80F0-4CE9-ACB2-EC04BE0472A6}"/>
                    </a:ext>
                  </a:extLst>
                </p14:cNvPr>
                <p14:cNvContentPartPr/>
                <p14:nvPr/>
              </p14:nvContentPartPr>
              <p14:xfrm>
                <a:off x="992882" y="5262003"/>
                <a:ext cx="78840" cy="252720"/>
              </p14:xfrm>
            </p:contentPart>
          </mc:Choice>
          <mc:Fallback xmlns="">
            <p:pic>
              <p:nvPicPr>
                <p:cNvPr id="341" name="Ink 340">
                  <a:extLst>
                    <a:ext uri="{FF2B5EF4-FFF2-40B4-BE49-F238E27FC236}">
                      <a16:creationId xmlns:a16="http://schemas.microsoft.com/office/drawing/2014/main" id="{5543B11E-80F0-4CE9-ACB2-EC04BE0472A6}"/>
                    </a:ext>
                  </a:extLst>
                </p:cNvPr>
                <p:cNvPicPr/>
                <p:nvPr/>
              </p:nvPicPr>
              <p:blipFill>
                <a:blip r:embed="rId502"/>
                <a:stretch>
                  <a:fillRect/>
                </a:stretch>
              </p:blipFill>
              <p:spPr>
                <a:xfrm>
                  <a:off x="983882" y="5253003"/>
                  <a:ext cx="96480" cy="2703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55" name="Group 354">
            <a:extLst>
              <a:ext uri="{FF2B5EF4-FFF2-40B4-BE49-F238E27FC236}">
                <a16:creationId xmlns:a16="http://schemas.microsoft.com/office/drawing/2014/main" id="{89CC6C68-A96E-4EB2-A887-0184773AB4B2}"/>
              </a:ext>
            </a:extLst>
          </p:cNvPr>
          <p:cNvGrpSpPr/>
          <p:nvPr/>
        </p:nvGrpSpPr>
        <p:grpSpPr>
          <a:xfrm>
            <a:off x="4717802" y="5447403"/>
            <a:ext cx="1251360" cy="925560"/>
            <a:chOff x="4717802" y="5447403"/>
            <a:chExt cx="1251360" cy="9255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503">
              <p14:nvContentPartPr>
                <p14:cNvPr id="344" name="Ink 343">
                  <a:extLst>
                    <a:ext uri="{FF2B5EF4-FFF2-40B4-BE49-F238E27FC236}">
                      <a16:creationId xmlns:a16="http://schemas.microsoft.com/office/drawing/2014/main" id="{FFFDD1F8-25A0-4DD1-AB57-A1B310E262CE}"/>
                    </a:ext>
                  </a:extLst>
                </p14:cNvPr>
                <p14:cNvContentPartPr/>
                <p14:nvPr/>
              </p14:nvContentPartPr>
              <p14:xfrm>
                <a:off x="4717802" y="5890203"/>
                <a:ext cx="156600" cy="18000"/>
              </p14:xfrm>
            </p:contentPart>
          </mc:Choice>
          <mc:Fallback xmlns="">
            <p:pic>
              <p:nvPicPr>
                <p:cNvPr id="344" name="Ink 343">
                  <a:extLst>
                    <a:ext uri="{FF2B5EF4-FFF2-40B4-BE49-F238E27FC236}">
                      <a16:creationId xmlns:a16="http://schemas.microsoft.com/office/drawing/2014/main" id="{FFFDD1F8-25A0-4DD1-AB57-A1B310E262CE}"/>
                    </a:ext>
                  </a:extLst>
                </p:cNvPr>
                <p:cNvPicPr/>
                <p:nvPr/>
              </p:nvPicPr>
              <p:blipFill>
                <a:blip r:embed="rId504"/>
                <a:stretch>
                  <a:fillRect/>
                </a:stretch>
              </p:blipFill>
              <p:spPr>
                <a:xfrm>
                  <a:off x="4708802" y="5881203"/>
                  <a:ext cx="174240" cy="35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05">
              <p14:nvContentPartPr>
                <p14:cNvPr id="345" name="Ink 344">
                  <a:extLst>
                    <a:ext uri="{FF2B5EF4-FFF2-40B4-BE49-F238E27FC236}">
                      <a16:creationId xmlns:a16="http://schemas.microsoft.com/office/drawing/2014/main" id="{38D216D3-5F78-4D32-A87A-8A743ED8E62B}"/>
                    </a:ext>
                  </a:extLst>
                </p14:cNvPr>
                <p14:cNvContentPartPr/>
                <p14:nvPr/>
              </p14:nvContentPartPr>
              <p14:xfrm>
                <a:off x="4785122" y="5839803"/>
                <a:ext cx="28440" cy="163080"/>
              </p14:xfrm>
            </p:contentPart>
          </mc:Choice>
          <mc:Fallback xmlns="">
            <p:pic>
              <p:nvPicPr>
                <p:cNvPr id="345" name="Ink 344">
                  <a:extLst>
                    <a:ext uri="{FF2B5EF4-FFF2-40B4-BE49-F238E27FC236}">
                      <a16:creationId xmlns:a16="http://schemas.microsoft.com/office/drawing/2014/main" id="{38D216D3-5F78-4D32-A87A-8A743ED8E62B}"/>
                    </a:ext>
                  </a:extLst>
                </p:cNvPr>
                <p:cNvPicPr/>
                <p:nvPr/>
              </p:nvPicPr>
              <p:blipFill>
                <a:blip r:embed="rId506"/>
                <a:stretch>
                  <a:fillRect/>
                </a:stretch>
              </p:blipFill>
              <p:spPr>
                <a:xfrm>
                  <a:off x="4776122" y="5830803"/>
                  <a:ext cx="46080" cy="180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07">
              <p14:nvContentPartPr>
                <p14:cNvPr id="346" name="Ink 345">
                  <a:extLst>
                    <a:ext uri="{FF2B5EF4-FFF2-40B4-BE49-F238E27FC236}">
                      <a16:creationId xmlns:a16="http://schemas.microsoft.com/office/drawing/2014/main" id="{53AA705D-59B5-44D1-AA80-5B1760B82A02}"/>
                    </a:ext>
                  </a:extLst>
                </p14:cNvPr>
                <p14:cNvContentPartPr/>
                <p14:nvPr/>
              </p14:nvContentPartPr>
              <p14:xfrm>
                <a:off x="5031722" y="5626683"/>
                <a:ext cx="241560" cy="454320"/>
              </p14:xfrm>
            </p:contentPart>
          </mc:Choice>
          <mc:Fallback xmlns="">
            <p:pic>
              <p:nvPicPr>
                <p:cNvPr id="346" name="Ink 345">
                  <a:extLst>
                    <a:ext uri="{FF2B5EF4-FFF2-40B4-BE49-F238E27FC236}">
                      <a16:creationId xmlns:a16="http://schemas.microsoft.com/office/drawing/2014/main" id="{53AA705D-59B5-44D1-AA80-5B1760B82A02}"/>
                    </a:ext>
                  </a:extLst>
                </p:cNvPr>
                <p:cNvPicPr/>
                <p:nvPr/>
              </p:nvPicPr>
              <p:blipFill>
                <a:blip r:embed="rId508"/>
                <a:stretch>
                  <a:fillRect/>
                </a:stretch>
              </p:blipFill>
              <p:spPr>
                <a:xfrm>
                  <a:off x="5023082" y="5618043"/>
                  <a:ext cx="259200" cy="471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09">
              <p14:nvContentPartPr>
                <p14:cNvPr id="348" name="Ink 347">
                  <a:extLst>
                    <a:ext uri="{FF2B5EF4-FFF2-40B4-BE49-F238E27FC236}">
                      <a16:creationId xmlns:a16="http://schemas.microsoft.com/office/drawing/2014/main" id="{EF724E97-DCF2-4394-BF46-EE7CAC95E00D}"/>
                    </a:ext>
                  </a:extLst>
                </p14:cNvPr>
                <p14:cNvContentPartPr/>
                <p14:nvPr/>
              </p14:nvContentPartPr>
              <p14:xfrm>
                <a:off x="5300642" y="5749803"/>
                <a:ext cx="6480" cy="94680"/>
              </p14:xfrm>
            </p:contentPart>
          </mc:Choice>
          <mc:Fallback xmlns="">
            <p:pic>
              <p:nvPicPr>
                <p:cNvPr id="348" name="Ink 347">
                  <a:extLst>
                    <a:ext uri="{FF2B5EF4-FFF2-40B4-BE49-F238E27FC236}">
                      <a16:creationId xmlns:a16="http://schemas.microsoft.com/office/drawing/2014/main" id="{EF724E97-DCF2-4394-BF46-EE7CAC95E00D}"/>
                    </a:ext>
                  </a:extLst>
                </p:cNvPr>
                <p:cNvPicPr/>
                <p:nvPr/>
              </p:nvPicPr>
              <p:blipFill>
                <a:blip r:embed="rId510"/>
                <a:stretch>
                  <a:fillRect/>
                </a:stretch>
              </p:blipFill>
              <p:spPr>
                <a:xfrm>
                  <a:off x="5291642" y="5741163"/>
                  <a:ext cx="24120" cy="112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11">
              <p14:nvContentPartPr>
                <p14:cNvPr id="349" name="Ink 348">
                  <a:extLst>
                    <a:ext uri="{FF2B5EF4-FFF2-40B4-BE49-F238E27FC236}">
                      <a16:creationId xmlns:a16="http://schemas.microsoft.com/office/drawing/2014/main" id="{5C3C3141-7CDE-4D12-BBAB-EF13FF62CE96}"/>
                    </a:ext>
                  </a:extLst>
                </p14:cNvPr>
                <p14:cNvContentPartPr/>
                <p14:nvPr/>
              </p14:nvContentPartPr>
              <p14:xfrm>
                <a:off x="5385242" y="5755563"/>
                <a:ext cx="66600" cy="128520"/>
              </p14:xfrm>
            </p:contentPart>
          </mc:Choice>
          <mc:Fallback xmlns="">
            <p:pic>
              <p:nvPicPr>
                <p:cNvPr id="349" name="Ink 348">
                  <a:extLst>
                    <a:ext uri="{FF2B5EF4-FFF2-40B4-BE49-F238E27FC236}">
                      <a16:creationId xmlns:a16="http://schemas.microsoft.com/office/drawing/2014/main" id="{5C3C3141-7CDE-4D12-BBAB-EF13FF62CE96}"/>
                    </a:ext>
                  </a:extLst>
                </p:cNvPr>
                <p:cNvPicPr/>
                <p:nvPr/>
              </p:nvPicPr>
              <p:blipFill>
                <a:blip r:embed="rId512"/>
                <a:stretch>
                  <a:fillRect/>
                </a:stretch>
              </p:blipFill>
              <p:spPr>
                <a:xfrm>
                  <a:off x="5376602" y="5746563"/>
                  <a:ext cx="84240" cy="146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13">
              <p14:nvContentPartPr>
                <p14:cNvPr id="350" name="Ink 349">
                  <a:extLst>
                    <a:ext uri="{FF2B5EF4-FFF2-40B4-BE49-F238E27FC236}">
                      <a16:creationId xmlns:a16="http://schemas.microsoft.com/office/drawing/2014/main" id="{44CD1924-157B-426A-8224-4A477C8E575F}"/>
                    </a:ext>
                  </a:extLst>
                </p14:cNvPr>
                <p14:cNvContentPartPr/>
                <p14:nvPr/>
              </p14:nvContentPartPr>
              <p14:xfrm>
                <a:off x="5314322" y="5777883"/>
                <a:ext cx="144360" cy="112680"/>
              </p14:xfrm>
            </p:contentPart>
          </mc:Choice>
          <mc:Fallback xmlns="">
            <p:pic>
              <p:nvPicPr>
                <p:cNvPr id="350" name="Ink 349">
                  <a:extLst>
                    <a:ext uri="{FF2B5EF4-FFF2-40B4-BE49-F238E27FC236}">
                      <a16:creationId xmlns:a16="http://schemas.microsoft.com/office/drawing/2014/main" id="{44CD1924-157B-426A-8224-4A477C8E575F}"/>
                    </a:ext>
                  </a:extLst>
                </p:cNvPr>
                <p:cNvPicPr/>
                <p:nvPr/>
              </p:nvPicPr>
              <p:blipFill>
                <a:blip r:embed="rId514"/>
                <a:stretch>
                  <a:fillRect/>
                </a:stretch>
              </p:blipFill>
              <p:spPr>
                <a:xfrm>
                  <a:off x="5305322" y="5768883"/>
                  <a:ext cx="162000" cy="130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15">
              <p14:nvContentPartPr>
                <p14:cNvPr id="351" name="Ink 350">
                  <a:extLst>
                    <a:ext uri="{FF2B5EF4-FFF2-40B4-BE49-F238E27FC236}">
                      <a16:creationId xmlns:a16="http://schemas.microsoft.com/office/drawing/2014/main" id="{DB6A15F0-B177-44DD-95D2-F5DB174D7C39}"/>
                    </a:ext>
                  </a:extLst>
                </p14:cNvPr>
                <p14:cNvContentPartPr/>
                <p14:nvPr/>
              </p14:nvContentPartPr>
              <p14:xfrm>
                <a:off x="5604122" y="5599323"/>
                <a:ext cx="107280" cy="223920"/>
              </p14:xfrm>
            </p:contentPart>
          </mc:Choice>
          <mc:Fallback xmlns="">
            <p:pic>
              <p:nvPicPr>
                <p:cNvPr id="351" name="Ink 350">
                  <a:extLst>
                    <a:ext uri="{FF2B5EF4-FFF2-40B4-BE49-F238E27FC236}">
                      <a16:creationId xmlns:a16="http://schemas.microsoft.com/office/drawing/2014/main" id="{DB6A15F0-B177-44DD-95D2-F5DB174D7C39}"/>
                    </a:ext>
                  </a:extLst>
                </p:cNvPr>
                <p:cNvPicPr/>
                <p:nvPr/>
              </p:nvPicPr>
              <p:blipFill>
                <a:blip r:embed="rId516"/>
                <a:stretch>
                  <a:fillRect/>
                </a:stretch>
              </p:blipFill>
              <p:spPr>
                <a:xfrm>
                  <a:off x="5595122" y="5590683"/>
                  <a:ext cx="124920" cy="241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17">
              <p14:nvContentPartPr>
                <p14:cNvPr id="352" name="Ink 351">
                  <a:extLst>
                    <a:ext uri="{FF2B5EF4-FFF2-40B4-BE49-F238E27FC236}">
                      <a16:creationId xmlns:a16="http://schemas.microsoft.com/office/drawing/2014/main" id="{E9204471-F5ED-4EE0-92EE-6E97F4B89D2D}"/>
                    </a:ext>
                  </a:extLst>
                </p14:cNvPr>
                <p14:cNvContentPartPr/>
                <p14:nvPr/>
              </p14:nvContentPartPr>
              <p14:xfrm>
                <a:off x="5177522" y="5935563"/>
                <a:ext cx="447120" cy="39240"/>
              </p14:xfrm>
            </p:contentPart>
          </mc:Choice>
          <mc:Fallback xmlns="">
            <p:pic>
              <p:nvPicPr>
                <p:cNvPr id="352" name="Ink 351">
                  <a:extLst>
                    <a:ext uri="{FF2B5EF4-FFF2-40B4-BE49-F238E27FC236}">
                      <a16:creationId xmlns:a16="http://schemas.microsoft.com/office/drawing/2014/main" id="{E9204471-F5ED-4EE0-92EE-6E97F4B89D2D}"/>
                    </a:ext>
                  </a:extLst>
                </p:cNvPr>
                <p:cNvPicPr/>
                <p:nvPr/>
              </p:nvPicPr>
              <p:blipFill>
                <a:blip r:embed="rId518"/>
                <a:stretch>
                  <a:fillRect/>
                </a:stretch>
              </p:blipFill>
              <p:spPr>
                <a:xfrm>
                  <a:off x="5168882" y="5926563"/>
                  <a:ext cx="464760" cy="56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19">
              <p14:nvContentPartPr>
                <p14:cNvPr id="353" name="Ink 352">
                  <a:extLst>
                    <a:ext uri="{FF2B5EF4-FFF2-40B4-BE49-F238E27FC236}">
                      <a16:creationId xmlns:a16="http://schemas.microsoft.com/office/drawing/2014/main" id="{0C9A157F-D46B-49B3-B2F4-9B92C806DEF8}"/>
                    </a:ext>
                  </a:extLst>
                </p14:cNvPr>
                <p14:cNvContentPartPr/>
                <p14:nvPr/>
              </p14:nvContentPartPr>
              <p14:xfrm>
                <a:off x="5289842" y="6057963"/>
                <a:ext cx="157680" cy="101520"/>
              </p14:xfrm>
            </p:contentPart>
          </mc:Choice>
          <mc:Fallback xmlns="">
            <p:pic>
              <p:nvPicPr>
                <p:cNvPr id="353" name="Ink 352">
                  <a:extLst>
                    <a:ext uri="{FF2B5EF4-FFF2-40B4-BE49-F238E27FC236}">
                      <a16:creationId xmlns:a16="http://schemas.microsoft.com/office/drawing/2014/main" id="{0C9A157F-D46B-49B3-B2F4-9B92C806DEF8}"/>
                    </a:ext>
                  </a:extLst>
                </p:cNvPr>
                <p:cNvPicPr/>
                <p:nvPr/>
              </p:nvPicPr>
              <p:blipFill>
                <a:blip r:embed="rId520"/>
                <a:stretch>
                  <a:fillRect/>
                </a:stretch>
              </p:blipFill>
              <p:spPr>
                <a:xfrm>
                  <a:off x="5280842" y="6049323"/>
                  <a:ext cx="175320" cy="119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21">
              <p14:nvContentPartPr>
                <p14:cNvPr id="354" name="Ink 353">
                  <a:extLst>
                    <a:ext uri="{FF2B5EF4-FFF2-40B4-BE49-F238E27FC236}">
                      <a16:creationId xmlns:a16="http://schemas.microsoft.com/office/drawing/2014/main" id="{9C0166ED-0A69-43A4-BFCB-B32755DBBA75}"/>
                    </a:ext>
                  </a:extLst>
                </p14:cNvPr>
                <p14:cNvContentPartPr/>
                <p14:nvPr/>
              </p14:nvContentPartPr>
              <p14:xfrm>
                <a:off x="5424482" y="5447403"/>
                <a:ext cx="544680" cy="925560"/>
              </p14:xfrm>
            </p:contentPart>
          </mc:Choice>
          <mc:Fallback xmlns="">
            <p:pic>
              <p:nvPicPr>
                <p:cNvPr id="354" name="Ink 353">
                  <a:extLst>
                    <a:ext uri="{FF2B5EF4-FFF2-40B4-BE49-F238E27FC236}">
                      <a16:creationId xmlns:a16="http://schemas.microsoft.com/office/drawing/2014/main" id="{9C0166ED-0A69-43A4-BFCB-B32755DBBA75}"/>
                    </a:ext>
                  </a:extLst>
                </p:cNvPr>
                <p:cNvPicPr/>
                <p:nvPr/>
              </p:nvPicPr>
              <p:blipFill>
                <a:blip r:embed="rId522"/>
                <a:stretch>
                  <a:fillRect/>
                </a:stretch>
              </p:blipFill>
              <p:spPr>
                <a:xfrm>
                  <a:off x="5415842" y="5438763"/>
                  <a:ext cx="562320" cy="9432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65" name="Group 364">
            <a:extLst>
              <a:ext uri="{FF2B5EF4-FFF2-40B4-BE49-F238E27FC236}">
                <a16:creationId xmlns:a16="http://schemas.microsoft.com/office/drawing/2014/main" id="{18FFAF55-2A45-4806-B312-3EBDFAF8DB3D}"/>
              </a:ext>
            </a:extLst>
          </p:cNvPr>
          <p:cNvGrpSpPr/>
          <p:nvPr/>
        </p:nvGrpSpPr>
        <p:grpSpPr>
          <a:xfrm>
            <a:off x="6172202" y="5884803"/>
            <a:ext cx="1372680" cy="589320"/>
            <a:chOff x="6172202" y="5884803"/>
            <a:chExt cx="1372680" cy="5893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523">
              <p14:nvContentPartPr>
                <p14:cNvPr id="356" name="Ink 355">
                  <a:extLst>
                    <a:ext uri="{FF2B5EF4-FFF2-40B4-BE49-F238E27FC236}">
                      <a16:creationId xmlns:a16="http://schemas.microsoft.com/office/drawing/2014/main" id="{F8D9E77C-0564-46C2-92BA-29249409E6E3}"/>
                    </a:ext>
                  </a:extLst>
                </p14:cNvPr>
                <p14:cNvContentPartPr/>
                <p14:nvPr/>
              </p14:nvContentPartPr>
              <p14:xfrm>
                <a:off x="6172202" y="5991003"/>
                <a:ext cx="178200" cy="28440"/>
              </p14:xfrm>
            </p:contentPart>
          </mc:Choice>
          <mc:Fallback xmlns="">
            <p:pic>
              <p:nvPicPr>
                <p:cNvPr id="356" name="Ink 355">
                  <a:extLst>
                    <a:ext uri="{FF2B5EF4-FFF2-40B4-BE49-F238E27FC236}">
                      <a16:creationId xmlns:a16="http://schemas.microsoft.com/office/drawing/2014/main" id="{F8D9E77C-0564-46C2-92BA-29249409E6E3}"/>
                    </a:ext>
                  </a:extLst>
                </p:cNvPr>
                <p:cNvPicPr/>
                <p:nvPr/>
              </p:nvPicPr>
              <p:blipFill>
                <a:blip r:embed="rId524"/>
                <a:stretch>
                  <a:fillRect/>
                </a:stretch>
              </p:blipFill>
              <p:spPr>
                <a:xfrm>
                  <a:off x="6163562" y="5982363"/>
                  <a:ext cx="195840" cy="46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25">
              <p14:nvContentPartPr>
                <p14:cNvPr id="357" name="Ink 356">
                  <a:extLst>
                    <a:ext uri="{FF2B5EF4-FFF2-40B4-BE49-F238E27FC236}">
                      <a16:creationId xmlns:a16="http://schemas.microsoft.com/office/drawing/2014/main" id="{1EC03AC9-F456-4D80-8968-70B566BED865}"/>
                    </a:ext>
                  </a:extLst>
                </p14:cNvPr>
                <p14:cNvContentPartPr/>
                <p14:nvPr/>
              </p14:nvContentPartPr>
              <p14:xfrm>
                <a:off x="6187322" y="6103323"/>
                <a:ext cx="129240" cy="6120"/>
              </p14:xfrm>
            </p:contentPart>
          </mc:Choice>
          <mc:Fallback xmlns="">
            <p:pic>
              <p:nvPicPr>
                <p:cNvPr id="357" name="Ink 356">
                  <a:extLst>
                    <a:ext uri="{FF2B5EF4-FFF2-40B4-BE49-F238E27FC236}">
                      <a16:creationId xmlns:a16="http://schemas.microsoft.com/office/drawing/2014/main" id="{1EC03AC9-F456-4D80-8968-70B566BED865}"/>
                    </a:ext>
                  </a:extLst>
                </p:cNvPr>
                <p:cNvPicPr/>
                <p:nvPr/>
              </p:nvPicPr>
              <p:blipFill>
                <a:blip r:embed="rId526"/>
                <a:stretch>
                  <a:fillRect/>
                </a:stretch>
              </p:blipFill>
              <p:spPr>
                <a:xfrm>
                  <a:off x="6178682" y="6094323"/>
                  <a:ext cx="146880" cy="23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27">
              <p14:nvContentPartPr>
                <p14:cNvPr id="358" name="Ink 357">
                  <a:extLst>
                    <a:ext uri="{FF2B5EF4-FFF2-40B4-BE49-F238E27FC236}">
                      <a16:creationId xmlns:a16="http://schemas.microsoft.com/office/drawing/2014/main" id="{1AA63B05-6D1F-42E3-AEA3-940E5F7D8A74}"/>
                    </a:ext>
                  </a:extLst>
                </p14:cNvPr>
                <p14:cNvContentPartPr/>
                <p14:nvPr/>
              </p14:nvContentPartPr>
              <p14:xfrm>
                <a:off x="6613922" y="5907123"/>
                <a:ext cx="295560" cy="28440"/>
              </p14:xfrm>
            </p:contentPart>
          </mc:Choice>
          <mc:Fallback xmlns="">
            <p:pic>
              <p:nvPicPr>
                <p:cNvPr id="358" name="Ink 357">
                  <a:extLst>
                    <a:ext uri="{FF2B5EF4-FFF2-40B4-BE49-F238E27FC236}">
                      <a16:creationId xmlns:a16="http://schemas.microsoft.com/office/drawing/2014/main" id="{1AA63B05-6D1F-42E3-AEA3-940E5F7D8A74}"/>
                    </a:ext>
                  </a:extLst>
                </p:cNvPr>
                <p:cNvPicPr/>
                <p:nvPr/>
              </p:nvPicPr>
              <p:blipFill>
                <a:blip r:embed="rId528"/>
                <a:stretch>
                  <a:fillRect/>
                </a:stretch>
              </p:blipFill>
              <p:spPr>
                <a:xfrm>
                  <a:off x="6604922" y="5898123"/>
                  <a:ext cx="313200" cy="46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29">
              <p14:nvContentPartPr>
                <p14:cNvPr id="359" name="Ink 358">
                  <a:extLst>
                    <a:ext uri="{FF2B5EF4-FFF2-40B4-BE49-F238E27FC236}">
                      <a16:creationId xmlns:a16="http://schemas.microsoft.com/office/drawing/2014/main" id="{403F68C8-766F-4B31-9F4D-154E1045F31A}"/>
                    </a:ext>
                  </a:extLst>
                </p14:cNvPr>
                <p14:cNvContentPartPr/>
                <p14:nvPr/>
              </p14:nvContentPartPr>
              <p14:xfrm>
                <a:off x="6535082" y="5962923"/>
                <a:ext cx="61920" cy="286560"/>
              </p14:xfrm>
            </p:contentPart>
          </mc:Choice>
          <mc:Fallback xmlns="">
            <p:pic>
              <p:nvPicPr>
                <p:cNvPr id="359" name="Ink 358">
                  <a:extLst>
                    <a:ext uri="{FF2B5EF4-FFF2-40B4-BE49-F238E27FC236}">
                      <a16:creationId xmlns:a16="http://schemas.microsoft.com/office/drawing/2014/main" id="{403F68C8-766F-4B31-9F4D-154E1045F31A}"/>
                    </a:ext>
                  </a:extLst>
                </p:cNvPr>
                <p:cNvPicPr/>
                <p:nvPr/>
              </p:nvPicPr>
              <p:blipFill>
                <a:blip r:embed="rId530"/>
                <a:stretch>
                  <a:fillRect/>
                </a:stretch>
              </p:blipFill>
              <p:spPr>
                <a:xfrm>
                  <a:off x="6526442" y="5954283"/>
                  <a:ext cx="79560" cy="304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31">
              <p14:nvContentPartPr>
                <p14:cNvPr id="360" name="Ink 359">
                  <a:extLst>
                    <a:ext uri="{FF2B5EF4-FFF2-40B4-BE49-F238E27FC236}">
                      <a16:creationId xmlns:a16="http://schemas.microsoft.com/office/drawing/2014/main" id="{430D998A-79CA-4ED8-A9CC-9BF990605308}"/>
                    </a:ext>
                  </a:extLst>
                </p14:cNvPr>
                <p14:cNvContentPartPr/>
                <p14:nvPr/>
              </p14:nvContentPartPr>
              <p14:xfrm>
                <a:off x="6580082" y="5901003"/>
                <a:ext cx="494280" cy="427320"/>
              </p14:xfrm>
            </p:contentPart>
          </mc:Choice>
          <mc:Fallback xmlns="">
            <p:pic>
              <p:nvPicPr>
                <p:cNvPr id="360" name="Ink 359">
                  <a:extLst>
                    <a:ext uri="{FF2B5EF4-FFF2-40B4-BE49-F238E27FC236}">
                      <a16:creationId xmlns:a16="http://schemas.microsoft.com/office/drawing/2014/main" id="{430D998A-79CA-4ED8-A9CC-9BF990605308}"/>
                    </a:ext>
                  </a:extLst>
                </p:cNvPr>
                <p:cNvPicPr/>
                <p:nvPr/>
              </p:nvPicPr>
              <p:blipFill>
                <a:blip r:embed="rId532"/>
                <a:stretch>
                  <a:fillRect/>
                </a:stretch>
              </p:blipFill>
              <p:spPr>
                <a:xfrm>
                  <a:off x="6571442" y="5892003"/>
                  <a:ext cx="511920" cy="444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33">
              <p14:nvContentPartPr>
                <p14:cNvPr id="361" name="Ink 360">
                  <a:extLst>
                    <a:ext uri="{FF2B5EF4-FFF2-40B4-BE49-F238E27FC236}">
                      <a16:creationId xmlns:a16="http://schemas.microsoft.com/office/drawing/2014/main" id="{6F10034F-694A-4CF9-9BCA-756A0D9DE3BC}"/>
                    </a:ext>
                  </a:extLst>
                </p14:cNvPr>
                <p14:cNvContentPartPr/>
                <p14:nvPr/>
              </p14:nvContentPartPr>
              <p14:xfrm>
                <a:off x="7073642" y="5965083"/>
                <a:ext cx="213840" cy="509040"/>
              </p14:xfrm>
            </p:contentPart>
          </mc:Choice>
          <mc:Fallback xmlns="">
            <p:pic>
              <p:nvPicPr>
                <p:cNvPr id="361" name="Ink 360">
                  <a:extLst>
                    <a:ext uri="{FF2B5EF4-FFF2-40B4-BE49-F238E27FC236}">
                      <a16:creationId xmlns:a16="http://schemas.microsoft.com/office/drawing/2014/main" id="{6F10034F-694A-4CF9-9BCA-756A0D9DE3BC}"/>
                    </a:ext>
                  </a:extLst>
                </p:cNvPr>
                <p:cNvPicPr/>
                <p:nvPr/>
              </p:nvPicPr>
              <p:blipFill>
                <a:blip r:embed="rId534"/>
                <a:stretch>
                  <a:fillRect/>
                </a:stretch>
              </p:blipFill>
              <p:spPr>
                <a:xfrm>
                  <a:off x="7065002" y="5956083"/>
                  <a:ext cx="231480" cy="526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35">
              <p14:nvContentPartPr>
                <p14:cNvPr id="362" name="Ink 361">
                  <a:extLst>
                    <a:ext uri="{FF2B5EF4-FFF2-40B4-BE49-F238E27FC236}">
                      <a16:creationId xmlns:a16="http://schemas.microsoft.com/office/drawing/2014/main" id="{63EFC195-7683-4869-B652-98D74B259DEB}"/>
                    </a:ext>
                  </a:extLst>
                </p14:cNvPr>
                <p14:cNvContentPartPr/>
                <p14:nvPr/>
              </p14:nvContentPartPr>
              <p14:xfrm>
                <a:off x="7275602" y="6147963"/>
                <a:ext cx="51480" cy="130320"/>
              </p14:xfrm>
            </p:contentPart>
          </mc:Choice>
          <mc:Fallback xmlns="">
            <p:pic>
              <p:nvPicPr>
                <p:cNvPr id="362" name="Ink 361">
                  <a:extLst>
                    <a:ext uri="{FF2B5EF4-FFF2-40B4-BE49-F238E27FC236}">
                      <a16:creationId xmlns:a16="http://schemas.microsoft.com/office/drawing/2014/main" id="{63EFC195-7683-4869-B652-98D74B259DEB}"/>
                    </a:ext>
                  </a:extLst>
                </p:cNvPr>
                <p:cNvPicPr/>
                <p:nvPr/>
              </p:nvPicPr>
              <p:blipFill>
                <a:blip r:embed="rId536"/>
                <a:stretch>
                  <a:fillRect/>
                </a:stretch>
              </p:blipFill>
              <p:spPr>
                <a:xfrm>
                  <a:off x="7266962" y="6139323"/>
                  <a:ext cx="69120" cy="147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37">
              <p14:nvContentPartPr>
                <p14:cNvPr id="363" name="Ink 362">
                  <a:extLst>
                    <a:ext uri="{FF2B5EF4-FFF2-40B4-BE49-F238E27FC236}">
                      <a16:creationId xmlns:a16="http://schemas.microsoft.com/office/drawing/2014/main" id="{B02210AE-1303-4261-8492-074BD8686071}"/>
                    </a:ext>
                  </a:extLst>
                </p14:cNvPr>
                <p14:cNvContentPartPr/>
                <p14:nvPr/>
              </p14:nvContentPartPr>
              <p14:xfrm>
                <a:off x="7287122" y="6198723"/>
                <a:ext cx="45360" cy="11520"/>
              </p14:xfrm>
            </p:contentPart>
          </mc:Choice>
          <mc:Fallback xmlns="">
            <p:pic>
              <p:nvPicPr>
                <p:cNvPr id="363" name="Ink 362">
                  <a:extLst>
                    <a:ext uri="{FF2B5EF4-FFF2-40B4-BE49-F238E27FC236}">
                      <a16:creationId xmlns:a16="http://schemas.microsoft.com/office/drawing/2014/main" id="{B02210AE-1303-4261-8492-074BD8686071}"/>
                    </a:ext>
                  </a:extLst>
                </p:cNvPr>
                <p:cNvPicPr/>
                <p:nvPr/>
              </p:nvPicPr>
              <p:blipFill>
                <a:blip r:embed="rId538"/>
                <a:stretch>
                  <a:fillRect/>
                </a:stretch>
              </p:blipFill>
              <p:spPr>
                <a:xfrm>
                  <a:off x="7278122" y="6189723"/>
                  <a:ext cx="63000" cy="29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39">
              <p14:nvContentPartPr>
                <p14:cNvPr id="364" name="Ink 363">
                  <a:extLst>
                    <a:ext uri="{FF2B5EF4-FFF2-40B4-BE49-F238E27FC236}">
                      <a16:creationId xmlns:a16="http://schemas.microsoft.com/office/drawing/2014/main" id="{59311D6E-789A-4F79-A005-966B0C4D9658}"/>
                    </a:ext>
                  </a:extLst>
                </p14:cNvPr>
                <p14:cNvContentPartPr/>
                <p14:nvPr/>
              </p14:nvContentPartPr>
              <p14:xfrm>
                <a:off x="7444082" y="5884803"/>
                <a:ext cx="100800" cy="409680"/>
              </p14:xfrm>
            </p:contentPart>
          </mc:Choice>
          <mc:Fallback xmlns="">
            <p:pic>
              <p:nvPicPr>
                <p:cNvPr id="364" name="Ink 363">
                  <a:extLst>
                    <a:ext uri="{FF2B5EF4-FFF2-40B4-BE49-F238E27FC236}">
                      <a16:creationId xmlns:a16="http://schemas.microsoft.com/office/drawing/2014/main" id="{59311D6E-789A-4F79-A005-966B0C4D9658}"/>
                    </a:ext>
                  </a:extLst>
                </p:cNvPr>
                <p:cNvPicPr/>
                <p:nvPr/>
              </p:nvPicPr>
              <p:blipFill>
                <a:blip r:embed="rId540"/>
                <a:stretch>
                  <a:fillRect/>
                </a:stretch>
              </p:blipFill>
              <p:spPr>
                <a:xfrm>
                  <a:off x="7435082" y="5875803"/>
                  <a:ext cx="118440" cy="4273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67" name="Group 366">
            <a:extLst>
              <a:ext uri="{FF2B5EF4-FFF2-40B4-BE49-F238E27FC236}">
                <a16:creationId xmlns:a16="http://schemas.microsoft.com/office/drawing/2014/main" id="{8404A4C5-8CE1-48B8-A04C-CDE29E6DB9FF}"/>
              </a:ext>
            </a:extLst>
          </p:cNvPr>
          <p:cNvGrpSpPr/>
          <p:nvPr/>
        </p:nvGrpSpPr>
        <p:grpSpPr>
          <a:xfrm>
            <a:off x="1609922" y="2787003"/>
            <a:ext cx="2204912" cy="674640"/>
            <a:chOff x="1609922" y="2787003"/>
            <a:chExt cx="2204912" cy="6746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541">
              <p14:nvContentPartPr>
                <p14:cNvPr id="126" name="Ink 125">
                  <a:extLst>
                    <a:ext uri="{FF2B5EF4-FFF2-40B4-BE49-F238E27FC236}">
                      <a16:creationId xmlns:a16="http://schemas.microsoft.com/office/drawing/2014/main" id="{7A169A0E-16D4-4424-BBD5-E9FFAF2F6E5C}"/>
                    </a:ext>
                  </a:extLst>
                </p14:cNvPr>
                <p14:cNvContentPartPr/>
                <p14:nvPr/>
              </p14:nvContentPartPr>
              <p14:xfrm>
                <a:off x="1914394" y="3000483"/>
                <a:ext cx="293760" cy="421920"/>
              </p14:xfrm>
            </p:contentPart>
          </mc:Choice>
          <mc:Fallback xmlns="">
            <p:pic>
              <p:nvPicPr>
                <p:cNvPr id="126" name="Ink 125">
                  <a:extLst>
                    <a:ext uri="{FF2B5EF4-FFF2-40B4-BE49-F238E27FC236}">
                      <a16:creationId xmlns:a16="http://schemas.microsoft.com/office/drawing/2014/main" id="{7A169A0E-16D4-4424-BBD5-E9FFAF2F6E5C}"/>
                    </a:ext>
                  </a:extLst>
                </p:cNvPr>
                <p:cNvPicPr/>
                <p:nvPr/>
              </p:nvPicPr>
              <p:blipFill>
                <a:blip r:embed="rId542"/>
                <a:stretch>
                  <a:fillRect/>
                </a:stretch>
              </p:blipFill>
              <p:spPr>
                <a:xfrm>
                  <a:off x="1905394" y="2991483"/>
                  <a:ext cx="311400" cy="439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43">
              <p14:nvContentPartPr>
                <p14:cNvPr id="127" name="Ink 126">
                  <a:extLst>
                    <a:ext uri="{FF2B5EF4-FFF2-40B4-BE49-F238E27FC236}">
                      <a16:creationId xmlns:a16="http://schemas.microsoft.com/office/drawing/2014/main" id="{DFA43460-C1B3-4D50-9206-6C5DC41EED4D}"/>
                    </a:ext>
                  </a:extLst>
                </p14:cNvPr>
                <p14:cNvContentPartPr/>
                <p14:nvPr/>
              </p14:nvContentPartPr>
              <p14:xfrm>
                <a:off x="2249194" y="3146643"/>
                <a:ext cx="85320" cy="91080"/>
              </p14:xfrm>
            </p:contentPart>
          </mc:Choice>
          <mc:Fallback xmlns="">
            <p:pic>
              <p:nvPicPr>
                <p:cNvPr id="127" name="Ink 126">
                  <a:extLst>
                    <a:ext uri="{FF2B5EF4-FFF2-40B4-BE49-F238E27FC236}">
                      <a16:creationId xmlns:a16="http://schemas.microsoft.com/office/drawing/2014/main" id="{DFA43460-C1B3-4D50-9206-6C5DC41EED4D}"/>
                    </a:ext>
                  </a:extLst>
                </p:cNvPr>
                <p:cNvPicPr/>
                <p:nvPr/>
              </p:nvPicPr>
              <p:blipFill>
                <a:blip r:embed="rId544"/>
                <a:stretch>
                  <a:fillRect/>
                </a:stretch>
              </p:blipFill>
              <p:spPr>
                <a:xfrm>
                  <a:off x="2240194" y="3138003"/>
                  <a:ext cx="102960" cy="108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45">
              <p14:nvContentPartPr>
                <p14:cNvPr id="128" name="Ink 127">
                  <a:extLst>
                    <a:ext uri="{FF2B5EF4-FFF2-40B4-BE49-F238E27FC236}">
                      <a16:creationId xmlns:a16="http://schemas.microsoft.com/office/drawing/2014/main" id="{7D8842B2-931B-48CF-AE8A-74D798B7ABEA}"/>
                    </a:ext>
                  </a:extLst>
                </p14:cNvPr>
                <p14:cNvContentPartPr/>
                <p14:nvPr/>
              </p14:nvContentPartPr>
              <p14:xfrm>
                <a:off x="2383834" y="3147003"/>
                <a:ext cx="118080" cy="78840"/>
              </p14:xfrm>
            </p:contentPart>
          </mc:Choice>
          <mc:Fallback xmlns="">
            <p:pic>
              <p:nvPicPr>
                <p:cNvPr id="128" name="Ink 127">
                  <a:extLst>
                    <a:ext uri="{FF2B5EF4-FFF2-40B4-BE49-F238E27FC236}">
                      <a16:creationId xmlns:a16="http://schemas.microsoft.com/office/drawing/2014/main" id="{7D8842B2-931B-48CF-AE8A-74D798B7ABEA}"/>
                    </a:ext>
                  </a:extLst>
                </p:cNvPr>
                <p:cNvPicPr/>
                <p:nvPr/>
              </p:nvPicPr>
              <p:blipFill>
                <a:blip r:embed="rId546"/>
                <a:stretch>
                  <a:fillRect/>
                </a:stretch>
              </p:blipFill>
              <p:spPr>
                <a:xfrm>
                  <a:off x="2375194" y="3138003"/>
                  <a:ext cx="135720" cy="96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47">
              <p14:nvContentPartPr>
                <p14:cNvPr id="129" name="Ink 128">
                  <a:extLst>
                    <a:ext uri="{FF2B5EF4-FFF2-40B4-BE49-F238E27FC236}">
                      <a16:creationId xmlns:a16="http://schemas.microsoft.com/office/drawing/2014/main" id="{76096FE9-561E-469D-8A42-9130B4143D03}"/>
                    </a:ext>
                  </a:extLst>
                </p14:cNvPr>
                <p14:cNvContentPartPr/>
                <p14:nvPr/>
              </p14:nvContentPartPr>
              <p14:xfrm>
                <a:off x="2361514" y="3147003"/>
                <a:ext cx="135000" cy="106920"/>
              </p14:xfrm>
            </p:contentPart>
          </mc:Choice>
          <mc:Fallback xmlns="">
            <p:pic>
              <p:nvPicPr>
                <p:cNvPr id="129" name="Ink 128">
                  <a:extLst>
                    <a:ext uri="{FF2B5EF4-FFF2-40B4-BE49-F238E27FC236}">
                      <a16:creationId xmlns:a16="http://schemas.microsoft.com/office/drawing/2014/main" id="{76096FE9-561E-469D-8A42-9130B4143D03}"/>
                    </a:ext>
                  </a:extLst>
                </p:cNvPr>
                <p:cNvPicPr/>
                <p:nvPr/>
              </p:nvPicPr>
              <p:blipFill>
                <a:blip r:embed="rId548"/>
                <a:stretch>
                  <a:fillRect/>
                </a:stretch>
              </p:blipFill>
              <p:spPr>
                <a:xfrm>
                  <a:off x="2352874" y="3138003"/>
                  <a:ext cx="152640" cy="124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49">
              <p14:nvContentPartPr>
                <p14:cNvPr id="130" name="Ink 129">
                  <a:extLst>
                    <a:ext uri="{FF2B5EF4-FFF2-40B4-BE49-F238E27FC236}">
                      <a16:creationId xmlns:a16="http://schemas.microsoft.com/office/drawing/2014/main" id="{21B552AF-3F19-415A-ADEB-4A238EA31AB5}"/>
                    </a:ext>
                  </a:extLst>
                </p14:cNvPr>
                <p14:cNvContentPartPr/>
                <p14:nvPr/>
              </p14:nvContentPartPr>
              <p14:xfrm>
                <a:off x="2647714" y="3085083"/>
                <a:ext cx="112680" cy="17280"/>
              </p14:xfrm>
            </p:contentPart>
          </mc:Choice>
          <mc:Fallback xmlns="">
            <p:pic>
              <p:nvPicPr>
                <p:cNvPr id="130" name="Ink 129">
                  <a:extLst>
                    <a:ext uri="{FF2B5EF4-FFF2-40B4-BE49-F238E27FC236}">
                      <a16:creationId xmlns:a16="http://schemas.microsoft.com/office/drawing/2014/main" id="{21B552AF-3F19-415A-ADEB-4A238EA31AB5}"/>
                    </a:ext>
                  </a:extLst>
                </p:cNvPr>
                <p:cNvPicPr/>
                <p:nvPr/>
              </p:nvPicPr>
              <p:blipFill>
                <a:blip r:embed="rId550"/>
                <a:stretch>
                  <a:fillRect/>
                </a:stretch>
              </p:blipFill>
              <p:spPr>
                <a:xfrm>
                  <a:off x="2638714" y="3076443"/>
                  <a:ext cx="130320" cy="34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51">
              <p14:nvContentPartPr>
                <p14:cNvPr id="131" name="Ink 130">
                  <a:extLst>
                    <a:ext uri="{FF2B5EF4-FFF2-40B4-BE49-F238E27FC236}">
                      <a16:creationId xmlns:a16="http://schemas.microsoft.com/office/drawing/2014/main" id="{B91F41CE-A49A-4128-8E77-06347FC5F060}"/>
                    </a:ext>
                  </a:extLst>
                </p14:cNvPr>
                <p14:cNvContentPartPr/>
                <p14:nvPr/>
              </p14:nvContentPartPr>
              <p14:xfrm>
                <a:off x="2602714" y="3180483"/>
                <a:ext cx="112680" cy="17280"/>
              </p14:xfrm>
            </p:contentPart>
          </mc:Choice>
          <mc:Fallback xmlns="">
            <p:pic>
              <p:nvPicPr>
                <p:cNvPr id="131" name="Ink 130">
                  <a:extLst>
                    <a:ext uri="{FF2B5EF4-FFF2-40B4-BE49-F238E27FC236}">
                      <a16:creationId xmlns:a16="http://schemas.microsoft.com/office/drawing/2014/main" id="{B91F41CE-A49A-4128-8E77-06347FC5F060}"/>
                    </a:ext>
                  </a:extLst>
                </p:cNvPr>
                <p:cNvPicPr/>
                <p:nvPr/>
              </p:nvPicPr>
              <p:blipFill>
                <a:blip r:embed="rId552"/>
                <a:stretch>
                  <a:fillRect/>
                </a:stretch>
              </p:blipFill>
              <p:spPr>
                <a:xfrm>
                  <a:off x="2594074" y="3171843"/>
                  <a:ext cx="130320" cy="34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53">
              <p14:nvContentPartPr>
                <p14:cNvPr id="133" name="Ink 132">
                  <a:extLst>
                    <a:ext uri="{FF2B5EF4-FFF2-40B4-BE49-F238E27FC236}">
                      <a16:creationId xmlns:a16="http://schemas.microsoft.com/office/drawing/2014/main" id="{8952459A-952F-43C0-B907-EF20C9D8BB47}"/>
                    </a:ext>
                  </a:extLst>
                </p14:cNvPr>
                <p14:cNvContentPartPr/>
                <p14:nvPr/>
              </p14:nvContentPartPr>
              <p14:xfrm>
                <a:off x="3102394" y="2978523"/>
                <a:ext cx="236160" cy="213480"/>
              </p14:xfrm>
            </p:contentPart>
          </mc:Choice>
          <mc:Fallback xmlns="">
            <p:pic>
              <p:nvPicPr>
                <p:cNvPr id="133" name="Ink 132">
                  <a:extLst>
                    <a:ext uri="{FF2B5EF4-FFF2-40B4-BE49-F238E27FC236}">
                      <a16:creationId xmlns:a16="http://schemas.microsoft.com/office/drawing/2014/main" id="{8952459A-952F-43C0-B907-EF20C9D8BB47}"/>
                    </a:ext>
                  </a:extLst>
                </p:cNvPr>
                <p:cNvPicPr/>
                <p:nvPr/>
              </p:nvPicPr>
              <p:blipFill>
                <a:blip r:embed="rId554"/>
                <a:stretch>
                  <a:fillRect/>
                </a:stretch>
              </p:blipFill>
              <p:spPr>
                <a:xfrm>
                  <a:off x="3093754" y="2969883"/>
                  <a:ext cx="253800" cy="231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55">
              <p14:nvContentPartPr>
                <p14:cNvPr id="134" name="Ink 133">
                  <a:extLst>
                    <a:ext uri="{FF2B5EF4-FFF2-40B4-BE49-F238E27FC236}">
                      <a16:creationId xmlns:a16="http://schemas.microsoft.com/office/drawing/2014/main" id="{8F8A293F-05D9-49C1-93F6-75F953AC3FD8}"/>
                    </a:ext>
                  </a:extLst>
                </p14:cNvPr>
                <p14:cNvContentPartPr/>
                <p14:nvPr/>
              </p14:nvContentPartPr>
              <p14:xfrm>
                <a:off x="2860834" y="3068163"/>
                <a:ext cx="124560" cy="314640"/>
              </p14:xfrm>
            </p:contentPart>
          </mc:Choice>
          <mc:Fallback xmlns="">
            <p:pic>
              <p:nvPicPr>
                <p:cNvPr id="134" name="Ink 133">
                  <a:extLst>
                    <a:ext uri="{FF2B5EF4-FFF2-40B4-BE49-F238E27FC236}">
                      <a16:creationId xmlns:a16="http://schemas.microsoft.com/office/drawing/2014/main" id="{8F8A293F-05D9-49C1-93F6-75F953AC3FD8}"/>
                    </a:ext>
                  </a:extLst>
                </p:cNvPr>
                <p:cNvPicPr/>
                <p:nvPr/>
              </p:nvPicPr>
              <p:blipFill>
                <a:blip r:embed="rId556"/>
                <a:stretch>
                  <a:fillRect/>
                </a:stretch>
              </p:blipFill>
              <p:spPr>
                <a:xfrm>
                  <a:off x="2851834" y="3059523"/>
                  <a:ext cx="142200" cy="332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57">
              <p14:nvContentPartPr>
                <p14:cNvPr id="135" name="Ink 134">
                  <a:extLst>
                    <a:ext uri="{FF2B5EF4-FFF2-40B4-BE49-F238E27FC236}">
                      <a16:creationId xmlns:a16="http://schemas.microsoft.com/office/drawing/2014/main" id="{6744BF02-7A46-47CA-8DFD-523E728B927B}"/>
                    </a:ext>
                  </a:extLst>
                </p14:cNvPr>
                <p14:cNvContentPartPr/>
                <p14:nvPr/>
              </p14:nvContentPartPr>
              <p14:xfrm>
                <a:off x="2978554" y="2939283"/>
                <a:ext cx="50760" cy="11520"/>
              </p14:xfrm>
            </p:contentPart>
          </mc:Choice>
          <mc:Fallback xmlns="">
            <p:pic>
              <p:nvPicPr>
                <p:cNvPr id="135" name="Ink 134">
                  <a:extLst>
                    <a:ext uri="{FF2B5EF4-FFF2-40B4-BE49-F238E27FC236}">
                      <a16:creationId xmlns:a16="http://schemas.microsoft.com/office/drawing/2014/main" id="{6744BF02-7A46-47CA-8DFD-523E728B927B}"/>
                    </a:ext>
                  </a:extLst>
                </p:cNvPr>
                <p:cNvPicPr/>
                <p:nvPr/>
              </p:nvPicPr>
              <p:blipFill>
                <a:blip r:embed="rId558"/>
                <a:stretch>
                  <a:fillRect/>
                </a:stretch>
              </p:blipFill>
              <p:spPr>
                <a:xfrm>
                  <a:off x="2969914" y="2930643"/>
                  <a:ext cx="68400" cy="29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59">
              <p14:nvContentPartPr>
                <p14:cNvPr id="136" name="Ink 135">
                  <a:extLst>
                    <a:ext uri="{FF2B5EF4-FFF2-40B4-BE49-F238E27FC236}">
                      <a16:creationId xmlns:a16="http://schemas.microsoft.com/office/drawing/2014/main" id="{B31786CC-8A6B-4CD4-BDC8-18CD67B11FF3}"/>
                    </a:ext>
                  </a:extLst>
                </p14:cNvPr>
                <p14:cNvContentPartPr/>
                <p14:nvPr/>
              </p14:nvContentPartPr>
              <p14:xfrm>
                <a:off x="3309394" y="3180483"/>
                <a:ext cx="112680" cy="129600"/>
              </p14:xfrm>
            </p:contentPart>
          </mc:Choice>
          <mc:Fallback xmlns="">
            <p:pic>
              <p:nvPicPr>
                <p:cNvPr id="136" name="Ink 135">
                  <a:extLst>
                    <a:ext uri="{FF2B5EF4-FFF2-40B4-BE49-F238E27FC236}">
                      <a16:creationId xmlns:a16="http://schemas.microsoft.com/office/drawing/2014/main" id="{B31786CC-8A6B-4CD4-BDC8-18CD67B11FF3}"/>
                    </a:ext>
                  </a:extLst>
                </p:cNvPr>
                <p:cNvPicPr/>
                <p:nvPr/>
              </p:nvPicPr>
              <p:blipFill>
                <a:blip r:embed="rId560"/>
                <a:stretch>
                  <a:fillRect/>
                </a:stretch>
              </p:blipFill>
              <p:spPr>
                <a:xfrm>
                  <a:off x="3300394" y="3171483"/>
                  <a:ext cx="130320" cy="147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61">
              <p14:nvContentPartPr>
                <p14:cNvPr id="137" name="Ink 136">
                  <a:extLst>
                    <a:ext uri="{FF2B5EF4-FFF2-40B4-BE49-F238E27FC236}">
                      <a16:creationId xmlns:a16="http://schemas.microsoft.com/office/drawing/2014/main" id="{6CCFE8D6-823C-4003-A559-9AD782CABCC9}"/>
                    </a:ext>
                  </a:extLst>
                </p14:cNvPr>
                <p14:cNvContentPartPr/>
                <p14:nvPr/>
              </p14:nvContentPartPr>
              <p14:xfrm>
                <a:off x="3494794" y="3175083"/>
                <a:ext cx="39600" cy="90000"/>
              </p14:xfrm>
            </p:contentPart>
          </mc:Choice>
          <mc:Fallback xmlns="">
            <p:pic>
              <p:nvPicPr>
                <p:cNvPr id="137" name="Ink 136">
                  <a:extLst>
                    <a:ext uri="{FF2B5EF4-FFF2-40B4-BE49-F238E27FC236}">
                      <a16:creationId xmlns:a16="http://schemas.microsoft.com/office/drawing/2014/main" id="{6CCFE8D6-823C-4003-A559-9AD782CABCC9}"/>
                    </a:ext>
                  </a:extLst>
                </p:cNvPr>
                <p:cNvPicPr/>
                <p:nvPr/>
              </p:nvPicPr>
              <p:blipFill>
                <a:blip r:embed="rId562"/>
                <a:stretch>
                  <a:fillRect/>
                </a:stretch>
              </p:blipFill>
              <p:spPr>
                <a:xfrm>
                  <a:off x="3485794" y="3166083"/>
                  <a:ext cx="57240" cy="107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63">
              <p14:nvContentPartPr>
                <p14:cNvPr id="138" name="Ink 137">
                  <a:extLst>
                    <a:ext uri="{FF2B5EF4-FFF2-40B4-BE49-F238E27FC236}">
                      <a16:creationId xmlns:a16="http://schemas.microsoft.com/office/drawing/2014/main" id="{CAB88334-2690-47A6-A72A-0822A3F7D474}"/>
                    </a:ext>
                  </a:extLst>
                </p14:cNvPr>
                <p14:cNvContentPartPr/>
                <p14:nvPr/>
              </p14:nvContentPartPr>
              <p14:xfrm>
                <a:off x="3477874" y="3202803"/>
                <a:ext cx="78840" cy="82800"/>
              </p14:xfrm>
            </p:contentPart>
          </mc:Choice>
          <mc:Fallback xmlns="">
            <p:pic>
              <p:nvPicPr>
                <p:cNvPr id="138" name="Ink 137">
                  <a:extLst>
                    <a:ext uri="{FF2B5EF4-FFF2-40B4-BE49-F238E27FC236}">
                      <a16:creationId xmlns:a16="http://schemas.microsoft.com/office/drawing/2014/main" id="{CAB88334-2690-47A6-A72A-0822A3F7D474}"/>
                    </a:ext>
                  </a:extLst>
                </p:cNvPr>
                <p:cNvPicPr/>
                <p:nvPr/>
              </p:nvPicPr>
              <p:blipFill>
                <a:blip r:embed="rId564"/>
                <a:stretch>
                  <a:fillRect/>
                </a:stretch>
              </p:blipFill>
              <p:spPr>
                <a:xfrm>
                  <a:off x="3469234" y="3193803"/>
                  <a:ext cx="96480" cy="100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65">
              <p14:nvContentPartPr>
                <p14:cNvPr id="140" name="Ink 139">
                  <a:extLst>
                    <a:ext uri="{FF2B5EF4-FFF2-40B4-BE49-F238E27FC236}">
                      <a16:creationId xmlns:a16="http://schemas.microsoft.com/office/drawing/2014/main" id="{9B875A7B-F4B2-449A-96A2-1471B14B0C99}"/>
                    </a:ext>
                  </a:extLst>
                </p14:cNvPr>
                <p14:cNvContentPartPr/>
                <p14:nvPr/>
              </p14:nvContentPartPr>
              <p14:xfrm>
                <a:off x="3735994" y="3258963"/>
                <a:ext cx="78840" cy="146160"/>
              </p14:xfrm>
            </p:contentPart>
          </mc:Choice>
          <mc:Fallback xmlns="">
            <p:pic>
              <p:nvPicPr>
                <p:cNvPr id="140" name="Ink 139">
                  <a:extLst>
                    <a:ext uri="{FF2B5EF4-FFF2-40B4-BE49-F238E27FC236}">
                      <a16:creationId xmlns:a16="http://schemas.microsoft.com/office/drawing/2014/main" id="{9B875A7B-F4B2-449A-96A2-1471B14B0C99}"/>
                    </a:ext>
                  </a:extLst>
                </p:cNvPr>
                <p:cNvPicPr/>
                <p:nvPr/>
              </p:nvPicPr>
              <p:blipFill>
                <a:blip r:embed="rId566"/>
                <a:stretch>
                  <a:fillRect/>
                </a:stretch>
              </p:blipFill>
              <p:spPr>
                <a:xfrm>
                  <a:off x="3726994" y="3250323"/>
                  <a:ext cx="96480" cy="163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67">
              <p14:nvContentPartPr>
                <p14:cNvPr id="366" name="Ink 365">
                  <a:extLst>
                    <a:ext uri="{FF2B5EF4-FFF2-40B4-BE49-F238E27FC236}">
                      <a16:creationId xmlns:a16="http://schemas.microsoft.com/office/drawing/2014/main" id="{2F9F70AC-1822-45E2-B991-A1184A50090E}"/>
                    </a:ext>
                  </a:extLst>
                </p14:cNvPr>
                <p14:cNvContentPartPr/>
                <p14:nvPr/>
              </p14:nvContentPartPr>
              <p14:xfrm>
                <a:off x="1609922" y="2787003"/>
                <a:ext cx="2053440" cy="674640"/>
              </p14:xfrm>
            </p:contentPart>
          </mc:Choice>
          <mc:Fallback xmlns="">
            <p:pic>
              <p:nvPicPr>
                <p:cNvPr id="366" name="Ink 365">
                  <a:extLst>
                    <a:ext uri="{FF2B5EF4-FFF2-40B4-BE49-F238E27FC236}">
                      <a16:creationId xmlns:a16="http://schemas.microsoft.com/office/drawing/2014/main" id="{2F9F70AC-1822-45E2-B991-A1184A50090E}"/>
                    </a:ext>
                  </a:extLst>
                </p:cNvPr>
                <p:cNvPicPr/>
                <p:nvPr/>
              </p:nvPicPr>
              <p:blipFill>
                <a:blip r:embed="rId568"/>
                <a:stretch>
                  <a:fillRect/>
                </a:stretch>
              </p:blipFill>
              <p:spPr>
                <a:xfrm>
                  <a:off x="1600922" y="2778003"/>
                  <a:ext cx="2071080" cy="692280"/>
                </a:xfrm>
                <a:prstGeom prst="rect">
                  <a:avLst/>
                </a:prstGeom>
              </p:spPr>
            </p:pic>
          </mc:Fallback>
        </mc:AlternateContent>
      </p:grpSp>
    </p:spTree>
    <p:extLst>
      <p:ext uri="{BB962C8B-B14F-4D97-AF65-F5344CB8AC3E}">
        <p14:creationId xmlns:p14="http://schemas.microsoft.com/office/powerpoint/2010/main" val="402409296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0" name="Group 79">
            <a:extLst>
              <a:ext uri="{FF2B5EF4-FFF2-40B4-BE49-F238E27FC236}">
                <a16:creationId xmlns:a16="http://schemas.microsoft.com/office/drawing/2014/main" id="{076E219B-D4D7-4C44-949B-49AB05FC4BE9}"/>
              </a:ext>
            </a:extLst>
          </p:cNvPr>
          <p:cNvGrpSpPr/>
          <p:nvPr/>
        </p:nvGrpSpPr>
        <p:grpSpPr>
          <a:xfrm>
            <a:off x="1032122" y="72603"/>
            <a:ext cx="6221520" cy="1717560"/>
            <a:chOff x="1032122" y="72603"/>
            <a:chExt cx="6221520" cy="17175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">
              <p14:nvContentPartPr>
                <p14:cNvPr id="2" name="Ink 1">
                  <a:extLst>
                    <a:ext uri="{FF2B5EF4-FFF2-40B4-BE49-F238E27FC236}">
                      <a16:creationId xmlns:a16="http://schemas.microsoft.com/office/drawing/2014/main" id="{5D42263A-559E-4B9A-A88B-003C30781DAA}"/>
                    </a:ext>
                  </a:extLst>
                </p14:cNvPr>
                <p14:cNvContentPartPr/>
                <p14:nvPr/>
              </p14:nvContentPartPr>
              <p14:xfrm>
                <a:off x="1302122" y="164403"/>
                <a:ext cx="44640" cy="161280"/>
              </p14:xfrm>
            </p:contentPart>
          </mc:Choice>
          <mc:Fallback xmlns="">
            <p:pic>
              <p:nvPicPr>
                <p:cNvPr id="2" name="Ink 1">
                  <a:extLst>
                    <a:ext uri="{FF2B5EF4-FFF2-40B4-BE49-F238E27FC236}">
                      <a16:creationId xmlns:a16="http://schemas.microsoft.com/office/drawing/2014/main" id="{5D42263A-559E-4B9A-A88B-003C30781DAA}"/>
                    </a:ext>
                  </a:extLst>
                </p:cNvPr>
                <p:cNvPicPr/>
                <p:nvPr/>
              </p:nvPicPr>
              <p:blipFill>
                <a:blip r:embed="rId3"/>
                <a:stretch>
                  <a:fillRect/>
                </a:stretch>
              </p:blipFill>
              <p:spPr>
                <a:xfrm>
                  <a:off x="1293482" y="155403"/>
                  <a:ext cx="62280" cy="178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">
              <p14:nvContentPartPr>
                <p14:cNvPr id="3" name="Ink 2">
                  <a:extLst>
                    <a:ext uri="{FF2B5EF4-FFF2-40B4-BE49-F238E27FC236}">
                      <a16:creationId xmlns:a16="http://schemas.microsoft.com/office/drawing/2014/main" id="{E1B32AE5-ECC4-48AB-A7DB-56856C49417C}"/>
                    </a:ext>
                  </a:extLst>
                </p14:cNvPr>
                <p14:cNvContentPartPr/>
                <p14:nvPr/>
              </p14:nvContentPartPr>
              <p14:xfrm>
                <a:off x="1402202" y="164403"/>
                <a:ext cx="332280" cy="306720"/>
              </p14:xfrm>
            </p:contentPart>
          </mc:Choice>
          <mc:Fallback xmlns="">
            <p:pic>
              <p:nvPicPr>
                <p:cNvPr id="3" name="Ink 2">
                  <a:extLst>
                    <a:ext uri="{FF2B5EF4-FFF2-40B4-BE49-F238E27FC236}">
                      <a16:creationId xmlns:a16="http://schemas.microsoft.com/office/drawing/2014/main" id="{E1B32AE5-ECC4-48AB-A7DB-56856C49417C}"/>
                    </a:ext>
                  </a:extLst>
                </p:cNvPr>
                <p:cNvPicPr/>
                <p:nvPr/>
              </p:nvPicPr>
              <p:blipFill>
                <a:blip r:embed="rId5"/>
                <a:stretch>
                  <a:fillRect/>
                </a:stretch>
              </p:blipFill>
              <p:spPr>
                <a:xfrm>
                  <a:off x="1393202" y="155403"/>
                  <a:ext cx="349920" cy="324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">
              <p14:nvContentPartPr>
                <p14:cNvPr id="4" name="Ink 3">
                  <a:extLst>
                    <a:ext uri="{FF2B5EF4-FFF2-40B4-BE49-F238E27FC236}">
                      <a16:creationId xmlns:a16="http://schemas.microsoft.com/office/drawing/2014/main" id="{4B320EC4-DB31-4A6E-80FD-8A67C8B5CB85}"/>
                    </a:ext>
                  </a:extLst>
                </p14:cNvPr>
                <p14:cNvContentPartPr/>
                <p14:nvPr/>
              </p14:nvContentPartPr>
              <p14:xfrm>
                <a:off x="1705322" y="179163"/>
                <a:ext cx="123840" cy="116280"/>
              </p14:xfrm>
            </p:contentPart>
          </mc:Choice>
          <mc:Fallback xmlns="">
            <p:pic>
              <p:nvPicPr>
                <p:cNvPr id="4" name="Ink 3">
                  <a:extLst>
                    <a:ext uri="{FF2B5EF4-FFF2-40B4-BE49-F238E27FC236}">
                      <a16:creationId xmlns:a16="http://schemas.microsoft.com/office/drawing/2014/main" id="{4B320EC4-DB31-4A6E-80FD-8A67C8B5CB85}"/>
                    </a:ext>
                  </a:extLst>
                </p:cNvPr>
                <p:cNvPicPr/>
                <p:nvPr/>
              </p:nvPicPr>
              <p:blipFill>
                <a:blip r:embed="rId7"/>
                <a:stretch>
                  <a:fillRect/>
                </a:stretch>
              </p:blipFill>
              <p:spPr>
                <a:xfrm>
                  <a:off x="1696682" y="170523"/>
                  <a:ext cx="141480" cy="133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">
              <p14:nvContentPartPr>
                <p14:cNvPr id="5" name="Ink 4">
                  <a:extLst>
                    <a:ext uri="{FF2B5EF4-FFF2-40B4-BE49-F238E27FC236}">
                      <a16:creationId xmlns:a16="http://schemas.microsoft.com/office/drawing/2014/main" id="{485B2AAE-77BA-4B2B-B608-4A75B43C198D}"/>
                    </a:ext>
                  </a:extLst>
                </p14:cNvPr>
                <p14:cNvContentPartPr/>
                <p14:nvPr/>
              </p14:nvContentPartPr>
              <p14:xfrm>
                <a:off x="1879202" y="72603"/>
                <a:ext cx="45360" cy="208080"/>
              </p14:xfrm>
            </p:contentPart>
          </mc:Choice>
          <mc:Fallback xmlns="">
            <p:pic>
              <p:nvPicPr>
                <p:cNvPr id="5" name="Ink 4">
                  <a:extLst>
                    <a:ext uri="{FF2B5EF4-FFF2-40B4-BE49-F238E27FC236}">
                      <a16:creationId xmlns:a16="http://schemas.microsoft.com/office/drawing/2014/main" id="{485B2AAE-77BA-4B2B-B608-4A75B43C198D}"/>
                    </a:ext>
                  </a:extLst>
                </p:cNvPr>
                <p:cNvPicPr/>
                <p:nvPr/>
              </p:nvPicPr>
              <p:blipFill>
                <a:blip r:embed="rId9"/>
                <a:stretch>
                  <a:fillRect/>
                </a:stretch>
              </p:blipFill>
              <p:spPr>
                <a:xfrm>
                  <a:off x="1870202" y="63963"/>
                  <a:ext cx="63000" cy="225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">
              <p14:nvContentPartPr>
                <p14:cNvPr id="6" name="Ink 5">
                  <a:extLst>
                    <a:ext uri="{FF2B5EF4-FFF2-40B4-BE49-F238E27FC236}">
                      <a16:creationId xmlns:a16="http://schemas.microsoft.com/office/drawing/2014/main" id="{88AB11B9-E760-41F6-8815-C72CAF44B603}"/>
                    </a:ext>
                  </a:extLst>
                </p14:cNvPr>
                <p14:cNvContentPartPr/>
                <p14:nvPr/>
              </p14:nvContentPartPr>
              <p14:xfrm>
                <a:off x="1965962" y="78363"/>
                <a:ext cx="87480" cy="213840"/>
              </p14:xfrm>
            </p:contentPart>
          </mc:Choice>
          <mc:Fallback xmlns="">
            <p:pic>
              <p:nvPicPr>
                <p:cNvPr id="6" name="Ink 5">
                  <a:extLst>
                    <a:ext uri="{FF2B5EF4-FFF2-40B4-BE49-F238E27FC236}">
                      <a16:creationId xmlns:a16="http://schemas.microsoft.com/office/drawing/2014/main" id="{88AB11B9-E760-41F6-8815-C72CAF44B603}"/>
                    </a:ext>
                  </a:extLst>
                </p:cNvPr>
                <p:cNvPicPr/>
                <p:nvPr/>
              </p:nvPicPr>
              <p:blipFill>
                <a:blip r:embed="rId11"/>
                <a:stretch>
                  <a:fillRect/>
                </a:stretch>
              </p:blipFill>
              <p:spPr>
                <a:xfrm>
                  <a:off x="1957322" y="69363"/>
                  <a:ext cx="105120" cy="231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">
              <p14:nvContentPartPr>
                <p14:cNvPr id="7" name="Ink 6">
                  <a:extLst>
                    <a:ext uri="{FF2B5EF4-FFF2-40B4-BE49-F238E27FC236}">
                      <a16:creationId xmlns:a16="http://schemas.microsoft.com/office/drawing/2014/main" id="{5E99E061-321A-47B0-8043-9963CC5C12C9}"/>
                    </a:ext>
                  </a:extLst>
                </p14:cNvPr>
                <p14:cNvContentPartPr/>
                <p14:nvPr/>
              </p14:nvContentPartPr>
              <p14:xfrm>
                <a:off x="2080802" y="201483"/>
                <a:ext cx="118440" cy="96120"/>
              </p14:xfrm>
            </p:contentPart>
          </mc:Choice>
          <mc:Fallback xmlns="">
            <p:pic>
              <p:nvPicPr>
                <p:cNvPr id="7" name="Ink 6">
                  <a:extLst>
                    <a:ext uri="{FF2B5EF4-FFF2-40B4-BE49-F238E27FC236}">
                      <a16:creationId xmlns:a16="http://schemas.microsoft.com/office/drawing/2014/main" id="{5E99E061-321A-47B0-8043-9963CC5C12C9}"/>
                    </a:ext>
                  </a:extLst>
                </p:cNvPr>
                <p:cNvPicPr/>
                <p:nvPr/>
              </p:nvPicPr>
              <p:blipFill>
                <a:blip r:embed="rId13"/>
                <a:stretch>
                  <a:fillRect/>
                </a:stretch>
              </p:blipFill>
              <p:spPr>
                <a:xfrm>
                  <a:off x="2072162" y="192483"/>
                  <a:ext cx="136080" cy="113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">
              <p14:nvContentPartPr>
                <p14:cNvPr id="8" name="Ink 7">
                  <a:extLst>
                    <a:ext uri="{FF2B5EF4-FFF2-40B4-BE49-F238E27FC236}">
                      <a16:creationId xmlns:a16="http://schemas.microsoft.com/office/drawing/2014/main" id="{099683BD-34CF-4B58-B84E-D3A3F97DF7EE}"/>
                    </a:ext>
                  </a:extLst>
                </p14:cNvPr>
                <p14:cNvContentPartPr/>
                <p14:nvPr/>
              </p14:nvContentPartPr>
              <p14:xfrm>
                <a:off x="2260442" y="207243"/>
                <a:ext cx="197280" cy="118080"/>
              </p14:xfrm>
            </p:contentPart>
          </mc:Choice>
          <mc:Fallback xmlns="">
            <p:pic>
              <p:nvPicPr>
                <p:cNvPr id="8" name="Ink 7">
                  <a:extLst>
                    <a:ext uri="{FF2B5EF4-FFF2-40B4-BE49-F238E27FC236}">
                      <a16:creationId xmlns:a16="http://schemas.microsoft.com/office/drawing/2014/main" id="{099683BD-34CF-4B58-B84E-D3A3F97DF7EE}"/>
                    </a:ext>
                  </a:extLst>
                </p:cNvPr>
                <p:cNvPicPr/>
                <p:nvPr/>
              </p:nvPicPr>
              <p:blipFill>
                <a:blip r:embed="rId15"/>
                <a:stretch>
                  <a:fillRect/>
                </a:stretch>
              </p:blipFill>
              <p:spPr>
                <a:xfrm>
                  <a:off x="2251802" y="198603"/>
                  <a:ext cx="214920" cy="135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">
              <p14:nvContentPartPr>
                <p14:cNvPr id="9" name="Ink 8">
                  <a:extLst>
                    <a:ext uri="{FF2B5EF4-FFF2-40B4-BE49-F238E27FC236}">
                      <a16:creationId xmlns:a16="http://schemas.microsoft.com/office/drawing/2014/main" id="{AC6E5B13-9CD4-4260-9E3F-AE39607A5CA5}"/>
                    </a:ext>
                  </a:extLst>
                </p14:cNvPr>
                <p14:cNvContentPartPr/>
                <p14:nvPr/>
              </p14:nvContentPartPr>
              <p14:xfrm>
                <a:off x="2395082" y="241083"/>
                <a:ext cx="106920" cy="22680"/>
              </p14:xfrm>
            </p:contentPart>
          </mc:Choice>
          <mc:Fallback xmlns="">
            <p:pic>
              <p:nvPicPr>
                <p:cNvPr id="9" name="Ink 8">
                  <a:extLst>
                    <a:ext uri="{FF2B5EF4-FFF2-40B4-BE49-F238E27FC236}">
                      <a16:creationId xmlns:a16="http://schemas.microsoft.com/office/drawing/2014/main" id="{AC6E5B13-9CD4-4260-9E3F-AE39607A5CA5}"/>
                    </a:ext>
                  </a:extLst>
                </p:cNvPr>
                <p:cNvPicPr/>
                <p:nvPr/>
              </p:nvPicPr>
              <p:blipFill>
                <a:blip r:embed="rId17"/>
                <a:stretch>
                  <a:fillRect/>
                </a:stretch>
              </p:blipFill>
              <p:spPr>
                <a:xfrm>
                  <a:off x="2386442" y="232083"/>
                  <a:ext cx="124560" cy="40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">
              <p14:nvContentPartPr>
                <p14:cNvPr id="10" name="Ink 9">
                  <a:extLst>
                    <a:ext uri="{FF2B5EF4-FFF2-40B4-BE49-F238E27FC236}">
                      <a16:creationId xmlns:a16="http://schemas.microsoft.com/office/drawing/2014/main" id="{3AA750B1-CE14-437A-97CF-E1D0C173BDFA}"/>
                    </a:ext>
                  </a:extLst>
                </p14:cNvPr>
                <p14:cNvContentPartPr/>
                <p14:nvPr/>
              </p14:nvContentPartPr>
              <p14:xfrm>
                <a:off x="2782082" y="144963"/>
                <a:ext cx="230400" cy="393480"/>
              </p14:xfrm>
            </p:contentPart>
          </mc:Choice>
          <mc:Fallback xmlns="">
            <p:pic>
              <p:nvPicPr>
                <p:cNvPr id="10" name="Ink 9">
                  <a:extLst>
                    <a:ext uri="{FF2B5EF4-FFF2-40B4-BE49-F238E27FC236}">
                      <a16:creationId xmlns:a16="http://schemas.microsoft.com/office/drawing/2014/main" id="{3AA750B1-CE14-437A-97CF-E1D0C173BDFA}"/>
                    </a:ext>
                  </a:extLst>
                </p:cNvPr>
                <p:cNvPicPr/>
                <p:nvPr/>
              </p:nvPicPr>
              <p:blipFill>
                <a:blip r:embed="rId19"/>
                <a:stretch>
                  <a:fillRect/>
                </a:stretch>
              </p:blipFill>
              <p:spPr>
                <a:xfrm>
                  <a:off x="2773442" y="136323"/>
                  <a:ext cx="248040" cy="411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">
              <p14:nvContentPartPr>
                <p14:cNvPr id="11" name="Ink 10">
                  <a:extLst>
                    <a:ext uri="{FF2B5EF4-FFF2-40B4-BE49-F238E27FC236}">
                      <a16:creationId xmlns:a16="http://schemas.microsoft.com/office/drawing/2014/main" id="{A6972EEB-147A-4867-9F5C-67DA98B958DA}"/>
                    </a:ext>
                  </a:extLst>
                </p14:cNvPr>
                <p14:cNvContentPartPr/>
                <p14:nvPr/>
              </p14:nvContentPartPr>
              <p14:xfrm>
                <a:off x="3163682" y="184923"/>
                <a:ext cx="73440" cy="78840"/>
              </p14:xfrm>
            </p:contentPart>
          </mc:Choice>
          <mc:Fallback xmlns="">
            <p:pic>
              <p:nvPicPr>
                <p:cNvPr id="11" name="Ink 10">
                  <a:extLst>
                    <a:ext uri="{FF2B5EF4-FFF2-40B4-BE49-F238E27FC236}">
                      <a16:creationId xmlns:a16="http://schemas.microsoft.com/office/drawing/2014/main" id="{A6972EEB-147A-4867-9F5C-67DA98B958DA}"/>
                    </a:ext>
                  </a:extLst>
                </p:cNvPr>
                <p:cNvPicPr/>
                <p:nvPr/>
              </p:nvPicPr>
              <p:blipFill>
                <a:blip r:embed="rId21"/>
                <a:stretch>
                  <a:fillRect/>
                </a:stretch>
              </p:blipFill>
              <p:spPr>
                <a:xfrm>
                  <a:off x="3154682" y="176283"/>
                  <a:ext cx="91080" cy="96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">
              <p14:nvContentPartPr>
                <p14:cNvPr id="14" name="Ink 13">
                  <a:extLst>
                    <a:ext uri="{FF2B5EF4-FFF2-40B4-BE49-F238E27FC236}">
                      <a16:creationId xmlns:a16="http://schemas.microsoft.com/office/drawing/2014/main" id="{F446DE7C-30B7-48AC-A1D4-29230C1E7F52}"/>
                    </a:ext>
                  </a:extLst>
                </p14:cNvPr>
                <p14:cNvContentPartPr/>
                <p14:nvPr/>
              </p14:nvContentPartPr>
              <p14:xfrm>
                <a:off x="1536842" y="571923"/>
                <a:ext cx="304200" cy="538920"/>
              </p14:xfrm>
            </p:contentPart>
          </mc:Choice>
          <mc:Fallback xmlns="">
            <p:pic>
              <p:nvPicPr>
                <p:cNvPr id="14" name="Ink 13">
                  <a:extLst>
                    <a:ext uri="{FF2B5EF4-FFF2-40B4-BE49-F238E27FC236}">
                      <a16:creationId xmlns:a16="http://schemas.microsoft.com/office/drawing/2014/main" id="{F446DE7C-30B7-48AC-A1D4-29230C1E7F52}"/>
                    </a:ext>
                  </a:extLst>
                </p:cNvPr>
                <p:cNvPicPr/>
                <p:nvPr/>
              </p:nvPicPr>
              <p:blipFill>
                <a:blip r:embed="rId23"/>
                <a:stretch>
                  <a:fillRect/>
                </a:stretch>
              </p:blipFill>
              <p:spPr>
                <a:xfrm>
                  <a:off x="1528202" y="563283"/>
                  <a:ext cx="321840" cy="556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">
              <p14:nvContentPartPr>
                <p14:cNvPr id="15" name="Ink 14">
                  <a:extLst>
                    <a:ext uri="{FF2B5EF4-FFF2-40B4-BE49-F238E27FC236}">
                      <a16:creationId xmlns:a16="http://schemas.microsoft.com/office/drawing/2014/main" id="{10C7B3F2-FA3A-4515-BB51-839144934696}"/>
                    </a:ext>
                  </a:extLst>
                </p14:cNvPr>
                <p14:cNvContentPartPr/>
                <p14:nvPr/>
              </p14:nvContentPartPr>
              <p14:xfrm>
                <a:off x="1878482" y="751203"/>
                <a:ext cx="219960" cy="127800"/>
              </p14:xfrm>
            </p:contentPart>
          </mc:Choice>
          <mc:Fallback xmlns="">
            <p:pic>
              <p:nvPicPr>
                <p:cNvPr id="15" name="Ink 14">
                  <a:extLst>
                    <a:ext uri="{FF2B5EF4-FFF2-40B4-BE49-F238E27FC236}">
                      <a16:creationId xmlns:a16="http://schemas.microsoft.com/office/drawing/2014/main" id="{10C7B3F2-FA3A-4515-BB51-839144934696}"/>
                    </a:ext>
                  </a:extLst>
                </p:cNvPr>
                <p:cNvPicPr/>
                <p:nvPr/>
              </p:nvPicPr>
              <p:blipFill>
                <a:blip r:embed="rId25"/>
                <a:stretch>
                  <a:fillRect/>
                </a:stretch>
              </p:blipFill>
              <p:spPr>
                <a:xfrm>
                  <a:off x="1869482" y="742563"/>
                  <a:ext cx="237600" cy="145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">
              <p14:nvContentPartPr>
                <p14:cNvPr id="16" name="Ink 15">
                  <a:extLst>
                    <a:ext uri="{FF2B5EF4-FFF2-40B4-BE49-F238E27FC236}">
                      <a16:creationId xmlns:a16="http://schemas.microsoft.com/office/drawing/2014/main" id="{CB0DC24E-4DC5-440D-9994-4F3D55884A31}"/>
                    </a:ext>
                  </a:extLst>
                </p14:cNvPr>
                <p14:cNvContentPartPr/>
                <p14:nvPr/>
              </p14:nvContentPartPr>
              <p14:xfrm>
                <a:off x="2030402" y="661923"/>
                <a:ext cx="393120" cy="219240"/>
              </p14:xfrm>
            </p:contentPart>
          </mc:Choice>
          <mc:Fallback xmlns="">
            <p:pic>
              <p:nvPicPr>
                <p:cNvPr id="16" name="Ink 15">
                  <a:extLst>
                    <a:ext uri="{FF2B5EF4-FFF2-40B4-BE49-F238E27FC236}">
                      <a16:creationId xmlns:a16="http://schemas.microsoft.com/office/drawing/2014/main" id="{CB0DC24E-4DC5-440D-9994-4F3D55884A31}"/>
                    </a:ext>
                  </a:extLst>
                </p:cNvPr>
                <p:cNvPicPr/>
                <p:nvPr/>
              </p:nvPicPr>
              <p:blipFill>
                <a:blip r:embed="rId27"/>
                <a:stretch>
                  <a:fillRect/>
                </a:stretch>
              </p:blipFill>
              <p:spPr>
                <a:xfrm>
                  <a:off x="2021762" y="652923"/>
                  <a:ext cx="410760" cy="236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">
              <p14:nvContentPartPr>
                <p14:cNvPr id="17" name="Ink 16">
                  <a:extLst>
                    <a:ext uri="{FF2B5EF4-FFF2-40B4-BE49-F238E27FC236}">
                      <a16:creationId xmlns:a16="http://schemas.microsoft.com/office/drawing/2014/main" id="{0BBB0A4B-4F76-45F1-B220-A864BBA25558}"/>
                    </a:ext>
                  </a:extLst>
                </p14:cNvPr>
                <p14:cNvContentPartPr/>
                <p14:nvPr/>
              </p14:nvContentPartPr>
              <p14:xfrm>
                <a:off x="2322362" y="734643"/>
                <a:ext cx="95760" cy="11520"/>
              </p14:xfrm>
            </p:contentPart>
          </mc:Choice>
          <mc:Fallback xmlns="">
            <p:pic>
              <p:nvPicPr>
                <p:cNvPr id="17" name="Ink 16">
                  <a:extLst>
                    <a:ext uri="{FF2B5EF4-FFF2-40B4-BE49-F238E27FC236}">
                      <a16:creationId xmlns:a16="http://schemas.microsoft.com/office/drawing/2014/main" id="{0BBB0A4B-4F76-45F1-B220-A864BBA25558}"/>
                    </a:ext>
                  </a:extLst>
                </p:cNvPr>
                <p:cNvPicPr/>
                <p:nvPr/>
              </p:nvPicPr>
              <p:blipFill>
                <a:blip r:embed="rId29"/>
                <a:stretch>
                  <a:fillRect/>
                </a:stretch>
              </p:blipFill>
              <p:spPr>
                <a:xfrm>
                  <a:off x="2313362" y="726003"/>
                  <a:ext cx="113400" cy="29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">
              <p14:nvContentPartPr>
                <p14:cNvPr id="19" name="Ink 18">
                  <a:extLst>
                    <a:ext uri="{FF2B5EF4-FFF2-40B4-BE49-F238E27FC236}">
                      <a16:creationId xmlns:a16="http://schemas.microsoft.com/office/drawing/2014/main" id="{7F9EC870-6462-421A-B10C-23877DA2AD6B}"/>
                    </a:ext>
                  </a:extLst>
                </p14:cNvPr>
                <p14:cNvContentPartPr/>
                <p14:nvPr/>
              </p14:nvContentPartPr>
              <p14:xfrm>
                <a:off x="2647802" y="464643"/>
                <a:ext cx="1389600" cy="438480"/>
              </p14:xfrm>
            </p:contentPart>
          </mc:Choice>
          <mc:Fallback xmlns="">
            <p:pic>
              <p:nvPicPr>
                <p:cNvPr id="19" name="Ink 18">
                  <a:extLst>
                    <a:ext uri="{FF2B5EF4-FFF2-40B4-BE49-F238E27FC236}">
                      <a16:creationId xmlns:a16="http://schemas.microsoft.com/office/drawing/2014/main" id="{7F9EC870-6462-421A-B10C-23877DA2AD6B}"/>
                    </a:ext>
                  </a:extLst>
                </p:cNvPr>
                <p:cNvPicPr/>
                <p:nvPr/>
              </p:nvPicPr>
              <p:blipFill>
                <a:blip r:embed="rId31"/>
                <a:stretch>
                  <a:fillRect/>
                </a:stretch>
              </p:blipFill>
              <p:spPr>
                <a:xfrm>
                  <a:off x="2638802" y="456003"/>
                  <a:ext cx="1407240" cy="456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">
              <p14:nvContentPartPr>
                <p14:cNvPr id="20" name="Ink 19">
                  <a:extLst>
                    <a:ext uri="{FF2B5EF4-FFF2-40B4-BE49-F238E27FC236}">
                      <a16:creationId xmlns:a16="http://schemas.microsoft.com/office/drawing/2014/main" id="{D0E8F90B-A19B-4C3C-A5A6-DEABCEC9BB27}"/>
                    </a:ext>
                  </a:extLst>
                </p14:cNvPr>
                <p14:cNvContentPartPr/>
                <p14:nvPr/>
              </p14:nvContentPartPr>
              <p14:xfrm>
                <a:off x="2978642" y="617283"/>
                <a:ext cx="182520" cy="471240"/>
              </p14:xfrm>
            </p:contentPart>
          </mc:Choice>
          <mc:Fallback xmlns="">
            <p:pic>
              <p:nvPicPr>
                <p:cNvPr id="20" name="Ink 19">
                  <a:extLst>
                    <a:ext uri="{FF2B5EF4-FFF2-40B4-BE49-F238E27FC236}">
                      <a16:creationId xmlns:a16="http://schemas.microsoft.com/office/drawing/2014/main" id="{D0E8F90B-A19B-4C3C-A5A6-DEABCEC9BB27}"/>
                    </a:ext>
                  </a:extLst>
                </p:cNvPr>
                <p:cNvPicPr/>
                <p:nvPr/>
              </p:nvPicPr>
              <p:blipFill>
                <a:blip r:embed="rId33"/>
                <a:stretch>
                  <a:fillRect/>
                </a:stretch>
              </p:blipFill>
              <p:spPr>
                <a:xfrm>
                  <a:off x="2969642" y="608283"/>
                  <a:ext cx="200160" cy="488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">
              <p14:nvContentPartPr>
                <p14:cNvPr id="21" name="Ink 20">
                  <a:extLst>
                    <a:ext uri="{FF2B5EF4-FFF2-40B4-BE49-F238E27FC236}">
                      <a16:creationId xmlns:a16="http://schemas.microsoft.com/office/drawing/2014/main" id="{74CC4007-DDCB-43FF-A243-F70875C6089B}"/>
                    </a:ext>
                  </a:extLst>
                </p14:cNvPr>
                <p14:cNvContentPartPr/>
                <p14:nvPr/>
              </p14:nvContentPartPr>
              <p14:xfrm>
                <a:off x="3197522" y="740403"/>
                <a:ext cx="48600" cy="93960"/>
              </p14:xfrm>
            </p:contentPart>
          </mc:Choice>
          <mc:Fallback xmlns="">
            <p:pic>
              <p:nvPicPr>
                <p:cNvPr id="21" name="Ink 20">
                  <a:extLst>
                    <a:ext uri="{FF2B5EF4-FFF2-40B4-BE49-F238E27FC236}">
                      <a16:creationId xmlns:a16="http://schemas.microsoft.com/office/drawing/2014/main" id="{74CC4007-DDCB-43FF-A243-F70875C6089B}"/>
                    </a:ext>
                  </a:extLst>
                </p:cNvPr>
                <p:cNvPicPr/>
                <p:nvPr/>
              </p:nvPicPr>
              <p:blipFill>
                <a:blip r:embed="rId35"/>
                <a:stretch>
                  <a:fillRect/>
                </a:stretch>
              </p:blipFill>
              <p:spPr>
                <a:xfrm>
                  <a:off x="3188522" y="731403"/>
                  <a:ext cx="66240" cy="111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">
              <p14:nvContentPartPr>
                <p14:cNvPr id="22" name="Ink 21">
                  <a:extLst>
                    <a:ext uri="{FF2B5EF4-FFF2-40B4-BE49-F238E27FC236}">
                      <a16:creationId xmlns:a16="http://schemas.microsoft.com/office/drawing/2014/main" id="{DCB4ECC8-3FA1-496B-A40C-C5AFA0B01E58}"/>
                    </a:ext>
                  </a:extLst>
                </p14:cNvPr>
                <p14:cNvContentPartPr/>
                <p14:nvPr/>
              </p14:nvContentPartPr>
              <p14:xfrm>
                <a:off x="3225602" y="577323"/>
                <a:ext cx="78840" cy="73800"/>
              </p14:xfrm>
            </p:contentPart>
          </mc:Choice>
          <mc:Fallback xmlns="">
            <p:pic>
              <p:nvPicPr>
                <p:cNvPr id="22" name="Ink 21">
                  <a:extLst>
                    <a:ext uri="{FF2B5EF4-FFF2-40B4-BE49-F238E27FC236}">
                      <a16:creationId xmlns:a16="http://schemas.microsoft.com/office/drawing/2014/main" id="{DCB4ECC8-3FA1-496B-A40C-C5AFA0B01E58}"/>
                    </a:ext>
                  </a:extLst>
                </p:cNvPr>
                <p:cNvPicPr/>
                <p:nvPr/>
              </p:nvPicPr>
              <p:blipFill>
                <a:blip r:embed="rId37"/>
                <a:stretch>
                  <a:fillRect/>
                </a:stretch>
              </p:blipFill>
              <p:spPr>
                <a:xfrm>
                  <a:off x="3216602" y="568683"/>
                  <a:ext cx="96480" cy="91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">
              <p14:nvContentPartPr>
                <p14:cNvPr id="23" name="Ink 22">
                  <a:extLst>
                    <a:ext uri="{FF2B5EF4-FFF2-40B4-BE49-F238E27FC236}">
                      <a16:creationId xmlns:a16="http://schemas.microsoft.com/office/drawing/2014/main" id="{D60B7B72-69A5-4E9B-B3CF-1595ABCB2FF4}"/>
                    </a:ext>
                  </a:extLst>
                </p14:cNvPr>
                <p14:cNvContentPartPr/>
                <p14:nvPr/>
              </p14:nvContentPartPr>
              <p14:xfrm>
                <a:off x="3393722" y="712323"/>
                <a:ext cx="135000" cy="11520"/>
              </p14:xfrm>
            </p:contentPart>
          </mc:Choice>
          <mc:Fallback xmlns="">
            <p:pic>
              <p:nvPicPr>
                <p:cNvPr id="23" name="Ink 22">
                  <a:extLst>
                    <a:ext uri="{FF2B5EF4-FFF2-40B4-BE49-F238E27FC236}">
                      <a16:creationId xmlns:a16="http://schemas.microsoft.com/office/drawing/2014/main" id="{D60B7B72-69A5-4E9B-B3CF-1595ABCB2FF4}"/>
                    </a:ext>
                  </a:extLst>
                </p:cNvPr>
                <p:cNvPicPr/>
                <p:nvPr/>
              </p:nvPicPr>
              <p:blipFill>
                <a:blip r:embed="rId39"/>
                <a:stretch>
                  <a:fillRect/>
                </a:stretch>
              </p:blipFill>
              <p:spPr>
                <a:xfrm>
                  <a:off x="3385082" y="703323"/>
                  <a:ext cx="152640" cy="29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">
              <p14:nvContentPartPr>
                <p14:cNvPr id="24" name="Ink 23">
                  <a:extLst>
                    <a:ext uri="{FF2B5EF4-FFF2-40B4-BE49-F238E27FC236}">
                      <a16:creationId xmlns:a16="http://schemas.microsoft.com/office/drawing/2014/main" id="{59837910-A6B0-4C9F-A49F-BF322DD4F6FF}"/>
                    </a:ext>
                  </a:extLst>
                </p14:cNvPr>
                <p14:cNvContentPartPr/>
                <p14:nvPr/>
              </p14:nvContentPartPr>
              <p14:xfrm>
                <a:off x="3707282" y="572283"/>
                <a:ext cx="108360" cy="392760"/>
              </p14:xfrm>
            </p:contentPart>
          </mc:Choice>
          <mc:Fallback xmlns="">
            <p:pic>
              <p:nvPicPr>
                <p:cNvPr id="24" name="Ink 23">
                  <a:extLst>
                    <a:ext uri="{FF2B5EF4-FFF2-40B4-BE49-F238E27FC236}">
                      <a16:creationId xmlns:a16="http://schemas.microsoft.com/office/drawing/2014/main" id="{59837910-A6B0-4C9F-A49F-BF322DD4F6FF}"/>
                    </a:ext>
                  </a:extLst>
                </p:cNvPr>
                <p:cNvPicPr/>
                <p:nvPr/>
              </p:nvPicPr>
              <p:blipFill>
                <a:blip r:embed="rId41"/>
                <a:stretch>
                  <a:fillRect/>
                </a:stretch>
              </p:blipFill>
              <p:spPr>
                <a:xfrm>
                  <a:off x="3698282" y="563643"/>
                  <a:ext cx="126000" cy="410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">
              <p14:nvContentPartPr>
                <p14:cNvPr id="26" name="Ink 25">
                  <a:extLst>
                    <a:ext uri="{FF2B5EF4-FFF2-40B4-BE49-F238E27FC236}">
                      <a16:creationId xmlns:a16="http://schemas.microsoft.com/office/drawing/2014/main" id="{A987DB7A-A6EB-4D18-81BF-C6E7BD44CEF1}"/>
                    </a:ext>
                  </a:extLst>
                </p14:cNvPr>
                <p14:cNvContentPartPr/>
                <p14:nvPr/>
              </p14:nvContentPartPr>
              <p14:xfrm>
                <a:off x="3881882" y="756963"/>
                <a:ext cx="60120" cy="113040"/>
              </p14:xfrm>
            </p:contentPart>
          </mc:Choice>
          <mc:Fallback xmlns="">
            <p:pic>
              <p:nvPicPr>
                <p:cNvPr id="26" name="Ink 25">
                  <a:extLst>
                    <a:ext uri="{FF2B5EF4-FFF2-40B4-BE49-F238E27FC236}">
                      <a16:creationId xmlns:a16="http://schemas.microsoft.com/office/drawing/2014/main" id="{A987DB7A-A6EB-4D18-81BF-C6E7BD44CEF1}"/>
                    </a:ext>
                  </a:extLst>
                </p:cNvPr>
                <p:cNvPicPr/>
                <p:nvPr/>
              </p:nvPicPr>
              <p:blipFill>
                <a:blip r:embed="rId43"/>
                <a:stretch>
                  <a:fillRect/>
                </a:stretch>
              </p:blipFill>
              <p:spPr>
                <a:xfrm>
                  <a:off x="3872882" y="748323"/>
                  <a:ext cx="77760" cy="130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4">
              <p14:nvContentPartPr>
                <p14:cNvPr id="27" name="Ink 26">
                  <a:extLst>
                    <a:ext uri="{FF2B5EF4-FFF2-40B4-BE49-F238E27FC236}">
                      <a16:creationId xmlns:a16="http://schemas.microsoft.com/office/drawing/2014/main" id="{55FCC342-9FC1-4EF8-93E4-87C3C7EAC6CC}"/>
                    </a:ext>
                  </a:extLst>
                </p14:cNvPr>
                <p14:cNvContentPartPr/>
                <p14:nvPr/>
              </p14:nvContentPartPr>
              <p14:xfrm>
                <a:off x="3887282" y="801963"/>
                <a:ext cx="56520" cy="17280"/>
              </p14:xfrm>
            </p:contentPart>
          </mc:Choice>
          <mc:Fallback xmlns="">
            <p:pic>
              <p:nvPicPr>
                <p:cNvPr id="27" name="Ink 26">
                  <a:extLst>
                    <a:ext uri="{FF2B5EF4-FFF2-40B4-BE49-F238E27FC236}">
                      <a16:creationId xmlns:a16="http://schemas.microsoft.com/office/drawing/2014/main" id="{55FCC342-9FC1-4EF8-93E4-87C3C7EAC6CC}"/>
                    </a:ext>
                  </a:extLst>
                </p:cNvPr>
                <p:cNvPicPr/>
                <p:nvPr/>
              </p:nvPicPr>
              <p:blipFill>
                <a:blip r:embed="rId45"/>
                <a:stretch>
                  <a:fillRect/>
                </a:stretch>
              </p:blipFill>
              <p:spPr>
                <a:xfrm>
                  <a:off x="3878642" y="793323"/>
                  <a:ext cx="74160" cy="34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6">
              <p14:nvContentPartPr>
                <p14:cNvPr id="28" name="Ink 27">
                  <a:extLst>
                    <a:ext uri="{FF2B5EF4-FFF2-40B4-BE49-F238E27FC236}">
                      <a16:creationId xmlns:a16="http://schemas.microsoft.com/office/drawing/2014/main" id="{7818B758-331B-4DFD-9C0E-AC203250146A}"/>
                    </a:ext>
                  </a:extLst>
                </p14:cNvPr>
                <p14:cNvContentPartPr/>
                <p14:nvPr/>
              </p14:nvContentPartPr>
              <p14:xfrm>
                <a:off x="3921122" y="577683"/>
                <a:ext cx="56520" cy="84600"/>
              </p14:xfrm>
            </p:contentPart>
          </mc:Choice>
          <mc:Fallback xmlns="">
            <p:pic>
              <p:nvPicPr>
                <p:cNvPr id="28" name="Ink 27">
                  <a:extLst>
                    <a:ext uri="{FF2B5EF4-FFF2-40B4-BE49-F238E27FC236}">
                      <a16:creationId xmlns:a16="http://schemas.microsoft.com/office/drawing/2014/main" id="{7818B758-331B-4DFD-9C0E-AC203250146A}"/>
                    </a:ext>
                  </a:extLst>
                </p:cNvPr>
                <p:cNvPicPr/>
                <p:nvPr/>
              </p:nvPicPr>
              <p:blipFill>
                <a:blip r:embed="rId47"/>
                <a:stretch>
                  <a:fillRect/>
                </a:stretch>
              </p:blipFill>
              <p:spPr>
                <a:xfrm>
                  <a:off x="3912122" y="568683"/>
                  <a:ext cx="74160" cy="102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8">
              <p14:nvContentPartPr>
                <p14:cNvPr id="30" name="Ink 29">
                  <a:extLst>
                    <a:ext uri="{FF2B5EF4-FFF2-40B4-BE49-F238E27FC236}">
                      <a16:creationId xmlns:a16="http://schemas.microsoft.com/office/drawing/2014/main" id="{F5358AB6-633D-4208-A9A1-83582F858529}"/>
                    </a:ext>
                  </a:extLst>
                </p14:cNvPr>
                <p14:cNvContentPartPr/>
                <p14:nvPr/>
              </p14:nvContentPartPr>
              <p14:xfrm>
                <a:off x="4302722" y="830043"/>
                <a:ext cx="56520" cy="106920"/>
              </p14:xfrm>
            </p:contentPart>
          </mc:Choice>
          <mc:Fallback xmlns="">
            <p:pic>
              <p:nvPicPr>
                <p:cNvPr id="30" name="Ink 29">
                  <a:extLst>
                    <a:ext uri="{FF2B5EF4-FFF2-40B4-BE49-F238E27FC236}">
                      <a16:creationId xmlns:a16="http://schemas.microsoft.com/office/drawing/2014/main" id="{F5358AB6-633D-4208-A9A1-83582F858529}"/>
                    </a:ext>
                  </a:extLst>
                </p:cNvPr>
                <p:cNvPicPr/>
                <p:nvPr/>
              </p:nvPicPr>
              <p:blipFill>
                <a:blip r:embed="rId49"/>
                <a:stretch>
                  <a:fillRect/>
                </a:stretch>
              </p:blipFill>
              <p:spPr>
                <a:xfrm>
                  <a:off x="4293722" y="821403"/>
                  <a:ext cx="74160" cy="124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0">
              <p14:nvContentPartPr>
                <p14:cNvPr id="45" name="Ink 44">
                  <a:extLst>
                    <a:ext uri="{FF2B5EF4-FFF2-40B4-BE49-F238E27FC236}">
                      <a16:creationId xmlns:a16="http://schemas.microsoft.com/office/drawing/2014/main" id="{FDA5281B-D57F-46DE-B47D-388B88FB758D}"/>
                    </a:ext>
                  </a:extLst>
                </p14:cNvPr>
                <p14:cNvContentPartPr/>
                <p14:nvPr/>
              </p14:nvContentPartPr>
              <p14:xfrm>
                <a:off x="1407962" y="1222443"/>
                <a:ext cx="297720" cy="449640"/>
              </p14:xfrm>
            </p:contentPart>
          </mc:Choice>
          <mc:Fallback xmlns="">
            <p:pic>
              <p:nvPicPr>
                <p:cNvPr id="45" name="Ink 44">
                  <a:extLst>
                    <a:ext uri="{FF2B5EF4-FFF2-40B4-BE49-F238E27FC236}">
                      <a16:creationId xmlns:a16="http://schemas.microsoft.com/office/drawing/2014/main" id="{FDA5281B-D57F-46DE-B47D-388B88FB758D}"/>
                    </a:ext>
                  </a:extLst>
                </p:cNvPr>
                <p:cNvPicPr/>
                <p:nvPr/>
              </p:nvPicPr>
              <p:blipFill>
                <a:blip r:embed="rId51"/>
                <a:stretch>
                  <a:fillRect/>
                </a:stretch>
              </p:blipFill>
              <p:spPr>
                <a:xfrm>
                  <a:off x="1398962" y="1213443"/>
                  <a:ext cx="315360" cy="467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2">
              <p14:nvContentPartPr>
                <p14:cNvPr id="46" name="Ink 45">
                  <a:extLst>
                    <a:ext uri="{FF2B5EF4-FFF2-40B4-BE49-F238E27FC236}">
                      <a16:creationId xmlns:a16="http://schemas.microsoft.com/office/drawing/2014/main" id="{CD76761B-1DE4-41D6-B0BB-E16D2374FF43}"/>
                    </a:ext>
                  </a:extLst>
                </p14:cNvPr>
                <p14:cNvContentPartPr/>
                <p14:nvPr/>
              </p14:nvContentPartPr>
              <p14:xfrm>
                <a:off x="1739522" y="1419003"/>
                <a:ext cx="67320" cy="61920"/>
              </p14:xfrm>
            </p:contentPart>
          </mc:Choice>
          <mc:Fallback xmlns="">
            <p:pic>
              <p:nvPicPr>
                <p:cNvPr id="46" name="Ink 45">
                  <a:extLst>
                    <a:ext uri="{FF2B5EF4-FFF2-40B4-BE49-F238E27FC236}">
                      <a16:creationId xmlns:a16="http://schemas.microsoft.com/office/drawing/2014/main" id="{CD76761B-1DE4-41D6-B0BB-E16D2374FF43}"/>
                    </a:ext>
                  </a:extLst>
                </p:cNvPr>
                <p:cNvPicPr/>
                <p:nvPr/>
              </p:nvPicPr>
              <p:blipFill>
                <a:blip r:embed="rId53"/>
                <a:stretch>
                  <a:fillRect/>
                </a:stretch>
              </p:blipFill>
              <p:spPr>
                <a:xfrm>
                  <a:off x="1730522" y="1410363"/>
                  <a:ext cx="84960" cy="79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4">
              <p14:nvContentPartPr>
                <p14:cNvPr id="47" name="Ink 46">
                  <a:extLst>
                    <a:ext uri="{FF2B5EF4-FFF2-40B4-BE49-F238E27FC236}">
                      <a16:creationId xmlns:a16="http://schemas.microsoft.com/office/drawing/2014/main" id="{F426042B-0F41-4186-9D3A-F8FE06C0B368}"/>
                    </a:ext>
                  </a:extLst>
                </p14:cNvPr>
                <p14:cNvContentPartPr/>
                <p14:nvPr/>
              </p14:nvContentPartPr>
              <p14:xfrm>
                <a:off x="1845362" y="1413603"/>
                <a:ext cx="39600" cy="78840"/>
              </p14:xfrm>
            </p:contentPart>
          </mc:Choice>
          <mc:Fallback xmlns="">
            <p:pic>
              <p:nvPicPr>
                <p:cNvPr id="47" name="Ink 46">
                  <a:extLst>
                    <a:ext uri="{FF2B5EF4-FFF2-40B4-BE49-F238E27FC236}">
                      <a16:creationId xmlns:a16="http://schemas.microsoft.com/office/drawing/2014/main" id="{F426042B-0F41-4186-9D3A-F8FE06C0B368}"/>
                    </a:ext>
                  </a:extLst>
                </p:cNvPr>
                <p:cNvPicPr/>
                <p:nvPr/>
              </p:nvPicPr>
              <p:blipFill>
                <a:blip r:embed="rId55"/>
                <a:stretch>
                  <a:fillRect/>
                </a:stretch>
              </p:blipFill>
              <p:spPr>
                <a:xfrm>
                  <a:off x="1836722" y="1404603"/>
                  <a:ext cx="57240" cy="96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6">
              <p14:nvContentPartPr>
                <p14:cNvPr id="48" name="Ink 47">
                  <a:extLst>
                    <a:ext uri="{FF2B5EF4-FFF2-40B4-BE49-F238E27FC236}">
                      <a16:creationId xmlns:a16="http://schemas.microsoft.com/office/drawing/2014/main" id="{53A5790D-117D-4B7D-8E0D-1C8FD0A464E1}"/>
                    </a:ext>
                  </a:extLst>
                </p14:cNvPr>
                <p14:cNvContentPartPr/>
                <p14:nvPr/>
              </p14:nvContentPartPr>
              <p14:xfrm>
                <a:off x="1834202" y="1430163"/>
                <a:ext cx="90000" cy="90000"/>
              </p14:xfrm>
            </p:contentPart>
          </mc:Choice>
          <mc:Fallback xmlns="">
            <p:pic>
              <p:nvPicPr>
                <p:cNvPr id="48" name="Ink 47">
                  <a:extLst>
                    <a:ext uri="{FF2B5EF4-FFF2-40B4-BE49-F238E27FC236}">
                      <a16:creationId xmlns:a16="http://schemas.microsoft.com/office/drawing/2014/main" id="{53A5790D-117D-4B7D-8E0D-1C8FD0A464E1}"/>
                    </a:ext>
                  </a:extLst>
                </p:cNvPr>
                <p:cNvPicPr/>
                <p:nvPr/>
              </p:nvPicPr>
              <p:blipFill>
                <a:blip r:embed="rId57"/>
                <a:stretch>
                  <a:fillRect/>
                </a:stretch>
              </p:blipFill>
              <p:spPr>
                <a:xfrm>
                  <a:off x="1825562" y="1421523"/>
                  <a:ext cx="107640" cy="107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8">
              <p14:nvContentPartPr>
                <p14:cNvPr id="49" name="Ink 48">
                  <a:extLst>
                    <a:ext uri="{FF2B5EF4-FFF2-40B4-BE49-F238E27FC236}">
                      <a16:creationId xmlns:a16="http://schemas.microsoft.com/office/drawing/2014/main" id="{88B68D38-BE16-4BD7-BEF8-0C4E58EA6113}"/>
                    </a:ext>
                  </a:extLst>
                </p14:cNvPr>
                <p14:cNvContentPartPr/>
                <p14:nvPr/>
              </p14:nvContentPartPr>
              <p14:xfrm>
                <a:off x="1834202" y="1166643"/>
                <a:ext cx="129240" cy="60120"/>
              </p14:xfrm>
            </p:contentPart>
          </mc:Choice>
          <mc:Fallback xmlns="">
            <p:pic>
              <p:nvPicPr>
                <p:cNvPr id="49" name="Ink 48">
                  <a:extLst>
                    <a:ext uri="{FF2B5EF4-FFF2-40B4-BE49-F238E27FC236}">
                      <a16:creationId xmlns:a16="http://schemas.microsoft.com/office/drawing/2014/main" id="{88B68D38-BE16-4BD7-BEF8-0C4E58EA6113}"/>
                    </a:ext>
                  </a:extLst>
                </p:cNvPr>
                <p:cNvPicPr/>
                <p:nvPr/>
              </p:nvPicPr>
              <p:blipFill>
                <a:blip r:embed="rId59"/>
                <a:stretch>
                  <a:fillRect/>
                </a:stretch>
              </p:blipFill>
              <p:spPr>
                <a:xfrm>
                  <a:off x="1825562" y="1158003"/>
                  <a:ext cx="146880" cy="77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0">
              <p14:nvContentPartPr>
                <p14:cNvPr id="50" name="Ink 49">
                  <a:extLst>
                    <a:ext uri="{FF2B5EF4-FFF2-40B4-BE49-F238E27FC236}">
                      <a16:creationId xmlns:a16="http://schemas.microsoft.com/office/drawing/2014/main" id="{1624D6C6-D1BE-4461-A681-6F0F7DDCEBE7}"/>
                    </a:ext>
                  </a:extLst>
                </p14:cNvPr>
                <p14:cNvContentPartPr/>
                <p14:nvPr/>
              </p14:nvContentPartPr>
              <p14:xfrm>
                <a:off x="1996922" y="1211643"/>
                <a:ext cx="101160" cy="202320"/>
              </p14:xfrm>
            </p:contentPart>
          </mc:Choice>
          <mc:Fallback xmlns="">
            <p:pic>
              <p:nvPicPr>
                <p:cNvPr id="50" name="Ink 49">
                  <a:extLst>
                    <a:ext uri="{FF2B5EF4-FFF2-40B4-BE49-F238E27FC236}">
                      <a16:creationId xmlns:a16="http://schemas.microsoft.com/office/drawing/2014/main" id="{1624D6C6-D1BE-4461-A681-6F0F7DDCEBE7}"/>
                    </a:ext>
                  </a:extLst>
                </p:cNvPr>
                <p:cNvPicPr/>
                <p:nvPr/>
              </p:nvPicPr>
              <p:blipFill>
                <a:blip r:embed="rId61"/>
                <a:stretch>
                  <a:fillRect/>
                </a:stretch>
              </p:blipFill>
              <p:spPr>
                <a:xfrm>
                  <a:off x="1987922" y="1202643"/>
                  <a:ext cx="118800" cy="219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2">
              <p14:nvContentPartPr>
                <p14:cNvPr id="51" name="Ink 50">
                  <a:extLst>
                    <a:ext uri="{FF2B5EF4-FFF2-40B4-BE49-F238E27FC236}">
                      <a16:creationId xmlns:a16="http://schemas.microsoft.com/office/drawing/2014/main" id="{2EE41B66-52FE-4869-B464-94831865C7A5}"/>
                    </a:ext>
                  </a:extLst>
                </p14:cNvPr>
                <p14:cNvContentPartPr/>
                <p14:nvPr/>
              </p14:nvContentPartPr>
              <p14:xfrm>
                <a:off x="2255042" y="1188963"/>
                <a:ext cx="191160" cy="511200"/>
              </p14:xfrm>
            </p:contentPart>
          </mc:Choice>
          <mc:Fallback xmlns="">
            <p:pic>
              <p:nvPicPr>
                <p:cNvPr id="51" name="Ink 50">
                  <a:extLst>
                    <a:ext uri="{FF2B5EF4-FFF2-40B4-BE49-F238E27FC236}">
                      <a16:creationId xmlns:a16="http://schemas.microsoft.com/office/drawing/2014/main" id="{2EE41B66-52FE-4869-B464-94831865C7A5}"/>
                    </a:ext>
                  </a:extLst>
                </p:cNvPr>
                <p:cNvPicPr/>
                <p:nvPr/>
              </p:nvPicPr>
              <p:blipFill>
                <a:blip r:embed="rId63"/>
                <a:stretch>
                  <a:fillRect/>
                </a:stretch>
              </p:blipFill>
              <p:spPr>
                <a:xfrm>
                  <a:off x="2246042" y="1179963"/>
                  <a:ext cx="208800" cy="528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4">
              <p14:nvContentPartPr>
                <p14:cNvPr id="53" name="Ink 52">
                  <a:extLst>
                    <a:ext uri="{FF2B5EF4-FFF2-40B4-BE49-F238E27FC236}">
                      <a16:creationId xmlns:a16="http://schemas.microsoft.com/office/drawing/2014/main" id="{F89E061B-395F-4EAE-9C82-8AD27C1311DB}"/>
                    </a:ext>
                  </a:extLst>
                </p14:cNvPr>
                <p14:cNvContentPartPr/>
                <p14:nvPr/>
              </p14:nvContentPartPr>
              <p14:xfrm>
                <a:off x="2490482" y="1368603"/>
                <a:ext cx="51120" cy="85320"/>
              </p14:xfrm>
            </p:contentPart>
          </mc:Choice>
          <mc:Fallback xmlns="">
            <p:pic>
              <p:nvPicPr>
                <p:cNvPr id="53" name="Ink 52">
                  <a:extLst>
                    <a:ext uri="{FF2B5EF4-FFF2-40B4-BE49-F238E27FC236}">
                      <a16:creationId xmlns:a16="http://schemas.microsoft.com/office/drawing/2014/main" id="{F89E061B-395F-4EAE-9C82-8AD27C1311DB}"/>
                    </a:ext>
                  </a:extLst>
                </p:cNvPr>
                <p:cNvPicPr/>
                <p:nvPr/>
              </p:nvPicPr>
              <p:blipFill>
                <a:blip r:embed="rId65"/>
                <a:stretch>
                  <a:fillRect/>
                </a:stretch>
              </p:blipFill>
              <p:spPr>
                <a:xfrm>
                  <a:off x="2481842" y="1359603"/>
                  <a:ext cx="68760" cy="102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6">
              <p14:nvContentPartPr>
                <p14:cNvPr id="54" name="Ink 53">
                  <a:extLst>
                    <a:ext uri="{FF2B5EF4-FFF2-40B4-BE49-F238E27FC236}">
                      <a16:creationId xmlns:a16="http://schemas.microsoft.com/office/drawing/2014/main" id="{85DDA127-BD3C-4B3C-943A-D35E106DDCF6}"/>
                    </a:ext>
                  </a:extLst>
                </p14:cNvPr>
                <p14:cNvContentPartPr/>
                <p14:nvPr/>
              </p14:nvContentPartPr>
              <p14:xfrm>
                <a:off x="2485082" y="1396683"/>
                <a:ext cx="61920" cy="17280"/>
              </p14:xfrm>
            </p:contentPart>
          </mc:Choice>
          <mc:Fallback xmlns="">
            <p:pic>
              <p:nvPicPr>
                <p:cNvPr id="54" name="Ink 53">
                  <a:extLst>
                    <a:ext uri="{FF2B5EF4-FFF2-40B4-BE49-F238E27FC236}">
                      <a16:creationId xmlns:a16="http://schemas.microsoft.com/office/drawing/2014/main" id="{85DDA127-BD3C-4B3C-943A-D35E106DDCF6}"/>
                    </a:ext>
                  </a:extLst>
                </p:cNvPr>
                <p:cNvPicPr/>
                <p:nvPr/>
              </p:nvPicPr>
              <p:blipFill>
                <a:blip r:embed="rId67"/>
                <a:stretch>
                  <a:fillRect/>
                </a:stretch>
              </p:blipFill>
              <p:spPr>
                <a:xfrm>
                  <a:off x="2476082" y="1387683"/>
                  <a:ext cx="79560" cy="34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8">
              <p14:nvContentPartPr>
                <p14:cNvPr id="55" name="Ink 54">
                  <a:extLst>
                    <a:ext uri="{FF2B5EF4-FFF2-40B4-BE49-F238E27FC236}">
                      <a16:creationId xmlns:a16="http://schemas.microsoft.com/office/drawing/2014/main" id="{25357FA3-1C5F-4AA1-8DEC-BF94C5B53AAD}"/>
                    </a:ext>
                  </a:extLst>
                </p14:cNvPr>
                <p14:cNvContentPartPr/>
                <p14:nvPr/>
              </p14:nvContentPartPr>
              <p14:xfrm>
                <a:off x="2568962" y="1110483"/>
                <a:ext cx="106920" cy="65880"/>
              </p14:xfrm>
            </p:contentPart>
          </mc:Choice>
          <mc:Fallback xmlns="">
            <p:pic>
              <p:nvPicPr>
                <p:cNvPr id="55" name="Ink 54">
                  <a:extLst>
                    <a:ext uri="{FF2B5EF4-FFF2-40B4-BE49-F238E27FC236}">
                      <a16:creationId xmlns:a16="http://schemas.microsoft.com/office/drawing/2014/main" id="{25357FA3-1C5F-4AA1-8DEC-BF94C5B53AAD}"/>
                    </a:ext>
                  </a:extLst>
                </p:cNvPr>
                <p:cNvPicPr/>
                <p:nvPr/>
              </p:nvPicPr>
              <p:blipFill>
                <a:blip r:embed="rId69"/>
                <a:stretch>
                  <a:fillRect/>
                </a:stretch>
              </p:blipFill>
              <p:spPr>
                <a:xfrm>
                  <a:off x="2560322" y="1101483"/>
                  <a:ext cx="124560" cy="83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0">
              <p14:nvContentPartPr>
                <p14:cNvPr id="56" name="Ink 55">
                  <a:extLst>
                    <a:ext uri="{FF2B5EF4-FFF2-40B4-BE49-F238E27FC236}">
                      <a16:creationId xmlns:a16="http://schemas.microsoft.com/office/drawing/2014/main" id="{D26D270C-4B94-4CCD-AAE3-8B2E8E86BB4F}"/>
                    </a:ext>
                  </a:extLst>
                </p14:cNvPr>
                <p14:cNvContentPartPr/>
                <p14:nvPr/>
              </p14:nvContentPartPr>
              <p14:xfrm>
                <a:off x="2754362" y="1200483"/>
                <a:ext cx="56520" cy="101160"/>
              </p14:xfrm>
            </p:contentPart>
          </mc:Choice>
          <mc:Fallback xmlns="">
            <p:pic>
              <p:nvPicPr>
                <p:cNvPr id="56" name="Ink 55">
                  <a:extLst>
                    <a:ext uri="{FF2B5EF4-FFF2-40B4-BE49-F238E27FC236}">
                      <a16:creationId xmlns:a16="http://schemas.microsoft.com/office/drawing/2014/main" id="{D26D270C-4B94-4CCD-AAE3-8B2E8E86BB4F}"/>
                    </a:ext>
                  </a:extLst>
                </p:cNvPr>
                <p:cNvPicPr/>
                <p:nvPr/>
              </p:nvPicPr>
              <p:blipFill>
                <a:blip r:embed="rId71"/>
                <a:stretch>
                  <a:fillRect/>
                </a:stretch>
              </p:blipFill>
              <p:spPr>
                <a:xfrm>
                  <a:off x="2745362" y="1191483"/>
                  <a:ext cx="74160" cy="118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2">
              <p14:nvContentPartPr>
                <p14:cNvPr id="57" name="Ink 56">
                  <a:extLst>
                    <a:ext uri="{FF2B5EF4-FFF2-40B4-BE49-F238E27FC236}">
                      <a16:creationId xmlns:a16="http://schemas.microsoft.com/office/drawing/2014/main" id="{2DBBA427-F770-4B4B-AC0F-CF2B48B44435}"/>
                    </a:ext>
                  </a:extLst>
                </p14:cNvPr>
                <p14:cNvContentPartPr/>
                <p14:nvPr/>
              </p14:nvContentPartPr>
              <p14:xfrm>
                <a:off x="3040202" y="1127403"/>
                <a:ext cx="180000" cy="414000"/>
              </p14:xfrm>
            </p:contentPart>
          </mc:Choice>
          <mc:Fallback xmlns="">
            <p:pic>
              <p:nvPicPr>
                <p:cNvPr id="57" name="Ink 56">
                  <a:extLst>
                    <a:ext uri="{FF2B5EF4-FFF2-40B4-BE49-F238E27FC236}">
                      <a16:creationId xmlns:a16="http://schemas.microsoft.com/office/drawing/2014/main" id="{2DBBA427-F770-4B4B-AC0F-CF2B48B44435}"/>
                    </a:ext>
                  </a:extLst>
                </p:cNvPr>
                <p:cNvPicPr/>
                <p:nvPr/>
              </p:nvPicPr>
              <p:blipFill>
                <a:blip r:embed="rId73"/>
                <a:stretch>
                  <a:fillRect/>
                </a:stretch>
              </p:blipFill>
              <p:spPr>
                <a:xfrm>
                  <a:off x="3031202" y="1118403"/>
                  <a:ext cx="197640" cy="431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4">
              <p14:nvContentPartPr>
                <p14:cNvPr id="58" name="Ink 57">
                  <a:extLst>
                    <a:ext uri="{FF2B5EF4-FFF2-40B4-BE49-F238E27FC236}">
                      <a16:creationId xmlns:a16="http://schemas.microsoft.com/office/drawing/2014/main" id="{3D0603B8-79C9-4A7E-AD24-FC03F73C1719}"/>
                    </a:ext>
                  </a:extLst>
                </p14:cNvPr>
                <p14:cNvContentPartPr/>
                <p14:nvPr/>
              </p14:nvContentPartPr>
              <p14:xfrm>
                <a:off x="3320282" y="1301283"/>
                <a:ext cx="57240" cy="107280"/>
              </p14:xfrm>
            </p:contentPart>
          </mc:Choice>
          <mc:Fallback xmlns="">
            <p:pic>
              <p:nvPicPr>
                <p:cNvPr id="58" name="Ink 57">
                  <a:extLst>
                    <a:ext uri="{FF2B5EF4-FFF2-40B4-BE49-F238E27FC236}">
                      <a16:creationId xmlns:a16="http://schemas.microsoft.com/office/drawing/2014/main" id="{3D0603B8-79C9-4A7E-AD24-FC03F73C1719}"/>
                    </a:ext>
                  </a:extLst>
                </p:cNvPr>
                <p:cNvPicPr/>
                <p:nvPr/>
              </p:nvPicPr>
              <p:blipFill>
                <a:blip r:embed="rId75"/>
                <a:stretch>
                  <a:fillRect/>
                </a:stretch>
              </p:blipFill>
              <p:spPr>
                <a:xfrm>
                  <a:off x="3311282" y="1292643"/>
                  <a:ext cx="74880" cy="124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6">
              <p14:nvContentPartPr>
                <p14:cNvPr id="59" name="Ink 58">
                  <a:extLst>
                    <a:ext uri="{FF2B5EF4-FFF2-40B4-BE49-F238E27FC236}">
                      <a16:creationId xmlns:a16="http://schemas.microsoft.com/office/drawing/2014/main" id="{043AFDB2-CF15-4667-9490-C19672859052}"/>
                    </a:ext>
                  </a:extLst>
                </p14:cNvPr>
                <p14:cNvContentPartPr/>
                <p14:nvPr/>
              </p14:nvContentPartPr>
              <p14:xfrm>
                <a:off x="3348722" y="1076643"/>
                <a:ext cx="67680" cy="56880"/>
              </p14:xfrm>
            </p:contentPart>
          </mc:Choice>
          <mc:Fallback xmlns="">
            <p:pic>
              <p:nvPicPr>
                <p:cNvPr id="59" name="Ink 58">
                  <a:extLst>
                    <a:ext uri="{FF2B5EF4-FFF2-40B4-BE49-F238E27FC236}">
                      <a16:creationId xmlns:a16="http://schemas.microsoft.com/office/drawing/2014/main" id="{043AFDB2-CF15-4667-9490-C19672859052}"/>
                    </a:ext>
                  </a:extLst>
                </p:cNvPr>
                <p:cNvPicPr/>
                <p:nvPr/>
              </p:nvPicPr>
              <p:blipFill>
                <a:blip r:embed="rId77"/>
                <a:stretch>
                  <a:fillRect/>
                </a:stretch>
              </p:blipFill>
              <p:spPr>
                <a:xfrm>
                  <a:off x="3340082" y="1068003"/>
                  <a:ext cx="85320" cy="74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8">
              <p14:nvContentPartPr>
                <p14:cNvPr id="60" name="Ink 59">
                  <a:extLst>
                    <a:ext uri="{FF2B5EF4-FFF2-40B4-BE49-F238E27FC236}">
                      <a16:creationId xmlns:a16="http://schemas.microsoft.com/office/drawing/2014/main" id="{B8187F55-5775-44AB-92B8-02D44E200B3B}"/>
                    </a:ext>
                  </a:extLst>
                </p14:cNvPr>
                <p14:cNvContentPartPr/>
                <p14:nvPr/>
              </p14:nvContentPartPr>
              <p14:xfrm>
                <a:off x="3567602" y="1469763"/>
                <a:ext cx="61920" cy="118080"/>
              </p14:xfrm>
            </p:contentPart>
          </mc:Choice>
          <mc:Fallback xmlns="">
            <p:pic>
              <p:nvPicPr>
                <p:cNvPr id="60" name="Ink 59">
                  <a:extLst>
                    <a:ext uri="{FF2B5EF4-FFF2-40B4-BE49-F238E27FC236}">
                      <a16:creationId xmlns:a16="http://schemas.microsoft.com/office/drawing/2014/main" id="{B8187F55-5775-44AB-92B8-02D44E200B3B}"/>
                    </a:ext>
                  </a:extLst>
                </p:cNvPr>
                <p:cNvPicPr/>
                <p:nvPr/>
              </p:nvPicPr>
              <p:blipFill>
                <a:blip r:embed="rId79"/>
                <a:stretch>
                  <a:fillRect/>
                </a:stretch>
              </p:blipFill>
              <p:spPr>
                <a:xfrm>
                  <a:off x="3558962" y="1460763"/>
                  <a:ext cx="79560" cy="135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0">
              <p14:nvContentPartPr>
                <p14:cNvPr id="31" name="Ink 30">
                  <a:extLst>
                    <a:ext uri="{FF2B5EF4-FFF2-40B4-BE49-F238E27FC236}">
                      <a16:creationId xmlns:a16="http://schemas.microsoft.com/office/drawing/2014/main" id="{083AC3DD-FFD9-4B77-AB8E-3446D2CD08C7}"/>
                    </a:ext>
                  </a:extLst>
                </p14:cNvPr>
                <p14:cNvContentPartPr/>
                <p14:nvPr/>
              </p14:nvContentPartPr>
              <p14:xfrm>
                <a:off x="4627802" y="537723"/>
                <a:ext cx="219240" cy="505800"/>
              </p14:xfrm>
            </p:contentPart>
          </mc:Choice>
          <mc:Fallback xmlns="">
            <p:pic>
              <p:nvPicPr>
                <p:cNvPr id="31" name="Ink 30">
                  <a:extLst>
                    <a:ext uri="{FF2B5EF4-FFF2-40B4-BE49-F238E27FC236}">
                      <a16:creationId xmlns:a16="http://schemas.microsoft.com/office/drawing/2014/main" id="{083AC3DD-FFD9-4B77-AB8E-3446D2CD08C7}"/>
                    </a:ext>
                  </a:extLst>
                </p:cNvPr>
                <p:cNvPicPr/>
                <p:nvPr/>
              </p:nvPicPr>
              <p:blipFill>
                <a:blip r:embed="rId81"/>
                <a:stretch>
                  <a:fillRect/>
                </a:stretch>
              </p:blipFill>
              <p:spPr>
                <a:xfrm>
                  <a:off x="4619162" y="529083"/>
                  <a:ext cx="236880" cy="523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2">
              <p14:nvContentPartPr>
                <p14:cNvPr id="32" name="Ink 31">
                  <a:extLst>
                    <a:ext uri="{FF2B5EF4-FFF2-40B4-BE49-F238E27FC236}">
                      <a16:creationId xmlns:a16="http://schemas.microsoft.com/office/drawing/2014/main" id="{D90B1BFB-4D75-4D5B-8BFE-9A83FA1BBD7F}"/>
                    </a:ext>
                  </a:extLst>
                </p14:cNvPr>
                <p14:cNvContentPartPr/>
                <p14:nvPr/>
              </p14:nvContentPartPr>
              <p14:xfrm>
                <a:off x="4903562" y="661563"/>
                <a:ext cx="55440" cy="106560"/>
              </p14:xfrm>
            </p:contentPart>
          </mc:Choice>
          <mc:Fallback xmlns="">
            <p:pic>
              <p:nvPicPr>
                <p:cNvPr id="32" name="Ink 31">
                  <a:extLst>
                    <a:ext uri="{FF2B5EF4-FFF2-40B4-BE49-F238E27FC236}">
                      <a16:creationId xmlns:a16="http://schemas.microsoft.com/office/drawing/2014/main" id="{D90B1BFB-4D75-4D5B-8BFE-9A83FA1BBD7F}"/>
                    </a:ext>
                  </a:extLst>
                </p:cNvPr>
                <p:cNvPicPr/>
                <p:nvPr/>
              </p:nvPicPr>
              <p:blipFill>
                <a:blip r:embed="rId83"/>
                <a:stretch>
                  <a:fillRect/>
                </a:stretch>
              </p:blipFill>
              <p:spPr>
                <a:xfrm>
                  <a:off x="4894922" y="652923"/>
                  <a:ext cx="73080" cy="124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4">
              <p14:nvContentPartPr>
                <p14:cNvPr id="33" name="Ink 32">
                  <a:extLst>
                    <a:ext uri="{FF2B5EF4-FFF2-40B4-BE49-F238E27FC236}">
                      <a16:creationId xmlns:a16="http://schemas.microsoft.com/office/drawing/2014/main" id="{FA3F19C6-53A9-43BC-A064-9DAEC2E8BBAE}"/>
                    </a:ext>
                  </a:extLst>
                </p14:cNvPr>
                <p14:cNvContentPartPr/>
                <p14:nvPr/>
              </p14:nvContentPartPr>
              <p14:xfrm>
                <a:off x="4998242" y="701163"/>
                <a:ext cx="84600" cy="123840"/>
              </p14:xfrm>
            </p:contentPart>
          </mc:Choice>
          <mc:Fallback xmlns="">
            <p:pic>
              <p:nvPicPr>
                <p:cNvPr id="33" name="Ink 32">
                  <a:extLst>
                    <a:ext uri="{FF2B5EF4-FFF2-40B4-BE49-F238E27FC236}">
                      <a16:creationId xmlns:a16="http://schemas.microsoft.com/office/drawing/2014/main" id="{FA3F19C6-53A9-43BC-A064-9DAEC2E8BBAE}"/>
                    </a:ext>
                  </a:extLst>
                </p:cNvPr>
                <p:cNvPicPr/>
                <p:nvPr/>
              </p:nvPicPr>
              <p:blipFill>
                <a:blip r:embed="rId85"/>
                <a:stretch>
                  <a:fillRect/>
                </a:stretch>
              </p:blipFill>
              <p:spPr>
                <a:xfrm>
                  <a:off x="4989242" y="692163"/>
                  <a:ext cx="102240" cy="141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6">
              <p14:nvContentPartPr>
                <p14:cNvPr id="34" name="Ink 33">
                  <a:extLst>
                    <a:ext uri="{FF2B5EF4-FFF2-40B4-BE49-F238E27FC236}">
                      <a16:creationId xmlns:a16="http://schemas.microsoft.com/office/drawing/2014/main" id="{9F4FFBCB-9D79-4EE7-AED9-665DFC0AD269}"/>
                    </a:ext>
                  </a:extLst>
                </p14:cNvPr>
                <p14:cNvContentPartPr/>
                <p14:nvPr/>
              </p14:nvContentPartPr>
              <p14:xfrm>
                <a:off x="5267522" y="549603"/>
                <a:ext cx="135000" cy="101160"/>
              </p14:xfrm>
            </p:contentPart>
          </mc:Choice>
          <mc:Fallback xmlns="">
            <p:pic>
              <p:nvPicPr>
                <p:cNvPr id="34" name="Ink 33">
                  <a:extLst>
                    <a:ext uri="{FF2B5EF4-FFF2-40B4-BE49-F238E27FC236}">
                      <a16:creationId xmlns:a16="http://schemas.microsoft.com/office/drawing/2014/main" id="{9F4FFBCB-9D79-4EE7-AED9-665DFC0AD269}"/>
                    </a:ext>
                  </a:extLst>
                </p:cNvPr>
                <p:cNvPicPr/>
                <p:nvPr/>
              </p:nvPicPr>
              <p:blipFill>
                <a:blip r:embed="rId87"/>
                <a:stretch>
                  <a:fillRect/>
                </a:stretch>
              </p:blipFill>
              <p:spPr>
                <a:xfrm>
                  <a:off x="5258522" y="540603"/>
                  <a:ext cx="152640" cy="118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8">
              <p14:nvContentPartPr>
                <p14:cNvPr id="35" name="Ink 34">
                  <a:extLst>
                    <a:ext uri="{FF2B5EF4-FFF2-40B4-BE49-F238E27FC236}">
                      <a16:creationId xmlns:a16="http://schemas.microsoft.com/office/drawing/2014/main" id="{3353BEF4-A982-4650-8462-512921CE610D}"/>
                    </a:ext>
                  </a:extLst>
                </p14:cNvPr>
                <p14:cNvContentPartPr/>
                <p14:nvPr/>
              </p14:nvContentPartPr>
              <p14:xfrm>
                <a:off x="5576042" y="408483"/>
                <a:ext cx="1290600" cy="483480"/>
              </p14:xfrm>
            </p:contentPart>
          </mc:Choice>
          <mc:Fallback xmlns="">
            <p:pic>
              <p:nvPicPr>
                <p:cNvPr id="35" name="Ink 34">
                  <a:extLst>
                    <a:ext uri="{FF2B5EF4-FFF2-40B4-BE49-F238E27FC236}">
                      <a16:creationId xmlns:a16="http://schemas.microsoft.com/office/drawing/2014/main" id="{3353BEF4-A982-4650-8462-512921CE610D}"/>
                    </a:ext>
                  </a:extLst>
                </p:cNvPr>
                <p:cNvPicPr/>
                <p:nvPr/>
              </p:nvPicPr>
              <p:blipFill>
                <a:blip r:embed="rId89"/>
                <a:stretch>
                  <a:fillRect/>
                </a:stretch>
              </p:blipFill>
              <p:spPr>
                <a:xfrm>
                  <a:off x="5567042" y="399843"/>
                  <a:ext cx="1308240" cy="501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0">
              <p14:nvContentPartPr>
                <p14:cNvPr id="36" name="Ink 35">
                  <a:extLst>
                    <a:ext uri="{FF2B5EF4-FFF2-40B4-BE49-F238E27FC236}">
                      <a16:creationId xmlns:a16="http://schemas.microsoft.com/office/drawing/2014/main" id="{FAC26C4D-DE74-46F9-A799-9A751ADB0497}"/>
                    </a:ext>
                  </a:extLst>
                </p14:cNvPr>
                <p14:cNvContentPartPr/>
                <p14:nvPr/>
              </p14:nvContentPartPr>
              <p14:xfrm>
                <a:off x="5777642" y="673083"/>
                <a:ext cx="197280" cy="348120"/>
              </p14:xfrm>
            </p:contentPart>
          </mc:Choice>
          <mc:Fallback xmlns="">
            <p:pic>
              <p:nvPicPr>
                <p:cNvPr id="36" name="Ink 35">
                  <a:extLst>
                    <a:ext uri="{FF2B5EF4-FFF2-40B4-BE49-F238E27FC236}">
                      <a16:creationId xmlns:a16="http://schemas.microsoft.com/office/drawing/2014/main" id="{FAC26C4D-DE74-46F9-A799-9A751ADB0497}"/>
                    </a:ext>
                  </a:extLst>
                </p:cNvPr>
                <p:cNvPicPr/>
                <p:nvPr/>
              </p:nvPicPr>
              <p:blipFill>
                <a:blip r:embed="rId91"/>
                <a:stretch>
                  <a:fillRect/>
                </a:stretch>
              </p:blipFill>
              <p:spPr>
                <a:xfrm>
                  <a:off x="5768642" y="664083"/>
                  <a:ext cx="214920" cy="365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2">
              <p14:nvContentPartPr>
                <p14:cNvPr id="37" name="Ink 36">
                  <a:extLst>
                    <a:ext uri="{FF2B5EF4-FFF2-40B4-BE49-F238E27FC236}">
                      <a16:creationId xmlns:a16="http://schemas.microsoft.com/office/drawing/2014/main" id="{FF2DB594-C1C1-419C-9B94-ACC7CCA353AF}"/>
                    </a:ext>
                  </a:extLst>
                </p14:cNvPr>
                <p14:cNvContentPartPr/>
                <p14:nvPr/>
              </p14:nvContentPartPr>
              <p14:xfrm>
                <a:off x="5985362" y="801963"/>
                <a:ext cx="22680" cy="123840"/>
              </p14:xfrm>
            </p:contentPart>
          </mc:Choice>
          <mc:Fallback xmlns="">
            <p:pic>
              <p:nvPicPr>
                <p:cNvPr id="37" name="Ink 36">
                  <a:extLst>
                    <a:ext uri="{FF2B5EF4-FFF2-40B4-BE49-F238E27FC236}">
                      <a16:creationId xmlns:a16="http://schemas.microsoft.com/office/drawing/2014/main" id="{FF2DB594-C1C1-419C-9B94-ACC7CCA353AF}"/>
                    </a:ext>
                  </a:extLst>
                </p:cNvPr>
                <p:cNvPicPr/>
                <p:nvPr/>
              </p:nvPicPr>
              <p:blipFill>
                <a:blip r:embed="rId93"/>
                <a:stretch>
                  <a:fillRect/>
                </a:stretch>
              </p:blipFill>
              <p:spPr>
                <a:xfrm>
                  <a:off x="5976722" y="793323"/>
                  <a:ext cx="40320" cy="141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4">
              <p14:nvContentPartPr>
                <p14:cNvPr id="38" name="Ink 37">
                  <a:extLst>
                    <a:ext uri="{FF2B5EF4-FFF2-40B4-BE49-F238E27FC236}">
                      <a16:creationId xmlns:a16="http://schemas.microsoft.com/office/drawing/2014/main" id="{447667B2-0AA4-4031-A07F-E4A3155D3762}"/>
                    </a:ext>
                  </a:extLst>
                </p14:cNvPr>
                <p14:cNvContentPartPr/>
                <p14:nvPr/>
              </p14:nvContentPartPr>
              <p14:xfrm>
                <a:off x="6136922" y="666963"/>
                <a:ext cx="39960" cy="62640"/>
              </p14:xfrm>
            </p:contentPart>
          </mc:Choice>
          <mc:Fallback xmlns="">
            <p:pic>
              <p:nvPicPr>
                <p:cNvPr id="38" name="Ink 37">
                  <a:extLst>
                    <a:ext uri="{FF2B5EF4-FFF2-40B4-BE49-F238E27FC236}">
                      <a16:creationId xmlns:a16="http://schemas.microsoft.com/office/drawing/2014/main" id="{447667B2-0AA4-4031-A07F-E4A3155D3762}"/>
                    </a:ext>
                  </a:extLst>
                </p:cNvPr>
                <p:cNvPicPr/>
                <p:nvPr/>
              </p:nvPicPr>
              <p:blipFill>
                <a:blip r:embed="rId95"/>
                <a:stretch>
                  <a:fillRect/>
                </a:stretch>
              </p:blipFill>
              <p:spPr>
                <a:xfrm>
                  <a:off x="6128282" y="657963"/>
                  <a:ext cx="57600" cy="80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6">
              <p14:nvContentPartPr>
                <p14:cNvPr id="39" name="Ink 38">
                  <a:extLst>
                    <a:ext uri="{FF2B5EF4-FFF2-40B4-BE49-F238E27FC236}">
                      <a16:creationId xmlns:a16="http://schemas.microsoft.com/office/drawing/2014/main" id="{81CA5395-DB8E-4FE6-AD5E-18387FE802C1}"/>
                    </a:ext>
                  </a:extLst>
                </p14:cNvPr>
                <p14:cNvContentPartPr/>
                <p14:nvPr/>
              </p14:nvContentPartPr>
              <p14:xfrm>
                <a:off x="6226562" y="773883"/>
                <a:ext cx="73440" cy="6120"/>
              </p14:xfrm>
            </p:contentPart>
          </mc:Choice>
          <mc:Fallback xmlns="">
            <p:pic>
              <p:nvPicPr>
                <p:cNvPr id="39" name="Ink 38">
                  <a:extLst>
                    <a:ext uri="{FF2B5EF4-FFF2-40B4-BE49-F238E27FC236}">
                      <a16:creationId xmlns:a16="http://schemas.microsoft.com/office/drawing/2014/main" id="{81CA5395-DB8E-4FE6-AD5E-18387FE802C1}"/>
                    </a:ext>
                  </a:extLst>
                </p:cNvPr>
                <p:cNvPicPr/>
                <p:nvPr/>
              </p:nvPicPr>
              <p:blipFill>
                <a:blip r:embed="rId97"/>
                <a:stretch>
                  <a:fillRect/>
                </a:stretch>
              </p:blipFill>
              <p:spPr>
                <a:xfrm>
                  <a:off x="6217922" y="765243"/>
                  <a:ext cx="91080" cy="23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8">
              <p14:nvContentPartPr>
                <p14:cNvPr id="40" name="Ink 39">
                  <a:extLst>
                    <a:ext uri="{FF2B5EF4-FFF2-40B4-BE49-F238E27FC236}">
                      <a16:creationId xmlns:a16="http://schemas.microsoft.com/office/drawing/2014/main" id="{B21DE7C3-5CCF-4B57-85D9-F10F3826855D}"/>
                    </a:ext>
                  </a:extLst>
                </p14:cNvPr>
                <p14:cNvContentPartPr/>
                <p14:nvPr/>
              </p14:nvContentPartPr>
              <p14:xfrm>
                <a:off x="6427802" y="549243"/>
                <a:ext cx="167040" cy="449640"/>
              </p14:xfrm>
            </p:contentPart>
          </mc:Choice>
          <mc:Fallback xmlns="">
            <p:pic>
              <p:nvPicPr>
                <p:cNvPr id="40" name="Ink 39">
                  <a:extLst>
                    <a:ext uri="{FF2B5EF4-FFF2-40B4-BE49-F238E27FC236}">
                      <a16:creationId xmlns:a16="http://schemas.microsoft.com/office/drawing/2014/main" id="{B21DE7C3-5CCF-4B57-85D9-F10F3826855D}"/>
                    </a:ext>
                  </a:extLst>
                </p:cNvPr>
                <p:cNvPicPr/>
                <p:nvPr/>
              </p:nvPicPr>
              <p:blipFill>
                <a:blip r:embed="rId99"/>
                <a:stretch>
                  <a:fillRect/>
                </a:stretch>
              </p:blipFill>
              <p:spPr>
                <a:xfrm>
                  <a:off x="6419162" y="540243"/>
                  <a:ext cx="184680" cy="467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0">
              <p14:nvContentPartPr>
                <p14:cNvPr id="41" name="Ink 40">
                  <a:extLst>
                    <a:ext uri="{FF2B5EF4-FFF2-40B4-BE49-F238E27FC236}">
                      <a16:creationId xmlns:a16="http://schemas.microsoft.com/office/drawing/2014/main" id="{61811E3B-EA51-41B8-A1C4-02833C53D6A9}"/>
                    </a:ext>
                  </a:extLst>
                </p14:cNvPr>
                <p14:cNvContentPartPr/>
                <p14:nvPr/>
              </p14:nvContentPartPr>
              <p14:xfrm>
                <a:off x="6635882" y="745803"/>
                <a:ext cx="57240" cy="124200"/>
              </p14:xfrm>
            </p:contentPart>
          </mc:Choice>
          <mc:Fallback xmlns="">
            <p:pic>
              <p:nvPicPr>
                <p:cNvPr id="41" name="Ink 40">
                  <a:extLst>
                    <a:ext uri="{FF2B5EF4-FFF2-40B4-BE49-F238E27FC236}">
                      <a16:creationId xmlns:a16="http://schemas.microsoft.com/office/drawing/2014/main" id="{61811E3B-EA51-41B8-A1C4-02833C53D6A9}"/>
                    </a:ext>
                  </a:extLst>
                </p:cNvPr>
                <p:cNvPicPr/>
                <p:nvPr/>
              </p:nvPicPr>
              <p:blipFill>
                <a:blip r:embed="rId101"/>
                <a:stretch>
                  <a:fillRect/>
                </a:stretch>
              </p:blipFill>
              <p:spPr>
                <a:xfrm>
                  <a:off x="6627242" y="737163"/>
                  <a:ext cx="74880" cy="141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2">
              <p14:nvContentPartPr>
                <p14:cNvPr id="42" name="Ink 41">
                  <a:extLst>
                    <a:ext uri="{FF2B5EF4-FFF2-40B4-BE49-F238E27FC236}">
                      <a16:creationId xmlns:a16="http://schemas.microsoft.com/office/drawing/2014/main" id="{C9CF0DC8-7A04-42D1-8C8B-77C8814A3612}"/>
                    </a:ext>
                  </a:extLst>
                </p14:cNvPr>
                <p14:cNvContentPartPr/>
                <p14:nvPr/>
              </p14:nvContentPartPr>
              <p14:xfrm>
                <a:off x="6630482" y="807723"/>
                <a:ext cx="17280" cy="11520"/>
              </p14:xfrm>
            </p:contentPart>
          </mc:Choice>
          <mc:Fallback xmlns="">
            <p:pic>
              <p:nvPicPr>
                <p:cNvPr id="42" name="Ink 41">
                  <a:extLst>
                    <a:ext uri="{FF2B5EF4-FFF2-40B4-BE49-F238E27FC236}">
                      <a16:creationId xmlns:a16="http://schemas.microsoft.com/office/drawing/2014/main" id="{C9CF0DC8-7A04-42D1-8C8B-77C8814A3612}"/>
                    </a:ext>
                  </a:extLst>
                </p:cNvPr>
                <p:cNvPicPr/>
                <p:nvPr/>
              </p:nvPicPr>
              <p:blipFill>
                <a:blip r:embed="rId103"/>
                <a:stretch>
                  <a:fillRect/>
                </a:stretch>
              </p:blipFill>
              <p:spPr>
                <a:xfrm>
                  <a:off x="6621842" y="798723"/>
                  <a:ext cx="34920" cy="29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4">
              <p14:nvContentPartPr>
                <p14:cNvPr id="43" name="Ink 42">
                  <a:extLst>
                    <a:ext uri="{FF2B5EF4-FFF2-40B4-BE49-F238E27FC236}">
                      <a16:creationId xmlns:a16="http://schemas.microsoft.com/office/drawing/2014/main" id="{CBF9DCD0-553F-4D45-ABFB-6F82F826C179}"/>
                    </a:ext>
                  </a:extLst>
                </p14:cNvPr>
                <p14:cNvContentPartPr/>
                <p14:nvPr/>
              </p14:nvContentPartPr>
              <p14:xfrm>
                <a:off x="6737042" y="538443"/>
                <a:ext cx="106920" cy="68040"/>
              </p14:xfrm>
            </p:contentPart>
          </mc:Choice>
          <mc:Fallback xmlns="">
            <p:pic>
              <p:nvPicPr>
                <p:cNvPr id="43" name="Ink 42">
                  <a:extLst>
                    <a:ext uri="{FF2B5EF4-FFF2-40B4-BE49-F238E27FC236}">
                      <a16:creationId xmlns:a16="http://schemas.microsoft.com/office/drawing/2014/main" id="{CBF9DCD0-553F-4D45-ABFB-6F82F826C179}"/>
                    </a:ext>
                  </a:extLst>
                </p:cNvPr>
                <p:cNvPicPr/>
                <p:nvPr/>
              </p:nvPicPr>
              <p:blipFill>
                <a:blip r:embed="rId105"/>
                <a:stretch>
                  <a:fillRect/>
                </a:stretch>
              </p:blipFill>
              <p:spPr>
                <a:xfrm>
                  <a:off x="6728402" y="529443"/>
                  <a:ext cx="124560" cy="85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6">
              <p14:nvContentPartPr>
                <p14:cNvPr id="63" name="Ink 62">
                  <a:extLst>
                    <a:ext uri="{FF2B5EF4-FFF2-40B4-BE49-F238E27FC236}">
                      <a16:creationId xmlns:a16="http://schemas.microsoft.com/office/drawing/2014/main" id="{075740E5-FEB0-4AEC-849C-6B2C56AF5231}"/>
                    </a:ext>
                  </a:extLst>
                </p14:cNvPr>
                <p14:cNvContentPartPr/>
                <p14:nvPr/>
              </p14:nvContentPartPr>
              <p14:xfrm>
                <a:off x="4717802" y="1160883"/>
                <a:ext cx="158040" cy="297720"/>
              </p14:xfrm>
            </p:contentPart>
          </mc:Choice>
          <mc:Fallback xmlns="">
            <p:pic>
              <p:nvPicPr>
                <p:cNvPr id="63" name="Ink 62">
                  <a:extLst>
                    <a:ext uri="{FF2B5EF4-FFF2-40B4-BE49-F238E27FC236}">
                      <a16:creationId xmlns:a16="http://schemas.microsoft.com/office/drawing/2014/main" id="{075740E5-FEB0-4AEC-849C-6B2C56AF5231}"/>
                    </a:ext>
                  </a:extLst>
                </p:cNvPr>
                <p:cNvPicPr/>
                <p:nvPr/>
              </p:nvPicPr>
              <p:blipFill>
                <a:blip r:embed="rId107"/>
                <a:stretch>
                  <a:fillRect/>
                </a:stretch>
              </p:blipFill>
              <p:spPr>
                <a:xfrm>
                  <a:off x="4708802" y="1152243"/>
                  <a:ext cx="175680" cy="315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8">
              <p14:nvContentPartPr>
                <p14:cNvPr id="64" name="Ink 63">
                  <a:extLst>
                    <a:ext uri="{FF2B5EF4-FFF2-40B4-BE49-F238E27FC236}">
                      <a16:creationId xmlns:a16="http://schemas.microsoft.com/office/drawing/2014/main" id="{CEDBE9B3-C3D2-4BA3-A249-F35FA6F0AA8E}"/>
                    </a:ext>
                  </a:extLst>
                </p14:cNvPr>
                <p14:cNvContentPartPr/>
                <p14:nvPr/>
              </p14:nvContentPartPr>
              <p14:xfrm>
                <a:off x="4914002" y="1256283"/>
                <a:ext cx="28440" cy="135000"/>
              </p14:xfrm>
            </p:contentPart>
          </mc:Choice>
          <mc:Fallback xmlns="">
            <p:pic>
              <p:nvPicPr>
                <p:cNvPr id="64" name="Ink 63">
                  <a:extLst>
                    <a:ext uri="{FF2B5EF4-FFF2-40B4-BE49-F238E27FC236}">
                      <a16:creationId xmlns:a16="http://schemas.microsoft.com/office/drawing/2014/main" id="{CEDBE9B3-C3D2-4BA3-A249-F35FA6F0AA8E}"/>
                    </a:ext>
                  </a:extLst>
                </p:cNvPr>
                <p:cNvPicPr/>
                <p:nvPr/>
              </p:nvPicPr>
              <p:blipFill>
                <a:blip r:embed="rId109"/>
                <a:stretch>
                  <a:fillRect/>
                </a:stretch>
              </p:blipFill>
              <p:spPr>
                <a:xfrm>
                  <a:off x="4905362" y="1247643"/>
                  <a:ext cx="46080" cy="152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0">
              <p14:nvContentPartPr>
                <p14:cNvPr id="65" name="Ink 64">
                  <a:extLst>
                    <a:ext uri="{FF2B5EF4-FFF2-40B4-BE49-F238E27FC236}">
                      <a16:creationId xmlns:a16="http://schemas.microsoft.com/office/drawing/2014/main" id="{B94FD9BC-2C9C-4355-9B7B-38E787499A10}"/>
                    </a:ext>
                  </a:extLst>
                </p14:cNvPr>
                <p14:cNvContentPartPr/>
                <p14:nvPr/>
              </p14:nvContentPartPr>
              <p14:xfrm>
                <a:off x="5020562" y="1284363"/>
                <a:ext cx="50760" cy="118080"/>
              </p14:xfrm>
            </p:contentPart>
          </mc:Choice>
          <mc:Fallback xmlns="">
            <p:pic>
              <p:nvPicPr>
                <p:cNvPr id="65" name="Ink 64">
                  <a:extLst>
                    <a:ext uri="{FF2B5EF4-FFF2-40B4-BE49-F238E27FC236}">
                      <a16:creationId xmlns:a16="http://schemas.microsoft.com/office/drawing/2014/main" id="{B94FD9BC-2C9C-4355-9B7B-38E787499A10}"/>
                    </a:ext>
                  </a:extLst>
                </p:cNvPr>
                <p:cNvPicPr/>
                <p:nvPr/>
              </p:nvPicPr>
              <p:blipFill>
                <a:blip r:embed="rId111"/>
                <a:stretch>
                  <a:fillRect/>
                </a:stretch>
              </p:blipFill>
              <p:spPr>
                <a:xfrm>
                  <a:off x="5011922" y="1275723"/>
                  <a:ext cx="68400" cy="135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2">
              <p14:nvContentPartPr>
                <p14:cNvPr id="66" name="Ink 65">
                  <a:extLst>
                    <a:ext uri="{FF2B5EF4-FFF2-40B4-BE49-F238E27FC236}">
                      <a16:creationId xmlns:a16="http://schemas.microsoft.com/office/drawing/2014/main" id="{FD50DF8F-EA2C-4FA7-8E55-CDCB79D07367}"/>
                    </a:ext>
                  </a:extLst>
                </p14:cNvPr>
                <p14:cNvContentPartPr/>
                <p14:nvPr/>
              </p14:nvContentPartPr>
              <p14:xfrm>
                <a:off x="4998242" y="1278963"/>
                <a:ext cx="84600" cy="106920"/>
              </p14:xfrm>
            </p:contentPart>
          </mc:Choice>
          <mc:Fallback xmlns="">
            <p:pic>
              <p:nvPicPr>
                <p:cNvPr id="66" name="Ink 65">
                  <a:extLst>
                    <a:ext uri="{FF2B5EF4-FFF2-40B4-BE49-F238E27FC236}">
                      <a16:creationId xmlns:a16="http://schemas.microsoft.com/office/drawing/2014/main" id="{FD50DF8F-EA2C-4FA7-8E55-CDCB79D07367}"/>
                    </a:ext>
                  </a:extLst>
                </p:cNvPr>
                <p:cNvPicPr/>
                <p:nvPr/>
              </p:nvPicPr>
              <p:blipFill>
                <a:blip r:embed="rId113"/>
                <a:stretch>
                  <a:fillRect/>
                </a:stretch>
              </p:blipFill>
              <p:spPr>
                <a:xfrm>
                  <a:off x="4989242" y="1269963"/>
                  <a:ext cx="102240" cy="124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4">
              <p14:nvContentPartPr>
                <p14:cNvPr id="67" name="Ink 66">
                  <a:extLst>
                    <a:ext uri="{FF2B5EF4-FFF2-40B4-BE49-F238E27FC236}">
                      <a16:creationId xmlns:a16="http://schemas.microsoft.com/office/drawing/2014/main" id="{77EC0062-61CB-40EE-B359-5BF104EA1748}"/>
                    </a:ext>
                  </a:extLst>
                </p14:cNvPr>
                <p14:cNvContentPartPr/>
                <p14:nvPr/>
              </p14:nvContentPartPr>
              <p14:xfrm>
                <a:off x="5003642" y="1042443"/>
                <a:ext cx="106920" cy="69480"/>
              </p14:xfrm>
            </p:contentPart>
          </mc:Choice>
          <mc:Fallback xmlns="">
            <p:pic>
              <p:nvPicPr>
                <p:cNvPr id="67" name="Ink 66">
                  <a:extLst>
                    <a:ext uri="{FF2B5EF4-FFF2-40B4-BE49-F238E27FC236}">
                      <a16:creationId xmlns:a16="http://schemas.microsoft.com/office/drawing/2014/main" id="{77EC0062-61CB-40EE-B359-5BF104EA1748}"/>
                    </a:ext>
                  </a:extLst>
                </p:cNvPr>
                <p:cNvPicPr/>
                <p:nvPr/>
              </p:nvPicPr>
              <p:blipFill>
                <a:blip r:embed="rId115"/>
                <a:stretch>
                  <a:fillRect/>
                </a:stretch>
              </p:blipFill>
              <p:spPr>
                <a:xfrm>
                  <a:off x="4995002" y="1033803"/>
                  <a:ext cx="124560" cy="87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6">
              <p14:nvContentPartPr>
                <p14:cNvPr id="68" name="Ink 67">
                  <a:extLst>
                    <a:ext uri="{FF2B5EF4-FFF2-40B4-BE49-F238E27FC236}">
                      <a16:creationId xmlns:a16="http://schemas.microsoft.com/office/drawing/2014/main" id="{57D4C9FC-F796-4639-B271-A43A81D2B7FC}"/>
                    </a:ext>
                  </a:extLst>
                </p14:cNvPr>
                <p14:cNvContentPartPr/>
                <p14:nvPr/>
              </p14:nvContentPartPr>
              <p14:xfrm>
                <a:off x="5244842" y="1149723"/>
                <a:ext cx="135000" cy="157320"/>
              </p14:xfrm>
            </p:contentPart>
          </mc:Choice>
          <mc:Fallback xmlns="">
            <p:pic>
              <p:nvPicPr>
                <p:cNvPr id="68" name="Ink 67">
                  <a:extLst>
                    <a:ext uri="{FF2B5EF4-FFF2-40B4-BE49-F238E27FC236}">
                      <a16:creationId xmlns:a16="http://schemas.microsoft.com/office/drawing/2014/main" id="{57D4C9FC-F796-4639-B271-A43A81D2B7FC}"/>
                    </a:ext>
                  </a:extLst>
                </p:cNvPr>
                <p:cNvPicPr/>
                <p:nvPr/>
              </p:nvPicPr>
              <p:blipFill>
                <a:blip r:embed="rId117"/>
                <a:stretch>
                  <a:fillRect/>
                </a:stretch>
              </p:blipFill>
              <p:spPr>
                <a:xfrm>
                  <a:off x="5236202" y="1141083"/>
                  <a:ext cx="152640" cy="174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8">
              <p14:nvContentPartPr>
                <p14:cNvPr id="69" name="Ink 68">
                  <a:extLst>
                    <a:ext uri="{FF2B5EF4-FFF2-40B4-BE49-F238E27FC236}">
                      <a16:creationId xmlns:a16="http://schemas.microsoft.com/office/drawing/2014/main" id="{FB38A45A-6E75-49C7-A493-FB4ABDD5AA6E}"/>
                    </a:ext>
                  </a:extLst>
                </p14:cNvPr>
                <p14:cNvContentPartPr/>
                <p14:nvPr/>
              </p14:nvContentPartPr>
              <p14:xfrm>
                <a:off x="5424482" y="1149003"/>
                <a:ext cx="210960" cy="388080"/>
              </p14:xfrm>
            </p:contentPart>
          </mc:Choice>
          <mc:Fallback xmlns="">
            <p:pic>
              <p:nvPicPr>
                <p:cNvPr id="69" name="Ink 68">
                  <a:extLst>
                    <a:ext uri="{FF2B5EF4-FFF2-40B4-BE49-F238E27FC236}">
                      <a16:creationId xmlns:a16="http://schemas.microsoft.com/office/drawing/2014/main" id="{FB38A45A-6E75-49C7-A493-FB4ABDD5AA6E}"/>
                    </a:ext>
                  </a:extLst>
                </p:cNvPr>
                <p:cNvPicPr/>
                <p:nvPr/>
              </p:nvPicPr>
              <p:blipFill>
                <a:blip r:embed="rId119"/>
                <a:stretch>
                  <a:fillRect/>
                </a:stretch>
              </p:blipFill>
              <p:spPr>
                <a:xfrm>
                  <a:off x="5415842" y="1140363"/>
                  <a:ext cx="228600" cy="405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0">
              <p14:nvContentPartPr>
                <p14:cNvPr id="70" name="Ink 69">
                  <a:extLst>
                    <a:ext uri="{FF2B5EF4-FFF2-40B4-BE49-F238E27FC236}">
                      <a16:creationId xmlns:a16="http://schemas.microsoft.com/office/drawing/2014/main" id="{81DA1D81-9406-4B6A-AC75-511EF803906C}"/>
                    </a:ext>
                  </a:extLst>
                </p14:cNvPr>
                <p14:cNvContentPartPr/>
                <p14:nvPr/>
              </p14:nvContentPartPr>
              <p14:xfrm>
                <a:off x="5659562" y="1284363"/>
                <a:ext cx="56880" cy="123840"/>
              </p14:xfrm>
            </p:contentPart>
          </mc:Choice>
          <mc:Fallback xmlns="">
            <p:pic>
              <p:nvPicPr>
                <p:cNvPr id="70" name="Ink 69">
                  <a:extLst>
                    <a:ext uri="{FF2B5EF4-FFF2-40B4-BE49-F238E27FC236}">
                      <a16:creationId xmlns:a16="http://schemas.microsoft.com/office/drawing/2014/main" id="{81DA1D81-9406-4B6A-AC75-511EF803906C}"/>
                    </a:ext>
                  </a:extLst>
                </p:cNvPr>
                <p:cNvPicPr/>
                <p:nvPr/>
              </p:nvPicPr>
              <p:blipFill>
                <a:blip r:embed="rId121"/>
                <a:stretch>
                  <a:fillRect/>
                </a:stretch>
              </p:blipFill>
              <p:spPr>
                <a:xfrm>
                  <a:off x="5650922" y="1275363"/>
                  <a:ext cx="74520" cy="141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2">
              <p14:nvContentPartPr>
                <p14:cNvPr id="71" name="Ink 70">
                  <a:extLst>
                    <a:ext uri="{FF2B5EF4-FFF2-40B4-BE49-F238E27FC236}">
                      <a16:creationId xmlns:a16="http://schemas.microsoft.com/office/drawing/2014/main" id="{374364CC-433E-4C39-A88D-A13CAC3FE8D1}"/>
                    </a:ext>
                  </a:extLst>
                </p14:cNvPr>
                <p14:cNvContentPartPr/>
                <p14:nvPr/>
              </p14:nvContentPartPr>
              <p14:xfrm>
                <a:off x="5660282" y="1374363"/>
                <a:ext cx="33840" cy="6120"/>
              </p14:xfrm>
            </p:contentPart>
          </mc:Choice>
          <mc:Fallback xmlns="">
            <p:pic>
              <p:nvPicPr>
                <p:cNvPr id="71" name="Ink 70">
                  <a:extLst>
                    <a:ext uri="{FF2B5EF4-FFF2-40B4-BE49-F238E27FC236}">
                      <a16:creationId xmlns:a16="http://schemas.microsoft.com/office/drawing/2014/main" id="{374364CC-433E-4C39-A88D-A13CAC3FE8D1}"/>
                    </a:ext>
                  </a:extLst>
                </p:cNvPr>
                <p:cNvPicPr/>
                <p:nvPr/>
              </p:nvPicPr>
              <p:blipFill>
                <a:blip r:embed="rId123"/>
                <a:stretch>
                  <a:fillRect/>
                </a:stretch>
              </p:blipFill>
              <p:spPr>
                <a:xfrm>
                  <a:off x="5651282" y="1365363"/>
                  <a:ext cx="51480" cy="23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4">
              <p14:nvContentPartPr>
                <p14:cNvPr id="72" name="Ink 71">
                  <a:extLst>
                    <a:ext uri="{FF2B5EF4-FFF2-40B4-BE49-F238E27FC236}">
                      <a16:creationId xmlns:a16="http://schemas.microsoft.com/office/drawing/2014/main" id="{BAAE64E1-28B0-4336-81B6-5B9C625CFD33}"/>
                    </a:ext>
                  </a:extLst>
                </p14:cNvPr>
                <p14:cNvContentPartPr/>
                <p14:nvPr/>
              </p14:nvContentPartPr>
              <p14:xfrm>
                <a:off x="5738402" y="1121283"/>
                <a:ext cx="67680" cy="45720"/>
              </p14:xfrm>
            </p:contentPart>
          </mc:Choice>
          <mc:Fallback xmlns="">
            <p:pic>
              <p:nvPicPr>
                <p:cNvPr id="72" name="Ink 71">
                  <a:extLst>
                    <a:ext uri="{FF2B5EF4-FFF2-40B4-BE49-F238E27FC236}">
                      <a16:creationId xmlns:a16="http://schemas.microsoft.com/office/drawing/2014/main" id="{BAAE64E1-28B0-4336-81B6-5B9C625CFD33}"/>
                    </a:ext>
                  </a:extLst>
                </p:cNvPr>
                <p:cNvPicPr/>
                <p:nvPr/>
              </p:nvPicPr>
              <p:blipFill>
                <a:blip r:embed="rId125"/>
                <a:stretch>
                  <a:fillRect/>
                </a:stretch>
              </p:blipFill>
              <p:spPr>
                <a:xfrm>
                  <a:off x="5729762" y="1112283"/>
                  <a:ext cx="85320" cy="63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6">
              <p14:nvContentPartPr>
                <p14:cNvPr id="73" name="Ink 72">
                  <a:extLst>
                    <a:ext uri="{FF2B5EF4-FFF2-40B4-BE49-F238E27FC236}">
                      <a16:creationId xmlns:a16="http://schemas.microsoft.com/office/drawing/2014/main" id="{CBEAD863-35B6-4D42-8AF5-11861DFA6625}"/>
                    </a:ext>
                  </a:extLst>
                </p14:cNvPr>
                <p14:cNvContentPartPr/>
                <p14:nvPr/>
              </p14:nvContentPartPr>
              <p14:xfrm>
                <a:off x="5985362" y="1160883"/>
                <a:ext cx="101160" cy="50760"/>
              </p14:xfrm>
            </p:contentPart>
          </mc:Choice>
          <mc:Fallback xmlns="">
            <p:pic>
              <p:nvPicPr>
                <p:cNvPr id="73" name="Ink 72">
                  <a:extLst>
                    <a:ext uri="{FF2B5EF4-FFF2-40B4-BE49-F238E27FC236}">
                      <a16:creationId xmlns:a16="http://schemas.microsoft.com/office/drawing/2014/main" id="{CBEAD863-35B6-4D42-8AF5-11861DFA6625}"/>
                    </a:ext>
                  </a:extLst>
                </p:cNvPr>
                <p:cNvPicPr/>
                <p:nvPr/>
              </p:nvPicPr>
              <p:blipFill>
                <a:blip r:embed="rId127"/>
                <a:stretch>
                  <a:fillRect/>
                </a:stretch>
              </p:blipFill>
              <p:spPr>
                <a:xfrm>
                  <a:off x="5976722" y="1152243"/>
                  <a:ext cx="118800" cy="68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8">
              <p14:nvContentPartPr>
                <p14:cNvPr id="74" name="Ink 73">
                  <a:extLst>
                    <a:ext uri="{FF2B5EF4-FFF2-40B4-BE49-F238E27FC236}">
                      <a16:creationId xmlns:a16="http://schemas.microsoft.com/office/drawing/2014/main" id="{CA12F3DC-AFD9-4D26-A1D4-7A6F4A1849C5}"/>
                    </a:ext>
                  </a:extLst>
                </p14:cNvPr>
                <p14:cNvContentPartPr/>
                <p14:nvPr/>
              </p14:nvContentPartPr>
              <p14:xfrm>
                <a:off x="6378122" y="1205883"/>
                <a:ext cx="196560" cy="368640"/>
              </p14:xfrm>
            </p:contentPart>
          </mc:Choice>
          <mc:Fallback xmlns="">
            <p:pic>
              <p:nvPicPr>
                <p:cNvPr id="74" name="Ink 73">
                  <a:extLst>
                    <a:ext uri="{FF2B5EF4-FFF2-40B4-BE49-F238E27FC236}">
                      <a16:creationId xmlns:a16="http://schemas.microsoft.com/office/drawing/2014/main" id="{CA12F3DC-AFD9-4D26-A1D4-7A6F4A1849C5}"/>
                    </a:ext>
                  </a:extLst>
                </p:cNvPr>
                <p:cNvPicPr/>
                <p:nvPr/>
              </p:nvPicPr>
              <p:blipFill>
                <a:blip r:embed="rId129"/>
                <a:stretch>
                  <a:fillRect/>
                </a:stretch>
              </p:blipFill>
              <p:spPr>
                <a:xfrm>
                  <a:off x="6369482" y="1196883"/>
                  <a:ext cx="214200" cy="386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0">
              <p14:nvContentPartPr>
                <p14:cNvPr id="75" name="Ink 74">
                  <a:extLst>
                    <a:ext uri="{FF2B5EF4-FFF2-40B4-BE49-F238E27FC236}">
                      <a16:creationId xmlns:a16="http://schemas.microsoft.com/office/drawing/2014/main" id="{C625ACD1-7850-4EA5-B290-0DFA6C88AD08}"/>
                    </a:ext>
                  </a:extLst>
                </p14:cNvPr>
                <p14:cNvContentPartPr/>
                <p14:nvPr/>
              </p14:nvContentPartPr>
              <p14:xfrm>
                <a:off x="6653162" y="1362843"/>
                <a:ext cx="17280" cy="50760"/>
              </p14:xfrm>
            </p:contentPart>
          </mc:Choice>
          <mc:Fallback xmlns="">
            <p:pic>
              <p:nvPicPr>
                <p:cNvPr id="75" name="Ink 74">
                  <a:extLst>
                    <a:ext uri="{FF2B5EF4-FFF2-40B4-BE49-F238E27FC236}">
                      <a16:creationId xmlns:a16="http://schemas.microsoft.com/office/drawing/2014/main" id="{C625ACD1-7850-4EA5-B290-0DFA6C88AD08}"/>
                    </a:ext>
                  </a:extLst>
                </p:cNvPr>
                <p:cNvPicPr/>
                <p:nvPr/>
              </p:nvPicPr>
              <p:blipFill>
                <a:blip r:embed="rId131"/>
                <a:stretch>
                  <a:fillRect/>
                </a:stretch>
              </p:blipFill>
              <p:spPr>
                <a:xfrm>
                  <a:off x="6644162" y="1354203"/>
                  <a:ext cx="34920" cy="68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2">
              <p14:nvContentPartPr>
                <p14:cNvPr id="76" name="Ink 75">
                  <a:extLst>
                    <a:ext uri="{FF2B5EF4-FFF2-40B4-BE49-F238E27FC236}">
                      <a16:creationId xmlns:a16="http://schemas.microsoft.com/office/drawing/2014/main" id="{3B0EEFFF-1A66-4223-8D4B-22B024189974}"/>
                    </a:ext>
                  </a:extLst>
                </p14:cNvPr>
                <p14:cNvContentPartPr/>
                <p14:nvPr/>
              </p14:nvContentPartPr>
              <p14:xfrm>
                <a:off x="6669722" y="1124163"/>
                <a:ext cx="151920" cy="42840"/>
              </p14:xfrm>
            </p:contentPart>
          </mc:Choice>
          <mc:Fallback xmlns="">
            <p:pic>
              <p:nvPicPr>
                <p:cNvPr id="76" name="Ink 75">
                  <a:extLst>
                    <a:ext uri="{FF2B5EF4-FFF2-40B4-BE49-F238E27FC236}">
                      <a16:creationId xmlns:a16="http://schemas.microsoft.com/office/drawing/2014/main" id="{3B0EEFFF-1A66-4223-8D4B-22B024189974}"/>
                    </a:ext>
                  </a:extLst>
                </p:cNvPr>
                <p:cNvPicPr/>
                <p:nvPr/>
              </p:nvPicPr>
              <p:blipFill>
                <a:blip r:embed="rId133"/>
                <a:stretch>
                  <a:fillRect/>
                </a:stretch>
              </p:blipFill>
              <p:spPr>
                <a:xfrm>
                  <a:off x="6661082" y="1115523"/>
                  <a:ext cx="169560" cy="60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4">
              <p14:nvContentPartPr>
                <p14:cNvPr id="79" name="Ink 78">
                  <a:extLst>
                    <a:ext uri="{FF2B5EF4-FFF2-40B4-BE49-F238E27FC236}">
                      <a16:creationId xmlns:a16="http://schemas.microsoft.com/office/drawing/2014/main" id="{88B61B46-C6FD-4020-B50A-39B1DD62D750}"/>
                    </a:ext>
                  </a:extLst>
                </p14:cNvPr>
                <p14:cNvContentPartPr/>
                <p14:nvPr/>
              </p14:nvContentPartPr>
              <p14:xfrm>
                <a:off x="1032122" y="975123"/>
                <a:ext cx="6221520" cy="815040"/>
              </p14:xfrm>
            </p:contentPart>
          </mc:Choice>
          <mc:Fallback xmlns="">
            <p:pic>
              <p:nvPicPr>
                <p:cNvPr id="79" name="Ink 78">
                  <a:extLst>
                    <a:ext uri="{FF2B5EF4-FFF2-40B4-BE49-F238E27FC236}">
                      <a16:creationId xmlns:a16="http://schemas.microsoft.com/office/drawing/2014/main" id="{88B61B46-C6FD-4020-B50A-39B1DD62D750}"/>
                    </a:ext>
                  </a:extLst>
                </p:cNvPr>
                <p:cNvPicPr/>
                <p:nvPr/>
              </p:nvPicPr>
              <p:blipFill>
                <a:blip r:embed="rId135"/>
                <a:stretch>
                  <a:fillRect/>
                </a:stretch>
              </p:blipFill>
              <p:spPr>
                <a:xfrm>
                  <a:off x="1023122" y="966123"/>
                  <a:ext cx="6239160" cy="8326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99" name="Group 98">
            <a:extLst>
              <a:ext uri="{FF2B5EF4-FFF2-40B4-BE49-F238E27FC236}">
                <a16:creationId xmlns:a16="http://schemas.microsoft.com/office/drawing/2014/main" id="{A65B666F-FACB-48AA-9693-8350D60DB6C6}"/>
              </a:ext>
            </a:extLst>
          </p:cNvPr>
          <p:cNvGrpSpPr/>
          <p:nvPr/>
        </p:nvGrpSpPr>
        <p:grpSpPr>
          <a:xfrm>
            <a:off x="1626842" y="1895643"/>
            <a:ext cx="2103840" cy="528480"/>
            <a:chOff x="1626842" y="1895643"/>
            <a:chExt cx="2103840" cy="5284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36">
              <p14:nvContentPartPr>
                <p14:cNvPr id="81" name="Ink 80">
                  <a:extLst>
                    <a:ext uri="{FF2B5EF4-FFF2-40B4-BE49-F238E27FC236}">
                      <a16:creationId xmlns:a16="http://schemas.microsoft.com/office/drawing/2014/main" id="{72EA8292-3AFB-441F-915F-98A3DFE437BB}"/>
                    </a:ext>
                  </a:extLst>
                </p14:cNvPr>
                <p14:cNvContentPartPr/>
                <p14:nvPr/>
              </p14:nvContentPartPr>
              <p14:xfrm>
                <a:off x="1626842" y="2036763"/>
                <a:ext cx="224280" cy="297360"/>
              </p14:xfrm>
            </p:contentPart>
          </mc:Choice>
          <mc:Fallback xmlns="">
            <p:pic>
              <p:nvPicPr>
                <p:cNvPr id="81" name="Ink 80">
                  <a:extLst>
                    <a:ext uri="{FF2B5EF4-FFF2-40B4-BE49-F238E27FC236}">
                      <a16:creationId xmlns:a16="http://schemas.microsoft.com/office/drawing/2014/main" id="{72EA8292-3AFB-441F-915F-98A3DFE437BB}"/>
                    </a:ext>
                  </a:extLst>
                </p:cNvPr>
                <p:cNvPicPr/>
                <p:nvPr/>
              </p:nvPicPr>
              <p:blipFill>
                <a:blip r:embed="rId137"/>
                <a:stretch>
                  <a:fillRect/>
                </a:stretch>
              </p:blipFill>
              <p:spPr>
                <a:xfrm>
                  <a:off x="1617842" y="2027763"/>
                  <a:ext cx="241920" cy="315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8">
              <p14:nvContentPartPr>
                <p14:cNvPr id="82" name="Ink 81">
                  <a:extLst>
                    <a:ext uri="{FF2B5EF4-FFF2-40B4-BE49-F238E27FC236}">
                      <a16:creationId xmlns:a16="http://schemas.microsoft.com/office/drawing/2014/main" id="{B4557E8A-B09F-494D-B38E-310E25D2BC73}"/>
                    </a:ext>
                  </a:extLst>
                </p14:cNvPr>
                <p14:cNvContentPartPr/>
                <p14:nvPr/>
              </p14:nvContentPartPr>
              <p14:xfrm>
                <a:off x="1901522" y="2176443"/>
                <a:ext cx="84600" cy="106920"/>
              </p14:xfrm>
            </p:contentPart>
          </mc:Choice>
          <mc:Fallback xmlns="">
            <p:pic>
              <p:nvPicPr>
                <p:cNvPr id="82" name="Ink 81">
                  <a:extLst>
                    <a:ext uri="{FF2B5EF4-FFF2-40B4-BE49-F238E27FC236}">
                      <a16:creationId xmlns:a16="http://schemas.microsoft.com/office/drawing/2014/main" id="{B4557E8A-B09F-494D-B38E-310E25D2BC73}"/>
                    </a:ext>
                  </a:extLst>
                </p:cNvPr>
                <p:cNvPicPr/>
                <p:nvPr/>
              </p:nvPicPr>
              <p:blipFill>
                <a:blip r:embed="rId139"/>
                <a:stretch>
                  <a:fillRect/>
                </a:stretch>
              </p:blipFill>
              <p:spPr>
                <a:xfrm>
                  <a:off x="1892882" y="2167443"/>
                  <a:ext cx="102240" cy="124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0">
              <p14:nvContentPartPr>
                <p14:cNvPr id="83" name="Ink 82">
                  <a:extLst>
                    <a:ext uri="{FF2B5EF4-FFF2-40B4-BE49-F238E27FC236}">
                      <a16:creationId xmlns:a16="http://schemas.microsoft.com/office/drawing/2014/main" id="{6109CE9A-D7E7-42C0-BF84-F97B93FD17D4}"/>
                    </a:ext>
                  </a:extLst>
                </p14:cNvPr>
                <p14:cNvContentPartPr/>
                <p14:nvPr/>
              </p14:nvContentPartPr>
              <p14:xfrm>
                <a:off x="1895762" y="2170683"/>
                <a:ext cx="112680" cy="123840"/>
              </p14:xfrm>
            </p:contentPart>
          </mc:Choice>
          <mc:Fallback xmlns="">
            <p:pic>
              <p:nvPicPr>
                <p:cNvPr id="83" name="Ink 82">
                  <a:extLst>
                    <a:ext uri="{FF2B5EF4-FFF2-40B4-BE49-F238E27FC236}">
                      <a16:creationId xmlns:a16="http://schemas.microsoft.com/office/drawing/2014/main" id="{6109CE9A-D7E7-42C0-BF84-F97B93FD17D4}"/>
                    </a:ext>
                  </a:extLst>
                </p:cNvPr>
                <p:cNvPicPr/>
                <p:nvPr/>
              </p:nvPicPr>
              <p:blipFill>
                <a:blip r:embed="rId141"/>
                <a:stretch>
                  <a:fillRect/>
                </a:stretch>
              </p:blipFill>
              <p:spPr>
                <a:xfrm>
                  <a:off x="1887122" y="2162043"/>
                  <a:ext cx="130320" cy="141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2">
              <p14:nvContentPartPr>
                <p14:cNvPr id="84" name="Ink 83">
                  <a:extLst>
                    <a:ext uri="{FF2B5EF4-FFF2-40B4-BE49-F238E27FC236}">
                      <a16:creationId xmlns:a16="http://schemas.microsoft.com/office/drawing/2014/main" id="{092B390C-902D-44E5-B65B-D67BC8893182}"/>
                    </a:ext>
                  </a:extLst>
                </p14:cNvPr>
                <p14:cNvContentPartPr/>
                <p14:nvPr/>
              </p14:nvContentPartPr>
              <p14:xfrm>
                <a:off x="1947962" y="1968363"/>
                <a:ext cx="127800" cy="68400"/>
              </p14:xfrm>
            </p:contentPart>
          </mc:Choice>
          <mc:Fallback xmlns="">
            <p:pic>
              <p:nvPicPr>
                <p:cNvPr id="84" name="Ink 83">
                  <a:extLst>
                    <a:ext uri="{FF2B5EF4-FFF2-40B4-BE49-F238E27FC236}">
                      <a16:creationId xmlns:a16="http://schemas.microsoft.com/office/drawing/2014/main" id="{092B390C-902D-44E5-B65B-D67BC8893182}"/>
                    </a:ext>
                  </a:extLst>
                </p:cNvPr>
                <p:cNvPicPr/>
                <p:nvPr/>
              </p:nvPicPr>
              <p:blipFill>
                <a:blip r:embed="rId143"/>
                <a:stretch>
                  <a:fillRect/>
                </a:stretch>
              </p:blipFill>
              <p:spPr>
                <a:xfrm>
                  <a:off x="1939322" y="1959723"/>
                  <a:ext cx="145440" cy="86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4">
              <p14:nvContentPartPr>
                <p14:cNvPr id="85" name="Ink 84">
                  <a:extLst>
                    <a:ext uri="{FF2B5EF4-FFF2-40B4-BE49-F238E27FC236}">
                      <a16:creationId xmlns:a16="http://schemas.microsoft.com/office/drawing/2014/main" id="{CEBE772A-D893-42F2-8FB9-67D5228D819E}"/>
                    </a:ext>
                  </a:extLst>
                </p14:cNvPr>
                <p14:cNvContentPartPr/>
                <p14:nvPr/>
              </p14:nvContentPartPr>
              <p14:xfrm>
                <a:off x="2176562" y="2064123"/>
                <a:ext cx="101160" cy="146160"/>
              </p14:xfrm>
            </p:contentPart>
          </mc:Choice>
          <mc:Fallback xmlns="">
            <p:pic>
              <p:nvPicPr>
                <p:cNvPr id="85" name="Ink 84">
                  <a:extLst>
                    <a:ext uri="{FF2B5EF4-FFF2-40B4-BE49-F238E27FC236}">
                      <a16:creationId xmlns:a16="http://schemas.microsoft.com/office/drawing/2014/main" id="{CEBE772A-D893-42F2-8FB9-67D5228D819E}"/>
                    </a:ext>
                  </a:extLst>
                </p:cNvPr>
                <p:cNvPicPr/>
                <p:nvPr/>
              </p:nvPicPr>
              <p:blipFill>
                <a:blip r:embed="rId145"/>
                <a:stretch>
                  <a:fillRect/>
                </a:stretch>
              </p:blipFill>
              <p:spPr>
                <a:xfrm>
                  <a:off x="2167562" y="2055483"/>
                  <a:ext cx="118800" cy="163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6">
              <p14:nvContentPartPr>
                <p14:cNvPr id="86" name="Ink 85">
                  <a:extLst>
                    <a:ext uri="{FF2B5EF4-FFF2-40B4-BE49-F238E27FC236}">
                      <a16:creationId xmlns:a16="http://schemas.microsoft.com/office/drawing/2014/main" id="{8C711409-C469-494B-9892-2803B1A13123}"/>
                    </a:ext>
                  </a:extLst>
                </p14:cNvPr>
                <p14:cNvContentPartPr/>
                <p14:nvPr/>
              </p14:nvContentPartPr>
              <p14:xfrm>
                <a:off x="2389322" y="1974483"/>
                <a:ext cx="150120" cy="449640"/>
              </p14:xfrm>
            </p:contentPart>
          </mc:Choice>
          <mc:Fallback xmlns="">
            <p:pic>
              <p:nvPicPr>
                <p:cNvPr id="86" name="Ink 85">
                  <a:extLst>
                    <a:ext uri="{FF2B5EF4-FFF2-40B4-BE49-F238E27FC236}">
                      <a16:creationId xmlns:a16="http://schemas.microsoft.com/office/drawing/2014/main" id="{8C711409-C469-494B-9892-2803B1A13123}"/>
                    </a:ext>
                  </a:extLst>
                </p:cNvPr>
                <p:cNvPicPr/>
                <p:nvPr/>
              </p:nvPicPr>
              <p:blipFill>
                <a:blip r:embed="rId147"/>
                <a:stretch>
                  <a:fillRect/>
                </a:stretch>
              </p:blipFill>
              <p:spPr>
                <a:xfrm>
                  <a:off x="2380682" y="1965483"/>
                  <a:ext cx="167760" cy="467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8">
              <p14:nvContentPartPr>
                <p14:cNvPr id="87" name="Ink 86">
                  <a:extLst>
                    <a:ext uri="{FF2B5EF4-FFF2-40B4-BE49-F238E27FC236}">
                      <a16:creationId xmlns:a16="http://schemas.microsoft.com/office/drawing/2014/main" id="{EB6477D5-E197-449B-9BA2-07735C1A847F}"/>
                    </a:ext>
                  </a:extLst>
                </p14:cNvPr>
                <p14:cNvContentPartPr/>
                <p14:nvPr/>
              </p14:nvContentPartPr>
              <p14:xfrm>
                <a:off x="2559602" y="2103363"/>
                <a:ext cx="183960" cy="264240"/>
              </p14:xfrm>
            </p:contentPart>
          </mc:Choice>
          <mc:Fallback xmlns="">
            <p:pic>
              <p:nvPicPr>
                <p:cNvPr id="87" name="Ink 86">
                  <a:extLst>
                    <a:ext uri="{FF2B5EF4-FFF2-40B4-BE49-F238E27FC236}">
                      <a16:creationId xmlns:a16="http://schemas.microsoft.com/office/drawing/2014/main" id="{EB6477D5-E197-449B-9BA2-07735C1A847F}"/>
                    </a:ext>
                  </a:extLst>
                </p:cNvPr>
                <p:cNvPicPr/>
                <p:nvPr/>
              </p:nvPicPr>
              <p:blipFill>
                <a:blip r:embed="rId149"/>
                <a:stretch>
                  <a:fillRect/>
                </a:stretch>
              </p:blipFill>
              <p:spPr>
                <a:xfrm>
                  <a:off x="2550962" y="2094723"/>
                  <a:ext cx="201600" cy="281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0">
              <p14:nvContentPartPr>
                <p14:cNvPr id="88" name="Ink 87">
                  <a:extLst>
                    <a:ext uri="{FF2B5EF4-FFF2-40B4-BE49-F238E27FC236}">
                      <a16:creationId xmlns:a16="http://schemas.microsoft.com/office/drawing/2014/main" id="{09E60691-F4E5-401B-85FB-C9AAD43BD0F0}"/>
                    </a:ext>
                  </a:extLst>
                </p14:cNvPr>
                <p14:cNvContentPartPr/>
                <p14:nvPr/>
              </p14:nvContentPartPr>
              <p14:xfrm>
                <a:off x="2675522" y="1895643"/>
                <a:ext cx="84600" cy="39960"/>
              </p14:xfrm>
            </p:contentPart>
          </mc:Choice>
          <mc:Fallback xmlns="">
            <p:pic>
              <p:nvPicPr>
                <p:cNvPr id="88" name="Ink 87">
                  <a:extLst>
                    <a:ext uri="{FF2B5EF4-FFF2-40B4-BE49-F238E27FC236}">
                      <a16:creationId xmlns:a16="http://schemas.microsoft.com/office/drawing/2014/main" id="{09E60691-F4E5-401B-85FB-C9AAD43BD0F0}"/>
                    </a:ext>
                  </a:extLst>
                </p:cNvPr>
                <p:cNvPicPr/>
                <p:nvPr/>
              </p:nvPicPr>
              <p:blipFill>
                <a:blip r:embed="rId151"/>
                <a:stretch>
                  <a:fillRect/>
                </a:stretch>
              </p:blipFill>
              <p:spPr>
                <a:xfrm>
                  <a:off x="2666882" y="1886643"/>
                  <a:ext cx="102240" cy="57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2">
              <p14:nvContentPartPr>
                <p14:cNvPr id="89" name="Ink 88">
                  <a:extLst>
                    <a:ext uri="{FF2B5EF4-FFF2-40B4-BE49-F238E27FC236}">
                      <a16:creationId xmlns:a16="http://schemas.microsoft.com/office/drawing/2014/main" id="{2DC3E49E-DC56-41FB-BFE2-37E4A7142802}"/>
                    </a:ext>
                  </a:extLst>
                </p14:cNvPr>
                <p14:cNvContentPartPr/>
                <p14:nvPr/>
              </p14:nvContentPartPr>
              <p14:xfrm>
                <a:off x="2849762" y="1980243"/>
                <a:ext cx="146160" cy="157320"/>
              </p14:xfrm>
            </p:contentPart>
          </mc:Choice>
          <mc:Fallback xmlns="">
            <p:pic>
              <p:nvPicPr>
                <p:cNvPr id="89" name="Ink 88">
                  <a:extLst>
                    <a:ext uri="{FF2B5EF4-FFF2-40B4-BE49-F238E27FC236}">
                      <a16:creationId xmlns:a16="http://schemas.microsoft.com/office/drawing/2014/main" id="{2DC3E49E-DC56-41FB-BFE2-37E4A7142802}"/>
                    </a:ext>
                  </a:extLst>
                </p:cNvPr>
                <p:cNvPicPr/>
                <p:nvPr/>
              </p:nvPicPr>
              <p:blipFill>
                <a:blip r:embed="rId153"/>
                <a:stretch>
                  <a:fillRect/>
                </a:stretch>
              </p:blipFill>
              <p:spPr>
                <a:xfrm>
                  <a:off x="2840762" y="1971243"/>
                  <a:ext cx="163800" cy="174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4">
              <p14:nvContentPartPr>
                <p14:cNvPr id="90" name="Ink 89">
                  <a:extLst>
                    <a:ext uri="{FF2B5EF4-FFF2-40B4-BE49-F238E27FC236}">
                      <a16:creationId xmlns:a16="http://schemas.microsoft.com/office/drawing/2014/main" id="{573A9AAC-0EB0-4C54-95E2-5DAD189D5C9A}"/>
                    </a:ext>
                  </a:extLst>
                </p14:cNvPr>
                <p14:cNvContentPartPr/>
                <p14:nvPr/>
              </p14:nvContentPartPr>
              <p14:xfrm>
                <a:off x="3196802" y="1974123"/>
                <a:ext cx="141120" cy="360000"/>
              </p14:xfrm>
            </p:contentPart>
          </mc:Choice>
          <mc:Fallback xmlns="">
            <p:pic>
              <p:nvPicPr>
                <p:cNvPr id="90" name="Ink 89">
                  <a:extLst>
                    <a:ext uri="{FF2B5EF4-FFF2-40B4-BE49-F238E27FC236}">
                      <a16:creationId xmlns:a16="http://schemas.microsoft.com/office/drawing/2014/main" id="{573A9AAC-0EB0-4C54-95E2-5DAD189D5C9A}"/>
                    </a:ext>
                  </a:extLst>
                </p:cNvPr>
                <p:cNvPicPr/>
                <p:nvPr/>
              </p:nvPicPr>
              <p:blipFill>
                <a:blip r:embed="rId155"/>
                <a:stretch>
                  <a:fillRect/>
                </a:stretch>
              </p:blipFill>
              <p:spPr>
                <a:xfrm>
                  <a:off x="3188162" y="1965123"/>
                  <a:ext cx="158760" cy="377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6">
              <p14:nvContentPartPr>
                <p14:cNvPr id="91" name="Ink 90">
                  <a:extLst>
                    <a:ext uri="{FF2B5EF4-FFF2-40B4-BE49-F238E27FC236}">
                      <a16:creationId xmlns:a16="http://schemas.microsoft.com/office/drawing/2014/main" id="{D984A6B7-C005-4080-8F8E-27B29EF6EBE4}"/>
                    </a:ext>
                  </a:extLst>
                </p14:cNvPr>
                <p14:cNvContentPartPr/>
                <p14:nvPr/>
              </p14:nvContentPartPr>
              <p14:xfrm>
                <a:off x="3376802" y="2120283"/>
                <a:ext cx="56520" cy="123840"/>
              </p14:xfrm>
            </p:contentPart>
          </mc:Choice>
          <mc:Fallback xmlns="">
            <p:pic>
              <p:nvPicPr>
                <p:cNvPr id="91" name="Ink 90">
                  <a:extLst>
                    <a:ext uri="{FF2B5EF4-FFF2-40B4-BE49-F238E27FC236}">
                      <a16:creationId xmlns:a16="http://schemas.microsoft.com/office/drawing/2014/main" id="{D984A6B7-C005-4080-8F8E-27B29EF6EBE4}"/>
                    </a:ext>
                  </a:extLst>
                </p:cNvPr>
                <p:cNvPicPr/>
                <p:nvPr/>
              </p:nvPicPr>
              <p:blipFill>
                <a:blip r:embed="rId157"/>
                <a:stretch>
                  <a:fillRect/>
                </a:stretch>
              </p:blipFill>
              <p:spPr>
                <a:xfrm>
                  <a:off x="3368162" y="2111283"/>
                  <a:ext cx="74160" cy="141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8">
              <p14:nvContentPartPr>
                <p14:cNvPr id="92" name="Ink 91">
                  <a:extLst>
                    <a:ext uri="{FF2B5EF4-FFF2-40B4-BE49-F238E27FC236}">
                      <a16:creationId xmlns:a16="http://schemas.microsoft.com/office/drawing/2014/main" id="{2EFE3203-5353-424B-8679-2AC8329AE190}"/>
                    </a:ext>
                  </a:extLst>
                </p14:cNvPr>
                <p14:cNvContentPartPr/>
                <p14:nvPr/>
              </p14:nvContentPartPr>
              <p14:xfrm>
                <a:off x="3371402" y="2198763"/>
                <a:ext cx="33840" cy="28440"/>
              </p14:xfrm>
            </p:contentPart>
          </mc:Choice>
          <mc:Fallback xmlns="">
            <p:pic>
              <p:nvPicPr>
                <p:cNvPr id="92" name="Ink 91">
                  <a:extLst>
                    <a:ext uri="{FF2B5EF4-FFF2-40B4-BE49-F238E27FC236}">
                      <a16:creationId xmlns:a16="http://schemas.microsoft.com/office/drawing/2014/main" id="{2EFE3203-5353-424B-8679-2AC8329AE190}"/>
                    </a:ext>
                  </a:extLst>
                </p:cNvPr>
                <p:cNvPicPr/>
                <p:nvPr/>
              </p:nvPicPr>
              <p:blipFill>
                <a:blip r:embed="rId159"/>
                <a:stretch>
                  <a:fillRect/>
                </a:stretch>
              </p:blipFill>
              <p:spPr>
                <a:xfrm>
                  <a:off x="3362402" y="2190123"/>
                  <a:ext cx="51480" cy="46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0">
              <p14:nvContentPartPr>
                <p14:cNvPr id="93" name="Ink 92">
                  <a:extLst>
                    <a:ext uri="{FF2B5EF4-FFF2-40B4-BE49-F238E27FC236}">
                      <a16:creationId xmlns:a16="http://schemas.microsoft.com/office/drawing/2014/main" id="{37DAD045-819B-4BA8-802A-5BDEEBF7EA16}"/>
                    </a:ext>
                  </a:extLst>
                </p14:cNvPr>
                <p14:cNvContentPartPr/>
                <p14:nvPr/>
              </p14:nvContentPartPr>
              <p14:xfrm>
                <a:off x="3427202" y="1974483"/>
                <a:ext cx="297720" cy="50760"/>
              </p14:xfrm>
            </p:contentPart>
          </mc:Choice>
          <mc:Fallback xmlns="">
            <p:pic>
              <p:nvPicPr>
                <p:cNvPr id="93" name="Ink 92">
                  <a:extLst>
                    <a:ext uri="{FF2B5EF4-FFF2-40B4-BE49-F238E27FC236}">
                      <a16:creationId xmlns:a16="http://schemas.microsoft.com/office/drawing/2014/main" id="{37DAD045-819B-4BA8-802A-5BDEEBF7EA16}"/>
                    </a:ext>
                  </a:extLst>
                </p:cNvPr>
                <p:cNvPicPr/>
                <p:nvPr/>
              </p:nvPicPr>
              <p:blipFill>
                <a:blip r:embed="rId161"/>
                <a:stretch>
                  <a:fillRect/>
                </a:stretch>
              </p:blipFill>
              <p:spPr>
                <a:xfrm>
                  <a:off x="3418562" y="1965483"/>
                  <a:ext cx="315360" cy="68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2">
              <p14:nvContentPartPr>
                <p14:cNvPr id="94" name="Ink 93">
                  <a:extLst>
                    <a:ext uri="{FF2B5EF4-FFF2-40B4-BE49-F238E27FC236}">
                      <a16:creationId xmlns:a16="http://schemas.microsoft.com/office/drawing/2014/main" id="{B51993B3-54DC-41CD-A749-D4A6C82C27D2}"/>
                    </a:ext>
                  </a:extLst>
                </p14:cNvPr>
                <p14:cNvContentPartPr/>
                <p14:nvPr/>
              </p14:nvContentPartPr>
              <p14:xfrm>
                <a:off x="3674162" y="2092203"/>
                <a:ext cx="56520" cy="6120"/>
              </p14:xfrm>
            </p:contentPart>
          </mc:Choice>
          <mc:Fallback xmlns="">
            <p:pic>
              <p:nvPicPr>
                <p:cNvPr id="94" name="Ink 93">
                  <a:extLst>
                    <a:ext uri="{FF2B5EF4-FFF2-40B4-BE49-F238E27FC236}">
                      <a16:creationId xmlns:a16="http://schemas.microsoft.com/office/drawing/2014/main" id="{B51993B3-54DC-41CD-A749-D4A6C82C27D2}"/>
                    </a:ext>
                  </a:extLst>
                </p:cNvPr>
                <p:cNvPicPr/>
                <p:nvPr/>
              </p:nvPicPr>
              <p:blipFill>
                <a:blip r:embed="rId163"/>
                <a:stretch>
                  <a:fillRect/>
                </a:stretch>
              </p:blipFill>
              <p:spPr>
                <a:xfrm>
                  <a:off x="3665522" y="2083563"/>
                  <a:ext cx="74160" cy="237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98" name="Group 97">
            <a:extLst>
              <a:ext uri="{FF2B5EF4-FFF2-40B4-BE49-F238E27FC236}">
                <a16:creationId xmlns:a16="http://schemas.microsoft.com/office/drawing/2014/main" id="{6AFF6203-31F1-4C52-89F4-B89950018EB5}"/>
              </a:ext>
            </a:extLst>
          </p:cNvPr>
          <p:cNvGrpSpPr/>
          <p:nvPr/>
        </p:nvGrpSpPr>
        <p:grpSpPr>
          <a:xfrm>
            <a:off x="4016522" y="1867563"/>
            <a:ext cx="202320" cy="471600"/>
            <a:chOff x="4016522" y="1867563"/>
            <a:chExt cx="202320" cy="4716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64">
              <p14:nvContentPartPr>
                <p14:cNvPr id="95" name="Ink 94">
                  <a:extLst>
                    <a:ext uri="{FF2B5EF4-FFF2-40B4-BE49-F238E27FC236}">
                      <a16:creationId xmlns:a16="http://schemas.microsoft.com/office/drawing/2014/main" id="{B93DE608-5FC9-41C5-B075-CBBCEF36D6B4}"/>
                    </a:ext>
                  </a:extLst>
                </p14:cNvPr>
                <p14:cNvContentPartPr/>
                <p14:nvPr/>
              </p14:nvContentPartPr>
              <p14:xfrm>
                <a:off x="4016522" y="2007963"/>
                <a:ext cx="154440" cy="331200"/>
              </p14:xfrm>
            </p:contentPart>
          </mc:Choice>
          <mc:Fallback xmlns="">
            <p:pic>
              <p:nvPicPr>
                <p:cNvPr id="95" name="Ink 94">
                  <a:extLst>
                    <a:ext uri="{FF2B5EF4-FFF2-40B4-BE49-F238E27FC236}">
                      <a16:creationId xmlns:a16="http://schemas.microsoft.com/office/drawing/2014/main" id="{B93DE608-5FC9-41C5-B075-CBBCEF36D6B4}"/>
                    </a:ext>
                  </a:extLst>
                </p:cNvPr>
                <p:cNvPicPr/>
                <p:nvPr/>
              </p:nvPicPr>
              <p:blipFill>
                <a:blip r:embed="rId165"/>
                <a:stretch>
                  <a:fillRect/>
                </a:stretch>
              </p:blipFill>
              <p:spPr>
                <a:xfrm>
                  <a:off x="4007522" y="1999323"/>
                  <a:ext cx="172080" cy="348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6">
              <p14:nvContentPartPr>
                <p14:cNvPr id="96" name="Ink 95">
                  <a:extLst>
                    <a:ext uri="{FF2B5EF4-FFF2-40B4-BE49-F238E27FC236}">
                      <a16:creationId xmlns:a16="http://schemas.microsoft.com/office/drawing/2014/main" id="{787BFFF2-2B30-485F-84AF-72B798F12FBE}"/>
                    </a:ext>
                  </a:extLst>
                </p14:cNvPr>
                <p14:cNvContentPartPr/>
                <p14:nvPr/>
              </p14:nvContentPartPr>
              <p14:xfrm>
                <a:off x="4078082" y="1951803"/>
                <a:ext cx="67680" cy="84600"/>
              </p14:xfrm>
            </p:contentPart>
          </mc:Choice>
          <mc:Fallback xmlns="">
            <p:pic>
              <p:nvPicPr>
                <p:cNvPr id="96" name="Ink 95">
                  <a:extLst>
                    <a:ext uri="{FF2B5EF4-FFF2-40B4-BE49-F238E27FC236}">
                      <a16:creationId xmlns:a16="http://schemas.microsoft.com/office/drawing/2014/main" id="{787BFFF2-2B30-485F-84AF-72B798F12FBE}"/>
                    </a:ext>
                  </a:extLst>
                </p:cNvPr>
                <p:cNvPicPr/>
                <p:nvPr/>
              </p:nvPicPr>
              <p:blipFill>
                <a:blip r:embed="rId167"/>
                <a:stretch>
                  <a:fillRect/>
                </a:stretch>
              </p:blipFill>
              <p:spPr>
                <a:xfrm>
                  <a:off x="4069442" y="1943163"/>
                  <a:ext cx="85320" cy="102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8">
              <p14:nvContentPartPr>
                <p14:cNvPr id="97" name="Ink 96">
                  <a:extLst>
                    <a:ext uri="{FF2B5EF4-FFF2-40B4-BE49-F238E27FC236}">
                      <a16:creationId xmlns:a16="http://schemas.microsoft.com/office/drawing/2014/main" id="{DC28A217-9A01-4BF5-8FE5-1DDDBF45D342}"/>
                    </a:ext>
                  </a:extLst>
                </p14:cNvPr>
                <p14:cNvContentPartPr/>
                <p14:nvPr/>
              </p14:nvContentPartPr>
              <p14:xfrm>
                <a:off x="4168442" y="1867563"/>
                <a:ext cx="50400" cy="49320"/>
              </p14:xfrm>
            </p:contentPart>
          </mc:Choice>
          <mc:Fallback xmlns="">
            <p:pic>
              <p:nvPicPr>
                <p:cNvPr id="97" name="Ink 96">
                  <a:extLst>
                    <a:ext uri="{FF2B5EF4-FFF2-40B4-BE49-F238E27FC236}">
                      <a16:creationId xmlns:a16="http://schemas.microsoft.com/office/drawing/2014/main" id="{DC28A217-9A01-4BF5-8FE5-1DDDBF45D342}"/>
                    </a:ext>
                  </a:extLst>
                </p:cNvPr>
                <p:cNvPicPr/>
                <p:nvPr/>
              </p:nvPicPr>
              <p:blipFill>
                <a:blip r:embed="rId169"/>
                <a:stretch>
                  <a:fillRect/>
                </a:stretch>
              </p:blipFill>
              <p:spPr>
                <a:xfrm>
                  <a:off x="4159442" y="1858563"/>
                  <a:ext cx="68040" cy="6696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170">
            <p14:nvContentPartPr>
              <p14:cNvPr id="100" name="Ink 99">
                <a:extLst>
                  <a:ext uri="{FF2B5EF4-FFF2-40B4-BE49-F238E27FC236}">
                    <a16:creationId xmlns:a16="http://schemas.microsoft.com/office/drawing/2014/main" id="{62E29B87-D971-4792-83C8-7C0742E11810}"/>
                  </a:ext>
                </a:extLst>
              </p14:cNvPr>
              <p14:cNvContentPartPr/>
              <p14:nvPr/>
            </p14:nvContentPartPr>
            <p14:xfrm>
              <a:off x="4364282" y="2232603"/>
              <a:ext cx="6120" cy="73440"/>
            </p14:xfrm>
          </p:contentPart>
        </mc:Choice>
        <mc:Fallback xmlns="">
          <p:pic>
            <p:nvPicPr>
              <p:cNvPr id="100" name="Ink 99">
                <a:extLst>
                  <a:ext uri="{FF2B5EF4-FFF2-40B4-BE49-F238E27FC236}">
                    <a16:creationId xmlns:a16="http://schemas.microsoft.com/office/drawing/2014/main" id="{62E29B87-D971-4792-83C8-7C0742E11810}"/>
                  </a:ext>
                </a:extLst>
              </p:cNvPr>
              <p:cNvPicPr/>
              <p:nvPr/>
            </p:nvPicPr>
            <p:blipFill>
              <a:blip r:embed="rId171"/>
              <a:stretch>
                <a:fillRect/>
              </a:stretch>
            </p:blipFill>
            <p:spPr>
              <a:xfrm>
                <a:off x="4355282" y="2223603"/>
                <a:ext cx="23760" cy="91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2">
            <p14:nvContentPartPr>
              <p14:cNvPr id="108" name="Ink 107">
                <a:extLst>
                  <a:ext uri="{FF2B5EF4-FFF2-40B4-BE49-F238E27FC236}">
                    <a16:creationId xmlns:a16="http://schemas.microsoft.com/office/drawing/2014/main" id="{3ACBE976-4726-43FE-99C3-F3200BA3E476}"/>
                  </a:ext>
                </a:extLst>
              </p14:cNvPr>
              <p14:cNvContentPartPr/>
              <p14:nvPr/>
            </p14:nvContentPartPr>
            <p14:xfrm>
              <a:off x="6523562" y="1982043"/>
              <a:ext cx="45720" cy="126360"/>
            </p14:xfrm>
          </p:contentPart>
        </mc:Choice>
        <mc:Fallback xmlns="">
          <p:pic>
            <p:nvPicPr>
              <p:cNvPr id="108" name="Ink 107">
                <a:extLst>
                  <a:ext uri="{FF2B5EF4-FFF2-40B4-BE49-F238E27FC236}">
                    <a16:creationId xmlns:a16="http://schemas.microsoft.com/office/drawing/2014/main" id="{3ACBE976-4726-43FE-99C3-F3200BA3E476}"/>
                  </a:ext>
                </a:extLst>
              </p:cNvPr>
              <p:cNvPicPr/>
              <p:nvPr/>
            </p:nvPicPr>
            <p:blipFill>
              <a:blip r:embed="rId173"/>
              <a:stretch>
                <a:fillRect/>
              </a:stretch>
            </p:blipFill>
            <p:spPr>
              <a:xfrm>
                <a:off x="6514922" y="1973403"/>
                <a:ext cx="63360" cy="144000"/>
              </a:xfrm>
              <a:prstGeom prst="rect">
                <a:avLst/>
              </a:prstGeom>
            </p:spPr>
          </p:pic>
        </mc:Fallback>
      </mc:AlternateContent>
      <p:grpSp>
        <p:nvGrpSpPr>
          <p:cNvPr id="118" name="Group 117">
            <a:extLst>
              <a:ext uri="{FF2B5EF4-FFF2-40B4-BE49-F238E27FC236}">
                <a16:creationId xmlns:a16="http://schemas.microsoft.com/office/drawing/2014/main" id="{51EFCF2A-C215-488A-8E64-18B46E42E78D}"/>
              </a:ext>
            </a:extLst>
          </p:cNvPr>
          <p:cNvGrpSpPr/>
          <p:nvPr/>
        </p:nvGrpSpPr>
        <p:grpSpPr>
          <a:xfrm>
            <a:off x="4790882" y="1935243"/>
            <a:ext cx="1385640" cy="426960"/>
            <a:chOff x="4790882" y="1935243"/>
            <a:chExt cx="1385640" cy="4269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74">
              <p14:nvContentPartPr>
                <p14:cNvPr id="101" name="Ink 100">
                  <a:extLst>
                    <a:ext uri="{FF2B5EF4-FFF2-40B4-BE49-F238E27FC236}">
                      <a16:creationId xmlns:a16="http://schemas.microsoft.com/office/drawing/2014/main" id="{09F002CA-4144-4E2B-80F1-AED5402ACB2E}"/>
                    </a:ext>
                  </a:extLst>
                </p14:cNvPr>
                <p14:cNvContentPartPr/>
                <p14:nvPr/>
              </p14:nvContentPartPr>
              <p14:xfrm>
                <a:off x="4790882" y="1964043"/>
                <a:ext cx="159840" cy="274320"/>
              </p14:xfrm>
            </p:contentPart>
          </mc:Choice>
          <mc:Fallback xmlns="">
            <p:pic>
              <p:nvPicPr>
                <p:cNvPr id="101" name="Ink 100">
                  <a:extLst>
                    <a:ext uri="{FF2B5EF4-FFF2-40B4-BE49-F238E27FC236}">
                      <a16:creationId xmlns:a16="http://schemas.microsoft.com/office/drawing/2014/main" id="{09F002CA-4144-4E2B-80F1-AED5402ACB2E}"/>
                    </a:ext>
                  </a:extLst>
                </p:cNvPr>
                <p:cNvPicPr/>
                <p:nvPr/>
              </p:nvPicPr>
              <p:blipFill>
                <a:blip r:embed="rId175"/>
                <a:stretch>
                  <a:fillRect/>
                </a:stretch>
              </p:blipFill>
              <p:spPr>
                <a:xfrm>
                  <a:off x="4782242" y="1955403"/>
                  <a:ext cx="177480" cy="291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6">
              <p14:nvContentPartPr>
                <p14:cNvPr id="102" name="Ink 101">
                  <a:extLst>
                    <a:ext uri="{FF2B5EF4-FFF2-40B4-BE49-F238E27FC236}">
                      <a16:creationId xmlns:a16="http://schemas.microsoft.com/office/drawing/2014/main" id="{B004BA21-B98F-415D-B752-A472944E9541}"/>
                    </a:ext>
                  </a:extLst>
                </p14:cNvPr>
                <p14:cNvContentPartPr/>
                <p14:nvPr/>
              </p14:nvContentPartPr>
              <p14:xfrm>
                <a:off x="5042882" y="1935243"/>
                <a:ext cx="34200" cy="191160"/>
              </p14:xfrm>
            </p:contentPart>
          </mc:Choice>
          <mc:Fallback xmlns="">
            <p:pic>
              <p:nvPicPr>
                <p:cNvPr id="102" name="Ink 101">
                  <a:extLst>
                    <a:ext uri="{FF2B5EF4-FFF2-40B4-BE49-F238E27FC236}">
                      <a16:creationId xmlns:a16="http://schemas.microsoft.com/office/drawing/2014/main" id="{B004BA21-B98F-415D-B752-A472944E9541}"/>
                    </a:ext>
                  </a:extLst>
                </p:cNvPr>
                <p:cNvPicPr/>
                <p:nvPr/>
              </p:nvPicPr>
              <p:blipFill>
                <a:blip r:embed="rId177"/>
                <a:stretch>
                  <a:fillRect/>
                </a:stretch>
              </p:blipFill>
              <p:spPr>
                <a:xfrm>
                  <a:off x="5033882" y="1926243"/>
                  <a:ext cx="51840" cy="208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8">
              <p14:nvContentPartPr>
                <p14:cNvPr id="103" name="Ink 102">
                  <a:extLst>
                    <a:ext uri="{FF2B5EF4-FFF2-40B4-BE49-F238E27FC236}">
                      <a16:creationId xmlns:a16="http://schemas.microsoft.com/office/drawing/2014/main" id="{BC2756E1-00B9-41E5-A7B2-93277A1F042E}"/>
                    </a:ext>
                  </a:extLst>
                </p14:cNvPr>
                <p14:cNvContentPartPr/>
                <p14:nvPr/>
              </p14:nvContentPartPr>
              <p14:xfrm>
                <a:off x="5183282" y="2024883"/>
                <a:ext cx="59400" cy="118800"/>
              </p14:xfrm>
            </p:contentPart>
          </mc:Choice>
          <mc:Fallback xmlns="">
            <p:pic>
              <p:nvPicPr>
                <p:cNvPr id="103" name="Ink 102">
                  <a:extLst>
                    <a:ext uri="{FF2B5EF4-FFF2-40B4-BE49-F238E27FC236}">
                      <a16:creationId xmlns:a16="http://schemas.microsoft.com/office/drawing/2014/main" id="{BC2756E1-00B9-41E5-A7B2-93277A1F042E}"/>
                    </a:ext>
                  </a:extLst>
                </p:cNvPr>
                <p:cNvPicPr/>
                <p:nvPr/>
              </p:nvPicPr>
              <p:blipFill>
                <a:blip r:embed="rId179"/>
                <a:stretch>
                  <a:fillRect/>
                </a:stretch>
              </p:blipFill>
              <p:spPr>
                <a:xfrm>
                  <a:off x="5174642" y="2016243"/>
                  <a:ext cx="77040" cy="136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0">
              <p14:nvContentPartPr>
                <p14:cNvPr id="104" name="Ink 103">
                  <a:extLst>
                    <a:ext uri="{FF2B5EF4-FFF2-40B4-BE49-F238E27FC236}">
                      <a16:creationId xmlns:a16="http://schemas.microsoft.com/office/drawing/2014/main" id="{15061009-40DF-4038-8E6F-790736A5D8F6}"/>
                    </a:ext>
                  </a:extLst>
                </p14:cNvPr>
                <p14:cNvContentPartPr/>
                <p14:nvPr/>
              </p14:nvContentPartPr>
              <p14:xfrm>
                <a:off x="5244842" y="2019483"/>
                <a:ext cx="95760" cy="342720"/>
              </p14:xfrm>
            </p:contentPart>
          </mc:Choice>
          <mc:Fallback xmlns="">
            <p:pic>
              <p:nvPicPr>
                <p:cNvPr id="104" name="Ink 103">
                  <a:extLst>
                    <a:ext uri="{FF2B5EF4-FFF2-40B4-BE49-F238E27FC236}">
                      <a16:creationId xmlns:a16="http://schemas.microsoft.com/office/drawing/2014/main" id="{15061009-40DF-4038-8E6F-790736A5D8F6}"/>
                    </a:ext>
                  </a:extLst>
                </p:cNvPr>
                <p:cNvPicPr/>
                <p:nvPr/>
              </p:nvPicPr>
              <p:blipFill>
                <a:blip r:embed="rId181"/>
                <a:stretch>
                  <a:fillRect/>
                </a:stretch>
              </p:blipFill>
              <p:spPr>
                <a:xfrm>
                  <a:off x="5236202" y="2010483"/>
                  <a:ext cx="113400" cy="360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2">
              <p14:nvContentPartPr>
                <p14:cNvPr id="105" name="Ink 104">
                  <a:extLst>
                    <a:ext uri="{FF2B5EF4-FFF2-40B4-BE49-F238E27FC236}">
                      <a16:creationId xmlns:a16="http://schemas.microsoft.com/office/drawing/2014/main" id="{4DFBDA36-55FF-4D0A-84AB-99C13FB8D03E}"/>
                    </a:ext>
                  </a:extLst>
                </p14:cNvPr>
                <p14:cNvContentPartPr/>
                <p14:nvPr/>
              </p14:nvContentPartPr>
              <p14:xfrm>
                <a:off x="5267522" y="2032443"/>
                <a:ext cx="544680" cy="122040"/>
              </p14:xfrm>
            </p:contentPart>
          </mc:Choice>
          <mc:Fallback xmlns="">
            <p:pic>
              <p:nvPicPr>
                <p:cNvPr id="105" name="Ink 104">
                  <a:extLst>
                    <a:ext uri="{FF2B5EF4-FFF2-40B4-BE49-F238E27FC236}">
                      <a16:creationId xmlns:a16="http://schemas.microsoft.com/office/drawing/2014/main" id="{4DFBDA36-55FF-4D0A-84AB-99C13FB8D03E}"/>
                    </a:ext>
                  </a:extLst>
                </p:cNvPr>
                <p:cNvPicPr/>
                <p:nvPr/>
              </p:nvPicPr>
              <p:blipFill>
                <a:blip r:embed="rId183"/>
                <a:stretch>
                  <a:fillRect/>
                </a:stretch>
              </p:blipFill>
              <p:spPr>
                <a:xfrm>
                  <a:off x="5258522" y="2023803"/>
                  <a:ext cx="562320" cy="139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4">
              <p14:nvContentPartPr>
                <p14:cNvPr id="106" name="Ink 105">
                  <a:extLst>
                    <a:ext uri="{FF2B5EF4-FFF2-40B4-BE49-F238E27FC236}">
                      <a16:creationId xmlns:a16="http://schemas.microsoft.com/office/drawing/2014/main" id="{F8D76F8E-5C44-4E13-AAD0-1B3DBE42BF1A}"/>
                    </a:ext>
                  </a:extLst>
                </p14:cNvPr>
                <p14:cNvContentPartPr/>
                <p14:nvPr/>
              </p14:nvContentPartPr>
              <p14:xfrm>
                <a:off x="5892122" y="1952163"/>
                <a:ext cx="48960" cy="146160"/>
              </p14:xfrm>
            </p:contentPart>
          </mc:Choice>
          <mc:Fallback xmlns="">
            <p:pic>
              <p:nvPicPr>
                <p:cNvPr id="106" name="Ink 105">
                  <a:extLst>
                    <a:ext uri="{FF2B5EF4-FFF2-40B4-BE49-F238E27FC236}">
                      <a16:creationId xmlns:a16="http://schemas.microsoft.com/office/drawing/2014/main" id="{F8D76F8E-5C44-4E13-AAD0-1B3DBE42BF1A}"/>
                    </a:ext>
                  </a:extLst>
                </p:cNvPr>
                <p:cNvPicPr/>
                <p:nvPr/>
              </p:nvPicPr>
              <p:blipFill>
                <a:blip r:embed="rId185"/>
                <a:stretch>
                  <a:fillRect/>
                </a:stretch>
              </p:blipFill>
              <p:spPr>
                <a:xfrm>
                  <a:off x="5883122" y="1943163"/>
                  <a:ext cx="66600" cy="163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6">
              <p14:nvContentPartPr>
                <p14:cNvPr id="109" name="Ink 108">
                  <a:extLst>
                    <a:ext uri="{FF2B5EF4-FFF2-40B4-BE49-F238E27FC236}">
                      <a16:creationId xmlns:a16="http://schemas.microsoft.com/office/drawing/2014/main" id="{B0D9CEE8-A97E-49D2-A429-A1019E2939C1}"/>
                    </a:ext>
                  </a:extLst>
                </p14:cNvPr>
                <p14:cNvContentPartPr/>
                <p14:nvPr/>
              </p14:nvContentPartPr>
              <p14:xfrm>
                <a:off x="5974562" y="2047203"/>
                <a:ext cx="201960" cy="71640"/>
              </p14:xfrm>
            </p:contentPart>
          </mc:Choice>
          <mc:Fallback xmlns="">
            <p:pic>
              <p:nvPicPr>
                <p:cNvPr id="109" name="Ink 108">
                  <a:extLst>
                    <a:ext uri="{FF2B5EF4-FFF2-40B4-BE49-F238E27FC236}">
                      <a16:creationId xmlns:a16="http://schemas.microsoft.com/office/drawing/2014/main" id="{B0D9CEE8-A97E-49D2-A429-A1019E2939C1}"/>
                    </a:ext>
                  </a:extLst>
                </p:cNvPr>
                <p:cNvPicPr/>
                <p:nvPr/>
              </p:nvPicPr>
              <p:blipFill>
                <a:blip r:embed="rId187"/>
                <a:stretch>
                  <a:fillRect/>
                </a:stretch>
              </p:blipFill>
              <p:spPr>
                <a:xfrm>
                  <a:off x="5965922" y="2038203"/>
                  <a:ext cx="219600" cy="892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17" name="Group 116">
            <a:extLst>
              <a:ext uri="{FF2B5EF4-FFF2-40B4-BE49-F238E27FC236}">
                <a16:creationId xmlns:a16="http://schemas.microsoft.com/office/drawing/2014/main" id="{047B8DEC-E74A-4006-8D20-F073D623B40B}"/>
              </a:ext>
            </a:extLst>
          </p:cNvPr>
          <p:cNvGrpSpPr/>
          <p:nvPr/>
        </p:nvGrpSpPr>
        <p:grpSpPr>
          <a:xfrm>
            <a:off x="6512762" y="1902483"/>
            <a:ext cx="1010520" cy="199440"/>
            <a:chOff x="6512762" y="1902483"/>
            <a:chExt cx="1010520" cy="1994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88">
              <p14:nvContentPartPr>
                <p14:cNvPr id="110" name="Ink 109">
                  <a:extLst>
                    <a:ext uri="{FF2B5EF4-FFF2-40B4-BE49-F238E27FC236}">
                      <a16:creationId xmlns:a16="http://schemas.microsoft.com/office/drawing/2014/main" id="{DB9C0589-7D03-49FA-874D-BE462147E6CC}"/>
                    </a:ext>
                  </a:extLst>
                </p14:cNvPr>
                <p14:cNvContentPartPr/>
                <p14:nvPr/>
              </p14:nvContentPartPr>
              <p14:xfrm>
                <a:off x="6512762" y="1902483"/>
                <a:ext cx="690480" cy="199440"/>
              </p14:xfrm>
            </p:contentPart>
          </mc:Choice>
          <mc:Fallback xmlns="">
            <p:pic>
              <p:nvPicPr>
                <p:cNvPr id="110" name="Ink 109">
                  <a:extLst>
                    <a:ext uri="{FF2B5EF4-FFF2-40B4-BE49-F238E27FC236}">
                      <a16:creationId xmlns:a16="http://schemas.microsoft.com/office/drawing/2014/main" id="{DB9C0589-7D03-49FA-874D-BE462147E6CC}"/>
                    </a:ext>
                  </a:extLst>
                </p:cNvPr>
                <p:cNvPicPr/>
                <p:nvPr/>
              </p:nvPicPr>
              <p:blipFill>
                <a:blip r:embed="rId189"/>
                <a:stretch>
                  <a:fillRect/>
                </a:stretch>
              </p:blipFill>
              <p:spPr>
                <a:xfrm>
                  <a:off x="6504122" y="1893483"/>
                  <a:ext cx="708120" cy="217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0">
              <p14:nvContentPartPr>
                <p14:cNvPr id="111" name="Ink 110">
                  <a:extLst>
                    <a:ext uri="{FF2B5EF4-FFF2-40B4-BE49-F238E27FC236}">
                      <a16:creationId xmlns:a16="http://schemas.microsoft.com/office/drawing/2014/main" id="{BF71D4E6-5C0C-4794-A3C0-5F94DB1BAA39}"/>
                    </a:ext>
                  </a:extLst>
                </p14:cNvPr>
                <p14:cNvContentPartPr/>
                <p14:nvPr/>
              </p14:nvContentPartPr>
              <p14:xfrm>
                <a:off x="7112522" y="1912923"/>
                <a:ext cx="202680" cy="67680"/>
              </p14:xfrm>
            </p:contentPart>
          </mc:Choice>
          <mc:Fallback xmlns="">
            <p:pic>
              <p:nvPicPr>
                <p:cNvPr id="111" name="Ink 110">
                  <a:extLst>
                    <a:ext uri="{FF2B5EF4-FFF2-40B4-BE49-F238E27FC236}">
                      <a16:creationId xmlns:a16="http://schemas.microsoft.com/office/drawing/2014/main" id="{BF71D4E6-5C0C-4794-A3C0-5F94DB1BAA39}"/>
                    </a:ext>
                  </a:extLst>
                </p:cNvPr>
                <p:cNvPicPr/>
                <p:nvPr/>
              </p:nvPicPr>
              <p:blipFill>
                <a:blip r:embed="rId191"/>
                <a:stretch>
                  <a:fillRect/>
                </a:stretch>
              </p:blipFill>
              <p:spPr>
                <a:xfrm>
                  <a:off x="7103882" y="1903923"/>
                  <a:ext cx="220320" cy="85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2">
              <p14:nvContentPartPr>
                <p14:cNvPr id="112" name="Ink 111">
                  <a:extLst>
                    <a:ext uri="{FF2B5EF4-FFF2-40B4-BE49-F238E27FC236}">
                      <a16:creationId xmlns:a16="http://schemas.microsoft.com/office/drawing/2014/main" id="{52D21B41-0590-401D-9A20-102922F992E1}"/>
                    </a:ext>
                  </a:extLst>
                </p14:cNvPr>
                <p14:cNvContentPartPr/>
                <p14:nvPr/>
              </p14:nvContentPartPr>
              <p14:xfrm>
                <a:off x="7253282" y="2002563"/>
                <a:ext cx="22680" cy="67680"/>
              </p14:xfrm>
            </p:contentPart>
          </mc:Choice>
          <mc:Fallback xmlns="">
            <p:pic>
              <p:nvPicPr>
                <p:cNvPr id="112" name="Ink 111">
                  <a:extLst>
                    <a:ext uri="{FF2B5EF4-FFF2-40B4-BE49-F238E27FC236}">
                      <a16:creationId xmlns:a16="http://schemas.microsoft.com/office/drawing/2014/main" id="{52D21B41-0590-401D-9A20-102922F992E1}"/>
                    </a:ext>
                  </a:extLst>
                </p:cNvPr>
                <p:cNvPicPr/>
                <p:nvPr/>
              </p:nvPicPr>
              <p:blipFill>
                <a:blip r:embed="rId193"/>
                <a:stretch>
                  <a:fillRect/>
                </a:stretch>
              </p:blipFill>
              <p:spPr>
                <a:xfrm>
                  <a:off x="7244642" y="1993563"/>
                  <a:ext cx="40320" cy="85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4">
              <p14:nvContentPartPr>
                <p14:cNvPr id="113" name="Ink 112">
                  <a:extLst>
                    <a:ext uri="{FF2B5EF4-FFF2-40B4-BE49-F238E27FC236}">
                      <a16:creationId xmlns:a16="http://schemas.microsoft.com/office/drawing/2014/main" id="{FAB53F6A-BEEB-4821-B30A-E585AF41845C}"/>
                    </a:ext>
                  </a:extLst>
                </p14:cNvPr>
                <p14:cNvContentPartPr/>
                <p14:nvPr/>
              </p14:nvContentPartPr>
              <p14:xfrm>
                <a:off x="7326362" y="2013723"/>
                <a:ext cx="196920" cy="62280"/>
              </p14:xfrm>
            </p:contentPart>
          </mc:Choice>
          <mc:Fallback xmlns="">
            <p:pic>
              <p:nvPicPr>
                <p:cNvPr id="113" name="Ink 112">
                  <a:extLst>
                    <a:ext uri="{FF2B5EF4-FFF2-40B4-BE49-F238E27FC236}">
                      <a16:creationId xmlns:a16="http://schemas.microsoft.com/office/drawing/2014/main" id="{FAB53F6A-BEEB-4821-B30A-E585AF41845C}"/>
                    </a:ext>
                  </a:extLst>
                </p:cNvPr>
                <p:cNvPicPr/>
                <p:nvPr/>
              </p:nvPicPr>
              <p:blipFill>
                <a:blip r:embed="rId195"/>
                <a:stretch>
                  <a:fillRect/>
                </a:stretch>
              </p:blipFill>
              <p:spPr>
                <a:xfrm>
                  <a:off x="7317362" y="2004723"/>
                  <a:ext cx="214560" cy="7992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196">
            <p14:nvContentPartPr>
              <p14:cNvPr id="114" name="Ink 113">
                <a:extLst>
                  <a:ext uri="{FF2B5EF4-FFF2-40B4-BE49-F238E27FC236}">
                    <a16:creationId xmlns:a16="http://schemas.microsoft.com/office/drawing/2014/main" id="{94CD5DAD-D4CD-4CF6-91A5-06B6D1C34A68}"/>
                  </a:ext>
                </a:extLst>
              </p14:cNvPr>
              <p14:cNvContentPartPr/>
              <p14:nvPr/>
            </p14:nvContentPartPr>
            <p14:xfrm>
              <a:off x="7337522" y="1228203"/>
              <a:ext cx="258480" cy="168840"/>
            </p14:xfrm>
          </p:contentPart>
        </mc:Choice>
        <mc:Fallback xmlns="">
          <p:pic>
            <p:nvPicPr>
              <p:cNvPr id="114" name="Ink 113">
                <a:extLst>
                  <a:ext uri="{FF2B5EF4-FFF2-40B4-BE49-F238E27FC236}">
                    <a16:creationId xmlns:a16="http://schemas.microsoft.com/office/drawing/2014/main" id="{94CD5DAD-D4CD-4CF6-91A5-06B6D1C34A68}"/>
                  </a:ext>
                </a:extLst>
              </p:cNvPr>
              <p:cNvPicPr/>
              <p:nvPr/>
            </p:nvPicPr>
            <p:blipFill>
              <a:blip r:embed="rId197"/>
              <a:stretch>
                <a:fillRect/>
              </a:stretch>
            </p:blipFill>
            <p:spPr>
              <a:xfrm>
                <a:off x="7328522" y="1219563"/>
                <a:ext cx="276120" cy="186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8">
            <p14:nvContentPartPr>
              <p14:cNvPr id="115" name="Ink 114">
                <a:extLst>
                  <a:ext uri="{FF2B5EF4-FFF2-40B4-BE49-F238E27FC236}">
                    <a16:creationId xmlns:a16="http://schemas.microsoft.com/office/drawing/2014/main" id="{B7B1D4D3-57B6-4FC2-94B8-3CF99AD04BE7}"/>
                  </a:ext>
                </a:extLst>
              </p14:cNvPr>
              <p14:cNvContentPartPr/>
              <p14:nvPr/>
            </p14:nvContentPartPr>
            <p14:xfrm>
              <a:off x="7191722" y="521523"/>
              <a:ext cx="325800" cy="163080"/>
            </p14:xfrm>
          </p:contentPart>
        </mc:Choice>
        <mc:Fallback xmlns="">
          <p:pic>
            <p:nvPicPr>
              <p:cNvPr id="115" name="Ink 114">
                <a:extLst>
                  <a:ext uri="{FF2B5EF4-FFF2-40B4-BE49-F238E27FC236}">
                    <a16:creationId xmlns:a16="http://schemas.microsoft.com/office/drawing/2014/main" id="{B7B1D4D3-57B6-4FC2-94B8-3CF99AD04BE7}"/>
                  </a:ext>
                </a:extLst>
              </p:cNvPr>
              <p:cNvPicPr/>
              <p:nvPr/>
            </p:nvPicPr>
            <p:blipFill>
              <a:blip r:embed="rId199"/>
              <a:stretch>
                <a:fillRect/>
              </a:stretch>
            </p:blipFill>
            <p:spPr>
              <a:xfrm>
                <a:off x="7182722" y="512883"/>
                <a:ext cx="343440" cy="180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00">
            <p14:nvContentPartPr>
              <p14:cNvPr id="116" name="Ink 115">
                <a:extLst>
                  <a:ext uri="{FF2B5EF4-FFF2-40B4-BE49-F238E27FC236}">
                    <a16:creationId xmlns:a16="http://schemas.microsoft.com/office/drawing/2014/main" id="{70BF7391-ED2A-443E-8596-9BDA714D91C2}"/>
                  </a:ext>
                </a:extLst>
              </p14:cNvPr>
              <p14:cNvContentPartPr/>
              <p14:nvPr/>
            </p14:nvContentPartPr>
            <p14:xfrm>
              <a:off x="1099442" y="757323"/>
              <a:ext cx="213480" cy="146160"/>
            </p14:xfrm>
          </p:contentPart>
        </mc:Choice>
        <mc:Fallback xmlns="">
          <p:pic>
            <p:nvPicPr>
              <p:cNvPr id="116" name="Ink 115">
                <a:extLst>
                  <a:ext uri="{FF2B5EF4-FFF2-40B4-BE49-F238E27FC236}">
                    <a16:creationId xmlns:a16="http://schemas.microsoft.com/office/drawing/2014/main" id="{70BF7391-ED2A-443E-8596-9BDA714D91C2}"/>
                  </a:ext>
                </a:extLst>
              </p:cNvPr>
              <p:cNvPicPr/>
              <p:nvPr/>
            </p:nvPicPr>
            <p:blipFill>
              <a:blip r:embed="rId201"/>
              <a:stretch>
                <a:fillRect/>
              </a:stretch>
            </p:blipFill>
            <p:spPr>
              <a:xfrm>
                <a:off x="1090442" y="748323"/>
                <a:ext cx="231120" cy="163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02">
            <p14:nvContentPartPr>
              <p14:cNvPr id="181" name="Ink 180">
                <a:extLst>
                  <a:ext uri="{FF2B5EF4-FFF2-40B4-BE49-F238E27FC236}">
                    <a16:creationId xmlns:a16="http://schemas.microsoft.com/office/drawing/2014/main" id="{23E69721-A9A3-4233-9454-2C5A0D0680F0}"/>
                  </a:ext>
                </a:extLst>
              </p14:cNvPr>
              <p14:cNvContentPartPr/>
              <p14:nvPr/>
            </p14:nvContentPartPr>
            <p14:xfrm>
              <a:off x="6282722" y="2619603"/>
              <a:ext cx="314640" cy="157680"/>
            </p14:xfrm>
          </p:contentPart>
        </mc:Choice>
        <mc:Fallback xmlns="">
          <p:pic>
            <p:nvPicPr>
              <p:cNvPr id="181" name="Ink 180">
                <a:extLst>
                  <a:ext uri="{FF2B5EF4-FFF2-40B4-BE49-F238E27FC236}">
                    <a16:creationId xmlns:a16="http://schemas.microsoft.com/office/drawing/2014/main" id="{23E69721-A9A3-4233-9454-2C5A0D0680F0}"/>
                  </a:ext>
                </a:extLst>
              </p:cNvPr>
              <p:cNvPicPr/>
              <p:nvPr/>
            </p:nvPicPr>
            <p:blipFill>
              <a:blip r:embed="rId203"/>
              <a:stretch>
                <a:fillRect/>
              </a:stretch>
            </p:blipFill>
            <p:spPr>
              <a:xfrm>
                <a:off x="6274082" y="2610963"/>
                <a:ext cx="332280" cy="175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04">
            <p14:nvContentPartPr>
              <p14:cNvPr id="183" name="Ink 182">
                <a:extLst>
                  <a:ext uri="{FF2B5EF4-FFF2-40B4-BE49-F238E27FC236}">
                    <a16:creationId xmlns:a16="http://schemas.microsoft.com/office/drawing/2014/main" id="{828E0181-90C3-4D49-AED5-0FF1C88D6594}"/>
                  </a:ext>
                </a:extLst>
              </p14:cNvPr>
              <p14:cNvContentPartPr/>
              <p14:nvPr/>
            </p14:nvContentPartPr>
            <p14:xfrm>
              <a:off x="6251042" y="3494403"/>
              <a:ext cx="307080" cy="155880"/>
            </p14:xfrm>
          </p:contentPart>
        </mc:Choice>
        <mc:Fallback xmlns="">
          <p:pic>
            <p:nvPicPr>
              <p:cNvPr id="183" name="Ink 182">
                <a:extLst>
                  <a:ext uri="{FF2B5EF4-FFF2-40B4-BE49-F238E27FC236}">
                    <a16:creationId xmlns:a16="http://schemas.microsoft.com/office/drawing/2014/main" id="{828E0181-90C3-4D49-AED5-0FF1C88D6594}"/>
                  </a:ext>
                </a:extLst>
              </p:cNvPr>
              <p:cNvPicPr/>
              <p:nvPr/>
            </p:nvPicPr>
            <p:blipFill>
              <a:blip r:embed="rId205"/>
              <a:stretch>
                <a:fillRect/>
              </a:stretch>
            </p:blipFill>
            <p:spPr>
              <a:xfrm>
                <a:off x="6242042" y="3485763"/>
                <a:ext cx="324720" cy="173520"/>
              </a:xfrm>
              <a:prstGeom prst="rect">
                <a:avLst/>
              </a:prstGeom>
            </p:spPr>
          </p:pic>
        </mc:Fallback>
      </mc:AlternateContent>
      <p:grpSp>
        <p:nvGrpSpPr>
          <p:cNvPr id="190" name="Group 189">
            <a:extLst>
              <a:ext uri="{FF2B5EF4-FFF2-40B4-BE49-F238E27FC236}">
                <a16:creationId xmlns:a16="http://schemas.microsoft.com/office/drawing/2014/main" id="{F582B8D8-0659-4002-89EC-EAF7439A5425}"/>
              </a:ext>
            </a:extLst>
          </p:cNvPr>
          <p:cNvGrpSpPr/>
          <p:nvPr/>
        </p:nvGrpSpPr>
        <p:grpSpPr>
          <a:xfrm>
            <a:off x="6955922" y="2731923"/>
            <a:ext cx="670680" cy="258480"/>
            <a:chOff x="6955922" y="2731923"/>
            <a:chExt cx="670680" cy="2584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06">
              <p14:nvContentPartPr>
                <p14:cNvPr id="184" name="Ink 183">
                  <a:extLst>
                    <a:ext uri="{FF2B5EF4-FFF2-40B4-BE49-F238E27FC236}">
                      <a16:creationId xmlns:a16="http://schemas.microsoft.com/office/drawing/2014/main" id="{C4A46C06-83ED-4E13-A630-267F0024BEBD}"/>
                    </a:ext>
                  </a:extLst>
                </p14:cNvPr>
                <p14:cNvContentPartPr/>
                <p14:nvPr/>
              </p14:nvContentPartPr>
              <p14:xfrm>
                <a:off x="6955922" y="2810403"/>
                <a:ext cx="286560" cy="33840"/>
              </p14:xfrm>
            </p:contentPart>
          </mc:Choice>
          <mc:Fallback xmlns="">
            <p:pic>
              <p:nvPicPr>
                <p:cNvPr id="184" name="Ink 183">
                  <a:extLst>
                    <a:ext uri="{FF2B5EF4-FFF2-40B4-BE49-F238E27FC236}">
                      <a16:creationId xmlns:a16="http://schemas.microsoft.com/office/drawing/2014/main" id="{C4A46C06-83ED-4E13-A630-267F0024BEBD}"/>
                    </a:ext>
                  </a:extLst>
                </p:cNvPr>
                <p:cNvPicPr/>
                <p:nvPr/>
              </p:nvPicPr>
              <p:blipFill>
                <a:blip r:embed="rId207"/>
                <a:stretch>
                  <a:fillRect/>
                </a:stretch>
              </p:blipFill>
              <p:spPr>
                <a:xfrm>
                  <a:off x="6947282" y="2801403"/>
                  <a:ext cx="304200" cy="51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8">
              <p14:nvContentPartPr>
                <p14:cNvPr id="185" name="Ink 184">
                  <a:extLst>
                    <a:ext uri="{FF2B5EF4-FFF2-40B4-BE49-F238E27FC236}">
                      <a16:creationId xmlns:a16="http://schemas.microsoft.com/office/drawing/2014/main" id="{D09EC10A-0C2C-4455-BC58-5FB9B9C80C2A}"/>
                    </a:ext>
                  </a:extLst>
                </p14:cNvPr>
                <p14:cNvContentPartPr/>
                <p14:nvPr/>
              </p14:nvContentPartPr>
              <p14:xfrm>
                <a:off x="7101722" y="2731923"/>
                <a:ext cx="524880" cy="258480"/>
              </p14:xfrm>
            </p:contentPart>
          </mc:Choice>
          <mc:Fallback xmlns="">
            <p:pic>
              <p:nvPicPr>
                <p:cNvPr id="185" name="Ink 184">
                  <a:extLst>
                    <a:ext uri="{FF2B5EF4-FFF2-40B4-BE49-F238E27FC236}">
                      <a16:creationId xmlns:a16="http://schemas.microsoft.com/office/drawing/2014/main" id="{D09EC10A-0C2C-4455-BC58-5FB9B9C80C2A}"/>
                    </a:ext>
                  </a:extLst>
                </p:cNvPr>
                <p:cNvPicPr/>
                <p:nvPr/>
              </p:nvPicPr>
              <p:blipFill>
                <a:blip r:embed="rId209"/>
                <a:stretch>
                  <a:fillRect/>
                </a:stretch>
              </p:blipFill>
              <p:spPr>
                <a:xfrm>
                  <a:off x="7093082" y="2722923"/>
                  <a:ext cx="542520" cy="2761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89" name="Group 188">
            <a:extLst>
              <a:ext uri="{FF2B5EF4-FFF2-40B4-BE49-F238E27FC236}">
                <a16:creationId xmlns:a16="http://schemas.microsoft.com/office/drawing/2014/main" id="{868F3A6B-7B06-4560-AD3E-2A05E2886F0A}"/>
              </a:ext>
            </a:extLst>
          </p:cNvPr>
          <p:cNvGrpSpPr/>
          <p:nvPr/>
        </p:nvGrpSpPr>
        <p:grpSpPr>
          <a:xfrm>
            <a:off x="6896882" y="3158523"/>
            <a:ext cx="1147680" cy="408960"/>
            <a:chOff x="6896882" y="3158523"/>
            <a:chExt cx="1147680" cy="4089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10">
              <p14:nvContentPartPr>
                <p14:cNvPr id="186" name="Ink 185">
                  <a:extLst>
                    <a:ext uri="{FF2B5EF4-FFF2-40B4-BE49-F238E27FC236}">
                      <a16:creationId xmlns:a16="http://schemas.microsoft.com/office/drawing/2014/main" id="{3B9459BF-CF07-4A25-B135-3F0D4A699959}"/>
                    </a:ext>
                  </a:extLst>
                </p14:cNvPr>
                <p14:cNvContentPartPr/>
                <p14:nvPr/>
              </p14:nvContentPartPr>
              <p14:xfrm>
                <a:off x="6896882" y="3158523"/>
                <a:ext cx="668520" cy="408960"/>
              </p14:xfrm>
            </p:contentPart>
          </mc:Choice>
          <mc:Fallback xmlns="">
            <p:pic>
              <p:nvPicPr>
                <p:cNvPr id="186" name="Ink 185">
                  <a:extLst>
                    <a:ext uri="{FF2B5EF4-FFF2-40B4-BE49-F238E27FC236}">
                      <a16:creationId xmlns:a16="http://schemas.microsoft.com/office/drawing/2014/main" id="{3B9459BF-CF07-4A25-B135-3F0D4A699959}"/>
                    </a:ext>
                  </a:extLst>
                </p:cNvPr>
                <p:cNvPicPr/>
                <p:nvPr/>
              </p:nvPicPr>
              <p:blipFill>
                <a:blip r:embed="rId211"/>
                <a:stretch>
                  <a:fillRect/>
                </a:stretch>
              </p:blipFill>
              <p:spPr>
                <a:xfrm>
                  <a:off x="6887882" y="3149523"/>
                  <a:ext cx="686160" cy="426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2">
              <p14:nvContentPartPr>
                <p14:cNvPr id="187" name="Ink 186">
                  <a:extLst>
                    <a:ext uri="{FF2B5EF4-FFF2-40B4-BE49-F238E27FC236}">
                      <a16:creationId xmlns:a16="http://schemas.microsoft.com/office/drawing/2014/main" id="{B7AE0ABA-070B-45A9-8A31-65799230A351}"/>
                    </a:ext>
                  </a:extLst>
                </p14:cNvPr>
                <p14:cNvContentPartPr/>
                <p14:nvPr/>
              </p14:nvContentPartPr>
              <p14:xfrm>
                <a:off x="7634522" y="3208563"/>
                <a:ext cx="39960" cy="123840"/>
              </p14:xfrm>
            </p:contentPart>
          </mc:Choice>
          <mc:Fallback xmlns="">
            <p:pic>
              <p:nvPicPr>
                <p:cNvPr id="187" name="Ink 186">
                  <a:extLst>
                    <a:ext uri="{FF2B5EF4-FFF2-40B4-BE49-F238E27FC236}">
                      <a16:creationId xmlns:a16="http://schemas.microsoft.com/office/drawing/2014/main" id="{B7AE0ABA-070B-45A9-8A31-65799230A351}"/>
                    </a:ext>
                  </a:extLst>
                </p:cNvPr>
                <p:cNvPicPr/>
                <p:nvPr/>
              </p:nvPicPr>
              <p:blipFill>
                <a:blip r:embed="rId213"/>
                <a:stretch>
                  <a:fillRect/>
                </a:stretch>
              </p:blipFill>
              <p:spPr>
                <a:xfrm>
                  <a:off x="7625522" y="3199563"/>
                  <a:ext cx="57600" cy="141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4">
              <p14:nvContentPartPr>
                <p14:cNvPr id="188" name="Ink 187">
                  <a:extLst>
                    <a:ext uri="{FF2B5EF4-FFF2-40B4-BE49-F238E27FC236}">
                      <a16:creationId xmlns:a16="http://schemas.microsoft.com/office/drawing/2014/main" id="{9FE0A7BB-88DE-4605-81B9-C62AB462098B}"/>
                    </a:ext>
                  </a:extLst>
                </p14:cNvPr>
                <p14:cNvContentPartPr/>
                <p14:nvPr/>
              </p14:nvContentPartPr>
              <p14:xfrm>
                <a:off x="7713362" y="3265083"/>
                <a:ext cx="331200" cy="118080"/>
              </p14:xfrm>
            </p:contentPart>
          </mc:Choice>
          <mc:Fallback xmlns="">
            <p:pic>
              <p:nvPicPr>
                <p:cNvPr id="188" name="Ink 187">
                  <a:extLst>
                    <a:ext uri="{FF2B5EF4-FFF2-40B4-BE49-F238E27FC236}">
                      <a16:creationId xmlns:a16="http://schemas.microsoft.com/office/drawing/2014/main" id="{9FE0A7BB-88DE-4605-81B9-C62AB462098B}"/>
                    </a:ext>
                  </a:extLst>
                </p:cNvPr>
                <p:cNvPicPr/>
                <p:nvPr/>
              </p:nvPicPr>
              <p:blipFill>
                <a:blip r:embed="rId215"/>
                <a:stretch>
                  <a:fillRect/>
                </a:stretch>
              </p:blipFill>
              <p:spPr>
                <a:xfrm>
                  <a:off x="7704362" y="3256443"/>
                  <a:ext cx="348840" cy="1357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92" name="Group 191">
            <a:extLst>
              <a:ext uri="{FF2B5EF4-FFF2-40B4-BE49-F238E27FC236}">
                <a16:creationId xmlns:a16="http://schemas.microsoft.com/office/drawing/2014/main" id="{F0C09281-00B9-4065-8156-30BAEF54A2D3}"/>
              </a:ext>
            </a:extLst>
          </p:cNvPr>
          <p:cNvGrpSpPr/>
          <p:nvPr/>
        </p:nvGrpSpPr>
        <p:grpSpPr>
          <a:xfrm>
            <a:off x="672842" y="2531763"/>
            <a:ext cx="5240160" cy="1328400"/>
            <a:chOff x="672842" y="2531763"/>
            <a:chExt cx="5240160" cy="13284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16">
              <p14:nvContentPartPr>
                <p14:cNvPr id="119" name="Ink 118">
                  <a:extLst>
                    <a:ext uri="{FF2B5EF4-FFF2-40B4-BE49-F238E27FC236}">
                      <a16:creationId xmlns:a16="http://schemas.microsoft.com/office/drawing/2014/main" id="{9847A901-6731-4A30-BE7D-CB22A708653E}"/>
                    </a:ext>
                  </a:extLst>
                </p14:cNvPr>
                <p14:cNvContentPartPr/>
                <p14:nvPr/>
              </p14:nvContentPartPr>
              <p14:xfrm>
                <a:off x="678602" y="2531763"/>
                <a:ext cx="98640" cy="132120"/>
              </p14:xfrm>
            </p:contentPart>
          </mc:Choice>
          <mc:Fallback xmlns="">
            <p:pic>
              <p:nvPicPr>
                <p:cNvPr id="119" name="Ink 118">
                  <a:extLst>
                    <a:ext uri="{FF2B5EF4-FFF2-40B4-BE49-F238E27FC236}">
                      <a16:creationId xmlns:a16="http://schemas.microsoft.com/office/drawing/2014/main" id="{9847A901-6731-4A30-BE7D-CB22A708653E}"/>
                    </a:ext>
                  </a:extLst>
                </p:cNvPr>
                <p:cNvPicPr/>
                <p:nvPr/>
              </p:nvPicPr>
              <p:blipFill>
                <a:blip r:embed="rId217"/>
                <a:stretch>
                  <a:fillRect/>
                </a:stretch>
              </p:blipFill>
              <p:spPr>
                <a:xfrm>
                  <a:off x="669602" y="2522763"/>
                  <a:ext cx="116280" cy="149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8">
              <p14:nvContentPartPr>
                <p14:cNvPr id="120" name="Ink 119">
                  <a:extLst>
                    <a:ext uri="{FF2B5EF4-FFF2-40B4-BE49-F238E27FC236}">
                      <a16:creationId xmlns:a16="http://schemas.microsoft.com/office/drawing/2014/main" id="{5861B623-FEA3-4AA3-B04C-163AE7FDD208}"/>
                    </a:ext>
                  </a:extLst>
                </p14:cNvPr>
                <p14:cNvContentPartPr/>
                <p14:nvPr/>
              </p14:nvContentPartPr>
              <p14:xfrm>
                <a:off x="936722" y="2558043"/>
                <a:ext cx="45360" cy="6120"/>
              </p14:xfrm>
            </p:contentPart>
          </mc:Choice>
          <mc:Fallback xmlns="">
            <p:pic>
              <p:nvPicPr>
                <p:cNvPr id="120" name="Ink 119">
                  <a:extLst>
                    <a:ext uri="{FF2B5EF4-FFF2-40B4-BE49-F238E27FC236}">
                      <a16:creationId xmlns:a16="http://schemas.microsoft.com/office/drawing/2014/main" id="{5861B623-FEA3-4AA3-B04C-163AE7FDD208}"/>
                    </a:ext>
                  </a:extLst>
                </p:cNvPr>
                <p:cNvPicPr/>
                <p:nvPr/>
              </p:nvPicPr>
              <p:blipFill>
                <a:blip r:embed="rId219"/>
                <a:stretch>
                  <a:fillRect/>
                </a:stretch>
              </p:blipFill>
              <p:spPr>
                <a:xfrm>
                  <a:off x="927722" y="2549043"/>
                  <a:ext cx="63000" cy="23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0">
              <p14:nvContentPartPr>
                <p14:cNvPr id="121" name="Ink 120">
                  <a:extLst>
                    <a:ext uri="{FF2B5EF4-FFF2-40B4-BE49-F238E27FC236}">
                      <a16:creationId xmlns:a16="http://schemas.microsoft.com/office/drawing/2014/main" id="{A6BE6545-E6A7-410C-A2E4-17FD2E276513}"/>
                    </a:ext>
                  </a:extLst>
                </p14:cNvPr>
                <p14:cNvContentPartPr/>
                <p14:nvPr/>
              </p14:nvContentPartPr>
              <p14:xfrm>
                <a:off x="936722" y="2580363"/>
                <a:ext cx="61920" cy="6120"/>
              </p14:xfrm>
            </p:contentPart>
          </mc:Choice>
          <mc:Fallback xmlns="">
            <p:pic>
              <p:nvPicPr>
                <p:cNvPr id="121" name="Ink 120">
                  <a:extLst>
                    <a:ext uri="{FF2B5EF4-FFF2-40B4-BE49-F238E27FC236}">
                      <a16:creationId xmlns:a16="http://schemas.microsoft.com/office/drawing/2014/main" id="{A6BE6545-E6A7-410C-A2E4-17FD2E276513}"/>
                    </a:ext>
                  </a:extLst>
                </p:cNvPr>
                <p:cNvPicPr/>
                <p:nvPr/>
              </p:nvPicPr>
              <p:blipFill>
                <a:blip r:embed="rId221"/>
                <a:stretch>
                  <a:fillRect/>
                </a:stretch>
              </p:blipFill>
              <p:spPr>
                <a:xfrm>
                  <a:off x="927722" y="2571363"/>
                  <a:ext cx="79560" cy="23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2">
              <p14:nvContentPartPr>
                <p14:cNvPr id="122" name="Ink 121">
                  <a:extLst>
                    <a:ext uri="{FF2B5EF4-FFF2-40B4-BE49-F238E27FC236}">
                      <a16:creationId xmlns:a16="http://schemas.microsoft.com/office/drawing/2014/main" id="{2FFC60F1-2394-423B-9616-8BE3442A35BE}"/>
                    </a:ext>
                  </a:extLst>
                </p14:cNvPr>
                <p14:cNvContentPartPr/>
                <p14:nvPr/>
              </p14:nvContentPartPr>
              <p14:xfrm>
                <a:off x="1149842" y="2541123"/>
                <a:ext cx="528120" cy="84600"/>
              </p14:xfrm>
            </p:contentPart>
          </mc:Choice>
          <mc:Fallback xmlns="">
            <p:pic>
              <p:nvPicPr>
                <p:cNvPr id="122" name="Ink 121">
                  <a:extLst>
                    <a:ext uri="{FF2B5EF4-FFF2-40B4-BE49-F238E27FC236}">
                      <a16:creationId xmlns:a16="http://schemas.microsoft.com/office/drawing/2014/main" id="{2FFC60F1-2394-423B-9616-8BE3442A35BE}"/>
                    </a:ext>
                  </a:extLst>
                </p:cNvPr>
                <p:cNvPicPr/>
                <p:nvPr/>
              </p:nvPicPr>
              <p:blipFill>
                <a:blip r:embed="rId223"/>
                <a:stretch>
                  <a:fillRect/>
                </a:stretch>
              </p:blipFill>
              <p:spPr>
                <a:xfrm>
                  <a:off x="1140842" y="2532123"/>
                  <a:ext cx="545760" cy="102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4">
              <p14:nvContentPartPr>
                <p14:cNvPr id="123" name="Ink 122">
                  <a:extLst>
                    <a:ext uri="{FF2B5EF4-FFF2-40B4-BE49-F238E27FC236}">
                      <a16:creationId xmlns:a16="http://schemas.microsoft.com/office/drawing/2014/main" id="{2941DDEA-32A1-4EA4-B3B6-B3C8800769A1}"/>
                    </a:ext>
                  </a:extLst>
                </p14:cNvPr>
                <p14:cNvContentPartPr/>
                <p14:nvPr/>
              </p14:nvContentPartPr>
              <p14:xfrm>
                <a:off x="1839962" y="2608443"/>
                <a:ext cx="17280" cy="45360"/>
              </p14:xfrm>
            </p:contentPart>
          </mc:Choice>
          <mc:Fallback xmlns="">
            <p:pic>
              <p:nvPicPr>
                <p:cNvPr id="123" name="Ink 122">
                  <a:extLst>
                    <a:ext uri="{FF2B5EF4-FFF2-40B4-BE49-F238E27FC236}">
                      <a16:creationId xmlns:a16="http://schemas.microsoft.com/office/drawing/2014/main" id="{2941DDEA-32A1-4EA4-B3B6-B3C8800769A1}"/>
                    </a:ext>
                  </a:extLst>
                </p:cNvPr>
                <p:cNvPicPr/>
                <p:nvPr/>
              </p:nvPicPr>
              <p:blipFill>
                <a:blip r:embed="rId225"/>
                <a:stretch>
                  <a:fillRect/>
                </a:stretch>
              </p:blipFill>
              <p:spPr>
                <a:xfrm>
                  <a:off x="1830962" y="2599443"/>
                  <a:ext cx="34920" cy="63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6">
              <p14:nvContentPartPr>
                <p14:cNvPr id="125" name="Ink 124">
                  <a:extLst>
                    <a:ext uri="{FF2B5EF4-FFF2-40B4-BE49-F238E27FC236}">
                      <a16:creationId xmlns:a16="http://schemas.microsoft.com/office/drawing/2014/main" id="{C0B7C075-3E09-44F6-96ED-81D1695E836B}"/>
                    </a:ext>
                  </a:extLst>
                </p14:cNvPr>
                <p14:cNvContentPartPr/>
                <p14:nvPr/>
              </p14:nvContentPartPr>
              <p14:xfrm>
                <a:off x="1940762" y="2857203"/>
                <a:ext cx="314640" cy="206280"/>
              </p14:xfrm>
            </p:contentPart>
          </mc:Choice>
          <mc:Fallback xmlns="">
            <p:pic>
              <p:nvPicPr>
                <p:cNvPr id="125" name="Ink 124">
                  <a:extLst>
                    <a:ext uri="{FF2B5EF4-FFF2-40B4-BE49-F238E27FC236}">
                      <a16:creationId xmlns:a16="http://schemas.microsoft.com/office/drawing/2014/main" id="{C0B7C075-3E09-44F6-96ED-81D1695E836B}"/>
                    </a:ext>
                  </a:extLst>
                </p:cNvPr>
                <p:cNvPicPr/>
                <p:nvPr/>
              </p:nvPicPr>
              <p:blipFill>
                <a:blip r:embed="rId227"/>
                <a:stretch>
                  <a:fillRect/>
                </a:stretch>
              </p:blipFill>
              <p:spPr>
                <a:xfrm>
                  <a:off x="1932122" y="2848203"/>
                  <a:ext cx="332280" cy="223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8">
              <p14:nvContentPartPr>
                <p14:cNvPr id="126" name="Ink 125">
                  <a:extLst>
                    <a:ext uri="{FF2B5EF4-FFF2-40B4-BE49-F238E27FC236}">
                      <a16:creationId xmlns:a16="http://schemas.microsoft.com/office/drawing/2014/main" id="{DDABDF5D-36CB-4E1C-9F3A-803973381945}"/>
                    </a:ext>
                  </a:extLst>
                </p14:cNvPr>
                <p14:cNvContentPartPr/>
                <p14:nvPr/>
              </p14:nvContentPartPr>
              <p14:xfrm>
                <a:off x="2288162" y="3006603"/>
                <a:ext cx="23400" cy="73440"/>
              </p14:xfrm>
            </p:contentPart>
          </mc:Choice>
          <mc:Fallback xmlns="">
            <p:pic>
              <p:nvPicPr>
                <p:cNvPr id="126" name="Ink 125">
                  <a:extLst>
                    <a:ext uri="{FF2B5EF4-FFF2-40B4-BE49-F238E27FC236}">
                      <a16:creationId xmlns:a16="http://schemas.microsoft.com/office/drawing/2014/main" id="{DDABDF5D-36CB-4E1C-9F3A-803973381945}"/>
                    </a:ext>
                  </a:extLst>
                </p:cNvPr>
                <p:cNvPicPr/>
                <p:nvPr/>
              </p:nvPicPr>
              <p:blipFill>
                <a:blip r:embed="rId229"/>
                <a:stretch>
                  <a:fillRect/>
                </a:stretch>
              </p:blipFill>
              <p:spPr>
                <a:xfrm>
                  <a:off x="2279162" y="2997963"/>
                  <a:ext cx="41040" cy="91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0">
              <p14:nvContentPartPr>
                <p14:cNvPr id="127" name="Ink 126">
                  <a:extLst>
                    <a:ext uri="{FF2B5EF4-FFF2-40B4-BE49-F238E27FC236}">
                      <a16:creationId xmlns:a16="http://schemas.microsoft.com/office/drawing/2014/main" id="{9D7ACD28-73B3-4B0D-B9C9-FE87FF7579F0}"/>
                    </a:ext>
                  </a:extLst>
                </p14:cNvPr>
                <p14:cNvContentPartPr/>
                <p14:nvPr/>
              </p14:nvContentPartPr>
              <p14:xfrm>
                <a:off x="2440082" y="2821563"/>
                <a:ext cx="118080" cy="213480"/>
              </p14:xfrm>
            </p:contentPart>
          </mc:Choice>
          <mc:Fallback xmlns="">
            <p:pic>
              <p:nvPicPr>
                <p:cNvPr id="127" name="Ink 126">
                  <a:extLst>
                    <a:ext uri="{FF2B5EF4-FFF2-40B4-BE49-F238E27FC236}">
                      <a16:creationId xmlns:a16="http://schemas.microsoft.com/office/drawing/2014/main" id="{9D7ACD28-73B3-4B0D-B9C9-FE87FF7579F0}"/>
                    </a:ext>
                  </a:extLst>
                </p:cNvPr>
                <p:cNvPicPr/>
                <p:nvPr/>
              </p:nvPicPr>
              <p:blipFill>
                <a:blip r:embed="rId231"/>
                <a:stretch>
                  <a:fillRect/>
                </a:stretch>
              </p:blipFill>
              <p:spPr>
                <a:xfrm>
                  <a:off x="2431082" y="2812563"/>
                  <a:ext cx="135720" cy="231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2">
              <p14:nvContentPartPr>
                <p14:cNvPr id="128" name="Ink 127">
                  <a:extLst>
                    <a:ext uri="{FF2B5EF4-FFF2-40B4-BE49-F238E27FC236}">
                      <a16:creationId xmlns:a16="http://schemas.microsoft.com/office/drawing/2014/main" id="{78504E34-A659-401C-9EAC-667C2037CFD2}"/>
                    </a:ext>
                  </a:extLst>
                </p14:cNvPr>
                <p14:cNvContentPartPr/>
                <p14:nvPr/>
              </p14:nvContentPartPr>
              <p14:xfrm>
                <a:off x="2574722" y="2997243"/>
                <a:ext cx="68400" cy="72000"/>
              </p14:xfrm>
            </p:contentPart>
          </mc:Choice>
          <mc:Fallback xmlns="">
            <p:pic>
              <p:nvPicPr>
                <p:cNvPr id="128" name="Ink 127">
                  <a:extLst>
                    <a:ext uri="{FF2B5EF4-FFF2-40B4-BE49-F238E27FC236}">
                      <a16:creationId xmlns:a16="http://schemas.microsoft.com/office/drawing/2014/main" id="{78504E34-A659-401C-9EAC-667C2037CFD2}"/>
                    </a:ext>
                  </a:extLst>
                </p:cNvPr>
                <p:cNvPicPr/>
                <p:nvPr/>
              </p:nvPicPr>
              <p:blipFill>
                <a:blip r:embed="rId233"/>
                <a:stretch>
                  <a:fillRect/>
                </a:stretch>
              </p:blipFill>
              <p:spPr>
                <a:xfrm>
                  <a:off x="2566082" y="2988603"/>
                  <a:ext cx="86040" cy="89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4">
              <p14:nvContentPartPr>
                <p14:cNvPr id="129" name="Ink 128">
                  <a:extLst>
                    <a:ext uri="{FF2B5EF4-FFF2-40B4-BE49-F238E27FC236}">
                      <a16:creationId xmlns:a16="http://schemas.microsoft.com/office/drawing/2014/main" id="{CA22E584-11D6-4C0F-A177-B590A388B763}"/>
                    </a:ext>
                  </a:extLst>
                </p14:cNvPr>
                <p14:cNvContentPartPr/>
                <p14:nvPr/>
              </p14:nvContentPartPr>
              <p14:xfrm>
                <a:off x="2703602" y="2995443"/>
                <a:ext cx="45360" cy="84600"/>
              </p14:xfrm>
            </p:contentPart>
          </mc:Choice>
          <mc:Fallback xmlns="">
            <p:pic>
              <p:nvPicPr>
                <p:cNvPr id="129" name="Ink 128">
                  <a:extLst>
                    <a:ext uri="{FF2B5EF4-FFF2-40B4-BE49-F238E27FC236}">
                      <a16:creationId xmlns:a16="http://schemas.microsoft.com/office/drawing/2014/main" id="{CA22E584-11D6-4C0F-A177-B590A388B763}"/>
                    </a:ext>
                  </a:extLst>
                </p:cNvPr>
                <p:cNvPicPr/>
                <p:nvPr/>
              </p:nvPicPr>
              <p:blipFill>
                <a:blip r:embed="rId235"/>
                <a:stretch>
                  <a:fillRect/>
                </a:stretch>
              </p:blipFill>
              <p:spPr>
                <a:xfrm>
                  <a:off x="2694962" y="2986803"/>
                  <a:ext cx="63000" cy="102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6">
              <p14:nvContentPartPr>
                <p14:cNvPr id="130" name="Ink 129">
                  <a:extLst>
                    <a:ext uri="{FF2B5EF4-FFF2-40B4-BE49-F238E27FC236}">
                      <a16:creationId xmlns:a16="http://schemas.microsoft.com/office/drawing/2014/main" id="{AA7A703D-CBE8-4FB6-8BA2-11F7BAE9B88D}"/>
                    </a:ext>
                  </a:extLst>
                </p14:cNvPr>
                <p14:cNvContentPartPr/>
                <p14:nvPr/>
              </p14:nvContentPartPr>
              <p14:xfrm>
                <a:off x="2687042" y="2995443"/>
                <a:ext cx="56520" cy="84600"/>
              </p14:xfrm>
            </p:contentPart>
          </mc:Choice>
          <mc:Fallback xmlns="">
            <p:pic>
              <p:nvPicPr>
                <p:cNvPr id="130" name="Ink 129">
                  <a:extLst>
                    <a:ext uri="{FF2B5EF4-FFF2-40B4-BE49-F238E27FC236}">
                      <a16:creationId xmlns:a16="http://schemas.microsoft.com/office/drawing/2014/main" id="{AA7A703D-CBE8-4FB6-8BA2-11F7BAE9B88D}"/>
                    </a:ext>
                  </a:extLst>
                </p:cNvPr>
                <p:cNvPicPr/>
                <p:nvPr/>
              </p:nvPicPr>
              <p:blipFill>
                <a:blip r:embed="rId237"/>
                <a:stretch>
                  <a:fillRect/>
                </a:stretch>
              </p:blipFill>
              <p:spPr>
                <a:xfrm>
                  <a:off x="2678042" y="2986803"/>
                  <a:ext cx="74160" cy="102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8">
              <p14:nvContentPartPr>
                <p14:cNvPr id="131" name="Ink 130">
                  <a:extLst>
                    <a:ext uri="{FF2B5EF4-FFF2-40B4-BE49-F238E27FC236}">
                      <a16:creationId xmlns:a16="http://schemas.microsoft.com/office/drawing/2014/main" id="{093C3369-7270-457D-9111-FD36B56A430F}"/>
                    </a:ext>
                  </a:extLst>
                </p14:cNvPr>
                <p14:cNvContentPartPr/>
                <p14:nvPr/>
              </p14:nvContentPartPr>
              <p14:xfrm>
                <a:off x="2866322" y="2871963"/>
                <a:ext cx="112680" cy="90000"/>
              </p14:xfrm>
            </p:contentPart>
          </mc:Choice>
          <mc:Fallback xmlns="">
            <p:pic>
              <p:nvPicPr>
                <p:cNvPr id="131" name="Ink 130">
                  <a:extLst>
                    <a:ext uri="{FF2B5EF4-FFF2-40B4-BE49-F238E27FC236}">
                      <a16:creationId xmlns:a16="http://schemas.microsoft.com/office/drawing/2014/main" id="{093C3369-7270-457D-9111-FD36B56A430F}"/>
                    </a:ext>
                  </a:extLst>
                </p:cNvPr>
                <p:cNvPicPr/>
                <p:nvPr/>
              </p:nvPicPr>
              <p:blipFill>
                <a:blip r:embed="rId239"/>
                <a:stretch>
                  <a:fillRect/>
                </a:stretch>
              </p:blipFill>
              <p:spPr>
                <a:xfrm>
                  <a:off x="2857682" y="2863323"/>
                  <a:ext cx="130320" cy="107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0">
              <p14:nvContentPartPr>
                <p14:cNvPr id="133" name="Ink 132">
                  <a:extLst>
                    <a:ext uri="{FF2B5EF4-FFF2-40B4-BE49-F238E27FC236}">
                      <a16:creationId xmlns:a16="http://schemas.microsoft.com/office/drawing/2014/main" id="{0B21A14E-E7AC-4658-AAF4-C7C0A088F73F}"/>
                    </a:ext>
                  </a:extLst>
                </p14:cNvPr>
                <p14:cNvContentPartPr/>
                <p14:nvPr/>
              </p14:nvContentPartPr>
              <p14:xfrm>
                <a:off x="2961722" y="2878083"/>
                <a:ext cx="336960" cy="314280"/>
              </p14:xfrm>
            </p:contentPart>
          </mc:Choice>
          <mc:Fallback xmlns="">
            <p:pic>
              <p:nvPicPr>
                <p:cNvPr id="133" name="Ink 132">
                  <a:extLst>
                    <a:ext uri="{FF2B5EF4-FFF2-40B4-BE49-F238E27FC236}">
                      <a16:creationId xmlns:a16="http://schemas.microsoft.com/office/drawing/2014/main" id="{0B21A14E-E7AC-4658-AAF4-C7C0A088F73F}"/>
                    </a:ext>
                  </a:extLst>
                </p:cNvPr>
                <p:cNvPicPr/>
                <p:nvPr/>
              </p:nvPicPr>
              <p:blipFill>
                <a:blip r:embed="rId241"/>
                <a:stretch>
                  <a:fillRect/>
                </a:stretch>
              </p:blipFill>
              <p:spPr>
                <a:xfrm>
                  <a:off x="2953082" y="2869083"/>
                  <a:ext cx="354600" cy="331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2">
              <p14:nvContentPartPr>
                <p14:cNvPr id="134" name="Ink 133">
                  <a:extLst>
                    <a:ext uri="{FF2B5EF4-FFF2-40B4-BE49-F238E27FC236}">
                      <a16:creationId xmlns:a16="http://schemas.microsoft.com/office/drawing/2014/main" id="{4C1BF7E5-0AC6-4DFD-BD76-6F1C999E1A7D}"/>
                    </a:ext>
                  </a:extLst>
                </p14:cNvPr>
                <p14:cNvContentPartPr/>
                <p14:nvPr/>
              </p14:nvContentPartPr>
              <p14:xfrm>
                <a:off x="3343322" y="3006603"/>
                <a:ext cx="62640" cy="104040"/>
              </p14:xfrm>
            </p:contentPart>
          </mc:Choice>
          <mc:Fallback xmlns="">
            <p:pic>
              <p:nvPicPr>
                <p:cNvPr id="134" name="Ink 133">
                  <a:extLst>
                    <a:ext uri="{FF2B5EF4-FFF2-40B4-BE49-F238E27FC236}">
                      <a16:creationId xmlns:a16="http://schemas.microsoft.com/office/drawing/2014/main" id="{4C1BF7E5-0AC6-4DFD-BD76-6F1C999E1A7D}"/>
                    </a:ext>
                  </a:extLst>
                </p:cNvPr>
                <p:cNvPicPr/>
                <p:nvPr/>
              </p:nvPicPr>
              <p:blipFill>
                <a:blip r:embed="rId243"/>
                <a:stretch>
                  <a:fillRect/>
                </a:stretch>
              </p:blipFill>
              <p:spPr>
                <a:xfrm>
                  <a:off x="3334322" y="2997963"/>
                  <a:ext cx="80280" cy="121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4">
              <p14:nvContentPartPr>
                <p14:cNvPr id="135" name="Ink 134">
                  <a:extLst>
                    <a:ext uri="{FF2B5EF4-FFF2-40B4-BE49-F238E27FC236}">
                      <a16:creationId xmlns:a16="http://schemas.microsoft.com/office/drawing/2014/main" id="{B34C86B3-ECDC-4232-8A48-AD4909EB36CD}"/>
                    </a:ext>
                  </a:extLst>
                </p14:cNvPr>
                <p14:cNvContentPartPr/>
                <p14:nvPr/>
              </p14:nvContentPartPr>
              <p14:xfrm>
                <a:off x="3477602" y="2832363"/>
                <a:ext cx="169200" cy="378720"/>
              </p14:xfrm>
            </p:contentPart>
          </mc:Choice>
          <mc:Fallback xmlns="">
            <p:pic>
              <p:nvPicPr>
                <p:cNvPr id="135" name="Ink 134">
                  <a:extLst>
                    <a:ext uri="{FF2B5EF4-FFF2-40B4-BE49-F238E27FC236}">
                      <a16:creationId xmlns:a16="http://schemas.microsoft.com/office/drawing/2014/main" id="{B34C86B3-ECDC-4232-8A48-AD4909EB36CD}"/>
                    </a:ext>
                  </a:extLst>
                </p:cNvPr>
                <p:cNvPicPr/>
                <p:nvPr/>
              </p:nvPicPr>
              <p:blipFill>
                <a:blip r:embed="rId245"/>
                <a:stretch>
                  <a:fillRect/>
                </a:stretch>
              </p:blipFill>
              <p:spPr>
                <a:xfrm>
                  <a:off x="3468962" y="2823723"/>
                  <a:ext cx="186840" cy="396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6">
              <p14:nvContentPartPr>
                <p14:cNvPr id="136" name="Ink 135">
                  <a:extLst>
                    <a:ext uri="{FF2B5EF4-FFF2-40B4-BE49-F238E27FC236}">
                      <a16:creationId xmlns:a16="http://schemas.microsoft.com/office/drawing/2014/main" id="{F21BC83F-0244-4170-8320-43115CAA8099}"/>
                    </a:ext>
                  </a:extLst>
                </p14:cNvPr>
                <p14:cNvContentPartPr/>
                <p14:nvPr/>
              </p14:nvContentPartPr>
              <p14:xfrm>
                <a:off x="3651842" y="2989683"/>
                <a:ext cx="28440" cy="106920"/>
              </p14:xfrm>
            </p:contentPart>
          </mc:Choice>
          <mc:Fallback xmlns="">
            <p:pic>
              <p:nvPicPr>
                <p:cNvPr id="136" name="Ink 135">
                  <a:extLst>
                    <a:ext uri="{FF2B5EF4-FFF2-40B4-BE49-F238E27FC236}">
                      <a16:creationId xmlns:a16="http://schemas.microsoft.com/office/drawing/2014/main" id="{F21BC83F-0244-4170-8320-43115CAA8099}"/>
                    </a:ext>
                  </a:extLst>
                </p:cNvPr>
                <p:cNvPicPr/>
                <p:nvPr/>
              </p:nvPicPr>
              <p:blipFill>
                <a:blip r:embed="rId247"/>
                <a:stretch>
                  <a:fillRect/>
                </a:stretch>
              </p:blipFill>
              <p:spPr>
                <a:xfrm>
                  <a:off x="3642842" y="2981043"/>
                  <a:ext cx="46080" cy="124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8">
              <p14:nvContentPartPr>
                <p14:cNvPr id="137" name="Ink 136">
                  <a:extLst>
                    <a:ext uri="{FF2B5EF4-FFF2-40B4-BE49-F238E27FC236}">
                      <a16:creationId xmlns:a16="http://schemas.microsoft.com/office/drawing/2014/main" id="{647080EE-869C-44F3-950D-CD293ECA9A2A}"/>
                    </a:ext>
                  </a:extLst>
                </p14:cNvPr>
                <p14:cNvContentPartPr/>
                <p14:nvPr/>
              </p14:nvContentPartPr>
              <p14:xfrm>
                <a:off x="3679922" y="2989683"/>
                <a:ext cx="112680" cy="112680"/>
              </p14:xfrm>
            </p:contentPart>
          </mc:Choice>
          <mc:Fallback xmlns="">
            <p:pic>
              <p:nvPicPr>
                <p:cNvPr id="137" name="Ink 136">
                  <a:extLst>
                    <a:ext uri="{FF2B5EF4-FFF2-40B4-BE49-F238E27FC236}">
                      <a16:creationId xmlns:a16="http://schemas.microsoft.com/office/drawing/2014/main" id="{647080EE-869C-44F3-950D-CD293ECA9A2A}"/>
                    </a:ext>
                  </a:extLst>
                </p:cNvPr>
                <p:cNvPicPr/>
                <p:nvPr/>
              </p:nvPicPr>
              <p:blipFill>
                <a:blip r:embed="rId249"/>
                <a:stretch>
                  <a:fillRect/>
                </a:stretch>
              </p:blipFill>
              <p:spPr>
                <a:xfrm>
                  <a:off x="3670922" y="2981043"/>
                  <a:ext cx="130320" cy="130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0">
              <p14:nvContentPartPr>
                <p14:cNvPr id="138" name="Ink 137">
                  <a:extLst>
                    <a:ext uri="{FF2B5EF4-FFF2-40B4-BE49-F238E27FC236}">
                      <a16:creationId xmlns:a16="http://schemas.microsoft.com/office/drawing/2014/main" id="{174D4E72-BB7D-4EA0-A131-4090820A5139}"/>
                    </a:ext>
                  </a:extLst>
                </p14:cNvPr>
                <p14:cNvContentPartPr/>
                <p14:nvPr/>
              </p14:nvContentPartPr>
              <p14:xfrm>
                <a:off x="4033082" y="2793483"/>
                <a:ext cx="68040" cy="214200"/>
              </p14:xfrm>
            </p:contentPart>
          </mc:Choice>
          <mc:Fallback xmlns="">
            <p:pic>
              <p:nvPicPr>
                <p:cNvPr id="138" name="Ink 137">
                  <a:extLst>
                    <a:ext uri="{FF2B5EF4-FFF2-40B4-BE49-F238E27FC236}">
                      <a16:creationId xmlns:a16="http://schemas.microsoft.com/office/drawing/2014/main" id="{174D4E72-BB7D-4EA0-A131-4090820A5139}"/>
                    </a:ext>
                  </a:extLst>
                </p:cNvPr>
                <p:cNvPicPr/>
                <p:nvPr/>
              </p:nvPicPr>
              <p:blipFill>
                <a:blip r:embed="rId251"/>
                <a:stretch>
                  <a:fillRect/>
                </a:stretch>
              </p:blipFill>
              <p:spPr>
                <a:xfrm>
                  <a:off x="4024082" y="2784843"/>
                  <a:ext cx="85680" cy="231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2">
              <p14:nvContentPartPr>
                <p14:cNvPr id="139" name="Ink 138">
                  <a:extLst>
                    <a:ext uri="{FF2B5EF4-FFF2-40B4-BE49-F238E27FC236}">
                      <a16:creationId xmlns:a16="http://schemas.microsoft.com/office/drawing/2014/main" id="{B34FD700-1D8F-4BFC-98F9-684E7E46DADF}"/>
                    </a:ext>
                  </a:extLst>
                </p14:cNvPr>
                <p14:cNvContentPartPr/>
                <p14:nvPr/>
              </p14:nvContentPartPr>
              <p14:xfrm>
                <a:off x="3915362" y="2821203"/>
                <a:ext cx="477360" cy="150480"/>
              </p14:xfrm>
            </p:contentPart>
          </mc:Choice>
          <mc:Fallback xmlns="">
            <p:pic>
              <p:nvPicPr>
                <p:cNvPr id="139" name="Ink 138">
                  <a:extLst>
                    <a:ext uri="{FF2B5EF4-FFF2-40B4-BE49-F238E27FC236}">
                      <a16:creationId xmlns:a16="http://schemas.microsoft.com/office/drawing/2014/main" id="{B34FD700-1D8F-4BFC-98F9-684E7E46DADF}"/>
                    </a:ext>
                  </a:extLst>
                </p:cNvPr>
                <p:cNvPicPr/>
                <p:nvPr/>
              </p:nvPicPr>
              <p:blipFill>
                <a:blip r:embed="rId253"/>
                <a:stretch>
                  <a:fillRect/>
                </a:stretch>
              </p:blipFill>
              <p:spPr>
                <a:xfrm>
                  <a:off x="3906722" y="2812203"/>
                  <a:ext cx="495000" cy="168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4">
              <p14:nvContentPartPr>
                <p14:cNvPr id="141" name="Ink 140">
                  <a:extLst>
                    <a:ext uri="{FF2B5EF4-FFF2-40B4-BE49-F238E27FC236}">
                      <a16:creationId xmlns:a16="http://schemas.microsoft.com/office/drawing/2014/main" id="{B3F000D7-5B55-4FB9-9E2B-CAB050F202CB}"/>
                    </a:ext>
                  </a:extLst>
                </p14:cNvPr>
                <p14:cNvContentPartPr/>
                <p14:nvPr/>
              </p14:nvContentPartPr>
              <p14:xfrm>
                <a:off x="4538162" y="2675763"/>
                <a:ext cx="146520" cy="527760"/>
              </p14:xfrm>
            </p:contentPart>
          </mc:Choice>
          <mc:Fallback xmlns="">
            <p:pic>
              <p:nvPicPr>
                <p:cNvPr id="141" name="Ink 140">
                  <a:extLst>
                    <a:ext uri="{FF2B5EF4-FFF2-40B4-BE49-F238E27FC236}">
                      <a16:creationId xmlns:a16="http://schemas.microsoft.com/office/drawing/2014/main" id="{B3F000D7-5B55-4FB9-9E2B-CAB050F202CB}"/>
                    </a:ext>
                  </a:extLst>
                </p:cNvPr>
                <p:cNvPicPr/>
                <p:nvPr/>
              </p:nvPicPr>
              <p:blipFill>
                <a:blip r:embed="rId255"/>
                <a:stretch>
                  <a:fillRect/>
                </a:stretch>
              </p:blipFill>
              <p:spPr>
                <a:xfrm>
                  <a:off x="4529162" y="2666763"/>
                  <a:ext cx="164160" cy="545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6">
              <p14:nvContentPartPr>
                <p14:cNvPr id="142" name="Ink 141">
                  <a:extLst>
                    <a:ext uri="{FF2B5EF4-FFF2-40B4-BE49-F238E27FC236}">
                      <a16:creationId xmlns:a16="http://schemas.microsoft.com/office/drawing/2014/main" id="{F972820F-E118-4815-A28E-9CE65D054368}"/>
                    </a:ext>
                  </a:extLst>
                </p14:cNvPr>
                <p14:cNvContentPartPr/>
                <p14:nvPr/>
              </p14:nvContentPartPr>
              <p14:xfrm>
                <a:off x="4751282" y="2659203"/>
                <a:ext cx="161280" cy="549720"/>
              </p14:xfrm>
            </p:contentPart>
          </mc:Choice>
          <mc:Fallback xmlns="">
            <p:pic>
              <p:nvPicPr>
                <p:cNvPr id="142" name="Ink 141">
                  <a:extLst>
                    <a:ext uri="{FF2B5EF4-FFF2-40B4-BE49-F238E27FC236}">
                      <a16:creationId xmlns:a16="http://schemas.microsoft.com/office/drawing/2014/main" id="{F972820F-E118-4815-A28E-9CE65D054368}"/>
                    </a:ext>
                  </a:extLst>
                </p:cNvPr>
                <p:cNvPicPr/>
                <p:nvPr/>
              </p:nvPicPr>
              <p:blipFill>
                <a:blip r:embed="rId257"/>
                <a:stretch>
                  <a:fillRect/>
                </a:stretch>
              </p:blipFill>
              <p:spPr>
                <a:xfrm>
                  <a:off x="4742642" y="2650203"/>
                  <a:ext cx="178920" cy="567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8">
              <p14:nvContentPartPr>
                <p14:cNvPr id="143" name="Ink 142">
                  <a:extLst>
                    <a:ext uri="{FF2B5EF4-FFF2-40B4-BE49-F238E27FC236}">
                      <a16:creationId xmlns:a16="http://schemas.microsoft.com/office/drawing/2014/main" id="{1FA7C94F-C196-4E56-87E2-B3F092C06C9A}"/>
                    </a:ext>
                  </a:extLst>
                </p14:cNvPr>
                <p14:cNvContentPartPr/>
                <p14:nvPr/>
              </p14:nvContentPartPr>
              <p14:xfrm>
                <a:off x="4953242" y="2765403"/>
                <a:ext cx="11520" cy="101160"/>
              </p14:xfrm>
            </p:contentPart>
          </mc:Choice>
          <mc:Fallback xmlns="">
            <p:pic>
              <p:nvPicPr>
                <p:cNvPr id="143" name="Ink 142">
                  <a:extLst>
                    <a:ext uri="{FF2B5EF4-FFF2-40B4-BE49-F238E27FC236}">
                      <a16:creationId xmlns:a16="http://schemas.microsoft.com/office/drawing/2014/main" id="{1FA7C94F-C196-4E56-87E2-B3F092C06C9A}"/>
                    </a:ext>
                  </a:extLst>
                </p:cNvPr>
                <p:cNvPicPr/>
                <p:nvPr/>
              </p:nvPicPr>
              <p:blipFill>
                <a:blip r:embed="rId259"/>
                <a:stretch>
                  <a:fillRect/>
                </a:stretch>
              </p:blipFill>
              <p:spPr>
                <a:xfrm>
                  <a:off x="4944602" y="2756763"/>
                  <a:ext cx="29160" cy="118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0">
              <p14:nvContentPartPr>
                <p14:cNvPr id="144" name="Ink 143">
                  <a:extLst>
                    <a:ext uri="{FF2B5EF4-FFF2-40B4-BE49-F238E27FC236}">
                      <a16:creationId xmlns:a16="http://schemas.microsoft.com/office/drawing/2014/main" id="{5A7C884A-9AD4-4F3C-B6A8-8DEA62A16F5B}"/>
                    </a:ext>
                  </a:extLst>
                </p14:cNvPr>
                <p14:cNvContentPartPr/>
                <p14:nvPr/>
              </p14:nvContentPartPr>
              <p14:xfrm>
                <a:off x="5009402" y="2782323"/>
                <a:ext cx="90000" cy="95760"/>
              </p14:xfrm>
            </p:contentPart>
          </mc:Choice>
          <mc:Fallback xmlns="">
            <p:pic>
              <p:nvPicPr>
                <p:cNvPr id="144" name="Ink 143">
                  <a:extLst>
                    <a:ext uri="{FF2B5EF4-FFF2-40B4-BE49-F238E27FC236}">
                      <a16:creationId xmlns:a16="http://schemas.microsoft.com/office/drawing/2014/main" id="{5A7C884A-9AD4-4F3C-B6A8-8DEA62A16F5B}"/>
                    </a:ext>
                  </a:extLst>
                </p:cNvPr>
                <p:cNvPicPr/>
                <p:nvPr/>
              </p:nvPicPr>
              <p:blipFill>
                <a:blip r:embed="rId261"/>
                <a:stretch>
                  <a:fillRect/>
                </a:stretch>
              </p:blipFill>
              <p:spPr>
                <a:xfrm>
                  <a:off x="5000402" y="2773323"/>
                  <a:ext cx="107640" cy="113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2">
              <p14:nvContentPartPr>
                <p14:cNvPr id="145" name="Ink 144">
                  <a:extLst>
                    <a:ext uri="{FF2B5EF4-FFF2-40B4-BE49-F238E27FC236}">
                      <a16:creationId xmlns:a16="http://schemas.microsoft.com/office/drawing/2014/main" id="{AD8E2784-2E2F-413E-AF94-DD990E965739}"/>
                    </a:ext>
                  </a:extLst>
                </p14:cNvPr>
                <p14:cNvContentPartPr/>
                <p14:nvPr/>
              </p14:nvContentPartPr>
              <p14:xfrm>
                <a:off x="5154842" y="2698443"/>
                <a:ext cx="96480" cy="163080"/>
              </p14:xfrm>
            </p:contentPart>
          </mc:Choice>
          <mc:Fallback xmlns="">
            <p:pic>
              <p:nvPicPr>
                <p:cNvPr id="145" name="Ink 144">
                  <a:extLst>
                    <a:ext uri="{FF2B5EF4-FFF2-40B4-BE49-F238E27FC236}">
                      <a16:creationId xmlns:a16="http://schemas.microsoft.com/office/drawing/2014/main" id="{AD8E2784-2E2F-413E-AF94-DD990E965739}"/>
                    </a:ext>
                  </a:extLst>
                </p:cNvPr>
                <p:cNvPicPr/>
                <p:nvPr/>
              </p:nvPicPr>
              <p:blipFill>
                <a:blip r:embed="rId263"/>
                <a:stretch>
                  <a:fillRect/>
                </a:stretch>
              </p:blipFill>
              <p:spPr>
                <a:xfrm>
                  <a:off x="5146202" y="2689443"/>
                  <a:ext cx="114120" cy="180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4">
              <p14:nvContentPartPr>
                <p14:cNvPr id="146" name="Ink 145">
                  <a:extLst>
                    <a:ext uri="{FF2B5EF4-FFF2-40B4-BE49-F238E27FC236}">
                      <a16:creationId xmlns:a16="http://schemas.microsoft.com/office/drawing/2014/main" id="{CEEF70E9-C68E-4E91-959A-4DC4014473AF}"/>
                    </a:ext>
                  </a:extLst>
                </p14:cNvPr>
                <p14:cNvContentPartPr/>
                <p14:nvPr/>
              </p14:nvContentPartPr>
              <p14:xfrm>
                <a:off x="4706282" y="2961963"/>
                <a:ext cx="612000" cy="28440"/>
              </p14:xfrm>
            </p:contentPart>
          </mc:Choice>
          <mc:Fallback xmlns="">
            <p:pic>
              <p:nvPicPr>
                <p:cNvPr id="146" name="Ink 145">
                  <a:extLst>
                    <a:ext uri="{FF2B5EF4-FFF2-40B4-BE49-F238E27FC236}">
                      <a16:creationId xmlns:a16="http://schemas.microsoft.com/office/drawing/2014/main" id="{CEEF70E9-C68E-4E91-959A-4DC4014473AF}"/>
                    </a:ext>
                  </a:extLst>
                </p:cNvPr>
                <p:cNvPicPr/>
                <p:nvPr/>
              </p:nvPicPr>
              <p:blipFill>
                <a:blip r:embed="rId265"/>
                <a:stretch>
                  <a:fillRect/>
                </a:stretch>
              </p:blipFill>
              <p:spPr>
                <a:xfrm>
                  <a:off x="4697642" y="2952963"/>
                  <a:ext cx="629640" cy="46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6">
              <p14:nvContentPartPr>
                <p14:cNvPr id="147" name="Ink 146">
                  <a:extLst>
                    <a:ext uri="{FF2B5EF4-FFF2-40B4-BE49-F238E27FC236}">
                      <a16:creationId xmlns:a16="http://schemas.microsoft.com/office/drawing/2014/main" id="{834021CE-2EEA-4117-B511-F59811251D21}"/>
                    </a:ext>
                  </a:extLst>
                </p14:cNvPr>
                <p14:cNvContentPartPr/>
                <p14:nvPr/>
              </p14:nvContentPartPr>
              <p14:xfrm>
                <a:off x="4953602" y="3073923"/>
                <a:ext cx="185040" cy="107280"/>
              </p14:xfrm>
            </p:contentPart>
          </mc:Choice>
          <mc:Fallback xmlns="">
            <p:pic>
              <p:nvPicPr>
                <p:cNvPr id="147" name="Ink 146">
                  <a:extLst>
                    <a:ext uri="{FF2B5EF4-FFF2-40B4-BE49-F238E27FC236}">
                      <a16:creationId xmlns:a16="http://schemas.microsoft.com/office/drawing/2014/main" id="{834021CE-2EEA-4117-B511-F59811251D21}"/>
                    </a:ext>
                  </a:extLst>
                </p:cNvPr>
                <p:cNvPicPr/>
                <p:nvPr/>
              </p:nvPicPr>
              <p:blipFill>
                <a:blip r:embed="rId267"/>
                <a:stretch>
                  <a:fillRect/>
                </a:stretch>
              </p:blipFill>
              <p:spPr>
                <a:xfrm>
                  <a:off x="4944962" y="3065283"/>
                  <a:ext cx="202680" cy="124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8">
              <p14:nvContentPartPr>
                <p14:cNvPr id="149" name="Ink 148">
                  <a:extLst>
                    <a:ext uri="{FF2B5EF4-FFF2-40B4-BE49-F238E27FC236}">
                      <a16:creationId xmlns:a16="http://schemas.microsoft.com/office/drawing/2014/main" id="{10BCCAF0-2CD4-4051-8A42-86970F0DE3E7}"/>
                    </a:ext>
                  </a:extLst>
                </p14:cNvPr>
                <p14:cNvContentPartPr/>
                <p14:nvPr/>
              </p14:nvContentPartPr>
              <p14:xfrm>
                <a:off x="5054402" y="2776563"/>
                <a:ext cx="39600" cy="33840"/>
              </p14:xfrm>
            </p:contentPart>
          </mc:Choice>
          <mc:Fallback xmlns="">
            <p:pic>
              <p:nvPicPr>
                <p:cNvPr id="149" name="Ink 148">
                  <a:extLst>
                    <a:ext uri="{FF2B5EF4-FFF2-40B4-BE49-F238E27FC236}">
                      <a16:creationId xmlns:a16="http://schemas.microsoft.com/office/drawing/2014/main" id="{10BCCAF0-2CD4-4051-8A42-86970F0DE3E7}"/>
                    </a:ext>
                  </a:extLst>
                </p:cNvPr>
                <p:cNvPicPr/>
                <p:nvPr/>
              </p:nvPicPr>
              <p:blipFill>
                <a:blip r:embed="rId269"/>
                <a:stretch>
                  <a:fillRect/>
                </a:stretch>
              </p:blipFill>
              <p:spPr>
                <a:xfrm>
                  <a:off x="5045402" y="2767923"/>
                  <a:ext cx="57240" cy="51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0">
              <p14:nvContentPartPr>
                <p14:cNvPr id="150" name="Ink 149">
                  <a:extLst>
                    <a:ext uri="{FF2B5EF4-FFF2-40B4-BE49-F238E27FC236}">
                      <a16:creationId xmlns:a16="http://schemas.microsoft.com/office/drawing/2014/main" id="{14AC40B3-DC5A-4877-8105-2DA288941D14}"/>
                    </a:ext>
                  </a:extLst>
                </p14:cNvPr>
                <p14:cNvContentPartPr/>
                <p14:nvPr/>
              </p14:nvContentPartPr>
              <p14:xfrm>
                <a:off x="5256362" y="2541123"/>
                <a:ext cx="171360" cy="707040"/>
              </p14:xfrm>
            </p:contentPart>
          </mc:Choice>
          <mc:Fallback xmlns="">
            <p:pic>
              <p:nvPicPr>
                <p:cNvPr id="150" name="Ink 149">
                  <a:extLst>
                    <a:ext uri="{FF2B5EF4-FFF2-40B4-BE49-F238E27FC236}">
                      <a16:creationId xmlns:a16="http://schemas.microsoft.com/office/drawing/2014/main" id="{14AC40B3-DC5A-4877-8105-2DA288941D14}"/>
                    </a:ext>
                  </a:extLst>
                </p:cNvPr>
                <p:cNvPicPr/>
                <p:nvPr/>
              </p:nvPicPr>
              <p:blipFill>
                <a:blip r:embed="rId271"/>
                <a:stretch>
                  <a:fillRect/>
                </a:stretch>
              </p:blipFill>
              <p:spPr>
                <a:xfrm>
                  <a:off x="5247362" y="2532123"/>
                  <a:ext cx="189000" cy="724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2">
              <p14:nvContentPartPr>
                <p14:cNvPr id="152" name="Ink 151">
                  <a:extLst>
                    <a:ext uri="{FF2B5EF4-FFF2-40B4-BE49-F238E27FC236}">
                      <a16:creationId xmlns:a16="http://schemas.microsoft.com/office/drawing/2014/main" id="{141F7B0E-742A-4550-957F-D1693E48AF70}"/>
                    </a:ext>
                  </a:extLst>
                </p14:cNvPr>
                <p14:cNvContentPartPr/>
                <p14:nvPr/>
              </p14:nvContentPartPr>
              <p14:xfrm>
                <a:off x="672842" y="3264363"/>
                <a:ext cx="112680" cy="186120"/>
              </p14:xfrm>
            </p:contentPart>
          </mc:Choice>
          <mc:Fallback xmlns="">
            <p:pic>
              <p:nvPicPr>
                <p:cNvPr id="152" name="Ink 151">
                  <a:extLst>
                    <a:ext uri="{FF2B5EF4-FFF2-40B4-BE49-F238E27FC236}">
                      <a16:creationId xmlns:a16="http://schemas.microsoft.com/office/drawing/2014/main" id="{141F7B0E-742A-4550-957F-D1693E48AF70}"/>
                    </a:ext>
                  </a:extLst>
                </p:cNvPr>
                <p:cNvPicPr/>
                <p:nvPr/>
              </p:nvPicPr>
              <p:blipFill>
                <a:blip r:embed="rId273"/>
                <a:stretch>
                  <a:fillRect/>
                </a:stretch>
              </p:blipFill>
              <p:spPr>
                <a:xfrm>
                  <a:off x="664202" y="3255363"/>
                  <a:ext cx="130320" cy="203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4">
              <p14:nvContentPartPr>
                <p14:cNvPr id="153" name="Ink 152">
                  <a:extLst>
                    <a:ext uri="{FF2B5EF4-FFF2-40B4-BE49-F238E27FC236}">
                      <a16:creationId xmlns:a16="http://schemas.microsoft.com/office/drawing/2014/main" id="{057BD5BA-C794-4D0A-AA0B-0821207A307D}"/>
                    </a:ext>
                  </a:extLst>
                </p14:cNvPr>
                <p14:cNvContentPartPr/>
                <p14:nvPr/>
              </p14:nvContentPartPr>
              <p14:xfrm>
                <a:off x="925562" y="3303963"/>
                <a:ext cx="28440" cy="17280"/>
              </p14:xfrm>
            </p:contentPart>
          </mc:Choice>
          <mc:Fallback xmlns="">
            <p:pic>
              <p:nvPicPr>
                <p:cNvPr id="153" name="Ink 152">
                  <a:extLst>
                    <a:ext uri="{FF2B5EF4-FFF2-40B4-BE49-F238E27FC236}">
                      <a16:creationId xmlns:a16="http://schemas.microsoft.com/office/drawing/2014/main" id="{057BD5BA-C794-4D0A-AA0B-0821207A307D}"/>
                    </a:ext>
                  </a:extLst>
                </p:cNvPr>
                <p:cNvPicPr/>
                <p:nvPr/>
              </p:nvPicPr>
              <p:blipFill>
                <a:blip r:embed="rId275"/>
                <a:stretch>
                  <a:fillRect/>
                </a:stretch>
              </p:blipFill>
              <p:spPr>
                <a:xfrm>
                  <a:off x="916562" y="3295323"/>
                  <a:ext cx="46080" cy="34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6">
              <p14:nvContentPartPr>
                <p14:cNvPr id="154" name="Ink 153">
                  <a:extLst>
                    <a:ext uri="{FF2B5EF4-FFF2-40B4-BE49-F238E27FC236}">
                      <a16:creationId xmlns:a16="http://schemas.microsoft.com/office/drawing/2014/main" id="{DB2D63E6-7506-4A3B-AD51-64110780868D}"/>
                    </a:ext>
                  </a:extLst>
                </p14:cNvPr>
                <p14:cNvContentPartPr/>
                <p14:nvPr/>
              </p14:nvContentPartPr>
              <p14:xfrm>
                <a:off x="908642" y="3377043"/>
                <a:ext cx="67680" cy="22680"/>
              </p14:xfrm>
            </p:contentPart>
          </mc:Choice>
          <mc:Fallback xmlns="">
            <p:pic>
              <p:nvPicPr>
                <p:cNvPr id="154" name="Ink 153">
                  <a:extLst>
                    <a:ext uri="{FF2B5EF4-FFF2-40B4-BE49-F238E27FC236}">
                      <a16:creationId xmlns:a16="http://schemas.microsoft.com/office/drawing/2014/main" id="{DB2D63E6-7506-4A3B-AD51-64110780868D}"/>
                    </a:ext>
                  </a:extLst>
                </p:cNvPr>
                <p:cNvPicPr/>
                <p:nvPr/>
              </p:nvPicPr>
              <p:blipFill>
                <a:blip r:embed="rId277"/>
                <a:stretch>
                  <a:fillRect/>
                </a:stretch>
              </p:blipFill>
              <p:spPr>
                <a:xfrm>
                  <a:off x="899642" y="3368043"/>
                  <a:ext cx="85320" cy="40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8">
              <p14:nvContentPartPr>
                <p14:cNvPr id="155" name="Ink 154">
                  <a:extLst>
                    <a:ext uri="{FF2B5EF4-FFF2-40B4-BE49-F238E27FC236}">
                      <a16:creationId xmlns:a16="http://schemas.microsoft.com/office/drawing/2014/main" id="{CE2941B0-607F-4112-BFEB-826813D11E41}"/>
                    </a:ext>
                  </a:extLst>
                </p14:cNvPr>
                <p14:cNvContentPartPr/>
                <p14:nvPr/>
              </p14:nvContentPartPr>
              <p14:xfrm>
                <a:off x="1166762" y="3309723"/>
                <a:ext cx="92520" cy="91080"/>
              </p14:xfrm>
            </p:contentPart>
          </mc:Choice>
          <mc:Fallback xmlns="">
            <p:pic>
              <p:nvPicPr>
                <p:cNvPr id="155" name="Ink 154">
                  <a:extLst>
                    <a:ext uri="{FF2B5EF4-FFF2-40B4-BE49-F238E27FC236}">
                      <a16:creationId xmlns:a16="http://schemas.microsoft.com/office/drawing/2014/main" id="{CE2941B0-607F-4112-BFEB-826813D11E41}"/>
                    </a:ext>
                  </a:extLst>
                </p:cNvPr>
                <p:cNvPicPr/>
                <p:nvPr/>
              </p:nvPicPr>
              <p:blipFill>
                <a:blip r:embed="rId279"/>
                <a:stretch>
                  <a:fillRect/>
                </a:stretch>
              </p:blipFill>
              <p:spPr>
                <a:xfrm>
                  <a:off x="1158122" y="3300723"/>
                  <a:ext cx="110160" cy="108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0">
              <p14:nvContentPartPr>
                <p14:cNvPr id="156" name="Ink 155">
                  <a:extLst>
                    <a:ext uri="{FF2B5EF4-FFF2-40B4-BE49-F238E27FC236}">
                      <a16:creationId xmlns:a16="http://schemas.microsoft.com/office/drawing/2014/main" id="{E2E32E2F-DAF1-4C9E-941D-03CE219E9023}"/>
                    </a:ext>
                  </a:extLst>
                </p14:cNvPr>
                <p14:cNvContentPartPr/>
                <p14:nvPr/>
              </p14:nvContentPartPr>
              <p14:xfrm>
                <a:off x="1334882" y="3236643"/>
                <a:ext cx="287280" cy="160560"/>
              </p14:xfrm>
            </p:contentPart>
          </mc:Choice>
          <mc:Fallback xmlns="">
            <p:pic>
              <p:nvPicPr>
                <p:cNvPr id="156" name="Ink 155">
                  <a:extLst>
                    <a:ext uri="{FF2B5EF4-FFF2-40B4-BE49-F238E27FC236}">
                      <a16:creationId xmlns:a16="http://schemas.microsoft.com/office/drawing/2014/main" id="{E2E32E2F-DAF1-4C9E-941D-03CE219E9023}"/>
                    </a:ext>
                  </a:extLst>
                </p:cNvPr>
                <p:cNvPicPr/>
                <p:nvPr/>
              </p:nvPicPr>
              <p:blipFill>
                <a:blip r:embed="rId281"/>
                <a:stretch>
                  <a:fillRect/>
                </a:stretch>
              </p:blipFill>
              <p:spPr>
                <a:xfrm>
                  <a:off x="1325882" y="3228003"/>
                  <a:ext cx="304920" cy="178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2">
              <p14:nvContentPartPr>
                <p14:cNvPr id="159" name="Ink 158">
                  <a:extLst>
                    <a:ext uri="{FF2B5EF4-FFF2-40B4-BE49-F238E27FC236}">
                      <a16:creationId xmlns:a16="http://schemas.microsoft.com/office/drawing/2014/main" id="{95F1A02E-577F-4BC1-921F-B9F13431E2B5}"/>
                    </a:ext>
                  </a:extLst>
                </p14:cNvPr>
                <p14:cNvContentPartPr/>
                <p14:nvPr/>
              </p14:nvContentPartPr>
              <p14:xfrm>
                <a:off x="1902962" y="3522843"/>
                <a:ext cx="138960" cy="12240"/>
              </p14:xfrm>
            </p:contentPart>
          </mc:Choice>
          <mc:Fallback xmlns="">
            <p:pic>
              <p:nvPicPr>
                <p:cNvPr id="159" name="Ink 158">
                  <a:extLst>
                    <a:ext uri="{FF2B5EF4-FFF2-40B4-BE49-F238E27FC236}">
                      <a16:creationId xmlns:a16="http://schemas.microsoft.com/office/drawing/2014/main" id="{95F1A02E-577F-4BC1-921F-B9F13431E2B5}"/>
                    </a:ext>
                  </a:extLst>
                </p:cNvPr>
                <p:cNvPicPr/>
                <p:nvPr/>
              </p:nvPicPr>
              <p:blipFill>
                <a:blip r:embed="rId283"/>
                <a:stretch>
                  <a:fillRect/>
                </a:stretch>
              </p:blipFill>
              <p:spPr>
                <a:xfrm>
                  <a:off x="1894322" y="3513843"/>
                  <a:ext cx="156600" cy="29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4">
              <p14:nvContentPartPr>
                <p14:cNvPr id="160" name="Ink 159">
                  <a:extLst>
                    <a:ext uri="{FF2B5EF4-FFF2-40B4-BE49-F238E27FC236}">
                      <a16:creationId xmlns:a16="http://schemas.microsoft.com/office/drawing/2014/main" id="{E3E5CCFE-61AF-4EFB-8374-3E447D28EC3F}"/>
                    </a:ext>
                  </a:extLst>
                </p14:cNvPr>
                <p14:cNvContentPartPr/>
                <p14:nvPr/>
              </p14:nvContentPartPr>
              <p14:xfrm>
                <a:off x="2013482" y="3457323"/>
                <a:ext cx="273600" cy="234360"/>
              </p14:xfrm>
            </p:contentPart>
          </mc:Choice>
          <mc:Fallback xmlns="">
            <p:pic>
              <p:nvPicPr>
                <p:cNvPr id="160" name="Ink 159">
                  <a:extLst>
                    <a:ext uri="{FF2B5EF4-FFF2-40B4-BE49-F238E27FC236}">
                      <a16:creationId xmlns:a16="http://schemas.microsoft.com/office/drawing/2014/main" id="{E3E5CCFE-61AF-4EFB-8374-3E447D28EC3F}"/>
                    </a:ext>
                  </a:extLst>
                </p:cNvPr>
                <p:cNvPicPr/>
                <p:nvPr/>
              </p:nvPicPr>
              <p:blipFill>
                <a:blip r:embed="rId285"/>
                <a:stretch>
                  <a:fillRect/>
                </a:stretch>
              </p:blipFill>
              <p:spPr>
                <a:xfrm>
                  <a:off x="2004842" y="3448683"/>
                  <a:ext cx="291240" cy="252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6">
              <p14:nvContentPartPr>
                <p14:cNvPr id="161" name="Ink 160">
                  <a:extLst>
                    <a:ext uri="{FF2B5EF4-FFF2-40B4-BE49-F238E27FC236}">
                      <a16:creationId xmlns:a16="http://schemas.microsoft.com/office/drawing/2014/main" id="{1E413508-C750-434D-878E-3AAC0DEDC095}"/>
                    </a:ext>
                  </a:extLst>
                </p14:cNvPr>
                <p14:cNvContentPartPr/>
                <p14:nvPr/>
              </p14:nvContentPartPr>
              <p14:xfrm>
                <a:off x="2339282" y="3590163"/>
                <a:ext cx="45360" cy="84600"/>
              </p14:xfrm>
            </p:contentPart>
          </mc:Choice>
          <mc:Fallback xmlns="">
            <p:pic>
              <p:nvPicPr>
                <p:cNvPr id="161" name="Ink 160">
                  <a:extLst>
                    <a:ext uri="{FF2B5EF4-FFF2-40B4-BE49-F238E27FC236}">
                      <a16:creationId xmlns:a16="http://schemas.microsoft.com/office/drawing/2014/main" id="{1E413508-C750-434D-878E-3AAC0DEDC095}"/>
                    </a:ext>
                  </a:extLst>
                </p:cNvPr>
                <p:cNvPicPr/>
                <p:nvPr/>
              </p:nvPicPr>
              <p:blipFill>
                <a:blip r:embed="rId287"/>
                <a:stretch>
                  <a:fillRect/>
                </a:stretch>
              </p:blipFill>
              <p:spPr>
                <a:xfrm>
                  <a:off x="2330282" y="3581163"/>
                  <a:ext cx="63000" cy="102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8">
              <p14:nvContentPartPr>
                <p14:cNvPr id="162" name="Ink 161">
                  <a:extLst>
                    <a:ext uri="{FF2B5EF4-FFF2-40B4-BE49-F238E27FC236}">
                      <a16:creationId xmlns:a16="http://schemas.microsoft.com/office/drawing/2014/main" id="{10927887-A47F-45C3-938F-EA7AE925801A}"/>
                    </a:ext>
                  </a:extLst>
                </p14:cNvPr>
                <p14:cNvContentPartPr/>
                <p14:nvPr/>
              </p14:nvContentPartPr>
              <p14:xfrm>
                <a:off x="2512442" y="3427443"/>
                <a:ext cx="211680" cy="208080"/>
              </p14:xfrm>
            </p:contentPart>
          </mc:Choice>
          <mc:Fallback xmlns="">
            <p:pic>
              <p:nvPicPr>
                <p:cNvPr id="162" name="Ink 161">
                  <a:extLst>
                    <a:ext uri="{FF2B5EF4-FFF2-40B4-BE49-F238E27FC236}">
                      <a16:creationId xmlns:a16="http://schemas.microsoft.com/office/drawing/2014/main" id="{10927887-A47F-45C3-938F-EA7AE925801A}"/>
                    </a:ext>
                  </a:extLst>
                </p:cNvPr>
                <p:cNvPicPr/>
                <p:nvPr/>
              </p:nvPicPr>
              <p:blipFill>
                <a:blip r:embed="rId289"/>
                <a:stretch>
                  <a:fillRect/>
                </a:stretch>
              </p:blipFill>
              <p:spPr>
                <a:xfrm>
                  <a:off x="2503802" y="3418443"/>
                  <a:ext cx="229320" cy="225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0">
              <p14:nvContentPartPr>
                <p14:cNvPr id="163" name="Ink 162">
                  <a:extLst>
                    <a:ext uri="{FF2B5EF4-FFF2-40B4-BE49-F238E27FC236}">
                      <a16:creationId xmlns:a16="http://schemas.microsoft.com/office/drawing/2014/main" id="{D5C2C115-E6D2-41C3-B0D6-846F49676062}"/>
                    </a:ext>
                  </a:extLst>
                </p14:cNvPr>
                <p14:cNvContentPartPr/>
                <p14:nvPr/>
              </p14:nvContentPartPr>
              <p14:xfrm>
                <a:off x="2731322" y="3595563"/>
                <a:ext cx="40680" cy="79560"/>
              </p14:xfrm>
            </p:contentPart>
          </mc:Choice>
          <mc:Fallback xmlns="">
            <p:pic>
              <p:nvPicPr>
                <p:cNvPr id="163" name="Ink 162">
                  <a:extLst>
                    <a:ext uri="{FF2B5EF4-FFF2-40B4-BE49-F238E27FC236}">
                      <a16:creationId xmlns:a16="http://schemas.microsoft.com/office/drawing/2014/main" id="{D5C2C115-E6D2-41C3-B0D6-846F49676062}"/>
                    </a:ext>
                  </a:extLst>
                </p:cNvPr>
                <p:cNvPicPr/>
                <p:nvPr/>
              </p:nvPicPr>
              <p:blipFill>
                <a:blip r:embed="rId291"/>
                <a:stretch>
                  <a:fillRect/>
                </a:stretch>
              </p:blipFill>
              <p:spPr>
                <a:xfrm>
                  <a:off x="2722322" y="3586923"/>
                  <a:ext cx="58320" cy="97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2">
              <p14:nvContentPartPr>
                <p14:cNvPr id="164" name="Ink 163">
                  <a:extLst>
                    <a:ext uri="{FF2B5EF4-FFF2-40B4-BE49-F238E27FC236}">
                      <a16:creationId xmlns:a16="http://schemas.microsoft.com/office/drawing/2014/main" id="{3BBB7AE9-FE97-41D9-BF25-C146E7D26EBC}"/>
                    </a:ext>
                  </a:extLst>
                </p14:cNvPr>
                <p14:cNvContentPartPr/>
                <p14:nvPr/>
              </p14:nvContentPartPr>
              <p14:xfrm>
                <a:off x="2849762" y="3595563"/>
                <a:ext cx="101160" cy="90000"/>
              </p14:xfrm>
            </p:contentPart>
          </mc:Choice>
          <mc:Fallback xmlns="">
            <p:pic>
              <p:nvPicPr>
                <p:cNvPr id="164" name="Ink 163">
                  <a:extLst>
                    <a:ext uri="{FF2B5EF4-FFF2-40B4-BE49-F238E27FC236}">
                      <a16:creationId xmlns:a16="http://schemas.microsoft.com/office/drawing/2014/main" id="{3BBB7AE9-FE97-41D9-BF25-C146E7D26EBC}"/>
                    </a:ext>
                  </a:extLst>
                </p:cNvPr>
                <p:cNvPicPr/>
                <p:nvPr/>
              </p:nvPicPr>
              <p:blipFill>
                <a:blip r:embed="rId293"/>
                <a:stretch>
                  <a:fillRect/>
                </a:stretch>
              </p:blipFill>
              <p:spPr>
                <a:xfrm>
                  <a:off x="2840762" y="3586923"/>
                  <a:ext cx="118800" cy="107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4">
              <p14:nvContentPartPr>
                <p14:cNvPr id="165" name="Ink 164">
                  <a:extLst>
                    <a:ext uri="{FF2B5EF4-FFF2-40B4-BE49-F238E27FC236}">
                      <a16:creationId xmlns:a16="http://schemas.microsoft.com/office/drawing/2014/main" id="{E4FDA8CB-94A1-40C4-B80C-9349361F0546}"/>
                    </a:ext>
                  </a:extLst>
                </p14:cNvPr>
                <p14:cNvContentPartPr/>
                <p14:nvPr/>
              </p14:nvContentPartPr>
              <p14:xfrm>
                <a:off x="2844002" y="3607083"/>
                <a:ext cx="95760" cy="84600"/>
              </p14:xfrm>
            </p:contentPart>
          </mc:Choice>
          <mc:Fallback xmlns="">
            <p:pic>
              <p:nvPicPr>
                <p:cNvPr id="165" name="Ink 164">
                  <a:extLst>
                    <a:ext uri="{FF2B5EF4-FFF2-40B4-BE49-F238E27FC236}">
                      <a16:creationId xmlns:a16="http://schemas.microsoft.com/office/drawing/2014/main" id="{E4FDA8CB-94A1-40C4-B80C-9349361F0546}"/>
                    </a:ext>
                  </a:extLst>
                </p:cNvPr>
                <p:cNvPicPr/>
                <p:nvPr/>
              </p:nvPicPr>
              <p:blipFill>
                <a:blip r:embed="rId295"/>
                <a:stretch>
                  <a:fillRect/>
                </a:stretch>
              </p:blipFill>
              <p:spPr>
                <a:xfrm>
                  <a:off x="2835002" y="3598083"/>
                  <a:ext cx="113400" cy="102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6">
              <p14:nvContentPartPr>
                <p14:cNvPr id="166" name="Ink 165">
                  <a:extLst>
                    <a:ext uri="{FF2B5EF4-FFF2-40B4-BE49-F238E27FC236}">
                      <a16:creationId xmlns:a16="http://schemas.microsoft.com/office/drawing/2014/main" id="{51E70C69-E589-4A3F-A969-EF6A56749591}"/>
                    </a:ext>
                  </a:extLst>
                </p14:cNvPr>
                <p14:cNvContentPartPr/>
                <p14:nvPr/>
              </p14:nvContentPartPr>
              <p14:xfrm>
                <a:off x="3057122" y="3477843"/>
                <a:ext cx="112680" cy="73440"/>
              </p14:xfrm>
            </p:contentPart>
          </mc:Choice>
          <mc:Fallback xmlns="">
            <p:pic>
              <p:nvPicPr>
                <p:cNvPr id="166" name="Ink 165">
                  <a:extLst>
                    <a:ext uri="{FF2B5EF4-FFF2-40B4-BE49-F238E27FC236}">
                      <a16:creationId xmlns:a16="http://schemas.microsoft.com/office/drawing/2014/main" id="{51E70C69-E589-4A3F-A969-EF6A56749591}"/>
                    </a:ext>
                  </a:extLst>
                </p:cNvPr>
                <p:cNvPicPr/>
                <p:nvPr/>
              </p:nvPicPr>
              <p:blipFill>
                <a:blip r:embed="rId297"/>
                <a:stretch>
                  <a:fillRect/>
                </a:stretch>
              </p:blipFill>
              <p:spPr>
                <a:xfrm>
                  <a:off x="3048482" y="3469203"/>
                  <a:ext cx="130320" cy="91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8">
              <p14:nvContentPartPr>
                <p14:cNvPr id="168" name="Ink 167">
                  <a:extLst>
                    <a:ext uri="{FF2B5EF4-FFF2-40B4-BE49-F238E27FC236}">
                      <a16:creationId xmlns:a16="http://schemas.microsoft.com/office/drawing/2014/main" id="{67BC0AF9-C22F-4508-99E8-E5F5DBD64ED1}"/>
                    </a:ext>
                  </a:extLst>
                </p14:cNvPr>
                <p14:cNvContentPartPr/>
                <p14:nvPr/>
              </p14:nvContentPartPr>
              <p14:xfrm>
                <a:off x="3298322" y="3440043"/>
                <a:ext cx="213120" cy="240120"/>
              </p14:xfrm>
            </p:contentPart>
          </mc:Choice>
          <mc:Fallback xmlns="">
            <p:pic>
              <p:nvPicPr>
                <p:cNvPr id="168" name="Ink 167">
                  <a:extLst>
                    <a:ext uri="{FF2B5EF4-FFF2-40B4-BE49-F238E27FC236}">
                      <a16:creationId xmlns:a16="http://schemas.microsoft.com/office/drawing/2014/main" id="{67BC0AF9-C22F-4508-99E8-E5F5DBD64ED1}"/>
                    </a:ext>
                  </a:extLst>
                </p:cNvPr>
                <p:cNvPicPr/>
                <p:nvPr/>
              </p:nvPicPr>
              <p:blipFill>
                <a:blip r:embed="rId299"/>
                <a:stretch>
                  <a:fillRect/>
                </a:stretch>
              </p:blipFill>
              <p:spPr>
                <a:xfrm>
                  <a:off x="3289682" y="3431403"/>
                  <a:ext cx="230760" cy="257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0">
              <p14:nvContentPartPr>
                <p14:cNvPr id="169" name="Ink 168">
                  <a:extLst>
                    <a:ext uri="{FF2B5EF4-FFF2-40B4-BE49-F238E27FC236}">
                      <a16:creationId xmlns:a16="http://schemas.microsoft.com/office/drawing/2014/main" id="{D3A57F8E-7375-47B6-8AE5-5553677A164D}"/>
                    </a:ext>
                  </a:extLst>
                </p14:cNvPr>
                <p14:cNvContentPartPr/>
                <p14:nvPr/>
              </p14:nvContentPartPr>
              <p14:xfrm>
                <a:off x="3551042" y="3410523"/>
                <a:ext cx="482400" cy="443520"/>
              </p14:xfrm>
            </p:contentPart>
          </mc:Choice>
          <mc:Fallback xmlns="">
            <p:pic>
              <p:nvPicPr>
                <p:cNvPr id="169" name="Ink 168">
                  <a:extLst>
                    <a:ext uri="{FF2B5EF4-FFF2-40B4-BE49-F238E27FC236}">
                      <a16:creationId xmlns:a16="http://schemas.microsoft.com/office/drawing/2014/main" id="{D3A57F8E-7375-47B6-8AE5-5553677A164D}"/>
                    </a:ext>
                  </a:extLst>
                </p:cNvPr>
                <p:cNvPicPr/>
                <p:nvPr/>
              </p:nvPicPr>
              <p:blipFill>
                <a:blip r:embed="rId301"/>
                <a:stretch>
                  <a:fillRect/>
                </a:stretch>
              </p:blipFill>
              <p:spPr>
                <a:xfrm>
                  <a:off x="3542402" y="3401523"/>
                  <a:ext cx="500040" cy="461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2">
              <p14:nvContentPartPr>
                <p14:cNvPr id="170" name="Ink 169">
                  <a:extLst>
                    <a:ext uri="{FF2B5EF4-FFF2-40B4-BE49-F238E27FC236}">
                      <a16:creationId xmlns:a16="http://schemas.microsoft.com/office/drawing/2014/main" id="{AF5A5255-4028-4170-A624-249E4CCE0EC4}"/>
                    </a:ext>
                  </a:extLst>
                </p14:cNvPr>
                <p14:cNvContentPartPr/>
                <p14:nvPr/>
              </p14:nvContentPartPr>
              <p14:xfrm>
                <a:off x="4201562" y="3421683"/>
                <a:ext cx="448200" cy="155520"/>
              </p14:xfrm>
            </p:contentPart>
          </mc:Choice>
          <mc:Fallback xmlns="">
            <p:pic>
              <p:nvPicPr>
                <p:cNvPr id="170" name="Ink 169">
                  <a:extLst>
                    <a:ext uri="{FF2B5EF4-FFF2-40B4-BE49-F238E27FC236}">
                      <a16:creationId xmlns:a16="http://schemas.microsoft.com/office/drawing/2014/main" id="{AF5A5255-4028-4170-A624-249E4CCE0EC4}"/>
                    </a:ext>
                  </a:extLst>
                </p:cNvPr>
                <p:cNvPicPr/>
                <p:nvPr/>
              </p:nvPicPr>
              <p:blipFill>
                <a:blip r:embed="rId303"/>
                <a:stretch>
                  <a:fillRect/>
                </a:stretch>
              </p:blipFill>
              <p:spPr>
                <a:xfrm>
                  <a:off x="4192562" y="3412683"/>
                  <a:ext cx="465840" cy="173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4">
              <p14:nvContentPartPr>
                <p14:cNvPr id="171" name="Ink 170">
                  <a:extLst>
                    <a:ext uri="{FF2B5EF4-FFF2-40B4-BE49-F238E27FC236}">
                      <a16:creationId xmlns:a16="http://schemas.microsoft.com/office/drawing/2014/main" id="{81B600FE-9A02-45D7-B3ED-E23239ED6D77}"/>
                    </a:ext>
                  </a:extLst>
                </p14:cNvPr>
                <p14:cNvContentPartPr/>
                <p14:nvPr/>
              </p14:nvContentPartPr>
              <p14:xfrm>
                <a:off x="4555082" y="3427443"/>
                <a:ext cx="23040" cy="219240"/>
              </p14:xfrm>
            </p:contentPart>
          </mc:Choice>
          <mc:Fallback xmlns="">
            <p:pic>
              <p:nvPicPr>
                <p:cNvPr id="171" name="Ink 170">
                  <a:extLst>
                    <a:ext uri="{FF2B5EF4-FFF2-40B4-BE49-F238E27FC236}">
                      <a16:creationId xmlns:a16="http://schemas.microsoft.com/office/drawing/2014/main" id="{81B600FE-9A02-45D7-B3ED-E23239ED6D77}"/>
                    </a:ext>
                  </a:extLst>
                </p:cNvPr>
                <p:cNvPicPr/>
                <p:nvPr/>
              </p:nvPicPr>
              <p:blipFill>
                <a:blip r:embed="rId305"/>
                <a:stretch>
                  <a:fillRect/>
                </a:stretch>
              </p:blipFill>
              <p:spPr>
                <a:xfrm>
                  <a:off x="4546082" y="3418443"/>
                  <a:ext cx="40680" cy="236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6">
              <p14:nvContentPartPr>
                <p14:cNvPr id="172" name="Ink 171">
                  <a:extLst>
                    <a:ext uri="{FF2B5EF4-FFF2-40B4-BE49-F238E27FC236}">
                      <a16:creationId xmlns:a16="http://schemas.microsoft.com/office/drawing/2014/main" id="{1A2609EE-8DE5-450E-801D-A9DEA875EFB6}"/>
                    </a:ext>
                  </a:extLst>
                </p14:cNvPr>
                <p14:cNvContentPartPr/>
                <p14:nvPr/>
              </p14:nvContentPartPr>
              <p14:xfrm>
                <a:off x="4795922" y="3359403"/>
                <a:ext cx="135360" cy="405000"/>
              </p14:xfrm>
            </p:contentPart>
          </mc:Choice>
          <mc:Fallback xmlns="">
            <p:pic>
              <p:nvPicPr>
                <p:cNvPr id="172" name="Ink 171">
                  <a:extLst>
                    <a:ext uri="{FF2B5EF4-FFF2-40B4-BE49-F238E27FC236}">
                      <a16:creationId xmlns:a16="http://schemas.microsoft.com/office/drawing/2014/main" id="{1A2609EE-8DE5-450E-801D-A9DEA875EFB6}"/>
                    </a:ext>
                  </a:extLst>
                </p:cNvPr>
                <p:cNvPicPr/>
                <p:nvPr/>
              </p:nvPicPr>
              <p:blipFill>
                <a:blip r:embed="rId307"/>
                <a:stretch>
                  <a:fillRect/>
                </a:stretch>
              </p:blipFill>
              <p:spPr>
                <a:xfrm>
                  <a:off x="4786922" y="3350403"/>
                  <a:ext cx="153000" cy="422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8">
              <p14:nvContentPartPr>
                <p14:cNvPr id="174" name="Ink 173">
                  <a:extLst>
                    <a:ext uri="{FF2B5EF4-FFF2-40B4-BE49-F238E27FC236}">
                      <a16:creationId xmlns:a16="http://schemas.microsoft.com/office/drawing/2014/main" id="{C5AD14DD-0054-45A7-BD62-04B2A48A2EB7}"/>
                    </a:ext>
                  </a:extLst>
                </p14:cNvPr>
                <p14:cNvContentPartPr/>
                <p14:nvPr/>
              </p14:nvContentPartPr>
              <p14:xfrm>
                <a:off x="5037122" y="3345723"/>
                <a:ext cx="157680" cy="395280"/>
              </p14:xfrm>
            </p:contentPart>
          </mc:Choice>
          <mc:Fallback xmlns="">
            <p:pic>
              <p:nvPicPr>
                <p:cNvPr id="174" name="Ink 173">
                  <a:extLst>
                    <a:ext uri="{FF2B5EF4-FFF2-40B4-BE49-F238E27FC236}">
                      <a16:creationId xmlns:a16="http://schemas.microsoft.com/office/drawing/2014/main" id="{C5AD14DD-0054-45A7-BD62-04B2A48A2EB7}"/>
                    </a:ext>
                  </a:extLst>
                </p:cNvPr>
                <p:cNvPicPr/>
                <p:nvPr/>
              </p:nvPicPr>
              <p:blipFill>
                <a:blip r:embed="rId309"/>
                <a:stretch>
                  <a:fillRect/>
                </a:stretch>
              </p:blipFill>
              <p:spPr>
                <a:xfrm>
                  <a:off x="5028482" y="3337083"/>
                  <a:ext cx="175320" cy="412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0">
              <p14:nvContentPartPr>
                <p14:cNvPr id="175" name="Ink 174">
                  <a:extLst>
                    <a:ext uri="{FF2B5EF4-FFF2-40B4-BE49-F238E27FC236}">
                      <a16:creationId xmlns:a16="http://schemas.microsoft.com/office/drawing/2014/main" id="{F25FB15B-BE47-4C21-862E-231C629C287C}"/>
                    </a:ext>
                  </a:extLst>
                </p14:cNvPr>
                <p14:cNvContentPartPr/>
                <p14:nvPr/>
              </p14:nvContentPartPr>
              <p14:xfrm>
                <a:off x="5228282" y="3433203"/>
                <a:ext cx="17280" cy="73440"/>
              </p14:xfrm>
            </p:contentPart>
          </mc:Choice>
          <mc:Fallback xmlns="">
            <p:pic>
              <p:nvPicPr>
                <p:cNvPr id="175" name="Ink 174">
                  <a:extLst>
                    <a:ext uri="{FF2B5EF4-FFF2-40B4-BE49-F238E27FC236}">
                      <a16:creationId xmlns:a16="http://schemas.microsoft.com/office/drawing/2014/main" id="{F25FB15B-BE47-4C21-862E-231C629C287C}"/>
                    </a:ext>
                  </a:extLst>
                </p:cNvPr>
                <p:cNvPicPr/>
                <p:nvPr/>
              </p:nvPicPr>
              <p:blipFill>
                <a:blip r:embed="rId311"/>
                <a:stretch>
                  <a:fillRect/>
                </a:stretch>
              </p:blipFill>
              <p:spPr>
                <a:xfrm>
                  <a:off x="5219282" y="3424203"/>
                  <a:ext cx="34920" cy="91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2">
              <p14:nvContentPartPr>
                <p14:cNvPr id="176" name="Ink 175">
                  <a:extLst>
                    <a:ext uri="{FF2B5EF4-FFF2-40B4-BE49-F238E27FC236}">
                      <a16:creationId xmlns:a16="http://schemas.microsoft.com/office/drawing/2014/main" id="{3AD300D7-1BB2-4AE6-B8DD-223DAC1DDEDC}"/>
                    </a:ext>
                  </a:extLst>
                </p14:cNvPr>
                <p14:cNvContentPartPr/>
                <p14:nvPr/>
              </p14:nvContentPartPr>
              <p14:xfrm>
                <a:off x="5272922" y="3444363"/>
                <a:ext cx="73440" cy="95760"/>
              </p14:xfrm>
            </p:contentPart>
          </mc:Choice>
          <mc:Fallback xmlns="">
            <p:pic>
              <p:nvPicPr>
                <p:cNvPr id="176" name="Ink 175">
                  <a:extLst>
                    <a:ext uri="{FF2B5EF4-FFF2-40B4-BE49-F238E27FC236}">
                      <a16:creationId xmlns:a16="http://schemas.microsoft.com/office/drawing/2014/main" id="{3AD300D7-1BB2-4AE6-B8DD-223DAC1DDEDC}"/>
                    </a:ext>
                  </a:extLst>
                </p:cNvPr>
                <p:cNvPicPr/>
                <p:nvPr/>
              </p:nvPicPr>
              <p:blipFill>
                <a:blip r:embed="rId313"/>
                <a:stretch>
                  <a:fillRect/>
                </a:stretch>
              </p:blipFill>
              <p:spPr>
                <a:xfrm>
                  <a:off x="5264282" y="3435363"/>
                  <a:ext cx="91080" cy="113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4">
              <p14:nvContentPartPr>
                <p14:cNvPr id="177" name="Ink 176">
                  <a:extLst>
                    <a:ext uri="{FF2B5EF4-FFF2-40B4-BE49-F238E27FC236}">
                      <a16:creationId xmlns:a16="http://schemas.microsoft.com/office/drawing/2014/main" id="{1DF98743-2D74-4161-8CC5-B215E46648A8}"/>
                    </a:ext>
                  </a:extLst>
                </p14:cNvPr>
                <p14:cNvContentPartPr/>
                <p14:nvPr/>
              </p14:nvContentPartPr>
              <p14:xfrm>
                <a:off x="5452202" y="3282003"/>
                <a:ext cx="73800" cy="224280"/>
              </p14:xfrm>
            </p:contentPart>
          </mc:Choice>
          <mc:Fallback xmlns="">
            <p:pic>
              <p:nvPicPr>
                <p:cNvPr id="177" name="Ink 176">
                  <a:extLst>
                    <a:ext uri="{FF2B5EF4-FFF2-40B4-BE49-F238E27FC236}">
                      <a16:creationId xmlns:a16="http://schemas.microsoft.com/office/drawing/2014/main" id="{1DF98743-2D74-4161-8CC5-B215E46648A8}"/>
                    </a:ext>
                  </a:extLst>
                </p:cNvPr>
                <p:cNvPicPr/>
                <p:nvPr/>
              </p:nvPicPr>
              <p:blipFill>
                <a:blip r:embed="rId315"/>
                <a:stretch>
                  <a:fillRect/>
                </a:stretch>
              </p:blipFill>
              <p:spPr>
                <a:xfrm>
                  <a:off x="5443202" y="3273003"/>
                  <a:ext cx="91440" cy="241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6">
              <p14:nvContentPartPr>
                <p14:cNvPr id="178" name="Ink 177">
                  <a:extLst>
                    <a:ext uri="{FF2B5EF4-FFF2-40B4-BE49-F238E27FC236}">
                      <a16:creationId xmlns:a16="http://schemas.microsoft.com/office/drawing/2014/main" id="{8F871116-8A61-42A1-8C57-8568C1F58A75}"/>
                    </a:ext>
                  </a:extLst>
                </p14:cNvPr>
                <p14:cNvContentPartPr/>
                <p14:nvPr/>
              </p14:nvContentPartPr>
              <p14:xfrm>
                <a:off x="4994282" y="3602043"/>
                <a:ext cx="554040" cy="28080"/>
              </p14:xfrm>
            </p:contentPart>
          </mc:Choice>
          <mc:Fallback xmlns="">
            <p:pic>
              <p:nvPicPr>
                <p:cNvPr id="178" name="Ink 177">
                  <a:extLst>
                    <a:ext uri="{FF2B5EF4-FFF2-40B4-BE49-F238E27FC236}">
                      <a16:creationId xmlns:a16="http://schemas.microsoft.com/office/drawing/2014/main" id="{8F871116-8A61-42A1-8C57-8568C1F58A75}"/>
                    </a:ext>
                  </a:extLst>
                </p:cNvPr>
                <p:cNvPicPr/>
                <p:nvPr/>
              </p:nvPicPr>
              <p:blipFill>
                <a:blip r:embed="rId317"/>
                <a:stretch>
                  <a:fillRect/>
                </a:stretch>
              </p:blipFill>
              <p:spPr>
                <a:xfrm>
                  <a:off x="4985282" y="3593043"/>
                  <a:ext cx="571680" cy="45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8">
              <p14:nvContentPartPr>
                <p14:cNvPr id="179" name="Ink 178">
                  <a:extLst>
                    <a:ext uri="{FF2B5EF4-FFF2-40B4-BE49-F238E27FC236}">
                      <a16:creationId xmlns:a16="http://schemas.microsoft.com/office/drawing/2014/main" id="{7A4B182A-BDB9-41B8-B01F-3C5C741EC31C}"/>
                    </a:ext>
                  </a:extLst>
                </p14:cNvPr>
                <p14:cNvContentPartPr/>
                <p14:nvPr/>
              </p14:nvContentPartPr>
              <p14:xfrm>
                <a:off x="5160962" y="3735963"/>
                <a:ext cx="252720" cy="124200"/>
              </p14:xfrm>
            </p:contentPart>
          </mc:Choice>
          <mc:Fallback xmlns="">
            <p:pic>
              <p:nvPicPr>
                <p:cNvPr id="179" name="Ink 178">
                  <a:extLst>
                    <a:ext uri="{FF2B5EF4-FFF2-40B4-BE49-F238E27FC236}">
                      <a16:creationId xmlns:a16="http://schemas.microsoft.com/office/drawing/2014/main" id="{7A4B182A-BDB9-41B8-B01F-3C5C741EC31C}"/>
                    </a:ext>
                  </a:extLst>
                </p:cNvPr>
                <p:cNvPicPr/>
                <p:nvPr/>
              </p:nvPicPr>
              <p:blipFill>
                <a:blip r:embed="rId319"/>
                <a:stretch>
                  <a:fillRect/>
                </a:stretch>
              </p:blipFill>
              <p:spPr>
                <a:xfrm>
                  <a:off x="5151962" y="3727323"/>
                  <a:ext cx="270360" cy="141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0">
              <p14:nvContentPartPr>
                <p14:cNvPr id="180" name="Ink 179">
                  <a:extLst>
                    <a:ext uri="{FF2B5EF4-FFF2-40B4-BE49-F238E27FC236}">
                      <a16:creationId xmlns:a16="http://schemas.microsoft.com/office/drawing/2014/main" id="{2935D0A2-98BE-43F0-9BA8-295A3411CA52}"/>
                    </a:ext>
                  </a:extLst>
                </p14:cNvPr>
                <p14:cNvContentPartPr/>
                <p14:nvPr/>
              </p14:nvContentPartPr>
              <p14:xfrm>
                <a:off x="5727602" y="3247803"/>
                <a:ext cx="185400" cy="421200"/>
              </p14:xfrm>
            </p:contentPart>
          </mc:Choice>
          <mc:Fallback xmlns="">
            <p:pic>
              <p:nvPicPr>
                <p:cNvPr id="180" name="Ink 179">
                  <a:extLst>
                    <a:ext uri="{FF2B5EF4-FFF2-40B4-BE49-F238E27FC236}">
                      <a16:creationId xmlns:a16="http://schemas.microsoft.com/office/drawing/2014/main" id="{2935D0A2-98BE-43F0-9BA8-295A3411CA52}"/>
                    </a:ext>
                  </a:extLst>
                </p:cNvPr>
                <p:cNvPicPr/>
                <p:nvPr/>
              </p:nvPicPr>
              <p:blipFill>
                <a:blip r:embed="rId321"/>
                <a:stretch>
                  <a:fillRect/>
                </a:stretch>
              </p:blipFill>
              <p:spPr>
                <a:xfrm>
                  <a:off x="5718602" y="3239163"/>
                  <a:ext cx="203040" cy="438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2">
              <p14:nvContentPartPr>
                <p14:cNvPr id="191" name="Ink 190">
                  <a:extLst>
                    <a:ext uri="{FF2B5EF4-FFF2-40B4-BE49-F238E27FC236}">
                      <a16:creationId xmlns:a16="http://schemas.microsoft.com/office/drawing/2014/main" id="{165831A9-685D-45CF-9B60-A995C98230FD}"/>
                    </a:ext>
                  </a:extLst>
                </p14:cNvPr>
                <p14:cNvContentPartPr/>
                <p14:nvPr/>
              </p14:nvContentPartPr>
              <p14:xfrm>
                <a:off x="4476602" y="3203163"/>
                <a:ext cx="987840" cy="26640"/>
              </p14:xfrm>
            </p:contentPart>
          </mc:Choice>
          <mc:Fallback xmlns="">
            <p:pic>
              <p:nvPicPr>
                <p:cNvPr id="191" name="Ink 190">
                  <a:extLst>
                    <a:ext uri="{FF2B5EF4-FFF2-40B4-BE49-F238E27FC236}">
                      <a16:creationId xmlns:a16="http://schemas.microsoft.com/office/drawing/2014/main" id="{165831A9-685D-45CF-9B60-A995C98230FD}"/>
                    </a:ext>
                  </a:extLst>
                </p:cNvPr>
                <p:cNvPicPr/>
                <p:nvPr/>
              </p:nvPicPr>
              <p:blipFill>
                <a:blip r:embed="rId323"/>
                <a:stretch>
                  <a:fillRect/>
                </a:stretch>
              </p:blipFill>
              <p:spPr>
                <a:xfrm>
                  <a:off x="4467602" y="3194163"/>
                  <a:ext cx="1005480" cy="442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98" name="Group 197">
            <a:extLst>
              <a:ext uri="{FF2B5EF4-FFF2-40B4-BE49-F238E27FC236}">
                <a16:creationId xmlns:a16="http://schemas.microsoft.com/office/drawing/2014/main" id="{88302718-BEF0-4CEF-8172-409BBB48B8DC}"/>
              </a:ext>
            </a:extLst>
          </p:cNvPr>
          <p:cNvGrpSpPr/>
          <p:nvPr/>
        </p:nvGrpSpPr>
        <p:grpSpPr>
          <a:xfrm>
            <a:off x="219602" y="2731923"/>
            <a:ext cx="386280" cy="1413720"/>
            <a:chOff x="219602" y="2731923"/>
            <a:chExt cx="386280" cy="14137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24">
              <p14:nvContentPartPr>
                <p14:cNvPr id="196" name="Ink 195">
                  <a:extLst>
                    <a:ext uri="{FF2B5EF4-FFF2-40B4-BE49-F238E27FC236}">
                      <a16:creationId xmlns:a16="http://schemas.microsoft.com/office/drawing/2014/main" id="{23E0625E-A565-4814-9781-1F254F1EB883}"/>
                    </a:ext>
                  </a:extLst>
                </p14:cNvPr>
                <p14:cNvContentPartPr/>
                <p14:nvPr/>
              </p14:nvContentPartPr>
              <p14:xfrm>
                <a:off x="219602" y="2731923"/>
                <a:ext cx="280080" cy="1369080"/>
              </p14:xfrm>
            </p:contentPart>
          </mc:Choice>
          <mc:Fallback xmlns="">
            <p:pic>
              <p:nvPicPr>
                <p:cNvPr id="196" name="Ink 195">
                  <a:extLst>
                    <a:ext uri="{FF2B5EF4-FFF2-40B4-BE49-F238E27FC236}">
                      <a16:creationId xmlns:a16="http://schemas.microsoft.com/office/drawing/2014/main" id="{23E0625E-A565-4814-9781-1F254F1EB883}"/>
                    </a:ext>
                  </a:extLst>
                </p:cNvPr>
                <p:cNvPicPr/>
                <p:nvPr/>
              </p:nvPicPr>
              <p:blipFill>
                <a:blip r:embed="rId325"/>
                <a:stretch>
                  <a:fillRect/>
                </a:stretch>
              </p:blipFill>
              <p:spPr>
                <a:xfrm>
                  <a:off x="210602" y="2722923"/>
                  <a:ext cx="297720" cy="1386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6">
              <p14:nvContentPartPr>
                <p14:cNvPr id="197" name="Ink 196">
                  <a:extLst>
                    <a:ext uri="{FF2B5EF4-FFF2-40B4-BE49-F238E27FC236}">
                      <a16:creationId xmlns:a16="http://schemas.microsoft.com/office/drawing/2014/main" id="{AFFCAFBE-29AE-4AEA-80B5-F7E23C9470FA}"/>
                    </a:ext>
                  </a:extLst>
                </p14:cNvPr>
                <p14:cNvContentPartPr/>
                <p14:nvPr/>
              </p14:nvContentPartPr>
              <p14:xfrm>
                <a:off x="482402" y="3999483"/>
                <a:ext cx="123480" cy="146160"/>
              </p14:xfrm>
            </p:contentPart>
          </mc:Choice>
          <mc:Fallback xmlns="">
            <p:pic>
              <p:nvPicPr>
                <p:cNvPr id="197" name="Ink 196">
                  <a:extLst>
                    <a:ext uri="{FF2B5EF4-FFF2-40B4-BE49-F238E27FC236}">
                      <a16:creationId xmlns:a16="http://schemas.microsoft.com/office/drawing/2014/main" id="{AFFCAFBE-29AE-4AEA-80B5-F7E23C9470FA}"/>
                    </a:ext>
                  </a:extLst>
                </p:cNvPr>
                <p:cNvPicPr/>
                <p:nvPr/>
              </p:nvPicPr>
              <p:blipFill>
                <a:blip r:embed="rId327"/>
                <a:stretch>
                  <a:fillRect/>
                </a:stretch>
              </p:blipFill>
              <p:spPr>
                <a:xfrm>
                  <a:off x="473402" y="3990843"/>
                  <a:ext cx="141120" cy="16380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328">
            <p14:nvContentPartPr>
              <p14:cNvPr id="193" name="Ink 192">
                <a:extLst>
                  <a:ext uri="{FF2B5EF4-FFF2-40B4-BE49-F238E27FC236}">
                    <a16:creationId xmlns:a16="http://schemas.microsoft.com/office/drawing/2014/main" id="{38F5F348-1B56-4103-B324-E4001ED9F104}"/>
                  </a:ext>
                </a:extLst>
              </p14:cNvPr>
              <p14:cNvContentPartPr/>
              <p14:nvPr/>
            </p14:nvContentPartPr>
            <p14:xfrm>
              <a:off x="1685162" y="4162563"/>
              <a:ext cx="351720" cy="208440"/>
            </p14:xfrm>
          </p:contentPart>
        </mc:Choice>
        <mc:Fallback xmlns="">
          <p:pic>
            <p:nvPicPr>
              <p:cNvPr id="193" name="Ink 192">
                <a:extLst>
                  <a:ext uri="{FF2B5EF4-FFF2-40B4-BE49-F238E27FC236}">
                    <a16:creationId xmlns:a16="http://schemas.microsoft.com/office/drawing/2014/main" id="{38F5F348-1B56-4103-B324-E4001ED9F104}"/>
                  </a:ext>
                </a:extLst>
              </p:cNvPr>
              <p:cNvPicPr/>
              <p:nvPr/>
            </p:nvPicPr>
            <p:blipFill>
              <a:blip r:embed="rId329"/>
              <a:stretch>
                <a:fillRect/>
              </a:stretch>
            </p:blipFill>
            <p:spPr>
              <a:xfrm>
                <a:off x="1676162" y="4153563"/>
                <a:ext cx="369360" cy="226080"/>
              </a:xfrm>
              <a:prstGeom prst="rect">
                <a:avLst/>
              </a:prstGeom>
            </p:spPr>
          </p:pic>
        </mc:Fallback>
      </mc:AlternateContent>
      <p:grpSp>
        <p:nvGrpSpPr>
          <p:cNvPr id="207" name="Group 206">
            <a:extLst>
              <a:ext uri="{FF2B5EF4-FFF2-40B4-BE49-F238E27FC236}">
                <a16:creationId xmlns:a16="http://schemas.microsoft.com/office/drawing/2014/main" id="{55306401-A8AB-4E3B-9574-C68E667357AA}"/>
              </a:ext>
            </a:extLst>
          </p:cNvPr>
          <p:cNvGrpSpPr/>
          <p:nvPr/>
        </p:nvGrpSpPr>
        <p:grpSpPr>
          <a:xfrm>
            <a:off x="1721882" y="4331403"/>
            <a:ext cx="510840" cy="639000"/>
            <a:chOff x="1721882" y="4331403"/>
            <a:chExt cx="510840" cy="6390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30">
              <p14:nvContentPartPr>
                <p14:cNvPr id="199" name="Ink 198">
                  <a:extLst>
                    <a:ext uri="{FF2B5EF4-FFF2-40B4-BE49-F238E27FC236}">
                      <a16:creationId xmlns:a16="http://schemas.microsoft.com/office/drawing/2014/main" id="{B1DBC81E-F42C-4E72-AAE0-A9AC5F132D84}"/>
                    </a:ext>
                  </a:extLst>
                </p14:cNvPr>
                <p14:cNvContentPartPr/>
                <p14:nvPr/>
              </p14:nvContentPartPr>
              <p14:xfrm>
                <a:off x="1721882" y="4476483"/>
                <a:ext cx="510840" cy="33120"/>
              </p14:xfrm>
            </p:contentPart>
          </mc:Choice>
          <mc:Fallback xmlns="">
            <p:pic>
              <p:nvPicPr>
                <p:cNvPr id="199" name="Ink 198">
                  <a:extLst>
                    <a:ext uri="{FF2B5EF4-FFF2-40B4-BE49-F238E27FC236}">
                      <a16:creationId xmlns:a16="http://schemas.microsoft.com/office/drawing/2014/main" id="{B1DBC81E-F42C-4E72-AAE0-A9AC5F132D84}"/>
                    </a:ext>
                  </a:extLst>
                </p:cNvPr>
                <p:cNvPicPr/>
                <p:nvPr/>
              </p:nvPicPr>
              <p:blipFill>
                <a:blip r:embed="rId331"/>
                <a:stretch>
                  <a:fillRect/>
                </a:stretch>
              </p:blipFill>
              <p:spPr>
                <a:xfrm>
                  <a:off x="1713242" y="4467483"/>
                  <a:ext cx="528480" cy="50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2">
              <p14:nvContentPartPr>
                <p14:cNvPr id="201" name="Ink 200">
                  <a:extLst>
                    <a:ext uri="{FF2B5EF4-FFF2-40B4-BE49-F238E27FC236}">
                      <a16:creationId xmlns:a16="http://schemas.microsoft.com/office/drawing/2014/main" id="{9F186452-4CB1-4234-BCE5-FF627A8267E1}"/>
                    </a:ext>
                  </a:extLst>
                </p14:cNvPr>
                <p14:cNvContentPartPr/>
                <p14:nvPr/>
              </p14:nvContentPartPr>
              <p14:xfrm>
                <a:off x="1743842" y="4594203"/>
                <a:ext cx="208440" cy="169200"/>
              </p14:xfrm>
            </p:contentPart>
          </mc:Choice>
          <mc:Fallback xmlns="">
            <p:pic>
              <p:nvPicPr>
                <p:cNvPr id="201" name="Ink 200">
                  <a:extLst>
                    <a:ext uri="{FF2B5EF4-FFF2-40B4-BE49-F238E27FC236}">
                      <a16:creationId xmlns:a16="http://schemas.microsoft.com/office/drawing/2014/main" id="{9F186452-4CB1-4234-BCE5-FF627A8267E1}"/>
                    </a:ext>
                  </a:extLst>
                </p:cNvPr>
                <p:cNvPicPr/>
                <p:nvPr/>
              </p:nvPicPr>
              <p:blipFill>
                <a:blip r:embed="rId333"/>
                <a:stretch>
                  <a:fillRect/>
                </a:stretch>
              </p:blipFill>
              <p:spPr>
                <a:xfrm>
                  <a:off x="1735202" y="4585563"/>
                  <a:ext cx="226080" cy="186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4">
              <p14:nvContentPartPr>
                <p14:cNvPr id="202" name="Ink 201">
                  <a:extLst>
                    <a:ext uri="{FF2B5EF4-FFF2-40B4-BE49-F238E27FC236}">
                      <a16:creationId xmlns:a16="http://schemas.microsoft.com/office/drawing/2014/main" id="{B4FCB8E8-9E67-4D3C-B297-AB07D92CBF8A}"/>
                    </a:ext>
                  </a:extLst>
                </p14:cNvPr>
                <p14:cNvContentPartPr/>
                <p14:nvPr/>
              </p14:nvContentPartPr>
              <p14:xfrm>
                <a:off x="2072162" y="4711923"/>
                <a:ext cx="3600" cy="6120"/>
              </p14:xfrm>
            </p:contentPart>
          </mc:Choice>
          <mc:Fallback xmlns="">
            <p:pic>
              <p:nvPicPr>
                <p:cNvPr id="202" name="Ink 201">
                  <a:extLst>
                    <a:ext uri="{FF2B5EF4-FFF2-40B4-BE49-F238E27FC236}">
                      <a16:creationId xmlns:a16="http://schemas.microsoft.com/office/drawing/2014/main" id="{B4FCB8E8-9E67-4D3C-B297-AB07D92CBF8A}"/>
                    </a:ext>
                  </a:extLst>
                </p:cNvPr>
                <p:cNvPicPr/>
                <p:nvPr/>
              </p:nvPicPr>
              <p:blipFill>
                <a:blip r:embed="rId335"/>
                <a:stretch>
                  <a:fillRect/>
                </a:stretch>
              </p:blipFill>
              <p:spPr>
                <a:xfrm>
                  <a:off x="2063522" y="4703283"/>
                  <a:ext cx="21240" cy="23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6">
              <p14:nvContentPartPr>
                <p14:cNvPr id="204" name="Ink 203">
                  <a:extLst>
                    <a:ext uri="{FF2B5EF4-FFF2-40B4-BE49-F238E27FC236}">
                      <a16:creationId xmlns:a16="http://schemas.microsoft.com/office/drawing/2014/main" id="{D6519470-A5CD-40BB-9EEE-C32AD40C03A8}"/>
                    </a:ext>
                  </a:extLst>
                </p14:cNvPr>
                <p14:cNvContentPartPr/>
                <p14:nvPr/>
              </p14:nvContentPartPr>
              <p14:xfrm>
                <a:off x="2046962" y="4331403"/>
                <a:ext cx="68400" cy="78480"/>
              </p14:xfrm>
            </p:contentPart>
          </mc:Choice>
          <mc:Fallback xmlns="">
            <p:pic>
              <p:nvPicPr>
                <p:cNvPr id="204" name="Ink 203">
                  <a:extLst>
                    <a:ext uri="{FF2B5EF4-FFF2-40B4-BE49-F238E27FC236}">
                      <a16:creationId xmlns:a16="http://schemas.microsoft.com/office/drawing/2014/main" id="{D6519470-A5CD-40BB-9EEE-C32AD40C03A8}"/>
                    </a:ext>
                  </a:extLst>
                </p:cNvPr>
                <p:cNvPicPr/>
                <p:nvPr/>
              </p:nvPicPr>
              <p:blipFill>
                <a:blip r:embed="rId337"/>
                <a:stretch>
                  <a:fillRect/>
                </a:stretch>
              </p:blipFill>
              <p:spPr>
                <a:xfrm>
                  <a:off x="2037962" y="4322763"/>
                  <a:ext cx="86040" cy="96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8">
              <p14:nvContentPartPr>
                <p14:cNvPr id="205" name="Ink 204">
                  <a:extLst>
                    <a:ext uri="{FF2B5EF4-FFF2-40B4-BE49-F238E27FC236}">
                      <a16:creationId xmlns:a16="http://schemas.microsoft.com/office/drawing/2014/main" id="{4DCA45D1-0EB7-488E-926A-60E0CE63B996}"/>
                    </a:ext>
                  </a:extLst>
                </p14:cNvPr>
                <p14:cNvContentPartPr/>
                <p14:nvPr/>
              </p14:nvContentPartPr>
              <p14:xfrm>
                <a:off x="1918442" y="4902723"/>
                <a:ext cx="6120" cy="67680"/>
              </p14:xfrm>
            </p:contentPart>
          </mc:Choice>
          <mc:Fallback xmlns="">
            <p:pic>
              <p:nvPicPr>
                <p:cNvPr id="205" name="Ink 204">
                  <a:extLst>
                    <a:ext uri="{FF2B5EF4-FFF2-40B4-BE49-F238E27FC236}">
                      <a16:creationId xmlns:a16="http://schemas.microsoft.com/office/drawing/2014/main" id="{4DCA45D1-0EB7-488E-926A-60E0CE63B996}"/>
                    </a:ext>
                  </a:extLst>
                </p:cNvPr>
                <p:cNvPicPr/>
                <p:nvPr/>
              </p:nvPicPr>
              <p:blipFill>
                <a:blip r:embed="rId339"/>
                <a:stretch>
                  <a:fillRect/>
                </a:stretch>
              </p:blipFill>
              <p:spPr>
                <a:xfrm>
                  <a:off x="1909442" y="4894083"/>
                  <a:ext cx="23760" cy="85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0">
              <p14:nvContentPartPr>
                <p14:cNvPr id="206" name="Ink 205">
                  <a:extLst>
                    <a:ext uri="{FF2B5EF4-FFF2-40B4-BE49-F238E27FC236}">
                      <a16:creationId xmlns:a16="http://schemas.microsoft.com/office/drawing/2014/main" id="{F4980E69-7704-4D20-9290-8EB6CB631C80}"/>
                    </a:ext>
                  </a:extLst>
                </p14:cNvPr>
                <p14:cNvContentPartPr/>
                <p14:nvPr/>
              </p14:nvContentPartPr>
              <p14:xfrm>
                <a:off x="1948682" y="4764843"/>
                <a:ext cx="32040" cy="59760"/>
              </p14:xfrm>
            </p:contentPart>
          </mc:Choice>
          <mc:Fallback xmlns="">
            <p:pic>
              <p:nvPicPr>
                <p:cNvPr id="206" name="Ink 205">
                  <a:extLst>
                    <a:ext uri="{FF2B5EF4-FFF2-40B4-BE49-F238E27FC236}">
                      <a16:creationId xmlns:a16="http://schemas.microsoft.com/office/drawing/2014/main" id="{F4980E69-7704-4D20-9290-8EB6CB631C80}"/>
                    </a:ext>
                  </a:extLst>
                </p:cNvPr>
                <p:cNvPicPr/>
                <p:nvPr/>
              </p:nvPicPr>
              <p:blipFill>
                <a:blip r:embed="rId341"/>
                <a:stretch>
                  <a:fillRect/>
                </a:stretch>
              </p:blipFill>
              <p:spPr>
                <a:xfrm>
                  <a:off x="1939682" y="4755843"/>
                  <a:ext cx="49680" cy="774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14" name="Group 213">
            <a:extLst>
              <a:ext uri="{FF2B5EF4-FFF2-40B4-BE49-F238E27FC236}">
                <a16:creationId xmlns:a16="http://schemas.microsoft.com/office/drawing/2014/main" id="{C612DA3F-6A3E-41D5-A255-235B8E30DCC8}"/>
              </a:ext>
            </a:extLst>
          </p:cNvPr>
          <p:cNvGrpSpPr/>
          <p:nvPr/>
        </p:nvGrpSpPr>
        <p:grpSpPr>
          <a:xfrm>
            <a:off x="2216522" y="4276323"/>
            <a:ext cx="689760" cy="531360"/>
            <a:chOff x="2216522" y="4276323"/>
            <a:chExt cx="689760" cy="5313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42">
              <p14:nvContentPartPr>
                <p14:cNvPr id="208" name="Ink 207">
                  <a:extLst>
                    <a:ext uri="{FF2B5EF4-FFF2-40B4-BE49-F238E27FC236}">
                      <a16:creationId xmlns:a16="http://schemas.microsoft.com/office/drawing/2014/main" id="{93952087-3798-4B33-882D-E4A9893B0B23}"/>
                    </a:ext>
                  </a:extLst>
                </p14:cNvPr>
                <p14:cNvContentPartPr/>
                <p14:nvPr/>
              </p14:nvContentPartPr>
              <p14:xfrm>
                <a:off x="2216522" y="4357683"/>
                <a:ext cx="178560" cy="450000"/>
              </p14:xfrm>
            </p:contentPart>
          </mc:Choice>
          <mc:Fallback xmlns="">
            <p:pic>
              <p:nvPicPr>
                <p:cNvPr id="208" name="Ink 207">
                  <a:extLst>
                    <a:ext uri="{FF2B5EF4-FFF2-40B4-BE49-F238E27FC236}">
                      <a16:creationId xmlns:a16="http://schemas.microsoft.com/office/drawing/2014/main" id="{93952087-3798-4B33-882D-E4A9893B0B23}"/>
                    </a:ext>
                  </a:extLst>
                </p:cNvPr>
                <p:cNvPicPr/>
                <p:nvPr/>
              </p:nvPicPr>
              <p:blipFill>
                <a:blip r:embed="rId343"/>
                <a:stretch>
                  <a:fillRect/>
                </a:stretch>
              </p:blipFill>
              <p:spPr>
                <a:xfrm>
                  <a:off x="2207882" y="4349043"/>
                  <a:ext cx="196200" cy="467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4">
              <p14:nvContentPartPr>
                <p14:cNvPr id="209" name="Ink 208">
                  <a:extLst>
                    <a:ext uri="{FF2B5EF4-FFF2-40B4-BE49-F238E27FC236}">
                      <a16:creationId xmlns:a16="http://schemas.microsoft.com/office/drawing/2014/main" id="{5FE21E55-183A-4B3F-9DC2-18FD72E9FF38}"/>
                    </a:ext>
                  </a:extLst>
                </p14:cNvPr>
                <p14:cNvContentPartPr/>
                <p14:nvPr/>
              </p14:nvContentPartPr>
              <p14:xfrm>
                <a:off x="2378522" y="4549203"/>
                <a:ext cx="17280" cy="61920"/>
              </p14:xfrm>
            </p:contentPart>
          </mc:Choice>
          <mc:Fallback xmlns="">
            <p:pic>
              <p:nvPicPr>
                <p:cNvPr id="209" name="Ink 208">
                  <a:extLst>
                    <a:ext uri="{FF2B5EF4-FFF2-40B4-BE49-F238E27FC236}">
                      <a16:creationId xmlns:a16="http://schemas.microsoft.com/office/drawing/2014/main" id="{5FE21E55-183A-4B3F-9DC2-18FD72E9FF38}"/>
                    </a:ext>
                  </a:extLst>
                </p:cNvPr>
                <p:cNvPicPr/>
                <p:nvPr/>
              </p:nvPicPr>
              <p:blipFill>
                <a:blip r:embed="rId345"/>
                <a:stretch>
                  <a:fillRect/>
                </a:stretch>
              </p:blipFill>
              <p:spPr>
                <a:xfrm>
                  <a:off x="2369522" y="4540563"/>
                  <a:ext cx="34920" cy="79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6">
              <p14:nvContentPartPr>
                <p14:cNvPr id="210" name="Ink 209">
                  <a:extLst>
                    <a:ext uri="{FF2B5EF4-FFF2-40B4-BE49-F238E27FC236}">
                      <a16:creationId xmlns:a16="http://schemas.microsoft.com/office/drawing/2014/main" id="{6F3454B3-8D1B-430C-B69E-684830CFFE1C}"/>
                    </a:ext>
                  </a:extLst>
                </p14:cNvPr>
                <p14:cNvContentPartPr/>
                <p14:nvPr/>
              </p14:nvContentPartPr>
              <p14:xfrm>
                <a:off x="2457002" y="4543803"/>
                <a:ext cx="67680" cy="67680"/>
              </p14:xfrm>
            </p:contentPart>
          </mc:Choice>
          <mc:Fallback xmlns="">
            <p:pic>
              <p:nvPicPr>
                <p:cNvPr id="210" name="Ink 209">
                  <a:extLst>
                    <a:ext uri="{FF2B5EF4-FFF2-40B4-BE49-F238E27FC236}">
                      <a16:creationId xmlns:a16="http://schemas.microsoft.com/office/drawing/2014/main" id="{6F3454B3-8D1B-430C-B69E-684830CFFE1C}"/>
                    </a:ext>
                  </a:extLst>
                </p:cNvPr>
                <p:cNvPicPr/>
                <p:nvPr/>
              </p:nvPicPr>
              <p:blipFill>
                <a:blip r:embed="rId347"/>
                <a:stretch>
                  <a:fillRect/>
                </a:stretch>
              </p:blipFill>
              <p:spPr>
                <a:xfrm>
                  <a:off x="2448002" y="4534803"/>
                  <a:ext cx="85320" cy="85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8">
              <p14:nvContentPartPr>
                <p14:cNvPr id="211" name="Ink 210">
                  <a:extLst>
                    <a:ext uri="{FF2B5EF4-FFF2-40B4-BE49-F238E27FC236}">
                      <a16:creationId xmlns:a16="http://schemas.microsoft.com/office/drawing/2014/main" id="{57405E06-52EC-44C4-9610-922C41D3E6B5}"/>
                    </a:ext>
                  </a:extLst>
                </p14:cNvPr>
                <p14:cNvContentPartPr/>
                <p14:nvPr/>
              </p14:nvContentPartPr>
              <p14:xfrm>
                <a:off x="2790722" y="4276323"/>
                <a:ext cx="115560" cy="205920"/>
              </p14:xfrm>
            </p:contentPart>
          </mc:Choice>
          <mc:Fallback xmlns="">
            <p:pic>
              <p:nvPicPr>
                <p:cNvPr id="211" name="Ink 210">
                  <a:extLst>
                    <a:ext uri="{FF2B5EF4-FFF2-40B4-BE49-F238E27FC236}">
                      <a16:creationId xmlns:a16="http://schemas.microsoft.com/office/drawing/2014/main" id="{57405E06-52EC-44C4-9610-922C41D3E6B5}"/>
                    </a:ext>
                  </a:extLst>
                </p:cNvPr>
                <p:cNvPicPr/>
                <p:nvPr/>
              </p:nvPicPr>
              <p:blipFill>
                <a:blip r:embed="rId349"/>
                <a:stretch>
                  <a:fillRect/>
                </a:stretch>
              </p:blipFill>
              <p:spPr>
                <a:xfrm>
                  <a:off x="2781722" y="4267683"/>
                  <a:ext cx="133200" cy="223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0">
              <p14:nvContentPartPr>
                <p14:cNvPr id="212" name="Ink 211">
                  <a:extLst>
                    <a:ext uri="{FF2B5EF4-FFF2-40B4-BE49-F238E27FC236}">
                      <a16:creationId xmlns:a16="http://schemas.microsoft.com/office/drawing/2014/main" id="{C079EC04-6619-47E3-AAF8-8BDF4AE94D56}"/>
                    </a:ext>
                  </a:extLst>
                </p14:cNvPr>
                <p14:cNvContentPartPr/>
                <p14:nvPr/>
              </p14:nvContentPartPr>
              <p14:xfrm>
                <a:off x="2681282" y="4521483"/>
                <a:ext cx="185400" cy="11520"/>
              </p14:xfrm>
            </p:contentPart>
          </mc:Choice>
          <mc:Fallback xmlns="">
            <p:pic>
              <p:nvPicPr>
                <p:cNvPr id="212" name="Ink 211">
                  <a:extLst>
                    <a:ext uri="{FF2B5EF4-FFF2-40B4-BE49-F238E27FC236}">
                      <a16:creationId xmlns:a16="http://schemas.microsoft.com/office/drawing/2014/main" id="{C079EC04-6619-47E3-AAF8-8BDF4AE94D56}"/>
                    </a:ext>
                  </a:extLst>
                </p:cNvPr>
                <p:cNvPicPr/>
                <p:nvPr/>
              </p:nvPicPr>
              <p:blipFill>
                <a:blip r:embed="rId351"/>
                <a:stretch>
                  <a:fillRect/>
                </a:stretch>
              </p:blipFill>
              <p:spPr>
                <a:xfrm>
                  <a:off x="2672642" y="4512483"/>
                  <a:ext cx="203040" cy="29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2">
              <p14:nvContentPartPr>
                <p14:cNvPr id="213" name="Ink 212">
                  <a:extLst>
                    <a:ext uri="{FF2B5EF4-FFF2-40B4-BE49-F238E27FC236}">
                      <a16:creationId xmlns:a16="http://schemas.microsoft.com/office/drawing/2014/main" id="{B83FEDCE-52F3-4942-BD79-FD14EDD1355E}"/>
                    </a:ext>
                  </a:extLst>
                </p14:cNvPr>
                <p14:cNvContentPartPr/>
                <p14:nvPr/>
              </p14:nvContentPartPr>
              <p14:xfrm>
                <a:off x="2692442" y="4588803"/>
                <a:ext cx="168480" cy="136080"/>
              </p14:xfrm>
            </p:contentPart>
          </mc:Choice>
          <mc:Fallback xmlns="">
            <p:pic>
              <p:nvPicPr>
                <p:cNvPr id="213" name="Ink 212">
                  <a:extLst>
                    <a:ext uri="{FF2B5EF4-FFF2-40B4-BE49-F238E27FC236}">
                      <a16:creationId xmlns:a16="http://schemas.microsoft.com/office/drawing/2014/main" id="{B83FEDCE-52F3-4942-BD79-FD14EDD1355E}"/>
                    </a:ext>
                  </a:extLst>
                </p:cNvPr>
                <p:cNvPicPr/>
                <p:nvPr/>
              </p:nvPicPr>
              <p:blipFill>
                <a:blip r:embed="rId353"/>
                <a:stretch>
                  <a:fillRect/>
                </a:stretch>
              </p:blipFill>
              <p:spPr>
                <a:xfrm>
                  <a:off x="2683802" y="4579803"/>
                  <a:ext cx="186120" cy="1537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18" name="Group 217">
            <a:extLst>
              <a:ext uri="{FF2B5EF4-FFF2-40B4-BE49-F238E27FC236}">
                <a16:creationId xmlns:a16="http://schemas.microsoft.com/office/drawing/2014/main" id="{58193407-3E84-437F-8A0F-8B5692075D9C}"/>
              </a:ext>
            </a:extLst>
          </p:cNvPr>
          <p:cNvGrpSpPr/>
          <p:nvPr/>
        </p:nvGrpSpPr>
        <p:grpSpPr>
          <a:xfrm>
            <a:off x="3197162" y="4298283"/>
            <a:ext cx="478440" cy="279360"/>
            <a:chOff x="3197162" y="4298283"/>
            <a:chExt cx="478440" cy="2793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54">
              <p14:nvContentPartPr>
                <p14:cNvPr id="215" name="Ink 214">
                  <a:extLst>
                    <a:ext uri="{FF2B5EF4-FFF2-40B4-BE49-F238E27FC236}">
                      <a16:creationId xmlns:a16="http://schemas.microsoft.com/office/drawing/2014/main" id="{7F6483C1-9E01-456C-96F4-B1107B0A0949}"/>
                    </a:ext>
                  </a:extLst>
                </p14:cNvPr>
                <p14:cNvContentPartPr/>
                <p14:nvPr/>
              </p14:nvContentPartPr>
              <p14:xfrm>
                <a:off x="3197162" y="4298283"/>
                <a:ext cx="101880" cy="279360"/>
              </p14:xfrm>
            </p:contentPart>
          </mc:Choice>
          <mc:Fallback xmlns="">
            <p:pic>
              <p:nvPicPr>
                <p:cNvPr id="215" name="Ink 214">
                  <a:extLst>
                    <a:ext uri="{FF2B5EF4-FFF2-40B4-BE49-F238E27FC236}">
                      <a16:creationId xmlns:a16="http://schemas.microsoft.com/office/drawing/2014/main" id="{7F6483C1-9E01-456C-96F4-B1107B0A0949}"/>
                    </a:ext>
                  </a:extLst>
                </p:cNvPr>
                <p:cNvPicPr/>
                <p:nvPr/>
              </p:nvPicPr>
              <p:blipFill>
                <a:blip r:embed="rId355"/>
                <a:stretch>
                  <a:fillRect/>
                </a:stretch>
              </p:blipFill>
              <p:spPr>
                <a:xfrm>
                  <a:off x="3188522" y="4289643"/>
                  <a:ext cx="119520" cy="297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6">
              <p14:nvContentPartPr>
                <p14:cNvPr id="216" name="Ink 215">
                  <a:extLst>
                    <a:ext uri="{FF2B5EF4-FFF2-40B4-BE49-F238E27FC236}">
                      <a16:creationId xmlns:a16="http://schemas.microsoft.com/office/drawing/2014/main" id="{046EF57E-A792-4361-A327-9A400D10828D}"/>
                    </a:ext>
                  </a:extLst>
                </p14:cNvPr>
                <p14:cNvContentPartPr/>
                <p14:nvPr/>
              </p14:nvContentPartPr>
              <p14:xfrm>
                <a:off x="3197522" y="4374963"/>
                <a:ext cx="478080" cy="163440"/>
              </p14:xfrm>
            </p:contentPart>
          </mc:Choice>
          <mc:Fallback xmlns="">
            <p:pic>
              <p:nvPicPr>
                <p:cNvPr id="216" name="Ink 215">
                  <a:extLst>
                    <a:ext uri="{FF2B5EF4-FFF2-40B4-BE49-F238E27FC236}">
                      <a16:creationId xmlns:a16="http://schemas.microsoft.com/office/drawing/2014/main" id="{046EF57E-A792-4361-A327-9A400D10828D}"/>
                    </a:ext>
                  </a:extLst>
                </p:cNvPr>
                <p:cNvPicPr/>
                <p:nvPr/>
              </p:nvPicPr>
              <p:blipFill>
                <a:blip r:embed="rId357"/>
                <a:stretch>
                  <a:fillRect/>
                </a:stretch>
              </p:blipFill>
              <p:spPr>
                <a:xfrm>
                  <a:off x="3188522" y="4365963"/>
                  <a:ext cx="495720" cy="1810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31" name="Group 230">
            <a:extLst>
              <a:ext uri="{FF2B5EF4-FFF2-40B4-BE49-F238E27FC236}">
                <a16:creationId xmlns:a16="http://schemas.microsoft.com/office/drawing/2014/main" id="{C5DA7BFF-58E6-49A6-B266-8979EE429B60}"/>
              </a:ext>
            </a:extLst>
          </p:cNvPr>
          <p:cNvGrpSpPr/>
          <p:nvPr/>
        </p:nvGrpSpPr>
        <p:grpSpPr>
          <a:xfrm>
            <a:off x="3911762" y="4066803"/>
            <a:ext cx="853920" cy="712800"/>
            <a:chOff x="3911762" y="4066803"/>
            <a:chExt cx="853920" cy="7128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58">
              <p14:nvContentPartPr>
                <p14:cNvPr id="217" name="Ink 216">
                  <a:extLst>
                    <a:ext uri="{FF2B5EF4-FFF2-40B4-BE49-F238E27FC236}">
                      <a16:creationId xmlns:a16="http://schemas.microsoft.com/office/drawing/2014/main" id="{063FC7EB-940A-4A10-ADBD-71C47669F76D}"/>
                    </a:ext>
                  </a:extLst>
                </p14:cNvPr>
                <p14:cNvContentPartPr/>
                <p14:nvPr/>
              </p14:nvContentPartPr>
              <p14:xfrm>
                <a:off x="3911762" y="4106043"/>
                <a:ext cx="239760" cy="589320"/>
              </p14:xfrm>
            </p:contentPart>
          </mc:Choice>
          <mc:Fallback xmlns="">
            <p:pic>
              <p:nvPicPr>
                <p:cNvPr id="217" name="Ink 216">
                  <a:extLst>
                    <a:ext uri="{FF2B5EF4-FFF2-40B4-BE49-F238E27FC236}">
                      <a16:creationId xmlns:a16="http://schemas.microsoft.com/office/drawing/2014/main" id="{063FC7EB-940A-4A10-ADBD-71C47669F76D}"/>
                    </a:ext>
                  </a:extLst>
                </p:cNvPr>
                <p:cNvPicPr/>
                <p:nvPr/>
              </p:nvPicPr>
              <p:blipFill>
                <a:blip r:embed="rId359"/>
                <a:stretch>
                  <a:fillRect/>
                </a:stretch>
              </p:blipFill>
              <p:spPr>
                <a:xfrm>
                  <a:off x="3902762" y="4097403"/>
                  <a:ext cx="257400" cy="606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0">
              <p14:nvContentPartPr>
                <p14:cNvPr id="219" name="Ink 218">
                  <a:extLst>
                    <a:ext uri="{FF2B5EF4-FFF2-40B4-BE49-F238E27FC236}">
                      <a16:creationId xmlns:a16="http://schemas.microsoft.com/office/drawing/2014/main" id="{0C806994-A448-4452-93E9-36CB3A8A84CE}"/>
                    </a:ext>
                  </a:extLst>
                </p14:cNvPr>
                <p14:cNvContentPartPr/>
                <p14:nvPr/>
              </p14:nvContentPartPr>
              <p14:xfrm>
                <a:off x="4124522" y="4151043"/>
                <a:ext cx="178920" cy="460440"/>
              </p14:xfrm>
            </p:contentPart>
          </mc:Choice>
          <mc:Fallback xmlns="">
            <p:pic>
              <p:nvPicPr>
                <p:cNvPr id="219" name="Ink 218">
                  <a:extLst>
                    <a:ext uri="{FF2B5EF4-FFF2-40B4-BE49-F238E27FC236}">
                      <a16:creationId xmlns:a16="http://schemas.microsoft.com/office/drawing/2014/main" id="{0C806994-A448-4452-93E9-36CB3A8A84CE}"/>
                    </a:ext>
                  </a:extLst>
                </p:cNvPr>
                <p:cNvPicPr/>
                <p:nvPr/>
              </p:nvPicPr>
              <p:blipFill>
                <a:blip r:embed="rId361"/>
                <a:stretch>
                  <a:fillRect/>
                </a:stretch>
              </p:blipFill>
              <p:spPr>
                <a:xfrm>
                  <a:off x="4115882" y="4142403"/>
                  <a:ext cx="196560" cy="478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2">
              <p14:nvContentPartPr>
                <p14:cNvPr id="220" name="Ink 219">
                  <a:extLst>
                    <a:ext uri="{FF2B5EF4-FFF2-40B4-BE49-F238E27FC236}">
                      <a16:creationId xmlns:a16="http://schemas.microsoft.com/office/drawing/2014/main" id="{10F2C656-E38D-4664-857E-3B5C7FA1C502}"/>
                    </a:ext>
                  </a:extLst>
                </p14:cNvPr>
                <p14:cNvContentPartPr/>
                <p14:nvPr/>
              </p14:nvContentPartPr>
              <p14:xfrm>
                <a:off x="4291202" y="4324923"/>
                <a:ext cx="28440" cy="73440"/>
              </p14:xfrm>
            </p:contentPart>
          </mc:Choice>
          <mc:Fallback xmlns="">
            <p:pic>
              <p:nvPicPr>
                <p:cNvPr id="220" name="Ink 219">
                  <a:extLst>
                    <a:ext uri="{FF2B5EF4-FFF2-40B4-BE49-F238E27FC236}">
                      <a16:creationId xmlns:a16="http://schemas.microsoft.com/office/drawing/2014/main" id="{10F2C656-E38D-4664-857E-3B5C7FA1C502}"/>
                    </a:ext>
                  </a:extLst>
                </p:cNvPr>
                <p:cNvPicPr/>
                <p:nvPr/>
              </p:nvPicPr>
              <p:blipFill>
                <a:blip r:embed="rId363"/>
                <a:stretch>
                  <a:fillRect/>
                </a:stretch>
              </p:blipFill>
              <p:spPr>
                <a:xfrm>
                  <a:off x="4282562" y="4316283"/>
                  <a:ext cx="46080" cy="91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4">
              <p14:nvContentPartPr>
                <p14:cNvPr id="221" name="Ink 220">
                  <a:extLst>
                    <a:ext uri="{FF2B5EF4-FFF2-40B4-BE49-F238E27FC236}">
                      <a16:creationId xmlns:a16="http://schemas.microsoft.com/office/drawing/2014/main" id="{D1926B78-AA21-4FD4-94B9-85F4E6AE0155}"/>
                    </a:ext>
                  </a:extLst>
                </p14:cNvPr>
                <p14:cNvContentPartPr/>
                <p14:nvPr/>
              </p14:nvContentPartPr>
              <p14:xfrm>
                <a:off x="4336202" y="4326363"/>
                <a:ext cx="61920" cy="71640"/>
              </p14:xfrm>
            </p:contentPart>
          </mc:Choice>
          <mc:Fallback xmlns="">
            <p:pic>
              <p:nvPicPr>
                <p:cNvPr id="221" name="Ink 220">
                  <a:extLst>
                    <a:ext uri="{FF2B5EF4-FFF2-40B4-BE49-F238E27FC236}">
                      <a16:creationId xmlns:a16="http://schemas.microsoft.com/office/drawing/2014/main" id="{D1926B78-AA21-4FD4-94B9-85F4E6AE0155}"/>
                    </a:ext>
                  </a:extLst>
                </p:cNvPr>
                <p:cNvPicPr/>
                <p:nvPr/>
              </p:nvPicPr>
              <p:blipFill>
                <a:blip r:embed="rId365"/>
                <a:stretch>
                  <a:fillRect/>
                </a:stretch>
              </p:blipFill>
              <p:spPr>
                <a:xfrm>
                  <a:off x="4327562" y="4317723"/>
                  <a:ext cx="79560" cy="89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6">
              <p14:nvContentPartPr>
                <p14:cNvPr id="222" name="Ink 221">
                  <a:extLst>
                    <a:ext uri="{FF2B5EF4-FFF2-40B4-BE49-F238E27FC236}">
                      <a16:creationId xmlns:a16="http://schemas.microsoft.com/office/drawing/2014/main" id="{2D0AEDE5-5C6E-48E8-A8DF-67654ABB941A}"/>
                    </a:ext>
                  </a:extLst>
                </p14:cNvPr>
                <p14:cNvContentPartPr/>
                <p14:nvPr/>
              </p14:nvContentPartPr>
              <p14:xfrm>
                <a:off x="4538522" y="4158603"/>
                <a:ext cx="68400" cy="222840"/>
              </p14:xfrm>
            </p:contentPart>
          </mc:Choice>
          <mc:Fallback xmlns="">
            <p:pic>
              <p:nvPicPr>
                <p:cNvPr id="222" name="Ink 221">
                  <a:extLst>
                    <a:ext uri="{FF2B5EF4-FFF2-40B4-BE49-F238E27FC236}">
                      <a16:creationId xmlns:a16="http://schemas.microsoft.com/office/drawing/2014/main" id="{2D0AEDE5-5C6E-48E8-A8DF-67654ABB941A}"/>
                    </a:ext>
                  </a:extLst>
                </p:cNvPr>
                <p:cNvPicPr/>
                <p:nvPr/>
              </p:nvPicPr>
              <p:blipFill>
                <a:blip r:embed="rId367"/>
                <a:stretch>
                  <a:fillRect/>
                </a:stretch>
              </p:blipFill>
              <p:spPr>
                <a:xfrm>
                  <a:off x="4529522" y="4149603"/>
                  <a:ext cx="86040" cy="240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8">
              <p14:nvContentPartPr>
                <p14:cNvPr id="223" name="Ink 222">
                  <a:extLst>
                    <a:ext uri="{FF2B5EF4-FFF2-40B4-BE49-F238E27FC236}">
                      <a16:creationId xmlns:a16="http://schemas.microsoft.com/office/drawing/2014/main" id="{BD1783CF-F983-4FAD-99F1-8CC8905AFC3B}"/>
                    </a:ext>
                  </a:extLst>
                </p14:cNvPr>
                <p14:cNvContentPartPr/>
                <p14:nvPr/>
              </p14:nvContentPartPr>
              <p14:xfrm>
                <a:off x="4106162" y="4515723"/>
                <a:ext cx="404280" cy="28440"/>
              </p14:xfrm>
            </p:contentPart>
          </mc:Choice>
          <mc:Fallback xmlns="">
            <p:pic>
              <p:nvPicPr>
                <p:cNvPr id="223" name="Ink 222">
                  <a:extLst>
                    <a:ext uri="{FF2B5EF4-FFF2-40B4-BE49-F238E27FC236}">
                      <a16:creationId xmlns:a16="http://schemas.microsoft.com/office/drawing/2014/main" id="{BD1783CF-F983-4FAD-99F1-8CC8905AFC3B}"/>
                    </a:ext>
                  </a:extLst>
                </p:cNvPr>
                <p:cNvPicPr/>
                <p:nvPr/>
              </p:nvPicPr>
              <p:blipFill>
                <a:blip r:embed="rId369"/>
                <a:stretch>
                  <a:fillRect/>
                </a:stretch>
              </p:blipFill>
              <p:spPr>
                <a:xfrm>
                  <a:off x="4097522" y="4506723"/>
                  <a:ext cx="421920" cy="46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0">
              <p14:nvContentPartPr>
                <p14:cNvPr id="224" name="Ink 223">
                  <a:extLst>
                    <a:ext uri="{FF2B5EF4-FFF2-40B4-BE49-F238E27FC236}">
                      <a16:creationId xmlns:a16="http://schemas.microsoft.com/office/drawing/2014/main" id="{B78292B2-86B2-46E6-ACB6-B62D2340CF9D}"/>
                    </a:ext>
                  </a:extLst>
                </p14:cNvPr>
                <p14:cNvContentPartPr/>
                <p14:nvPr/>
              </p14:nvContentPartPr>
              <p14:xfrm>
                <a:off x="4190402" y="4588803"/>
                <a:ext cx="196560" cy="135000"/>
              </p14:xfrm>
            </p:contentPart>
          </mc:Choice>
          <mc:Fallback xmlns="">
            <p:pic>
              <p:nvPicPr>
                <p:cNvPr id="224" name="Ink 223">
                  <a:extLst>
                    <a:ext uri="{FF2B5EF4-FFF2-40B4-BE49-F238E27FC236}">
                      <a16:creationId xmlns:a16="http://schemas.microsoft.com/office/drawing/2014/main" id="{B78292B2-86B2-46E6-ACB6-B62D2340CF9D}"/>
                    </a:ext>
                  </a:extLst>
                </p:cNvPr>
                <p:cNvPicPr/>
                <p:nvPr/>
              </p:nvPicPr>
              <p:blipFill>
                <a:blip r:embed="rId371"/>
                <a:stretch>
                  <a:fillRect/>
                </a:stretch>
              </p:blipFill>
              <p:spPr>
                <a:xfrm>
                  <a:off x="4181402" y="4579803"/>
                  <a:ext cx="214200" cy="152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2">
              <p14:nvContentPartPr>
                <p14:cNvPr id="225" name="Ink 224">
                  <a:extLst>
                    <a:ext uri="{FF2B5EF4-FFF2-40B4-BE49-F238E27FC236}">
                      <a16:creationId xmlns:a16="http://schemas.microsoft.com/office/drawing/2014/main" id="{D2BDE7CE-4DD7-4769-BA84-8048BE7E4CC4}"/>
                    </a:ext>
                  </a:extLst>
                </p14:cNvPr>
                <p14:cNvContentPartPr/>
                <p14:nvPr/>
              </p14:nvContentPartPr>
              <p14:xfrm>
                <a:off x="4532402" y="4066803"/>
                <a:ext cx="233280" cy="712800"/>
              </p14:xfrm>
            </p:contentPart>
          </mc:Choice>
          <mc:Fallback xmlns="">
            <p:pic>
              <p:nvPicPr>
                <p:cNvPr id="225" name="Ink 224">
                  <a:extLst>
                    <a:ext uri="{FF2B5EF4-FFF2-40B4-BE49-F238E27FC236}">
                      <a16:creationId xmlns:a16="http://schemas.microsoft.com/office/drawing/2014/main" id="{D2BDE7CE-4DD7-4769-BA84-8048BE7E4CC4}"/>
                    </a:ext>
                  </a:extLst>
                </p:cNvPr>
                <p:cNvPicPr/>
                <p:nvPr/>
              </p:nvPicPr>
              <p:blipFill>
                <a:blip r:embed="rId373"/>
                <a:stretch>
                  <a:fillRect/>
                </a:stretch>
              </p:blipFill>
              <p:spPr>
                <a:xfrm>
                  <a:off x="4523762" y="4058163"/>
                  <a:ext cx="250920" cy="730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4">
              <p14:nvContentPartPr>
                <p14:cNvPr id="227" name="Ink 226">
                  <a:extLst>
                    <a:ext uri="{FF2B5EF4-FFF2-40B4-BE49-F238E27FC236}">
                      <a16:creationId xmlns:a16="http://schemas.microsoft.com/office/drawing/2014/main" id="{3BD66FBC-BFC6-48AC-82F8-444427F37387}"/>
                    </a:ext>
                  </a:extLst>
                </p14:cNvPr>
                <p14:cNvContentPartPr/>
                <p14:nvPr/>
              </p14:nvContentPartPr>
              <p14:xfrm>
                <a:off x="4139642" y="4265523"/>
                <a:ext cx="99360" cy="32040"/>
              </p14:xfrm>
            </p:contentPart>
          </mc:Choice>
          <mc:Fallback xmlns="">
            <p:pic>
              <p:nvPicPr>
                <p:cNvPr id="227" name="Ink 226">
                  <a:extLst>
                    <a:ext uri="{FF2B5EF4-FFF2-40B4-BE49-F238E27FC236}">
                      <a16:creationId xmlns:a16="http://schemas.microsoft.com/office/drawing/2014/main" id="{3BD66FBC-BFC6-48AC-82F8-444427F37387}"/>
                    </a:ext>
                  </a:extLst>
                </p:cNvPr>
                <p:cNvPicPr/>
                <p:nvPr/>
              </p:nvPicPr>
              <p:blipFill>
                <a:blip r:embed="rId375"/>
                <a:stretch>
                  <a:fillRect/>
                </a:stretch>
              </p:blipFill>
              <p:spPr>
                <a:xfrm>
                  <a:off x="4131002" y="4256523"/>
                  <a:ext cx="117000" cy="4968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376">
            <p14:nvContentPartPr>
              <p14:cNvPr id="242" name="Ink 241">
                <a:extLst>
                  <a:ext uri="{FF2B5EF4-FFF2-40B4-BE49-F238E27FC236}">
                    <a16:creationId xmlns:a16="http://schemas.microsoft.com/office/drawing/2014/main" id="{717B62A9-B27B-4CA6-BDBF-E43F5A5C45F6}"/>
                  </a:ext>
                </a:extLst>
              </p14:cNvPr>
              <p14:cNvContentPartPr/>
              <p14:nvPr/>
            </p14:nvContentPartPr>
            <p14:xfrm>
              <a:off x="302762" y="4353003"/>
              <a:ext cx="101880" cy="146160"/>
            </p14:xfrm>
          </p:contentPart>
        </mc:Choice>
        <mc:Fallback xmlns="">
          <p:pic>
            <p:nvPicPr>
              <p:cNvPr id="242" name="Ink 241">
                <a:extLst>
                  <a:ext uri="{FF2B5EF4-FFF2-40B4-BE49-F238E27FC236}">
                    <a16:creationId xmlns:a16="http://schemas.microsoft.com/office/drawing/2014/main" id="{717B62A9-B27B-4CA6-BDBF-E43F5A5C45F6}"/>
                  </a:ext>
                </a:extLst>
              </p:cNvPr>
              <p:cNvPicPr/>
              <p:nvPr/>
            </p:nvPicPr>
            <p:blipFill>
              <a:blip r:embed="rId377"/>
              <a:stretch>
                <a:fillRect/>
              </a:stretch>
            </p:blipFill>
            <p:spPr>
              <a:xfrm>
                <a:off x="293762" y="4344363"/>
                <a:ext cx="119520" cy="163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78">
            <p14:nvContentPartPr>
              <p14:cNvPr id="243" name="Ink 242">
                <a:extLst>
                  <a:ext uri="{FF2B5EF4-FFF2-40B4-BE49-F238E27FC236}">
                    <a16:creationId xmlns:a16="http://schemas.microsoft.com/office/drawing/2014/main" id="{B9AB1A1F-F4C3-4DC0-89C0-5E8F79487DF5}"/>
                  </a:ext>
                </a:extLst>
              </p14:cNvPr>
              <p14:cNvContentPartPr/>
              <p14:nvPr/>
            </p14:nvContentPartPr>
            <p14:xfrm>
              <a:off x="605522" y="4392243"/>
              <a:ext cx="471600" cy="135360"/>
            </p14:xfrm>
          </p:contentPart>
        </mc:Choice>
        <mc:Fallback xmlns="">
          <p:pic>
            <p:nvPicPr>
              <p:cNvPr id="243" name="Ink 242">
                <a:extLst>
                  <a:ext uri="{FF2B5EF4-FFF2-40B4-BE49-F238E27FC236}">
                    <a16:creationId xmlns:a16="http://schemas.microsoft.com/office/drawing/2014/main" id="{B9AB1A1F-F4C3-4DC0-89C0-5E8F79487DF5}"/>
                  </a:ext>
                </a:extLst>
              </p:cNvPr>
              <p:cNvPicPr/>
              <p:nvPr/>
            </p:nvPicPr>
            <p:blipFill>
              <a:blip r:embed="rId379"/>
              <a:stretch>
                <a:fillRect/>
              </a:stretch>
            </p:blipFill>
            <p:spPr>
              <a:xfrm>
                <a:off x="596882" y="4383243"/>
                <a:ext cx="489240" cy="153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80">
            <p14:nvContentPartPr>
              <p14:cNvPr id="244" name="Ink 243">
                <a:extLst>
                  <a:ext uri="{FF2B5EF4-FFF2-40B4-BE49-F238E27FC236}">
                    <a16:creationId xmlns:a16="http://schemas.microsoft.com/office/drawing/2014/main" id="{E0AD2C48-CE87-4CC1-B96B-6A08AF7D62BD}"/>
                  </a:ext>
                </a:extLst>
              </p14:cNvPr>
              <p14:cNvContentPartPr/>
              <p14:nvPr/>
            </p14:nvContentPartPr>
            <p14:xfrm>
              <a:off x="229682" y="5426523"/>
              <a:ext cx="112680" cy="82800"/>
            </p14:xfrm>
          </p:contentPart>
        </mc:Choice>
        <mc:Fallback xmlns="">
          <p:pic>
            <p:nvPicPr>
              <p:cNvPr id="244" name="Ink 243">
                <a:extLst>
                  <a:ext uri="{FF2B5EF4-FFF2-40B4-BE49-F238E27FC236}">
                    <a16:creationId xmlns:a16="http://schemas.microsoft.com/office/drawing/2014/main" id="{E0AD2C48-CE87-4CC1-B96B-6A08AF7D62BD}"/>
                  </a:ext>
                </a:extLst>
              </p:cNvPr>
              <p:cNvPicPr/>
              <p:nvPr/>
            </p:nvPicPr>
            <p:blipFill>
              <a:blip r:embed="rId381"/>
              <a:stretch>
                <a:fillRect/>
              </a:stretch>
            </p:blipFill>
            <p:spPr>
              <a:xfrm>
                <a:off x="221042" y="5417523"/>
                <a:ext cx="130320" cy="100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82">
            <p14:nvContentPartPr>
              <p14:cNvPr id="245" name="Ink 244">
                <a:extLst>
                  <a:ext uri="{FF2B5EF4-FFF2-40B4-BE49-F238E27FC236}">
                    <a16:creationId xmlns:a16="http://schemas.microsoft.com/office/drawing/2014/main" id="{BA48EAA8-D822-443C-A31C-175132AD0AD4}"/>
                  </a:ext>
                </a:extLst>
              </p14:cNvPr>
              <p14:cNvContentPartPr/>
              <p14:nvPr/>
            </p14:nvContentPartPr>
            <p14:xfrm>
              <a:off x="555122" y="5301243"/>
              <a:ext cx="466200" cy="213480"/>
            </p14:xfrm>
          </p:contentPart>
        </mc:Choice>
        <mc:Fallback xmlns="">
          <p:pic>
            <p:nvPicPr>
              <p:cNvPr id="245" name="Ink 244">
                <a:extLst>
                  <a:ext uri="{FF2B5EF4-FFF2-40B4-BE49-F238E27FC236}">
                    <a16:creationId xmlns:a16="http://schemas.microsoft.com/office/drawing/2014/main" id="{BA48EAA8-D822-443C-A31C-175132AD0AD4}"/>
                  </a:ext>
                </a:extLst>
              </p:cNvPr>
              <p:cNvPicPr/>
              <p:nvPr/>
            </p:nvPicPr>
            <p:blipFill>
              <a:blip r:embed="rId383"/>
              <a:stretch>
                <a:fillRect/>
              </a:stretch>
            </p:blipFill>
            <p:spPr>
              <a:xfrm>
                <a:off x="546122" y="5292243"/>
                <a:ext cx="483840" cy="231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84">
            <p14:nvContentPartPr>
              <p14:cNvPr id="263" name="Ink 262">
                <a:extLst>
                  <a:ext uri="{FF2B5EF4-FFF2-40B4-BE49-F238E27FC236}">
                    <a16:creationId xmlns:a16="http://schemas.microsoft.com/office/drawing/2014/main" id="{746A5A5A-9B88-453E-90E8-5CD2759D0954}"/>
                  </a:ext>
                </a:extLst>
              </p14:cNvPr>
              <p14:cNvContentPartPr/>
              <p14:nvPr/>
            </p14:nvContentPartPr>
            <p14:xfrm>
              <a:off x="3848042" y="5238963"/>
              <a:ext cx="163800" cy="550800"/>
            </p14:xfrm>
          </p:contentPart>
        </mc:Choice>
        <mc:Fallback xmlns="">
          <p:pic>
            <p:nvPicPr>
              <p:cNvPr id="263" name="Ink 262">
                <a:extLst>
                  <a:ext uri="{FF2B5EF4-FFF2-40B4-BE49-F238E27FC236}">
                    <a16:creationId xmlns:a16="http://schemas.microsoft.com/office/drawing/2014/main" id="{746A5A5A-9B88-453E-90E8-5CD2759D0954}"/>
                  </a:ext>
                </a:extLst>
              </p:cNvPr>
              <p:cNvPicPr/>
              <p:nvPr/>
            </p:nvPicPr>
            <p:blipFill>
              <a:blip r:embed="rId385"/>
              <a:stretch>
                <a:fillRect/>
              </a:stretch>
            </p:blipFill>
            <p:spPr>
              <a:xfrm>
                <a:off x="3839402" y="5229963"/>
                <a:ext cx="181440" cy="568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86">
            <p14:nvContentPartPr>
              <p14:cNvPr id="264" name="Ink 263">
                <a:extLst>
                  <a:ext uri="{FF2B5EF4-FFF2-40B4-BE49-F238E27FC236}">
                    <a16:creationId xmlns:a16="http://schemas.microsoft.com/office/drawing/2014/main" id="{12A0B05C-DA2E-434B-AD0E-B4CBB1EC6C76}"/>
                  </a:ext>
                </a:extLst>
              </p14:cNvPr>
              <p14:cNvContentPartPr/>
              <p14:nvPr/>
            </p14:nvContentPartPr>
            <p14:xfrm>
              <a:off x="4055762" y="5357043"/>
              <a:ext cx="45360" cy="123840"/>
            </p14:xfrm>
          </p:contentPart>
        </mc:Choice>
        <mc:Fallback xmlns="">
          <p:pic>
            <p:nvPicPr>
              <p:cNvPr id="264" name="Ink 263">
                <a:extLst>
                  <a:ext uri="{FF2B5EF4-FFF2-40B4-BE49-F238E27FC236}">
                    <a16:creationId xmlns:a16="http://schemas.microsoft.com/office/drawing/2014/main" id="{12A0B05C-DA2E-434B-AD0E-B4CBB1EC6C76}"/>
                  </a:ext>
                </a:extLst>
              </p:cNvPr>
              <p:cNvPicPr/>
              <p:nvPr/>
            </p:nvPicPr>
            <p:blipFill>
              <a:blip r:embed="rId387"/>
              <a:stretch>
                <a:fillRect/>
              </a:stretch>
            </p:blipFill>
            <p:spPr>
              <a:xfrm>
                <a:off x="4046762" y="5348403"/>
                <a:ext cx="63000" cy="141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88">
            <p14:nvContentPartPr>
              <p14:cNvPr id="265" name="Ink 264">
                <a:extLst>
                  <a:ext uri="{FF2B5EF4-FFF2-40B4-BE49-F238E27FC236}">
                    <a16:creationId xmlns:a16="http://schemas.microsoft.com/office/drawing/2014/main" id="{CD3CF6EC-1AB7-4B45-BAC8-9911F4DAE579}"/>
                  </a:ext>
                </a:extLst>
              </p14:cNvPr>
              <p14:cNvContentPartPr/>
              <p14:nvPr/>
            </p14:nvContentPartPr>
            <p14:xfrm>
              <a:off x="3904202" y="5345883"/>
              <a:ext cx="17640" cy="12240"/>
            </p14:xfrm>
          </p:contentPart>
        </mc:Choice>
        <mc:Fallback xmlns="">
          <p:pic>
            <p:nvPicPr>
              <p:cNvPr id="265" name="Ink 264">
                <a:extLst>
                  <a:ext uri="{FF2B5EF4-FFF2-40B4-BE49-F238E27FC236}">
                    <a16:creationId xmlns:a16="http://schemas.microsoft.com/office/drawing/2014/main" id="{CD3CF6EC-1AB7-4B45-BAC8-9911F4DAE579}"/>
                  </a:ext>
                </a:extLst>
              </p:cNvPr>
              <p:cNvPicPr/>
              <p:nvPr/>
            </p:nvPicPr>
            <p:blipFill>
              <a:blip r:embed="rId389"/>
              <a:stretch>
                <a:fillRect/>
              </a:stretch>
            </p:blipFill>
            <p:spPr>
              <a:xfrm>
                <a:off x="3895202" y="5337243"/>
                <a:ext cx="35280" cy="29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90">
            <p14:nvContentPartPr>
              <p14:cNvPr id="268" name="Ink 267">
                <a:extLst>
                  <a:ext uri="{FF2B5EF4-FFF2-40B4-BE49-F238E27FC236}">
                    <a16:creationId xmlns:a16="http://schemas.microsoft.com/office/drawing/2014/main" id="{21110A27-8524-4C6B-8A45-36DB554F87CE}"/>
                  </a:ext>
                </a:extLst>
              </p14:cNvPr>
              <p14:cNvContentPartPr/>
              <p14:nvPr/>
            </p14:nvContentPartPr>
            <p14:xfrm>
              <a:off x="4151162" y="5424363"/>
              <a:ext cx="73440" cy="62280"/>
            </p14:xfrm>
          </p:contentPart>
        </mc:Choice>
        <mc:Fallback xmlns="">
          <p:pic>
            <p:nvPicPr>
              <p:cNvPr id="268" name="Ink 267">
                <a:extLst>
                  <a:ext uri="{FF2B5EF4-FFF2-40B4-BE49-F238E27FC236}">
                    <a16:creationId xmlns:a16="http://schemas.microsoft.com/office/drawing/2014/main" id="{21110A27-8524-4C6B-8A45-36DB554F87CE}"/>
                  </a:ext>
                </a:extLst>
              </p:cNvPr>
              <p:cNvPicPr/>
              <p:nvPr/>
            </p:nvPicPr>
            <p:blipFill>
              <a:blip r:embed="rId391"/>
              <a:stretch>
                <a:fillRect/>
              </a:stretch>
            </p:blipFill>
            <p:spPr>
              <a:xfrm>
                <a:off x="4142162" y="5415723"/>
                <a:ext cx="91080" cy="79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92">
            <p14:nvContentPartPr>
              <p14:cNvPr id="269" name="Ink 268">
                <a:extLst>
                  <a:ext uri="{FF2B5EF4-FFF2-40B4-BE49-F238E27FC236}">
                    <a16:creationId xmlns:a16="http://schemas.microsoft.com/office/drawing/2014/main" id="{B09AE1F8-E980-4809-BAD6-1EAFD573EB49}"/>
                  </a:ext>
                </a:extLst>
              </p14:cNvPr>
              <p14:cNvContentPartPr/>
              <p14:nvPr/>
            </p14:nvContentPartPr>
            <p14:xfrm>
              <a:off x="4162322" y="5413203"/>
              <a:ext cx="73440" cy="67680"/>
            </p14:xfrm>
          </p:contentPart>
        </mc:Choice>
        <mc:Fallback xmlns="">
          <p:pic>
            <p:nvPicPr>
              <p:cNvPr id="269" name="Ink 268">
                <a:extLst>
                  <a:ext uri="{FF2B5EF4-FFF2-40B4-BE49-F238E27FC236}">
                    <a16:creationId xmlns:a16="http://schemas.microsoft.com/office/drawing/2014/main" id="{B09AE1F8-E980-4809-BAD6-1EAFD573EB49}"/>
                  </a:ext>
                </a:extLst>
              </p:cNvPr>
              <p:cNvPicPr/>
              <p:nvPr/>
            </p:nvPicPr>
            <p:blipFill>
              <a:blip r:embed="rId393"/>
              <a:stretch>
                <a:fillRect/>
              </a:stretch>
            </p:blipFill>
            <p:spPr>
              <a:xfrm>
                <a:off x="4153322" y="5404563"/>
                <a:ext cx="91080" cy="85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94">
            <p14:nvContentPartPr>
              <p14:cNvPr id="270" name="Ink 269">
                <a:extLst>
                  <a:ext uri="{FF2B5EF4-FFF2-40B4-BE49-F238E27FC236}">
                    <a16:creationId xmlns:a16="http://schemas.microsoft.com/office/drawing/2014/main" id="{91F08639-B0B9-439C-87FA-61474B8DC140}"/>
                  </a:ext>
                </a:extLst>
              </p14:cNvPr>
              <p14:cNvContentPartPr/>
              <p14:nvPr/>
            </p14:nvContentPartPr>
            <p14:xfrm>
              <a:off x="4352762" y="5262003"/>
              <a:ext cx="68040" cy="173880"/>
            </p14:xfrm>
          </p:contentPart>
        </mc:Choice>
        <mc:Fallback xmlns="">
          <p:pic>
            <p:nvPicPr>
              <p:cNvPr id="270" name="Ink 269">
                <a:extLst>
                  <a:ext uri="{FF2B5EF4-FFF2-40B4-BE49-F238E27FC236}">
                    <a16:creationId xmlns:a16="http://schemas.microsoft.com/office/drawing/2014/main" id="{91F08639-B0B9-439C-87FA-61474B8DC140}"/>
                  </a:ext>
                </a:extLst>
              </p:cNvPr>
              <p:cNvPicPr/>
              <p:nvPr/>
            </p:nvPicPr>
            <p:blipFill>
              <a:blip r:embed="rId395"/>
              <a:stretch>
                <a:fillRect/>
              </a:stretch>
            </p:blipFill>
            <p:spPr>
              <a:xfrm>
                <a:off x="4344122" y="5253363"/>
                <a:ext cx="85680" cy="191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96">
            <p14:nvContentPartPr>
              <p14:cNvPr id="271" name="Ink 270">
                <a:extLst>
                  <a:ext uri="{FF2B5EF4-FFF2-40B4-BE49-F238E27FC236}">
                    <a16:creationId xmlns:a16="http://schemas.microsoft.com/office/drawing/2014/main" id="{E2A17FC2-6942-4887-9FEF-E6F789146221}"/>
                  </a:ext>
                </a:extLst>
              </p14:cNvPr>
              <p14:cNvContentPartPr/>
              <p14:nvPr/>
            </p14:nvContentPartPr>
            <p14:xfrm>
              <a:off x="3917162" y="5604003"/>
              <a:ext cx="346680" cy="51120"/>
            </p14:xfrm>
          </p:contentPart>
        </mc:Choice>
        <mc:Fallback xmlns="">
          <p:pic>
            <p:nvPicPr>
              <p:cNvPr id="271" name="Ink 270">
                <a:extLst>
                  <a:ext uri="{FF2B5EF4-FFF2-40B4-BE49-F238E27FC236}">
                    <a16:creationId xmlns:a16="http://schemas.microsoft.com/office/drawing/2014/main" id="{E2A17FC2-6942-4887-9FEF-E6F789146221}"/>
                  </a:ext>
                </a:extLst>
              </p:cNvPr>
              <p:cNvPicPr/>
              <p:nvPr/>
            </p:nvPicPr>
            <p:blipFill>
              <a:blip r:embed="rId397"/>
              <a:stretch>
                <a:fillRect/>
              </a:stretch>
            </p:blipFill>
            <p:spPr>
              <a:xfrm>
                <a:off x="3908162" y="5595003"/>
                <a:ext cx="364320" cy="68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98">
            <p14:nvContentPartPr>
              <p14:cNvPr id="272" name="Ink 271">
                <a:extLst>
                  <a:ext uri="{FF2B5EF4-FFF2-40B4-BE49-F238E27FC236}">
                    <a16:creationId xmlns:a16="http://schemas.microsoft.com/office/drawing/2014/main" id="{8CD2B392-0968-474B-8443-851013C67EA3}"/>
                  </a:ext>
                </a:extLst>
              </p14:cNvPr>
              <p14:cNvContentPartPr/>
              <p14:nvPr/>
            </p14:nvContentPartPr>
            <p14:xfrm>
              <a:off x="4021922" y="5710563"/>
              <a:ext cx="101160" cy="141120"/>
            </p14:xfrm>
          </p:contentPart>
        </mc:Choice>
        <mc:Fallback xmlns="">
          <p:pic>
            <p:nvPicPr>
              <p:cNvPr id="272" name="Ink 271">
                <a:extLst>
                  <a:ext uri="{FF2B5EF4-FFF2-40B4-BE49-F238E27FC236}">
                    <a16:creationId xmlns:a16="http://schemas.microsoft.com/office/drawing/2014/main" id="{8CD2B392-0968-474B-8443-851013C67EA3}"/>
                  </a:ext>
                </a:extLst>
              </p:cNvPr>
              <p:cNvPicPr/>
              <p:nvPr/>
            </p:nvPicPr>
            <p:blipFill>
              <a:blip r:embed="rId399"/>
              <a:stretch>
                <a:fillRect/>
              </a:stretch>
            </p:blipFill>
            <p:spPr>
              <a:xfrm>
                <a:off x="4013282" y="5701923"/>
                <a:ext cx="118800" cy="158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00">
            <p14:nvContentPartPr>
              <p14:cNvPr id="273" name="Ink 272">
                <a:extLst>
                  <a:ext uri="{FF2B5EF4-FFF2-40B4-BE49-F238E27FC236}">
                    <a16:creationId xmlns:a16="http://schemas.microsoft.com/office/drawing/2014/main" id="{C5FD7601-DA61-4A24-9056-69409A9A743E}"/>
                  </a:ext>
                </a:extLst>
              </p14:cNvPr>
              <p14:cNvContentPartPr/>
              <p14:nvPr/>
            </p14:nvContentPartPr>
            <p14:xfrm>
              <a:off x="3692162" y="5037363"/>
              <a:ext cx="173160" cy="791640"/>
            </p14:xfrm>
          </p:contentPart>
        </mc:Choice>
        <mc:Fallback xmlns="">
          <p:pic>
            <p:nvPicPr>
              <p:cNvPr id="273" name="Ink 272">
                <a:extLst>
                  <a:ext uri="{FF2B5EF4-FFF2-40B4-BE49-F238E27FC236}">
                    <a16:creationId xmlns:a16="http://schemas.microsoft.com/office/drawing/2014/main" id="{C5FD7601-DA61-4A24-9056-69409A9A743E}"/>
                  </a:ext>
                </a:extLst>
              </p:cNvPr>
              <p:cNvPicPr/>
              <p:nvPr/>
            </p:nvPicPr>
            <p:blipFill>
              <a:blip r:embed="rId401"/>
              <a:stretch>
                <a:fillRect/>
              </a:stretch>
            </p:blipFill>
            <p:spPr>
              <a:xfrm>
                <a:off x="3683162" y="5028363"/>
                <a:ext cx="190800" cy="809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02">
            <p14:nvContentPartPr>
              <p14:cNvPr id="274" name="Ink 273">
                <a:extLst>
                  <a:ext uri="{FF2B5EF4-FFF2-40B4-BE49-F238E27FC236}">
                    <a16:creationId xmlns:a16="http://schemas.microsoft.com/office/drawing/2014/main" id="{56CF1BD4-3C3C-4B78-8CA2-6C508C17CB29}"/>
                  </a:ext>
                </a:extLst>
              </p14:cNvPr>
              <p14:cNvContentPartPr/>
              <p14:nvPr/>
            </p14:nvContentPartPr>
            <p14:xfrm>
              <a:off x="4448522" y="5121603"/>
              <a:ext cx="172440" cy="707400"/>
            </p14:xfrm>
          </p:contentPart>
        </mc:Choice>
        <mc:Fallback xmlns="">
          <p:pic>
            <p:nvPicPr>
              <p:cNvPr id="274" name="Ink 273">
                <a:extLst>
                  <a:ext uri="{FF2B5EF4-FFF2-40B4-BE49-F238E27FC236}">
                    <a16:creationId xmlns:a16="http://schemas.microsoft.com/office/drawing/2014/main" id="{56CF1BD4-3C3C-4B78-8CA2-6C508C17CB29}"/>
                  </a:ext>
                </a:extLst>
              </p:cNvPr>
              <p:cNvPicPr/>
              <p:nvPr/>
            </p:nvPicPr>
            <p:blipFill>
              <a:blip r:embed="rId403"/>
              <a:stretch>
                <a:fillRect/>
              </a:stretch>
            </p:blipFill>
            <p:spPr>
              <a:xfrm>
                <a:off x="4439522" y="5112603"/>
                <a:ext cx="190080" cy="725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04">
            <p14:nvContentPartPr>
              <p14:cNvPr id="276" name="Ink 275">
                <a:extLst>
                  <a:ext uri="{FF2B5EF4-FFF2-40B4-BE49-F238E27FC236}">
                    <a16:creationId xmlns:a16="http://schemas.microsoft.com/office/drawing/2014/main" id="{5C05D0F9-3B8B-4D1B-92F6-2AC9ACB03A52}"/>
                  </a:ext>
                </a:extLst>
              </p14:cNvPr>
              <p14:cNvContentPartPr/>
              <p14:nvPr/>
            </p14:nvContentPartPr>
            <p14:xfrm>
              <a:off x="4796282" y="5396643"/>
              <a:ext cx="84600" cy="6120"/>
            </p14:xfrm>
          </p:contentPart>
        </mc:Choice>
        <mc:Fallback xmlns="">
          <p:pic>
            <p:nvPicPr>
              <p:cNvPr id="276" name="Ink 275">
                <a:extLst>
                  <a:ext uri="{FF2B5EF4-FFF2-40B4-BE49-F238E27FC236}">
                    <a16:creationId xmlns:a16="http://schemas.microsoft.com/office/drawing/2014/main" id="{5C05D0F9-3B8B-4D1B-92F6-2AC9ACB03A52}"/>
                  </a:ext>
                </a:extLst>
              </p:cNvPr>
              <p:cNvPicPr/>
              <p:nvPr/>
            </p:nvPicPr>
            <p:blipFill>
              <a:blip r:embed="rId405"/>
              <a:stretch>
                <a:fillRect/>
              </a:stretch>
            </p:blipFill>
            <p:spPr>
              <a:xfrm>
                <a:off x="4787282" y="5387643"/>
                <a:ext cx="102240" cy="23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06">
            <p14:nvContentPartPr>
              <p14:cNvPr id="277" name="Ink 276">
                <a:extLst>
                  <a:ext uri="{FF2B5EF4-FFF2-40B4-BE49-F238E27FC236}">
                    <a16:creationId xmlns:a16="http://schemas.microsoft.com/office/drawing/2014/main" id="{B70D94E8-6C8D-4A89-9250-B2F1C21B4E50}"/>
                  </a:ext>
                </a:extLst>
              </p14:cNvPr>
              <p14:cNvContentPartPr/>
              <p14:nvPr/>
            </p14:nvContentPartPr>
            <p14:xfrm>
              <a:off x="4796282" y="5463603"/>
              <a:ext cx="135000" cy="6120"/>
            </p14:xfrm>
          </p:contentPart>
        </mc:Choice>
        <mc:Fallback xmlns="">
          <p:pic>
            <p:nvPicPr>
              <p:cNvPr id="277" name="Ink 276">
                <a:extLst>
                  <a:ext uri="{FF2B5EF4-FFF2-40B4-BE49-F238E27FC236}">
                    <a16:creationId xmlns:a16="http://schemas.microsoft.com/office/drawing/2014/main" id="{B70D94E8-6C8D-4A89-9250-B2F1C21B4E50}"/>
                  </a:ext>
                </a:extLst>
              </p:cNvPr>
              <p:cNvPicPr/>
              <p:nvPr/>
            </p:nvPicPr>
            <p:blipFill>
              <a:blip r:embed="rId407"/>
              <a:stretch>
                <a:fillRect/>
              </a:stretch>
            </p:blipFill>
            <p:spPr>
              <a:xfrm>
                <a:off x="4787282" y="5454963"/>
                <a:ext cx="152640" cy="23760"/>
              </a:xfrm>
              <a:prstGeom prst="rect">
                <a:avLst/>
              </a:prstGeom>
            </p:spPr>
          </p:pic>
        </mc:Fallback>
      </mc:AlternateContent>
      <p:grpSp>
        <p:nvGrpSpPr>
          <p:cNvPr id="298" name="Group 297">
            <a:extLst>
              <a:ext uri="{FF2B5EF4-FFF2-40B4-BE49-F238E27FC236}">
                <a16:creationId xmlns:a16="http://schemas.microsoft.com/office/drawing/2014/main" id="{7003CEA9-4229-438B-A70C-3E21768D181D}"/>
              </a:ext>
            </a:extLst>
          </p:cNvPr>
          <p:cNvGrpSpPr/>
          <p:nvPr/>
        </p:nvGrpSpPr>
        <p:grpSpPr>
          <a:xfrm>
            <a:off x="7117562" y="4173363"/>
            <a:ext cx="1185480" cy="410040"/>
            <a:chOff x="7117562" y="4173363"/>
            <a:chExt cx="1185480" cy="4100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08">
              <p14:nvContentPartPr>
                <p14:cNvPr id="286" name="Ink 285">
                  <a:extLst>
                    <a:ext uri="{FF2B5EF4-FFF2-40B4-BE49-F238E27FC236}">
                      <a16:creationId xmlns:a16="http://schemas.microsoft.com/office/drawing/2014/main" id="{C1D14DFA-B22D-49DB-B35E-1347DBE06CDA}"/>
                    </a:ext>
                  </a:extLst>
                </p14:cNvPr>
                <p14:cNvContentPartPr/>
                <p14:nvPr/>
              </p14:nvContentPartPr>
              <p14:xfrm>
                <a:off x="7117562" y="4178403"/>
                <a:ext cx="214560" cy="276120"/>
              </p14:xfrm>
            </p:contentPart>
          </mc:Choice>
          <mc:Fallback xmlns="">
            <p:pic>
              <p:nvPicPr>
                <p:cNvPr id="286" name="Ink 285">
                  <a:extLst>
                    <a:ext uri="{FF2B5EF4-FFF2-40B4-BE49-F238E27FC236}">
                      <a16:creationId xmlns:a16="http://schemas.microsoft.com/office/drawing/2014/main" id="{C1D14DFA-B22D-49DB-B35E-1347DBE06CDA}"/>
                    </a:ext>
                  </a:extLst>
                </p:cNvPr>
                <p:cNvPicPr/>
                <p:nvPr/>
              </p:nvPicPr>
              <p:blipFill>
                <a:blip r:embed="rId409"/>
                <a:stretch>
                  <a:fillRect/>
                </a:stretch>
              </p:blipFill>
              <p:spPr>
                <a:xfrm>
                  <a:off x="7108922" y="4169403"/>
                  <a:ext cx="232200" cy="293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10">
              <p14:nvContentPartPr>
                <p14:cNvPr id="287" name="Ink 286">
                  <a:extLst>
                    <a:ext uri="{FF2B5EF4-FFF2-40B4-BE49-F238E27FC236}">
                      <a16:creationId xmlns:a16="http://schemas.microsoft.com/office/drawing/2014/main" id="{0342191F-57F3-438D-A572-682A84E894B9}"/>
                    </a:ext>
                  </a:extLst>
                </p14:cNvPr>
                <p14:cNvContentPartPr/>
                <p14:nvPr/>
              </p14:nvContentPartPr>
              <p14:xfrm>
                <a:off x="7236362" y="4341123"/>
                <a:ext cx="90360" cy="186120"/>
              </p14:xfrm>
            </p:contentPart>
          </mc:Choice>
          <mc:Fallback xmlns="">
            <p:pic>
              <p:nvPicPr>
                <p:cNvPr id="287" name="Ink 286">
                  <a:extLst>
                    <a:ext uri="{FF2B5EF4-FFF2-40B4-BE49-F238E27FC236}">
                      <a16:creationId xmlns:a16="http://schemas.microsoft.com/office/drawing/2014/main" id="{0342191F-57F3-438D-A572-682A84E894B9}"/>
                    </a:ext>
                  </a:extLst>
                </p:cNvPr>
                <p:cNvPicPr/>
                <p:nvPr/>
              </p:nvPicPr>
              <p:blipFill>
                <a:blip r:embed="rId411"/>
                <a:stretch>
                  <a:fillRect/>
                </a:stretch>
              </p:blipFill>
              <p:spPr>
                <a:xfrm>
                  <a:off x="7227722" y="4332483"/>
                  <a:ext cx="108000" cy="203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12">
              <p14:nvContentPartPr>
                <p14:cNvPr id="288" name="Ink 287">
                  <a:extLst>
                    <a:ext uri="{FF2B5EF4-FFF2-40B4-BE49-F238E27FC236}">
                      <a16:creationId xmlns:a16="http://schemas.microsoft.com/office/drawing/2014/main" id="{8D7DAC4B-7354-46F6-BA56-32498B7931F2}"/>
                    </a:ext>
                  </a:extLst>
                </p14:cNvPr>
                <p14:cNvContentPartPr/>
                <p14:nvPr/>
              </p14:nvContentPartPr>
              <p14:xfrm>
                <a:off x="7404482" y="4324923"/>
                <a:ext cx="306720" cy="258480"/>
              </p14:xfrm>
            </p:contentPart>
          </mc:Choice>
          <mc:Fallback xmlns="">
            <p:pic>
              <p:nvPicPr>
                <p:cNvPr id="288" name="Ink 287">
                  <a:extLst>
                    <a:ext uri="{FF2B5EF4-FFF2-40B4-BE49-F238E27FC236}">
                      <a16:creationId xmlns:a16="http://schemas.microsoft.com/office/drawing/2014/main" id="{8D7DAC4B-7354-46F6-BA56-32498B7931F2}"/>
                    </a:ext>
                  </a:extLst>
                </p:cNvPr>
                <p:cNvPicPr/>
                <p:nvPr/>
              </p:nvPicPr>
              <p:blipFill>
                <a:blip r:embed="rId413"/>
                <a:stretch>
                  <a:fillRect/>
                </a:stretch>
              </p:blipFill>
              <p:spPr>
                <a:xfrm>
                  <a:off x="7395842" y="4316283"/>
                  <a:ext cx="324360" cy="276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14">
              <p14:nvContentPartPr>
                <p14:cNvPr id="289" name="Ink 288">
                  <a:extLst>
                    <a:ext uri="{FF2B5EF4-FFF2-40B4-BE49-F238E27FC236}">
                      <a16:creationId xmlns:a16="http://schemas.microsoft.com/office/drawing/2014/main" id="{5E986803-C0A3-41F9-8EA9-3DDFDAE6A120}"/>
                    </a:ext>
                  </a:extLst>
                </p14:cNvPr>
                <p14:cNvContentPartPr/>
                <p14:nvPr/>
              </p14:nvContentPartPr>
              <p14:xfrm>
                <a:off x="7642082" y="4330683"/>
                <a:ext cx="105120" cy="140400"/>
              </p14:xfrm>
            </p:contentPart>
          </mc:Choice>
          <mc:Fallback xmlns="">
            <p:pic>
              <p:nvPicPr>
                <p:cNvPr id="289" name="Ink 288">
                  <a:extLst>
                    <a:ext uri="{FF2B5EF4-FFF2-40B4-BE49-F238E27FC236}">
                      <a16:creationId xmlns:a16="http://schemas.microsoft.com/office/drawing/2014/main" id="{5E986803-C0A3-41F9-8EA9-3DDFDAE6A120}"/>
                    </a:ext>
                  </a:extLst>
                </p:cNvPr>
                <p:cNvPicPr/>
                <p:nvPr/>
              </p:nvPicPr>
              <p:blipFill>
                <a:blip r:embed="rId415"/>
                <a:stretch>
                  <a:fillRect/>
                </a:stretch>
              </p:blipFill>
              <p:spPr>
                <a:xfrm>
                  <a:off x="7633442" y="4322043"/>
                  <a:ext cx="122760" cy="158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16">
              <p14:nvContentPartPr>
                <p14:cNvPr id="290" name="Ink 289">
                  <a:extLst>
                    <a:ext uri="{FF2B5EF4-FFF2-40B4-BE49-F238E27FC236}">
                      <a16:creationId xmlns:a16="http://schemas.microsoft.com/office/drawing/2014/main" id="{0F931006-0B64-4C58-95D1-75E23700FC15}"/>
                    </a:ext>
                  </a:extLst>
                </p14:cNvPr>
                <p14:cNvContentPartPr/>
                <p14:nvPr/>
              </p14:nvContentPartPr>
              <p14:xfrm>
                <a:off x="7791482" y="4173363"/>
                <a:ext cx="68040" cy="252720"/>
              </p14:xfrm>
            </p:contentPart>
          </mc:Choice>
          <mc:Fallback xmlns="">
            <p:pic>
              <p:nvPicPr>
                <p:cNvPr id="290" name="Ink 289">
                  <a:extLst>
                    <a:ext uri="{FF2B5EF4-FFF2-40B4-BE49-F238E27FC236}">
                      <a16:creationId xmlns:a16="http://schemas.microsoft.com/office/drawing/2014/main" id="{0F931006-0B64-4C58-95D1-75E23700FC15}"/>
                    </a:ext>
                  </a:extLst>
                </p:cNvPr>
                <p:cNvPicPr/>
                <p:nvPr/>
              </p:nvPicPr>
              <p:blipFill>
                <a:blip r:embed="rId417"/>
                <a:stretch>
                  <a:fillRect/>
                </a:stretch>
              </p:blipFill>
              <p:spPr>
                <a:xfrm>
                  <a:off x="7782842" y="4164723"/>
                  <a:ext cx="85680" cy="270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18">
              <p14:nvContentPartPr>
                <p14:cNvPr id="291" name="Ink 290">
                  <a:extLst>
                    <a:ext uri="{FF2B5EF4-FFF2-40B4-BE49-F238E27FC236}">
                      <a16:creationId xmlns:a16="http://schemas.microsoft.com/office/drawing/2014/main" id="{91DB15C0-7C24-4720-B396-0823C8936D2B}"/>
                    </a:ext>
                  </a:extLst>
                </p14:cNvPr>
                <p14:cNvContentPartPr/>
                <p14:nvPr/>
              </p14:nvContentPartPr>
              <p14:xfrm>
                <a:off x="7893002" y="4257603"/>
                <a:ext cx="73440" cy="174240"/>
              </p14:xfrm>
            </p:contentPart>
          </mc:Choice>
          <mc:Fallback xmlns="">
            <p:pic>
              <p:nvPicPr>
                <p:cNvPr id="291" name="Ink 290">
                  <a:extLst>
                    <a:ext uri="{FF2B5EF4-FFF2-40B4-BE49-F238E27FC236}">
                      <a16:creationId xmlns:a16="http://schemas.microsoft.com/office/drawing/2014/main" id="{91DB15C0-7C24-4720-B396-0823C8936D2B}"/>
                    </a:ext>
                  </a:extLst>
                </p:cNvPr>
                <p:cNvPicPr/>
                <p:nvPr/>
              </p:nvPicPr>
              <p:blipFill>
                <a:blip r:embed="rId419"/>
                <a:stretch>
                  <a:fillRect/>
                </a:stretch>
              </p:blipFill>
              <p:spPr>
                <a:xfrm>
                  <a:off x="7884002" y="4248963"/>
                  <a:ext cx="91080" cy="191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0">
              <p14:nvContentPartPr>
                <p14:cNvPr id="292" name="Ink 291">
                  <a:extLst>
                    <a:ext uri="{FF2B5EF4-FFF2-40B4-BE49-F238E27FC236}">
                      <a16:creationId xmlns:a16="http://schemas.microsoft.com/office/drawing/2014/main" id="{87CBACBA-8D52-42A7-AACA-9A7151043F88}"/>
                    </a:ext>
                  </a:extLst>
                </p14:cNvPr>
                <p14:cNvContentPartPr/>
                <p14:nvPr/>
              </p14:nvContentPartPr>
              <p14:xfrm>
                <a:off x="8015762" y="4192443"/>
                <a:ext cx="287280" cy="211320"/>
              </p14:xfrm>
            </p:contentPart>
          </mc:Choice>
          <mc:Fallback xmlns="">
            <p:pic>
              <p:nvPicPr>
                <p:cNvPr id="292" name="Ink 291">
                  <a:extLst>
                    <a:ext uri="{FF2B5EF4-FFF2-40B4-BE49-F238E27FC236}">
                      <a16:creationId xmlns:a16="http://schemas.microsoft.com/office/drawing/2014/main" id="{87CBACBA-8D52-42A7-AACA-9A7151043F88}"/>
                    </a:ext>
                  </a:extLst>
                </p:cNvPr>
                <p:cNvPicPr/>
                <p:nvPr/>
              </p:nvPicPr>
              <p:blipFill>
                <a:blip r:embed="rId421"/>
                <a:stretch>
                  <a:fillRect/>
                </a:stretch>
              </p:blipFill>
              <p:spPr>
                <a:xfrm>
                  <a:off x="8007122" y="4183443"/>
                  <a:ext cx="304920" cy="2289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97" name="Group 296">
            <a:extLst>
              <a:ext uri="{FF2B5EF4-FFF2-40B4-BE49-F238E27FC236}">
                <a16:creationId xmlns:a16="http://schemas.microsoft.com/office/drawing/2014/main" id="{C16F08C5-17F4-46D6-92A9-AD55F2155092}"/>
              </a:ext>
            </a:extLst>
          </p:cNvPr>
          <p:cNvGrpSpPr/>
          <p:nvPr/>
        </p:nvGrpSpPr>
        <p:grpSpPr>
          <a:xfrm>
            <a:off x="7197122" y="4781763"/>
            <a:ext cx="946440" cy="244800"/>
            <a:chOff x="7197122" y="4781763"/>
            <a:chExt cx="946440" cy="2448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22">
              <p14:nvContentPartPr>
                <p14:cNvPr id="293" name="Ink 292">
                  <a:extLst>
                    <a:ext uri="{FF2B5EF4-FFF2-40B4-BE49-F238E27FC236}">
                      <a16:creationId xmlns:a16="http://schemas.microsoft.com/office/drawing/2014/main" id="{57EBC271-5330-4AC3-8C74-967F66D6A336}"/>
                    </a:ext>
                  </a:extLst>
                </p14:cNvPr>
                <p14:cNvContentPartPr/>
                <p14:nvPr/>
              </p14:nvContentPartPr>
              <p14:xfrm>
                <a:off x="7197122" y="4784643"/>
                <a:ext cx="185400" cy="202680"/>
              </p14:xfrm>
            </p:contentPart>
          </mc:Choice>
          <mc:Fallback xmlns="">
            <p:pic>
              <p:nvPicPr>
                <p:cNvPr id="293" name="Ink 292">
                  <a:extLst>
                    <a:ext uri="{FF2B5EF4-FFF2-40B4-BE49-F238E27FC236}">
                      <a16:creationId xmlns:a16="http://schemas.microsoft.com/office/drawing/2014/main" id="{57EBC271-5330-4AC3-8C74-967F66D6A336}"/>
                    </a:ext>
                  </a:extLst>
                </p:cNvPr>
                <p:cNvPicPr/>
                <p:nvPr/>
              </p:nvPicPr>
              <p:blipFill>
                <a:blip r:embed="rId423"/>
                <a:stretch>
                  <a:fillRect/>
                </a:stretch>
              </p:blipFill>
              <p:spPr>
                <a:xfrm>
                  <a:off x="7188482" y="4775643"/>
                  <a:ext cx="203040" cy="220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4">
              <p14:nvContentPartPr>
                <p14:cNvPr id="294" name="Ink 293">
                  <a:extLst>
                    <a:ext uri="{FF2B5EF4-FFF2-40B4-BE49-F238E27FC236}">
                      <a16:creationId xmlns:a16="http://schemas.microsoft.com/office/drawing/2014/main" id="{6C63130D-0512-4420-A9B8-39E76A352F7A}"/>
                    </a:ext>
                  </a:extLst>
                </p14:cNvPr>
                <p14:cNvContentPartPr/>
                <p14:nvPr/>
              </p14:nvContentPartPr>
              <p14:xfrm>
                <a:off x="7455242" y="4885803"/>
                <a:ext cx="129240" cy="104400"/>
              </p14:xfrm>
            </p:contentPart>
          </mc:Choice>
          <mc:Fallback xmlns="">
            <p:pic>
              <p:nvPicPr>
                <p:cNvPr id="294" name="Ink 293">
                  <a:extLst>
                    <a:ext uri="{FF2B5EF4-FFF2-40B4-BE49-F238E27FC236}">
                      <a16:creationId xmlns:a16="http://schemas.microsoft.com/office/drawing/2014/main" id="{6C63130D-0512-4420-A9B8-39E76A352F7A}"/>
                    </a:ext>
                  </a:extLst>
                </p:cNvPr>
                <p:cNvPicPr/>
                <p:nvPr/>
              </p:nvPicPr>
              <p:blipFill>
                <a:blip r:embed="rId425"/>
                <a:stretch>
                  <a:fillRect/>
                </a:stretch>
              </p:blipFill>
              <p:spPr>
                <a:xfrm>
                  <a:off x="7446602" y="4877163"/>
                  <a:ext cx="146880" cy="122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6">
              <p14:nvContentPartPr>
                <p14:cNvPr id="295" name="Ink 294">
                  <a:extLst>
                    <a:ext uri="{FF2B5EF4-FFF2-40B4-BE49-F238E27FC236}">
                      <a16:creationId xmlns:a16="http://schemas.microsoft.com/office/drawing/2014/main" id="{930BFC16-8BB6-493E-A637-23D0D046743D}"/>
                    </a:ext>
                  </a:extLst>
                </p14:cNvPr>
                <p14:cNvContentPartPr/>
                <p14:nvPr/>
              </p14:nvContentPartPr>
              <p14:xfrm>
                <a:off x="7668362" y="4796163"/>
                <a:ext cx="33840" cy="135000"/>
              </p14:xfrm>
            </p:contentPart>
          </mc:Choice>
          <mc:Fallback xmlns="">
            <p:pic>
              <p:nvPicPr>
                <p:cNvPr id="295" name="Ink 294">
                  <a:extLst>
                    <a:ext uri="{FF2B5EF4-FFF2-40B4-BE49-F238E27FC236}">
                      <a16:creationId xmlns:a16="http://schemas.microsoft.com/office/drawing/2014/main" id="{930BFC16-8BB6-493E-A637-23D0D046743D}"/>
                    </a:ext>
                  </a:extLst>
                </p:cNvPr>
                <p:cNvPicPr/>
                <p:nvPr/>
              </p:nvPicPr>
              <p:blipFill>
                <a:blip r:embed="rId427"/>
                <a:stretch>
                  <a:fillRect/>
                </a:stretch>
              </p:blipFill>
              <p:spPr>
                <a:xfrm>
                  <a:off x="7659722" y="4787523"/>
                  <a:ext cx="51480" cy="152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8">
              <p14:nvContentPartPr>
                <p14:cNvPr id="296" name="Ink 295">
                  <a:extLst>
                    <a:ext uri="{FF2B5EF4-FFF2-40B4-BE49-F238E27FC236}">
                      <a16:creationId xmlns:a16="http://schemas.microsoft.com/office/drawing/2014/main" id="{A442D004-8771-4E19-BD25-CB2E3E7AF145}"/>
                    </a:ext>
                  </a:extLst>
                </p14:cNvPr>
                <p14:cNvContentPartPr/>
                <p14:nvPr/>
              </p14:nvContentPartPr>
              <p14:xfrm>
                <a:off x="7561802" y="4781763"/>
                <a:ext cx="581760" cy="244800"/>
              </p14:xfrm>
            </p:contentPart>
          </mc:Choice>
          <mc:Fallback xmlns="">
            <p:pic>
              <p:nvPicPr>
                <p:cNvPr id="296" name="Ink 295">
                  <a:extLst>
                    <a:ext uri="{FF2B5EF4-FFF2-40B4-BE49-F238E27FC236}">
                      <a16:creationId xmlns:a16="http://schemas.microsoft.com/office/drawing/2014/main" id="{A442D004-8771-4E19-BD25-CB2E3E7AF145}"/>
                    </a:ext>
                  </a:extLst>
                </p:cNvPr>
                <p:cNvPicPr/>
                <p:nvPr/>
              </p:nvPicPr>
              <p:blipFill>
                <a:blip r:embed="rId429"/>
                <a:stretch>
                  <a:fillRect/>
                </a:stretch>
              </p:blipFill>
              <p:spPr>
                <a:xfrm>
                  <a:off x="7552802" y="4772763"/>
                  <a:ext cx="599400" cy="2624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01" name="Group 300">
            <a:extLst>
              <a:ext uri="{FF2B5EF4-FFF2-40B4-BE49-F238E27FC236}">
                <a16:creationId xmlns:a16="http://schemas.microsoft.com/office/drawing/2014/main" id="{617D6C8D-DA98-4555-A6B1-46BB56B58555}"/>
              </a:ext>
            </a:extLst>
          </p:cNvPr>
          <p:cNvGrpSpPr/>
          <p:nvPr/>
        </p:nvGrpSpPr>
        <p:grpSpPr>
          <a:xfrm>
            <a:off x="5211362" y="5704803"/>
            <a:ext cx="752040" cy="151920"/>
            <a:chOff x="5211362" y="5704803"/>
            <a:chExt cx="752040" cy="1519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30">
              <p14:nvContentPartPr>
                <p14:cNvPr id="299" name="Ink 298">
                  <a:extLst>
                    <a:ext uri="{FF2B5EF4-FFF2-40B4-BE49-F238E27FC236}">
                      <a16:creationId xmlns:a16="http://schemas.microsoft.com/office/drawing/2014/main" id="{D66175B6-AA8B-4E29-959E-57E595D3E9F5}"/>
                    </a:ext>
                  </a:extLst>
                </p14:cNvPr>
                <p14:cNvContentPartPr/>
                <p14:nvPr/>
              </p14:nvContentPartPr>
              <p14:xfrm>
                <a:off x="5211362" y="5704803"/>
                <a:ext cx="752040" cy="23040"/>
              </p14:xfrm>
            </p:contentPart>
          </mc:Choice>
          <mc:Fallback xmlns="">
            <p:pic>
              <p:nvPicPr>
                <p:cNvPr id="299" name="Ink 298">
                  <a:extLst>
                    <a:ext uri="{FF2B5EF4-FFF2-40B4-BE49-F238E27FC236}">
                      <a16:creationId xmlns:a16="http://schemas.microsoft.com/office/drawing/2014/main" id="{D66175B6-AA8B-4E29-959E-57E595D3E9F5}"/>
                    </a:ext>
                  </a:extLst>
                </p:cNvPr>
                <p:cNvPicPr/>
                <p:nvPr/>
              </p:nvPicPr>
              <p:blipFill>
                <a:blip r:embed="rId431"/>
                <a:stretch>
                  <a:fillRect/>
                </a:stretch>
              </p:blipFill>
              <p:spPr>
                <a:xfrm>
                  <a:off x="5202362" y="5695803"/>
                  <a:ext cx="769680" cy="40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32">
              <p14:nvContentPartPr>
                <p14:cNvPr id="300" name="Ink 299">
                  <a:extLst>
                    <a:ext uri="{FF2B5EF4-FFF2-40B4-BE49-F238E27FC236}">
                      <a16:creationId xmlns:a16="http://schemas.microsoft.com/office/drawing/2014/main" id="{F123D7F5-62A9-481B-9F8B-726615666B73}"/>
                    </a:ext>
                  </a:extLst>
                </p14:cNvPr>
                <p14:cNvContentPartPr/>
                <p14:nvPr/>
              </p14:nvContentPartPr>
              <p14:xfrm>
                <a:off x="5222522" y="5839443"/>
                <a:ext cx="701640" cy="17280"/>
              </p14:xfrm>
            </p:contentPart>
          </mc:Choice>
          <mc:Fallback xmlns="">
            <p:pic>
              <p:nvPicPr>
                <p:cNvPr id="300" name="Ink 299">
                  <a:extLst>
                    <a:ext uri="{FF2B5EF4-FFF2-40B4-BE49-F238E27FC236}">
                      <a16:creationId xmlns:a16="http://schemas.microsoft.com/office/drawing/2014/main" id="{F123D7F5-62A9-481B-9F8B-726615666B73}"/>
                    </a:ext>
                  </a:extLst>
                </p:cNvPr>
                <p:cNvPicPr/>
                <p:nvPr/>
              </p:nvPicPr>
              <p:blipFill>
                <a:blip r:embed="rId433"/>
                <a:stretch>
                  <a:fillRect/>
                </a:stretch>
              </p:blipFill>
              <p:spPr>
                <a:xfrm>
                  <a:off x="5213522" y="5830443"/>
                  <a:ext cx="719280" cy="349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05" name="Group 304">
            <a:extLst>
              <a:ext uri="{FF2B5EF4-FFF2-40B4-BE49-F238E27FC236}">
                <a16:creationId xmlns:a16="http://schemas.microsoft.com/office/drawing/2014/main" id="{D38049F4-ADC4-4173-B33C-4A43561E2DCB}"/>
              </a:ext>
            </a:extLst>
          </p:cNvPr>
          <p:cNvGrpSpPr/>
          <p:nvPr/>
        </p:nvGrpSpPr>
        <p:grpSpPr>
          <a:xfrm>
            <a:off x="6855122" y="5452803"/>
            <a:ext cx="398520" cy="421200"/>
            <a:chOff x="6855122" y="5452803"/>
            <a:chExt cx="398520" cy="4212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34">
              <p14:nvContentPartPr>
                <p14:cNvPr id="302" name="Ink 301">
                  <a:extLst>
                    <a:ext uri="{FF2B5EF4-FFF2-40B4-BE49-F238E27FC236}">
                      <a16:creationId xmlns:a16="http://schemas.microsoft.com/office/drawing/2014/main" id="{C222BD04-82CF-42F2-81FB-EF26918A5944}"/>
                    </a:ext>
                  </a:extLst>
                </p14:cNvPr>
                <p14:cNvContentPartPr/>
                <p14:nvPr/>
              </p14:nvContentPartPr>
              <p14:xfrm>
                <a:off x="6855122" y="5452803"/>
                <a:ext cx="213480" cy="421200"/>
              </p14:xfrm>
            </p:contentPart>
          </mc:Choice>
          <mc:Fallback xmlns="">
            <p:pic>
              <p:nvPicPr>
                <p:cNvPr id="302" name="Ink 301">
                  <a:extLst>
                    <a:ext uri="{FF2B5EF4-FFF2-40B4-BE49-F238E27FC236}">
                      <a16:creationId xmlns:a16="http://schemas.microsoft.com/office/drawing/2014/main" id="{C222BD04-82CF-42F2-81FB-EF26918A5944}"/>
                    </a:ext>
                  </a:extLst>
                </p:cNvPr>
                <p:cNvPicPr/>
                <p:nvPr/>
              </p:nvPicPr>
              <p:blipFill>
                <a:blip r:embed="rId435"/>
                <a:stretch>
                  <a:fillRect/>
                </a:stretch>
              </p:blipFill>
              <p:spPr>
                <a:xfrm>
                  <a:off x="6846122" y="5443803"/>
                  <a:ext cx="231120" cy="438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36">
              <p14:nvContentPartPr>
                <p14:cNvPr id="303" name="Ink 302">
                  <a:extLst>
                    <a:ext uri="{FF2B5EF4-FFF2-40B4-BE49-F238E27FC236}">
                      <a16:creationId xmlns:a16="http://schemas.microsoft.com/office/drawing/2014/main" id="{F6401632-C2DB-4961-A78C-026292E2AA1D}"/>
                    </a:ext>
                  </a:extLst>
                </p14:cNvPr>
                <p14:cNvContentPartPr/>
                <p14:nvPr/>
              </p14:nvContentPartPr>
              <p14:xfrm>
                <a:off x="7079402" y="5547843"/>
                <a:ext cx="23040" cy="129600"/>
              </p14:xfrm>
            </p:contentPart>
          </mc:Choice>
          <mc:Fallback xmlns="">
            <p:pic>
              <p:nvPicPr>
                <p:cNvPr id="303" name="Ink 302">
                  <a:extLst>
                    <a:ext uri="{FF2B5EF4-FFF2-40B4-BE49-F238E27FC236}">
                      <a16:creationId xmlns:a16="http://schemas.microsoft.com/office/drawing/2014/main" id="{F6401632-C2DB-4961-A78C-026292E2AA1D}"/>
                    </a:ext>
                  </a:extLst>
                </p:cNvPr>
                <p:cNvPicPr/>
                <p:nvPr/>
              </p:nvPicPr>
              <p:blipFill>
                <a:blip r:embed="rId437"/>
                <a:stretch>
                  <a:fillRect/>
                </a:stretch>
              </p:blipFill>
              <p:spPr>
                <a:xfrm>
                  <a:off x="7070402" y="5539203"/>
                  <a:ext cx="40680" cy="147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38">
              <p14:nvContentPartPr>
                <p14:cNvPr id="304" name="Ink 303">
                  <a:extLst>
                    <a:ext uri="{FF2B5EF4-FFF2-40B4-BE49-F238E27FC236}">
                      <a16:creationId xmlns:a16="http://schemas.microsoft.com/office/drawing/2014/main" id="{2EF9CAAA-35EA-400F-9530-2680E880F6BF}"/>
                    </a:ext>
                  </a:extLst>
                </p14:cNvPr>
                <p14:cNvContentPartPr/>
                <p14:nvPr/>
              </p14:nvContentPartPr>
              <p14:xfrm>
                <a:off x="7135562" y="5564763"/>
                <a:ext cx="118080" cy="118080"/>
              </p14:xfrm>
            </p:contentPart>
          </mc:Choice>
          <mc:Fallback xmlns="">
            <p:pic>
              <p:nvPicPr>
                <p:cNvPr id="304" name="Ink 303">
                  <a:extLst>
                    <a:ext uri="{FF2B5EF4-FFF2-40B4-BE49-F238E27FC236}">
                      <a16:creationId xmlns:a16="http://schemas.microsoft.com/office/drawing/2014/main" id="{2EF9CAAA-35EA-400F-9530-2680E880F6BF}"/>
                    </a:ext>
                  </a:extLst>
                </p:cNvPr>
                <p:cNvPicPr/>
                <p:nvPr/>
              </p:nvPicPr>
              <p:blipFill>
                <a:blip r:embed="rId439"/>
                <a:stretch>
                  <a:fillRect/>
                </a:stretch>
              </p:blipFill>
              <p:spPr>
                <a:xfrm>
                  <a:off x="7126562" y="5555763"/>
                  <a:ext cx="135720" cy="1357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36" name="Group 335">
            <a:extLst>
              <a:ext uri="{FF2B5EF4-FFF2-40B4-BE49-F238E27FC236}">
                <a16:creationId xmlns:a16="http://schemas.microsoft.com/office/drawing/2014/main" id="{1E264342-27FD-4686-965D-E4BD6B213DF6}"/>
              </a:ext>
            </a:extLst>
          </p:cNvPr>
          <p:cNvGrpSpPr/>
          <p:nvPr/>
        </p:nvGrpSpPr>
        <p:grpSpPr>
          <a:xfrm>
            <a:off x="1559522" y="5359203"/>
            <a:ext cx="2081160" cy="1496160"/>
            <a:chOff x="1559522" y="5359203"/>
            <a:chExt cx="2081160" cy="14961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40">
              <p14:nvContentPartPr>
                <p14:cNvPr id="261" name="Ink 260">
                  <a:extLst>
                    <a:ext uri="{FF2B5EF4-FFF2-40B4-BE49-F238E27FC236}">
                      <a16:creationId xmlns:a16="http://schemas.microsoft.com/office/drawing/2014/main" id="{9C965E03-FF58-4AFA-9738-FC69E33C68A1}"/>
                    </a:ext>
                  </a:extLst>
                </p14:cNvPr>
                <p14:cNvContentPartPr/>
                <p14:nvPr/>
              </p14:nvContentPartPr>
              <p14:xfrm>
                <a:off x="3196802" y="5469363"/>
                <a:ext cx="443880" cy="127080"/>
              </p14:xfrm>
            </p:contentPart>
          </mc:Choice>
          <mc:Fallback xmlns="">
            <p:pic>
              <p:nvPicPr>
                <p:cNvPr id="261" name="Ink 260">
                  <a:extLst>
                    <a:ext uri="{FF2B5EF4-FFF2-40B4-BE49-F238E27FC236}">
                      <a16:creationId xmlns:a16="http://schemas.microsoft.com/office/drawing/2014/main" id="{9C965E03-FF58-4AFA-9738-FC69E33C68A1}"/>
                    </a:ext>
                  </a:extLst>
                </p:cNvPr>
                <p:cNvPicPr/>
                <p:nvPr/>
              </p:nvPicPr>
              <p:blipFill>
                <a:blip r:embed="rId441"/>
                <a:stretch>
                  <a:fillRect/>
                </a:stretch>
              </p:blipFill>
              <p:spPr>
                <a:xfrm>
                  <a:off x="3188162" y="5460723"/>
                  <a:ext cx="461520" cy="144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42">
              <p14:nvContentPartPr>
                <p14:cNvPr id="262" name="Ink 261">
                  <a:extLst>
                    <a:ext uri="{FF2B5EF4-FFF2-40B4-BE49-F238E27FC236}">
                      <a16:creationId xmlns:a16="http://schemas.microsoft.com/office/drawing/2014/main" id="{1E511F25-D725-4A2C-B0E7-08CD51755E70}"/>
                    </a:ext>
                  </a:extLst>
                </p14:cNvPr>
                <p14:cNvContentPartPr/>
                <p14:nvPr/>
              </p14:nvContentPartPr>
              <p14:xfrm>
                <a:off x="3485162" y="5362803"/>
                <a:ext cx="88200" cy="269640"/>
              </p14:xfrm>
            </p:contentPart>
          </mc:Choice>
          <mc:Fallback xmlns="">
            <p:pic>
              <p:nvPicPr>
                <p:cNvPr id="262" name="Ink 261">
                  <a:extLst>
                    <a:ext uri="{FF2B5EF4-FFF2-40B4-BE49-F238E27FC236}">
                      <a16:creationId xmlns:a16="http://schemas.microsoft.com/office/drawing/2014/main" id="{1E511F25-D725-4A2C-B0E7-08CD51755E70}"/>
                    </a:ext>
                  </a:extLst>
                </p:cNvPr>
                <p:cNvPicPr/>
                <p:nvPr/>
              </p:nvPicPr>
              <p:blipFill>
                <a:blip r:embed="rId443"/>
                <a:stretch>
                  <a:fillRect/>
                </a:stretch>
              </p:blipFill>
              <p:spPr>
                <a:xfrm>
                  <a:off x="3476522" y="5354163"/>
                  <a:ext cx="105840" cy="287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44">
              <p14:nvContentPartPr>
                <p14:cNvPr id="246" name="Ink 245">
                  <a:extLst>
                    <a:ext uri="{FF2B5EF4-FFF2-40B4-BE49-F238E27FC236}">
                      <a16:creationId xmlns:a16="http://schemas.microsoft.com/office/drawing/2014/main" id="{7D4F8DF4-9E2F-463E-807A-64D9EAC4DF1E}"/>
                    </a:ext>
                  </a:extLst>
                </p14:cNvPr>
                <p14:cNvContentPartPr/>
                <p14:nvPr/>
              </p14:nvContentPartPr>
              <p14:xfrm>
                <a:off x="1559522" y="5530923"/>
                <a:ext cx="95760" cy="22680"/>
              </p14:xfrm>
            </p:contentPart>
          </mc:Choice>
          <mc:Fallback xmlns="">
            <p:pic>
              <p:nvPicPr>
                <p:cNvPr id="246" name="Ink 245">
                  <a:extLst>
                    <a:ext uri="{FF2B5EF4-FFF2-40B4-BE49-F238E27FC236}">
                      <a16:creationId xmlns:a16="http://schemas.microsoft.com/office/drawing/2014/main" id="{7D4F8DF4-9E2F-463E-807A-64D9EAC4DF1E}"/>
                    </a:ext>
                  </a:extLst>
                </p:cNvPr>
                <p:cNvPicPr/>
                <p:nvPr/>
              </p:nvPicPr>
              <p:blipFill>
                <a:blip r:embed="rId445"/>
                <a:stretch>
                  <a:fillRect/>
                </a:stretch>
              </p:blipFill>
              <p:spPr>
                <a:xfrm>
                  <a:off x="1550522" y="5522283"/>
                  <a:ext cx="113400" cy="40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46">
              <p14:nvContentPartPr>
                <p14:cNvPr id="247" name="Ink 246">
                  <a:extLst>
                    <a:ext uri="{FF2B5EF4-FFF2-40B4-BE49-F238E27FC236}">
                      <a16:creationId xmlns:a16="http://schemas.microsoft.com/office/drawing/2014/main" id="{98A8FB43-0363-4A55-AC47-FB0526E4B075}"/>
                    </a:ext>
                  </a:extLst>
                </p14:cNvPr>
                <p14:cNvContentPartPr/>
                <p14:nvPr/>
              </p14:nvContentPartPr>
              <p14:xfrm>
                <a:off x="1755722" y="5363163"/>
                <a:ext cx="297720" cy="258480"/>
              </p14:xfrm>
            </p:contentPart>
          </mc:Choice>
          <mc:Fallback xmlns="">
            <p:pic>
              <p:nvPicPr>
                <p:cNvPr id="247" name="Ink 246">
                  <a:extLst>
                    <a:ext uri="{FF2B5EF4-FFF2-40B4-BE49-F238E27FC236}">
                      <a16:creationId xmlns:a16="http://schemas.microsoft.com/office/drawing/2014/main" id="{98A8FB43-0363-4A55-AC47-FB0526E4B075}"/>
                    </a:ext>
                  </a:extLst>
                </p:cNvPr>
                <p:cNvPicPr/>
                <p:nvPr/>
              </p:nvPicPr>
              <p:blipFill>
                <a:blip r:embed="rId447"/>
                <a:stretch>
                  <a:fillRect/>
                </a:stretch>
              </p:blipFill>
              <p:spPr>
                <a:xfrm>
                  <a:off x="1746722" y="5354163"/>
                  <a:ext cx="315360" cy="276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48">
              <p14:nvContentPartPr>
                <p14:cNvPr id="248" name="Ink 247">
                  <a:extLst>
                    <a:ext uri="{FF2B5EF4-FFF2-40B4-BE49-F238E27FC236}">
                      <a16:creationId xmlns:a16="http://schemas.microsoft.com/office/drawing/2014/main" id="{97FCCCC0-F6A9-4F56-B573-AE9B1D55CF6D}"/>
                    </a:ext>
                  </a:extLst>
                </p14:cNvPr>
                <p14:cNvContentPartPr/>
                <p14:nvPr/>
              </p14:nvContentPartPr>
              <p14:xfrm>
                <a:off x="2081162" y="5480523"/>
                <a:ext cx="57240" cy="78840"/>
              </p14:xfrm>
            </p:contentPart>
          </mc:Choice>
          <mc:Fallback xmlns="">
            <p:pic>
              <p:nvPicPr>
                <p:cNvPr id="248" name="Ink 247">
                  <a:extLst>
                    <a:ext uri="{FF2B5EF4-FFF2-40B4-BE49-F238E27FC236}">
                      <a16:creationId xmlns:a16="http://schemas.microsoft.com/office/drawing/2014/main" id="{97FCCCC0-F6A9-4F56-B573-AE9B1D55CF6D}"/>
                    </a:ext>
                  </a:extLst>
                </p:cNvPr>
                <p:cNvPicPr/>
                <p:nvPr/>
              </p:nvPicPr>
              <p:blipFill>
                <a:blip r:embed="rId449"/>
                <a:stretch>
                  <a:fillRect/>
                </a:stretch>
              </p:blipFill>
              <p:spPr>
                <a:xfrm>
                  <a:off x="2072162" y="5471883"/>
                  <a:ext cx="74880" cy="96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50">
              <p14:nvContentPartPr>
                <p14:cNvPr id="249" name="Ink 248">
                  <a:extLst>
                    <a:ext uri="{FF2B5EF4-FFF2-40B4-BE49-F238E27FC236}">
                      <a16:creationId xmlns:a16="http://schemas.microsoft.com/office/drawing/2014/main" id="{4B310068-8F25-4DA0-8B50-21EAC79779A6}"/>
                    </a:ext>
                  </a:extLst>
                </p14:cNvPr>
                <p14:cNvContentPartPr/>
                <p14:nvPr/>
              </p14:nvContentPartPr>
              <p14:xfrm>
                <a:off x="1830602" y="5626323"/>
                <a:ext cx="377640" cy="23040"/>
              </p14:xfrm>
            </p:contentPart>
          </mc:Choice>
          <mc:Fallback xmlns="">
            <p:pic>
              <p:nvPicPr>
                <p:cNvPr id="249" name="Ink 248">
                  <a:extLst>
                    <a:ext uri="{FF2B5EF4-FFF2-40B4-BE49-F238E27FC236}">
                      <a16:creationId xmlns:a16="http://schemas.microsoft.com/office/drawing/2014/main" id="{4B310068-8F25-4DA0-8B50-21EAC79779A6}"/>
                    </a:ext>
                  </a:extLst>
                </p:cNvPr>
                <p:cNvPicPr/>
                <p:nvPr/>
              </p:nvPicPr>
              <p:blipFill>
                <a:blip r:embed="rId451"/>
                <a:stretch>
                  <a:fillRect/>
                </a:stretch>
              </p:blipFill>
              <p:spPr>
                <a:xfrm>
                  <a:off x="1821962" y="5617323"/>
                  <a:ext cx="395280" cy="40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52">
              <p14:nvContentPartPr>
                <p14:cNvPr id="250" name="Ink 249">
                  <a:extLst>
                    <a:ext uri="{FF2B5EF4-FFF2-40B4-BE49-F238E27FC236}">
                      <a16:creationId xmlns:a16="http://schemas.microsoft.com/office/drawing/2014/main" id="{93EAF05E-1966-43B6-AD35-C9E8DAD728A7}"/>
                    </a:ext>
                  </a:extLst>
                </p14:cNvPr>
                <p14:cNvContentPartPr/>
                <p14:nvPr/>
              </p14:nvContentPartPr>
              <p14:xfrm>
                <a:off x="1811162" y="5699763"/>
                <a:ext cx="259560" cy="202320"/>
              </p14:xfrm>
            </p:contentPart>
          </mc:Choice>
          <mc:Fallback xmlns="">
            <p:pic>
              <p:nvPicPr>
                <p:cNvPr id="250" name="Ink 249">
                  <a:extLst>
                    <a:ext uri="{FF2B5EF4-FFF2-40B4-BE49-F238E27FC236}">
                      <a16:creationId xmlns:a16="http://schemas.microsoft.com/office/drawing/2014/main" id="{93EAF05E-1966-43B6-AD35-C9E8DAD728A7}"/>
                    </a:ext>
                  </a:extLst>
                </p:cNvPr>
                <p:cNvPicPr/>
                <p:nvPr/>
              </p:nvPicPr>
              <p:blipFill>
                <a:blip r:embed="rId453"/>
                <a:stretch>
                  <a:fillRect/>
                </a:stretch>
              </p:blipFill>
              <p:spPr>
                <a:xfrm>
                  <a:off x="1802522" y="5690763"/>
                  <a:ext cx="277200" cy="219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54">
              <p14:nvContentPartPr>
                <p14:cNvPr id="251" name="Ink 250">
                  <a:extLst>
                    <a:ext uri="{FF2B5EF4-FFF2-40B4-BE49-F238E27FC236}">
                      <a16:creationId xmlns:a16="http://schemas.microsoft.com/office/drawing/2014/main" id="{365CA352-DAFC-4E1C-B50E-D0C30F0261F5}"/>
                    </a:ext>
                  </a:extLst>
                </p14:cNvPr>
                <p14:cNvContentPartPr/>
                <p14:nvPr/>
              </p14:nvContentPartPr>
              <p14:xfrm>
                <a:off x="2097722" y="5856363"/>
                <a:ext cx="22680" cy="67680"/>
              </p14:xfrm>
            </p:contentPart>
          </mc:Choice>
          <mc:Fallback xmlns="">
            <p:pic>
              <p:nvPicPr>
                <p:cNvPr id="251" name="Ink 250">
                  <a:extLst>
                    <a:ext uri="{FF2B5EF4-FFF2-40B4-BE49-F238E27FC236}">
                      <a16:creationId xmlns:a16="http://schemas.microsoft.com/office/drawing/2014/main" id="{365CA352-DAFC-4E1C-B50E-D0C30F0261F5}"/>
                    </a:ext>
                  </a:extLst>
                </p:cNvPr>
                <p:cNvPicPr/>
                <p:nvPr/>
              </p:nvPicPr>
              <p:blipFill>
                <a:blip r:embed="rId455"/>
                <a:stretch>
                  <a:fillRect/>
                </a:stretch>
              </p:blipFill>
              <p:spPr>
                <a:xfrm>
                  <a:off x="2089082" y="5847723"/>
                  <a:ext cx="40320" cy="85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56">
              <p14:nvContentPartPr>
                <p14:cNvPr id="253" name="Ink 252">
                  <a:extLst>
                    <a:ext uri="{FF2B5EF4-FFF2-40B4-BE49-F238E27FC236}">
                      <a16:creationId xmlns:a16="http://schemas.microsoft.com/office/drawing/2014/main" id="{31CDB41F-6146-4592-A90D-8AAC4E12067C}"/>
                    </a:ext>
                  </a:extLst>
                </p14:cNvPr>
                <p14:cNvContentPartPr/>
                <p14:nvPr/>
              </p14:nvContentPartPr>
              <p14:xfrm>
                <a:off x="2288522" y="5447043"/>
                <a:ext cx="151560" cy="526680"/>
              </p14:xfrm>
            </p:contentPart>
          </mc:Choice>
          <mc:Fallback xmlns="">
            <p:pic>
              <p:nvPicPr>
                <p:cNvPr id="253" name="Ink 252">
                  <a:extLst>
                    <a:ext uri="{FF2B5EF4-FFF2-40B4-BE49-F238E27FC236}">
                      <a16:creationId xmlns:a16="http://schemas.microsoft.com/office/drawing/2014/main" id="{31CDB41F-6146-4592-A90D-8AAC4E12067C}"/>
                    </a:ext>
                  </a:extLst>
                </p:cNvPr>
                <p:cNvPicPr/>
                <p:nvPr/>
              </p:nvPicPr>
              <p:blipFill>
                <a:blip r:embed="rId457"/>
                <a:stretch>
                  <a:fillRect/>
                </a:stretch>
              </p:blipFill>
              <p:spPr>
                <a:xfrm>
                  <a:off x="2279882" y="5438043"/>
                  <a:ext cx="169200" cy="544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58">
              <p14:nvContentPartPr>
                <p14:cNvPr id="254" name="Ink 253">
                  <a:extLst>
                    <a:ext uri="{FF2B5EF4-FFF2-40B4-BE49-F238E27FC236}">
                      <a16:creationId xmlns:a16="http://schemas.microsoft.com/office/drawing/2014/main" id="{EBADF541-A18B-4C88-B3EE-83B7864DF62B}"/>
                    </a:ext>
                  </a:extLst>
                </p14:cNvPr>
                <p14:cNvContentPartPr/>
                <p14:nvPr/>
              </p14:nvContentPartPr>
              <p14:xfrm>
                <a:off x="2490482" y="5637843"/>
                <a:ext cx="11520" cy="90000"/>
              </p14:xfrm>
            </p:contentPart>
          </mc:Choice>
          <mc:Fallback xmlns="">
            <p:pic>
              <p:nvPicPr>
                <p:cNvPr id="254" name="Ink 253">
                  <a:extLst>
                    <a:ext uri="{FF2B5EF4-FFF2-40B4-BE49-F238E27FC236}">
                      <a16:creationId xmlns:a16="http://schemas.microsoft.com/office/drawing/2014/main" id="{EBADF541-A18B-4C88-B3EE-83B7864DF62B}"/>
                    </a:ext>
                  </a:extLst>
                </p:cNvPr>
                <p:cNvPicPr/>
                <p:nvPr/>
              </p:nvPicPr>
              <p:blipFill>
                <a:blip r:embed="rId459"/>
                <a:stretch>
                  <a:fillRect/>
                </a:stretch>
              </p:blipFill>
              <p:spPr>
                <a:xfrm>
                  <a:off x="2481842" y="5628843"/>
                  <a:ext cx="29160" cy="107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60">
              <p14:nvContentPartPr>
                <p14:cNvPr id="255" name="Ink 254">
                  <a:extLst>
                    <a:ext uri="{FF2B5EF4-FFF2-40B4-BE49-F238E27FC236}">
                      <a16:creationId xmlns:a16="http://schemas.microsoft.com/office/drawing/2014/main" id="{8FF70EEB-B30C-494F-B9BC-6F2E61ACC44C}"/>
                    </a:ext>
                  </a:extLst>
                </p14:cNvPr>
                <p14:cNvContentPartPr/>
                <p14:nvPr/>
              </p14:nvContentPartPr>
              <p14:xfrm>
                <a:off x="2529722" y="5671323"/>
                <a:ext cx="22680" cy="61920"/>
              </p14:xfrm>
            </p:contentPart>
          </mc:Choice>
          <mc:Fallback xmlns="">
            <p:pic>
              <p:nvPicPr>
                <p:cNvPr id="255" name="Ink 254">
                  <a:extLst>
                    <a:ext uri="{FF2B5EF4-FFF2-40B4-BE49-F238E27FC236}">
                      <a16:creationId xmlns:a16="http://schemas.microsoft.com/office/drawing/2014/main" id="{8FF70EEB-B30C-494F-B9BC-6F2E61ACC44C}"/>
                    </a:ext>
                  </a:extLst>
                </p:cNvPr>
                <p:cNvPicPr/>
                <p:nvPr/>
              </p:nvPicPr>
              <p:blipFill>
                <a:blip r:embed="rId461"/>
                <a:stretch>
                  <a:fillRect/>
                </a:stretch>
              </p:blipFill>
              <p:spPr>
                <a:xfrm>
                  <a:off x="2521082" y="5662683"/>
                  <a:ext cx="40320" cy="79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62">
              <p14:nvContentPartPr>
                <p14:cNvPr id="256" name="Ink 255">
                  <a:extLst>
                    <a:ext uri="{FF2B5EF4-FFF2-40B4-BE49-F238E27FC236}">
                      <a16:creationId xmlns:a16="http://schemas.microsoft.com/office/drawing/2014/main" id="{EF098F4F-DBCB-451D-8FDE-5AE2EB1E4E3D}"/>
                    </a:ext>
                  </a:extLst>
                </p14:cNvPr>
                <p14:cNvContentPartPr/>
                <p14:nvPr/>
              </p14:nvContentPartPr>
              <p14:xfrm>
                <a:off x="2524322" y="5677083"/>
                <a:ext cx="56520" cy="61920"/>
              </p14:xfrm>
            </p:contentPart>
          </mc:Choice>
          <mc:Fallback xmlns="">
            <p:pic>
              <p:nvPicPr>
                <p:cNvPr id="256" name="Ink 255">
                  <a:extLst>
                    <a:ext uri="{FF2B5EF4-FFF2-40B4-BE49-F238E27FC236}">
                      <a16:creationId xmlns:a16="http://schemas.microsoft.com/office/drawing/2014/main" id="{EF098F4F-DBCB-451D-8FDE-5AE2EB1E4E3D}"/>
                    </a:ext>
                  </a:extLst>
                </p:cNvPr>
                <p:cNvPicPr/>
                <p:nvPr/>
              </p:nvPicPr>
              <p:blipFill>
                <a:blip r:embed="rId463"/>
                <a:stretch>
                  <a:fillRect/>
                </a:stretch>
              </p:blipFill>
              <p:spPr>
                <a:xfrm>
                  <a:off x="2515322" y="5668083"/>
                  <a:ext cx="74160" cy="79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64">
              <p14:nvContentPartPr>
                <p14:cNvPr id="257" name="Ink 256">
                  <a:extLst>
                    <a:ext uri="{FF2B5EF4-FFF2-40B4-BE49-F238E27FC236}">
                      <a16:creationId xmlns:a16="http://schemas.microsoft.com/office/drawing/2014/main" id="{7AB2D15F-58F4-460D-8B65-7121F9B62969}"/>
                    </a:ext>
                  </a:extLst>
                </p14:cNvPr>
                <p14:cNvContentPartPr/>
                <p14:nvPr/>
              </p14:nvContentPartPr>
              <p14:xfrm>
                <a:off x="2765882" y="5359203"/>
                <a:ext cx="111960" cy="194760"/>
              </p14:xfrm>
            </p:contentPart>
          </mc:Choice>
          <mc:Fallback xmlns="">
            <p:pic>
              <p:nvPicPr>
                <p:cNvPr id="257" name="Ink 256">
                  <a:extLst>
                    <a:ext uri="{FF2B5EF4-FFF2-40B4-BE49-F238E27FC236}">
                      <a16:creationId xmlns:a16="http://schemas.microsoft.com/office/drawing/2014/main" id="{7AB2D15F-58F4-460D-8B65-7121F9B62969}"/>
                    </a:ext>
                  </a:extLst>
                </p:cNvPr>
                <p:cNvPicPr/>
                <p:nvPr/>
              </p:nvPicPr>
              <p:blipFill>
                <a:blip r:embed="rId465"/>
                <a:stretch>
                  <a:fillRect/>
                </a:stretch>
              </p:blipFill>
              <p:spPr>
                <a:xfrm>
                  <a:off x="2756882" y="5350203"/>
                  <a:ext cx="129600" cy="212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66">
              <p14:nvContentPartPr>
                <p14:cNvPr id="258" name="Ink 257">
                  <a:extLst>
                    <a:ext uri="{FF2B5EF4-FFF2-40B4-BE49-F238E27FC236}">
                      <a16:creationId xmlns:a16="http://schemas.microsoft.com/office/drawing/2014/main" id="{E1CDC805-E32B-42E9-91E4-4FC25455F7A0}"/>
                    </a:ext>
                  </a:extLst>
                </p14:cNvPr>
                <p14:cNvContentPartPr/>
                <p14:nvPr/>
              </p14:nvContentPartPr>
              <p14:xfrm>
                <a:off x="2703602" y="5620923"/>
                <a:ext cx="151920" cy="11520"/>
              </p14:xfrm>
            </p:contentPart>
          </mc:Choice>
          <mc:Fallback xmlns="">
            <p:pic>
              <p:nvPicPr>
                <p:cNvPr id="258" name="Ink 257">
                  <a:extLst>
                    <a:ext uri="{FF2B5EF4-FFF2-40B4-BE49-F238E27FC236}">
                      <a16:creationId xmlns:a16="http://schemas.microsoft.com/office/drawing/2014/main" id="{E1CDC805-E32B-42E9-91E4-4FC25455F7A0}"/>
                    </a:ext>
                  </a:extLst>
                </p:cNvPr>
                <p:cNvPicPr/>
                <p:nvPr/>
              </p:nvPicPr>
              <p:blipFill>
                <a:blip r:embed="rId467"/>
                <a:stretch>
                  <a:fillRect/>
                </a:stretch>
              </p:blipFill>
              <p:spPr>
                <a:xfrm>
                  <a:off x="2694962" y="5611923"/>
                  <a:ext cx="169560" cy="29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68">
              <p14:nvContentPartPr>
                <p14:cNvPr id="259" name="Ink 258">
                  <a:extLst>
                    <a:ext uri="{FF2B5EF4-FFF2-40B4-BE49-F238E27FC236}">
                      <a16:creationId xmlns:a16="http://schemas.microsoft.com/office/drawing/2014/main" id="{E3CF0E07-1BF6-4683-8725-332F419177BE}"/>
                    </a:ext>
                  </a:extLst>
                </p14:cNvPr>
                <p14:cNvContentPartPr/>
                <p14:nvPr/>
              </p14:nvContentPartPr>
              <p14:xfrm>
                <a:off x="2731682" y="5677083"/>
                <a:ext cx="129240" cy="73440"/>
              </p14:xfrm>
            </p:contentPart>
          </mc:Choice>
          <mc:Fallback xmlns="">
            <p:pic>
              <p:nvPicPr>
                <p:cNvPr id="259" name="Ink 258">
                  <a:extLst>
                    <a:ext uri="{FF2B5EF4-FFF2-40B4-BE49-F238E27FC236}">
                      <a16:creationId xmlns:a16="http://schemas.microsoft.com/office/drawing/2014/main" id="{E3CF0E07-1BF6-4683-8725-332F419177BE}"/>
                    </a:ext>
                  </a:extLst>
                </p:cNvPr>
                <p:cNvPicPr/>
                <p:nvPr/>
              </p:nvPicPr>
              <p:blipFill>
                <a:blip r:embed="rId469"/>
                <a:stretch>
                  <a:fillRect/>
                </a:stretch>
              </p:blipFill>
              <p:spPr>
                <a:xfrm>
                  <a:off x="2723042" y="5668083"/>
                  <a:ext cx="146880" cy="91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70">
              <p14:nvContentPartPr>
                <p14:cNvPr id="306" name="Ink 305">
                  <a:extLst>
                    <a:ext uri="{FF2B5EF4-FFF2-40B4-BE49-F238E27FC236}">
                      <a16:creationId xmlns:a16="http://schemas.microsoft.com/office/drawing/2014/main" id="{987BE753-954A-4B96-B7E7-C6A00F3C70A1}"/>
                    </a:ext>
                  </a:extLst>
                </p14:cNvPr>
                <p14:cNvContentPartPr/>
                <p14:nvPr/>
              </p14:nvContentPartPr>
              <p14:xfrm>
                <a:off x="1828442" y="6119883"/>
                <a:ext cx="169200" cy="252720"/>
              </p14:xfrm>
            </p:contentPart>
          </mc:Choice>
          <mc:Fallback xmlns="">
            <p:pic>
              <p:nvPicPr>
                <p:cNvPr id="306" name="Ink 305">
                  <a:extLst>
                    <a:ext uri="{FF2B5EF4-FFF2-40B4-BE49-F238E27FC236}">
                      <a16:creationId xmlns:a16="http://schemas.microsoft.com/office/drawing/2014/main" id="{987BE753-954A-4B96-B7E7-C6A00F3C70A1}"/>
                    </a:ext>
                  </a:extLst>
                </p:cNvPr>
                <p:cNvPicPr/>
                <p:nvPr/>
              </p:nvPicPr>
              <p:blipFill>
                <a:blip r:embed="rId471"/>
                <a:stretch>
                  <a:fillRect/>
                </a:stretch>
              </p:blipFill>
              <p:spPr>
                <a:xfrm>
                  <a:off x="1819802" y="6111243"/>
                  <a:ext cx="186840" cy="270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72">
              <p14:nvContentPartPr>
                <p14:cNvPr id="307" name="Ink 306">
                  <a:extLst>
                    <a:ext uri="{FF2B5EF4-FFF2-40B4-BE49-F238E27FC236}">
                      <a16:creationId xmlns:a16="http://schemas.microsoft.com/office/drawing/2014/main" id="{8052F28C-9B61-4D8A-90CF-6603BDC052BC}"/>
                    </a:ext>
                  </a:extLst>
                </p14:cNvPr>
                <p14:cNvContentPartPr/>
                <p14:nvPr/>
              </p14:nvContentPartPr>
              <p14:xfrm>
                <a:off x="1963082" y="6204123"/>
                <a:ext cx="34200" cy="112320"/>
              </p14:xfrm>
            </p:contentPart>
          </mc:Choice>
          <mc:Fallback xmlns="">
            <p:pic>
              <p:nvPicPr>
                <p:cNvPr id="307" name="Ink 306">
                  <a:extLst>
                    <a:ext uri="{FF2B5EF4-FFF2-40B4-BE49-F238E27FC236}">
                      <a16:creationId xmlns:a16="http://schemas.microsoft.com/office/drawing/2014/main" id="{8052F28C-9B61-4D8A-90CF-6603BDC052BC}"/>
                    </a:ext>
                  </a:extLst>
                </p:cNvPr>
                <p:cNvPicPr/>
                <p:nvPr/>
              </p:nvPicPr>
              <p:blipFill>
                <a:blip r:embed="rId473"/>
                <a:stretch>
                  <a:fillRect/>
                </a:stretch>
              </p:blipFill>
              <p:spPr>
                <a:xfrm>
                  <a:off x="1954442" y="6195483"/>
                  <a:ext cx="51840" cy="129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74">
              <p14:nvContentPartPr>
                <p14:cNvPr id="308" name="Ink 307">
                  <a:extLst>
                    <a:ext uri="{FF2B5EF4-FFF2-40B4-BE49-F238E27FC236}">
                      <a16:creationId xmlns:a16="http://schemas.microsoft.com/office/drawing/2014/main" id="{453612DD-DBAE-4A22-8AB3-736A95600833}"/>
                    </a:ext>
                  </a:extLst>
                </p14:cNvPr>
                <p14:cNvContentPartPr/>
                <p14:nvPr/>
              </p14:nvContentPartPr>
              <p14:xfrm>
                <a:off x="1991162" y="6199443"/>
                <a:ext cx="78840" cy="134640"/>
              </p14:xfrm>
            </p:contentPart>
          </mc:Choice>
          <mc:Fallback xmlns="">
            <p:pic>
              <p:nvPicPr>
                <p:cNvPr id="308" name="Ink 307">
                  <a:extLst>
                    <a:ext uri="{FF2B5EF4-FFF2-40B4-BE49-F238E27FC236}">
                      <a16:creationId xmlns:a16="http://schemas.microsoft.com/office/drawing/2014/main" id="{453612DD-DBAE-4A22-8AB3-736A95600833}"/>
                    </a:ext>
                  </a:extLst>
                </p:cNvPr>
                <p:cNvPicPr/>
                <p:nvPr/>
              </p:nvPicPr>
              <p:blipFill>
                <a:blip r:embed="rId475"/>
                <a:stretch>
                  <a:fillRect/>
                </a:stretch>
              </p:blipFill>
              <p:spPr>
                <a:xfrm>
                  <a:off x="1982522" y="6190803"/>
                  <a:ext cx="96480" cy="152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76">
              <p14:nvContentPartPr>
                <p14:cNvPr id="309" name="Ink 308">
                  <a:extLst>
                    <a:ext uri="{FF2B5EF4-FFF2-40B4-BE49-F238E27FC236}">
                      <a16:creationId xmlns:a16="http://schemas.microsoft.com/office/drawing/2014/main" id="{9FF3F4AD-9F4A-4677-B030-86D5508DB215}"/>
                    </a:ext>
                  </a:extLst>
                </p14:cNvPr>
                <p14:cNvContentPartPr/>
                <p14:nvPr/>
              </p14:nvContentPartPr>
              <p14:xfrm>
                <a:off x="2047322" y="6075243"/>
                <a:ext cx="135000" cy="56520"/>
              </p14:xfrm>
            </p:contentPart>
          </mc:Choice>
          <mc:Fallback xmlns="">
            <p:pic>
              <p:nvPicPr>
                <p:cNvPr id="309" name="Ink 308">
                  <a:extLst>
                    <a:ext uri="{FF2B5EF4-FFF2-40B4-BE49-F238E27FC236}">
                      <a16:creationId xmlns:a16="http://schemas.microsoft.com/office/drawing/2014/main" id="{9FF3F4AD-9F4A-4677-B030-86D5508DB215}"/>
                    </a:ext>
                  </a:extLst>
                </p:cNvPr>
                <p:cNvPicPr/>
                <p:nvPr/>
              </p:nvPicPr>
              <p:blipFill>
                <a:blip r:embed="rId477"/>
                <a:stretch>
                  <a:fillRect/>
                </a:stretch>
              </p:blipFill>
              <p:spPr>
                <a:xfrm>
                  <a:off x="2038682" y="6066603"/>
                  <a:ext cx="152640" cy="74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78">
              <p14:nvContentPartPr>
                <p14:cNvPr id="310" name="Ink 309">
                  <a:extLst>
                    <a:ext uri="{FF2B5EF4-FFF2-40B4-BE49-F238E27FC236}">
                      <a16:creationId xmlns:a16="http://schemas.microsoft.com/office/drawing/2014/main" id="{5C0C2D70-1539-4CFE-955D-AFFE9E3E1591}"/>
                    </a:ext>
                  </a:extLst>
                </p14:cNvPr>
                <p14:cNvContentPartPr/>
                <p14:nvPr/>
              </p14:nvContentPartPr>
              <p14:xfrm>
                <a:off x="2299682" y="6164883"/>
                <a:ext cx="82800" cy="11520"/>
              </p14:xfrm>
            </p:contentPart>
          </mc:Choice>
          <mc:Fallback xmlns="">
            <p:pic>
              <p:nvPicPr>
                <p:cNvPr id="310" name="Ink 309">
                  <a:extLst>
                    <a:ext uri="{FF2B5EF4-FFF2-40B4-BE49-F238E27FC236}">
                      <a16:creationId xmlns:a16="http://schemas.microsoft.com/office/drawing/2014/main" id="{5C0C2D70-1539-4CFE-955D-AFFE9E3E1591}"/>
                    </a:ext>
                  </a:extLst>
                </p:cNvPr>
                <p:cNvPicPr/>
                <p:nvPr/>
              </p:nvPicPr>
              <p:blipFill>
                <a:blip r:embed="rId479"/>
                <a:stretch>
                  <a:fillRect/>
                </a:stretch>
              </p:blipFill>
              <p:spPr>
                <a:xfrm>
                  <a:off x="2291042" y="6156243"/>
                  <a:ext cx="100440" cy="29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80">
              <p14:nvContentPartPr>
                <p14:cNvPr id="311" name="Ink 310">
                  <a:extLst>
                    <a:ext uri="{FF2B5EF4-FFF2-40B4-BE49-F238E27FC236}">
                      <a16:creationId xmlns:a16="http://schemas.microsoft.com/office/drawing/2014/main" id="{A17101A4-DBB0-4D05-B2D9-2E86DD7D66E6}"/>
                    </a:ext>
                  </a:extLst>
                </p14:cNvPr>
                <p14:cNvContentPartPr/>
                <p14:nvPr/>
              </p14:nvContentPartPr>
              <p14:xfrm>
                <a:off x="2277362" y="6221043"/>
                <a:ext cx="78840" cy="11520"/>
              </p14:xfrm>
            </p:contentPart>
          </mc:Choice>
          <mc:Fallback xmlns="">
            <p:pic>
              <p:nvPicPr>
                <p:cNvPr id="311" name="Ink 310">
                  <a:extLst>
                    <a:ext uri="{FF2B5EF4-FFF2-40B4-BE49-F238E27FC236}">
                      <a16:creationId xmlns:a16="http://schemas.microsoft.com/office/drawing/2014/main" id="{A17101A4-DBB0-4D05-B2D9-2E86DD7D66E6}"/>
                    </a:ext>
                  </a:extLst>
                </p:cNvPr>
                <p:cNvPicPr/>
                <p:nvPr/>
              </p:nvPicPr>
              <p:blipFill>
                <a:blip r:embed="rId481"/>
                <a:stretch>
                  <a:fillRect/>
                </a:stretch>
              </p:blipFill>
              <p:spPr>
                <a:xfrm>
                  <a:off x="2268722" y="6212403"/>
                  <a:ext cx="96480" cy="29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82">
              <p14:nvContentPartPr>
                <p14:cNvPr id="312" name="Ink 311">
                  <a:extLst>
                    <a:ext uri="{FF2B5EF4-FFF2-40B4-BE49-F238E27FC236}">
                      <a16:creationId xmlns:a16="http://schemas.microsoft.com/office/drawing/2014/main" id="{3EDD1032-CEC5-4532-AF1D-07EE83BC2296}"/>
                    </a:ext>
                  </a:extLst>
                </p14:cNvPr>
                <p14:cNvContentPartPr/>
                <p14:nvPr/>
              </p14:nvContentPartPr>
              <p14:xfrm>
                <a:off x="2479682" y="6093963"/>
                <a:ext cx="117720" cy="318240"/>
              </p14:xfrm>
            </p:contentPart>
          </mc:Choice>
          <mc:Fallback xmlns="">
            <p:pic>
              <p:nvPicPr>
                <p:cNvPr id="312" name="Ink 311">
                  <a:extLst>
                    <a:ext uri="{FF2B5EF4-FFF2-40B4-BE49-F238E27FC236}">
                      <a16:creationId xmlns:a16="http://schemas.microsoft.com/office/drawing/2014/main" id="{3EDD1032-CEC5-4532-AF1D-07EE83BC2296}"/>
                    </a:ext>
                  </a:extLst>
                </p:cNvPr>
                <p:cNvPicPr/>
                <p:nvPr/>
              </p:nvPicPr>
              <p:blipFill>
                <a:blip r:embed="rId483"/>
                <a:stretch>
                  <a:fillRect/>
                </a:stretch>
              </p:blipFill>
              <p:spPr>
                <a:xfrm>
                  <a:off x="2471042" y="6084963"/>
                  <a:ext cx="135360" cy="335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84">
              <p14:nvContentPartPr>
                <p14:cNvPr id="313" name="Ink 312">
                  <a:extLst>
                    <a:ext uri="{FF2B5EF4-FFF2-40B4-BE49-F238E27FC236}">
                      <a16:creationId xmlns:a16="http://schemas.microsoft.com/office/drawing/2014/main" id="{2AE5ECB9-1FBB-4BAC-9A7C-C86583C846F4}"/>
                    </a:ext>
                  </a:extLst>
                </p14:cNvPr>
                <p14:cNvContentPartPr/>
                <p14:nvPr/>
              </p14:nvContentPartPr>
              <p14:xfrm>
                <a:off x="2591642" y="6170643"/>
                <a:ext cx="17280" cy="106920"/>
              </p14:xfrm>
            </p:contentPart>
          </mc:Choice>
          <mc:Fallback xmlns="">
            <p:pic>
              <p:nvPicPr>
                <p:cNvPr id="313" name="Ink 312">
                  <a:extLst>
                    <a:ext uri="{FF2B5EF4-FFF2-40B4-BE49-F238E27FC236}">
                      <a16:creationId xmlns:a16="http://schemas.microsoft.com/office/drawing/2014/main" id="{2AE5ECB9-1FBB-4BAC-9A7C-C86583C846F4}"/>
                    </a:ext>
                  </a:extLst>
                </p:cNvPr>
                <p:cNvPicPr/>
                <p:nvPr/>
              </p:nvPicPr>
              <p:blipFill>
                <a:blip r:embed="rId485"/>
                <a:stretch>
                  <a:fillRect/>
                </a:stretch>
              </p:blipFill>
              <p:spPr>
                <a:xfrm>
                  <a:off x="2582642" y="6161643"/>
                  <a:ext cx="34920" cy="124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86">
              <p14:nvContentPartPr>
                <p14:cNvPr id="314" name="Ink 313">
                  <a:extLst>
                    <a:ext uri="{FF2B5EF4-FFF2-40B4-BE49-F238E27FC236}">
                      <a16:creationId xmlns:a16="http://schemas.microsoft.com/office/drawing/2014/main" id="{F3E29AA5-342B-4A40-ADB4-3A5965D9F7AA}"/>
                    </a:ext>
                  </a:extLst>
                </p14:cNvPr>
                <p14:cNvContentPartPr/>
                <p14:nvPr/>
              </p14:nvContentPartPr>
              <p14:xfrm>
                <a:off x="2675882" y="6030243"/>
                <a:ext cx="78840" cy="62280"/>
              </p14:xfrm>
            </p:contentPart>
          </mc:Choice>
          <mc:Fallback xmlns="">
            <p:pic>
              <p:nvPicPr>
                <p:cNvPr id="314" name="Ink 313">
                  <a:extLst>
                    <a:ext uri="{FF2B5EF4-FFF2-40B4-BE49-F238E27FC236}">
                      <a16:creationId xmlns:a16="http://schemas.microsoft.com/office/drawing/2014/main" id="{F3E29AA5-342B-4A40-ADB4-3A5965D9F7AA}"/>
                    </a:ext>
                  </a:extLst>
                </p:cNvPr>
                <p:cNvPicPr/>
                <p:nvPr/>
              </p:nvPicPr>
              <p:blipFill>
                <a:blip r:embed="rId487"/>
                <a:stretch>
                  <a:fillRect/>
                </a:stretch>
              </p:blipFill>
              <p:spPr>
                <a:xfrm>
                  <a:off x="2666882" y="6021603"/>
                  <a:ext cx="96480" cy="79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88">
              <p14:nvContentPartPr>
                <p14:cNvPr id="316" name="Ink 315">
                  <a:extLst>
                    <a:ext uri="{FF2B5EF4-FFF2-40B4-BE49-F238E27FC236}">
                      <a16:creationId xmlns:a16="http://schemas.microsoft.com/office/drawing/2014/main" id="{CA5AF5A1-6CDD-4EAE-9A25-3D224B1E17C6}"/>
                    </a:ext>
                  </a:extLst>
                </p14:cNvPr>
                <p14:cNvContentPartPr/>
                <p14:nvPr/>
              </p14:nvContentPartPr>
              <p14:xfrm>
                <a:off x="2860922" y="6136803"/>
                <a:ext cx="90000" cy="17280"/>
              </p14:xfrm>
            </p:contentPart>
          </mc:Choice>
          <mc:Fallback xmlns="">
            <p:pic>
              <p:nvPicPr>
                <p:cNvPr id="316" name="Ink 315">
                  <a:extLst>
                    <a:ext uri="{FF2B5EF4-FFF2-40B4-BE49-F238E27FC236}">
                      <a16:creationId xmlns:a16="http://schemas.microsoft.com/office/drawing/2014/main" id="{CA5AF5A1-6CDD-4EAE-9A25-3D224B1E17C6}"/>
                    </a:ext>
                  </a:extLst>
                </p:cNvPr>
                <p:cNvPicPr/>
                <p:nvPr/>
              </p:nvPicPr>
              <p:blipFill>
                <a:blip r:embed="rId489"/>
                <a:stretch>
                  <a:fillRect/>
                </a:stretch>
              </p:blipFill>
              <p:spPr>
                <a:xfrm>
                  <a:off x="2851922" y="6128163"/>
                  <a:ext cx="107640" cy="34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90">
              <p14:nvContentPartPr>
                <p14:cNvPr id="317" name="Ink 316">
                  <a:extLst>
                    <a:ext uri="{FF2B5EF4-FFF2-40B4-BE49-F238E27FC236}">
                      <a16:creationId xmlns:a16="http://schemas.microsoft.com/office/drawing/2014/main" id="{4F2B94DD-A4F5-4B9E-BD4D-70DBA3394E63}"/>
                    </a:ext>
                  </a:extLst>
                </p14:cNvPr>
                <p14:cNvContentPartPr/>
                <p14:nvPr/>
              </p14:nvContentPartPr>
              <p14:xfrm>
                <a:off x="2978642" y="6021243"/>
                <a:ext cx="140760" cy="357120"/>
              </p14:xfrm>
            </p:contentPart>
          </mc:Choice>
          <mc:Fallback xmlns="">
            <p:pic>
              <p:nvPicPr>
                <p:cNvPr id="317" name="Ink 316">
                  <a:extLst>
                    <a:ext uri="{FF2B5EF4-FFF2-40B4-BE49-F238E27FC236}">
                      <a16:creationId xmlns:a16="http://schemas.microsoft.com/office/drawing/2014/main" id="{4F2B94DD-A4F5-4B9E-BD4D-70DBA3394E63}"/>
                    </a:ext>
                  </a:extLst>
                </p:cNvPr>
                <p:cNvPicPr/>
                <p:nvPr/>
              </p:nvPicPr>
              <p:blipFill>
                <a:blip r:embed="rId491"/>
                <a:stretch>
                  <a:fillRect/>
                </a:stretch>
              </p:blipFill>
              <p:spPr>
                <a:xfrm>
                  <a:off x="2969642" y="6012603"/>
                  <a:ext cx="158400" cy="374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92">
              <p14:nvContentPartPr>
                <p14:cNvPr id="318" name="Ink 317">
                  <a:extLst>
                    <a:ext uri="{FF2B5EF4-FFF2-40B4-BE49-F238E27FC236}">
                      <a16:creationId xmlns:a16="http://schemas.microsoft.com/office/drawing/2014/main" id="{E2BB6C5C-16DD-4335-B361-87D83EF11E4B}"/>
                    </a:ext>
                  </a:extLst>
                </p14:cNvPr>
                <p14:cNvContentPartPr/>
                <p14:nvPr/>
              </p14:nvContentPartPr>
              <p14:xfrm>
                <a:off x="3124802" y="6164883"/>
                <a:ext cx="90000" cy="141120"/>
              </p14:xfrm>
            </p:contentPart>
          </mc:Choice>
          <mc:Fallback xmlns="">
            <p:pic>
              <p:nvPicPr>
                <p:cNvPr id="318" name="Ink 317">
                  <a:extLst>
                    <a:ext uri="{FF2B5EF4-FFF2-40B4-BE49-F238E27FC236}">
                      <a16:creationId xmlns:a16="http://schemas.microsoft.com/office/drawing/2014/main" id="{E2BB6C5C-16DD-4335-B361-87D83EF11E4B}"/>
                    </a:ext>
                  </a:extLst>
                </p:cNvPr>
                <p:cNvPicPr/>
                <p:nvPr/>
              </p:nvPicPr>
              <p:blipFill>
                <a:blip r:embed="rId493"/>
                <a:stretch>
                  <a:fillRect/>
                </a:stretch>
              </p:blipFill>
              <p:spPr>
                <a:xfrm>
                  <a:off x="3115802" y="6156243"/>
                  <a:ext cx="107640" cy="158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94">
              <p14:nvContentPartPr>
                <p14:cNvPr id="319" name="Ink 318">
                  <a:extLst>
                    <a:ext uri="{FF2B5EF4-FFF2-40B4-BE49-F238E27FC236}">
                      <a16:creationId xmlns:a16="http://schemas.microsoft.com/office/drawing/2014/main" id="{3F430119-624C-4003-85D1-E54CEAB2B02C}"/>
                    </a:ext>
                  </a:extLst>
                </p14:cNvPr>
                <p14:cNvContentPartPr/>
                <p14:nvPr/>
              </p14:nvContentPartPr>
              <p14:xfrm>
                <a:off x="3208682" y="5951763"/>
                <a:ext cx="73440" cy="73440"/>
              </p14:xfrm>
            </p:contentPart>
          </mc:Choice>
          <mc:Fallback xmlns="">
            <p:pic>
              <p:nvPicPr>
                <p:cNvPr id="319" name="Ink 318">
                  <a:extLst>
                    <a:ext uri="{FF2B5EF4-FFF2-40B4-BE49-F238E27FC236}">
                      <a16:creationId xmlns:a16="http://schemas.microsoft.com/office/drawing/2014/main" id="{3F430119-624C-4003-85D1-E54CEAB2B02C}"/>
                    </a:ext>
                  </a:extLst>
                </p:cNvPr>
                <p:cNvPicPr/>
                <p:nvPr/>
              </p:nvPicPr>
              <p:blipFill>
                <a:blip r:embed="rId495"/>
                <a:stretch>
                  <a:fillRect/>
                </a:stretch>
              </p:blipFill>
              <p:spPr>
                <a:xfrm>
                  <a:off x="3199682" y="5942763"/>
                  <a:ext cx="91080" cy="91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96">
              <p14:nvContentPartPr>
                <p14:cNvPr id="321" name="Ink 320">
                  <a:extLst>
                    <a:ext uri="{FF2B5EF4-FFF2-40B4-BE49-F238E27FC236}">
                      <a16:creationId xmlns:a16="http://schemas.microsoft.com/office/drawing/2014/main" id="{57E12112-1E24-4EAA-B5AC-8EF9EBA74DEC}"/>
                    </a:ext>
                  </a:extLst>
                </p14:cNvPr>
                <p14:cNvContentPartPr/>
                <p14:nvPr/>
              </p14:nvContentPartPr>
              <p14:xfrm>
                <a:off x="1789202" y="6574563"/>
                <a:ext cx="135000" cy="280800"/>
              </p14:xfrm>
            </p:contentPart>
          </mc:Choice>
          <mc:Fallback xmlns="">
            <p:pic>
              <p:nvPicPr>
                <p:cNvPr id="321" name="Ink 320">
                  <a:extLst>
                    <a:ext uri="{FF2B5EF4-FFF2-40B4-BE49-F238E27FC236}">
                      <a16:creationId xmlns:a16="http://schemas.microsoft.com/office/drawing/2014/main" id="{57E12112-1E24-4EAA-B5AC-8EF9EBA74DEC}"/>
                    </a:ext>
                  </a:extLst>
                </p:cNvPr>
                <p:cNvPicPr/>
                <p:nvPr/>
              </p:nvPicPr>
              <p:blipFill>
                <a:blip r:embed="rId497"/>
                <a:stretch>
                  <a:fillRect/>
                </a:stretch>
              </p:blipFill>
              <p:spPr>
                <a:xfrm>
                  <a:off x="1780562" y="6565923"/>
                  <a:ext cx="152640" cy="298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98">
              <p14:nvContentPartPr>
                <p14:cNvPr id="322" name="Ink 321">
                  <a:extLst>
                    <a:ext uri="{FF2B5EF4-FFF2-40B4-BE49-F238E27FC236}">
                      <a16:creationId xmlns:a16="http://schemas.microsoft.com/office/drawing/2014/main" id="{730C346A-C4EC-48EF-AD2E-0D3890A4D1DD}"/>
                    </a:ext>
                  </a:extLst>
                </p14:cNvPr>
                <p14:cNvContentPartPr/>
                <p14:nvPr/>
              </p14:nvContentPartPr>
              <p14:xfrm>
                <a:off x="1923842" y="6708543"/>
                <a:ext cx="51120" cy="69120"/>
              </p14:xfrm>
            </p:contentPart>
          </mc:Choice>
          <mc:Fallback xmlns="">
            <p:pic>
              <p:nvPicPr>
                <p:cNvPr id="322" name="Ink 321">
                  <a:extLst>
                    <a:ext uri="{FF2B5EF4-FFF2-40B4-BE49-F238E27FC236}">
                      <a16:creationId xmlns:a16="http://schemas.microsoft.com/office/drawing/2014/main" id="{730C346A-C4EC-48EF-AD2E-0D3890A4D1DD}"/>
                    </a:ext>
                  </a:extLst>
                </p:cNvPr>
                <p:cNvPicPr/>
                <p:nvPr/>
              </p:nvPicPr>
              <p:blipFill>
                <a:blip r:embed="rId499"/>
                <a:stretch>
                  <a:fillRect/>
                </a:stretch>
              </p:blipFill>
              <p:spPr>
                <a:xfrm>
                  <a:off x="1915202" y="6699903"/>
                  <a:ext cx="68760" cy="86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00">
              <p14:nvContentPartPr>
                <p14:cNvPr id="323" name="Ink 322">
                  <a:extLst>
                    <a:ext uri="{FF2B5EF4-FFF2-40B4-BE49-F238E27FC236}">
                      <a16:creationId xmlns:a16="http://schemas.microsoft.com/office/drawing/2014/main" id="{2BC326B0-D569-4A65-80F1-BB09F16C6516}"/>
                    </a:ext>
                  </a:extLst>
                </p14:cNvPr>
                <p14:cNvContentPartPr/>
                <p14:nvPr/>
              </p14:nvContentPartPr>
              <p14:xfrm>
                <a:off x="2036162" y="6686583"/>
                <a:ext cx="45360" cy="95760"/>
              </p14:xfrm>
            </p:contentPart>
          </mc:Choice>
          <mc:Fallback xmlns="">
            <p:pic>
              <p:nvPicPr>
                <p:cNvPr id="323" name="Ink 322">
                  <a:extLst>
                    <a:ext uri="{FF2B5EF4-FFF2-40B4-BE49-F238E27FC236}">
                      <a16:creationId xmlns:a16="http://schemas.microsoft.com/office/drawing/2014/main" id="{2BC326B0-D569-4A65-80F1-BB09F16C6516}"/>
                    </a:ext>
                  </a:extLst>
                </p:cNvPr>
                <p:cNvPicPr/>
                <p:nvPr/>
              </p:nvPicPr>
              <p:blipFill>
                <a:blip r:embed="rId501"/>
                <a:stretch>
                  <a:fillRect/>
                </a:stretch>
              </p:blipFill>
              <p:spPr>
                <a:xfrm>
                  <a:off x="2027522" y="6677943"/>
                  <a:ext cx="63000" cy="113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02">
              <p14:nvContentPartPr>
                <p14:cNvPr id="324" name="Ink 323">
                  <a:extLst>
                    <a:ext uri="{FF2B5EF4-FFF2-40B4-BE49-F238E27FC236}">
                      <a16:creationId xmlns:a16="http://schemas.microsoft.com/office/drawing/2014/main" id="{8D942616-E695-4DE2-BFFF-F9F76D61A74B}"/>
                    </a:ext>
                  </a:extLst>
                </p14:cNvPr>
                <p14:cNvContentPartPr/>
                <p14:nvPr/>
              </p14:nvContentPartPr>
              <p14:xfrm>
                <a:off x="1991162" y="6686583"/>
                <a:ext cx="95760" cy="112680"/>
              </p14:xfrm>
            </p:contentPart>
          </mc:Choice>
          <mc:Fallback xmlns="">
            <p:pic>
              <p:nvPicPr>
                <p:cNvPr id="324" name="Ink 323">
                  <a:extLst>
                    <a:ext uri="{FF2B5EF4-FFF2-40B4-BE49-F238E27FC236}">
                      <a16:creationId xmlns:a16="http://schemas.microsoft.com/office/drawing/2014/main" id="{8D942616-E695-4DE2-BFFF-F9F76D61A74B}"/>
                    </a:ext>
                  </a:extLst>
                </p:cNvPr>
                <p:cNvPicPr/>
                <p:nvPr/>
              </p:nvPicPr>
              <p:blipFill>
                <a:blip r:embed="rId503"/>
                <a:stretch>
                  <a:fillRect/>
                </a:stretch>
              </p:blipFill>
              <p:spPr>
                <a:xfrm>
                  <a:off x="1982522" y="6677943"/>
                  <a:ext cx="113400" cy="130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04">
              <p14:nvContentPartPr>
                <p14:cNvPr id="325" name="Ink 324">
                  <a:extLst>
                    <a:ext uri="{FF2B5EF4-FFF2-40B4-BE49-F238E27FC236}">
                      <a16:creationId xmlns:a16="http://schemas.microsoft.com/office/drawing/2014/main" id="{89CD9987-F018-486B-A53D-723B587DD5F6}"/>
                    </a:ext>
                  </a:extLst>
                </p14:cNvPr>
                <p14:cNvContentPartPr/>
                <p14:nvPr/>
              </p14:nvContentPartPr>
              <p14:xfrm>
                <a:off x="2041922" y="6501183"/>
                <a:ext cx="95760" cy="68400"/>
              </p14:xfrm>
            </p:contentPart>
          </mc:Choice>
          <mc:Fallback xmlns="">
            <p:pic>
              <p:nvPicPr>
                <p:cNvPr id="325" name="Ink 324">
                  <a:extLst>
                    <a:ext uri="{FF2B5EF4-FFF2-40B4-BE49-F238E27FC236}">
                      <a16:creationId xmlns:a16="http://schemas.microsoft.com/office/drawing/2014/main" id="{89CD9987-F018-486B-A53D-723B587DD5F6}"/>
                    </a:ext>
                  </a:extLst>
                </p:cNvPr>
                <p:cNvPicPr/>
                <p:nvPr/>
              </p:nvPicPr>
              <p:blipFill>
                <a:blip r:embed="rId505"/>
                <a:stretch>
                  <a:fillRect/>
                </a:stretch>
              </p:blipFill>
              <p:spPr>
                <a:xfrm>
                  <a:off x="2032922" y="6492183"/>
                  <a:ext cx="113400" cy="86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06">
              <p14:nvContentPartPr>
                <p14:cNvPr id="326" name="Ink 325">
                  <a:extLst>
                    <a:ext uri="{FF2B5EF4-FFF2-40B4-BE49-F238E27FC236}">
                      <a16:creationId xmlns:a16="http://schemas.microsoft.com/office/drawing/2014/main" id="{26BE1C1D-7953-4078-A9D8-5E607C5275FF}"/>
                    </a:ext>
                  </a:extLst>
                </p14:cNvPr>
                <p14:cNvContentPartPr/>
                <p14:nvPr/>
              </p14:nvContentPartPr>
              <p14:xfrm>
                <a:off x="2288522" y="6619263"/>
                <a:ext cx="50760" cy="6120"/>
              </p14:xfrm>
            </p:contentPart>
          </mc:Choice>
          <mc:Fallback xmlns="">
            <p:pic>
              <p:nvPicPr>
                <p:cNvPr id="326" name="Ink 325">
                  <a:extLst>
                    <a:ext uri="{FF2B5EF4-FFF2-40B4-BE49-F238E27FC236}">
                      <a16:creationId xmlns:a16="http://schemas.microsoft.com/office/drawing/2014/main" id="{26BE1C1D-7953-4078-A9D8-5E607C5275FF}"/>
                    </a:ext>
                  </a:extLst>
                </p:cNvPr>
                <p:cNvPicPr/>
                <p:nvPr/>
              </p:nvPicPr>
              <p:blipFill>
                <a:blip r:embed="rId507"/>
                <a:stretch>
                  <a:fillRect/>
                </a:stretch>
              </p:blipFill>
              <p:spPr>
                <a:xfrm>
                  <a:off x="2279882" y="6610623"/>
                  <a:ext cx="68400" cy="23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08">
              <p14:nvContentPartPr>
                <p14:cNvPr id="327" name="Ink 326">
                  <a:extLst>
                    <a:ext uri="{FF2B5EF4-FFF2-40B4-BE49-F238E27FC236}">
                      <a16:creationId xmlns:a16="http://schemas.microsoft.com/office/drawing/2014/main" id="{658E61C2-3447-4DD2-94F2-AB33B9B582D7}"/>
                    </a:ext>
                  </a:extLst>
                </p14:cNvPr>
                <p14:cNvContentPartPr/>
                <p14:nvPr/>
              </p14:nvContentPartPr>
              <p14:xfrm>
                <a:off x="2266202" y="6670023"/>
                <a:ext cx="50760" cy="11520"/>
              </p14:xfrm>
            </p:contentPart>
          </mc:Choice>
          <mc:Fallback xmlns="">
            <p:pic>
              <p:nvPicPr>
                <p:cNvPr id="327" name="Ink 326">
                  <a:extLst>
                    <a:ext uri="{FF2B5EF4-FFF2-40B4-BE49-F238E27FC236}">
                      <a16:creationId xmlns:a16="http://schemas.microsoft.com/office/drawing/2014/main" id="{658E61C2-3447-4DD2-94F2-AB33B9B582D7}"/>
                    </a:ext>
                  </a:extLst>
                </p:cNvPr>
                <p:cNvPicPr/>
                <p:nvPr/>
              </p:nvPicPr>
              <p:blipFill>
                <a:blip r:embed="rId509"/>
                <a:stretch>
                  <a:fillRect/>
                </a:stretch>
              </p:blipFill>
              <p:spPr>
                <a:xfrm>
                  <a:off x="2257202" y="6661023"/>
                  <a:ext cx="68400" cy="29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10">
              <p14:nvContentPartPr>
                <p14:cNvPr id="328" name="Ink 327">
                  <a:extLst>
                    <a:ext uri="{FF2B5EF4-FFF2-40B4-BE49-F238E27FC236}">
                      <a16:creationId xmlns:a16="http://schemas.microsoft.com/office/drawing/2014/main" id="{178118D8-FDCB-458C-A1C8-ABDF30829EC4}"/>
                    </a:ext>
                  </a:extLst>
                </p14:cNvPr>
                <p14:cNvContentPartPr/>
                <p14:nvPr/>
              </p14:nvContentPartPr>
              <p14:xfrm>
                <a:off x="2445842" y="6563463"/>
                <a:ext cx="149760" cy="263880"/>
              </p14:xfrm>
            </p:contentPart>
          </mc:Choice>
          <mc:Fallback xmlns="">
            <p:pic>
              <p:nvPicPr>
                <p:cNvPr id="328" name="Ink 327">
                  <a:extLst>
                    <a:ext uri="{FF2B5EF4-FFF2-40B4-BE49-F238E27FC236}">
                      <a16:creationId xmlns:a16="http://schemas.microsoft.com/office/drawing/2014/main" id="{178118D8-FDCB-458C-A1C8-ABDF30829EC4}"/>
                    </a:ext>
                  </a:extLst>
                </p:cNvPr>
                <p:cNvPicPr/>
                <p:nvPr/>
              </p:nvPicPr>
              <p:blipFill>
                <a:blip r:embed="rId511"/>
                <a:stretch>
                  <a:fillRect/>
                </a:stretch>
              </p:blipFill>
              <p:spPr>
                <a:xfrm>
                  <a:off x="2436842" y="6554823"/>
                  <a:ext cx="167400" cy="281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12">
              <p14:nvContentPartPr>
                <p14:cNvPr id="329" name="Ink 328">
                  <a:extLst>
                    <a:ext uri="{FF2B5EF4-FFF2-40B4-BE49-F238E27FC236}">
                      <a16:creationId xmlns:a16="http://schemas.microsoft.com/office/drawing/2014/main" id="{1E74B954-2878-498A-B907-CCCD9ABA3AC5}"/>
                    </a:ext>
                  </a:extLst>
                </p14:cNvPr>
                <p14:cNvContentPartPr/>
                <p14:nvPr/>
              </p14:nvContentPartPr>
              <p14:xfrm>
                <a:off x="2613602" y="6664263"/>
                <a:ext cx="57240" cy="107280"/>
              </p14:xfrm>
            </p:contentPart>
          </mc:Choice>
          <mc:Fallback xmlns="">
            <p:pic>
              <p:nvPicPr>
                <p:cNvPr id="329" name="Ink 328">
                  <a:extLst>
                    <a:ext uri="{FF2B5EF4-FFF2-40B4-BE49-F238E27FC236}">
                      <a16:creationId xmlns:a16="http://schemas.microsoft.com/office/drawing/2014/main" id="{1E74B954-2878-498A-B907-CCCD9ABA3AC5}"/>
                    </a:ext>
                  </a:extLst>
                </p:cNvPr>
                <p:cNvPicPr/>
                <p:nvPr/>
              </p:nvPicPr>
              <p:blipFill>
                <a:blip r:embed="rId513"/>
                <a:stretch>
                  <a:fillRect/>
                </a:stretch>
              </p:blipFill>
              <p:spPr>
                <a:xfrm>
                  <a:off x="2604602" y="6655623"/>
                  <a:ext cx="74880" cy="124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14">
              <p14:nvContentPartPr>
                <p14:cNvPr id="330" name="Ink 329">
                  <a:extLst>
                    <a:ext uri="{FF2B5EF4-FFF2-40B4-BE49-F238E27FC236}">
                      <a16:creationId xmlns:a16="http://schemas.microsoft.com/office/drawing/2014/main" id="{4DACB0C0-83C7-4465-AEE1-23FC6358B241}"/>
                    </a:ext>
                  </a:extLst>
                </p14:cNvPr>
                <p14:cNvContentPartPr/>
                <p14:nvPr/>
              </p14:nvContentPartPr>
              <p14:xfrm>
                <a:off x="2658962" y="6507303"/>
                <a:ext cx="90000" cy="68040"/>
              </p14:xfrm>
            </p:contentPart>
          </mc:Choice>
          <mc:Fallback xmlns="">
            <p:pic>
              <p:nvPicPr>
                <p:cNvPr id="330" name="Ink 329">
                  <a:extLst>
                    <a:ext uri="{FF2B5EF4-FFF2-40B4-BE49-F238E27FC236}">
                      <a16:creationId xmlns:a16="http://schemas.microsoft.com/office/drawing/2014/main" id="{4DACB0C0-83C7-4465-AEE1-23FC6358B241}"/>
                    </a:ext>
                  </a:extLst>
                </p:cNvPr>
                <p:cNvPicPr/>
                <p:nvPr/>
              </p:nvPicPr>
              <p:blipFill>
                <a:blip r:embed="rId515"/>
                <a:stretch>
                  <a:fillRect/>
                </a:stretch>
              </p:blipFill>
              <p:spPr>
                <a:xfrm>
                  <a:off x="2649962" y="6498303"/>
                  <a:ext cx="107640" cy="85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16">
              <p14:nvContentPartPr>
                <p14:cNvPr id="331" name="Ink 330">
                  <a:extLst>
                    <a:ext uri="{FF2B5EF4-FFF2-40B4-BE49-F238E27FC236}">
                      <a16:creationId xmlns:a16="http://schemas.microsoft.com/office/drawing/2014/main" id="{77606851-A01C-4B76-BABA-150F9795CFE2}"/>
                    </a:ext>
                  </a:extLst>
                </p14:cNvPr>
                <p14:cNvContentPartPr/>
                <p14:nvPr/>
              </p14:nvContentPartPr>
              <p14:xfrm>
                <a:off x="2748602" y="6625023"/>
                <a:ext cx="78840" cy="17280"/>
              </p14:xfrm>
            </p:contentPart>
          </mc:Choice>
          <mc:Fallback xmlns="">
            <p:pic>
              <p:nvPicPr>
                <p:cNvPr id="331" name="Ink 330">
                  <a:extLst>
                    <a:ext uri="{FF2B5EF4-FFF2-40B4-BE49-F238E27FC236}">
                      <a16:creationId xmlns:a16="http://schemas.microsoft.com/office/drawing/2014/main" id="{77606851-A01C-4B76-BABA-150F9795CFE2}"/>
                    </a:ext>
                  </a:extLst>
                </p:cNvPr>
                <p:cNvPicPr/>
                <p:nvPr/>
              </p:nvPicPr>
              <p:blipFill>
                <a:blip r:embed="rId517"/>
                <a:stretch>
                  <a:fillRect/>
                </a:stretch>
              </p:blipFill>
              <p:spPr>
                <a:xfrm>
                  <a:off x="2739962" y="6616023"/>
                  <a:ext cx="96480" cy="34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18">
              <p14:nvContentPartPr>
                <p14:cNvPr id="332" name="Ink 331">
                  <a:extLst>
                    <a:ext uri="{FF2B5EF4-FFF2-40B4-BE49-F238E27FC236}">
                      <a16:creationId xmlns:a16="http://schemas.microsoft.com/office/drawing/2014/main" id="{F6B4CD67-8244-474E-A60E-49A1399D796A}"/>
                    </a:ext>
                  </a:extLst>
                </p14:cNvPr>
                <p14:cNvContentPartPr/>
                <p14:nvPr/>
              </p14:nvContentPartPr>
              <p14:xfrm>
                <a:off x="2939402" y="6534303"/>
                <a:ext cx="168840" cy="276120"/>
              </p14:xfrm>
            </p:contentPart>
          </mc:Choice>
          <mc:Fallback xmlns="">
            <p:pic>
              <p:nvPicPr>
                <p:cNvPr id="332" name="Ink 331">
                  <a:extLst>
                    <a:ext uri="{FF2B5EF4-FFF2-40B4-BE49-F238E27FC236}">
                      <a16:creationId xmlns:a16="http://schemas.microsoft.com/office/drawing/2014/main" id="{F6B4CD67-8244-474E-A60E-49A1399D796A}"/>
                    </a:ext>
                  </a:extLst>
                </p:cNvPr>
                <p:cNvPicPr/>
                <p:nvPr/>
              </p:nvPicPr>
              <p:blipFill>
                <a:blip r:embed="rId519"/>
                <a:stretch>
                  <a:fillRect/>
                </a:stretch>
              </p:blipFill>
              <p:spPr>
                <a:xfrm>
                  <a:off x="2930402" y="6525303"/>
                  <a:ext cx="186480" cy="293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20">
              <p14:nvContentPartPr>
                <p14:cNvPr id="333" name="Ink 332">
                  <a:extLst>
                    <a:ext uri="{FF2B5EF4-FFF2-40B4-BE49-F238E27FC236}">
                      <a16:creationId xmlns:a16="http://schemas.microsoft.com/office/drawing/2014/main" id="{8FF4F48D-7ACB-41B0-9B9E-54D320C10846}"/>
                    </a:ext>
                  </a:extLst>
                </p14:cNvPr>
                <p14:cNvContentPartPr/>
                <p14:nvPr/>
              </p14:nvContentPartPr>
              <p14:xfrm>
                <a:off x="3152522" y="6635823"/>
                <a:ext cx="48600" cy="90000"/>
              </p14:xfrm>
            </p:contentPart>
          </mc:Choice>
          <mc:Fallback xmlns="">
            <p:pic>
              <p:nvPicPr>
                <p:cNvPr id="333" name="Ink 332">
                  <a:extLst>
                    <a:ext uri="{FF2B5EF4-FFF2-40B4-BE49-F238E27FC236}">
                      <a16:creationId xmlns:a16="http://schemas.microsoft.com/office/drawing/2014/main" id="{8FF4F48D-7ACB-41B0-9B9E-54D320C10846}"/>
                    </a:ext>
                  </a:extLst>
                </p:cNvPr>
                <p:cNvPicPr/>
                <p:nvPr/>
              </p:nvPicPr>
              <p:blipFill>
                <a:blip r:embed="rId521"/>
                <a:stretch>
                  <a:fillRect/>
                </a:stretch>
              </p:blipFill>
              <p:spPr>
                <a:xfrm>
                  <a:off x="3143522" y="6627183"/>
                  <a:ext cx="66240" cy="107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22">
              <p14:nvContentPartPr>
                <p14:cNvPr id="334" name="Ink 333">
                  <a:extLst>
                    <a:ext uri="{FF2B5EF4-FFF2-40B4-BE49-F238E27FC236}">
                      <a16:creationId xmlns:a16="http://schemas.microsoft.com/office/drawing/2014/main" id="{6889B967-24CD-497F-8330-25D94EDB4A91}"/>
                    </a:ext>
                  </a:extLst>
                </p14:cNvPr>
                <p14:cNvContentPartPr/>
                <p14:nvPr/>
              </p14:nvContentPartPr>
              <p14:xfrm>
                <a:off x="3135602" y="6670023"/>
                <a:ext cx="73440" cy="11520"/>
              </p14:xfrm>
            </p:contentPart>
          </mc:Choice>
          <mc:Fallback xmlns="">
            <p:pic>
              <p:nvPicPr>
                <p:cNvPr id="334" name="Ink 333">
                  <a:extLst>
                    <a:ext uri="{FF2B5EF4-FFF2-40B4-BE49-F238E27FC236}">
                      <a16:creationId xmlns:a16="http://schemas.microsoft.com/office/drawing/2014/main" id="{6889B967-24CD-497F-8330-25D94EDB4A91}"/>
                    </a:ext>
                  </a:extLst>
                </p:cNvPr>
                <p:cNvPicPr/>
                <p:nvPr/>
              </p:nvPicPr>
              <p:blipFill>
                <a:blip r:embed="rId523"/>
                <a:stretch>
                  <a:fillRect/>
                </a:stretch>
              </p:blipFill>
              <p:spPr>
                <a:xfrm>
                  <a:off x="3126962" y="6661023"/>
                  <a:ext cx="91080" cy="29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24">
              <p14:nvContentPartPr>
                <p14:cNvPr id="335" name="Ink 334">
                  <a:extLst>
                    <a:ext uri="{FF2B5EF4-FFF2-40B4-BE49-F238E27FC236}">
                      <a16:creationId xmlns:a16="http://schemas.microsoft.com/office/drawing/2014/main" id="{14AA5A1A-795D-4924-897B-8F68D733B7B5}"/>
                    </a:ext>
                  </a:extLst>
                </p14:cNvPr>
                <p14:cNvContentPartPr/>
                <p14:nvPr/>
              </p14:nvContentPartPr>
              <p14:xfrm>
                <a:off x="3191762" y="6423063"/>
                <a:ext cx="106920" cy="79200"/>
              </p14:xfrm>
            </p:contentPart>
          </mc:Choice>
          <mc:Fallback xmlns="">
            <p:pic>
              <p:nvPicPr>
                <p:cNvPr id="335" name="Ink 334">
                  <a:extLst>
                    <a:ext uri="{FF2B5EF4-FFF2-40B4-BE49-F238E27FC236}">
                      <a16:creationId xmlns:a16="http://schemas.microsoft.com/office/drawing/2014/main" id="{14AA5A1A-795D-4924-897B-8F68D733B7B5}"/>
                    </a:ext>
                  </a:extLst>
                </p:cNvPr>
                <p:cNvPicPr/>
                <p:nvPr/>
              </p:nvPicPr>
              <p:blipFill>
                <a:blip r:embed="rId525"/>
                <a:stretch>
                  <a:fillRect/>
                </a:stretch>
              </p:blipFill>
              <p:spPr>
                <a:xfrm>
                  <a:off x="3183122" y="6414063"/>
                  <a:ext cx="124560" cy="9684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526">
            <p14:nvContentPartPr>
              <p14:cNvPr id="337" name="Ink 336">
                <a:extLst>
                  <a:ext uri="{FF2B5EF4-FFF2-40B4-BE49-F238E27FC236}">
                    <a16:creationId xmlns:a16="http://schemas.microsoft.com/office/drawing/2014/main" id="{9AC9985C-99B4-4670-8A0A-F637A73D916B}"/>
                  </a:ext>
                </a:extLst>
              </p14:cNvPr>
              <p14:cNvContentPartPr/>
              <p14:nvPr/>
            </p14:nvContentPartPr>
            <p14:xfrm>
              <a:off x="4583162" y="117663"/>
              <a:ext cx="252720" cy="172440"/>
            </p14:xfrm>
          </p:contentPart>
        </mc:Choice>
        <mc:Fallback xmlns="">
          <p:pic>
            <p:nvPicPr>
              <p:cNvPr id="337" name="Ink 336">
                <a:extLst>
                  <a:ext uri="{FF2B5EF4-FFF2-40B4-BE49-F238E27FC236}">
                    <a16:creationId xmlns:a16="http://schemas.microsoft.com/office/drawing/2014/main" id="{9AC9985C-99B4-4670-8A0A-F637A73D916B}"/>
                  </a:ext>
                </a:extLst>
              </p:cNvPr>
              <p:cNvPicPr/>
              <p:nvPr/>
            </p:nvPicPr>
            <p:blipFill>
              <a:blip r:embed="rId527"/>
              <a:stretch>
                <a:fillRect/>
              </a:stretch>
            </p:blipFill>
            <p:spPr>
              <a:xfrm>
                <a:off x="4574162" y="108663"/>
                <a:ext cx="270360" cy="190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28">
            <p14:nvContentPartPr>
              <p14:cNvPr id="338" name="Ink 337">
                <a:extLst>
                  <a:ext uri="{FF2B5EF4-FFF2-40B4-BE49-F238E27FC236}">
                    <a16:creationId xmlns:a16="http://schemas.microsoft.com/office/drawing/2014/main" id="{8D9206D7-9E5F-4531-98BC-AD668C97475C}"/>
                  </a:ext>
                </a:extLst>
              </p14:cNvPr>
              <p14:cNvContentPartPr/>
              <p14:nvPr/>
            </p14:nvContentPartPr>
            <p14:xfrm>
              <a:off x="6400442" y="145743"/>
              <a:ext cx="269640" cy="161280"/>
            </p14:xfrm>
          </p:contentPart>
        </mc:Choice>
        <mc:Fallback xmlns="">
          <p:pic>
            <p:nvPicPr>
              <p:cNvPr id="338" name="Ink 337">
                <a:extLst>
                  <a:ext uri="{FF2B5EF4-FFF2-40B4-BE49-F238E27FC236}">
                    <a16:creationId xmlns:a16="http://schemas.microsoft.com/office/drawing/2014/main" id="{8D9206D7-9E5F-4531-98BC-AD668C97475C}"/>
                  </a:ext>
                </a:extLst>
              </p:cNvPr>
              <p:cNvPicPr/>
              <p:nvPr/>
            </p:nvPicPr>
            <p:blipFill>
              <a:blip r:embed="rId529"/>
              <a:stretch>
                <a:fillRect/>
              </a:stretch>
            </p:blipFill>
            <p:spPr>
              <a:xfrm>
                <a:off x="6391802" y="136743"/>
                <a:ext cx="287280" cy="178920"/>
              </a:xfrm>
              <a:prstGeom prst="rect">
                <a:avLst/>
              </a:prstGeom>
            </p:spPr>
          </p:pic>
        </mc:Fallback>
      </mc:AlternateContent>
      <p:grpSp>
        <p:nvGrpSpPr>
          <p:cNvPr id="347" name="Group 346">
            <a:extLst>
              <a:ext uri="{FF2B5EF4-FFF2-40B4-BE49-F238E27FC236}">
                <a16:creationId xmlns:a16="http://schemas.microsoft.com/office/drawing/2014/main" id="{DE42F569-DD98-4851-BC5C-958578FB8AEC}"/>
              </a:ext>
            </a:extLst>
          </p:cNvPr>
          <p:cNvGrpSpPr/>
          <p:nvPr/>
        </p:nvGrpSpPr>
        <p:grpSpPr>
          <a:xfrm>
            <a:off x="736202" y="6445142"/>
            <a:ext cx="705600" cy="443970"/>
            <a:chOff x="736202" y="6445142"/>
            <a:chExt cx="705600" cy="44397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530">
              <p14:nvContentPartPr>
                <p14:cNvPr id="339" name="Ink 338">
                  <a:extLst>
                    <a:ext uri="{FF2B5EF4-FFF2-40B4-BE49-F238E27FC236}">
                      <a16:creationId xmlns:a16="http://schemas.microsoft.com/office/drawing/2014/main" id="{71C7C896-9C67-4ACB-82BE-6BA5AB3E4332}"/>
                    </a:ext>
                  </a:extLst>
                </p14:cNvPr>
                <p14:cNvContentPartPr/>
                <p14:nvPr/>
              </p14:nvContentPartPr>
              <p14:xfrm>
                <a:off x="1364402" y="6619263"/>
                <a:ext cx="77400" cy="28440"/>
              </p14:xfrm>
            </p:contentPart>
          </mc:Choice>
          <mc:Fallback xmlns="">
            <p:pic>
              <p:nvPicPr>
                <p:cNvPr id="339" name="Ink 338">
                  <a:extLst>
                    <a:ext uri="{FF2B5EF4-FFF2-40B4-BE49-F238E27FC236}">
                      <a16:creationId xmlns:a16="http://schemas.microsoft.com/office/drawing/2014/main" id="{71C7C896-9C67-4ACB-82BE-6BA5AB3E4332}"/>
                    </a:ext>
                  </a:extLst>
                </p:cNvPr>
                <p:cNvPicPr/>
                <p:nvPr/>
              </p:nvPicPr>
              <p:blipFill>
                <a:blip r:embed="rId531"/>
                <a:stretch>
                  <a:fillRect/>
                </a:stretch>
              </p:blipFill>
              <p:spPr>
                <a:xfrm>
                  <a:off x="1355762" y="6610623"/>
                  <a:ext cx="95040" cy="46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32">
              <p14:nvContentPartPr>
                <p14:cNvPr id="340" name="Ink 339">
                  <a:extLst>
                    <a:ext uri="{FF2B5EF4-FFF2-40B4-BE49-F238E27FC236}">
                      <a16:creationId xmlns:a16="http://schemas.microsoft.com/office/drawing/2014/main" id="{70FA0E55-5AD1-47A9-AC51-C3FA4BC978BD}"/>
                    </a:ext>
                  </a:extLst>
                </p14:cNvPr>
                <p14:cNvContentPartPr/>
                <p14:nvPr/>
              </p14:nvContentPartPr>
              <p14:xfrm>
                <a:off x="1340642" y="6742743"/>
                <a:ext cx="90000" cy="23040"/>
              </p14:xfrm>
            </p:contentPart>
          </mc:Choice>
          <mc:Fallback xmlns="">
            <p:pic>
              <p:nvPicPr>
                <p:cNvPr id="340" name="Ink 339">
                  <a:extLst>
                    <a:ext uri="{FF2B5EF4-FFF2-40B4-BE49-F238E27FC236}">
                      <a16:creationId xmlns:a16="http://schemas.microsoft.com/office/drawing/2014/main" id="{70FA0E55-5AD1-47A9-AC51-C3FA4BC978BD}"/>
                    </a:ext>
                  </a:extLst>
                </p:cNvPr>
                <p:cNvPicPr/>
                <p:nvPr/>
              </p:nvPicPr>
              <p:blipFill>
                <a:blip r:embed="rId533"/>
                <a:stretch>
                  <a:fillRect/>
                </a:stretch>
              </p:blipFill>
              <p:spPr>
                <a:xfrm>
                  <a:off x="1331642" y="6734103"/>
                  <a:ext cx="107640" cy="40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34">
              <p14:nvContentPartPr>
                <p14:cNvPr id="341" name="Ink 340">
                  <a:extLst>
                    <a:ext uri="{FF2B5EF4-FFF2-40B4-BE49-F238E27FC236}">
                      <a16:creationId xmlns:a16="http://schemas.microsoft.com/office/drawing/2014/main" id="{43D9FF3D-F34E-44C2-869C-72D7DB1504AA}"/>
                    </a:ext>
                  </a:extLst>
                </p14:cNvPr>
                <p14:cNvContentPartPr/>
                <p14:nvPr/>
              </p14:nvContentPartPr>
              <p14:xfrm>
                <a:off x="736202" y="6663903"/>
                <a:ext cx="127800" cy="11880"/>
              </p14:xfrm>
            </p:contentPart>
          </mc:Choice>
          <mc:Fallback xmlns="">
            <p:pic>
              <p:nvPicPr>
                <p:cNvPr id="341" name="Ink 340">
                  <a:extLst>
                    <a:ext uri="{FF2B5EF4-FFF2-40B4-BE49-F238E27FC236}">
                      <a16:creationId xmlns:a16="http://schemas.microsoft.com/office/drawing/2014/main" id="{43D9FF3D-F34E-44C2-869C-72D7DB1504AA}"/>
                    </a:ext>
                  </a:extLst>
                </p:cNvPr>
                <p:cNvPicPr/>
                <p:nvPr/>
              </p:nvPicPr>
              <p:blipFill>
                <a:blip r:embed="rId535"/>
                <a:stretch>
                  <a:fillRect/>
                </a:stretch>
              </p:blipFill>
              <p:spPr>
                <a:xfrm>
                  <a:off x="727202" y="6654903"/>
                  <a:ext cx="145440" cy="29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36">
              <p14:nvContentPartPr>
                <p14:cNvPr id="342" name="Ink 341">
                  <a:extLst>
                    <a:ext uri="{FF2B5EF4-FFF2-40B4-BE49-F238E27FC236}">
                      <a16:creationId xmlns:a16="http://schemas.microsoft.com/office/drawing/2014/main" id="{F0019A05-765A-4FD8-A19C-47EDD6E30DC5}"/>
                    </a:ext>
                  </a:extLst>
                </p14:cNvPr>
                <p14:cNvContentPartPr/>
                <p14:nvPr/>
              </p14:nvContentPartPr>
              <p14:xfrm>
                <a:off x="930602" y="6557703"/>
                <a:ext cx="141480" cy="196920"/>
              </p14:xfrm>
            </p:contentPart>
          </mc:Choice>
          <mc:Fallback xmlns="">
            <p:pic>
              <p:nvPicPr>
                <p:cNvPr id="342" name="Ink 341">
                  <a:extLst>
                    <a:ext uri="{FF2B5EF4-FFF2-40B4-BE49-F238E27FC236}">
                      <a16:creationId xmlns:a16="http://schemas.microsoft.com/office/drawing/2014/main" id="{F0019A05-765A-4FD8-A19C-47EDD6E30DC5}"/>
                    </a:ext>
                  </a:extLst>
                </p:cNvPr>
                <p:cNvPicPr/>
                <p:nvPr/>
              </p:nvPicPr>
              <p:blipFill>
                <a:blip r:embed="rId537"/>
                <a:stretch>
                  <a:fillRect/>
                </a:stretch>
              </p:blipFill>
              <p:spPr>
                <a:xfrm>
                  <a:off x="921962" y="6548703"/>
                  <a:ext cx="159120" cy="214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38">
              <p14:nvContentPartPr>
                <p14:cNvPr id="343" name="Ink 342">
                  <a:extLst>
                    <a:ext uri="{FF2B5EF4-FFF2-40B4-BE49-F238E27FC236}">
                      <a16:creationId xmlns:a16="http://schemas.microsoft.com/office/drawing/2014/main" id="{A823E597-F543-4A02-B749-79AAED14C58C}"/>
                    </a:ext>
                  </a:extLst>
                </p14:cNvPr>
                <p14:cNvContentPartPr/>
                <p14:nvPr/>
              </p14:nvContentPartPr>
              <p14:xfrm>
                <a:off x="1003682" y="6798903"/>
                <a:ext cx="84600" cy="67320"/>
              </p14:xfrm>
            </p:contentPart>
          </mc:Choice>
          <mc:Fallback xmlns="">
            <p:pic>
              <p:nvPicPr>
                <p:cNvPr id="343" name="Ink 342">
                  <a:extLst>
                    <a:ext uri="{FF2B5EF4-FFF2-40B4-BE49-F238E27FC236}">
                      <a16:creationId xmlns:a16="http://schemas.microsoft.com/office/drawing/2014/main" id="{A823E597-F543-4A02-B749-79AAED14C58C}"/>
                    </a:ext>
                  </a:extLst>
                </p:cNvPr>
                <p:cNvPicPr/>
                <p:nvPr/>
              </p:nvPicPr>
              <p:blipFill>
                <a:blip r:embed="rId539"/>
                <a:stretch>
                  <a:fillRect/>
                </a:stretch>
              </p:blipFill>
              <p:spPr>
                <a:xfrm>
                  <a:off x="995042" y="6790263"/>
                  <a:ext cx="102240" cy="84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40">
              <p14:nvContentPartPr>
                <p14:cNvPr id="344" name="Ink 343">
                  <a:extLst>
                    <a:ext uri="{FF2B5EF4-FFF2-40B4-BE49-F238E27FC236}">
                      <a16:creationId xmlns:a16="http://schemas.microsoft.com/office/drawing/2014/main" id="{52F83DC7-5102-407E-A71A-4B9E7BCDC0BA}"/>
                    </a:ext>
                  </a:extLst>
                </p14:cNvPr>
                <p14:cNvContentPartPr/>
                <p14:nvPr/>
              </p14:nvContentPartPr>
              <p14:xfrm>
                <a:off x="1121402" y="6796232"/>
                <a:ext cx="39960" cy="57600"/>
              </p14:xfrm>
            </p:contentPart>
          </mc:Choice>
          <mc:Fallback xmlns="">
            <p:pic>
              <p:nvPicPr>
                <p:cNvPr id="344" name="Ink 343">
                  <a:extLst>
                    <a:ext uri="{FF2B5EF4-FFF2-40B4-BE49-F238E27FC236}">
                      <a16:creationId xmlns:a16="http://schemas.microsoft.com/office/drawing/2014/main" id="{52F83DC7-5102-407E-A71A-4B9E7BCDC0BA}"/>
                    </a:ext>
                  </a:extLst>
                </p:cNvPr>
                <p:cNvPicPr/>
                <p:nvPr/>
              </p:nvPicPr>
              <p:blipFill>
                <a:blip r:embed="rId541"/>
                <a:stretch>
                  <a:fillRect/>
                </a:stretch>
              </p:blipFill>
              <p:spPr>
                <a:xfrm>
                  <a:off x="1112762" y="6787592"/>
                  <a:ext cx="57600" cy="75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42">
              <p14:nvContentPartPr>
                <p14:cNvPr id="345" name="Ink 344">
                  <a:extLst>
                    <a:ext uri="{FF2B5EF4-FFF2-40B4-BE49-F238E27FC236}">
                      <a16:creationId xmlns:a16="http://schemas.microsoft.com/office/drawing/2014/main" id="{31556E97-BFF9-401E-9A44-AD75120265DF}"/>
                    </a:ext>
                  </a:extLst>
                </p14:cNvPr>
                <p14:cNvContentPartPr/>
                <p14:nvPr/>
              </p14:nvContentPartPr>
              <p14:xfrm>
                <a:off x="1121762" y="6810272"/>
                <a:ext cx="45360" cy="78840"/>
              </p14:xfrm>
            </p:contentPart>
          </mc:Choice>
          <mc:Fallback xmlns="">
            <p:pic>
              <p:nvPicPr>
                <p:cNvPr id="345" name="Ink 344">
                  <a:extLst>
                    <a:ext uri="{FF2B5EF4-FFF2-40B4-BE49-F238E27FC236}">
                      <a16:creationId xmlns:a16="http://schemas.microsoft.com/office/drawing/2014/main" id="{31556E97-BFF9-401E-9A44-AD75120265DF}"/>
                    </a:ext>
                  </a:extLst>
                </p:cNvPr>
                <p:cNvPicPr/>
                <p:nvPr/>
              </p:nvPicPr>
              <p:blipFill>
                <a:blip r:embed="rId543"/>
                <a:stretch>
                  <a:fillRect/>
                </a:stretch>
              </p:blipFill>
              <p:spPr>
                <a:xfrm>
                  <a:off x="1113122" y="6801272"/>
                  <a:ext cx="63000" cy="96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44">
              <p14:nvContentPartPr>
                <p14:cNvPr id="346" name="Ink 345">
                  <a:extLst>
                    <a:ext uri="{FF2B5EF4-FFF2-40B4-BE49-F238E27FC236}">
                      <a16:creationId xmlns:a16="http://schemas.microsoft.com/office/drawing/2014/main" id="{245E9DFD-002F-492A-B008-9F1BBC43592D}"/>
                    </a:ext>
                  </a:extLst>
                </p14:cNvPr>
                <p14:cNvContentPartPr/>
                <p14:nvPr/>
              </p14:nvContentPartPr>
              <p14:xfrm>
                <a:off x="1144082" y="6445142"/>
                <a:ext cx="118080" cy="101880"/>
              </p14:xfrm>
            </p:contentPart>
          </mc:Choice>
          <mc:Fallback xmlns="">
            <p:pic>
              <p:nvPicPr>
                <p:cNvPr id="346" name="Ink 345">
                  <a:extLst>
                    <a:ext uri="{FF2B5EF4-FFF2-40B4-BE49-F238E27FC236}">
                      <a16:creationId xmlns:a16="http://schemas.microsoft.com/office/drawing/2014/main" id="{245E9DFD-002F-492A-B008-9F1BBC43592D}"/>
                    </a:ext>
                  </a:extLst>
                </p:cNvPr>
                <p:cNvPicPr/>
                <p:nvPr/>
              </p:nvPicPr>
              <p:blipFill>
                <a:blip r:embed="rId545"/>
                <a:stretch>
                  <a:fillRect/>
                </a:stretch>
              </p:blipFill>
              <p:spPr>
                <a:xfrm>
                  <a:off x="1135442" y="6436502"/>
                  <a:ext cx="135720" cy="1195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57" name="Group 356">
            <a:extLst>
              <a:ext uri="{FF2B5EF4-FFF2-40B4-BE49-F238E27FC236}">
                <a16:creationId xmlns:a16="http://schemas.microsoft.com/office/drawing/2014/main" id="{35D159E5-A01C-44F5-AAD0-C95529118557}"/>
              </a:ext>
            </a:extLst>
          </p:cNvPr>
          <p:cNvGrpSpPr/>
          <p:nvPr/>
        </p:nvGrpSpPr>
        <p:grpSpPr>
          <a:xfrm>
            <a:off x="3550682" y="6215462"/>
            <a:ext cx="1022400" cy="353880"/>
            <a:chOff x="3550682" y="6215462"/>
            <a:chExt cx="1022400" cy="3538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546">
              <p14:nvContentPartPr>
                <p14:cNvPr id="348" name="Ink 347">
                  <a:extLst>
                    <a:ext uri="{FF2B5EF4-FFF2-40B4-BE49-F238E27FC236}">
                      <a16:creationId xmlns:a16="http://schemas.microsoft.com/office/drawing/2014/main" id="{E14DEBCF-BCE1-4D75-A047-F853B890C3D2}"/>
                    </a:ext>
                  </a:extLst>
                </p14:cNvPr>
                <p14:cNvContentPartPr/>
                <p14:nvPr/>
              </p14:nvContentPartPr>
              <p14:xfrm>
                <a:off x="3567602" y="6243542"/>
                <a:ext cx="258120" cy="112680"/>
              </p14:xfrm>
            </p:contentPart>
          </mc:Choice>
          <mc:Fallback xmlns="">
            <p:pic>
              <p:nvPicPr>
                <p:cNvPr id="348" name="Ink 347">
                  <a:extLst>
                    <a:ext uri="{FF2B5EF4-FFF2-40B4-BE49-F238E27FC236}">
                      <a16:creationId xmlns:a16="http://schemas.microsoft.com/office/drawing/2014/main" id="{E14DEBCF-BCE1-4D75-A047-F853B890C3D2}"/>
                    </a:ext>
                  </a:extLst>
                </p:cNvPr>
                <p:cNvPicPr/>
                <p:nvPr/>
              </p:nvPicPr>
              <p:blipFill>
                <a:blip r:embed="rId547"/>
                <a:stretch>
                  <a:fillRect/>
                </a:stretch>
              </p:blipFill>
              <p:spPr>
                <a:xfrm>
                  <a:off x="3558962" y="6234902"/>
                  <a:ext cx="275760" cy="130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48">
              <p14:nvContentPartPr>
                <p14:cNvPr id="349" name="Ink 348">
                  <a:extLst>
                    <a:ext uri="{FF2B5EF4-FFF2-40B4-BE49-F238E27FC236}">
                      <a16:creationId xmlns:a16="http://schemas.microsoft.com/office/drawing/2014/main" id="{B4BE3211-BE1D-481A-85F3-B5661319423A}"/>
                    </a:ext>
                  </a:extLst>
                </p14:cNvPr>
                <p14:cNvContentPartPr/>
                <p14:nvPr/>
              </p14:nvContentPartPr>
              <p14:xfrm>
                <a:off x="3550682" y="6450902"/>
                <a:ext cx="279000" cy="28800"/>
              </p14:xfrm>
            </p:contentPart>
          </mc:Choice>
          <mc:Fallback xmlns="">
            <p:pic>
              <p:nvPicPr>
                <p:cNvPr id="349" name="Ink 348">
                  <a:extLst>
                    <a:ext uri="{FF2B5EF4-FFF2-40B4-BE49-F238E27FC236}">
                      <a16:creationId xmlns:a16="http://schemas.microsoft.com/office/drawing/2014/main" id="{B4BE3211-BE1D-481A-85F3-B5661319423A}"/>
                    </a:ext>
                  </a:extLst>
                </p:cNvPr>
                <p:cNvPicPr/>
                <p:nvPr/>
              </p:nvPicPr>
              <p:blipFill>
                <a:blip r:embed="rId549"/>
                <a:stretch>
                  <a:fillRect/>
                </a:stretch>
              </p:blipFill>
              <p:spPr>
                <a:xfrm>
                  <a:off x="3542042" y="6441902"/>
                  <a:ext cx="296640" cy="46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50">
              <p14:nvContentPartPr>
                <p14:cNvPr id="350" name="Ink 349">
                  <a:extLst>
                    <a:ext uri="{FF2B5EF4-FFF2-40B4-BE49-F238E27FC236}">
                      <a16:creationId xmlns:a16="http://schemas.microsoft.com/office/drawing/2014/main" id="{B4C0556C-DB21-4217-AB11-9215F7160B15}"/>
                    </a:ext>
                  </a:extLst>
                </p14:cNvPr>
                <p14:cNvContentPartPr/>
                <p14:nvPr/>
              </p14:nvContentPartPr>
              <p14:xfrm>
                <a:off x="3730682" y="6265862"/>
                <a:ext cx="150840" cy="303480"/>
              </p14:xfrm>
            </p:contentPart>
          </mc:Choice>
          <mc:Fallback xmlns="">
            <p:pic>
              <p:nvPicPr>
                <p:cNvPr id="350" name="Ink 349">
                  <a:extLst>
                    <a:ext uri="{FF2B5EF4-FFF2-40B4-BE49-F238E27FC236}">
                      <a16:creationId xmlns:a16="http://schemas.microsoft.com/office/drawing/2014/main" id="{B4C0556C-DB21-4217-AB11-9215F7160B15}"/>
                    </a:ext>
                  </a:extLst>
                </p:cNvPr>
                <p:cNvPicPr/>
                <p:nvPr/>
              </p:nvPicPr>
              <p:blipFill>
                <a:blip r:embed="rId551"/>
                <a:stretch>
                  <a:fillRect/>
                </a:stretch>
              </p:blipFill>
              <p:spPr>
                <a:xfrm>
                  <a:off x="3721682" y="6257222"/>
                  <a:ext cx="168480" cy="321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52">
              <p14:nvContentPartPr>
                <p14:cNvPr id="351" name="Ink 350">
                  <a:extLst>
                    <a:ext uri="{FF2B5EF4-FFF2-40B4-BE49-F238E27FC236}">
                      <a16:creationId xmlns:a16="http://schemas.microsoft.com/office/drawing/2014/main" id="{999BA98C-E3E4-4546-9A38-0CBD593DB9FE}"/>
                    </a:ext>
                  </a:extLst>
                </p14:cNvPr>
                <p14:cNvContentPartPr/>
                <p14:nvPr/>
              </p14:nvContentPartPr>
              <p14:xfrm>
                <a:off x="4006082" y="6378182"/>
                <a:ext cx="167400" cy="34200"/>
              </p14:xfrm>
            </p:contentPart>
          </mc:Choice>
          <mc:Fallback xmlns="">
            <p:pic>
              <p:nvPicPr>
                <p:cNvPr id="351" name="Ink 350">
                  <a:extLst>
                    <a:ext uri="{FF2B5EF4-FFF2-40B4-BE49-F238E27FC236}">
                      <a16:creationId xmlns:a16="http://schemas.microsoft.com/office/drawing/2014/main" id="{999BA98C-E3E4-4546-9A38-0CBD593DB9FE}"/>
                    </a:ext>
                  </a:extLst>
                </p:cNvPr>
                <p:cNvPicPr/>
                <p:nvPr/>
              </p:nvPicPr>
              <p:blipFill>
                <a:blip r:embed="rId553"/>
                <a:stretch>
                  <a:fillRect/>
                </a:stretch>
              </p:blipFill>
              <p:spPr>
                <a:xfrm>
                  <a:off x="3997442" y="6369182"/>
                  <a:ext cx="185040" cy="51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54">
              <p14:nvContentPartPr>
                <p14:cNvPr id="352" name="Ink 351">
                  <a:extLst>
                    <a:ext uri="{FF2B5EF4-FFF2-40B4-BE49-F238E27FC236}">
                      <a16:creationId xmlns:a16="http://schemas.microsoft.com/office/drawing/2014/main" id="{CA4AEF37-BE68-4EBB-8C66-6574104F7AF9}"/>
                    </a:ext>
                  </a:extLst>
                </p14:cNvPr>
                <p14:cNvContentPartPr/>
                <p14:nvPr/>
              </p14:nvContentPartPr>
              <p14:xfrm>
                <a:off x="3887282" y="6254702"/>
                <a:ext cx="129600" cy="303120"/>
              </p14:xfrm>
            </p:contentPart>
          </mc:Choice>
          <mc:Fallback xmlns="">
            <p:pic>
              <p:nvPicPr>
                <p:cNvPr id="352" name="Ink 351">
                  <a:extLst>
                    <a:ext uri="{FF2B5EF4-FFF2-40B4-BE49-F238E27FC236}">
                      <a16:creationId xmlns:a16="http://schemas.microsoft.com/office/drawing/2014/main" id="{CA4AEF37-BE68-4EBB-8C66-6574104F7AF9}"/>
                    </a:ext>
                  </a:extLst>
                </p:cNvPr>
                <p:cNvPicPr/>
                <p:nvPr/>
              </p:nvPicPr>
              <p:blipFill>
                <a:blip r:embed="rId555"/>
                <a:stretch>
                  <a:fillRect/>
                </a:stretch>
              </p:blipFill>
              <p:spPr>
                <a:xfrm>
                  <a:off x="3878642" y="6246062"/>
                  <a:ext cx="147240" cy="320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56">
              <p14:nvContentPartPr>
                <p14:cNvPr id="353" name="Ink 352">
                  <a:extLst>
                    <a:ext uri="{FF2B5EF4-FFF2-40B4-BE49-F238E27FC236}">
                      <a16:creationId xmlns:a16="http://schemas.microsoft.com/office/drawing/2014/main" id="{44F2EE44-7A2A-4B8F-B33C-C5E7FBF102A7}"/>
                    </a:ext>
                  </a:extLst>
                </p14:cNvPr>
                <p14:cNvContentPartPr/>
                <p14:nvPr/>
              </p14:nvContentPartPr>
              <p14:xfrm>
                <a:off x="4095002" y="6215462"/>
                <a:ext cx="118080" cy="297720"/>
              </p14:xfrm>
            </p:contentPart>
          </mc:Choice>
          <mc:Fallback xmlns="">
            <p:pic>
              <p:nvPicPr>
                <p:cNvPr id="353" name="Ink 352">
                  <a:extLst>
                    <a:ext uri="{FF2B5EF4-FFF2-40B4-BE49-F238E27FC236}">
                      <a16:creationId xmlns:a16="http://schemas.microsoft.com/office/drawing/2014/main" id="{44F2EE44-7A2A-4B8F-B33C-C5E7FBF102A7}"/>
                    </a:ext>
                  </a:extLst>
                </p:cNvPr>
                <p:cNvPicPr/>
                <p:nvPr/>
              </p:nvPicPr>
              <p:blipFill>
                <a:blip r:embed="rId557"/>
                <a:stretch>
                  <a:fillRect/>
                </a:stretch>
              </p:blipFill>
              <p:spPr>
                <a:xfrm>
                  <a:off x="4086002" y="6206822"/>
                  <a:ext cx="135720" cy="315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58">
              <p14:nvContentPartPr>
                <p14:cNvPr id="354" name="Ink 353">
                  <a:extLst>
                    <a:ext uri="{FF2B5EF4-FFF2-40B4-BE49-F238E27FC236}">
                      <a16:creationId xmlns:a16="http://schemas.microsoft.com/office/drawing/2014/main" id="{85787675-F888-474F-9A74-0DE2060961EC}"/>
                    </a:ext>
                  </a:extLst>
                </p14:cNvPr>
                <p14:cNvContentPartPr/>
                <p14:nvPr/>
              </p14:nvContentPartPr>
              <p14:xfrm>
                <a:off x="4358522" y="6378182"/>
                <a:ext cx="140760" cy="17280"/>
              </p14:xfrm>
            </p:contentPart>
          </mc:Choice>
          <mc:Fallback xmlns="">
            <p:pic>
              <p:nvPicPr>
                <p:cNvPr id="354" name="Ink 353">
                  <a:extLst>
                    <a:ext uri="{FF2B5EF4-FFF2-40B4-BE49-F238E27FC236}">
                      <a16:creationId xmlns:a16="http://schemas.microsoft.com/office/drawing/2014/main" id="{85787675-F888-474F-9A74-0DE2060961EC}"/>
                    </a:ext>
                  </a:extLst>
                </p:cNvPr>
                <p:cNvPicPr/>
                <p:nvPr/>
              </p:nvPicPr>
              <p:blipFill>
                <a:blip r:embed="rId559"/>
                <a:stretch>
                  <a:fillRect/>
                </a:stretch>
              </p:blipFill>
              <p:spPr>
                <a:xfrm>
                  <a:off x="4349882" y="6369182"/>
                  <a:ext cx="158400" cy="34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60">
              <p14:nvContentPartPr>
                <p14:cNvPr id="355" name="Ink 354">
                  <a:extLst>
                    <a:ext uri="{FF2B5EF4-FFF2-40B4-BE49-F238E27FC236}">
                      <a16:creationId xmlns:a16="http://schemas.microsoft.com/office/drawing/2014/main" id="{3B13EE99-D2FB-4BB4-981C-F438A83776B5}"/>
                    </a:ext>
                  </a:extLst>
                </p14:cNvPr>
                <p14:cNvContentPartPr/>
                <p14:nvPr/>
              </p14:nvContentPartPr>
              <p14:xfrm>
                <a:off x="4330442" y="6434342"/>
                <a:ext cx="196560" cy="11520"/>
              </p14:xfrm>
            </p:contentPart>
          </mc:Choice>
          <mc:Fallback xmlns="">
            <p:pic>
              <p:nvPicPr>
                <p:cNvPr id="355" name="Ink 354">
                  <a:extLst>
                    <a:ext uri="{FF2B5EF4-FFF2-40B4-BE49-F238E27FC236}">
                      <a16:creationId xmlns:a16="http://schemas.microsoft.com/office/drawing/2014/main" id="{3B13EE99-D2FB-4BB4-981C-F438A83776B5}"/>
                    </a:ext>
                  </a:extLst>
                </p:cNvPr>
                <p:cNvPicPr/>
                <p:nvPr/>
              </p:nvPicPr>
              <p:blipFill>
                <a:blip r:embed="rId561"/>
                <a:stretch>
                  <a:fillRect/>
                </a:stretch>
              </p:blipFill>
              <p:spPr>
                <a:xfrm>
                  <a:off x="4321802" y="6425342"/>
                  <a:ext cx="214200" cy="29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62">
              <p14:nvContentPartPr>
                <p14:cNvPr id="356" name="Ink 355">
                  <a:extLst>
                    <a:ext uri="{FF2B5EF4-FFF2-40B4-BE49-F238E27FC236}">
                      <a16:creationId xmlns:a16="http://schemas.microsoft.com/office/drawing/2014/main" id="{15A2A8A5-DE8E-4DCD-A9DB-BE0D16D92A50}"/>
                    </a:ext>
                  </a:extLst>
                </p14:cNvPr>
                <p14:cNvContentPartPr/>
                <p14:nvPr/>
              </p14:nvContentPartPr>
              <p14:xfrm>
                <a:off x="4420442" y="6329222"/>
                <a:ext cx="152640" cy="167040"/>
              </p14:xfrm>
            </p:contentPart>
          </mc:Choice>
          <mc:Fallback xmlns="">
            <p:pic>
              <p:nvPicPr>
                <p:cNvPr id="356" name="Ink 355">
                  <a:extLst>
                    <a:ext uri="{FF2B5EF4-FFF2-40B4-BE49-F238E27FC236}">
                      <a16:creationId xmlns:a16="http://schemas.microsoft.com/office/drawing/2014/main" id="{15A2A8A5-DE8E-4DCD-A9DB-BE0D16D92A50}"/>
                    </a:ext>
                  </a:extLst>
                </p:cNvPr>
                <p:cNvPicPr/>
                <p:nvPr/>
              </p:nvPicPr>
              <p:blipFill>
                <a:blip r:embed="rId563"/>
                <a:stretch>
                  <a:fillRect/>
                </a:stretch>
              </p:blipFill>
              <p:spPr>
                <a:xfrm>
                  <a:off x="4411442" y="6320582"/>
                  <a:ext cx="170280" cy="18468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564">
            <p14:nvContentPartPr>
              <p14:cNvPr id="389" name="Ink 388">
                <a:extLst>
                  <a:ext uri="{FF2B5EF4-FFF2-40B4-BE49-F238E27FC236}">
                    <a16:creationId xmlns:a16="http://schemas.microsoft.com/office/drawing/2014/main" id="{DB1C4E06-5C28-4665-A1DA-0904DF7E22D7}"/>
                  </a:ext>
                </a:extLst>
              </p14:cNvPr>
              <p14:cNvContentPartPr/>
              <p14:nvPr/>
            </p14:nvContentPartPr>
            <p14:xfrm>
              <a:off x="4773602" y="6114302"/>
              <a:ext cx="3512520" cy="702000"/>
            </p14:xfrm>
          </p:contentPart>
        </mc:Choice>
        <mc:Fallback xmlns="">
          <p:pic>
            <p:nvPicPr>
              <p:cNvPr id="389" name="Ink 388">
                <a:extLst>
                  <a:ext uri="{FF2B5EF4-FFF2-40B4-BE49-F238E27FC236}">
                    <a16:creationId xmlns:a16="http://schemas.microsoft.com/office/drawing/2014/main" id="{DB1C4E06-5C28-4665-A1DA-0904DF7E22D7}"/>
                  </a:ext>
                </a:extLst>
              </p:cNvPr>
              <p:cNvPicPr/>
              <p:nvPr/>
            </p:nvPicPr>
            <p:blipFill>
              <a:blip r:embed="rId565"/>
              <a:stretch>
                <a:fillRect/>
              </a:stretch>
            </p:blipFill>
            <p:spPr>
              <a:xfrm>
                <a:off x="4764962" y="6105662"/>
                <a:ext cx="3530160" cy="719640"/>
              </a:xfrm>
              <a:prstGeom prst="rect">
                <a:avLst/>
              </a:prstGeom>
            </p:spPr>
          </p:pic>
        </mc:Fallback>
      </mc:AlternateContent>
      <p:grpSp>
        <p:nvGrpSpPr>
          <p:cNvPr id="398" name="Group 397">
            <a:extLst>
              <a:ext uri="{FF2B5EF4-FFF2-40B4-BE49-F238E27FC236}">
                <a16:creationId xmlns:a16="http://schemas.microsoft.com/office/drawing/2014/main" id="{B3097588-27D7-47D2-B2F8-A7FDB271C9FD}"/>
              </a:ext>
            </a:extLst>
          </p:cNvPr>
          <p:cNvGrpSpPr/>
          <p:nvPr/>
        </p:nvGrpSpPr>
        <p:grpSpPr>
          <a:xfrm>
            <a:off x="5003642" y="4167782"/>
            <a:ext cx="1072080" cy="633960"/>
            <a:chOff x="5003642" y="4167782"/>
            <a:chExt cx="1072080" cy="6339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566">
              <p14:nvContentPartPr>
                <p14:cNvPr id="228" name="Ink 227">
                  <a:extLst>
                    <a:ext uri="{FF2B5EF4-FFF2-40B4-BE49-F238E27FC236}">
                      <a16:creationId xmlns:a16="http://schemas.microsoft.com/office/drawing/2014/main" id="{AA685F49-5E09-4554-B10C-CF387DA39547}"/>
                    </a:ext>
                  </a:extLst>
                </p14:cNvPr>
                <p14:cNvContentPartPr/>
                <p14:nvPr/>
              </p14:nvContentPartPr>
              <p14:xfrm>
                <a:off x="5003642" y="4437243"/>
                <a:ext cx="84600" cy="17280"/>
              </p14:xfrm>
            </p:contentPart>
          </mc:Choice>
          <mc:Fallback xmlns="">
            <p:pic>
              <p:nvPicPr>
                <p:cNvPr id="228" name="Ink 227">
                  <a:extLst>
                    <a:ext uri="{FF2B5EF4-FFF2-40B4-BE49-F238E27FC236}">
                      <a16:creationId xmlns:a16="http://schemas.microsoft.com/office/drawing/2014/main" id="{AA685F49-5E09-4554-B10C-CF387DA39547}"/>
                    </a:ext>
                  </a:extLst>
                </p:cNvPr>
                <p:cNvPicPr/>
                <p:nvPr/>
              </p:nvPicPr>
              <p:blipFill>
                <a:blip r:embed="rId567"/>
                <a:stretch>
                  <a:fillRect/>
                </a:stretch>
              </p:blipFill>
              <p:spPr>
                <a:xfrm>
                  <a:off x="4995002" y="4428243"/>
                  <a:ext cx="102240" cy="34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68">
              <p14:nvContentPartPr>
                <p14:cNvPr id="229" name="Ink 228">
                  <a:extLst>
                    <a:ext uri="{FF2B5EF4-FFF2-40B4-BE49-F238E27FC236}">
                      <a16:creationId xmlns:a16="http://schemas.microsoft.com/office/drawing/2014/main" id="{0D6C4F6A-C0A2-44E5-BFAC-2D0B44CE875D}"/>
                    </a:ext>
                  </a:extLst>
                </p14:cNvPr>
                <p14:cNvContentPartPr/>
                <p14:nvPr/>
              </p14:nvContentPartPr>
              <p14:xfrm>
                <a:off x="5003642" y="4526883"/>
                <a:ext cx="50760" cy="22680"/>
              </p14:xfrm>
            </p:contentPart>
          </mc:Choice>
          <mc:Fallback xmlns="">
            <p:pic>
              <p:nvPicPr>
                <p:cNvPr id="229" name="Ink 228">
                  <a:extLst>
                    <a:ext uri="{FF2B5EF4-FFF2-40B4-BE49-F238E27FC236}">
                      <a16:creationId xmlns:a16="http://schemas.microsoft.com/office/drawing/2014/main" id="{0D6C4F6A-C0A2-44E5-BFAC-2D0B44CE875D}"/>
                    </a:ext>
                  </a:extLst>
                </p:cNvPr>
                <p:cNvPicPr/>
                <p:nvPr/>
              </p:nvPicPr>
              <p:blipFill>
                <a:blip r:embed="rId569"/>
                <a:stretch>
                  <a:fillRect/>
                </a:stretch>
              </p:blipFill>
              <p:spPr>
                <a:xfrm>
                  <a:off x="4995002" y="4518243"/>
                  <a:ext cx="68400" cy="40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70">
              <p14:nvContentPartPr>
                <p14:cNvPr id="232" name="Ink 231">
                  <a:extLst>
                    <a:ext uri="{FF2B5EF4-FFF2-40B4-BE49-F238E27FC236}">
                      <a16:creationId xmlns:a16="http://schemas.microsoft.com/office/drawing/2014/main" id="{B6E6EFD2-DABC-42E6-AA23-79103E66D573}"/>
                    </a:ext>
                  </a:extLst>
                </p14:cNvPr>
                <p14:cNvContentPartPr/>
                <p14:nvPr/>
              </p14:nvContentPartPr>
              <p14:xfrm>
                <a:off x="5368322" y="4285683"/>
                <a:ext cx="191160" cy="251280"/>
              </p14:xfrm>
            </p:contentPart>
          </mc:Choice>
          <mc:Fallback xmlns="">
            <p:pic>
              <p:nvPicPr>
                <p:cNvPr id="232" name="Ink 231">
                  <a:extLst>
                    <a:ext uri="{FF2B5EF4-FFF2-40B4-BE49-F238E27FC236}">
                      <a16:creationId xmlns:a16="http://schemas.microsoft.com/office/drawing/2014/main" id="{B6E6EFD2-DABC-42E6-AA23-79103E66D573}"/>
                    </a:ext>
                  </a:extLst>
                </p:cNvPr>
                <p:cNvPicPr/>
                <p:nvPr/>
              </p:nvPicPr>
              <p:blipFill>
                <a:blip r:embed="rId571"/>
                <a:stretch>
                  <a:fillRect/>
                </a:stretch>
              </p:blipFill>
              <p:spPr>
                <a:xfrm>
                  <a:off x="5359322" y="4277043"/>
                  <a:ext cx="208800" cy="268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72">
              <p14:nvContentPartPr>
                <p14:cNvPr id="233" name="Ink 232">
                  <a:extLst>
                    <a:ext uri="{FF2B5EF4-FFF2-40B4-BE49-F238E27FC236}">
                      <a16:creationId xmlns:a16="http://schemas.microsoft.com/office/drawing/2014/main" id="{0E6678A0-F7B5-482E-AC87-8C59E76B0FC4}"/>
                    </a:ext>
                  </a:extLst>
                </p14:cNvPr>
                <p14:cNvContentPartPr/>
                <p14:nvPr/>
              </p14:nvContentPartPr>
              <p14:xfrm>
                <a:off x="5542202" y="4532643"/>
                <a:ext cx="87480" cy="68400"/>
              </p14:xfrm>
            </p:contentPart>
          </mc:Choice>
          <mc:Fallback xmlns="">
            <p:pic>
              <p:nvPicPr>
                <p:cNvPr id="233" name="Ink 232">
                  <a:extLst>
                    <a:ext uri="{FF2B5EF4-FFF2-40B4-BE49-F238E27FC236}">
                      <a16:creationId xmlns:a16="http://schemas.microsoft.com/office/drawing/2014/main" id="{0E6678A0-F7B5-482E-AC87-8C59E76B0FC4}"/>
                    </a:ext>
                  </a:extLst>
                </p:cNvPr>
                <p:cNvPicPr/>
                <p:nvPr/>
              </p:nvPicPr>
              <p:blipFill>
                <a:blip r:embed="rId573"/>
                <a:stretch>
                  <a:fillRect/>
                </a:stretch>
              </p:blipFill>
              <p:spPr>
                <a:xfrm>
                  <a:off x="5533202" y="4523643"/>
                  <a:ext cx="105120" cy="86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74">
              <p14:nvContentPartPr>
                <p14:cNvPr id="234" name="Ink 233">
                  <a:extLst>
                    <a:ext uri="{FF2B5EF4-FFF2-40B4-BE49-F238E27FC236}">
                      <a16:creationId xmlns:a16="http://schemas.microsoft.com/office/drawing/2014/main" id="{427D3527-DF0E-4703-9337-0C4865BF20A4}"/>
                    </a:ext>
                  </a:extLst>
                </p14:cNvPr>
                <p14:cNvContentPartPr/>
                <p14:nvPr/>
              </p14:nvContentPartPr>
              <p14:xfrm>
                <a:off x="5684402" y="4538043"/>
                <a:ext cx="49320" cy="72360"/>
              </p14:xfrm>
            </p:contentPart>
          </mc:Choice>
          <mc:Fallback xmlns="">
            <p:pic>
              <p:nvPicPr>
                <p:cNvPr id="234" name="Ink 233">
                  <a:extLst>
                    <a:ext uri="{FF2B5EF4-FFF2-40B4-BE49-F238E27FC236}">
                      <a16:creationId xmlns:a16="http://schemas.microsoft.com/office/drawing/2014/main" id="{427D3527-DF0E-4703-9337-0C4865BF20A4}"/>
                    </a:ext>
                  </a:extLst>
                </p:cNvPr>
                <p:cNvPicPr/>
                <p:nvPr/>
              </p:nvPicPr>
              <p:blipFill>
                <a:blip r:embed="rId575"/>
                <a:stretch>
                  <a:fillRect/>
                </a:stretch>
              </p:blipFill>
              <p:spPr>
                <a:xfrm>
                  <a:off x="5675402" y="4529403"/>
                  <a:ext cx="66960" cy="90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76">
              <p14:nvContentPartPr>
                <p14:cNvPr id="235" name="Ink 234">
                  <a:extLst>
                    <a:ext uri="{FF2B5EF4-FFF2-40B4-BE49-F238E27FC236}">
                      <a16:creationId xmlns:a16="http://schemas.microsoft.com/office/drawing/2014/main" id="{73C7C584-F3FB-4B86-A88C-71390679FBC8}"/>
                    </a:ext>
                  </a:extLst>
                </p14:cNvPr>
                <p14:cNvContentPartPr/>
                <p14:nvPr/>
              </p14:nvContentPartPr>
              <p14:xfrm>
                <a:off x="5682602" y="4556763"/>
                <a:ext cx="61920" cy="64080"/>
              </p14:xfrm>
            </p:contentPart>
          </mc:Choice>
          <mc:Fallback xmlns="">
            <p:pic>
              <p:nvPicPr>
                <p:cNvPr id="235" name="Ink 234">
                  <a:extLst>
                    <a:ext uri="{FF2B5EF4-FFF2-40B4-BE49-F238E27FC236}">
                      <a16:creationId xmlns:a16="http://schemas.microsoft.com/office/drawing/2014/main" id="{73C7C584-F3FB-4B86-A88C-71390679FBC8}"/>
                    </a:ext>
                  </a:extLst>
                </p:cNvPr>
                <p:cNvPicPr/>
                <p:nvPr/>
              </p:nvPicPr>
              <p:blipFill>
                <a:blip r:embed="rId577"/>
                <a:stretch>
                  <a:fillRect/>
                </a:stretch>
              </p:blipFill>
              <p:spPr>
                <a:xfrm>
                  <a:off x="5673602" y="4547763"/>
                  <a:ext cx="79560" cy="81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78">
              <p14:nvContentPartPr>
                <p14:cNvPr id="237" name="Ink 236">
                  <a:extLst>
                    <a:ext uri="{FF2B5EF4-FFF2-40B4-BE49-F238E27FC236}">
                      <a16:creationId xmlns:a16="http://schemas.microsoft.com/office/drawing/2014/main" id="{5B2F2BD2-1615-4617-9D65-7E17475822D5}"/>
                    </a:ext>
                  </a:extLst>
                </p14:cNvPr>
                <p14:cNvContentPartPr/>
                <p14:nvPr/>
              </p14:nvContentPartPr>
              <p14:xfrm>
                <a:off x="5923082" y="4215123"/>
                <a:ext cx="96840" cy="227880"/>
              </p14:xfrm>
            </p:contentPart>
          </mc:Choice>
          <mc:Fallback xmlns="">
            <p:pic>
              <p:nvPicPr>
                <p:cNvPr id="237" name="Ink 236">
                  <a:extLst>
                    <a:ext uri="{FF2B5EF4-FFF2-40B4-BE49-F238E27FC236}">
                      <a16:creationId xmlns:a16="http://schemas.microsoft.com/office/drawing/2014/main" id="{5B2F2BD2-1615-4617-9D65-7E17475822D5}"/>
                    </a:ext>
                  </a:extLst>
                </p:cNvPr>
                <p:cNvPicPr/>
                <p:nvPr/>
              </p:nvPicPr>
              <p:blipFill>
                <a:blip r:embed="rId579"/>
                <a:stretch>
                  <a:fillRect/>
                </a:stretch>
              </p:blipFill>
              <p:spPr>
                <a:xfrm>
                  <a:off x="5914442" y="4206483"/>
                  <a:ext cx="114480" cy="245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80">
              <p14:nvContentPartPr>
                <p14:cNvPr id="238" name="Ink 237">
                  <a:extLst>
                    <a:ext uri="{FF2B5EF4-FFF2-40B4-BE49-F238E27FC236}">
                      <a16:creationId xmlns:a16="http://schemas.microsoft.com/office/drawing/2014/main" id="{AA43001A-A7FE-4030-9201-A5FDA3B79B13}"/>
                    </a:ext>
                  </a:extLst>
                </p14:cNvPr>
                <p14:cNvContentPartPr/>
                <p14:nvPr/>
              </p14:nvContentPartPr>
              <p14:xfrm>
                <a:off x="5880602" y="4470723"/>
                <a:ext cx="195120" cy="23040"/>
              </p14:xfrm>
            </p:contentPart>
          </mc:Choice>
          <mc:Fallback xmlns="">
            <p:pic>
              <p:nvPicPr>
                <p:cNvPr id="238" name="Ink 237">
                  <a:extLst>
                    <a:ext uri="{FF2B5EF4-FFF2-40B4-BE49-F238E27FC236}">
                      <a16:creationId xmlns:a16="http://schemas.microsoft.com/office/drawing/2014/main" id="{AA43001A-A7FE-4030-9201-A5FDA3B79B13}"/>
                    </a:ext>
                  </a:extLst>
                </p:cNvPr>
                <p:cNvPicPr/>
                <p:nvPr/>
              </p:nvPicPr>
              <p:blipFill>
                <a:blip r:embed="rId581"/>
                <a:stretch>
                  <a:fillRect/>
                </a:stretch>
              </p:blipFill>
              <p:spPr>
                <a:xfrm>
                  <a:off x="5871602" y="4462083"/>
                  <a:ext cx="212760" cy="40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82">
              <p14:nvContentPartPr>
                <p14:cNvPr id="239" name="Ink 238">
                  <a:extLst>
                    <a:ext uri="{FF2B5EF4-FFF2-40B4-BE49-F238E27FC236}">
                      <a16:creationId xmlns:a16="http://schemas.microsoft.com/office/drawing/2014/main" id="{74C3276B-57D0-40D4-B39B-25D2F10F344E}"/>
                    </a:ext>
                  </a:extLst>
                </p14:cNvPr>
                <p14:cNvContentPartPr/>
                <p14:nvPr/>
              </p14:nvContentPartPr>
              <p14:xfrm>
                <a:off x="5895722" y="4548843"/>
                <a:ext cx="146160" cy="110520"/>
              </p14:xfrm>
            </p:contentPart>
          </mc:Choice>
          <mc:Fallback xmlns="">
            <p:pic>
              <p:nvPicPr>
                <p:cNvPr id="239" name="Ink 238">
                  <a:extLst>
                    <a:ext uri="{FF2B5EF4-FFF2-40B4-BE49-F238E27FC236}">
                      <a16:creationId xmlns:a16="http://schemas.microsoft.com/office/drawing/2014/main" id="{74C3276B-57D0-40D4-B39B-25D2F10F344E}"/>
                    </a:ext>
                  </a:extLst>
                </p:cNvPr>
                <p:cNvPicPr/>
                <p:nvPr/>
              </p:nvPicPr>
              <p:blipFill>
                <a:blip r:embed="rId583"/>
                <a:stretch>
                  <a:fillRect/>
                </a:stretch>
              </p:blipFill>
              <p:spPr>
                <a:xfrm>
                  <a:off x="5887082" y="4540203"/>
                  <a:ext cx="163800" cy="128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84">
              <p14:nvContentPartPr>
                <p14:cNvPr id="391" name="Ink 390">
                  <a:extLst>
                    <a:ext uri="{FF2B5EF4-FFF2-40B4-BE49-F238E27FC236}">
                      <a16:creationId xmlns:a16="http://schemas.microsoft.com/office/drawing/2014/main" id="{BE29DDEA-3DE9-4C5A-9FA1-394E2785C1FA}"/>
                    </a:ext>
                  </a:extLst>
                </p14:cNvPr>
                <p14:cNvContentPartPr/>
                <p14:nvPr/>
              </p14:nvContentPartPr>
              <p14:xfrm>
                <a:off x="5391002" y="4167782"/>
                <a:ext cx="6120" cy="11520"/>
              </p14:xfrm>
            </p:contentPart>
          </mc:Choice>
          <mc:Fallback xmlns="">
            <p:pic>
              <p:nvPicPr>
                <p:cNvPr id="391" name="Ink 390">
                  <a:extLst>
                    <a:ext uri="{FF2B5EF4-FFF2-40B4-BE49-F238E27FC236}">
                      <a16:creationId xmlns:a16="http://schemas.microsoft.com/office/drawing/2014/main" id="{BE29DDEA-3DE9-4C5A-9FA1-394E2785C1FA}"/>
                    </a:ext>
                  </a:extLst>
                </p:cNvPr>
                <p:cNvPicPr/>
                <p:nvPr/>
              </p:nvPicPr>
              <p:blipFill>
                <a:blip r:embed="rId585"/>
                <a:stretch>
                  <a:fillRect/>
                </a:stretch>
              </p:blipFill>
              <p:spPr>
                <a:xfrm>
                  <a:off x="5382002" y="4159142"/>
                  <a:ext cx="23760" cy="29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86">
              <p14:nvContentPartPr>
                <p14:cNvPr id="392" name="Ink 391">
                  <a:extLst>
                    <a:ext uri="{FF2B5EF4-FFF2-40B4-BE49-F238E27FC236}">
                      <a16:creationId xmlns:a16="http://schemas.microsoft.com/office/drawing/2014/main" id="{CD957EF8-C09E-4C5B-9598-907BFF8E2C3F}"/>
                    </a:ext>
                  </a:extLst>
                </p14:cNvPr>
                <p14:cNvContentPartPr/>
                <p14:nvPr/>
              </p14:nvContentPartPr>
              <p14:xfrm>
                <a:off x="5250602" y="4229342"/>
                <a:ext cx="545040" cy="572400"/>
              </p14:xfrm>
            </p:contentPart>
          </mc:Choice>
          <mc:Fallback xmlns="">
            <p:pic>
              <p:nvPicPr>
                <p:cNvPr id="392" name="Ink 391">
                  <a:extLst>
                    <a:ext uri="{FF2B5EF4-FFF2-40B4-BE49-F238E27FC236}">
                      <a16:creationId xmlns:a16="http://schemas.microsoft.com/office/drawing/2014/main" id="{CD957EF8-C09E-4C5B-9598-907BFF8E2C3F}"/>
                    </a:ext>
                  </a:extLst>
                </p:cNvPr>
                <p:cNvPicPr/>
                <p:nvPr/>
              </p:nvPicPr>
              <p:blipFill>
                <a:blip r:embed="rId587"/>
                <a:stretch>
                  <a:fillRect/>
                </a:stretch>
              </p:blipFill>
              <p:spPr>
                <a:xfrm>
                  <a:off x="5241602" y="4220342"/>
                  <a:ext cx="562680" cy="5900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97" name="Group 396">
            <a:extLst>
              <a:ext uri="{FF2B5EF4-FFF2-40B4-BE49-F238E27FC236}">
                <a16:creationId xmlns:a16="http://schemas.microsoft.com/office/drawing/2014/main" id="{C796AD94-FB79-42AE-9215-E7FF5FF3AF90}"/>
              </a:ext>
            </a:extLst>
          </p:cNvPr>
          <p:cNvGrpSpPr/>
          <p:nvPr/>
        </p:nvGrpSpPr>
        <p:grpSpPr>
          <a:xfrm>
            <a:off x="5222522" y="5095323"/>
            <a:ext cx="696240" cy="570059"/>
            <a:chOff x="5222522" y="5095323"/>
            <a:chExt cx="696240" cy="570059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588">
              <p14:nvContentPartPr>
                <p14:cNvPr id="278" name="Ink 277">
                  <a:extLst>
                    <a:ext uri="{FF2B5EF4-FFF2-40B4-BE49-F238E27FC236}">
                      <a16:creationId xmlns:a16="http://schemas.microsoft.com/office/drawing/2014/main" id="{469D4540-D9D2-4D9C-B9A2-5DF61695B3DC}"/>
                    </a:ext>
                  </a:extLst>
                </p14:cNvPr>
                <p14:cNvContentPartPr/>
                <p14:nvPr/>
              </p14:nvContentPartPr>
              <p14:xfrm>
                <a:off x="5222882" y="5239323"/>
                <a:ext cx="245160" cy="236160"/>
              </p14:xfrm>
            </p:contentPart>
          </mc:Choice>
          <mc:Fallback xmlns="">
            <p:pic>
              <p:nvPicPr>
                <p:cNvPr id="278" name="Ink 277">
                  <a:extLst>
                    <a:ext uri="{FF2B5EF4-FFF2-40B4-BE49-F238E27FC236}">
                      <a16:creationId xmlns:a16="http://schemas.microsoft.com/office/drawing/2014/main" id="{469D4540-D9D2-4D9C-B9A2-5DF61695B3DC}"/>
                    </a:ext>
                  </a:extLst>
                </p:cNvPr>
                <p:cNvPicPr/>
                <p:nvPr/>
              </p:nvPicPr>
              <p:blipFill>
                <a:blip r:embed="rId589"/>
                <a:stretch>
                  <a:fillRect/>
                </a:stretch>
              </p:blipFill>
              <p:spPr>
                <a:xfrm>
                  <a:off x="5214242" y="5230323"/>
                  <a:ext cx="262800" cy="253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90">
              <p14:nvContentPartPr>
                <p14:cNvPr id="279" name="Ink 278">
                  <a:extLst>
                    <a:ext uri="{FF2B5EF4-FFF2-40B4-BE49-F238E27FC236}">
                      <a16:creationId xmlns:a16="http://schemas.microsoft.com/office/drawing/2014/main" id="{1546BB10-999F-4E6A-89EA-217305A6DA7F}"/>
                    </a:ext>
                  </a:extLst>
                </p14:cNvPr>
                <p14:cNvContentPartPr/>
                <p14:nvPr/>
              </p14:nvContentPartPr>
              <p14:xfrm>
                <a:off x="5429882" y="5458203"/>
                <a:ext cx="56880" cy="84600"/>
              </p14:xfrm>
            </p:contentPart>
          </mc:Choice>
          <mc:Fallback xmlns="">
            <p:pic>
              <p:nvPicPr>
                <p:cNvPr id="279" name="Ink 278">
                  <a:extLst>
                    <a:ext uri="{FF2B5EF4-FFF2-40B4-BE49-F238E27FC236}">
                      <a16:creationId xmlns:a16="http://schemas.microsoft.com/office/drawing/2014/main" id="{1546BB10-999F-4E6A-89EA-217305A6DA7F}"/>
                    </a:ext>
                  </a:extLst>
                </p:cNvPr>
                <p:cNvPicPr/>
                <p:nvPr/>
              </p:nvPicPr>
              <p:blipFill>
                <a:blip r:embed="rId591"/>
                <a:stretch>
                  <a:fillRect/>
                </a:stretch>
              </p:blipFill>
              <p:spPr>
                <a:xfrm>
                  <a:off x="5421242" y="5449563"/>
                  <a:ext cx="74520" cy="102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92">
              <p14:nvContentPartPr>
                <p14:cNvPr id="280" name="Ink 279">
                  <a:extLst>
                    <a:ext uri="{FF2B5EF4-FFF2-40B4-BE49-F238E27FC236}">
                      <a16:creationId xmlns:a16="http://schemas.microsoft.com/office/drawing/2014/main" id="{02F47FFA-9A90-4EE5-8821-E20936921E9F}"/>
                    </a:ext>
                  </a:extLst>
                </p14:cNvPr>
                <p14:cNvContentPartPr/>
                <p14:nvPr/>
              </p14:nvContentPartPr>
              <p14:xfrm>
                <a:off x="5531042" y="5452443"/>
                <a:ext cx="118080" cy="129240"/>
              </p14:xfrm>
            </p:contentPart>
          </mc:Choice>
          <mc:Fallback xmlns="">
            <p:pic>
              <p:nvPicPr>
                <p:cNvPr id="280" name="Ink 279">
                  <a:extLst>
                    <a:ext uri="{FF2B5EF4-FFF2-40B4-BE49-F238E27FC236}">
                      <a16:creationId xmlns:a16="http://schemas.microsoft.com/office/drawing/2014/main" id="{02F47FFA-9A90-4EE5-8821-E20936921E9F}"/>
                    </a:ext>
                  </a:extLst>
                </p:cNvPr>
                <p:cNvPicPr/>
                <p:nvPr/>
              </p:nvPicPr>
              <p:blipFill>
                <a:blip r:embed="rId593"/>
                <a:stretch>
                  <a:fillRect/>
                </a:stretch>
              </p:blipFill>
              <p:spPr>
                <a:xfrm>
                  <a:off x="5522402" y="5443803"/>
                  <a:ext cx="135720" cy="146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94">
              <p14:nvContentPartPr>
                <p14:cNvPr id="281" name="Ink 280">
                  <a:extLst>
                    <a:ext uri="{FF2B5EF4-FFF2-40B4-BE49-F238E27FC236}">
                      <a16:creationId xmlns:a16="http://schemas.microsoft.com/office/drawing/2014/main" id="{81BB42E8-0CF9-4B2C-9FC2-E59CB3CAF34C}"/>
                    </a:ext>
                  </a:extLst>
                </p14:cNvPr>
                <p14:cNvContentPartPr/>
                <p14:nvPr/>
              </p14:nvContentPartPr>
              <p14:xfrm>
                <a:off x="5805722" y="5095323"/>
                <a:ext cx="113040" cy="267840"/>
              </p14:xfrm>
            </p:contentPart>
          </mc:Choice>
          <mc:Fallback xmlns="">
            <p:pic>
              <p:nvPicPr>
                <p:cNvPr id="281" name="Ink 280">
                  <a:extLst>
                    <a:ext uri="{FF2B5EF4-FFF2-40B4-BE49-F238E27FC236}">
                      <a16:creationId xmlns:a16="http://schemas.microsoft.com/office/drawing/2014/main" id="{81BB42E8-0CF9-4B2C-9FC2-E59CB3CAF34C}"/>
                    </a:ext>
                  </a:extLst>
                </p:cNvPr>
                <p:cNvPicPr/>
                <p:nvPr/>
              </p:nvPicPr>
              <p:blipFill>
                <a:blip r:embed="rId595"/>
                <a:stretch>
                  <a:fillRect/>
                </a:stretch>
              </p:blipFill>
              <p:spPr>
                <a:xfrm>
                  <a:off x="5797082" y="5086683"/>
                  <a:ext cx="130680" cy="285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96">
              <p14:nvContentPartPr>
                <p14:cNvPr id="282" name="Ink 281">
                  <a:extLst>
                    <a:ext uri="{FF2B5EF4-FFF2-40B4-BE49-F238E27FC236}">
                      <a16:creationId xmlns:a16="http://schemas.microsoft.com/office/drawing/2014/main" id="{27D1834A-1F5E-4BF8-AA19-AFD60843FED7}"/>
                    </a:ext>
                  </a:extLst>
                </p14:cNvPr>
                <p14:cNvContentPartPr/>
                <p14:nvPr/>
              </p14:nvContentPartPr>
              <p14:xfrm>
                <a:off x="5733002" y="5435163"/>
                <a:ext cx="151920" cy="6480"/>
              </p14:xfrm>
            </p:contentPart>
          </mc:Choice>
          <mc:Fallback xmlns="">
            <p:pic>
              <p:nvPicPr>
                <p:cNvPr id="282" name="Ink 281">
                  <a:extLst>
                    <a:ext uri="{FF2B5EF4-FFF2-40B4-BE49-F238E27FC236}">
                      <a16:creationId xmlns:a16="http://schemas.microsoft.com/office/drawing/2014/main" id="{27D1834A-1F5E-4BF8-AA19-AFD60843FED7}"/>
                    </a:ext>
                  </a:extLst>
                </p:cNvPr>
                <p:cNvPicPr/>
                <p:nvPr/>
              </p:nvPicPr>
              <p:blipFill>
                <a:blip r:embed="rId597"/>
                <a:stretch>
                  <a:fillRect/>
                </a:stretch>
              </p:blipFill>
              <p:spPr>
                <a:xfrm>
                  <a:off x="5724362" y="5426523"/>
                  <a:ext cx="169560" cy="24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98">
              <p14:nvContentPartPr>
                <p14:cNvPr id="283" name="Ink 282">
                  <a:extLst>
                    <a:ext uri="{FF2B5EF4-FFF2-40B4-BE49-F238E27FC236}">
                      <a16:creationId xmlns:a16="http://schemas.microsoft.com/office/drawing/2014/main" id="{828E3774-16A8-4955-B979-C896158FFE46}"/>
                    </a:ext>
                  </a:extLst>
                </p14:cNvPr>
                <p14:cNvContentPartPr/>
                <p14:nvPr/>
              </p14:nvContentPartPr>
              <p14:xfrm>
                <a:off x="5744162" y="5497083"/>
                <a:ext cx="135000" cy="141120"/>
              </p14:xfrm>
            </p:contentPart>
          </mc:Choice>
          <mc:Fallback xmlns="">
            <p:pic>
              <p:nvPicPr>
                <p:cNvPr id="283" name="Ink 282">
                  <a:extLst>
                    <a:ext uri="{FF2B5EF4-FFF2-40B4-BE49-F238E27FC236}">
                      <a16:creationId xmlns:a16="http://schemas.microsoft.com/office/drawing/2014/main" id="{828E3774-16A8-4955-B979-C896158FFE46}"/>
                    </a:ext>
                  </a:extLst>
                </p:cNvPr>
                <p:cNvPicPr/>
                <p:nvPr/>
              </p:nvPicPr>
              <p:blipFill>
                <a:blip r:embed="rId599"/>
                <a:stretch>
                  <a:fillRect/>
                </a:stretch>
              </p:blipFill>
              <p:spPr>
                <a:xfrm>
                  <a:off x="5735522" y="5488443"/>
                  <a:ext cx="152640" cy="158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00">
              <p14:nvContentPartPr>
                <p14:cNvPr id="393" name="Ink 392">
                  <a:extLst>
                    <a:ext uri="{FF2B5EF4-FFF2-40B4-BE49-F238E27FC236}">
                      <a16:creationId xmlns:a16="http://schemas.microsoft.com/office/drawing/2014/main" id="{F4681B6B-93CC-4524-B1FA-9A4A8F68FF27}"/>
                    </a:ext>
                  </a:extLst>
                </p14:cNvPr>
                <p14:cNvContentPartPr/>
                <p14:nvPr/>
              </p14:nvContentPartPr>
              <p14:xfrm>
                <a:off x="5222522" y="5127182"/>
                <a:ext cx="510840" cy="538200"/>
              </p14:xfrm>
            </p:contentPart>
          </mc:Choice>
          <mc:Fallback xmlns="">
            <p:pic>
              <p:nvPicPr>
                <p:cNvPr id="393" name="Ink 392">
                  <a:extLst>
                    <a:ext uri="{FF2B5EF4-FFF2-40B4-BE49-F238E27FC236}">
                      <a16:creationId xmlns:a16="http://schemas.microsoft.com/office/drawing/2014/main" id="{F4681B6B-93CC-4524-B1FA-9A4A8F68FF27}"/>
                    </a:ext>
                  </a:extLst>
                </p:cNvPr>
                <p:cNvPicPr/>
                <p:nvPr/>
              </p:nvPicPr>
              <p:blipFill>
                <a:blip r:embed="rId601"/>
                <a:stretch>
                  <a:fillRect/>
                </a:stretch>
              </p:blipFill>
              <p:spPr>
                <a:xfrm>
                  <a:off x="5213882" y="5118542"/>
                  <a:ext cx="528480" cy="5558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96" name="Group 395">
            <a:extLst>
              <a:ext uri="{FF2B5EF4-FFF2-40B4-BE49-F238E27FC236}">
                <a16:creationId xmlns:a16="http://schemas.microsoft.com/office/drawing/2014/main" id="{0198926D-71A2-4BBF-BC55-8B3A68CE7218}"/>
              </a:ext>
            </a:extLst>
          </p:cNvPr>
          <p:cNvGrpSpPr/>
          <p:nvPr/>
        </p:nvGrpSpPr>
        <p:grpSpPr>
          <a:xfrm>
            <a:off x="4925162" y="6130862"/>
            <a:ext cx="3663720" cy="505800"/>
            <a:chOff x="4925162" y="6130862"/>
            <a:chExt cx="3663720" cy="5058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602">
              <p14:nvContentPartPr>
                <p14:cNvPr id="358" name="Ink 357">
                  <a:extLst>
                    <a:ext uri="{FF2B5EF4-FFF2-40B4-BE49-F238E27FC236}">
                      <a16:creationId xmlns:a16="http://schemas.microsoft.com/office/drawing/2014/main" id="{2A4D66C6-BB4C-4D0E-A652-DE2A2DA63DA9}"/>
                    </a:ext>
                  </a:extLst>
                </p14:cNvPr>
                <p14:cNvContentPartPr/>
                <p14:nvPr/>
              </p14:nvContentPartPr>
              <p14:xfrm>
                <a:off x="4925162" y="6243542"/>
                <a:ext cx="174600" cy="191160"/>
              </p14:xfrm>
            </p:contentPart>
          </mc:Choice>
          <mc:Fallback xmlns="">
            <p:pic>
              <p:nvPicPr>
                <p:cNvPr id="358" name="Ink 357">
                  <a:extLst>
                    <a:ext uri="{FF2B5EF4-FFF2-40B4-BE49-F238E27FC236}">
                      <a16:creationId xmlns:a16="http://schemas.microsoft.com/office/drawing/2014/main" id="{2A4D66C6-BB4C-4D0E-A652-DE2A2DA63DA9}"/>
                    </a:ext>
                  </a:extLst>
                </p:cNvPr>
                <p:cNvPicPr/>
                <p:nvPr/>
              </p:nvPicPr>
              <p:blipFill>
                <a:blip r:embed="rId603"/>
                <a:stretch>
                  <a:fillRect/>
                </a:stretch>
              </p:blipFill>
              <p:spPr>
                <a:xfrm>
                  <a:off x="4916162" y="6234902"/>
                  <a:ext cx="192240" cy="208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04">
              <p14:nvContentPartPr>
                <p14:cNvPr id="359" name="Ink 358">
                  <a:extLst>
                    <a:ext uri="{FF2B5EF4-FFF2-40B4-BE49-F238E27FC236}">
                      <a16:creationId xmlns:a16="http://schemas.microsoft.com/office/drawing/2014/main" id="{8B4E9187-5B83-4C57-9BD8-EDD35F9E101D}"/>
                    </a:ext>
                  </a:extLst>
                </p14:cNvPr>
                <p14:cNvContentPartPr/>
                <p14:nvPr/>
              </p14:nvContentPartPr>
              <p14:xfrm>
                <a:off x="5042162" y="6428582"/>
                <a:ext cx="57240" cy="118080"/>
              </p14:xfrm>
            </p:contentPart>
          </mc:Choice>
          <mc:Fallback xmlns="">
            <p:pic>
              <p:nvPicPr>
                <p:cNvPr id="359" name="Ink 358">
                  <a:extLst>
                    <a:ext uri="{FF2B5EF4-FFF2-40B4-BE49-F238E27FC236}">
                      <a16:creationId xmlns:a16="http://schemas.microsoft.com/office/drawing/2014/main" id="{8B4E9187-5B83-4C57-9BD8-EDD35F9E101D}"/>
                    </a:ext>
                  </a:extLst>
                </p:cNvPr>
                <p:cNvPicPr/>
                <p:nvPr/>
              </p:nvPicPr>
              <p:blipFill>
                <a:blip r:embed="rId605"/>
                <a:stretch>
                  <a:fillRect/>
                </a:stretch>
              </p:blipFill>
              <p:spPr>
                <a:xfrm>
                  <a:off x="5033162" y="6419942"/>
                  <a:ext cx="74880" cy="135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06">
              <p14:nvContentPartPr>
                <p14:cNvPr id="360" name="Ink 359">
                  <a:extLst>
                    <a:ext uri="{FF2B5EF4-FFF2-40B4-BE49-F238E27FC236}">
                      <a16:creationId xmlns:a16="http://schemas.microsoft.com/office/drawing/2014/main" id="{F0E79F2B-EED0-4846-BF5E-A3D248F301CD}"/>
                    </a:ext>
                  </a:extLst>
                </p14:cNvPr>
                <p14:cNvContentPartPr/>
                <p14:nvPr/>
              </p14:nvContentPartPr>
              <p14:xfrm>
                <a:off x="5160962" y="6439742"/>
                <a:ext cx="56520" cy="106920"/>
              </p14:xfrm>
            </p:contentPart>
          </mc:Choice>
          <mc:Fallback xmlns="">
            <p:pic>
              <p:nvPicPr>
                <p:cNvPr id="360" name="Ink 359">
                  <a:extLst>
                    <a:ext uri="{FF2B5EF4-FFF2-40B4-BE49-F238E27FC236}">
                      <a16:creationId xmlns:a16="http://schemas.microsoft.com/office/drawing/2014/main" id="{F0E79F2B-EED0-4846-BF5E-A3D248F301CD}"/>
                    </a:ext>
                  </a:extLst>
                </p:cNvPr>
                <p:cNvPicPr/>
                <p:nvPr/>
              </p:nvPicPr>
              <p:blipFill>
                <a:blip r:embed="rId607"/>
                <a:stretch>
                  <a:fillRect/>
                </a:stretch>
              </p:blipFill>
              <p:spPr>
                <a:xfrm>
                  <a:off x="5151962" y="6431102"/>
                  <a:ext cx="74160" cy="124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08">
              <p14:nvContentPartPr>
                <p14:cNvPr id="361" name="Ink 360">
                  <a:extLst>
                    <a:ext uri="{FF2B5EF4-FFF2-40B4-BE49-F238E27FC236}">
                      <a16:creationId xmlns:a16="http://schemas.microsoft.com/office/drawing/2014/main" id="{D65718ED-74BF-46F9-BB73-71F45C7A9A4D}"/>
                    </a:ext>
                  </a:extLst>
                </p14:cNvPr>
                <p14:cNvContentPartPr/>
                <p14:nvPr/>
              </p14:nvContentPartPr>
              <p14:xfrm>
                <a:off x="5093642" y="6439742"/>
                <a:ext cx="112680" cy="123840"/>
              </p14:xfrm>
            </p:contentPart>
          </mc:Choice>
          <mc:Fallback xmlns="">
            <p:pic>
              <p:nvPicPr>
                <p:cNvPr id="361" name="Ink 360">
                  <a:extLst>
                    <a:ext uri="{FF2B5EF4-FFF2-40B4-BE49-F238E27FC236}">
                      <a16:creationId xmlns:a16="http://schemas.microsoft.com/office/drawing/2014/main" id="{D65718ED-74BF-46F9-BB73-71F45C7A9A4D}"/>
                    </a:ext>
                  </a:extLst>
                </p:cNvPr>
                <p:cNvPicPr/>
                <p:nvPr/>
              </p:nvPicPr>
              <p:blipFill>
                <a:blip r:embed="rId609"/>
                <a:stretch>
                  <a:fillRect/>
                </a:stretch>
              </p:blipFill>
              <p:spPr>
                <a:xfrm>
                  <a:off x="5084642" y="6431102"/>
                  <a:ext cx="130320" cy="141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10">
              <p14:nvContentPartPr>
                <p14:cNvPr id="362" name="Ink 361">
                  <a:extLst>
                    <a:ext uri="{FF2B5EF4-FFF2-40B4-BE49-F238E27FC236}">
                      <a16:creationId xmlns:a16="http://schemas.microsoft.com/office/drawing/2014/main" id="{F2B20A0C-457E-4AAF-A7F0-D53EA691CC0F}"/>
                    </a:ext>
                  </a:extLst>
                </p14:cNvPr>
                <p14:cNvContentPartPr/>
                <p14:nvPr/>
              </p14:nvContentPartPr>
              <p14:xfrm>
                <a:off x="5228282" y="6165062"/>
                <a:ext cx="56520" cy="56520"/>
              </p14:xfrm>
            </p:contentPart>
          </mc:Choice>
          <mc:Fallback xmlns="">
            <p:pic>
              <p:nvPicPr>
                <p:cNvPr id="362" name="Ink 361">
                  <a:extLst>
                    <a:ext uri="{FF2B5EF4-FFF2-40B4-BE49-F238E27FC236}">
                      <a16:creationId xmlns:a16="http://schemas.microsoft.com/office/drawing/2014/main" id="{F2B20A0C-457E-4AAF-A7F0-D53EA691CC0F}"/>
                    </a:ext>
                  </a:extLst>
                </p:cNvPr>
                <p:cNvPicPr/>
                <p:nvPr/>
              </p:nvPicPr>
              <p:blipFill>
                <a:blip r:embed="rId611"/>
                <a:stretch>
                  <a:fillRect/>
                </a:stretch>
              </p:blipFill>
              <p:spPr>
                <a:xfrm>
                  <a:off x="5219282" y="6156062"/>
                  <a:ext cx="74160" cy="74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12">
              <p14:nvContentPartPr>
                <p14:cNvPr id="363" name="Ink 362">
                  <a:extLst>
                    <a:ext uri="{FF2B5EF4-FFF2-40B4-BE49-F238E27FC236}">
                      <a16:creationId xmlns:a16="http://schemas.microsoft.com/office/drawing/2014/main" id="{1D6E5ED0-DC90-49C2-8056-5F9BAED6AF89}"/>
                    </a:ext>
                  </a:extLst>
                </p14:cNvPr>
                <p14:cNvContentPartPr/>
                <p14:nvPr/>
              </p14:nvContentPartPr>
              <p14:xfrm>
                <a:off x="5329082" y="6333182"/>
                <a:ext cx="73440" cy="6120"/>
              </p14:xfrm>
            </p:contentPart>
          </mc:Choice>
          <mc:Fallback xmlns="">
            <p:pic>
              <p:nvPicPr>
                <p:cNvPr id="363" name="Ink 362">
                  <a:extLst>
                    <a:ext uri="{FF2B5EF4-FFF2-40B4-BE49-F238E27FC236}">
                      <a16:creationId xmlns:a16="http://schemas.microsoft.com/office/drawing/2014/main" id="{1D6E5ED0-DC90-49C2-8056-5F9BAED6AF89}"/>
                    </a:ext>
                  </a:extLst>
                </p:cNvPr>
                <p:cNvPicPr/>
                <p:nvPr/>
              </p:nvPicPr>
              <p:blipFill>
                <a:blip r:embed="rId613"/>
                <a:stretch>
                  <a:fillRect/>
                </a:stretch>
              </p:blipFill>
              <p:spPr>
                <a:xfrm>
                  <a:off x="5320442" y="6324542"/>
                  <a:ext cx="91080" cy="23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14">
              <p14:nvContentPartPr>
                <p14:cNvPr id="364" name="Ink 363">
                  <a:extLst>
                    <a:ext uri="{FF2B5EF4-FFF2-40B4-BE49-F238E27FC236}">
                      <a16:creationId xmlns:a16="http://schemas.microsoft.com/office/drawing/2014/main" id="{90F07A04-DF29-4C3C-89AF-A874E81D550B}"/>
                    </a:ext>
                  </a:extLst>
                </p14:cNvPr>
                <p14:cNvContentPartPr/>
                <p14:nvPr/>
              </p14:nvContentPartPr>
              <p14:xfrm>
                <a:off x="5317922" y="6383942"/>
                <a:ext cx="61920" cy="6120"/>
              </p14:xfrm>
            </p:contentPart>
          </mc:Choice>
          <mc:Fallback xmlns="">
            <p:pic>
              <p:nvPicPr>
                <p:cNvPr id="364" name="Ink 363">
                  <a:extLst>
                    <a:ext uri="{FF2B5EF4-FFF2-40B4-BE49-F238E27FC236}">
                      <a16:creationId xmlns:a16="http://schemas.microsoft.com/office/drawing/2014/main" id="{90F07A04-DF29-4C3C-89AF-A874E81D550B}"/>
                    </a:ext>
                  </a:extLst>
                </p:cNvPr>
                <p:cNvPicPr/>
                <p:nvPr/>
              </p:nvPicPr>
              <p:blipFill>
                <a:blip r:embed="rId615"/>
                <a:stretch>
                  <a:fillRect/>
                </a:stretch>
              </p:blipFill>
              <p:spPr>
                <a:xfrm>
                  <a:off x="5309282" y="6374942"/>
                  <a:ext cx="79560" cy="23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16">
              <p14:nvContentPartPr>
                <p14:cNvPr id="366" name="Ink 365">
                  <a:extLst>
                    <a:ext uri="{FF2B5EF4-FFF2-40B4-BE49-F238E27FC236}">
                      <a16:creationId xmlns:a16="http://schemas.microsoft.com/office/drawing/2014/main" id="{98F2F48E-A9F8-4D1F-A8BF-BD54C45B80D6}"/>
                    </a:ext>
                  </a:extLst>
                </p14:cNvPr>
                <p14:cNvContentPartPr/>
                <p14:nvPr/>
              </p14:nvContentPartPr>
              <p14:xfrm>
                <a:off x="5558402" y="6305102"/>
                <a:ext cx="208800" cy="124560"/>
              </p14:xfrm>
            </p:contentPart>
          </mc:Choice>
          <mc:Fallback xmlns="">
            <p:pic>
              <p:nvPicPr>
                <p:cNvPr id="366" name="Ink 365">
                  <a:extLst>
                    <a:ext uri="{FF2B5EF4-FFF2-40B4-BE49-F238E27FC236}">
                      <a16:creationId xmlns:a16="http://schemas.microsoft.com/office/drawing/2014/main" id="{98F2F48E-A9F8-4D1F-A8BF-BD54C45B80D6}"/>
                    </a:ext>
                  </a:extLst>
                </p:cNvPr>
                <p:cNvPicPr/>
                <p:nvPr/>
              </p:nvPicPr>
              <p:blipFill>
                <a:blip r:embed="rId617"/>
                <a:stretch>
                  <a:fillRect/>
                </a:stretch>
              </p:blipFill>
              <p:spPr>
                <a:xfrm>
                  <a:off x="5549762" y="6296462"/>
                  <a:ext cx="226440" cy="142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18">
              <p14:nvContentPartPr>
                <p14:cNvPr id="367" name="Ink 366">
                  <a:extLst>
                    <a:ext uri="{FF2B5EF4-FFF2-40B4-BE49-F238E27FC236}">
                      <a16:creationId xmlns:a16="http://schemas.microsoft.com/office/drawing/2014/main" id="{E5D7D021-6051-49BF-801D-884F864A3242}"/>
                    </a:ext>
                  </a:extLst>
                </p14:cNvPr>
                <p14:cNvContentPartPr/>
                <p14:nvPr/>
              </p14:nvContentPartPr>
              <p14:xfrm>
                <a:off x="5783402" y="6136982"/>
                <a:ext cx="84240" cy="101160"/>
              </p14:xfrm>
            </p:contentPart>
          </mc:Choice>
          <mc:Fallback xmlns="">
            <p:pic>
              <p:nvPicPr>
                <p:cNvPr id="367" name="Ink 366">
                  <a:extLst>
                    <a:ext uri="{FF2B5EF4-FFF2-40B4-BE49-F238E27FC236}">
                      <a16:creationId xmlns:a16="http://schemas.microsoft.com/office/drawing/2014/main" id="{E5D7D021-6051-49BF-801D-884F864A3242}"/>
                    </a:ext>
                  </a:extLst>
                </p:cNvPr>
                <p:cNvPicPr/>
                <p:nvPr/>
              </p:nvPicPr>
              <p:blipFill>
                <a:blip r:embed="rId619"/>
                <a:stretch>
                  <a:fillRect/>
                </a:stretch>
              </p:blipFill>
              <p:spPr>
                <a:xfrm>
                  <a:off x="5774762" y="6127982"/>
                  <a:ext cx="101880" cy="118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20">
              <p14:nvContentPartPr>
                <p14:cNvPr id="369" name="Ink 368">
                  <a:extLst>
                    <a:ext uri="{FF2B5EF4-FFF2-40B4-BE49-F238E27FC236}">
                      <a16:creationId xmlns:a16="http://schemas.microsoft.com/office/drawing/2014/main" id="{F8810E8C-0DC9-425E-B035-3BC115F48735}"/>
                    </a:ext>
                  </a:extLst>
                </p14:cNvPr>
                <p14:cNvContentPartPr/>
                <p14:nvPr/>
              </p14:nvContentPartPr>
              <p14:xfrm>
                <a:off x="5632202" y="6373862"/>
                <a:ext cx="326160" cy="234720"/>
              </p14:xfrm>
            </p:contentPart>
          </mc:Choice>
          <mc:Fallback xmlns="">
            <p:pic>
              <p:nvPicPr>
                <p:cNvPr id="369" name="Ink 368">
                  <a:extLst>
                    <a:ext uri="{FF2B5EF4-FFF2-40B4-BE49-F238E27FC236}">
                      <a16:creationId xmlns:a16="http://schemas.microsoft.com/office/drawing/2014/main" id="{F8810E8C-0DC9-425E-B035-3BC115F48735}"/>
                    </a:ext>
                  </a:extLst>
                </p:cNvPr>
                <p:cNvPicPr/>
                <p:nvPr/>
              </p:nvPicPr>
              <p:blipFill>
                <a:blip r:embed="rId621"/>
                <a:stretch>
                  <a:fillRect/>
                </a:stretch>
              </p:blipFill>
              <p:spPr>
                <a:xfrm>
                  <a:off x="5623202" y="6364862"/>
                  <a:ext cx="343800" cy="252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22">
              <p14:nvContentPartPr>
                <p14:cNvPr id="370" name="Ink 369">
                  <a:extLst>
                    <a:ext uri="{FF2B5EF4-FFF2-40B4-BE49-F238E27FC236}">
                      <a16:creationId xmlns:a16="http://schemas.microsoft.com/office/drawing/2014/main" id="{67C58B6A-7612-4F62-A30B-8A1411899FA1}"/>
                    </a:ext>
                  </a:extLst>
                </p14:cNvPr>
                <p14:cNvContentPartPr/>
                <p14:nvPr/>
              </p14:nvContentPartPr>
              <p14:xfrm>
                <a:off x="5991122" y="6439742"/>
                <a:ext cx="17280" cy="61920"/>
              </p14:xfrm>
            </p:contentPart>
          </mc:Choice>
          <mc:Fallback xmlns="">
            <p:pic>
              <p:nvPicPr>
                <p:cNvPr id="370" name="Ink 369">
                  <a:extLst>
                    <a:ext uri="{FF2B5EF4-FFF2-40B4-BE49-F238E27FC236}">
                      <a16:creationId xmlns:a16="http://schemas.microsoft.com/office/drawing/2014/main" id="{67C58B6A-7612-4F62-A30B-8A1411899FA1}"/>
                    </a:ext>
                  </a:extLst>
                </p:cNvPr>
                <p:cNvPicPr/>
                <p:nvPr/>
              </p:nvPicPr>
              <p:blipFill>
                <a:blip r:embed="rId623"/>
                <a:stretch>
                  <a:fillRect/>
                </a:stretch>
              </p:blipFill>
              <p:spPr>
                <a:xfrm>
                  <a:off x="5982122" y="6431102"/>
                  <a:ext cx="34920" cy="79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24">
              <p14:nvContentPartPr>
                <p14:cNvPr id="371" name="Ink 370">
                  <a:extLst>
                    <a:ext uri="{FF2B5EF4-FFF2-40B4-BE49-F238E27FC236}">
                      <a16:creationId xmlns:a16="http://schemas.microsoft.com/office/drawing/2014/main" id="{BA6446EB-4C95-4E80-8280-DF8B66687F58}"/>
                    </a:ext>
                  </a:extLst>
                </p14:cNvPr>
                <p14:cNvContentPartPr/>
                <p14:nvPr/>
              </p14:nvContentPartPr>
              <p14:xfrm>
                <a:off x="6125762" y="6316622"/>
                <a:ext cx="101160" cy="157320"/>
              </p14:xfrm>
            </p:contentPart>
          </mc:Choice>
          <mc:Fallback xmlns="">
            <p:pic>
              <p:nvPicPr>
                <p:cNvPr id="371" name="Ink 370">
                  <a:extLst>
                    <a:ext uri="{FF2B5EF4-FFF2-40B4-BE49-F238E27FC236}">
                      <a16:creationId xmlns:a16="http://schemas.microsoft.com/office/drawing/2014/main" id="{BA6446EB-4C95-4E80-8280-DF8B66687F58}"/>
                    </a:ext>
                  </a:extLst>
                </p:cNvPr>
                <p:cNvPicPr/>
                <p:nvPr/>
              </p:nvPicPr>
              <p:blipFill>
                <a:blip r:embed="rId625"/>
                <a:stretch>
                  <a:fillRect/>
                </a:stretch>
              </p:blipFill>
              <p:spPr>
                <a:xfrm>
                  <a:off x="6116762" y="6307622"/>
                  <a:ext cx="118800" cy="174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26">
              <p14:nvContentPartPr>
                <p14:cNvPr id="372" name="Ink 371">
                  <a:extLst>
                    <a:ext uri="{FF2B5EF4-FFF2-40B4-BE49-F238E27FC236}">
                      <a16:creationId xmlns:a16="http://schemas.microsoft.com/office/drawing/2014/main" id="{7475DF7D-C202-460A-83B4-CBD00B5A19E5}"/>
                    </a:ext>
                  </a:extLst>
                </p14:cNvPr>
                <p14:cNvContentPartPr/>
                <p14:nvPr/>
              </p14:nvContentPartPr>
              <p14:xfrm>
                <a:off x="6210002" y="6439742"/>
                <a:ext cx="45360" cy="112680"/>
              </p14:xfrm>
            </p:contentPart>
          </mc:Choice>
          <mc:Fallback xmlns="">
            <p:pic>
              <p:nvPicPr>
                <p:cNvPr id="372" name="Ink 371">
                  <a:extLst>
                    <a:ext uri="{FF2B5EF4-FFF2-40B4-BE49-F238E27FC236}">
                      <a16:creationId xmlns:a16="http://schemas.microsoft.com/office/drawing/2014/main" id="{7475DF7D-C202-460A-83B4-CBD00B5A19E5}"/>
                    </a:ext>
                  </a:extLst>
                </p:cNvPr>
                <p:cNvPicPr/>
                <p:nvPr/>
              </p:nvPicPr>
              <p:blipFill>
                <a:blip r:embed="rId627"/>
                <a:stretch>
                  <a:fillRect/>
                </a:stretch>
              </p:blipFill>
              <p:spPr>
                <a:xfrm>
                  <a:off x="6201002" y="6431102"/>
                  <a:ext cx="63000" cy="130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28">
              <p14:nvContentPartPr>
                <p14:cNvPr id="374" name="Ink 373">
                  <a:extLst>
                    <a:ext uri="{FF2B5EF4-FFF2-40B4-BE49-F238E27FC236}">
                      <a16:creationId xmlns:a16="http://schemas.microsoft.com/office/drawing/2014/main" id="{B5F96B06-E6CB-4169-A533-1D28A2386A11}"/>
                    </a:ext>
                  </a:extLst>
                </p14:cNvPr>
                <p14:cNvContentPartPr/>
                <p14:nvPr/>
              </p14:nvContentPartPr>
              <p14:xfrm>
                <a:off x="6333482" y="6394742"/>
                <a:ext cx="78840" cy="7200"/>
              </p14:xfrm>
            </p:contentPart>
          </mc:Choice>
          <mc:Fallback xmlns="">
            <p:pic>
              <p:nvPicPr>
                <p:cNvPr id="374" name="Ink 373">
                  <a:extLst>
                    <a:ext uri="{FF2B5EF4-FFF2-40B4-BE49-F238E27FC236}">
                      <a16:creationId xmlns:a16="http://schemas.microsoft.com/office/drawing/2014/main" id="{B5F96B06-E6CB-4169-A533-1D28A2386A11}"/>
                    </a:ext>
                  </a:extLst>
                </p:cNvPr>
                <p:cNvPicPr/>
                <p:nvPr/>
              </p:nvPicPr>
              <p:blipFill>
                <a:blip r:embed="rId629"/>
                <a:stretch>
                  <a:fillRect/>
                </a:stretch>
              </p:blipFill>
              <p:spPr>
                <a:xfrm>
                  <a:off x="6324482" y="6385742"/>
                  <a:ext cx="96480" cy="24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30">
              <p14:nvContentPartPr>
                <p14:cNvPr id="375" name="Ink 374">
                  <a:extLst>
                    <a:ext uri="{FF2B5EF4-FFF2-40B4-BE49-F238E27FC236}">
                      <a16:creationId xmlns:a16="http://schemas.microsoft.com/office/drawing/2014/main" id="{148E9FE9-7B6E-4C5A-B1A0-670A3A1FA783}"/>
                    </a:ext>
                  </a:extLst>
                </p14:cNvPr>
                <p14:cNvContentPartPr/>
                <p14:nvPr/>
              </p14:nvContentPartPr>
              <p14:xfrm>
                <a:off x="6487562" y="6333182"/>
                <a:ext cx="210600" cy="108000"/>
              </p14:xfrm>
            </p:contentPart>
          </mc:Choice>
          <mc:Fallback xmlns="">
            <p:pic>
              <p:nvPicPr>
                <p:cNvPr id="375" name="Ink 374">
                  <a:extLst>
                    <a:ext uri="{FF2B5EF4-FFF2-40B4-BE49-F238E27FC236}">
                      <a16:creationId xmlns:a16="http://schemas.microsoft.com/office/drawing/2014/main" id="{148E9FE9-7B6E-4C5A-B1A0-670A3A1FA783}"/>
                    </a:ext>
                  </a:extLst>
                </p:cNvPr>
                <p:cNvPicPr/>
                <p:nvPr/>
              </p:nvPicPr>
              <p:blipFill>
                <a:blip r:embed="rId631"/>
                <a:stretch>
                  <a:fillRect/>
                </a:stretch>
              </p:blipFill>
              <p:spPr>
                <a:xfrm>
                  <a:off x="6478922" y="6324542"/>
                  <a:ext cx="228240" cy="125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32">
              <p14:nvContentPartPr>
                <p14:cNvPr id="376" name="Ink 375">
                  <a:extLst>
                    <a:ext uri="{FF2B5EF4-FFF2-40B4-BE49-F238E27FC236}">
                      <a16:creationId xmlns:a16="http://schemas.microsoft.com/office/drawing/2014/main" id="{30939D74-6D88-4B5E-9693-85FDD52C8CC6}"/>
                    </a:ext>
                  </a:extLst>
                </p14:cNvPr>
                <p14:cNvContentPartPr/>
                <p14:nvPr/>
              </p14:nvContentPartPr>
              <p14:xfrm>
                <a:off x="6743162" y="6193142"/>
                <a:ext cx="112320" cy="101520"/>
              </p14:xfrm>
            </p:contentPart>
          </mc:Choice>
          <mc:Fallback xmlns="">
            <p:pic>
              <p:nvPicPr>
                <p:cNvPr id="376" name="Ink 375">
                  <a:extLst>
                    <a:ext uri="{FF2B5EF4-FFF2-40B4-BE49-F238E27FC236}">
                      <a16:creationId xmlns:a16="http://schemas.microsoft.com/office/drawing/2014/main" id="{30939D74-6D88-4B5E-9693-85FDD52C8CC6}"/>
                    </a:ext>
                  </a:extLst>
                </p:cNvPr>
                <p:cNvPicPr/>
                <p:nvPr/>
              </p:nvPicPr>
              <p:blipFill>
                <a:blip r:embed="rId633"/>
                <a:stretch>
                  <a:fillRect/>
                </a:stretch>
              </p:blipFill>
              <p:spPr>
                <a:xfrm>
                  <a:off x="6734522" y="6184142"/>
                  <a:ext cx="129960" cy="119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34">
              <p14:nvContentPartPr>
                <p14:cNvPr id="377" name="Ink 376">
                  <a:extLst>
                    <a:ext uri="{FF2B5EF4-FFF2-40B4-BE49-F238E27FC236}">
                      <a16:creationId xmlns:a16="http://schemas.microsoft.com/office/drawing/2014/main" id="{45D69A06-4EDA-4BEA-B2A0-06263FE6CECE}"/>
                    </a:ext>
                  </a:extLst>
                </p14:cNvPr>
                <p14:cNvContentPartPr/>
                <p14:nvPr/>
              </p14:nvContentPartPr>
              <p14:xfrm>
                <a:off x="6709322" y="6346142"/>
                <a:ext cx="275760" cy="245520"/>
              </p14:xfrm>
            </p:contentPart>
          </mc:Choice>
          <mc:Fallback xmlns="">
            <p:pic>
              <p:nvPicPr>
                <p:cNvPr id="377" name="Ink 376">
                  <a:extLst>
                    <a:ext uri="{FF2B5EF4-FFF2-40B4-BE49-F238E27FC236}">
                      <a16:creationId xmlns:a16="http://schemas.microsoft.com/office/drawing/2014/main" id="{45D69A06-4EDA-4BEA-B2A0-06263FE6CECE}"/>
                    </a:ext>
                  </a:extLst>
                </p:cNvPr>
                <p:cNvPicPr/>
                <p:nvPr/>
              </p:nvPicPr>
              <p:blipFill>
                <a:blip r:embed="rId635"/>
                <a:stretch>
                  <a:fillRect/>
                </a:stretch>
              </p:blipFill>
              <p:spPr>
                <a:xfrm>
                  <a:off x="6700322" y="6337142"/>
                  <a:ext cx="293400" cy="263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36">
              <p14:nvContentPartPr>
                <p14:cNvPr id="378" name="Ink 377">
                  <a:extLst>
                    <a:ext uri="{FF2B5EF4-FFF2-40B4-BE49-F238E27FC236}">
                      <a16:creationId xmlns:a16="http://schemas.microsoft.com/office/drawing/2014/main" id="{08B37ECA-A902-4DAE-8B98-945D6E1E0CDB}"/>
                    </a:ext>
                  </a:extLst>
                </p14:cNvPr>
                <p14:cNvContentPartPr/>
                <p14:nvPr/>
              </p14:nvContentPartPr>
              <p14:xfrm>
                <a:off x="6990122" y="6439742"/>
                <a:ext cx="73080" cy="84960"/>
              </p14:xfrm>
            </p:contentPart>
          </mc:Choice>
          <mc:Fallback xmlns="">
            <p:pic>
              <p:nvPicPr>
                <p:cNvPr id="378" name="Ink 377">
                  <a:extLst>
                    <a:ext uri="{FF2B5EF4-FFF2-40B4-BE49-F238E27FC236}">
                      <a16:creationId xmlns:a16="http://schemas.microsoft.com/office/drawing/2014/main" id="{08B37ECA-A902-4DAE-8B98-945D6E1E0CDB}"/>
                    </a:ext>
                  </a:extLst>
                </p:cNvPr>
                <p:cNvPicPr/>
                <p:nvPr/>
              </p:nvPicPr>
              <p:blipFill>
                <a:blip r:embed="rId637"/>
                <a:stretch>
                  <a:fillRect/>
                </a:stretch>
              </p:blipFill>
              <p:spPr>
                <a:xfrm>
                  <a:off x="6981122" y="6430742"/>
                  <a:ext cx="90720" cy="102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38">
              <p14:nvContentPartPr>
                <p14:cNvPr id="379" name="Ink 378">
                  <a:extLst>
                    <a:ext uri="{FF2B5EF4-FFF2-40B4-BE49-F238E27FC236}">
                      <a16:creationId xmlns:a16="http://schemas.microsoft.com/office/drawing/2014/main" id="{DAF4296D-2F1B-48B4-8350-06F9EF4F8BC4}"/>
                    </a:ext>
                  </a:extLst>
                </p14:cNvPr>
                <p14:cNvContentPartPr/>
                <p14:nvPr/>
              </p14:nvContentPartPr>
              <p14:xfrm>
                <a:off x="7092362" y="6318062"/>
                <a:ext cx="60480" cy="133200"/>
              </p14:xfrm>
            </p:contentPart>
          </mc:Choice>
          <mc:Fallback xmlns="">
            <p:pic>
              <p:nvPicPr>
                <p:cNvPr id="379" name="Ink 378">
                  <a:extLst>
                    <a:ext uri="{FF2B5EF4-FFF2-40B4-BE49-F238E27FC236}">
                      <a16:creationId xmlns:a16="http://schemas.microsoft.com/office/drawing/2014/main" id="{DAF4296D-2F1B-48B4-8350-06F9EF4F8BC4}"/>
                    </a:ext>
                  </a:extLst>
                </p:cNvPr>
                <p:cNvPicPr/>
                <p:nvPr/>
              </p:nvPicPr>
              <p:blipFill>
                <a:blip r:embed="rId639"/>
                <a:stretch>
                  <a:fillRect/>
                </a:stretch>
              </p:blipFill>
              <p:spPr>
                <a:xfrm>
                  <a:off x="7083722" y="6309422"/>
                  <a:ext cx="78120" cy="150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40">
              <p14:nvContentPartPr>
                <p14:cNvPr id="380" name="Ink 379">
                  <a:extLst>
                    <a:ext uri="{FF2B5EF4-FFF2-40B4-BE49-F238E27FC236}">
                      <a16:creationId xmlns:a16="http://schemas.microsoft.com/office/drawing/2014/main" id="{6CA03A44-DF6D-4BDA-AA46-8E795CC3BD5C}"/>
                    </a:ext>
                  </a:extLst>
                </p14:cNvPr>
                <p14:cNvContentPartPr/>
                <p14:nvPr/>
              </p14:nvContentPartPr>
              <p14:xfrm>
                <a:off x="7096322" y="6400502"/>
                <a:ext cx="118080" cy="11520"/>
              </p14:xfrm>
            </p:contentPart>
          </mc:Choice>
          <mc:Fallback xmlns="">
            <p:pic>
              <p:nvPicPr>
                <p:cNvPr id="380" name="Ink 379">
                  <a:extLst>
                    <a:ext uri="{FF2B5EF4-FFF2-40B4-BE49-F238E27FC236}">
                      <a16:creationId xmlns:a16="http://schemas.microsoft.com/office/drawing/2014/main" id="{6CA03A44-DF6D-4BDA-AA46-8E795CC3BD5C}"/>
                    </a:ext>
                  </a:extLst>
                </p:cNvPr>
                <p:cNvPicPr/>
                <p:nvPr/>
              </p:nvPicPr>
              <p:blipFill>
                <a:blip r:embed="rId641"/>
                <a:stretch>
                  <a:fillRect/>
                </a:stretch>
              </p:blipFill>
              <p:spPr>
                <a:xfrm>
                  <a:off x="7087322" y="6391862"/>
                  <a:ext cx="135720" cy="29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42">
              <p14:nvContentPartPr>
                <p14:cNvPr id="381" name="Ink 380">
                  <a:extLst>
                    <a:ext uri="{FF2B5EF4-FFF2-40B4-BE49-F238E27FC236}">
                      <a16:creationId xmlns:a16="http://schemas.microsoft.com/office/drawing/2014/main" id="{D1D9B0EB-A01F-4B56-A28E-5079A2DB4897}"/>
                    </a:ext>
                  </a:extLst>
                </p14:cNvPr>
                <p14:cNvContentPartPr/>
                <p14:nvPr/>
              </p14:nvContentPartPr>
              <p14:xfrm>
                <a:off x="7174802" y="6461702"/>
                <a:ext cx="84240" cy="73440"/>
              </p14:xfrm>
            </p:contentPart>
          </mc:Choice>
          <mc:Fallback xmlns="">
            <p:pic>
              <p:nvPicPr>
                <p:cNvPr id="381" name="Ink 380">
                  <a:extLst>
                    <a:ext uri="{FF2B5EF4-FFF2-40B4-BE49-F238E27FC236}">
                      <a16:creationId xmlns:a16="http://schemas.microsoft.com/office/drawing/2014/main" id="{D1D9B0EB-A01F-4B56-A28E-5079A2DB4897}"/>
                    </a:ext>
                  </a:extLst>
                </p:cNvPr>
                <p:cNvPicPr/>
                <p:nvPr/>
              </p:nvPicPr>
              <p:blipFill>
                <a:blip r:embed="rId643"/>
                <a:stretch>
                  <a:fillRect/>
                </a:stretch>
              </p:blipFill>
              <p:spPr>
                <a:xfrm>
                  <a:off x="7166162" y="6453062"/>
                  <a:ext cx="101880" cy="91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44">
              <p14:nvContentPartPr>
                <p14:cNvPr id="383" name="Ink 382">
                  <a:extLst>
                    <a:ext uri="{FF2B5EF4-FFF2-40B4-BE49-F238E27FC236}">
                      <a16:creationId xmlns:a16="http://schemas.microsoft.com/office/drawing/2014/main" id="{2C767DC4-57E6-4D3F-82DC-44FCFACDCCAE}"/>
                    </a:ext>
                  </a:extLst>
                </p14:cNvPr>
                <p14:cNvContentPartPr/>
                <p14:nvPr/>
              </p14:nvContentPartPr>
              <p14:xfrm>
                <a:off x="7338962" y="6361262"/>
                <a:ext cx="161640" cy="22680"/>
              </p14:xfrm>
            </p:contentPart>
          </mc:Choice>
          <mc:Fallback xmlns="">
            <p:pic>
              <p:nvPicPr>
                <p:cNvPr id="383" name="Ink 382">
                  <a:extLst>
                    <a:ext uri="{FF2B5EF4-FFF2-40B4-BE49-F238E27FC236}">
                      <a16:creationId xmlns:a16="http://schemas.microsoft.com/office/drawing/2014/main" id="{2C767DC4-57E6-4D3F-82DC-44FCFACDCCAE}"/>
                    </a:ext>
                  </a:extLst>
                </p:cNvPr>
                <p:cNvPicPr/>
                <p:nvPr/>
              </p:nvPicPr>
              <p:blipFill>
                <a:blip r:embed="rId645"/>
                <a:stretch>
                  <a:fillRect/>
                </a:stretch>
              </p:blipFill>
              <p:spPr>
                <a:xfrm>
                  <a:off x="7330322" y="6352622"/>
                  <a:ext cx="179280" cy="40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46">
              <p14:nvContentPartPr>
                <p14:cNvPr id="384" name="Ink 383">
                  <a:extLst>
                    <a:ext uri="{FF2B5EF4-FFF2-40B4-BE49-F238E27FC236}">
                      <a16:creationId xmlns:a16="http://schemas.microsoft.com/office/drawing/2014/main" id="{F8ACBA9B-06CD-4FF7-A4D8-97CF82BDB834}"/>
                    </a:ext>
                  </a:extLst>
                </p14:cNvPr>
                <p14:cNvContentPartPr/>
                <p14:nvPr/>
              </p14:nvContentPartPr>
              <p14:xfrm>
                <a:off x="7556402" y="6193142"/>
                <a:ext cx="224640" cy="443520"/>
              </p14:xfrm>
            </p:contentPart>
          </mc:Choice>
          <mc:Fallback xmlns="">
            <p:pic>
              <p:nvPicPr>
                <p:cNvPr id="384" name="Ink 383">
                  <a:extLst>
                    <a:ext uri="{FF2B5EF4-FFF2-40B4-BE49-F238E27FC236}">
                      <a16:creationId xmlns:a16="http://schemas.microsoft.com/office/drawing/2014/main" id="{F8ACBA9B-06CD-4FF7-A4D8-97CF82BDB834}"/>
                    </a:ext>
                  </a:extLst>
                </p:cNvPr>
                <p:cNvPicPr/>
                <p:nvPr/>
              </p:nvPicPr>
              <p:blipFill>
                <a:blip r:embed="rId647"/>
                <a:stretch>
                  <a:fillRect/>
                </a:stretch>
              </p:blipFill>
              <p:spPr>
                <a:xfrm>
                  <a:off x="7547402" y="6184142"/>
                  <a:ext cx="242280" cy="461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48">
              <p14:nvContentPartPr>
                <p14:cNvPr id="385" name="Ink 384">
                  <a:extLst>
                    <a:ext uri="{FF2B5EF4-FFF2-40B4-BE49-F238E27FC236}">
                      <a16:creationId xmlns:a16="http://schemas.microsoft.com/office/drawing/2014/main" id="{60628D21-F5E6-48A5-A8FB-428A5E0F97DD}"/>
                    </a:ext>
                  </a:extLst>
                </p14:cNvPr>
                <p14:cNvContentPartPr/>
                <p14:nvPr/>
              </p14:nvContentPartPr>
              <p14:xfrm>
                <a:off x="7774922" y="6372422"/>
                <a:ext cx="33840" cy="95760"/>
              </p14:xfrm>
            </p:contentPart>
          </mc:Choice>
          <mc:Fallback xmlns="">
            <p:pic>
              <p:nvPicPr>
                <p:cNvPr id="385" name="Ink 384">
                  <a:extLst>
                    <a:ext uri="{FF2B5EF4-FFF2-40B4-BE49-F238E27FC236}">
                      <a16:creationId xmlns:a16="http://schemas.microsoft.com/office/drawing/2014/main" id="{60628D21-F5E6-48A5-A8FB-428A5E0F97DD}"/>
                    </a:ext>
                  </a:extLst>
                </p:cNvPr>
                <p:cNvPicPr/>
                <p:nvPr/>
              </p:nvPicPr>
              <p:blipFill>
                <a:blip r:embed="rId649"/>
                <a:stretch>
                  <a:fillRect/>
                </a:stretch>
              </p:blipFill>
              <p:spPr>
                <a:xfrm>
                  <a:off x="7766282" y="6363782"/>
                  <a:ext cx="51480" cy="113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50">
              <p14:nvContentPartPr>
                <p14:cNvPr id="386" name="Ink 385">
                  <a:extLst>
                    <a:ext uri="{FF2B5EF4-FFF2-40B4-BE49-F238E27FC236}">
                      <a16:creationId xmlns:a16="http://schemas.microsoft.com/office/drawing/2014/main" id="{FBC34E3C-ACDA-419B-A7B6-E40FF53B25A0}"/>
                    </a:ext>
                  </a:extLst>
                </p14:cNvPr>
                <p14:cNvContentPartPr/>
                <p14:nvPr/>
              </p14:nvContentPartPr>
              <p14:xfrm>
                <a:off x="7814162" y="6395102"/>
                <a:ext cx="118080" cy="101160"/>
              </p14:xfrm>
            </p:contentPart>
          </mc:Choice>
          <mc:Fallback xmlns="">
            <p:pic>
              <p:nvPicPr>
                <p:cNvPr id="386" name="Ink 385">
                  <a:extLst>
                    <a:ext uri="{FF2B5EF4-FFF2-40B4-BE49-F238E27FC236}">
                      <a16:creationId xmlns:a16="http://schemas.microsoft.com/office/drawing/2014/main" id="{FBC34E3C-ACDA-419B-A7B6-E40FF53B25A0}"/>
                    </a:ext>
                  </a:extLst>
                </p:cNvPr>
                <p:cNvPicPr/>
                <p:nvPr/>
              </p:nvPicPr>
              <p:blipFill>
                <a:blip r:embed="rId651"/>
                <a:stretch>
                  <a:fillRect/>
                </a:stretch>
              </p:blipFill>
              <p:spPr>
                <a:xfrm>
                  <a:off x="7805522" y="6386102"/>
                  <a:ext cx="135720" cy="118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52">
              <p14:nvContentPartPr>
                <p14:cNvPr id="387" name="Ink 386">
                  <a:extLst>
                    <a:ext uri="{FF2B5EF4-FFF2-40B4-BE49-F238E27FC236}">
                      <a16:creationId xmlns:a16="http://schemas.microsoft.com/office/drawing/2014/main" id="{C64F943E-FF66-4FE0-9F6A-EECDBDFFEE85}"/>
                    </a:ext>
                  </a:extLst>
                </p14:cNvPr>
                <p14:cNvContentPartPr/>
                <p14:nvPr/>
              </p14:nvContentPartPr>
              <p14:xfrm>
                <a:off x="7887242" y="6130862"/>
                <a:ext cx="90000" cy="63000"/>
              </p14:xfrm>
            </p:contentPart>
          </mc:Choice>
          <mc:Fallback xmlns="">
            <p:pic>
              <p:nvPicPr>
                <p:cNvPr id="387" name="Ink 386">
                  <a:extLst>
                    <a:ext uri="{FF2B5EF4-FFF2-40B4-BE49-F238E27FC236}">
                      <a16:creationId xmlns:a16="http://schemas.microsoft.com/office/drawing/2014/main" id="{C64F943E-FF66-4FE0-9F6A-EECDBDFFEE85}"/>
                    </a:ext>
                  </a:extLst>
                </p:cNvPr>
                <p:cNvPicPr/>
                <p:nvPr/>
              </p:nvPicPr>
              <p:blipFill>
                <a:blip r:embed="rId653"/>
                <a:stretch>
                  <a:fillRect/>
                </a:stretch>
              </p:blipFill>
              <p:spPr>
                <a:xfrm>
                  <a:off x="7878242" y="6121862"/>
                  <a:ext cx="107640" cy="80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54">
              <p14:nvContentPartPr>
                <p14:cNvPr id="394" name="Ink 393">
                  <a:extLst>
                    <a:ext uri="{FF2B5EF4-FFF2-40B4-BE49-F238E27FC236}">
                      <a16:creationId xmlns:a16="http://schemas.microsoft.com/office/drawing/2014/main" id="{58B5C01F-1BEF-4231-A80E-2285833C46FA}"/>
                    </a:ext>
                  </a:extLst>
                </p14:cNvPr>
                <p14:cNvContentPartPr/>
                <p14:nvPr/>
              </p14:nvContentPartPr>
              <p14:xfrm>
                <a:off x="8178842" y="6198182"/>
                <a:ext cx="410040" cy="214200"/>
              </p14:xfrm>
            </p:contentPart>
          </mc:Choice>
          <mc:Fallback xmlns="">
            <p:pic>
              <p:nvPicPr>
                <p:cNvPr id="394" name="Ink 393">
                  <a:extLst>
                    <a:ext uri="{FF2B5EF4-FFF2-40B4-BE49-F238E27FC236}">
                      <a16:creationId xmlns:a16="http://schemas.microsoft.com/office/drawing/2014/main" id="{58B5C01F-1BEF-4231-A80E-2285833C46FA}"/>
                    </a:ext>
                  </a:extLst>
                </p:cNvPr>
                <p:cNvPicPr/>
                <p:nvPr/>
              </p:nvPicPr>
              <p:blipFill>
                <a:blip r:embed="rId655"/>
                <a:stretch>
                  <a:fillRect/>
                </a:stretch>
              </p:blipFill>
              <p:spPr>
                <a:xfrm>
                  <a:off x="8170202" y="6189182"/>
                  <a:ext cx="427680" cy="231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56">
              <p14:nvContentPartPr>
                <p14:cNvPr id="395" name="Ink 394">
                  <a:extLst>
                    <a:ext uri="{FF2B5EF4-FFF2-40B4-BE49-F238E27FC236}">
                      <a16:creationId xmlns:a16="http://schemas.microsoft.com/office/drawing/2014/main" id="{4E17D33E-C7F9-45D5-A905-BD167AD42DE6}"/>
                    </a:ext>
                  </a:extLst>
                </p14:cNvPr>
                <p14:cNvContentPartPr/>
                <p14:nvPr/>
              </p14:nvContentPartPr>
              <p14:xfrm>
                <a:off x="8173082" y="6333182"/>
                <a:ext cx="84600" cy="168120"/>
              </p14:xfrm>
            </p:contentPart>
          </mc:Choice>
          <mc:Fallback xmlns="">
            <p:pic>
              <p:nvPicPr>
                <p:cNvPr id="395" name="Ink 394">
                  <a:extLst>
                    <a:ext uri="{FF2B5EF4-FFF2-40B4-BE49-F238E27FC236}">
                      <a16:creationId xmlns:a16="http://schemas.microsoft.com/office/drawing/2014/main" id="{4E17D33E-C7F9-45D5-A905-BD167AD42DE6}"/>
                    </a:ext>
                  </a:extLst>
                </p:cNvPr>
                <p:cNvPicPr/>
                <p:nvPr/>
              </p:nvPicPr>
              <p:blipFill>
                <a:blip r:embed="rId657"/>
                <a:stretch>
                  <a:fillRect/>
                </a:stretch>
              </p:blipFill>
              <p:spPr>
                <a:xfrm>
                  <a:off x="8164442" y="6324182"/>
                  <a:ext cx="102240" cy="185760"/>
                </a:xfrm>
                <a:prstGeom prst="rect">
                  <a:avLst/>
                </a:prstGeom>
              </p:spPr>
            </p:pic>
          </mc:Fallback>
        </mc:AlternateContent>
      </p:grpSp>
    </p:spTree>
    <p:extLst>
      <p:ext uri="{BB962C8B-B14F-4D97-AF65-F5344CB8AC3E}">
        <p14:creationId xmlns:p14="http://schemas.microsoft.com/office/powerpoint/2010/main" val="43646153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55622" y="1722451"/>
            <a:ext cx="7496989" cy="3551551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4504" y="1543959"/>
            <a:ext cx="3142094" cy="527157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812177" y="5021852"/>
            <a:ext cx="2035204" cy="504299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003936" y="4997270"/>
            <a:ext cx="2155503" cy="486611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50463" y="2256475"/>
            <a:ext cx="1750659" cy="417714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CFA122AD-3493-492C-8C2E-208E3C06A7E8}"/>
                  </a:ext>
                </a:extLst>
              </p14:cNvPr>
              <p14:cNvContentPartPr/>
              <p14:nvPr/>
            </p14:nvContentPartPr>
            <p14:xfrm>
              <a:off x="2619362" y="5722803"/>
              <a:ext cx="707040" cy="184680"/>
            </p14:xfrm>
          </p:contentPart>
        </mc:Choice>
        <mc:Fallback xmlns=""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CFA122AD-3493-492C-8C2E-208E3C06A7E8}"/>
                  </a:ext>
                </a:extLst>
              </p:cNvPr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2610362" y="5713803"/>
                <a:ext cx="724680" cy="202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8" name="Ink 7">
                <a:extLst>
                  <a:ext uri="{FF2B5EF4-FFF2-40B4-BE49-F238E27FC236}">
                    <a16:creationId xmlns:a16="http://schemas.microsoft.com/office/drawing/2014/main" id="{444E3A1C-275B-433A-A55E-D98562A2FDF4}"/>
                  </a:ext>
                </a:extLst>
              </p14:cNvPr>
              <p14:cNvContentPartPr/>
              <p14:nvPr/>
            </p14:nvContentPartPr>
            <p14:xfrm>
              <a:off x="5811482" y="5660163"/>
              <a:ext cx="621360" cy="233280"/>
            </p14:xfrm>
          </p:contentPart>
        </mc:Choice>
        <mc:Fallback xmlns="">
          <p:pic>
            <p:nvPicPr>
              <p:cNvPr id="8" name="Ink 7">
                <a:extLst>
                  <a:ext uri="{FF2B5EF4-FFF2-40B4-BE49-F238E27FC236}">
                    <a16:creationId xmlns:a16="http://schemas.microsoft.com/office/drawing/2014/main" id="{444E3A1C-275B-433A-A55E-D98562A2FDF4}"/>
                  </a:ext>
                </a:extLst>
              </p:cNvPr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5802842" y="5651163"/>
                <a:ext cx="639000" cy="250920"/>
              </a:xfrm>
              <a:prstGeom prst="rect">
                <a:avLst/>
              </a:prstGeom>
            </p:spPr>
          </p:pic>
        </mc:Fallback>
      </mc:AlternateContent>
      <p:grpSp>
        <p:nvGrpSpPr>
          <p:cNvPr id="28" name="Group 27">
            <a:extLst>
              <a:ext uri="{FF2B5EF4-FFF2-40B4-BE49-F238E27FC236}">
                <a16:creationId xmlns:a16="http://schemas.microsoft.com/office/drawing/2014/main" id="{C5EE3674-11A6-4156-AFC4-DDE4464C26D4}"/>
              </a:ext>
            </a:extLst>
          </p:cNvPr>
          <p:cNvGrpSpPr/>
          <p:nvPr/>
        </p:nvGrpSpPr>
        <p:grpSpPr>
          <a:xfrm>
            <a:off x="2255762" y="246483"/>
            <a:ext cx="1346040" cy="1863000"/>
            <a:chOff x="2255762" y="246483"/>
            <a:chExt cx="1346040" cy="18630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1">
              <p14:nvContentPartPr>
                <p14:cNvPr id="10" name="Ink 9">
                  <a:extLst>
                    <a:ext uri="{FF2B5EF4-FFF2-40B4-BE49-F238E27FC236}">
                      <a16:creationId xmlns:a16="http://schemas.microsoft.com/office/drawing/2014/main" id="{C3D2F49D-49B3-4702-84AC-DEA27996DC76}"/>
                    </a:ext>
                  </a:extLst>
                </p14:cNvPr>
                <p14:cNvContentPartPr/>
                <p14:nvPr/>
              </p14:nvContentPartPr>
              <p14:xfrm>
                <a:off x="2350802" y="913923"/>
                <a:ext cx="420840" cy="365040"/>
              </p14:xfrm>
            </p:contentPart>
          </mc:Choice>
          <mc:Fallback xmlns="">
            <p:pic>
              <p:nvPicPr>
                <p:cNvPr id="10" name="Ink 9">
                  <a:extLst>
                    <a:ext uri="{FF2B5EF4-FFF2-40B4-BE49-F238E27FC236}">
                      <a16:creationId xmlns:a16="http://schemas.microsoft.com/office/drawing/2014/main" id="{C3D2F49D-49B3-4702-84AC-DEA27996DC76}"/>
                    </a:ext>
                  </a:extLst>
                </p:cNvPr>
                <p:cNvPicPr/>
                <p:nvPr/>
              </p:nvPicPr>
              <p:blipFill>
                <a:blip r:embed="rId12"/>
                <a:stretch>
                  <a:fillRect/>
                </a:stretch>
              </p:blipFill>
              <p:spPr>
                <a:xfrm>
                  <a:off x="2341802" y="905283"/>
                  <a:ext cx="438480" cy="382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">
              <p14:nvContentPartPr>
                <p14:cNvPr id="11" name="Ink 10">
                  <a:extLst>
                    <a:ext uri="{FF2B5EF4-FFF2-40B4-BE49-F238E27FC236}">
                      <a16:creationId xmlns:a16="http://schemas.microsoft.com/office/drawing/2014/main" id="{B0CD226A-9A5C-4DC6-96D6-BA9B45114E28}"/>
                    </a:ext>
                  </a:extLst>
                </p14:cNvPr>
                <p14:cNvContentPartPr/>
                <p14:nvPr/>
              </p14:nvContentPartPr>
              <p14:xfrm>
                <a:off x="2411642" y="1144323"/>
                <a:ext cx="146520" cy="148680"/>
              </p14:xfrm>
            </p:contentPart>
          </mc:Choice>
          <mc:Fallback xmlns="">
            <p:pic>
              <p:nvPicPr>
                <p:cNvPr id="11" name="Ink 10">
                  <a:extLst>
                    <a:ext uri="{FF2B5EF4-FFF2-40B4-BE49-F238E27FC236}">
                      <a16:creationId xmlns:a16="http://schemas.microsoft.com/office/drawing/2014/main" id="{B0CD226A-9A5C-4DC6-96D6-BA9B45114E28}"/>
                    </a:ext>
                  </a:extLst>
                </p:cNvPr>
                <p:cNvPicPr/>
                <p:nvPr/>
              </p:nvPicPr>
              <p:blipFill>
                <a:blip r:embed="rId14"/>
                <a:stretch>
                  <a:fillRect/>
                </a:stretch>
              </p:blipFill>
              <p:spPr>
                <a:xfrm>
                  <a:off x="2403002" y="1135323"/>
                  <a:ext cx="164160" cy="166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">
              <p14:nvContentPartPr>
                <p14:cNvPr id="12" name="Ink 11">
                  <a:extLst>
                    <a:ext uri="{FF2B5EF4-FFF2-40B4-BE49-F238E27FC236}">
                      <a16:creationId xmlns:a16="http://schemas.microsoft.com/office/drawing/2014/main" id="{15750291-D54B-4654-927D-3FBC94270086}"/>
                    </a:ext>
                  </a:extLst>
                </p14:cNvPr>
                <p14:cNvContentPartPr/>
                <p14:nvPr/>
              </p14:nvContentPartPr>
              <p14:xfrm>
                <a:off x="2950562" y="813123"/>
                <a:ext cx="208080" cy="305280"/>
              </p14:xfrm>
            </p:contentPart>
          </mc:Choice>
          <mc:Fallback xmlns="">
            <p:pic>
              <p:nvPicPr>
                <p:cNvPr id="12" name="Ink 11">
                  <a:extLst>
                    <a:ext uri="{FF2B5EF4-FFF2-40B4-BE49-F238E27FC236}">
                      <a16:creationId xmlns:a16="http://schemas.microsoft.com/office/drawing/2014/main" id="{15750291-D54B-4654-927D-3FBC94270086}"/>
                    </a:ext>
                  </a:extLst>
                </p:cNvPr>
                <p:cNvPicPr/>
                <p:nvPr/>
              </p:nvPicPr>
              <p:blipFill>
                <a:blip r:embed="rId16"/>
                <a:stretch>
                  <a:fillRect/>
                </a:stretch>
              </p:blipFill>
              <p:spPr>
                <a:xfrm>
                  <a:off x="2941922" y="804483"/>
                  <a:ext cx="225720" cy="322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">
              <p14:nvContentPartPr>
                <p14:cNvPr id="14" name="Ink 13">
                  <a:extLst>
                    <a:ext uri="{FF2B5EF4-FFF2-40B4-BE49-F238E27FC236}">
                      <a16:creationId xmlns:a16="http://schemas.microsoft.com/office/drawing/2014/main" id="{FF15FC98-5DB5-48D3-8EF4-33199F729E8B}"/>
                    </a:ext>
                  </a:extLst>
                </p14:cNvPr>
                <p14:cNvContentPartPr/>
                <p14:nvPr/>
              </p14:nvContentPartPr>
              <p14:xfrm>
                <a:off x="3197522" y="779643"/>
                <a:ext cx="51120" cy="363960"/>
              </p14:xfrm>
            </p:contentPart>
          </mc:Choice>
          <mc:Fallback xmlns="">
            <p:pic>
              <p:nvPicPr>
                <p:cNvPr id="14" name="Ink 13">
                  <a:extLst>
                    <a:ext uri="{FF2B5EF4-FFF2-40B4-BE49-F238E27FC236}">
                      <a16:creationId xmlns:a16="http://schemas.microsoft.com/office/drawing/2014/main" id="{FF15FC98-5DB5-48D3-8EF4-33199F729E8B}"/>
                    </a:ext>
                  </a:extLst>
                </p:cNvPr>
                <p:cNvPicPr/>
                <p:nvPr/>
              </p:nvPicPr>
              <p:blipFill>
                <a:blip r:embed="rId18"/>
                <a:stretch>
                  <a:fillRect/>
                </a:stretch>
              </p:blipFill>
              <p:spPr>
                <a:xfrm>
                  <a:off x="3188522" y="770643"/>
                  <a:ext cx="68760" cy="381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">
              <p14:nvContentPartPr>
                <p14:cNvPr id="15" name="Ink 14">
                  <a:extLst>
                    <a:ext uri="{FF2B5EF4-FFF2-40B4-BE49-F238E27FC236}">
                      <a16:creationId xmlns:a16="http://schemas.microsoft.com/office/drawing/2014/main" id="{75C65A38-B256-42EA-8EC9-F2A1D2D00B01}"/>
                    </a:ext>
                  </a:extLst>
                </p14:cNvPr>
                <p14:cNvContentPartPr/>
                <p14:nvPr/>
              </p14:nvContentPartPr>
              <p14:xfrm>
                <a:off x="3135602" y="779643"/>
                <a:ext cx="252720" cy="376200"/>
              </p14:xfrm>
            </p:contentPart>
          </mc:Choice>
          <mc:Fallback xmlns="">
            <p:pic>
              <p:nvPicPr>
                <p:cNvPr id="15" name="Ink 14">
                  <a:extLst>
                    <a:ext uri="{FF2B5EF4-FFF2-40B4-BE49-F238E27FC236}">
                      <a16:creationId xmlns:a16="http://schemas.microsoft.com/office/drawing/2014/main" id="{75C65A38-B256-42EA-8EC9-F2A1D2D00B01}"/>
                    </a:ext>
                  </a:extLst>
                </p:cNvPr>
                <p:cNvPicPr/>
                <p:nvPr/>
              </p:nvPicPr>
              <p:blipFill>
                <a:blip r:embed="rId20"/>
                <a:stretch>
                  <a:fillRect/>
                </a:stretch>
              </p:blipFill>
              <p:spPr>
                <a:xfrm>
                  <a:off x="3126962" y="770643"/>
                  <a:ext cx="270360" cy="393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">
              <p14:nvContentPartPr>
                <p14:cNvPr id="16" name="Ink 15">
                  <a:extLst>
                    <a:ext uri="{FF2B5EF4-FFF2-40B4-BE49-F238E27FC236}">
                      <a16:creationId xmlns:a16="http://schemas.microsoft.com/office/drawing/2014/main" id="{66C262DE-C0D5-44D8-A2CF-BDFC344AEC9A}"/>
                    </a:ext>
                  </a:extLst>
                </p14:cNvPr>
                <p14:cNvContentPartPr/>
                <p14:nvPr/>
              </p14:nvContentPartPr>
              <p14:xfrm>
                <a:off x="3421442" y="818523"/>
                <a:ext cx="180360" cy="315000"/>
              </p14:xfrm>
            </p:contentPart>
          </mc:Choice>
          <mc:Fallback xmlns="">
            <p:pic>
              <p:nvPicPr>
                <p:cNvPr id="16" name="Ink 15">
                  <a:extLst>
                    <a:ext uri="{FF2B5EF4-FFF2-40B4-BE49-F238E27FC236}">
                      <a16:creationId xmlns:a16="http://schemas.microsoft.com/office/drawing/2014/main" id="{66C262DE-C0D5-44D8-A2CF-BDFC344AEC9A}"/>
                    </a:ext>
                  </a:extLst>
                </p:cNvPr>
                <p:cNvPicPr/>
                <p:nvPr/>
              </p:nvPicPr>
              <p:blipFill>
                <a:blip r:embed="rId22"/>
                <a:stretch>
                  <a:fillRect/>
                </a:stretch>
              </p:blipFill>
              <p:spPr>
                <a:xfrm>
                  <a:off x="3412442" y="809523"/>
                  <a:ext cx="198000" cy="332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">
              <p14:nvContentPartPr>
                <p14:cNvPr id="18" name="Ink 17">
                  <a:extLst>
                    <a:ext uri="{FF2B5EF4-FFF2-40B4-BE49-F238E27FC236}">
                      <a16:creationId xmlns:a16="http://schemas.microsoft.com/office/drawing/2014/main" id="{9E63DD62-1D4D-4D4A-9A44-66F5B3E96EE7}"/>
                    </a:ext>
                  </a:extLst>
                </p14:cNvPr>
                <p14:cNvContentPartPr/>
                <p14:nvPr/>
              </p14:nvContentPartPr>
              <p14:xfrm>
                <a:off x="2255762" y="532683"/>
                <a:ext cx="201600" cy="1576800"/>
              </p14:xfrm>
            </p:contentPart>
          </mc:Choice>
          <mc:Fallback xmlns="">
            <p:pic>
              <p:nvPicPr>
                <p:cNvPr id="18" name="Ink 17">
                  <a:extLst>
                    <a:ext uri="{FF2B5EF4-FFF2-40B4-BE49-F238E27FC236}">
                      <a16:creationId xmlns:a16="http://schemas.microsoft.com/office/drawing/2014/main" id="{9E63DD62-1D4D-4D4A-9A44-66F5B3E96EE7}"/>
                    </a:ext>
                  </a:extLst>
                </p:cNvPr>
                <p:cNvPicPr/>
                <p:nvPr/>
              </p:nvPicPr>
              <p:blipFill>
                <a:blip r:embed="rId24"/>
                <a:stretch>
                  <a:fillRect/>
                </a:stretch>
              </p:blipFill>
              <p:spPr>
                <a:xfrm>
                  <a:off x="2246762" y="524043"/>
                  <a:ext cx="219240" cy="1594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">
              <p14:nvContentPartPr>
                <p14:cNvPr id="19" name="Ink 18">
                  <a:extLst>
                    <a:ext uri="{FF2B5EF4-FFF2-40B4-BE49-F238E27FC236}">
                      <a16:creationId xmlns:a16="http://schemas.microsoft.com/office/drawing/2014/main" id="{D9B274E6-404A-4056-A780-2CFBC6271CB7}"/>
                    </a:ext>
                  </a:extLst>
                </p14:cNvPr>
                <p14:cNvContentPartPr/>
                <p14:nvPr/>
              </p14:nvContentPartPr>
              <p14:xfrm>
                <a:off x="2405882" y="325323"/>
                <a:ext cx="146880" cy="273240"/>
              </p14:xfrm>
            </p:contentPart>
          </mc:Choice>
          <mc:Fallback xmlns="">
            <p:pic>
              <p:nvPicPr>
                <p:cNvPr id="19" name="Ink 18">
                  <a:extLst>
                    <a:ext uri="{FF2B5EF4-FFF2-40B4-BE49-F238E27FC236}">
                      <a16:creationId xmlns:a16="http://schemas.microsoft.com/office/drawing/2014/main" id="{D9B274E6-404A-4056-A780-2CFBC6271CB7}"/>
                    </a:ext>
                  </a:extLst>
                </p:cNvPr>
                <p:cNvPicPr/>
                <p:nvPr/>
              </p:nvPicPr>
              <p:blipFill>
                <a:blip r:embed="rId26"/>
                <a:stretch>
                  <a:fillRect/>
                </a:stretch>
              </p:blipFill>
              <p:spPr>
                <a:xfrm>
                  <a:off x="2396882" y="316323"/>
                  <a:ext cx="164520" cy="290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">
              <p14:nvContentPartPr>
                <p14:cNvPr id="20" name="Ink 19">
                  <a:extLst>
                    <a:ext uri="{FF2B5EF4-FFF2-40B4-BE49-F238E27FC236}">
                      <a16:creationId xmlns:a16="http://schemas.microsoft.com/office/drawing/2014/main" id="{A7E89930-94DB-4333-8984-6FBB89190C5B}"/>
                    </a:ext>
                  </a:extLst>
                </p14:cNvPr>
                <p14:cNvContentPartPr/>
                <p14:nvPr/>
              </p14:nvContentPartPr>
              <p14:xfrm>
                <a:off x="2636282" y="454203"/>
                <a:ext cx="11520" cy="95760"/>
              </p14:xfrm>
            </p:contentPart>
          </mc:Choice>
          <mc:Fallback xmlns="">
            <p:pic>
              <p:nvPicPr>
                <p:cNvPr id="20" name="Ink 19">
                  <a:extLst>
                    <a:ext uri="{FF2B5EF4-FFF2-40B4-BE49-F238E27FC236}">
                      <a16:creationId xmlns:a16="http://schemas.microsoft.com/office/drawing/2014/main" id="{A7E89930-94DB-4333-8984-6FBB89190C5B}"/>
                    </a:ext>
                  </a:extLst>
                </p:cNvPr>
                <p:cNvPicPr/>
                <p:nvPr/>
              </p:nvPicPr>
              <p:blipFill>
                <a:blip r:embed="rId28"/>
                <a:stretch>
                  <a:fillRect/>
                </a:stretch>
              </p:blipFill>
              <p:spPr>
                <a:xfrm>
                  <a:off x="2627642" y="445563"/>
                  <a:ext cx="29160" cy="113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">
              <p14:nvContentPartPr>
                <p14:cNvPr id="21" name="Ink 20">
                  <a:extLst>
                    <a:ext uri="{FF2B5EF4-FFF2-40B4-BE49-F238E27FC236}">
                      <a16:creationId xmlns:a16="http://schemas.microsoft.com/office/drawing/2014/main" id="{9328600C-972C-45ED-9A81-35F6301B57F7}"/>
                    </a:ext>
                  </a:extLst>
                </p14:cNvPr>
                <p14:cNvContentPartPr/>
                <p14:nvPr/>
              </p14:nvContentPartPr>
              <p14:xfrm>
                <a:off x="2709362" y="482283"/>
                <a:ext cx="50760" cy="78840"/>
              </p14:xfrm>
            </p:contentPart>
          </mc:Choice>
          <mc:Fallback xmlns="">
            <p:pic>
              <p:nvPicPr>
                <p:cNvPr id="21" name="Ink 20">
                  <a:extLst>
                    <a:ext uri="{FF2B5EF4-FFF2-40B4-BE49-F238E27FC236}">
                      <a16:creationId xmlns:a16="http://schemas.microsoft.com/office/drawing/2014/main" id="{9328600C-972C-45ED-9A81-35F6301B57F7}"/>
                    </a:ext>
                  </a:extLst>
                </p:cNvPr>
                <p:cNvPicPr/>
                <p:nvPr/>
              </p:nvPicPr>
              <p:blipFill>
                <a:blip r:embed="rId30"/>
                <a:stretch>
                  <a:fillRect/>
                </a:stretch>
              </p:blipFill>
              <p:spPr>
                <a:xfrm>
                  <a:off x="2700362" y="473283"/>
                  <a:ext cx="68400" cy="96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">
              <p14:nvContentPartPr>
                <p14:cNvPr id="22" name="Ink 21">
                  <a:extLst>
                    <a:ext uri="{FF2B5EF4-FFF2-40B4-BE49-F238E27FC236}">
                      <a16:creationId xmlns:a16="http://schemas.microsoft.com/office/drawing/2014/main" id="{7CDB28FB-71B6-436E-A12C-F65BF14A46DE}"/>
                    </a:ext>
                  </a:extLst>
                </p14:cNvPr>
                <p14:cNvContentPartPr/>
                <p14:nvPr/>
              </p14:nvContentPartPr>
              <p14:xfrm>
                <a:off x="2885042" y="280323"/>
                <a:ext cx="116640" cy="370080"/>
              </p14:xfrm>
            </p:contentPart>
          </mc:Choice>
          <mc:Fallback xmlns="">
            <p:pic>
              <p:nvPicPr>
                <p:cNvPr id="22" name="Ink 21">
                  <a:extLst>
                    <a:ext uri="{FF2B5EF4-FFF2-40B4-BE49-F238E27FC236}">
                      <a16:creationId xmlns:a16="http://schemas.microsoft.com/office/drawing/2014/main" id="{7CDB28FB-71B6-436E-A12C-F65BF14A46DE}"/>
                    </a:ext>
                  </a:extLst>
                </p:cNvPr>
                <p:cNvPicPr/>
                <p:nvPr/>
              </p:nvPicPr>
              <p:blipFill>
                <a:blip r:embed="rId32"/>
                <a:stretch>
                  <a:fillRect/>
                </a:stretch>
              </p:blipFill>
              <p:spPr>
                <a:xfrm>
                  <a:off x="2876402" y="271323"/>
                  <a:ext cx="134280" cy="387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">
              <p14:nvContentPartPr>
                <p14:cNvPr id="23" name="Ink 22">
                  <a:extLst>
                    <a:ext uri="{FF2B5EF4-FFF2-40B4-BE49-F238E27FC236}">
                      <a16:creationId xmlns:a16="http://schemas.microsoft.com/office/drawing/2014/main" id="{7854326C-B2D1-4A32-97D7-441700D0A8E3}"/>
                    </a:ext>
                  </a:extLst>
                </p14:cNvPr>
                <p14:cNvContentPartPr/>
                <p14:nvPr/>
              </p14:nvContentPartPr>
              <p14:xfrm>
                <a:off x="3023282" y="471123"/>
                <a:ext cx="106920" cy="79200"/>
              </p14:xfrm>
            </p:contentPart>
          </mc:Choice>
          <mc:Fallback xmlns="">
            <p:pic>
              <p:nvPicPr>
                <p:cNvPr id="23" name="Ink 22">
                  <a:extLst>
                    <a:ext uri="{FF2B5EF4-FFF2-40B4-BE49-F238E27FC236}">
                      <a16:creationId xmlns:a16="http://schemas.microsoft.com/office/drawing/2014/main" id="{7854326C-B2D1-4A32-97D7-441700D0A8E3}"/>
                    </a:ext>
                  </a:extLst>
                </p:cNvPr>
                <p:cNvPicPr/>
                <p:nvPr/>
              </p:nvPicPr>
              <p:blipFill>
                <a:blip r:embed="rId34"/>
                <a:stretch>
                  <a:fillRect/>
                </a:stretch>
              </p:blipFill>
              <p:spPr>
                <a:xfrm>
                  <a:off x="3014642" y="462123"/>
                  <a:ext cx="124560" cy="96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">
              <p14:nvContentPartPr>
                <p14:cNvPr id="24" name="Ink 23">
                  <a:extLst>
                    <a:ext uri="{FF2B5EF4-FFF2-40B4-BE49-F238E27FC236}">
                      <a16:creationId xmlns:a16="http://schemas.microsoft.com/office/drawing/2014/main" id="{C8939A48-F439-4A65-BA3D-D33538222157}"/>
                    </a:ext>
                  </a:extLst>
                </p14:cNvPr>
                <p14:cNvContentPartPr/>
                <p14:nvPr/>
              </p14:nvContentPartPr>
              <p14:xfrm>
                <a:off x="3214082" y="297243"/>
                <a:ext cx="56520" cy="50760"/>
              </p14:xfrm>
            </p:contentPart>
          </mc:Choice>
          <mc:Fallback xmlns="">
            <p:pic>
              <p:nvPicPr>
                <p:cNvPr id="24" name="Ink 23">
                  <a:extLst>
                    <a:ext uri="{FF2B5EF4-FFF2-40B4-BE49-F238E27FC236}">
                      <a16:creationId xmlns:a16="http://schemas.microsoft.com/office/drawing/2014/main" id="{C8939A48-F439-4A65-BA3D-D33538222157}"/>
                    </a:ext>
                  </a:extLst>
                </p:cNvPr>
                <p:cNvPicPr/>
                <p:nvPr/>
              </p:nvPicPr>
              <p:blipFill>
                <a:blip r:embed="rId36"/>
                <a:stretch>
                  <a:fillRect/>
                </a:stretch>
              </p:blipFill>
              <p:spPr>
                <a:xfrm>
                  <a:off x="3205442" y="288243"/>
                  <a:ext cx="74160" cy="68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">
              <p14:nvContentPartPr>
                <p14:cNvPr id="25" name="Ink 24">
                  <a:extLst>
                    <a:ext uri="{FF2B5EF4-FFF2-40B4-BE49-F238E27FC236}">
                      <a16:creationId xmlns:a16="http://schemas.microsoft.com/office/drawing/2014/main" id="{035A8080-6AD6-4DFA-9E5B-0BDE66939756}"/>
                    </a:ext>
                  </a:extLst>
                </p14:cNvPr>
                <p14:cNvContentPartPr/>
                <p14:nvPr/>
              </p14:nvContentPartPr>
              <p14:xfrm>
                <a:off x="3225602" y="246483"/>
                <a:ext cx="140040" cy="259200"/>
              </p14:xfrm>
            </p:contentPart>
          </mc:Choice>
          <mc:Fallback xmlns="">
            <p:pic>
              <p:nvPicPr>
                <p:cNvPr id="25" name="Ink 24">
                  <a:extLst>
                    <a:ext uri="{FF2B5EF4-FFF2-40B4-BE49-F238E27FC236}">
                      <a16:creationId xmlns:a16="http://schemas.microsoft.com/office/drawing/2014/main" id="{035A8080-6AD6-4DFA-9E5B-0BDE66939756}"/>
                    </a:ext>
                  </a:extLst>
                </p:cNvPr>
                <p:cNvPicPr/>
                <p:nvPr/>
              </p:nvPicPr>
              <p:blipFill>
                <a:blip r:embed="rId38"/>
                <a:stretch>
                  <a:fillRect/>
                </a:stretch>
              </p:blipFill>
              <p:spPr>
                <a:xfrm>
                  <a:off x="3216962" y="237843"/>
                  <a:ext cx="157680" cy="276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9">
              <p14:nvContentPartPr>
                <p14:cNvPr id="26" name="Ink 25">
                  <a:extLst>
                    <a:ext uri="{FF2B5EF4-FFF2-40B4-BE49-F238E27FC236}">
                      <a16:creationId xmlns:a16="http://schemas.microsoft.com/office/drawing/2014/main" id="{69797B55-2839-4EA5-9650-28972599CC6A}"/>
                    </a:ext>
                  </a:extLst>
                </p14:cNvPr>
                <p14:cNvContentPartPr/>
                <p14:nvPr/>
              </p14:nvContentPartPr>
              <p14:xfrm>
                <a:off x="3404882" y="409203"/>
                <a:ext cx="56880" cy="140760"/>
              </p14:xfrm>
            </p:contentPart>
          </mc:Choice>
          <mc:Fallback xmlns="">
            <p:pic>
              <p:nvPicPr>
                <p:cNvPr id="26" name="Ink 25">
                  <a:extLst>
                    <a:ext uri="{FF2B5EF4-FFF2-40B4-BE49-F238E27FC236}">
                      <a16:creationId xmlns:a16="http://schemas.microsoft.com/office/drawing/2014/main" id="{69797B55-2839-4EA5-9650-28972599CC6A}"/>
                    </a:ext>
                  </a:extLst>
                </p:cNvPr>
                <p:cNvPicPr/>
                <p:nvPr/>
              </p:nvPicPr>
              <p:blipFill>
                <a:blip r:embed="rId40"/>
                <a:stretch>
                  <a:fillRect/>
                </a:stretch>
              </p:blipFill>
              <p:spPr>
                <a:xfrm>
                  <a:off x="3395882" y="400563"/>
                  <a:ext cx="74520" cy="158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1">
              <p14:nvContentPartPr>
                <p14:cNvPr id="27" name="Ink 26">
                  <a:extLst>
                    <a:ext uri="{FF2B5EF4-FFF2-40B4-BE49-F238E27FC236}">
                      <a16:creationId xmlns:a16="http://schemas.microsoft.com/office/drawing/2014/main" id="{1508A3C3-7D0A-4273-8324-40050FE103B9}"/>
                    </a:ext>
                  </a:extLst>
                </p14:cNvPr>
                <p14:cNvContentPartPr/>
                <p14:nvPr/>
              </p14:nvContentPartPr>
              <p14:xfrm>
                <a:off x="3191762" y="571923"/>
                <a:ext cx="11520" cy="45360"/>
              </p14:xfrm>
            </p:contentPart>
          </mc:Choice>
          <mc:Fallback xmlns="">
            <p:pic>
              <p:nvPicPr>
                <p:cNvPr id="27" name="Ink 26">
                  <a:extLst>
                    <a:ext uri="{FF2B5EF4-FFF2-40B4-BE49-F238E27FC236}">
                      <a16:creationId xmlns:a16="http://schemas.microsoft.com/office/drawing/2014/main" id="{1508A3C3-7D0A-4273-8324-40050FE103B9}"/>
                    </a:ext>
                  </a:extLst>
                </p:cNvPr>
                <p:cNvPicPr/>
                <p:nvPr/>
              </p:nvPicPr>
              <p:blipFill>
                <a:blip r:embed="rId42"/>
                <a:stretch>
                  <a:fillRect/>
                </a:stretch>
              </p:blipFill>
              <p:spPr>
                <a:xfrm>
                  <a:off x="3183122" y="563283"/>
                  <a:ext cx="29160" cy="6300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43">
            <p14:nvContentPartPr>
              <p14:cNvPr id="29" name="Ink 28">
                <a:extLst>
                  <a:ext uri="{FF2B5EF4-FFF2-40B4-BE49-F238E27FC236}">
                    <a16:creationId xmlns:a16="http://schemas.microsoft.com/office/drawing/2014/main" id="{1207D584-6CD3-49D4-A14B-812ADD790B41}"/>
                  </a:ext>
                </a:extLst>
              </p14:cNvPr>
              <p14:cNvContentPartPr/>
              <p14:nvPr/>
            </p14:nvContentPartPr>
            <p14:xfrm>
              <a:off x="7315202" y="3261843"/>
              <a:ext cx="864360" cy="631440"/>
            </p14:xfrm>
          </p:contentPart>
        </mc:Choice>
        <mc:Fallback xmlns="">
          <p:pic>
            <p:nvPicPr>
              <p:cNvPr id="29" name="Ink 28">
                <a:extLst>
                  <a:ext uri="{FF2B5EF4-FFF2-40B4-BE49-F238E27FC236}">
                    <a16:creationId xmlns:a16="http://schemas.microsoft.com/office/drawing/2014/main" id="{1207D584-6CD3-49D4-A14B-812ADD790B41}"/>
                  </a:ext>
                </a:extLst>
              </p:cNvPr>
              <p:cNvPicPr/>
              <p:nvPr/>
            </p:nvPicPr>
            <p:blipFill>
              <a:blip r:embed="rId44"/>
              <a:stretch>
                <a:fillRect/>
              </a:stretch>
            </p:blipFill>
            <p:spPr>
              <a:xfrm>
                <a:off x="7306562" y="3253203"/>
                <a:ext cx="882000" cy="649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5">
            <p14:nvContentPartPr>
              <p14:cNvPr id="77" name="Ink 76">
                <a:extLst>
                  <a:ext uri="{FF2B5EF4-FFF2-40B4-BE49-F238E27FC236}">
                    <a16:creationId xmlns:a16="http://schemas.microsoft.com/office/drawing/2014/main" id="{7DF06B04-957E-4FEC-8099-376AE023624D}"/>
                  </a:ext>
                </a:extLst>
              </p14:cNvPr>
              <p14:cNvContentPartPr/>
              <p14:nvPr/>
            </p14:nvContentPartPr>
            <p14:xfrm>
              <a:off x="383402" y="1503243"/>
              <a:ext cx="362880" cy="352800"/>
            </p14:xfrm>
          </p:contentPart>
        </mc:Choice>
        <mc:Fallback xmlns="">
          <p:pic>
            <p:nvPicPr>
              <p:cNvPr id="77" name="Ink 76">
                <a:extLst>
                  <a:ext uri="{FF2B5EF4-FFF2-40B4-BE49-F238E27FC236}">
                    <a16:creationId xmlns:a16="http://schemas.microsoft.com/office/drawing/2014/main" id="{7DF06B04-957E-4FEC-8099-376AE023624D}"/>
                  </a:ext>
                </a:extLst>
              </p:cNvPr>
              <p:cNvPicPr/>
              <p:nvPr/>
            </p:nvPicPr>
            <p:blipFill>
              <a:blip r:embed="rId46"/>
              <a:stretch>
                <a:fillRect/>
              </a:stretch>
            </p:blipFill>
            <p:spPr>
              <a:xfrm>
                <a:off x="374402" y="1494603"/>
                <a:ext cx="380520" cy="370440"/>
              </a:xfrm>
              <a:prstGeom prst="rect">
                <a:avLst/>
              </a:prstGeom>
            </p:spPr>
          </p:pic>
        </mc:Fallback>
      </mc:AlternateContent>
      <p:grpSp>
        <p:nvGrpSpPr>
          <p:cNvPr id="92" name="Group 91">
            <a:extLst>
              <a:ext uri="{FF2B5EF4-FFF2-40B4-BE49-F238E27FC236}">
                <a16:creationId xmlns:a16="http://schemas.microsoft.com/office/drawing/2014/main" id="{CB1DFA8A-012E-40B5-A39F-BC5177B51380}"/>
              </a:ext>
            </a:extLst>
          </p:cNvPr>
          <p:cNvGrpSpPr/>
          <p:nvPr/>
        </p:nvGrpSpPr>
        <p:grpSpPr>
          <a:xfrm>
            <a:off x="4936322" y="219123"/>
            <a:ext cx="3439080" cy="907920"/>
            <a:chOff x="4936322" y="219123"/>
            <a:chExt cx="3439080" cy="9079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7">
              <p14:nvContentPartPr>
                <p14:cNvPr id="31" name="Ink 30">
                  <a:extLst>
                    <a:ext uri="{FF2B5EF4-FFF2-40B4-BE49-F238E27FC236}">
                      <a16:creationId xmlns:a16="http://schemas.microsoft.com/office/drawing/2014/main" id="{7B280197-478A-4677-B7DA-6AA9AF132309}"/>
                    </a:ext>
                  </a:extLst>
                </p14:cNvPr>
                <p14:cNvContentPartPr/>
                <p14:nvPr/>
              </p14:nvContentPartPr>
              <p14:xfrm>
                <a:off x="5199842" y="538443"/>
                <a:ext cx="128520" cy="348480"/>
              </p14:xfrm>
            </p:contentPart>
          </mc:Choice>
          <mc:Fallback xmlns="">
            <p:pic>
              <p:nvPicPr>
                <p:cNvPr id="31" name="Ink 30">
                  <a:extLst>
                    <a:ext uri="{FF2B5EF4-FFF2-40B4-BE49-F238E27FC236}">
                      <a16:creationId xmlns:a16="http://schemas.microsoft.com/office/drawing/2014/main" id="{7B280197-478A-4677-B7DA-6AA9AF132309}"/>
                    </a:ext>
                  </a:extLst>
                </p:cNvPr>
                <p:cNvPicPr/>
                <p:nvPr/>
              </p:nvPicPr>
              <p:blipFill>
                <a:blip r:embed="rId48"/>
                <a:stretch>
                  <a:fillRect/>
                </a:stretch>
              </p:blipFill>
              <p:spPr>
                <a:xfrm>
                  <a:off x="5191202" y="529443"/>
                  <a:ext cx="146160" cy="366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9">
              <p14:nvContentPartPr>
                <p14:cNvPr id="65" name="Ink 64">
                  <a:extLst>
                    <a:ext uri="{FF2B5EF4-FFF2-40B4-BE49-F238E27FC236}">
                      <a16:creationId xmlns:a16="http://schemas.microsoft.com/office/drawing/2014/main" id="{22A80257-46CC-4A6C-8B6E-E2F6926364EB}"/>
                    </a:ext>
                  </a:extLst>
                </p14:cNvPr>
                <p14:cNvContentPartPr/>
                <p14:nvPr/>
              </p14:nvContentPartPr>
              <p14:xfrm>
                <a:off x="5358242" y="706563"/>
                <a:ext cx="117360" cy="138960"/>
              </p14:xfrm>
            </p:contentPart>
          </mc:Choice>
          <mc:Fallback xmlns="">
            <p:pic>
              <p:nvPicPr>
                <p:cNvPr id="65" name="Ink 64">
                  <a:extLst>
                    <a:ext uri="{FF2B5EF4-FFF2-40B4-BE49-F238E27FC236}">
                      <a16:creationId xmlns:a16="http://schemas.microsoft.com/office/drawing/2014/main" id="{22A80257-46CC-4A6C-8B6E-E2F6926364EB}"/>
                    </a:ext>
                  </a:extLst>
                </p:cNvPr>
                <p:cNvPicPr/>
                <p:nvPr/>
              </p:nvPicPr>
              <p:blipFill>
                <a:blip r:embed="rId50"/>
                <a:stretch>
                  <a:fillRect/>
                </a:stretch>
              </p:blipFill>
              <p:spPr>
                <a:xfrm>
                  <a:off x="5349242" y="697563"/>
                  <a:ext cx="135000" cy="156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1">
              <p14:nvContentPartPr>
                <p14:cNvPr id="66" name="Ink 65">
                  <a:extLst>
                    <a:ext uri="{FF2B5EF4-FFF2-40B4-BE49-F238E27FC236}">
                      <a16:creationId xmlns:a16="http://schemas.microsoft.com/office/drawing/2014/main" id="{524BFCCE-BC09-449A-9580-0F7A41C553A1}"/>
                    </a:ext>
                  </a:extLst>
                </p14:cNvPr>
                <p14:cNvContentPartPr/>
                <p14:nvPr/>
              </p14:nvContentPartPr>
              <p14:xfrm>
                <a:off x="5379482" y="381123"/>
                <a:ext cx="101160" cy="90720"/>
              </p14:xfrm>
            </p:contentPart>
          </mc:Choice>
          <mc:Fallback xmlns="">
            <p:pic>
              <p:nvPicPr>
                <p:cNvPr id="66" name="Ink 65">
                  <a:extLst>
                    <a:ext uri="{FF2B5EF4-FFF2-40B4-BE49-F238E27FC236}">
                      <a16:creationId xmlns:a16="http://schemas.microsoft.com/office/drawing/2014/main" id="{524BFCCE-BC09-449A-9580-0F7A41C553A1}"/>
                    </a:ext>
                  </a:extLst>
                </p:cNvPr>
                <p:cNvPicPr/>
                <p:nvPr/>
              </p:nvPicPr>
              <p:blipFill>
                <a:blip r:embed="rId52"/>
                <a:stretch>
                  <a:fillRect/>
                </a:stretch>
              </p:blipFill>
              <p:spPr>
                <a:xfrm>
                  <a:off x="5370842" y="372123"/>
                  <a:ext cx="118800" cy="108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3">
              <p14:nvContentPartPr>
                <p14:cNvPr id="70" name="Ink 69">
                  <a:extLst>
                    <a:ext uri="{FF2B5EF4-FFF2-40B4-BE49-F238E27FC236}">
                      <a16:creationId xmlns:a16="http://schemas.microsoft.com/office/drawing/2014/main" id="{107B2B14-3673-48E5-AA02-F2312A9654CA}"/>
                    </a:ext>
                  </a:extLst>
                </p14:cNvPr>
                <p14:cNvContentPartPr/>
                <p14:nvPr/>
              </p14:nvContentPartPr>
              <p14:xfrm>
                <a:off x="5650922" y="571923"/>
                <a:ext cx="77040" cy="22680"/>
              </p14:xfrm>
            </p:contentPart>
          </mc:Choice>
          <mc:Fallback xmlns="">
            <p:pic>
              <p:nvPicPr>
                <p:cNvPr id="70" name="Ink 69">
                  <a:extLst>
                    <a:ext uri="{FF2B5EF4-FFF2-40B4-BE49-F238E27FC236}">
                      <a16:creationId xmlns:a16="http://schemas.microsoft.com/office/drawing/2014/main" id="{107B2B14-3673-48E5-AA02-F2312A9654CA}"/>
                    </a:ext>
                  </a:extLst>
                </p:cNvPr>
                <p:cNvPicPr/>
                <p:nvPr/>
              </p:nvPicPr>
              <p:blipFill>
                <a:blip r:embed="rId54"/>
                <a:stretch>
                  <a:fillRect/>
                </a:stretch>
              </p:blipFill>
              <p:spPr>
                <a:xfrm>
                  <a:off x="5641922" y="563283"/>
                  <a:ext cx="94680" cy="40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5">
              <p14:nvContentPartPr>
                <p14:cNvPr id="71" name="Ink 70">
                  <a:extLst>
                    <a:ext uri="{FF2B5EF4-FFF2-40B4-BE49-F238E27FC236}">
                      <a16:creationId xmlns:a16="http://schemas.microsoft.com/office/drawing/2014/main" id="{EE310235-0D50-42D0-9F8B-C03205F730BE}"/>
                    </a:ext>
                  </a:extLst>
                </p14:cNvPr>
                <p14:cNvContentPartPr/>
                <p14:nvPr/>
              </p14:nvContentPartPr>
              <p14:xfrm>
                <a:off x="5581442" y="678483"/>
                <a:ext cx="135000" cy="11520"/>
              </p14:xfrm>
            </p:contentPart>
          </mc:Choice>
          <mc:Fallback xmlns="">
            <p:pic>
              <p:nvPicPr>
                <p:cNvPr id="71" name="Ink 70">
                  <a:extLst>
                    <a:ext uri="{FF2B5EF4-FFF2-40B4-BE49-F238E27FC236}">
                      <a16:creationId xmlns:a16="http://schemas.microsoft.com/office/drawing/2014/main" id="{EE310235-0D50-42D0-9F8B-C03205F730BE}"/>
                    </a:ext>
                  </a:extLst>
                </p:cNvPr>
                <p:cNvPicPr/>
                <p:nvPr/>
              </p:nvPicPr>
              <p:blipFill>
                <a:blip r:embed="rId56"/>
                <a:stretch>
                  <a:fillRect/>
                </a:stretch>
              </p:blipFill>
              <p:spPr>
                <a:xfrm>
                  <a:off x="5572802" y="669843"/>
                  <a:ext cx="152640" cy="29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7">
              <p14:nvContentPartPr>
                <p14:cNvPr id="78" name="Ink 77">
                  <a:extLst>
                    <a:ext uri="{FF2B5EF4-FFF2-40B4-BE49-F238E27FC236}">
                      <a16:creationId xmlns:a16="http://schemas.microsoft.com/office/drawing/2014/main" id="{461BB382-DB2F-4BC3-9462-4B34DBE4C77A}"/>
                    </a:ext>
                  </a:extLst>
                </p14:cNvPr>
                <p14:cNvContentPartPr/>
                <p14:nvPr/>
              </p14:nvContentPartPr>
              <p14:xfrm>
                <a:off x="6069242" y="498843"/>
                <a:ext cx="247680" cy="264240"/>
              </p14:xfrm>
            </p:contentPart>
          </mc:Choice>
          <mc:Fallback xmlns="">
            <p:pic>
              <p:nvPicPr>
                <p:cNvPr id="78" name="Ink 77">
                  <a:extLst>
                    <a:ext uri="{FF2B5EF4-FFF2-40B4-BE49-F238E27FC236}">
                      <a16:creationId xmlns:a16="http://schemas.microsoft.com/office/drawing/2014/main" id="{461BB382-DB2F-4BC3-9462-4B34DBE4C77A}"/>
                    </a:ext>
                  </a:extLst>
                </p:cNvPr>
                <p:cNvPicPr/>
                <p:nvPr/>
              </p:nvPicPr>
              <p:blipFill>
                <a:blip r:embed="rId58"/>
                <a:stretch>
                  <a:fillRect/>
                </a:stretch>
              </p:blipFill>
              <p:spPr>
                <a:xfrm>
                  <a:off x="6060242" y="490203"/>
                  <a:ext cx="265320" cy="281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9">
              <p14:nvContentPartPr>
                <p14:cNvPr id="79" name="Ink 78">
                  <a:extLst>
                    <a:ext uri="{FF2B5EF4-FFF2-40B4-BE49-F238E27FC236}">
                      <a16:creationId xmlns:a16="http://schemas.microsoft.com/office/drawing/2014/main" id="{1FF52897-D9C2-400F-9EB7-F3F57C59CAF5}"/>
                    </a:ext>
                  </a:extLst>
                </p14:cNvPr>
                <p14:cNvContentPartPr/>
                <p14:nvPr/>
              </p14:nvContentPartPr>
              <p14:xfrm>
                <a:off x="6396842" y="280323"/>
                <a:ext cx="88200" cy="155520"/>
              </p14:xfrm>
            </p:contentPart>
          </mc:Choice>
          <mc:Fallback xmlns="">
            <p:pic>
              <p:nvPicPr>
                <p:cNvPr id="79" name="Ink 78">
                  <a:extLst>
                    <a:ext uri="{FF2B5EF4-FFF2-40B4-BE49-F238E27FC236}">
                      <a16:creationId xmlns:a16="http://schemas.microsoft.com/office/drawing/2014/main" id="{1FF52897-D9C2-400F-9EB7-F3F57C59CAF5}"/>
                    </a:ext>
                  </a:extLst>
                </p:cNvPr>
                <p:cNvPicPr/>
                <p:nvPr/>
              </p:nvPicPr>
              <p:blipFill>
                <a:blip r:embed="rId60"/>
                <a:stretch>
                  <a:fillRect/>
                </a:stretch>
              </p:blipFill>
              <p:spPr>
                <a:xfrm>
                  <a:off x="6388202" y="271323"/>
                  <a:ext cx="105840" cy="173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1">
              <p14:nvContentPartPr>
                <p14:cNvPr id="81" name="Ink 80">
                  <a:extLst>
                    <a:ext uri="{FF2B5EF4-FFF2-40B4-BE49-F238E27FC236}">
                      <a16:creationId xmlns:a16="http://schemas.microsoft.com/office/drawing/2014/main" id="{BD94BA30-B72A-4728-A396-C3A712632869}"/>
                    </a:ext>
                  </a:extLst>
                </p14:cNvPr>
                <p14:cNvContentPartPr/>
                <p14:nvPr/>
              </p14:nvContentPartPr>
              <p14:xfrm>
                <a:off x="6564962" y="650403"/>
                <a:ext cx="99720" cy="17640"/>
              </p14:xfrm>
            </p:contentPart>
          </mc:Choice>
          <mc:Fallback xmlns="">
            <p:pic>
              <p:nvPicPr>
                <p:cNvPr id="81" name="Ink 80">
                  <a:extLst>
                    <a:ext uri="{FF2B5EF4-FFF2-40B4-BE49-F238E27FC236}">
                      <a16:creationId xmlns:a16="http://schemas.microsoft.com/office/drawing/2014/main" id="{BD94BA30-B72A-4728-A396-C3A712632869}"/>
                    </a:ext>
                  </a:extLst>
                </p:cNvPr>
                <p:cNvPicPr/>
                <p:nvPr/>
              </p:nvPicPr>
              <p:blipFill>
                <a:blip r:embed="rId62"/>
                <a:stretch>
                  <a:fillRect/>
                </a:stretch>
              </p:blipFill>
              <p:spPr>
                <a:xfrm>
                  <a:off x="6555962" y="641763"/>
                  <a:ext cx="117360" cy="35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3">
              <p14:nvContentPartPr>
                <p14:cNvPr id="82" name="Ink 81">
                  <a:extLst>
                    <a:ext uri="{FF2B5EF4-FFF2-40B4-BE49-F238E27FC236}">
                      <a16:creationId xmlns:a16="http://schemas.microsoft.com/office/drawing/2014/main" id="{1605C4BB-02EF-4404-A51B-303EEDCC17DD}"/>
                    </a:ext>
                  </a:extLst>
                </p14:cNvPr>
                <p14:cNvContentPartPr/>
                <p14:nvPr/>
              </p14:nvContentPartPr>
              <p14:xfrm>
                <a:off x="7012082" y="408843"/>
                <a:ext cx="152280" cy="460800"/>
              </p14:xfrm>
            </p:contentPart>
          </mc:Choice>
          <mc:Fallback xmlns="">
            <p:pic>
              <p:nvPicPr>
                <p:cNvPr id="82" name="Ink 81">
                  <a:extLst>
                    <a:ext uri="{FF2B5EF4-FFF2-40B4-BE49-F238E27FC236}">
                      <a16:creationId xmlns:a16="http://schemas.microsoft.com/office/drawing/2014/main" id="{1605C4BB-02EF-4404-A51B-303EEDCC17DD}"/>
                    </a:ext>
                  </a:extLst>
                </p:cNvPr>
                <p:cNvPicPr/>
                <p:nvPr/>
              </p:nvPicPr>
              <p:blipFill>
                <a:blip r:embed="rId64"/>
                <a:stretch>
                  <a:fillRect/>
                </a:stretch>
              </p:blipFill>
              <p:spPr>
                <a:xfrm>
                  <a:off x="7003442" y="399843"/>
                  <a:ext cx="169920" cy="478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5">
              <p14:nvContentPartPr>
                <p14:cNvPr id="83" name="Ink 82">
                  <a:extLst>
                    <a:ext uri="{FF2B5EF4-FFF2-40B4-BE49-F238E27FC236}">
                      <a16:creationId xmlns:a16="http://schemas.microsoft.com/office/drawing/2014/main" id="{19432BC5-4328-41E7-A39B-2E76BE7CA4C4}"/>
                    </a:ext>
                  </a:extLst>
                </p14:cNvPr>
                <p14:cNvContentPartPr/>
                <p14:nvPr/>
              </p14:nvContentPartPr>
              <p14:xfrm>
                <a:off x="7230962" y="521163"/>
                <a:ext cx="67680" cy="84600"/>
              </p14:xfrm>
            </p:contentPart>
          </mc:Choice>
          <mc:Fallback xmlns="">
            <p:pic>
              <p:nvPicPr>
                <p:cNvPr id="83" name="Ink 82">
                  <a:extLst>
                    <a:ext uri="{FF2B5EF4-FFF2-40B4-BE49-F238E27FC236}">
                      <a16:creationId xmlns:a16="http://schemas.microsoft.com/office/drawing/2014/main" id="{19432BC5-4328-41E7-A39B-2E76BE7CA4C4}"/>
                    </a:ext>
                  </a:extLst>
                </p:cNvPr>
                <p:cNvPicPr/>
                <p:nvPr/>
              </p:nvPicPr>
              <p:blipFill>
                <a:blip r:embed="rId66"/>
                <a:stretch>
                  <a:fillRect/>
                </a:stretch>
              </p:blipFill>
              <p:spPr>
                <a:xfrm>
                  <a:off x="7221962" y="512523"/>
                  <a:ext cx="85320" cy="102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7">
              <p14:nvContentPartPr>
                <p14:cNvPr id="84" name="Ink 83">
                  <a:extLst>
                    <a:ext uri="{FF2B5EF4-FFF2-40B4-BE49-F238E27FC236}">
                      <a16:creationId xmlns:a16="http://schemas.microsoft.com/office/drawing/2014/main" id="{BEA17964-673E-43ED-B141-547E8740856F}"/>
                    </a:ext>
                  </a:extLst>
                </p14:cNvPr>
                <p14:cNvContentPartPr/>
                <p14:nvPr/>
              </p14:nvContentPartPr>
              <p14:xfrm>
                <a:off x="7219802" y="515763"/>
                <a:ext cx="106920" cy="112680"/>
              </p14:xfrm>
            </p:contentPart>
          </mc:Choice>
          <mc:Fallback xmlns="">
            <p:pic>
              <p:nvPicPr>
                <p:cNvPr id="84" name="Ink 83">
                  <a:extLst>
                    <a:ext uri="{FF2B5EF4-FFF2-40B4-BE49-F238E27FC236}">
                      <a16:creationId xmlns:a16="http://schemas.microsoft.com/office/drawing/2014/main" id="{BEA17964-673E-43ED-B141-547E8740856F}"/>
                    </a:ext>
                  </a:extLst>
                </p:cNvPr>
                <p:cNvPicPr/>
                <p:nvPr/>
              </p:nvPicPr>
              <p:blipFill>
                <a:blip r:embed="rId68"/>
                <a:stretch>
                  <a:fillRect/>
                </a:stretch>
              </p:blipFill>
              <p:spPr>
                <a:xfrm>
                  <a:off x="7210802" y="507123"/>
                  <a:ext cx="124560" cy="130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9">
              <p14:nvContentPartPr>
                <p14:cNvPr id="85" name="Ink 84">
                  <a:extLst>
                    <a:ext uri="{FF2B5EF4-FFF2-40B4-BE49-F238E27FC236}">
                      <a16:creationId xmlns:a16="http://schemas.microsoft.com/office/drawing/2014/main" id="{6EB116F9-B379-489C-BA63-E25D713E1F24}"/>
                    </a:ext>
                  </a:extLst>
                </p14:cNvPr>
                <p14:cNvContentPartPr/>
                <p14:nvPr/>
              </p14:nvContentPartPr>
              <p14:xfrm>
                <a:off x="7432562" y="394803"/>
                <a:ext cx="84600" cy="233640"/>
              </p14:xfrm>
            </p:contentPart>
          </mc:Choice>
          <mc:Fallback xmlns="">
            <p:pic>
              <p:nvPicPr>
                <p:cNvPr id="85" name="Ink 84">
                  <a:extLst>
                    <a:ext uri="{FF2B5EF4-FFF2-40B4-BE49-F238E27FC236}">
                      <a16:creationId xmlns:a16="http://schemas.microsoft.com/office/drawing/2014/main" id="{6EB116F9-B379-489C-BA63-E25D713E1F24}"/>
                    </a:ext>
                  </a:extLst>
                </p:cNvPr>
                <p:cNvPicPr/>
                <p:nvPr/>
              </p:nvPicPr>
              <p:blipFill>
                <a:blip r:embed="rId70"/>
                <a:stretch>
                  <a:fillRect/>
                </a:stretch>
              </p:blipFill>
              <p:spPr>
                <a:xfrm>
                  <a:off x="7423562" y="385803"/>
                  <a:ext cx="102240" cy="251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1">
              <p14:nvContentPartPr>
                <p14:cNvPr id="86" name="Ink 85">
                  <a:extLst>
                    <a:ext uri="{FF2B5EF4-FFF2-40B4-BE49-F238E27FC236}">
                      <a16:creationId xmlns:a16="http://schemas.microsoft.com/office/drawing/2014/main" id="{D95B1B17-C39B-4995-BDCB-0E7FAD01B5FD}"/>
                    </a:ext>
                  </a:extLst>
                </p14:cNvPr>
                <p14:cNvContentPartPr/>
                <p14:nvPr/>
              </p14:nvContentPartPr>
              <p14:xfrm>
                <a:off x="7041962" y="701163"/>
                <a:ext cx="368640" cy="34200"/>
              </p14:xfrm>
            </p:contentPart>
          </mc:Choice>
          <mc:Fallback xmlns="">
            <p:pic>
              <p:nvPicPr>
                <p:cNvPr id="86" name="Ink 85">
                  <a:extLst>
                    <a:ext uri="{FF2B5EF4-FFF2-40B4-BE49-F238E27FC236}">
                      <a16:creationId xmlns:a16="http://schemas.microsoft.com/office/drawing/2014/main" id="{D95B1B17-C39B-4995-BDCB-0E7FAD01B5FD}"/>
                    </a:ext>
                  </a:extLst>
                </p:cNvPr>
                <p:cNvPicPr/>
                <p:nvPr/>
              </p:nvPicPr>
              <p:blipFill>
                <a:blip r:embed="rId72"/>
                <a:stretch>
                  <a:fillRect/>
                </a:stretch>
              </p:blipFill>
              <p:spPr>
                <a:xfrm>
                  <a:off x="7033322" y="692163"/>
                  <a:ext cx="386280" cy="51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3">
              <p14:nvContentPartPr>
                <p14:cNvPr id="87" name="Ink 86">
                  <a:extLst>
                    <a:ext uri="{FF2B5EF4-FFF2-40B4-BE49-F238E27FC236}">
                      <a16:creationId xmlns:a16="http://schemas.microsoft.com/office/drawing/2014/main" id="{D55F0E61-0051-4E42-9012-A661D55A7C17}"/>
                    </a:ext>
                  </a:extLst>
                </p14:cNvPr>
                <p14:cNvContentPartPr/>
                <p14:nvPr/>
              </p14:nvContentPartPr>
              <p14:xfrm>
                <a:off x="7140962" y="779643"/>
                <a:ext cx="230400" cy="157680"/>
              </p14:xfrm>
            </p:contentPart>
          </mc:Choice>
          <mc:Fallback xmlns="">
            <p:pic>
              <p:nvPicPr>
                <p:cNvPr id="87" name="Ink 86">
                  <a:extLst>
                    <a:ext uri="{FF2B5EF4-FFF2-40B4-BE49-F238E27FC236}">
                      <a16:creationId xmlns:a16="http://schemas.microsoft.com/office/drawing/2014/main" id="{D55F0E61-0051-4E42-9012-A661D55A7C17}"/>
                    </a:ext>
                  </a:extLst>
                </p:cNvPr>
                <p:cNvPicPr/>
                <p:nvPr/>
              </p:nvPicPr>
              <p:blipFill>
                <a:blip r:embed="rId74"/>
                <a:stretch>
                  <a:fillRect/>
                </a:stretch>
              </p:blipFill>
              <p:spPr>
                <a:xfrm>
                  <a:off x="7132322" y="770643"/>
                  <a:ext cx="248040" cy="175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5">
              <p14:nvContentPartPr>
                <p14:cNvPr id="88" name="Ink 87">
                  <a:extLst>
                    <a:ext uri="{FF2B5EF4-FFF2-40B4-BE49-F238E27FC236}">
                      <a16:creationId xmlns:a16="http://schemas.microsoft.com/office/drawing/2014/main" id="{43C67CD6-4EC2-4D67-BF3E-531F24F9FFB1}"/>
                    </a:ext>
                  </a:extLst>
                </p14:cNvPr>
                <p14:cNvContentPartPr/>
                <p14:nvPr/>
              </p14:nvContentPartPr>
              <p14:xfrm>
                <a:off x="6871682" y="426123"/>
                <a:ext cx="123840" cy="645480"/>
              </p14:xfrm>
            </p:contentPart>
          </mc:Choice>
          <mc:Fallback xmlns="">
            <p:pic>
              <p:nvPicPr>
                <p:cNvPr id="88" name="Ink 87">
                  <a:extLst>
                    <a:ext uri="{FF2B5EF4-FFF2-40B4-BE49-F238E27FC236}">
                      <a16:creationId xmlns:a16="http://schemas.microsoft.com/office/drawing/2014/main" id="{43C67CD6-4EC2-4D67-BF3E-531F24F9FFB1}"/>
                    </a:ext>
                  </a:extLst>
                </p:cNvPr>
                <p:cNvPicPr/>
                <p:nvPr/>
              </p:nvPicPr>
              <p:blipFill>
                <a:blip r:embed="rId76"/>
                <a:stretch>
                  <a:fillRect/>
                </a:stretch>
              </p:blipFill>
              <p:spPr>
                <a:xfrm>
                  <a:off x="6863042" y="417123"/>
                  <a:ext cx="141480" cy="663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7">
              <p14:nvContentPartPr>
                <p14:cNvPr id="89" name="Ink 88">
                  <a:extLst>
                    <a:ext uri="{FF2B5EF4-FFF2-40B4-BE49-F238E27FC236}">
                      <a16:creationId xmlns:a16="http://schemas.microsoft.com/office/drawing/2014/main" id="{00D1F826-E7F4-4B1E-9D1F-61BF256291DE}"/>
                    </a:ext>
                  </a:extLst>
                </p14:cNvPr>
                <p14:cNvContentPartPr/>
                <p14:nvPr/>
              </p14:nvContentPartPr>
              <p14:xfrm>
                <a:off x="7606802" y="325323"/>
                <a:ext cx="230400" cy="611280"/>
              </p14:xfrm>
            </p:contentPart>
          </mc:Choice>
          <mc:Fallback xmlns="">
            <p:pic>
              <p:nvPicPr>
                <p:cNvPr id="89" name="Ink 88">
                  <a:extLst>
                    <a:ext uri="{FF2B5EF4-FFF2-40B4-BE49-F238E27FC236}">
                      <a16:creationId xmlns:a16="http://schemas.microsoft.com/office/drawing/2014/main" id="{00D1F826-E7F4-4B1E-9D1F-61BF256291DE}"/>
                    </a:ext>
                  </a:extLst>
                </p:cNvPr>
                <p:cNvPicPr/>
                <p:nvPr/>
              </p:nvPicPr>
              <p:blipFill>
                <a:blip r:embed="rId78"/>
                <a:stretch>
                  <a:fillRect/>
                </a:stretch>
              </p:blipFill>
              <p:spPr>
                <a:xfrm>
                  <a:off x="7597802" y="316323"/>
                  <a:ext cx="248040" cy="628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9">
              <p14:nvContentPartPr>
                <p14:cNvPr id="90" name="Ink 89">
                  <a:extLst>
                    <a:ext uri="{FF2B5EF4-FFF2-40B4-BE49-F238E27FC236}">
                      <a16:creationId xmlns:a16="http://schemas.microsoft.com/office/drawing/2014/main" id="{FCFCC6F1-2C71-40FF-976F-B7909634EA71}"/>
                    </a:ext>
                  </a:extLst>
                </p14:cNvPr>
                <p14:cNvContentPartPr/>
                <p14:nvPr/>
              </p14:nvContentPartPr>
              <p14:xfrm>
                <a:off x="7962122" y="219123"/>
                <a:ext cx="144000" cy="95400"/>
              </p14:xfrm>
            </p:contentPart>
          </mc:Choice>
          <mc:Fallback xmlns="">
            <p:pic>
              <p:nvPicPr>
                <p:cNvPr id="90" name="Ink 89">
                  <a:extLst>
                    <a:ext uri="{FF2B5EF4-FFF2-40B4-BE49-F238E27FC236}">
                      <a16:creationId xmlns:a16="http://schemas.microsoft.com/office/drawing/2014/main" id="{FCFCC6F1-2C71-40FF-976F-B7909634EA71}"/>
                    </a:ext>
                  </a:extLst>
                </p:cNvPr>
                <p:cNvPicPr/>
                <p:nvPr/>
              </p:nvPicPr>
              <p:blipFill>
                <a:blip r:embed="rId80"/>
                <a:stretch>
                  <a:fillRect/>
                </a:stretch>
              </p:blipFill>
              <p:spPr>
                <a:xfrm>
                  <a:off x="7953482" y="210123"/>
                  <a:ext cx="161640" cy="113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1">
              <p14:nvContentPartPr>
                <p14:cNvPr id="91" name="Ink 90">
                  <a:extLst>
                    <a:ext uri="{FF2B5EF4-FFF2-40B4-BE49-F238E27FC236}">
                      <a16:creationId xmlns:a16="http://schemas.microsoft.com/office/drawing/2014/main" id="{AEBC49D0-098B-4A30-8ECF-2DCAE1C8A8BC}"/>
                    </a:ext>
                  </a:extLst>
                </p14:cNvPr>
                <p14:cNvContentPartPr/>
                <p14:nvPr/>
              </p14:nvContentPartPr>
              <p14:xfrm>
                <a:off x="4936322" y="1037763"/>
                <a:ext cx="3439080" cy="89280"/>
              </p14:xfrm>
            </p:contentPart>
          </mc:Choice>
          <mc:Fallback xmlns="">
            <p:pic>
              <p:nvPicPr>
                <p:cNvPr id="91" name="Ink 90">
                  <a:extLst>
                    <a:ext uri="{FF2B5EF4-FFF2-40B4-BE49-F238E27FC236}">
                      <a16:creationId xmlns:a16="http://schemas.microsoft.com/office/drawing/2014/main" id="{AEBC49D0-098B-4A30-8ECF-2DCAE1C8A8BC}"/>
                    </a:ext>
                  </a:extLst>
                </p:cNvPr>
                <p:cNvPicPr/>
                <p:nvPr/>
              </p:nvPicPr>
              <p:blipFill>
                <a:blip r:embed="rId82"/>
                <a:stretch>
                  <a:fillRect/>
                </a:stretch>
              </p:blipFill>
              <p:spPr>
                <a:xfrm>
                  <a:off x="4927682" y="1028763"/>
                  <a:ext cx="3456720" cy="10692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83">
            <p14:nvContentPartPr>
              <p14:cNvPr id="93" name="Ink 92">
                <a:extLst>
                  <a:ext uri="{FF2B5EF4-FFF2-40B4-BE49-F238E27FC236}">
                    <a16:creationId xmlns:a16="http://schemas.microsoft.com/office/drawing/2014/main" id="{DEE38567-3BE0-4461-A9A0-CE9473F9DF59}"/>
                  </a:ext>
                </a:extLst>
              </p14:cNvPr>
              <p14:cNvContentPartPr/>
              <p14:nvPr/>
            </p14:nvContentPartPr>
            <p14:xfrm>
              <a:off x="3393722" y="3231243"/>
              <a:ext cx="196920" cy="1004400"/>
            </p14:xfrm>
          </p:contentPart>
        </mc:Choice>
        <mc:Fallback xmlns="">
          <p:pic>
            <p:nvPicPr>
              <p:cNvPr id="93" name="Ink 92">
                <a:extLst>
                  <a:ext uri="{FF2B5EF4-FFF2-40B4-BE49-F238E27FC236}">
                    <a16:creationId xmlns:a16="http://schemas.microsoft.com/office/drawing/2014/main" id="{DEE38567-3BE0-4461-A9A0-CE9473F9DF59}"/>
                  </a:ext>
                </a:extLst>
              </p:cNvPr>
              <p:cNvPicPr/>
              <p:nvPr/>
            </p:nvPicPr>
            <p:blipFill>
              <a:blip r:embed="rId84"/>
              <a:stretch>
                <a:fillRect/>
              </a:stretch>
            </p:blipFill>
            <p:spPr>
              <a:xfrm>
                <a:off x="3384722" y="3222243"/>
                <a:ext cx="214560" cy="1022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5">
            <p14:nvContentPartPr>
              <p14:cNvPr id="94" name="Ink 93">
                <a:extLst>
                  <a:ext uri="{FF2B5EF4-FFF2-40B4-BE49-F238E27FC236}">
                    <a16:creationId xmlns:a16="http://schemas.microsoft.com/office/drawing/2014/main" id="{A6AA619D-4246-40E8-BAD2-DE1902D29258}"/>
                  </a:ext>
                </a:extLst>
              </p14:cNvPr>
              <p14:cNvContentPartPr/>
              <p14:nvPr/>
            </p14:nvContentPartPr>
            <p14:xfrm>
              <a:off x="2417762" y="4762683"/>
              <a:ext cx="241560" cy="39600"/>
            </p14:xfrm>
          </p:contentPart>
        </mc:Choice>
        <mc:Fallback xmlns="">
          <p:pic>
            <p:nvPicPr>
              <p:cNvPr id="94" name="Ink 93">
                <a:extLst>
                  <a:ext uri="{FF2B5EF4-FFF2-40B4-BE49-F238E27FC236}">
                    <a16:creationId xmlns:a16="http://schemas.microsoft.com/office/drawing/2014/main" id="{A6AA619D-4246-40E8-BAD2-DE1902D29258}"/>
                  </a:ext>
                </a:extLst>
              </p:cNvPr>
              <p:cNvPicPr/>
              <p:nvPr/>
            </p:nvPicPr>
            <p:blipFill>
              <a:blip r:embed="rId86"/>
              <a:stretch>
                <a:fillRect/>
              </a:stretch>
            </p:blipFill>
            <p:spPr>
              <a:xfrm>
                <a:off x="2408762" y="4753683"/>
                <a:ext cx="259200" cy="57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7">
            <p14:nvContentPartPr>
              <p14:cNvPr id="95" name="Ink 94">
                <a:extLst>
                  <a:ext uri="{FF2B5EF4-FFF2-40B4-BE49-F238E27FC236}">
                    <a16:creationId xmlns:a16="http://schemas.microsoft.com/office/drawing/2014/main" id="{B2DDEBE9-811A-4FF3-9B2E-8D23E65C217B}"/>
                  </a:ext>
                </a:extLst>
              </p14:cNvPr>
              <p14:cNvContentPartPr/>
              <p14:nvPr/>
            </p14:nvContentPartPr>
            <p14:xfrm>
              <a:off x="3219842" y="2726163"/>
              <a:ext cx="68040" cy="73800"/>
            </p14:xfrm>
          </p:contentPart>
        </mc:Choice>
        <mc:Fallback xmlns="">
          <p:pic>
            <p:nvPicPr>
              <p:cNvPr id="95" name="Ink 94">
                <a:extLst>
                  <a:ext uri="{FF2B5EF4-FFF2-40B4-BE49-F238E27FC236}">
                    <a16:creationId xmlns:a16="http://schemas.microsoft.com/office/drawing/2014/main" id="{B2DDEBE9-811A-4FF3-9B2E-8D23E65C217B}"/>
                  </a:ext>
                </a:extLst>
              </p:cNvPr>
              <p:cNvPicPr/>
              <p:nvPr/>
            </p:nvPicPr>
            <p:blipFill>
              <a:blip r:embed="rId88"/>
              <a:stretch>
                <a:fillRect/>
              </a:stretch>
            </p:blipFill>
            <p:spPr>
              <a:xfrm>
                <a:off x="3210842" y="2717163"/>
                <a:ext cx="85680" cy="91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9">
            <p14:nvContentPartPr>
              <p14:cNvPr id="96" name="Ink 95">
                <a:extLst>
                  <a:ext uri="{FF2B5EF4-FFF2-40B4-BE49-F238E27FC236}">
                    <a16:creationId xmlns:a16="http://schemas.microsoft.com/office/drawing/2014/main" id="{35DDBA2F-79D0-4355-AB88-DE928F32594D}"/>
                  </a:ext>
                </a:extLst>
              </p14:cNvPr>
              <p14:cNvContentPartPr/>
              <p14:nvPr/>
            </p14:nvContentPartPr>
            <p14:xfrm>
              <a:off x="3590282" y="3466683"/>
              <a:ext cx="6120" cy="17280"/>
            </p14:xfrm>
          </p:contentPart>
        </mc:Choice>
        <mc:Fallback xmlns="">
          <p:pic>
            <p:nvPicPr>
              <p:cNvPr id="96" name="Ink 95">
                <a:extLst>
                  <a:ext uri="{FF2B5EF4-FFF2-40B4-BE49-F238E27FC236}">
                    <a16:creationId xmlns:a16="http://schemas.microsoft.com/office/drawing/2014/main" id="{35DDBA2F-79D0-4355-AB88-DE928F32594D}"/>
                  </a:ext>
                </a:extLst>
              </p:cNvPr>
              <p:cNvPicPr/>
              <p:nvPr/>
            </p:nvPicPr>
            <p:blipFill>
              <a:blip r:embed="rId90"/>
              <a:stretch>
                <a:fillRect/>
              </a:stretch>
            </p:blipFill>
            <p:spPr>
              <a:xfrm>
                <a:off x="3581282" y="3458043"/>
                <a:ext cx="23760" cy="34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1">
            <p14:nvContentPartPr>
              <p14:cNvPr id="97" name="Ink 96">
                <a:extLst>
                  <a:ext uri="{FF2B5EF4-FFF2-40B4-BE49-F238E27FC236}">
                    <a16:creationId xmlns:a16="http://schemas.microsoft.com/office/drawing/2014/main" id="{098CA369-21E0-4B83-881E-DCBCD98933B0}"/>
                  </a:ext>
                </a:extLst>
              </p14:cNvPr>
              <p14:cNvContentPartPr/>
              <p14:nvPr/>
            </p14:nvContentPartPr>
            <p14:xfrm>
              <a:off x="6013442" y="919323"/>
              <a:ext cx="379800" cy="34200"/>
            </p14:xfrm>
          </p:contentPart>
        </mc:Choice>
        <mc:Fallback xmlns="">
          <p:pic>
            <p:nvPicPr>
              <p:cNvPr id="97" name="Ink 96">
                <a:extLst>
                  <a:ext uri="{FF2B5EF4-FFF2-40B4-BE49-F238E27FC236}">
                    <a16:creationId xmlns:a16="http://schemas.microsoft.com/office/drawing/2014/main" id="{098CA369-21E0-4B83-881E-DCBCD98933B0}"/>
                  </a:ext>
                </a:extLst>
              </p:cNvPr>
              <p:cNvPicPr/>
              <p:nvPr/>
            </p:nvPicPr>
            <p:blipFill>
              <a:blip r:embed="rId92"/>
              <a:stretch>
                <a:fillRect/>
              </a:stretch>
            </p:blipFill>
            <p:spPr>
              <a:xfrm>
                <a:off x="6004802" y="910683"/>
                <a:ext cx="397440" cy="51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3">
            <p14:nvContentPartPr>
              <p14:cNvPr id="109" name="Ink 108">
                <a:extLst>
                  <a:ext uri="{FF2B5EF4-FFF2-40B4-BE49-F238E27FC236}">
                    <a16:creationId xmlns:a16="http://schemas.microsoft.com/office/drawing/2014/main" id="{88404F01-C17E-4840-A5F4-1496DEEE6029}"/>
                  </a:ext>
                </a:extLst>
              </p14:cNvPr>
              <p14:cNvContentPartPr/>
              <p14:nvPr/>
            </p14:nvContentPartPr>
            <p14:xfrm>
              <a:off x="1284482" y="1233963"/>
              <a:ext cx="280800" cy="354600"/>
            </p14:xfrm>
          </p:contentPart>
        </mc:Choice>
        <mc:Fallback xmlns="">
          <p:pic>
            <p:nvPicPr>
              <p:cNvPr id="109" name="Ink 108">
                <a:extLst>
                  <a:ext uri="{FF2B5EF4-FFF2-40B4-BE49-F238E27FC236}">
                    <a16:creationId xmlns:a16="http://schemas.microsoft.com/office/drawing/2014/main" id="{88404F01-C17E-4840-A5F4-1496DEEE6029}"/>
                  </a:ext>
                </a:extLst>
              </p:cNvPr>
              <p:cNvPicPr/>
              <p:nvPr/>
            </p:nvPicPr>
            <p:blipFill>
              <a:blip r:embed="rId94"/>
              <a:stretch>
                <a:fillRect/>
              </a:stretch>
            </p:blipFill>
            <p:spPr>
              <a:xfrm>
                <a:off x="1275482" y="1225323"/>
                <a:ext cx="298440" cy="372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5">
            <p14:nvContentPartPr>
              <p14:cNvPr id="110" name="Ink 109">
                <a:extLst>
                  <a:ext uri="{FF2B5EF4-FFF2-40B4-BE49-F238E27FC236}">
                    <a16:creationId xmlns:a16="http://schemas.microsoft.com/office/drawing/2014/main" id="{2A32AC29-AA93-40D7-9582-4AD30C2A093B}"/>
                  </a:ext>
                </a:extLst>
              </p14:cNvPr>
              <p14:cNvContentPartPr/>
              <p14:nvPr/>
            </p14:nvContentPartPr>
            <p14:xfrm>
              <a:off x="3202922" y="2804643"/>
              <a:ext cx="6120" cy="6120"/>
            </p14:xfrm>
          </p:contentPart>
        </mc:Choice>
        <mc:Fallback xmlns="">
          <p:pic>
            <p:nvPicPr>
              <p:cNvPr id="110" name="Ink 109">
                <a:extLst>
                  <a:ext uri="{FF2B5EF4-FFF2-40B4-BE49-F238E27FC236}">
                    <a16:creationId xmlns:a16="http://schemas.microsoft.com/office/drawing/2014/main" id="{2A32AC29-AA93-40D7-9582-4AD30C2A093B}"/>
                  </a:ext>
                </a:extLst>
              </p:cNvPr>
              <p:cNvPicPr/>
              <p:nvPr/>
            </p:nvPicPr>
            <p:blipFill>
              <a:blip r:embed="rId96"/>
              <a:stretch>
                <a:fillRect/>
              </a:stretch>
            </p:blipFill>
            <p:spPr>
              <a:xfrm>
                <a:off x="3194282" y="2796003"/>
                <a:ext cx="23760" cy="23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7">
            <p14:nvContentPartPr>
              <p14:cNvPr id="111" name="Ink 110">
                <a:extLst>
                  <a:ext uri="{FF2B5EF4-FFF2-40B4-BE49-F238E27FC236}">
                    <a16:creationId xmlns:a16="http://schemas.microsoft.com/office/drawing/2014/main" id="{E417A6C1-0F78-434C-A482-4968D709A077}"/>
                  </a:ext>
                </a:extLst>
              </p14:cNvPr>
              <p14:cNvContentPartPr/>
              <p14:nvPr/>
            </p14:nvContentPartPr>
            <p14:xfrm>
              <a:off x="2939402" y="3225483"/>
              <a:ext cx="17280" cy="360"/>
            </p14:xfrm>
          </p:contentPart>
        </mc:Choice>
        <mc:Fallback xmlns="">
          <p:pic>
            <p:nvPicPr>
              <p:cNvPr id="111" name="Ink 110">
                <a:extLst>
                  <a:ext uri="{FF2B5EF4-FFF2-40B4-BE49-F238E27FC236}">
                    <a16:creationId xmlns:a16="http://schemas.microsoft.com/office/drawing/2014/main" id="{E417A6C1-0F78-434C-A482-4968D709A077}"/>
                  </a:ext>
                </a:extLst>
              </p:cNvPr>
              <p:cNvPicPr/>
              <p:nvPr/>
            </p:nvPicPr>
            <p:blipFill>
              <a:blip r:embed="rId98"/>
              <a:stretch>
                <a:fillRect/>
              </a:stretch>
            </p:blipFill>
            <p:spPr>
              <a:xfrm>
                <a:off x="2930402" y="3216483"/>
                <a:ext cx="34920" cy="18000"/>
              </a:xfrm>
              <a:prstGeom prst="rect">
                <a:avLst/>
              </a:prstGeom>
            </p:spPr>
          </p:pic>
        </mc:Fallback>
      </mc:AlternateContent>
      <p:grpSp>
        <p:nvGrpSpPr>
          <p:cNvPr id="114" name="Group 113">
            <a:extLst>
              <a:ext uri="{FF2B5EF4-FFF2-40B4-BE49-F238E27FC236}">
                <a16:creationId xmlns:a16="http://schemas.microsoft.com/office/drawing/2014/main" id="{B5F85585-3473-4A3B-BDAF-9A12CD10D0E6}"/>
              </a:ext>
            </a:extLst>
          </p:cNvPr>
          <p:cNvGrpSpPr/>
          <p:nvPr/>
        </p:nvGrpSpPr>
        <p:grpSpPr>
          <a:xfrm>
            <a:off x="2355842" y="3011643"/>
            <a:ext cx="679320" cy="999360"/>
            <a:chOff x="2355842" y="3011643"/>
            <a:chExt cx="679320" cy="9993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99">
              <p14:nvContentPartPr>
                <p14:cNvPr id="102" name="Ink 101">
                  <a:extLst>
                    <a:ext uri="{FF2B5EF4-FFF2-40B4-BE49-F238E27FC236}">
                      <a16:creationId xmlns:a16="http://schemas.microsoft.com/office/drawing/2014/main" id="{99D39824-5B70-41D4-BAE6-F3DD28E5CE1D}"/>
                    </a:ext>
                  </a:extLst>
                </p14:cNvPr>
                <p14:cNvContentPartPr/>
                <p14:nvPr/>
              </p14:nvContentPartPr>
              <p14:xfrm>
                <a:off x="2557802" y="3135843"/>
                <a:ext cx="11520" cy="6120"/>
              </p14:xfrm>
            </p:contentPart>
          </mc:Choice>
          <mc:Fallback xmlns="">
            <p:pic>
              <p:nvPicPr>
                <p:cNvPr id="102" name="Ink 101">
                  <a:extLst>
                    <a:ext uri="{FF2B5EF4-FFF2-40B4-BE49-F238E27FC236}">
                      <a16:creationId xmlns:a16="http://schemas.microsoft.com/office/drawing/2014/main" id="{99D39824-5B70-41D4-BAE6-F3DD28E5CE1D}"/>
                    </a:ext>
                  </a:extLst>
                </p:cNvPr>
                <p:cNvPicPr/>
                <p:nvPr/>
              </p:nvPicPr>
              <p:blipFill>
                <a:blip r:embed="rId100"/>
                <a:stretch>
                  <a:fillRect/>
                </a:stretch>
              </p:blipFill>
              <p:spPr>
                <a:xfrm>
                  <a:off x="2549162" y="3126843"/>
                  <a:ext cx="29160" cy="23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1">
              <p14:nvContentPartPr>
                <p14:cNvPr id="103" name="Ink 102">
                  <a:extLst>
                    <a:ext uri="{FF2B5EF4-FFF2-40B4-BE49-F238E27FC236}">
                      <a16:creationId xmlns:a16="http://schemas.microsoft.com/office/drawing/2014/main" id="{8E6C7BE0-23DE-4562-8893-29BE3BACAE10}"/>
                    </a:ext>
                  </a:extLst>
                </p14:cNvPr>
                <p14:cNvContentPartPr/>
                <p14:nvPr/>
              </p14:nvContentPartPr>
              <p14:xfrm>
                <a:off x="2591642" y="3147003"/>
                <a:ext cx="331920" cy="157320"/>
              </p14:xfrm>
            </p:contentPart>
          </mc:Choice>
          <mc:Fallback xmlns="">
            <p:pic>
              <p:nvPicPr>
                <p:cNvPr id="103" name="Ink 102">
                  <a:extLst>
                    <a:ext uri="{FF2B5EF4-FFF2-40B4-BE49-F238E27FC236}">
                      <a16:creationId xmlns:a16="http://schemas.microsoft.com/office/drawing/2014/main" id="{8E6C7BE0-23DE-4562-8893-29BE3BACAE10}"/>
                    </a:ext>
                  </a:extLst>
                </p:cNvPr>
                <p:cNvPicPr/>
                <p:nvPr/>
              </p:nvPicPr>
              <p:blipFill>
                <a:blip r:embed="rId102"/>
                <a:stretch>
                  <a:fillRect/>
                </a:stretch>
              </p:blipFill>
              <p:spPr>
                <a:xfrm>
                  <a:off x="2582642" y="3138003"/>
                  <a:ext cx="349560" cy="174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3">
              <p14:nvContentPartPr>
                <p14:cNvPr id="104" name="Ink 103">
                  <a:extLst>
                    <a:ext uri="{FF2B5EF4-FFF2-40B4-BE49-F238E27FC236}">
                      <a16:creationId xmlns:a16="http://schemas.microsoft.com/office/drawing/2014/main" id="{79A0B631-6FEA-476F-814F-281FC8FFBF88}"/>
                    </a:ext>
                  </a:extLst>
                </p14:cNvPr>
                <p14:cNvContentPartPr/>
                <p14:nvPr/>
              </p14:nvContentPartPr>
              <p14:xfrm>
                <a:off x="2423162" y="3079323"/>
                <a:ext cx="612000" cy="931680"/>
              </p14:xfrm>
            </p:contentPart>
          </mc:Choice>
          <mc:Fallback xmlns="">
            <p:pic>
              <p:nvPicPr>
                <p:cNvPr id="104" name="Ink 103">
                  <a:extLst>
                    <a:ext uri="{FF2B5EF4-FFF2-40B4-BE49-F238E27FC236}">
                      <a16:creationId xmlns:a16="http://schemas.microsoft.com/office/drawing/2014/main" id="{79A0B631-6FEA-476F-814F-281FC8FFBF88}"/>
                    </a:ext>
                  </a:extLst>
                </p:cNvPr>
                <p:cNvPicPr/>
                <p:nvPr/>
              </p:nvPicPr>
              <p:blipFill>
                <a:blip r:embed="rId104"/>
                <a:stretch>
                  <a:fillRect/>
                </a:stretch>
              </p:blipFill>
              <p:spPr>
                <a:xfrm>
                  <a:off x="2414162" y="3070683"/>
                  <a:ext cx="629640" cy="949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5">
              <p14:nvContentPartPr>
                <p14:cNvPr id="105" name="Ink 104">
                  <a:extLst>
                    <a:ext uri="{FF2B5EF4-FFF2-40B4-BE49-F238E27FC236}">
                      <a16:creationId xmlns:a16="http://schemas.microsoft.com/office/drawing/2014/main" id="{6D460F8E-6CEF-41C4-8A41-C65D91E61DF7}"/>
                    </a:ext>
                  </a:extLst>
                </p14:cNvPr>
                <p14:cNvContentPartPr/>
                <p14:nvPr/>
              </p14:nvContentPartPr>
              <p14:xfrm>
                <a:off x="2389682" y="3011643"/>
                <a:ext cx="331560" cy="141120"/>
              </p14:xfrm>
            </p:contentPart>
          </mc:Choice>
          <mc:Fallback xmlns="">
            <p:pic>
              <p:nvPicPr>
                <p:cNvPr id="105" name="Ink 104">
                  <a:extLst>
                    <a:ext uri="{FF2B5EF4-FFF2-40B4-BE49-F238E27FC236}">
                      <a16:creationId xmlns:a16="http://schemas.microsoft.com/office/drawing/2014/main" id="{6D460F8E-6CEF-41C4-8A41-C65D91E61DF7}"/>
                    </a:ext>
                  </a:extLst>
                </p:cNvPr>
                <p:cNvPicPr/>
                <p:nvPr/>
              </p:nvPicPr>
              <p:blipFill>
                <a:blip r:embed="rId106"/>
                <a:stretch>
                  <a:fillRect/>
                </a:stretch>
              </p:blipFill>
              <p:spPr>
                <a:xfrm>
                  <a:off x="2380682" y="3003003"/>
                  <a:ext cx="349200" cy="158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7">
              <p14:nvContentPartPr>
                <p14:cNvPr id="107" name="Ink 106">
                  <a:extLst>
                    <a:ext uri="{FF2B5EF4-FFF2-40B4-BE49-F238E27FC236}">
                      <a16:creationId xmlns:a16="http://schemas.microsoft.com/office/drawing/2014/main" id="{BC616AF2-3B61-4B47-AE7E-3285A20DE893}"/>
                    </a:ext>
                  </a:extLst>
                </p14:cNvPr>
                <p14:cNvContentPartPr/>
                <p14:nvPr/>
              </p14:nvContentPartPr>
              <p14:xfrm>
                <a:off x="2900162" y="3219363"/>
                <a:ext cx="118800" cy="96480"/>
              </p14:xfrm>
            </p:contentPart>
          </mc:Choice>
          <mc:Fallback xmlns="">
            <p:pic>
              <p:nvPicPr>
                <p:cNvPr id="107" name="Ink 106">
                  <a:extLst>
                    <a:ext uri="{FF2B5EF4-FFF2-40B4-BE49-F238E27FC236}">
                      <a16:creationId xmlns:a16="http://schemas.microsoft.com/office/drawing/2014/main" id="{BC616AF2-3B61-4B47-AE7E-3285A20DE893}"/>
                    </a:ext>
                  </a:extLst>
                </p:cNvPr>
                <p:cNvPicPr/>
                <p:nvPr/>
              </p:nvPicPr>
              <p:blipFill>
                <a:blip r:embed="rId108"/>
                <a:stretch>
                  <a:fillRect/>
                </a:stretch>
              </p:blipFill>
              <p:spPr>
                <a:xfrm>
                  <a:off x="2891162" y="3210363"/>
                  <a:ext cx="136440" cy="114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9">
              <p14:nvContentPartPr>
                <p14:cNvPr id="113" name="Ink 112">
                  <a:extLst>
                    <a:ext uri="{FF2B5EF4-FFF2-40B4-BE49-F238E27FC236}">
                      <a16:creationId xmlns:a16="http://schemas.microsoft.com/office/drawing/2014/main" id="{626D03B5-9A26-4253-9760-C44227FD2844}"/>
                    </a:ext>
                  </a:extLst>
                </p14:cNvPr>
                <p14:cNvContentPartPr/>
                <p14:nvPr/>
              </p14:nvContentPartPr>
              <p14:xfrm>
                <a:off x="2355842" y="3355443"/>
                <a:ext cx="303480" cy="498960"/>
              </p14:xfrm>
            </p:contentPart>
          </mc:Choice>
          <mc:Fallback xmlns="">
            <p:pic>
              <p:nvPicPr>
                <p:cNvPr id="113" name="Ink 112">
                  <a:extLst>
                    <a:ext uri="{FF2B5EF4-FFF2-40B4-BE49-F238E27FC236}">
                      <a16:creationId xmlns:a16="http://schemas.microsoft.com/office/drawing/2014/main" id="{626D03B5-9A26-4253-9760-C44227FD2844}"/>
                    </a:ext>
                  </a:extLst>
                </p:cNvPr>
                <p:cNvPicPr/>
                <p:nvPr/>
              </p:nvPicPr>
              <p:blipFill>
                <a:blip r:embed="rId110"/>
                <a:stretch>
                  <a:fillRect/>
                </a:stretch>
              </p:blipFill>
              <p:spPr>
                <a:xfrm>
                  <a:off x="2347202" y="3346443"/>
                  <a:ext cx="321120" cy="51660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111">
            <p14:nvContentPartPr>
              <p14:cNvPr id="115" name="Ink 114">
                <a:extLst>
                  <a:ext uri="{FF2B5EF4-FFF2-40B4-BE49-F238E27FC236}">
                    <a16:creationId xmlns:a16="http://schemas.microsoft.com/office/drawing/2014/main" id="{A68A14A7-878B-41EF-854A-02103292755B}"/>
                  </a:ext>
                </a:extLst>
              </p14:cNvPr>
              <p14:cNvContentPartPr/>
              <p14:nvPr/>
            </p14:nvContentPartPr>
            <p14:xfrm>
              <a:off x="2574722" y="3485763"/>
              <a:ext cx="101160" cy="86760"/>
            </p14:xfrm>
          </p:contentPart>
        </mc:Choice>
        <mc:Fallback xmlns="">
          <p:pic>
            <p:nvPicPr>
              <p:cNvPr id="115" name="Ink 114">
                <a:extLst>
                  <a:ext uri="{FF2B5EF4-FFF2-40B4-BE49-F238E27FC236}">
                    <a16:creationId xmlns:a16="http://schemas.microsoft.com/office/drawing/2014/main" id="{A68A14A7-878B-41EF-854A-02103292755B}"/>
                  </a:ext>
                </a:extLst>
              </p:cNvPr>
              <p:cNvPicPr/>
              <p:nvPr/>
            </p:nvPicPr>
            <p:blipFill>
              <a:blip r:embed="rId112"/>
              <a:stretch>
                <a:fillRect/>
              </a:stretch>
            </p:blipFill>
            <p:spPr>
              <a:xfrm>
                <a:off x="2565722" y="3477123"/>
                <a:ext cx="118800" cy="104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3">
            <p14:nvContentPartPr>
              <p14:cNvPr id="116" name="Ink 115">
                <a:extLst>
                  <a:ext uri="{FF2B5EF4-FFF2-40B4-BE49-F238E27FC236}">
                    <a16:creationId xmlns:a16="http://schemas.microsoft.com/office/drawing/2014/main" id="{A79D7351-55C0-43D5-B69A-08FC5BD25E2D}"/>
                  </a:ext>
                </a:extLst>
              </p14:cNvPr>
              <p14:cNvContentPartPr/>
              <p14:nvPr/>
            </p14:nvContentPartPr>
            <p14:xfrm>
              <a:off x="3848042" y="3202443"/>
              <a:ext cx="309600" cy="274680"/>
            </p14:xfrm>
          </p:contentPart>
        </mc:Choice>
        <mc:Fallback xmlns="">
          <p:pic>
            <p:nvPicPr>
              <p:cNvPr id="116" name="Ink 115">
                <a:extLst>
                  <a:ext uri="{FF2B5EF4-FFF2-40B4-BE49-F238E27FC236}">
                    <a16:creationId xmlns:a16="http://schemas.microsoft.com/office/drawing/2014/main" id="{A79D7351-55C0-43D5-B69A-08FC5BD25E2D}"/>
                  </a:ext>
                </a:extLst>
              </p:cNvPr>
              <p:cNvPicPr/>
              <p:nvPr/>
            </p:nvPicPr>
            <p:blipFill>
              <a:blip r:embed="rId114"/>
              <a:stretch>
                <a:fillRect/>
              </a:stretch>
            </p:blipFill>
            <p:spPr>
              <a:xfrm>
                <a:off x="3839402" y="3193443"/>
                <a:ext cx="327240" cy="292320"/>
              </a:xfrm>
              <a:prstGeom prst="rect">
                <a:avLst/>
              </a:prstGeom>
            </p:spPr>
          </p:pic>
        </mc:Fallback>
      </mc:AlternateContent>
      <p:grpSp>
        <p:nvGrpSpPr>
          <p:cNvPr id="119" name="Group 118">
            <a:extLst>
              <a:ext uri="{FF2B5EF4-FFF2-40B4-BE49-F238E27FC236}">
                <a16:creationId xmlns:a16="http://schemas.microsoft.com/office/drawing/2014/main" id="{37E40A38-10DC-4B14-B8A0-8FD7790A8A6F}"/>
              </a:ext>
            </a:extLst>
          </p:cNvPr>
          <p:cNvGrpSpPr/>
          <p:nvPr/>
        </p:nvGrpSpPr>
        <p:grpSpPr>
          <a:xfrm>
            <a:off x="1424162" y="1379763"/>
            <a:ext cx="253440" cy="264600"/>
            <a:chOff x="1424162" y="1379763"/>
            <a:chExt cx="253440" cy="2646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15">
              <p14:nvContentPartPr>
                <p14:cNvPr id="117" name="Ink 116">
                  <a:extLst>
                    <a:ext uri="{FF2B5EF4-FFF2-40B4-BE49-F238E27FC236}">
                      <a16:creationId xmlns:a16="http://schemas.microsoft.com/office/drawing/2014/main" id="{16D4A6E1-B774-46F4-A0F6-FD156B22FAC9}"/>
                    </a:ext>
                  </a:extLst>
                </p14:cNvPr>
                <p14:cNvContentPartPr/>
                <p14:nvPr/>
              </p14:nvContentPartPr>
              <p14:xfrm>
                <a:off x="1464122" y="1379763"/>
                <a:ext cx="213480" cy="213480"/>
              </p14:xfrm>
            </p:contentPart>
          </mc:Choice>
          <mc:Fallback xmlns="">
            <p:pic>
              <p:nvPicPr>
                <p:cNvPr id="117" name="Ink 116">
                  <a:extLst>
                    <a:ext uri="{FF2B5EF4-FFF2-40B4-BE49-F238E27FC236}">
                      <a16:creationId xmlns:a16="http://schemas.microsoft.com/office/drawing/2014/main" id="{16D4A6E1-B774-46F4-A0F6-FD156B22FAC9}"/>
                    </a:ext>
                  </a:extLst>
                </p:cNvPr>
                <p:cNvPicPr/>
                <p:nvPr/>
              </p:nvPicPr>
              <p:blipFill>
                <a:blip r:embed="rId116"/>
                <a:stretch>
                  <a:fillRect/>
                </a:stretch>
              </p:blipFill>
              <p:spPr>
                <a:xfrm>
                  <a:off x="1455122" y="1371123"/>
                  <a:ext cx="231120" cy="231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7">
              <p14:nvContentPartPr>
                <p14:cNvPr id="118" name="Ink 117">
                  <a:extLst>
                    <a:ext uri="{FF2B5EF4-FFF2-40B4-BE49-F238E27FC236}">
                      <a16:creationId xmlns:a16="http://schemas.microsoft.com/office/drawing/2014/main" id="{EBAB1E49-600F-459B-9F3F-BBDF75B9C51B}"/>
                    </a:ext>
                  </a:extLst>
                </p14:cNvPr>
                <p14:cNvContentPartPr/>
                <p14:nvPr/>
              </p14:nvContentPartPr>
              <p14:xfrm>
                <a:off x="1424162" y="1542483"/>
                <a:ext cx="135360" cy="101880"/>
              </p14:xfrm>
            </p:contentPart>
          </mc:Choice>
          <mc:Fallback xmlns="">
            <p:pic>
              <p:nvPicPr>
                <p:cNvPr id="118" name="Ink 117">
                  <a:extLst>
                    <a:ext uri="{FF2B5EF4-FFF2-40B4-BE49-F238E27FC236}">
                      <a16:creationId xmlns:a16="http://schemas.microsoft.com/office/drawing/2014/main" id="{EBAB1E49-600F-459B-9F3F-BBDF75B9C51B}"/>
                    </a:ext>
                  </a:extLst>
                </p:cNvPr>
                <p:cNvPicPr/>
                <p:nvPr/>
              </p:nvPicPr>
              <p:blipFill>
                <a:blip r:embed="rId118"/>
                <a:stretch>
                  <a:fillRect/>
                </a:stretch>
              </p:blipFill>
              <p:spPr>
                <a:xfrm>
                  <a:off x="1415522" y="1533843"/>
                  <a:ext cx="153000" cy="11952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119">
            <p14:nvContentPartPr>
              <p14:cNvPr id="121" name="Ink 120">
                <a:extLst>
                  <a:ext uri="{FF2B5EF4-FFF2-40B4-BE49-F238E27FC236}">
                    <a16:creationId xmlns:a16="http://schemas.microsoft.com/office/drawing/2014/main" id="{74BF37C3-FE5C-40CF-9690-1CB7530A6561}"/>
                  </a:ext>
                </a:extLst>
              </p14:cNvPr>
              <p14:cNvContentPartPr/>
              <p14:nvPr/>
            </p14:nvContentPartPr>
            <p14:xfrm>
              <a:off x="1419122" y="1901403"/>
              <a:ext cx="976320" cy="101160"/>
            </p14:xfrm>
          </p:contentPart>
        </mc:Choice>
        <mc:Fallback xmlns="">
          <p:pic>
            <p:nvPicPr>
              <p:cNvPr id="121" name="Ink 120">
                <a:extLst>
                  <a:ext uri="{FF2B5EF4-FFF2-40B4-BE49-F238E27FC236}">
                    <a16:creationId xmlns:a16="http://schemas.microsoft.com/office/drawing/2014/main" id="{74BF37C3-FE5C-40CF-9690-1CB7530A6561}"/>
                  </a:ext>
                </a:extLst>
              </p:cNvPr>
              <p:cNvPicPr/>
              <p:nvPr/>
            </p:nvPicPr>
            <p:blipFill>
              <a:blip r:embed="rId120"/>
              <a:stretch>
                <a:fillRect/>
              </a:stretch>
            </p:blipFill>
            <p:spPr>
              <a:xfrm>
                <a:off x="1410122" y="1892763"/>
                <a:ext cx="993960" cy="118800"/>
              </a:xfrm>
              <a:prstGeom prst="rect">
                <a:avLst/>
              </a:prstGeom>
            </p:spPr>
          </p:pic>
        </mc:Fallback>
      </mc:AlternateContent>
      <p:grpSp>
        <p:nvGrpSpPr>
          <p:cNvPr id="124" name="Group 123">
            <a:extLst>
              <a:ext uri="{FF2B5EF4-FFF2-40B4-BE49-F238E27FC236}">
                <a16:creationId xmlns:a16="http://schemas.microsoft.com/office/drawing/2014/main" id="{527562E8-C09A-425F-B780-E91655DDC8F2}"/>
              </a:ext>
            </a:extLst>
          </p:cNvPr>
          <p:cNvGrpSpPr/>
          <p:nvPr/>
        </p:nvGrpSpPr>
        <p:grpSpPr>
          <a:xfrm>
            <a:off x="1379882" y="2018763"/>
            <a:ext cx="935640" cy="169200"/>
            <a:chOff x="1379882" y="2018763"/>
            <a:chExt cx="935640" cy="1692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21">
              <p14:nvContentPartPr>
                <p14:cNvPr id="98" name="Ink 97">
                  <a:extLst>
                    <a:ext uri="{FF2B5EF4-FFF2-40B4-BE49-F238E27FC236}">
                      <a16:creationId xmlns:a16="http://schemas.microsoft.com/office/drawing/2014/main" id="{3C4C59F5-E06E-4008-8A26-1D8F0E161BFA}"/>
                    </a:ext>
                  </a:extLst>
                </p14:cNvPr>
                <p14:cNvContentPartPr/>
                <p14:nvPr/>
              </p14:nvContentPartPr>
              <p14:xfrm>
                <a:off x="1407962" y="2018763"/>
                <a:ext cx="907560" cy="96480"/>
              </p14:xfrm>
            </p:contentPart>
          </mc:Choice>
          <mc:Fallback xmlns="">
            <p:pic>
              <p:nvPicPr>
                <p:cNvPr id="98" name="Ink 97">
                  <a:extLst>
                    <a:ext uri="{FF2B5EF4-FFF2-40B4-BE49-F238E27FC236}">
                      <a16:creationId xmlns:a16="http://schemas.microsoft.com/office/drawing/2014/main" id="{3C4C59F5-E06E-4008-8A26-1D8F0E161BFA}"/>
                    </a:ext>
                  </a:extLst>
                </p:cNvPr>
                <p:cNvPicPr/>
                <p:nvPr/>
              </p:nvPicPr>
              <p:blipFill>
                <a:blip r:embed="rId122"/>
                <a:stretch>
                  <a:fillRect/>
                </a:stretch>
              </p:blipFill>
              <p:spPr>
                <a:xfrm>
                  <a:off x="1398962" y="2009763"/>
                  <a:ext cx="925200" cy="114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3">
              <p14:nvContentPartPr>
                <p14:cNvPr id="100" name="Ink 99">
                  <a:extLst>
                    <a:ext uri="{FF2B5EF4-FFF2-40B4-BE49-F238E27FC236}">
                      <a16:creationId xmlns:a16="http://schemas.microsoft.com/office/drawing/2014/main" id="{949C2522-D52B-4FB2-9F71-BCB3F1CBFAC0}"/>
                    </a:ext>
                  </a:extLst>
                </p14:cNvPr>
                <p14:cNvContentPartPr/>
                <p14:nvPr/>
              </p14:nvContentPartPr>
              <p14:xfrm>
                <a:off x="1379882" y="2032803"/>
                <a:ext cx="914760" cy="54360"/>
              </p14:xfrm>
            </p:contentPart>
          </mc:Choice>
          <mc:Fallback xmlns="">
            <p:pic>
              <p:nvPicPr>
                <p:cNvPr id="100" name="Ink 99">
                  <a:extLst>
                    <a:ext uri="{FF2B5EF4-FFF2-40B4-BE49-F238E27FC236}">
                      <a16:creationId xmlns:a16="http://schemas.microsoft.com/office/drawing/2014/main" id="{949C2522-D52B-4FB2-9F71-BCB3F1CBFAC0}"/>
                    </a:ext>
                  </a:extLst>
                </p:cNvPr>
                <p:cNvPicPr/>
                <p:nvPr/>
              </p:nvPicPr>
              <p:blipFill>
                <a:blip r:embed="rId124"/>
                <a:stretch>
                  <a:fillRect/>
                </a:stretch>
              </p:blipFill>
              <p:spPr>
                <a:xfrm>
                  <a:off x="1370882" y="2024163"/>
                  <a:ext cx="932400" cy="72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5">
              <p14:nvContentPartPr>
                <p14:cNvPr id="123" name="Ink 122">
                  <a:extLst>
                    <a:ext uri="{FF2B5EF4-FFF2-40B4-BE49-F238E27FC236}">
                      <a16:creationId xmlns:a16="http://schemas.microsoft.com/office/drawing/2014/main" id="{85DC2EBA-5D78-4C9F-9993-DD53BE03378B}"/>
                    </a:ext>
                  </a:extLst>
                </p14:cNvPr>
                <p14:cNvContentPartPr/>
                <p14:nvPr/>
              </p14:nvContentPartPr>
              <p14:xfrm>
                <a:off x="1598762" y="2159523"/>
                <a:ext cx="106920" cy="28440"/>
              </p14:xfrm>
            </p:contentPart>
          </mc:Choice>
          <mc:Fallback xmlns="">
            <p:pic>
              <p:nvPicPr>
                <p:cNvPr id="123" name="Ink 122">
                  <a:extLst>
                    <a:ext uri="{FF2B5EF4-FFF2-40B4-BE49-F238E27FC236}">
                      <a16:creationId xmlns:a16="http://schemas.microsoft.com/office/drawing/2014/main" id="{85DC2EBA-5D78-4C9F-9993-DD53BE03378B}"/>
                    </a:ext>
                  </a:extLst>
                </p:cNvPr>
                <p:cNvPicPr/>
                <p:nvPr/>
              </p:nvPicPr>
              <p:blipFill>
                <a:blip r:embed="rId126"/>
                <a:stretch>
                  <a:fillRect/>
                </a:stretch>
              </p:blipFill>
              <p:spPr>
                <a:xfrm>
                  <a:off x="1589762" y="2150883"/>
                  <a:ext cx="124560" cy="4608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127">
            <p14:nvContentPartPr>
              <p14:cNvPr id="125" name="Ink 124">
                <a:extLst>
                  <a:ext uri="{FF2B5EF4-FFF2-40B4-BE49-F238E27FC236}">
                    <a16:creationId xmlns:a16="http://schemas.microsoft.com/office/drawing/2014/main" id="{6C53F4DC-9947-4F9A-848A-5608B97F903F}"/>
                  </a:ext>
                </a:extLst>
              </p14:cNvPr>
              <p14:cNvContentPartPr/>
              <p14:nvPr/>
            </p14:nvContentPartPr>
            <p14:xfrm>
              <a:off x="5964842" y="888363"/>
              <a:ext cx="361080" cy="93600"/>
            </p14:xfrm>
          </p:contentPart>
        </mc:Choice>
        <mc:Fallback xmlns="">
          <p:pic>
            <p:nvPicPr>
              <p:cNvPr id="125" name="Ink 124">
                <a:extLst>
                  <a:ext uri="{FF2B5EF4-FFF2-40B4-BE49-F238E27FC236}">
                    <a16:creationId xmlns:a16="http://schemas.microsoft.com/office/drawing/2014/main" id="{6C53F4DC-9947-4F9A-848A-5608B97F903F}"/>
                  </a:ext>
                </a:extLst>
              </p:cNvPr>
              <p:cNvPicPr/>
              <p:nvPr/>
            </p:nvPicPr>
            <p:blipFill>
              <a:blip r:embed="rId128"/>
              <a:stretch>
                <a:fillRect/>
              </a:stretch>
            </p:blipFill>
            <p:spPr>
              <a:xfrm>
                <a:off x="5956202" y="879363"/>
                <a:ext cx="378720" cy="111240"/>
              </a:xfrm>
              <a:prstGeom prst="rect">
                <a:avLst/>
              </a:prstGeom>
            </p:spPr>
          </p:pic>
        </mc:Fallback>
      </mc:AlternateContent>
      <p:grpSp>
        <p:nvGrpSpPr>
          <p:cNvPr id="139" name="Group 138">
            <a:extLst>
              <a:ext uri="{FF2B5EF4-FFF2-40B4-BE49-F238E27FC236}">
                <a16:creationId xmlns:a16="http://schemas.microsoft.com/office/drawing/2014/main" id="{37A0CEA1-9D15-4C29-B50D-1DF36E1735A7}"/>
              </a:ext>
            </a:extLst>
          </p:cNvPr>
          <p:cNvGrpSpPr/>
          <p:nvPr/>
        </p:nvGrpSpPr>
        <p:grpSpPr>
          <a:xfrm>
            <a:off x="394922" y="6052923"/>
            <a:ext cx="2724120" cy="510480"/>
            <a:chOff x="394922" y="6052923"/>
            <a:chExt cx="2724120" cy="5104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29">
              <p14:nvContentPartPr>
                <p14:cNvPr id="126" name="Ink 125">
                  <a:extLst>
                    <a:ext uri="{FF2B5EF4-FFF2-40B4-BE49-F238E27FC236}">
                      <a16:creationId xmlns:a16="http://schemas.microsoft.com/office/drawing/2014/main" id="{F18D03F7-6A65-4D5C-868A-FD3B657B92EE}"/>
                    </a:ext>
                  </a:extLst>
                </p14:cNvPr>
                <p14:cNvContentPartPr/>
                <p14:nvPr/>
              </p14:nvContentPartPr>
              <p14:xfrm>
                <a:off x="394922" y="6052923"/>
                <a:ext cx="171360" cy="331920"/>
              </p14:xfrm>
            </p:contentPart>
          </mc:Choice>
          <mc:Fallback xmlns="">
            <p:pic>
              <p:nvPicPr>
                <p:cNvPr id="126" name="Ink 125">
                  <a:extLst>
                    <a:ext uri="{FF2B5EF4-FFF2-40B4-BE49-F238E27FC236}">
                      <a16:creationId xmlns:a16="http://schemas.microsoft.com/office/drawing/2014/main" id="{F18D03F7-6A65-4D5C-868A-FD3B657B92EE}"/>
                    </a:ext>
                  </a:extLst>
                </p:cNvPr>
                <p:cNvPicPr/>
                <p:nvPr/>
              </p:nvPicPr>
              <p:blipFill>
                <a:blip r:embed="rId130"/>
                <a:stretch>
                  <a:fillRect/>
                </a:stretch>
              </p:blipFill>
              <p:spPr>
                <a:xfrm>
                  <a:off x="385922" y="6044283"/>
                  <a:ext cx="189000" cy="349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1">
              <p14:nvContentPartPr>
                <p14:cNvPr id="127" name="Ink 126">
                  <a:extLst>
                    <a:ext uri="{FF2B5EF4-FFF2-40B4-BE49-F238E27FC236}">
                      <a16:creationId xmlns:a16="http://schemas.microsoft.com/office/drawing/2014/main" id="{5620BAAE-39E7-4647-9030-AB4923760FDF}"/>
                    </a:ext>
                  </a:extLst>
                </p14:cNvPr>
                <p14:cNvContentPartPr/>
                <p14:nvPr/>
              </p14:nvContentPartPr>
              <p14:xfrm>
                <a:off x="751682" y="6220323"/>
                <a:ext cx="336600" cy="170280"/>
              </p14:xfrm>
            </p:contentPart>
          </mc:Choice>
          <mc:Fallback xmlns="">
            <p:pic>
              <p:nvPicPr>
                <p:cNvPr id="127" name="Ink 126">
                  <a:extLst>
                    <a:ext uri="{FF2B5EF4-FFF2-40B4-BE49-F238E27FC236}">
                      <a16:creationId xmlns:a16="http://schemas.microsoft.com/office/drawing/2014/main" id="{5620BAAE-39E7-4647-9030-AB4923760FDF}"/>
                    </a:ext>
                  </a:extLst>
                </p:cNvPr>
                <p:cNvPicPr/>
                <p:nvPr/>
              </p:nvPicPr>
              <p:blipFill>
                <a:blip r:embed="rId132"/>
                <a:stretch>
                  <a:fillRect/>
                </a:stretch>
              </p:blipFill>
              <p:spPr>
                <a:xfrm>
                  <a:off x="742682" y="6211323"/>
                  <a:ext cx="354240" cy="187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3">
              <p14:nvContentPartPr>
                <p14:cNvPr id="128" name="Ink 127">
                  <a:extLst>
                    <a:ext uri="{FF2B5EF4-FFF2-40B4-BE49-F238E27FC236}">
                      <a16:creationId xmlns:a16="http://schemas.microsoft.com/office/drawing/2014/main" id="{BC46B38D-22D3-4C94-B71D-F8D34FE0EC01}"/>
                    </a:ext>
                  </a:extLst>
                </p14:cNvPr>
                <p14:cNvContentPartPr/>
                <p14:nvPr/>
              </p14:nvContentPartPr>
              <p14:xfrm>
                <a:off x="1071362" y="6136803"/>
                <a:ext cx="202320" cy="219240"/>
              </p14:xfrm>
            </p:contentPart>
          </mc:Choice>
          <mc:Fallback xmlns="">
            <p:pic>
              <p:nvPicPr>
                <p:cNvPr id="128" name="Ink 127">
                  <a:extLst>
                    <a:ext uri="{FF2B5EF4-FFF2-40B4-BE49-F238E27FC236}">
                      <a16:creationId xmlns:a16="http://schemas.microsoft.com/office/drawing/2014/main" id="{BC46B38D-22D3-4C94-B71D-F8D34FE0EC01}"/>
                    </a:ext>
                  </a:extLst>
                </p:cNvPr>
                <p:cNvPicPr/>
                <p:nvPr/>
              </p:nvPicPr>
              <p:blipFill>
                <a:blip r:embed="rId134"/>
                <a:stretch>
                  <a:fillRect/>
                </a:stretch>
              </p:blipFill>
              <p:spPr>
                <a:xfrm>
                  <a:off x="1062362" y="6128163"/>
                  <a:ext cx="219960" cy="236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5">
              <p14:nvContentPartPr>
                <p14:cNvPr id="129" name="Ink 128">
                  <a:extLst>
                    <a:ext uri="{FF2B5EF4-FFF2-40B4-BE49-F238E27FC236}">
                      <a16:creationId xmlns:a16="http://schemas.microsoft.com/office/drawing/2014/main" id="{2054A967-4A09-413C-8162-66A88D98552F}"/>
                    </a:ext>
                  </a:extLst>
                </p14:cNvPr>
                <p14:cNvContentPartPr/>
                <p14:nvPr/>
              </p14:nvContentPartPr>
              <p14:xfrm>
                <a:off x="1323722" y="6137163"/>
                <a:ext cx="45360" cy="179640"/>
              </p14:xfrm>
            </p:contentPart>
          </mc:Choice>
          <mc:Fallback xmlns="">
            <p:pic>
              <p:nvPicPr>
                <p:cNvPr id="129" name="Ink 128">
                  <a:extLst>
                    <a:ext uri="{FF2B5EF4-FFF2-40B4-BE49-F238E27FC236}">
                      <a16:creationId xmlns:a16="http://schemas.microsoft.com/office/drawing/2014/main" id="{2054A967-4A09-413C-8162-66A88D98552F}"/>
                    </a:ext>
                  </a:extLst>
                </p:cNvPr>
                <p:cNvPicPr/>
                <p:nvPr/>
              </p:nvPicPr>
              <p:blipFill>
                <a:blip r:embed="rId136"/>
                <a:stretch>
                  <a:fillRect/>
                </a:stretch>
              </p:blipFill>
              <p:spPr>
                <a:xfrm>
                  <a:off x="1315082" y="6128163"/>
                  <a:ext cx="63000" cy="197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7">
              <p14:nvContentPartPr>
                <p14:cNvPr id="130" name="Ink 129">
                  <a:extLst>
                    <a:ext uri="{FF2B5EF4-FFF2-40B4-BE49-F238E27FC236}">
                      <a16:creationId xmlns:a16="http://schemas.microsoft.com/office/drawing/2014/main" id="{782319EF-36AF-4782-AB32-CDABDFC75FE6}"/>
                    </a:ext>
                  </a:extLst>
                </p14:cNvPr>
                <p14:cNvContentPartPr/>
                <p14:nvPr/>
              </p14:nvContentPartPr>
              <p14:xfrm>
                <a:off x="1396442" y="6237603"/>
                <a:ext cx="140760" cy="91080"/>
              </p14:xfrm>
            </p:contentPart>
          </mc:Choice>
          <mc:Fallback xmlns="">
            <p:pic>
              <p:nvPicPr>
                <p:cNvPr id="130" name="Ink 129">
                  <a:extLst>
                    <a:ext uri="{FF2B5EF4-FFF2-40B4-BE49-F238E27FC236}">
                      <a16:creationId xmlns:a16="http://schemas.microsoft.com/office/drawing/2014/main" id="{782319EF-36AF-4782-AB32-CDABDFC75FE6}"/>
                    </a:ext>
                  </a:extLst>
                </p:cNvPr>
                <p:cNvPicPr/>
                <p:nvPr/>
              </p:nvPicPr>
              <p:blipFill>
                <a:blip r:embed="rId138"/>
                <a:stretch>
                  <a:fillRect/>
                </a:stretch>
              </p:blipFill>
              <p:spPr>
                <a:xfrm>
                  <a:off x="1387802" y="6228963"/>
                  <a:ext cx="158400" cy="108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9">
              <p14:nvContentPartPr>
                <p14:cNvPr id="131" name="Ink 130">
                  <a:extLst>
                    <a:ext uri="{FF2B5EF4-FFF2-40B4-BE49-F238E27FC236}">
                      <a16:creationId xmlns:a16="http://schemas.microsoft.com/office/drawing/2014/main" id="{456F5B70-862F-402A-A897-047931B88480}"/>
                    </a:ext>
                  </a:extLst>
                </p14:cNvPr>
                <p14:cNvContentPartPr/>
                <p14:nvPr/>
              </p14:nvContentPartPr>
              <p14:xfrm>
                <a:off x="1536842" y="6282963"/>
                <a:ext cx="219240" cy="61920"/>
              </p14:xfrm>
            </p:contentPart>
          </mc:Choice>
          <mc:Fallback xmlns="">
            <p:pic>
              <p:nvPicPr>
                <p:cNvPr id="131" name="Ink 130">
                  <a:extLst>
                    <a:ext uri="{FF2B5EF4-FFF2-40B4-BE49-F238E27FC236}">
                      <a16:creationId xmlns:a16="http://schemas.microsoft.com/office/drawing/2014/main" id="{456F5B70-862F-402A-A897-047931B88480}"/>
                    </a:ext>
                  </a:extLst>
                </p:cNvPr>
                <p:cNvPicPr/>
                <p:nvPr/>
              </p:nvPicPr>
              <p:blipFill>
                <a:blip r:embed="rId140"/>
                <a:stretch>
                  <a:fillRect/>
                </a:stretch>
              </p:blipFill>
              <p:spPr>
                <a:xfrm>
                  <a:off x="1528202" y="6273963"/>
                  <a:ext cx="236880" cy="79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1">
              <p14:nvContentPartPr>
                <p14:cNvPr id="132" name="Ink 131">
                  <a:extLst>
                    <a:ext uri="{FF2B5EF4-FFF2-40B4-BE49-F238E27FC236}">
                      <a16:creationId xmlns:a16="http://schemas.microsoft.com/office/drawing/2014/main" id="{3E32E1EF-5010-44B7-A5B1-C9DDA1D9F690}"/>
                    </a:ext>
                  </a:extLst>
                </p14:cNvPr>
                <p14:cNvContentPartPr/>
                <p14:nvPr/>
              </p14:nvContentPartPr>
              <p14:xfrm>
                <a:off x="1660322" y="6148323"/>
                <a:ext cx="286560" cy="174240"/>
              </p14:xfrm>
            </p:contentPart>
          </mc:Choice>
          <mc:Fallback xmlns="">
            <p:pic>
              <p:nvPicPr>
                <p:cNvPr id="132" name="Ink 131">
                  <a:extLst>
                    <a:ext uri="{FF2B5EF4-FFF2-40B4-BE49-F238E27FC236}">
                      <a16:creationId xmlns:a16="http://schemas.microsoft.com/office/drawing/2014/main" id="{3E32E1EF-5010-44B7-A5B1-C9DDA1D9F690}"/>
                    </a:ext>
                  </a:extLst>
                </p:cNvPr>
                <p:cNvPicPr/>
                <p:nvPr/>
              </p:nvPicPr>
              <p:blipFill>
                <a:blip r:embed="rId142"/>
                <a:stretch>
                  <a:fillRect/>
                </a:stretch>
              </p:blipFill>
              <p:spPr>
                <a:xfrm>
                  <a:off x="1651682" y="6139323"/>
                  <a:ext cx="304200" cy="191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3">
              <p14:nvContentPartPr>
                <p14:cNvPr id="133" name="Ink 132">
                  <a:extLst>
                    <a:ext uri="{FF2B5EF4-FFF2-40B4-BE49-F238E27FC236}">
                      <a16:creationId xmlns:a16="http://schemas.microsoft.com/office/drawing/2014/main" id="{DAB5A2DF-B7C2-4165-9E7B-B8637FF09F97}"/>
                    </a:ext>
                  </a:extLst>
                </p14:cNvPr>
                <p14:cNvContentPartPr/>
                <p14:nvPr/>
              </p14:nvContentPartPr>
              <p14:xfrm>
                <a:off x="2131922" y="6155523"/>
                <a:ext cx="89640" cy="407880"/>
              </p14:xfrm>
            </p:contentPart>
          </mc:Choice>
          <mc:Fallback xmlns="">
            <p:pic>
              <p:nvPicPr>
                <p:cNvPr id="133" name="Ink 132">
                  <a:extLst>
                    <a:ext uri="{FF2B5EF4-FFF2-40B4-BE49-F238E27FC236}">
                      <a16:creationId xmlns:a16="http://schemas.microsoft.com/office/drawing/2014/main" id="{DAB5A2DF-B7C2-4165-9E7B-B8637FF09F97}"/>
                    </a:ext>
                  </a:extLst>
                </p:cNvPr>
                <p:cNvPicPr/>
                <p:nvPr/>
              </p:nvPicPr>
              <p:blipFill>
                <a:blip r:embed="rId144"/>
                <a:stretch>
                  <a:fillRect/>
                </a:stretch>
              </p:blipFill>
              <p:spPr>
                <a:xfrm>
                  <a:off x="2122922" y="6146523"/>
                  <a:ext cx="107280" cy="425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5">
              <p14:nvContentPartPr>
                <p14:cNvPr id="135" name="Ink 134">
                  <a:extLst>
                    <a:ext uri="{FF2B5EF4-FFF2-40B4-BE49-F238E27FC236}">
                      <a16:creationId xmlns:a16="http://schemas.microsoft.com/office/drawing/2014/main" id="{C14A47D7-9084-412B-839B-E8FFB4339330}"/>
                    </a:ext>
                  </a:extLst>
                </p14:cNvPr>
                <p14:cNvContentPartPr/>
                <p14:nvPr/>
              </p14:nvContentPartPr>
              <p14:xfrm>
                <a:off x="2122202" y="6271443"/>
                <a:ext cx="666000" cy="102600"/>
              </p14:xfrm>
            </p:contentPart>
          </mc:Choice>
          <mc:Fallback xmlns="">
            <p:pic>
              <p:nvPicPr>
                <p:cNvPr id="135" name="Ink 134">
                  <a:extLst>
                    <a:ext uri="{FF2B5EF4-FFF2-40B4-BE49-F238E27FC236}">
                      <a16:creationId xmlns:a16="http://schemas.microsoft.com/office/drawing/2014/main" id="{C14A47D7-9084-412B-839B-E8FFB4339330}"/>
                    </a:ext>
                  </a:extLst>
                </p:cNvPr>
                <p:cNvPicPr/>
                <p:nvPr/>
              </p:nvPicPr>
              <p:blipFill>
                <a:blip r:embed="rId146"/>
                <a:stretch>
                  <a:fillRect/>
                </a:stretch>
              </p:blipFill>
              <p:spPr>
                <a:xfrm>
                  <a:off x="2113562" y="6262443"/>
                  <a:ext cx="683640" cy="120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7">
              <p14:nvContentPartPr>
                <p14:cNvPr id="137" name="Ink 136">
                  <a:extLst>
                    <a:ext uri="{FF2B5EF4-FFF2-40B4-BE49-F238E27FC236}">
                      <a16:creationId xmlns:a16="http://schemas.microsoft.com/office/drawing/2014/main" id="{B38F909C-BAC3-4915-8F8E-5B88EF059D5F}"/>
                    </a:ext>
                  </a:extLst>
                </p14:cNvPr>
                <p14:cNvContentPartPr/>
                <p14:nvPr/>
              </p14:nvContentPartPr>
              <p14:xfrm>
                <a:off x="2787842" y="6344163"/>
                <a:ext cx="146160" cy="29160"/>
              </p14:xfrm>
            </p:contentPart>
          </mc:Choice>
          <mc:Fallback xmlns="">
            <p:pic>
              <p:nvPicPr>
                <p:cNvPr id="137" name="Ink 136">
                  <a:extLst>
                    <a:ext uri="{FF2B5EF4-FFF2-40B4-BE49-F238E27FC236}">
                      <a16:creationId xmlns:a16="http://schemas.microsoft.com/office/drawing/2014/main" id="{B38F909C-BAC3-4915-8F8E-5B88EF059D5F}"/>
                    </a:ext>
                  </a:extLst>
                </p:cNvPr>
                <p:cNvPicPr/>
                <p:nvPr/>
              </p:nvPicPr>
              <p:blipFill>
                <a:blip r:embed="rId148"/>
                <a:stretch>
                  <a:fillRect/>
                </a:stretch>
              </p:blipFill>
              <p:spPr>
                <a:xfrm>
                  <a:off x="2779202" y="6335163"/>
                  <a:ext cx="163800" cy="46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9">
              <p14:nvContentPartPr>
                <p14:cNvPr id="138" name="Ink 137">
                  <a:extLst>
                    <a:ext uri="{FF2B5EF4-FFF2-40B4-BE49-F238E27FC236}">
                      <a16:creationId xmlns:a16="http://schemas.microsoft.com/office/drawing/2014/main" id="{5E48F868-BB4B-4F8B-966D-A6B3E6D7A074}"/>
                    </a:ext>
                  </a:extLst>
                </p14:cNvPr>
                <p14:cNvContentPartPr/>
                <p14:nvPr/>
              </p14:nvContentPartPr>
              <p14:xfrm>
                <a:off x="2950562" y="6310323"/>
                <a:ext cx="168480" cy="79560"/>
              </p14:xfrm>
            </p:contentPart>
          </mc:Choice>
          <mc:Fallback xmlns="">
            <p:pic>
              <p:nvPicPr>
                <p:cNvPr id="138" name="Ink 137">
                  <a:extLst>
                    <a:ext uri="{FF2B5EF4-FFF2-40B4-BE49-F238E27FC236}">
                      <a16:creationId xmlns:a16="http://schemas.microsoft.com/office/drawing/2014/main" id="{5E48F868-BB4B-4F8B-966D-A6B3E6D7A074}"/>
                    </a:ext>
                  </a:extLst>
                </p:cNvPr>
                <p:cNvPicPr/>
                <p:nvPr/>
              </p:nvPicPr>
              <p:blipFill>
                <a:blip r:embed="rId150"/>
                <a:stretch>
                  <a:fillRect/>
                </a:stretch>
              </p:blipFill>
              <p:spPr>
                <a:xfrm>
                  <a:off x="2941922" y="6301323"/>
                  <a:ext cx="186120" cy="9720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151">
            <p14:nvContentPartPr>
              <p14:cNvPr id="140" name="Ink 139">
                <a:extLst>
                  <a:ext uri="{FF2B5EF4-FFF2-40B4-BE49-F238E27FC236}">
                    <a16:creationId xmlns:a16="http://schemas.microsoft.com/office/drawing/2014/main" id="{D1B18FA7-034D-485F-A4B8-4D35E3CD14DC}"/>
                  </a:ext>
                </a:extLst>
              </p14:cNvPr>
              <p14:cNvContentPartPr/>
              <p14:nvPr/>
            </p14:nvContentPartPr>
            <p14:xfrm>
              <a:off x="3270242" y="6557643"/>
              <a:ext cx="56520" cy="45360"/>
            </p14:xfrm>
          </p:contentPart>
        </mc:Choice>
        <mc:Fallback xmlns="">
          <p:pic>
            <p:nvPicPr>
              <p:cNvPr id="140" name="Ink 139">
                <a:extLst>
                  <a:ext uri="{FF2B5EF4-FFF2-40B4-BE49-F238E27FC236}">
                    <a16:creationId xmlns:a16="http://schemas.microsoft.com/office/drawing/2014/main" id="{D1B18FA7-034D-485F-A4B8-4D35E3CD14DC}"/>
                  </a:ext>
                </a:extLst>
              </p:cNvPr>
              <p:cNvPicPr/>
              <p:nvPr/>
            </p:nvPicPr>
            <p:blipFill>
              <a:blip r:embed="rId152"/>
              <a:stretch>
                <a:fillRect/>
              </a:stretch>
            </p:blipFill>
            <p:spPr>
              <a:xfrm>
                <a:off x="3261602" y="6549003"/>
                <a:ext cx="74160" cy="63000"/>
              </a:xfrm>
              <a:prstGeom prst="rect">
                <a:avLst/>
              </a:prstGeom>
            </p:spPr>
          </p:pic>
        </mc:Fallback>
      </mc:AlternateContent>
      <p:grpSp>
        <p:nvGrpSpPr>
          <p:cNvPr id="144" name="Group 143">
            <a:extLst>
              <a:ext uri="{FF2B5EF4-FFF2-40B4-BE49-F238E27FC236}">
                <a16:creationId xmlns:a16="http://schemas.microsoft.com/office/drawing/2014/main" id="{BD50B00C-F907-4880-BA6F-546AE574BFDE}"/>
              </a:ext>
            </a:extLst>
          </p:cNvPr>
          <p:cNvGrpSpPr/>
          <p:nvPr/>
        </p:nvGrpSpPr>
        <p:grpSpPr>
          <a:xfrm>
            <a:off x="3843362" y="6148323"/>
            <a:ext cx="863640" cy="432000"/>
            <a:chOff x="3843362" y="6148323"/>
            <a:chExt cx="863640" cy="4320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53">
              <p14:nvContentPartPr>
                <p14:cNvPr id="141" name="Ink 140">
                  <a:extLst>
                    <a:ext uri="{FF2B5EF4-FFF2-40B4-BE49-F238E27FC236}">
                      <a16:creationId xmlns:a16="http://schemas.microsoft.com/office/drawing/2014/main" id="{87B7AFD8-3B46-45B8-834A-2F45580FA60C}"/>
                    </a:ext>
                  </a:extLst>
                </p14:cNvPr>
                <p14:cNvContentPartPr/>
                <p14:nvPr/>
              </p14:nvContentPartPr>
              <p14:xfrm>
                <a:off x="3843362" y="6338763"/>
                <a:ext cx="257760" cy="95760"/>
              </p14:xfrm>
            </p:contentPart>
          </mc:Choice>
          <mc:Fallback xmlns="">
            <p:pic>
              <p:nvPicPr>
                <p:cNvPr id="141" name="Ink 140">
                  <a:extLst>
                    <a:ext uri="{FF2B5EF4-FFF2-40B4-BE49-F238E27FC236}">
                      <a16:creationId xmlns:a16="http://schemas.microsoft.com/office/drawing/2014/main" id="{87B7AFD8-3B46-45B8-834A-2F45580FA60C}"/>
                    </a:ext>
                  </a:extLst>
                </p:cNvPr>
                <p:cNvPicPr/>
                <p:nvPr/>
              </p:nvPicPr>
              <p:blipFill>
                <a:blip r:embed="rId154"/>
                <a:stretch>
                  <a:fillRect/>
                </a:stretch>
              </p:blipFill>
              <p:spPr>
                <a:xfrm>
                  <a:off x="3834722" y="6330123"/>
                  <a:ext cx="275400" cy="113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5">
              <p14:nvContentPartPr>
                <p14:cNvPr id="142" name="Ink 141">
                  <a:extLst>
                    <a:ext uri="{FF2B5EF4-FFF2-40B4-BE49-F238E27FC236}">
                      <a16:creationId xmlns:a16="http://schemas.microsoft.com/office/drawing/2014/main" id="{46BA34A2-1F71-4480-A7CD-B7F81D10CFB0}"/>
                    </a:ext>
                  </a:extLst>
                </p14:cNvPr>
                <p14:cNvContentPartPr/>
                <p14:nvPr/>
              </p14:nvContentPartPr>
              <p14:xfrm>
                <a:off x="4335842" y="6148323"/>
                <a:ext cx="110160" cy="365040"/>
              </p14:xfrm>
            </p:contentPart>
          </mc:Choice>
          <mc:Fallback xmlns="">
            <p:pic>
              <p:nvPicPr>
                <p:cNvPr id="142" name="Ink 141">
                  <a:extLst>
                    <a:ext uri="{FF2B5EF4-FFF2-40B4-BE49-F238E27FC236}">
                      <a16:creationId xmlns:a16="http://schemas.microsoft.com/office/drawing/2014/main" id="{46BA34A2-1F71-4480-A7CD-B7F81D10CFB0}"/>
                    </a:ext>
                  </a:extLst>
                </p:cNvPr>
                <p:cNvPicPr/>
                <p:nvPr/>
              </p:nvPicPr>
              <p:blipFill>
                <a:blip r:embed="rId156"/>
                <a:stretch>
                  <a:fillRect/>
                </a:stretch>
              </p:blipFill>
              <p:spPr>
                <a:xfrm>
                  <a:off x="4327202" y="6139323"/>
                  <a:ext cx="127800" cy="382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7">
              <p14:nvContentPartPr>
                <p14:cNvPr id="143" name="Ink 142">
                  <a:extLst>
                    <a:ext uri="{FF2B5EF4-FFF2-40B4-BE49-F238E27FC236}">
                      <a16:creationId xmlns:a16="http://schemas.microsoft.com/office/drawing/2014/main" id="{BBF19ACF-CBFE-428E-A8C6-CD37E038C6BB}"/>
                    </a:ext>
                  </a:extLst>
                </p14:cNvPr>
                <p14:cNvContentPartPr/>
                <p14:nvPr/>
              </p14:nvContentPartPr>
              <p14:xfrm>
                <a:off x="4622402" y="6490323"/>
                <a:ext cx="84600" cy="90000"/>
              </p14:xfrm>
            </p:contentPart>
          </mc:Choice>
          <mc:Fallback xmlns="">
            <p:pic>
              <p:nvPicPr>
                <p:cNvPr id="143" name="Ink 142">
                  <a:extLst>
                    <a:ext uri="{FF2B5EF4-FFF2-40B4-BE49-F238E27FC236}">
                      <a16:creationId xmlns:a16="http://schemas.microsoft.com/office/drawing/2014/main" id="{BBF19ACF-CBFE-428E-A8C6-CD37E038C6BB}"/>
                    </a:ext>
                  </a:extLst>
                </p:cNvPr>
                <p:cNvPicPr/>
                <p:nvPr/>
              </p:nvPicPr>
              <p:blipFill>
                <a:blip r:embed="rId158"/>
                <a:stretch>
                  <a:fillRect/>
                </a:stretch>
              </p:blipFill>
              <p:spPr>
                <a:xfrm>
                  <a:off x="4613402" y="6481683"/>
                  <a:ext cx="102240" cy="1076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53" name="Group 152">
            <a:extLst>
              <a:ext uri="{FF2B5EF4-FFF2-40B4-BE49-F238E27FC236}">
                <a16:creationId xmlns:a16="http://schemas.microsoft.com/office/drawing/2014/main" id="{587C5D9A-1608-4ECC-974C-C5D0A5EF2BAD}"/>
              </a:ext>
            </a:extLst>
          </p:cNvPr>
          <p:cNvGrpSpPr/>
          <p:nvPr/>
        </p:nvGrpSpPr>
        <p:grpSpPr>
          <a:xfrm>
            <a:off x="5065202" y="6176403"/>
            <a:ext cx="1571400" cy="448920"/>
            <a:chOff x="5065202" y="6176403"/>
            <a:chExt cx="1571400" cy="4489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59">
              <p14:nvContentPartPr>
                <p14:cNvPr id="145" name="Ink 144">
                  <a:extLst>
                    <a:ext uri="{FF2B5EF4-FFF2-40B4-BE49-F238E27FC236}">
                      <a16:creationId xmlns:a16="http://schemas.microsoft.com/office/drawing/2014/main" id="{EF84A06A-FE39-4478-AFD9-64284311409C}"/>
                    </a:ext>
                  </a:extLst>
                </p14:cNvPr>
                <p14:cNvContentPartPr/>
                <p14:nvPr/>
              </p14:nvContentPartPr>
              <p14:xfrm>
                <a:off x="5065202" y="6176403"/>
                <a:ext cx="155880" cy="415440"/>
              </p14:xfrm>
            </p:contentPart>
          </mc:Choice>
          <mc:Fallback xmlns="">
            <p:pic>
              <p:nvPicPr>
                <p:cNvPr id="145" name="Ink 144">
                  <a:extLst>
                    <a:ext uri="{FF2B5EF4-FFF2-40B4-BE49-F238E27FC236}">
                      <a16:creationId xmlns:a16="http://schemas.microsoft.com/office/drawing/2014/main" id="{EF84A06A-FE39-4478-AFD9-64284311409C}"/>
                    </a:ext>
                  </a:extLst>
                </p:cNvPr>
                <p:cNvPicPr/>
                <p:nvPr/>
              </p:nvPicPr>
              <p:blipFill>
                <a:blip r:embed="rId160"/>
                <a:stretch>
                  <a:fillRect/>
                </a:stretch>
              </p:blipFill>
              <p:spPr>
                <a:xfrm>
                  <a:off x="5056202" y="6167403"/>
                  <a:ext cx="173520" cy="433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1">
              <p14:nvContentPartPr>
                <p14:cNvPr id="146" name="Ink 145">
                  <a:extLst>
                    <a:ext uri="{FF2B5EF4-FFF2-40B4-BE49-F238E27FC236}">
                      <a16:creationId xmlns:a16="http://schemas.microsoft.com/office/drawing/2014/main" id="{87E72649-7FDF-4C76-BFC1-78C4224CC77A}"/>
                    </a:ext>
                  </a:extLst>
                </p14:cNvPr>
                <p14:cNvContentPartPr/>
                <p14:nvPr/>
              </p14:nvContentPartPr>
              <p14:xfrm>
                <a:off x="5441402" y="6377643"/>
                <a:ext cx="420840" cy="118800"/>
              </p14:xfrm>
            </p:contentPart>
          </mc:Choice>
          <mc:Fallback xmlns="">
            <p:pic>
              <p:nvPicPr>
                <p:cNvPr id="146" name="Ink 145">
                  <a:extLst>
                    <a:ext uri="{FF2B5EF4-FFF2-40B4-BE49-F238E27FC236}">
                      <a16:creationId xmlns:a16="http://schemas.microsoft.com/office/drawing/2014/main" id="{87E72649-7FDF-4C76-BFC1-78C4224CC77A}"/>
                    </a:ext>
                  </a:extLst>
                </p:cNvPr>
                <p:cNvPicPr/>
                <p:nvPr/>
              </p:nvPicPr>
              <p:blipFill>
                <a:blip r:embed="rId162"/>
                <a:stretch>
                  <a:fillRect/>
                </a:stretch>
              </p:blipFill>
              <p:spPr>
                <a:xfrm>
                  <a:off x="5432762" y="6369003"/>
                  <a:ext cx="438480" cy="136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3">
              <p14:nvContentPartPr>
                <p14:cNvPr id="147" name="Ink 146">
                  <a:extLst>
                    <a:ext uri="{FF2B5EF4-FFF2-40B4-BE49-F238E27FC236}">
                      <a16:creationId xmlns:a16="http://schemas.microsoft.com/office/drawing/2014/main" id="{D49B2EB8-1BB6-48FE-9FED-7B3814F24619}"/>
                    </a:ext>
                  </a:extLst>
                </p14:cNvPr>
                <p14:cNvContentPartPr/>
                <p14:nvPr/>
              </p14:nvContentPartPr>
              <p14:xfrm>
                <a:off x="5929562" y="6305283"/>
                <a:ext cx="6120" cy="185400"/>
              </p14:xfrm>
            </p:contentPart>
          </mc:Choice>
          <mc:Fallback xmlns="">
            <p:pic>
              <p:nvPicPr>
                <p:cNvPr id="147" name="Ink 146">
                  <a:extLst>
                    <a:ext uri="{FF2B5EF4-FFF2-40B4-BE49-F238E27FC236}">
                      <a16:creationId xmlns:a16="http://schemas.microsoft.com/office/drawing/2014/main" id="{D49B2EB8-1BB6-48FE-9FED-7B3814F24619}"/>
                    </a:ext>
                  </a:extLst>
                </p:cNvPr>
                <p:cNvPicPr/>
                <p:nvPr/>
              </p:nvPicPr>
              <p:blipFill>
                <a:blip r:embed="rId164"/>
                <a:stretch>
                  <a:fillRect/>
                </a:stretch>
              </p:blipFill>
              <p:spPr>
                <a:xfrm>
                  <a:off x="5920562" y="6296283"/>
                  <a:ext cx="23760" cy="203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5">
              <p14:nvContentPartPr>
                <p14:cNvPr id="148" name="Ink 147">
                  <a:extLst>
                    <a:ext uri="{FF2B5EF4-FFF2-40B4-BE49-F238E27FC236}">
                      <a16:creationId xmlns:a16="http://schemas.microsoft.com/office/drawing/2014/main" id="{C82E877E-5070-44D5-B03E-BD2D0589A3A3}"/>
                    </a:ext>
                  </a:extLst>
                </p14:cNvPr>
                <p14:cNvContentPartPr/>
                <p14:nvPr/>
              </p14:nvContentPartPr>
              <p14:xfrm>
                <a:off x="5985362" y="6366843"/>
                <a:ext cx="374400" cy="101520"/>
              </p14:xfrm>
            </p:contentPart>
          </mc:Choice>
          <mc:Fallback xmlns="">
            <p:pic>
              <p:nvPicPr>
                <p:cNvPr id="148" name="Ink 147">
                  <a:extLst>
                    <a:ext uri="{FF2B5EF4-FFF2-40B4-BE49-F238E27FC236}">
                      <a16:creationId xmlns:a16="http://schemas.microsoft.com/office/drawing/2014/main" id="{C82E877E-5070-44D5-B03E-BD2D0589A3A3}"/>
                    </a:ext>
                  </a:extLst>
                </p:cNvPr>
                <p:cNvPicPr/>
                <p:nvPr/>
              </p:nvPicPr>
              <p:blipFill>
                <a:blip r:embed="rId166"/>
                <a:stretch>
                  <a:fillRect/>
                </a:stretch>
              </p:blipFill>
              <p:spPr>
                <a:xfrm>
                  <a:off x="5976722" y="6357843"/>
                  <a:ext cx="392040" cy="119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7">
              <p14:nvContentPartPr>
                <p14:cNvPr id="149" name="Ink 148">
                  <a:extLst>
                    <a:ext uri="{FF2B5EF4-FFF2-40B4-BE49-F238E27FC236}">
                      <a16:creationId xmlns:a16="http://schemas.microsoft.com/office/drawing/2014/main" id="{581C6BEE-7B99-4D83-8F90-FCFA808B8144}"/>
                    </a:ext>
                  </a:extLst>
                </p14:cNvPr>
                <p14:cNvContentPartPr/>
                <p14:nvPr/>
              </p14:nvContentPartPr>
              <p14:xfrm>
                <a:off x="6445082" y="6299523"/>
                <a:ext cx="51480" cy="118080"/>
              </p14:xfrm>
            </p:contentPart>
          </mc:Choice>
          <mc:Fallback xmlns="">
            <p:pic>
              <p:nvPicPr>
                <p:cNvPr id="149" name="Ink 148">
                  <a:extLst>
                    <a:ext uri="{FF2B5EF4-FFF2-40B4-BE49-F238E27FC236}">
                      <a16:creationId xmlns:a16="http://schemas.microsoft.com/office/drawing/2014/main" id="{581C6BEE-7B99-4D83-8F90-FCFA808B8144}"/>
                    </a:ext>
                  </a:extLst>
                </p:cNvPr>
                <p:cNvPicPr/>
                <p:nvPr/>
              </p:nvPicPr>
              <p:blipFill>
                <a:blip r:embed="rId168"/>
                <a:stretch>
                  <a:fillRect/>
                </a:stretch>
              </p:blipFill>
              <p:spPr>
                <a:xfrm>
                  <a:off x="6436082" y="6290883"/>
                  <a:ext cx="69120" cy="135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9">
              <p14:nvContentPartPr>
                <p14:cNvPr id="150" name="Ink 149">
                  <a:extLst>
                    <a:ext uri="{FF2B5EF4-FFF2-40B4-BE49-F238E27FC236}">
                      <a16:creationId xmlns:a16="http://schemas.microsoft.com/office/drawing/2014/main" id="{1DB202EE-6CED-496A-A4DB-9EE3A3337D77}"/>
                    </a:ext>
                  </a:extLst>
                </p14:cNvPr>
                <p14:cNvContentPartPr/>
                <p14:nvPr/>
              </p14:nvContentPartPr>
              <p14:xfrm>
                <a:off x="5873402" y="6338763"/>
                <a:ext cx="123840" cy="6120"/>
              </p14:xfrm>
            </p:contentPart>
          </mc:Choice>
          <mc:Fallback xmlns="">
            <p:pic>
              <p:nvPicPr>
                <p:cNvPr id="150" name="Ink 149">
                  <a:extLst>
                    <a:ext uri="{FF2B5EF4-FFF2-40B4-BE49-F238E27FC236}">
                      <a16:creationId xmlns:a16="http://schemas.microsoft.com/office/drawing/2014/main" id="{1DB202EE-6CED-496A-A4DB-9EE3A3337D77}"/>
                    </a:ext>
                  </a:extLst>
                </p:cNvPr>
                <p:cNvPicPr/>
                <p:nvPr/>
              </p:nvPicPr>
              <p:blipFill>
                <a:blip r:embed="rId170"/>
                <a:stretch>
                  <a:fillRect/>
                </a:stretch>
              </p:blipFill>
              <p:spPr>
                <a:xfrm>
                  <a:off x="5864402" y="6330123"/>
                  <a:ext cx="141480" cy="23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1">
              <p14:nvContentPartPr>
                <p14:cNvPr id="151" name="Ink 150">
                  <a:extLst>
                    <a:ext uri="{FF2B5EF4-FFF2-40B4-BE49-F238E27FC236}">
                      <a16:creationId xmlns:a16="http://schemas.microsoft.com/office/drawing/2014/main" id="{40FFB7C3-ED08-4F6D-8565-F37FA4AAE444}"/>
                    </a:ext>
                  </a:extLst>
                </p14:cNvPr>
                <p14:cNvContentPartPr/>
                <p14:nvPr/>
              </p14:nvContentPartPr>
              <p14:xfrm>
                <a:off x="6563162" y="6568803"/>
                <a:ext cx="73440" cy="56520"/>
              </p14:xfrm>
            </p:contentPart>
          </mc:Choice>
          <mc:Fallback xmlns="">
            <p:pic>
              <p:nvPicPr>
                <p:cNvPr id="151" name="Ink 150">
                  <a:extLst>
                    <a:ext uri="{FF2B5EF4-FFF2-40B4-BE49-F238E27FC236}">
                      <a16:creationId xmlns:a16="http://schemas.microsoft.com/office/drawing/2014/main" id="{40FFB7C3-ED08-4F6D-8565-F37FA4AAE444}"/>
                    </a:ext>
                  </a:extLst>
                </p:cNvPr>
                <p:cNvPicPr/>
                <p:nvPr/>
              </p:nvPicPr>
              <p:blipFill>
                <a:blip r:embed="rId172"/>
                <a:stretch>
                  <a:fillRect/>
                </a:stretch>
              </p:blipFill>
              <p:spPr>
                <a:xfrm>
                  <a:off x="6554522" y="6560163"/>
                  <a:ext cx="91080" cy="741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55" name="Group 154">
            <a:extLst>
              <a:ext uri="{FF2B5EF4-FFF2-40B4-BE49-F238E27FC236}">
                <a16:creationId xmlns:a16="http://schemas.microsoft.com/office/drawing/2014/main" id="{755CA9E5-3080-47AF-9302-54886437B756}"/>
              </a:ext>
            </a:extLst>
          </p:cNvPr>
          <p:cNvGrpSpPr/>
          <p:nvPr/>
        </p:nvGrpSpPr>
        <p:grpSpPr>
          <a:xfrm>
            <a:off x="6928922" y="6170643"/>
            <a:ext cx="594000" cy="393120"/>
            <a:chOff x="6928922" y="6170643"/>
            <a:chExt cx="594000" cy="3931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73">
              <p14:nvContentPartPr>
                <p14:cNvPr id="152" name="Ink 151">
                  <a:extLst>
                    <a:ext uri="{FF2B5EF4-FFF2-40B4-BE49-F238E27FC236}">
                      <a16:creationId xmlns:a16="http://schemas.microsoft.com/office/drawing/2014/main" id="{CDAEBD01-9C3A-4970-A5A3-AE435834A254}"/>
                    </a:ext>
                  </a:extLst>
                </p14:cNvPr>
                <p14:cNvContentPartPr/>
                <p14:nvPr/>
              </p14:nvContentPartPr>
              <p14:xfrm>
                <a:off x="6928922" y="6232203"/>
                <a:ext cx="128520" cy="331560"/>
              </p14:xfrm>
            </p:contentPart>
          </mc:Choice>
          <mc:Fallback xmlns="">
            <p:pic>
              <p:nvPicPr>
                <p:cNvPr id="152" name="Ink 151">
                  <a:extLst>
                    <a:ext uri="{FF2B5EF4-FFF2-40B4-BE49-F238E27FC236}">
                      <a16:creationId xmlns:a16="http://schemas.microsoft.com/office/drawing/2014/main" id="{CDAEBD01-9C3A-4970-A5A3-AE435834A254}"/>
                    </a:ext>
                  </a:extLst>
                </p:cNvPr>
                <p:cNvPicPr/>
                <p:nvPr/>
              </p:nvPicPr>
              <p:blipFill>
                <a:blip r:embed="rId174"/>
                <a:stretch>
                  <a:fillRect/>
                </a:stretch>
              </p:blipFill>
              <p:spPr>
                <a:xfrm>
                  <a:off x="6919922" y="6223563"/>
                  <a:ext cx="146160" cy="349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5">
              <p14:nvContentPartPr>
                <p14:cNvPr id="154" name="Ink 153">
                  <a:extLst>
                    <a:ext uri="{FF2B5EF4-FFF2-40B4-BE49-F238E27FC236}">
                      <a16:creationId xmlns:a16="http://schemas.microsoft.com/office/drawing/2014/main" id="{EA27428B-8700-483F-AA03-4425878860EB}"/>
                    </a:ext>
                  </a:extLst>
                </p14:cNvPr>
                <p14:cNvContentPartPr/>
                <p14:nvPr/>
              </p14:nvContentPartPr>
              <p14:xfrm>
                <a:off x="7317362" y="6170643"/>
                <a:ext cx="205560" cy="280800"/>
              </p14:xfrm>
            </p:contentPart>
          </mc:Choice>
          <mc:Fallback xmlns="">
            <p:pic>
              <p:nvPicPr>
                <p:cNvPr id="154" name="Ink 153">
                  <a:extLst>
                    <a:ext uri="{FF2B5EF4-FFF2-40B4-BE49-F238E27FC236}">
                      <a16:creationId xmlns:a16="http://schemas.microsoft.com/office/drawing/2014/main" id="{EA27428B-8700-483F-AA03-4425878860EB}"/>
                    </a:ext>
                  </a:extLst>
                </p:cNvPr>
                <p:cNvPicPr/>
                <p:nvPr/>
              </p:nvPicPr>
              <p:blipFill>
                <a:blip r:embed="rId176"/>
                <a:stretch>
                  <a:fillRect/>
                </a:stretch>
              </p:blipFill>
              <p:spPr>
                <a:xfrm>
                  <a:off x="7308362" y="6161643"/>
                  <a:ext cx="223200" cy="29844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177">
            <p14:nvContentPartPr>
              <p14:cNvPr id="156" name="Ink 155">
                <a:extLst>
                  <a:ext uri="{FF2B5EF4-FFF2-40B4-BE49-F238E27FC236}">
                    <a16:creationId xmlns:a16="http://schemas.microsoft.com/office/drawing/2014/main" id="{449977D8-D36A-4EB8-A85D-A6DC5685E9AA}"/>
                  </a:ext>
                </a:extLst>
              </p14:cNvPr>
              <p14:cNvContentPartPr/>
              <p14:nvPr/>
            </p14:nvContentPartPr>
            <p14:xfrm>
              <a:off x="8240762" y="5502843"/>
              <a:ext cx="461160" cy="455400"/>
            </p14:xfrm>
          </p:contentPart>
        </mc:Choice>
        <mc:Fallback xmlns="">
          <p:pic>
            <p:nvPicPr>
              <p:cNvPr id="156" name="Ink 155">
                <a:extLst>
                  <a:ext uri="{FF2B5EF4-FFF2-40B4-BE49-F238E27FC236}">
                    <a16:creationId xmlns:a16="http://schemas.microsoft.com/office/drawing/2014/main" id="{449977D8-D36A-4EB8-A85D-A6DC5685E9AA}"/>
                  </a:ext>
                </a:extLst>
              </p:cNvPr>
              <p:cNvPicPr/>
              <p:nvPr/>
            </p:nvPicPr>
            <p:blipFill>
              <a:blip r:embed="rId178"/>
              <a:stretch>
                <a:fillRect/>
              </a:stretch>
            </p:blipFill>
            <p:spPr>
              <a:xfrm>
                <a:off x="8231762" y="5493843"/>
                <a:ext cx="478800" cy="473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9">
            <p14:nvContentPartPr>
              <p14:cNvPr id="159" name="Ink 158">
                <a:extLst>
                  <a:ext uri="{FF2B5EF4-FFF2-40B4-BE49-F238E27FC236}">
                    <a16:creationId xmlns:a16="http://schemas.microsoft.com/office/drawing/2014/main" id="{98668B55-52A7-45D8-8E89-59579EB35E7E}"/>
                  </a:ext>
                </a:extLst>
              </p14:cNvPr>
              <p14:cNvContentPartPr/>
              <p14:nvPr/>
            </p14:nvContentPartPr>
            <p14:xfrm>
              <a:off x="8489882" y="4913883"/>
              <a:ext cx="144000" cy="208080"/>
            </p14:xfrm>
          </p:contentPart>
        </mc:Choice>
        <mc:Fallback xmlns="">
          <p:pic>
            <p:nvPicPr>
              <p:cNvPr id="159" name="Ink 158">
                <a:extLst>
                  <a:ext uri="{FF2B5EF4-FFF2-40B4-BE49-F238E27FC236}">
                    <a16:creationId xmlns:a16="http://schemas.microsoft.com/office/drawing/2014/main" id="{98668B55-52A7-45D8-8E89-59579EB35E7E}"/>
                  </a:ext>
                </a:extLst>
              </p:cNvPr>
              <p:cNvPicPr/>
              <p:nvPr/>
            </p:nvPicPr>
            <p:blipFill>
              <a:blip r:embed="rId180"/>
              <a:stretch>
                <a:fillRect/>
              </a:stretch>
            </p:blipFill>
            <p:spPr>
              <a:xfrm>
                <a:off x="8480882" y="4904883"/>
                <a:ext cx="161640" cy="225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1">
            <p14:nvContentPartPr>
              <p14:cNvPr id="160" name="Ink 159">
                <a:extLst>
                  <a:ext uri="{FF2B5EF4-FFF2-40B4-BE49-F238E27FC236}">
                    <a16:creationId xmlns:a16="http://schemas.microsoft.com/office/drawing/2014/main" id="{C767A98B-E3AD-4004-A463-2A33C1170C24}"/>
                  </a:ext>
                </a:extLst>
              </p14:cNvPr>
              <p14:cNvContentPartPr/>
              <p14:nvPr/>
            </p14:nvContentPartPr>
            <p14:xfrm>
              <a:off x="8493122" y="5043123"/>
              <a:ext cx="168480" cy="17280"/>
            </p14:xfrm>
          </p:contentPart>
        </mc:Choice>
        <mc:Fallback xmlns="">
          <p:pic>
            <p:nvPicPr>
              <p:cNvPr id="160" name="Ink 159">
                <a:extLst>
                  <a:ext uri="{FF2B5EF4-FFF2-40B4-BE49-F238E27FC236}">
                    <a16:creationId xmlns:a16="http://schemas.microsoft.com/office/drawing/2014/main" id="{C767A98B-E3AD-4004-A463-2A33C1170C24}"/>
                  </a:ext>
                </a:extLst>
              </p:cNvPr>
              <p:cNvPicPr/>
              <p:nvPr/>
            </p:nvPicPr>
            <p:blipFill>
              <a:blip r:embed="rId182"/>
              <a:stretch>
                <a:fillRect/>
              </a:stretch>
            </p:blipFill>
            <p:spPr>
              <a:xfrm>
                <a:off x="8484122" y="5034123"/>
                <a:ext cx="186120" cy="34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3">
            <p14:nvContentPartPr>
              <p14:cNvPr id="161" name="Ink 160">
                <a:extLst>
                  <a:ext uri="{FF2B5EF4-FFF2-40B4-BE49-F238E27FC236}">
                    <a16:creationId xmlns:a16="http://schemas.microsoft.com/office/drawing/2014/main" id="{2A099E01-5961-4969-89C6-A7CA59EEFFD3}"/>
                  </a:ext>
                </a:extLst>
              </p14:cNvPr>
              <p14:cNvContentPartPr/>
              <p14:nvPr/>
            </p14:nvContentPartPr>
            <p14:xfrm>
              <a:off x="8695082" y="5110443"/>
              <a:ext cx="6120" cy="106920"/>
            </p14:xfrm>
          </p:contentPart>
        </mc:Choice>
        <mc:Fallback xmlns="">
          <p:pic>
            <p:nvPicPr>
              <p:cNvPr id="161" name="Ink 160">
                <a:extLst>
                  <a:ext uri="{FF2B5EF4-FFF2-40B4-BE49-F238E27FC236}">
                    <a16:creationId xmlns:a16="http://schemas.microsoft.com/office/drawing/2014/main" id="{2A099E01-5961-4969-89C6-A7CA59EEFFD3}"/>
                  </a:ext>
                </a:extLst>
              </p:cNvPr>
              <p:cNvPicPr/>
              <p:nvPr/>
            </p:nvPicPr>
            <p:blipFill>
              <a:blip r:embed="rId184"/>
              <a:stretch>
                <a:fillRect/>
              </a:stretch>
            </p:blipFill>
            <p:spPr>
              <a:xfrm>
                <a:off x="8686082" y="5101443"/>
                <a:ext cx="23760" cy="124560"/>
              </a:xfrm>
              <a:prstGeom prst="rect">
                <a:avLst/>
              </a:prstGeom>
            </p:spPr>
          </p:pic>
        </mc:Fallback>
      </mc:AlternateContent>
      <p:grpSp>
        <p:nvGrpSpPr>
          <p:cNvPr id="167" name="Group 166">
            <a:extLst>
              <a:ext uri="{FF2B5EF4-FFF2-40B4-BE49-F238E27FC236}">
                <a16:creationId xmlns:a16="http://schemas.microsoft.com/office/drawing/2014/main" id="{45C468EE-6654-4372-A1DB-B711C477E878}"/>
              </a:ext>
            </a:extLst>
          </p:cNvPr>
          <p:cNvGrpSpPr/>
          <p:nvPr/>
        </p:nvGrpSpPr>
        <p:grpSpPr>
          <a:xfrm>
            <a:off x="8397722" y="5329323"/>
            <a:ext cx="590040" cy="427320"/>
            <a:chOff x="8397722" y="5329323"/>
            <a:chExt cx="590040" cy="4273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85">
              <p14:nvContentPartPr>
                <p14:cNvPr id="157" name="Ink 156">
                  <a:extLst>
                    <a:ext uri="{FF2B5EF4-FFF2-40B4-BE49-F238E27FC236}">
                      <a16:creationId xmlns:a16="http://schemas.microsoft.com/office/drawing/2014/main" id="{B732784A-62D7-4A7F-B70A-FBAF23E1E6C3}"/>
                    </a:ext>
                  </a:extLst>
                </p14:cNvPr>
                <p14:cNvContentPartPr/>
                <p14:nvPr/>
              </p14:nvContentPartPr>
              <p14:xfrm>
                <a:off x="8481962" y="5329323"/>
                <a:ext cx="247320" cy="336960"/>
              </p14:xfrm>
            </p:contentPart>
          </mc:Choice>
          <mc:Fallback xmlns="">
            <p:pic>
              <p:nvPicPr>
                <p:cNvPr id="157" name="Ink 156">
                  <a:extLst>
                    <a:ext uri="{FF2B5EF4-FFF2-40B4-BE49-F238E27FC236}">
                      <a16:creationId xmlns:a16="http://schemas.microsoft.com/office/drawing/2014/main" id="{B732784A-62D7-4A7F-B70A-FBAF23E1E6C3}"/>
                    </a:ext>
                  </a:extLst>
                </p:cNvPr>
                <p:cNvPicPr/>
                <p:nvPr/>
              </p:nvPicPr>
              <p:blipFill>
                <a:blip r:embed="rId186"/>
                <a:stretch>
                  <a:fillRect/>
                </a:stretch>
              </p:blipFill>
              <p:spPr>
                <a:xfrm>
                  <a:off x="8472962" y="5320323"/>
                  <a:ext cx="264960" cy="354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7">
              <p14:nvContentPartPr>
                <p14:cNvPr id="158" name="Ink 157">
                  <a:extLst>
                    <a:ext uri="{FF2B5EF4-FFF2-40B4-BE49-F238E27FC236}">
                      <a16:creationId xmlns:a16="http://schemas.microsoft.com/office/drawing/2014/main" id="{4EF49D35-8E84-45D2-A719-D1D072CDC26C}"/>
                    </a:ext>
                  </a:extLst>
                </p14:cNvPr>
                <p14:cNvContentPartPr/>
                <p14:nvPr/>
              </p14:nvContentPartPr>
              <p14:xfrm>
                <a:off x="8397722" y="5665563"/>
                <a:ext cx="168480" cy="56520"/>
              </p14:xfrm>
            </p:contentPart>
          </mc:Choice>
          <mc:Fallback xmlns="">
            <p:pic>
              <p:nvPicPr>
                <p:cNvPr id="158" name="Ink 157">
                  <a:extLst>
                    <a:ext uri="{FF2B5EF4-FFF2-40B4-BE49-F238E27FC236}">
                      <a16:creationId xmlns:a16="http://schemas.microsoft.com/office/drawing/2014/main" id="{4EF49D35-8E84-45D2-A719-D1D072CDC26C}"/>
                    </a:ext>
                  </a:extLst>
                </p:cNvPr>
                <p:cNvPicPr/>
                <p:nvPr/>
              </p:nvPicPr>
              <p:blipFill>
                <a:blip r:embed="rId188"/>
                <a:stretch>
                  <a:fillRect/>
                </a:stretch>
              </p:blipFill>
              <p:spPr>
                <a:xfrm>
                  <a:off x="8388722" y="5656923"/>
                  <a:ext cx="186120" cy="74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9">
              <p14:nvContentPartPr>
                <p14:cNvPr id="162" name="Ink 161">
                  <a:extLst>
                    <a:ext uri="{FF2B5EF4-FFF2-40B4-BE49-F238E27FC236}">
                      <a16:creationId xmlns:a16="http://schemas.microsoft.com/office/drawing/2014/main" id="{AD54895C-8DAB-42BD-898D-2B117EED246C}"/>
                    </a:ext>
                  </a:extLst>
                </p14:cNvPr>
                <p14:cNvContentPartPr/>
                <p14:nvPr/>
              </p14:nvContentPartPr>
              <p14:xfrm>
                <a:off x="8795522" y="5429763"/>
                <a:ext cx="96120" cy="202680"/>
              </p14:xfrm>
            </p:contentPart>
          </mc:Choice>
          <mc:Fallback xmlns="">
            <p:pic>
              <p:nvPicPr>
                <p:cNvPr id="162" name="Ink 161">
                  <a:extLst>
                    <a:ext uri="{FF2B5EF4-FFF2-40B4-BE49-F238E27FC236}">
                      <a16:creationId xmlns:a16="http://schemas.microsoft.com/office/drawing/2014/main" id="{AD54895C-8DAB-42BD-898D-2B117EED246C}"/>
                    </a:ext>
                  </a:extLst>
                </p:cNvPr>
                <p:cNvPicPr/>
                <p:nvPr/>
              </p:nvPicPr>
              <p:blipFill>
                <a:blip r:embed="rId190"/>
                <a:stretch>
                  <a:fillRect/>
                </a:stretch>
              </p:blipFill>
              <p:spPr>
                <a:xfrm>
                  <a:off x="8786522" y="5421123"/>
                  <a:ext cx="113760" cy="220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1">
              <p14:nvContentPartPr>
                <p14:cNvPr id="163" name="Ink 162">
                  <a:extLst>
                    <a:ext uri="{FF2B5EF4-FFF2-40B4-BE49-F238E27FC236}">
                      <a16:creationId xmlns:a16="http://schemas.microsoft.com/office/drawing/2014/main" id="{19CAE102-01A0-4AF1-9A5B-840D19900B08}"/>
                    </a:ext>
                  </a:extLst>
                </p14:cNvPr>
                <p14:cNvContentPartPr/>
                <p14:nvPr/>
              </p14:nvContentPartPr>
              <p14:xfrm>
                <a:off x="8840882" y="5542443"/>
                <a:ext cx="78840" cy="17280"/>
              </p14:xfrm>
            </p:contentPart>
          </mc:Choice>
          <mc:Fallback xmlns="">
            <p:pic>
              <p:nvPicPr>
                <p:cNvPr id="163" name="Ink 162">
                  <a:extLst>
                    <a:ext uri="{FF2B5EF4-FFF2-40B4-BE49-F238E27FC236}">
                      <a16:creationId xmlns:a16="http://schemas.microsoft.com/office/drawing/2014/main" id="{19CAE102-01A0-4AF1-9A5B-840D19900B08}"/>
                    </a:ext>
                  </a:extLst>
                </p:cNvPr>
                <p:cNvPicPr/>
                <p:nvPr/>
              </p:nvPicPr>
              <p:blipFill>
                <a:blip r:embed="rId192"/>
                <a:stretch>
                  <a:fillRect/>
                </a:stretch>
              </p:blipFill>
              <p:spPr>
                <a:xfrm>
                  <a:off x="8832242" y="5533443"/>
                  <a:ext cx="96480" cy="34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3">
              <p14:nvContentPartPr>
                <p14:cNvPr id="164" name="Ink 163">
                  <a:extLst>
                    <a:ext uri="{FF2B5EF4-FFF2-40B4-BE49-F238E27FC236}">
                      <a16:creationId xmlns:a16="http://schemas.microsoft.com/office/drawing/2014/main" id="{F7BAA1F2-5728-415B-8489-27959B8B64F9}"/>
                    </a:ext>
                  </a:extLst>
                </p14:cNvPr>
                <p14:cNvContentPartPr/>
                <p14:nvPr/>
              </p14:nvContentPartPr>
              <p14:xfrm>
                <a:off x="8882282" y="5645763"/>
                <a:ext cx="60120" cy="62640"/>
              </p14:xfrm>
            </p:contentPart>
          </mc:Choice>
          <mc:Fallback xmlns="">
            <p:pic>
              <p:nvPicPr>
                <p:cNvPr id="164" name="Ink 163">
                  <a:extLst>
                    <a:ext uri="{FF2B5EF4-FFF2-40B4-BE49-F238E27FC236}">
                      <a16:creationId xmlns:a16="http://schemas.microsoft.com/office/drawing/2014/main" id="{F7BAA1F2-5728-415B-8489-27959B8B64F9}"/>
                    </a:ext>
                  </a:extLst>
                </p:cNvPr>
                <p:cNvPicPr/>
                <p:nvPr/>
              </p:nvPicPr>
              <p:blipFill>
                <a:blip r:embed="rId194"/>
                <a:stretch>
                  <a:fillRect/>
                </a:stretch>
              </p:blipFill>
              <p:spPr>
                <a:xfrm>
                  <a:off x="8873282" y="5636763"/>
                  <a:ext cx="77760" cy="80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5">
              <p14:nvContentPartPr>
                <p14:cNvPr id="166" name="Ink 165">
                  <a:extLst>
                    <a:ext uri="{FF2B5EF4-FFF2-40B4-BE49-F238E27FC236}">
                      <a16:creationId xmlns:a16="http://schemas.microsoft.com/office/drawing/2014/main" id="{926D916C-7508-428F-8A7A-489652C97FB9}"/>
                    </a:ext>
                  </a:extLst>
                </p14:cNvPr>
                <p14:cNvContentPartPr/>
                <p14:nvPr/>
              </p14:nvContentPartPr>
              <p14:xfrm>
                <a:off x="8879762" y="5676723"/>
                <a:ext cx="108000" cy="79920"/>
              </p14:xfrm>
            </p:contentPart>
          </mc:Choice>
          <mc:Fallback xmlns="">
            <p:pic>
              <p:nvPicPr>
                <p:cNvPr id="166" name="Ink 165">
                  <a:extLst>
                    <a:ext uri="{FF2B5EF4-FFF2-40B4-BE49-F238E27FC236}">
                      <a16:creationId xmlns:a16="http://schemas.microsoft.com/office/drawing/2014/main" id="{926D916C-7508-428F-8A7A-489652C97FB9}"/>
                    </a:ext>
                  </a:extLst>
                </p:cNvPr>
                <p:cNvPicPr/>
                <p:nvPr/>
              </p:nvPicPr>
              <p:blipFill>
                <a:blip r:embed="rId196"/>
                <a:stretch>
                  <a:fillRect/>
                </a:stretch>
              </p:blipFill>
              <p:spPr>
                <a:xfrm>
                  <a:off x="8870762" y="5668083"/>
                  <a:ext cx="125640" cy="97560"/>
                </a:xfrm>
                <a:prstGeom prst="rect">
                  <a:avLst/>
                </a:prstGeom>
              </p:spPr>
            </p:pic>
          </mc:Fallback>
        </mc:AlternateContent>
      </p:grpSp>
    </p:spTree>
    <p:extLst>
      <p:ext uri="{BB962C8B-B14F-4D97-AF65-F5344CB8AC3E}">
        <p14:creationId xmlns:p14="http://schemas.microsoft.com/office/powerpoint/2010/main" val="325919473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401868" y="1825625"/>
            <a:ext cx="6340263" cy="4351338"/>
          </a:xfrm>
          <a:prstGeom prst="rect">
            <a:avLst/>
          </a:prstGeom>
        </p:spPr>
      </p:pic>
      <p:grpSp>
        <p:nvGrpSpPr>
          <p:cNvPr id="19" name="Group 18">
            <a:extLst>
              <a:ext uri="{FF2B5EF4-FFF2-40B4-BE49-F238E27FC236}">
                <a16:creationId xmlns:a16="http://schemas.microsoft.com/office/drawing/2014/main" id="{FD18BB1F-0717-4190-BAC7-84CCCA130DA2}"/>
              </a:ext>
            </a:extLst>
          </p:cNvPr>
          <p:cNvGrpSpPr/>
          <p:nvPr/>
        </p:nvGrpSpPr>
        <p:grpSpPr>
          <a:xfrm>
            <a:off x="1177562" y="189963"/>
            <a:ext cx="752400" cy="500040"/>
            <a:chOff x="1177562" y="189963"/>
            <a:chExt cx="752400" cy="5000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">
              <p14:nvContentPartPr>
                <p14:cNvPr id="3" name="Ink 2">
                  <a:extLst>
                    <a:ext uri="{FF2B5EF4-FFF2-40B4-BE49-F238E27FC236}">
                      <a16:creationId xmlns:a16="http://schemas.microsoft.com/office/drawing/2014/main" id="{62D9F943-65F7-41DF-BB3B-391E62DDFBC6}"/>
                    </a:ext>
                  </a:extLst>
                </p14:cNvPr>
                <p14:cNvContentPartPr/>
                <p14:nvPr/>
              </p14:nvContentPartPr>
              <p14:xfrm>
                <a:off x="1177562" y="319563"/>
                <a:ext cx="297720" cy="370440"/>
              </p14:xfrm>
            </p:contentPart>
          </mc:Choice>
          <mc:Fallback xmlns="">
            <p:pic>
              <p:nvPicPr>
                <p:cNvPr id="3" name="Ink 2">
                  <a:extLst>
                    <a:ext uri="{FF2B5EF4-FFF2-40B4-BE49-F238E27FC236}">
                      <a16:creationId xmlns:a16="http://schemas.microsoft.com/office/drawing/2014/main" id="{62D9F943-65F7-41DF-BB3B-391E62DDFBC6}"/>
                    </a:ext>
                  </a:extLst>
                </p:cNvPr>
                <p:cNvPicPr/>
                <p:nvPr/>
              </p:nvPicPr>
              <p:blipFill>
                <a:blip r:embed="rId4"/>
                <a:stretch>
                  <a:fillRect/>
                </a:stretch>
              </p:blipFill>
              <p:spPr>
                <a:xfrm>
                  <a:off x="1168922" y="310923"/>
                  <a:ext cx="315360" cy="388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">
              <p14:nvContentPartPr>
                <p14:cNvPr id="5" name="Ink 4">
                  <a:extLst>
                    <a:ext uri="{FF2B5EF4-FFF2-40B4-BE49-F238E27FC236}">
                      <a16:creationId xmlns:a16="http://schemas.microsoft.com/office/drawing/2014/main" id="{B8855629-8216-4D5B-8750-E131C86331FD}"/>
                    </a:ext>
                  </a:extLst>
                </p14:cNvPr>
                <p14:cNvContentPartPr/>
                <p14:nvPr/>
              </p14:nvContentPartPr>
              <p14:xfrm>
                <a:off x="1581482" y="529443"/>
                <a:ext cx="23040" cy="159840"/>
              </p14:xfrm>
            </p:contentPart>
          </mc:Choice>
          <mc:Fallback xmlns="">
            <p:pic>
              <p:nvPicPr>
                <p:cNvPr id="5" name="Ink 4">
                  <a:extLst>
                    <a:ext uri="{FF2B5EF4-FFF2-40B4-BE49-F238E27FC236}">
                      <a16:creationId xmlns:a16="http://schemas.microsoft.com/office/drawing/2014/main" id="{B8855629-8216-4D5B-8750-E131C86331FD}"/>
                    </a:ext>
                  </a:extLst>
                </p:cNvPr>
                <p:cNvPicPr/>
                <p:nvPr/>
              </p:nvPicPr>
              <p:blipFill>
                <a:blip r:embed="rId6"/>
                <a:stretch>
                  <a:fillRect/>
                </a:stretch>
              </p:blipFill>
              <p:spPr>
                <a:xfrm>
                  <a:off x="1572482" y="520443"/>
                  <a:ext cx="40680" cy="177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">
              <p14:nvContentPartPr>
                <p14:cNvPr id="6" name="Ink 5">
                  <a:extLst>
                    <a:ext uri="{FF2B5EF4-FFF2-40B4-BE49-F238E27FC236}">
                      <a16:creationId xmlns:a16="http://schemas.microsoft.com/office/drawing/2014/main" id="{FD46E57D-FE02-4ADF-9E88-F924B0DDCE33}"/>
                    </a:ext>
                  </a:extLst>
                </p14:cNvPr>
                <p14:cNvContentPartPr/>
                <p14:nvPr/>
              </p14:nvContentPartPr>
              <p14:xfrm>
                <a:off x="1598762" y="189963"/>
                <a:ext cx="129240" cy="79920"/>
              </p14:xfrm>
            </p:contentPart>
          </mc:Choice>
          <mc:Fallback xmlns="">
            <p:pic>
              <p:nvPicPr>
                <p:cNvPr id="6" name="Ink 5">
                  <a:extLst>
                    <a:ext uri="{FF2B5EF4-FFF2-40B4-BE49-F238E27FC236}">
                      <a16:creationId xmlns:a16="http://schemas.microsoft.com/office/drawing/2014/main" id="{FD46E57D-FE02-4ADF-9E88-F924B0DDCE33}"/>
                    </a:ext>
                  </a:extLst>
                </p:cNvPr>
                <p:cNvPicPr/>
                <p:nvPr/>
              </p:nvPicPr>
              <p:blipFill>
                <a:blip r:embed="rId8"/>
                <a:stretch>
                  <a:fillRect/>
                </a:stretch>
              </p:blipFill>
              <p:spPr>
                <a:xfrm>
                  <a:off x="1589762" y="181323"/>
                  <a:ext cx="146880" cy="97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">
              <p14:nvContentPartPr>
                <p14:cNvPr id="7" name="Ink 6">
                  <a:extLst>
                    <a:ext uri="{FF2B5EF4-FFF2-40B4-BE49-F238E27FC236}">
                      <a16:creationId xmlns:a16="http://schemas.microsoft.com/office/drawing/2014/main" id="{EC75C8E9-3281-4C6E-8268-66526794E11C}"/>
                    </a:ext>
                  </a:extLst>
                </p14:cNvPr>
                <p14:cNvContentPartPr/>
                <p14:nvPr/>
              </p14:nvContentPartPr>
              <p14:xfrm>
                <a:off x="1806122" y="409203"/>
                <a:ext cx="78840" cy="11520"/>
              </p14:xfrm>
            </p:contentPart>
          </mc:Choice>
          <mc:Fallback xmlns="">
            <p:pic>
              <p:nvPicPr>
                <p:cNvPr id="7" name="Ink 6">
                  <a:extLst>
                    <a:ext uri="{FF2B5EF4-FFF2-40B4-BE49-F238E27FC236}">
                      <a16:creationId xmlns:a16="http://schemas.microsoft.com/office/drawing/2014/main" id="{EC75C8E9-3281-4C6E-8268-66526794E11C}"/>
                    </a:ext>
                  </a:extLst>
                </p:cNvPr>
                <p:cNvPicPr/>
                <p:nvPr/>
              </p:nvPicPr>
              <p:blipFill>
                <a:blip r:embed="rId10"/>
                <a:stretch>
                  <a:fillRect/>
                </a:stretch>
              </p:blipFill>
              <p:spPr>
                <a:xfrm>
                  <a:off x="1797482" y="400563"/>
                  <a:ext cx="96480" cy="29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">
              <p14:nvContentPartPr>
                <p14:cNvPr id="8" name="Ink 7">
                  <a:extLst>
                    <a:ext uri="{FF2B5EF4-FFF2-40B4-BE49-F238E27FC236}">
                      <a16:creationId xmlns:a16="http://schemas.microsoft.com/office/drawing/2014/main" id="{EA55E3B2-C8FE-4BD0-A89F-96184CA3D8A1}"/>
                    </a:ext>
                  </a:extLst>
                </p14:cNvPr>
                <p14:cNvContentPartPr/>
                <p14:nvPr/>
              </p14:nvContentPartPr>
              <p14:xfrm>
                <a:off x="1761482" y="499203"/>
                <a:ext cx="168480" cy="11520"/>
              </p14:xfrm>
            </p:contentPart>
          </mc:Choice>
          <mc:Fallback xmlns="">
            <p:pic>
              <p:nvPicPr>
                <p:cNvPr id="8" name="Ink 7">
                  <a:extLst>
                    <a:ext uri="{FF2B5EF4-FFF2-40B4-BE49-F238E27FC236}">
                      <a16:creationId xmlns:a16="http://schemas.microsoft.com/office/drawing/2014/main" id="{EA55E3B2-C8FE-4BD0-A89F-96184CA3D8A1}"/>
                    </a:ext>
                  </a:extLst>
                </p:cNvPr>
                <p:cNvPicPr/>
                <p:nvPr/>
              </p:nvPicPr>
              <p:blipFill>
                <a:blip r:embed="rId12"/>
                <a:stretch>
                  <a:fillRect/>
                </a:stretch>
              </p:blipFill>
              <p:spPr>
                <a:xfrm>
                  <a:off x="1752482" y="490203"/>
                  <a:ext cx="186120" cy="291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8" name="Group 17">
            <a:extLst>
              <a:ext uri="{FF2B5EF4-FFF2-40B4-BE49-F238E27FC236}">
                <a16:creationId xmlns:a16="http://schemas.microsoft.com/office/drawing/2014/main" id="{9D564C39-E1E3-495B-902A-AB18517ACCF6}"/>
              </a:ext>
            </a:extLst>
          </p:cNvPr>
          <p:cNvGrpSpPr/>
          <p:nvPr/>
        </p:nvGrpSpPr>
        <p:grpSpPr>
          <a:xfrm>
            <a:off x="2130842" y="207963"/>
            <a:ext cx="410760" cy="566280"/>
            <a:chOff x="2130842" y="207963"/>
            <a:chExt cx="410760" cy="5662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3">
              <p14:nvContentPartPr>
                <p14:cNvPr id="9" name="Ink 8">
                  <a:extLst>
                    <a:ext uri="{FF2B5EF4-FFF2-40B4-BE49-F238E27FC236}">
                      <a16:creationId xmlns:a16="http://schemas.microsoft.com/office/drawing/2014/main" id="{3BC066C5-123E-4714-8266-7C7B9571BCFA}"/>
                    </a:ext>
                  </a:extLst>
                </p14:cNvPr>
                <p14:cNvContentPartPr/>
                <p14:nvPr/>
              </p14:nvContentPartPr>
              <p14:xfrm>
                <a:off x="2130842" y="285363"/>
                <a:ext cx="181080" cy="488880"/>
              </p14:xfrm>
            </p:contentPart>
          </mc:Choice>
          <mc:Fallback xmlns="">
            <p:pic>
              <p:nvPicPr>
                <p:cNvPr id="9" name="Ink 8">
                  <a:extLst>
                    <a:ext uri="{FF2B5EF4-FFF2-40B4-BE49-F238E27FC236}">
                      <a16:creationId xmlns:a16="http://schemas.microsoft.com/office/drawing/2014/main" id="{3BC066C5-123E-4714-8266-7C7B9571BCFA}"/>
                    </a:ext>
                  </a:extLst>
                </p:cNvPr>
                <p:cNvPicPr/>
                <p:nvPr/>
              </p:nvPicPr>
              <p:blipFill>
                <a:blip r:embed="rId14"/>
                <a:stretch>
                  <a:fillRect/>
                </a:stretch>
              </p:blipFill>
              <p:spPr>
                <a:xfrm>
                  <a:off x="2121842" y="276723"/>
                  <a:ext cx="198720" cy="506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">
              <p14:nvContentPartPr>
                <p14:cNvPr id="10" name="Ink 9">
                  <a:extLst>
                    <a:ext uri="{FF2B5EF4-FFF2-40B4-BE49-F238E27FC236}">
                      <a16:creationId xmlns:a16="http://schemas.microsoft.com/office/drawing/2014/main" id="{03032173-1FB5-46C1-AD9B-A2DB865F9CE0}"/>
                    </a:ext>
                  </a:extLst>
                </p14:cNvPr>
                <p14:cNvContentPartPr/>
                <p14:nvPr/>
              </p14:nvContentPartPr>
              <p14:xfrm>
                <a:off x="2366282" y="471123"/>
                <a:ext cx="23760" cy="112680"/>
              </p14:xfrm>
            </p:contentPart>
          </mc:Choice>
          <mc:Fallback xmlns="">
            <p:pic>
              <p:nvPicPr>
                <p:cNvPr id="10" name="Ink 9">
                  <a:extLst>
                    <a:ext uri="{FF2B5EF4-FFF2-40B4-BE49-F238E27FC236}">
                      <a16:creationId xmlns:a16="http://schemas.microsoft.com/office/drawing/2014/main" id="{03032173-1FB5-46C1-AD9B-A2DB865F9CE0}"/>
                    </a:ext>
                  </a:extLst>
                </p:cNvPr>
                <p:cNvPicPr/>
                <p:nvPr/>
              </p:nvPicPr>
              <p:blipFill>
                <a:blip r:embed="rId16"/>
                <a:stretch>
                  <a:fillRect/>
                </a:stretch>
              </p:blipFill>
              <p:spPr>
                <a:xfrm>
                  <a:off x="2357642" y="462123"/>
                  <a:ext cx="41400" cy="130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">
              <p14:nvContentPartPr>
                <p14:cNvPr id="11" name="Ink 10">
                  <a:extLst>
                    <a:ext uri="{FF2B5EF4-FFF2-40B4-BE49-F238E27FC236}">
                      <a16:creationId xmlns:a16="http://schemas.microsoft.com/office/drawing/2014/main" id="{485A7B98-A896-4D78-9B85-7087EC66B381}"/>
                    </a:ext>
                  </a:extLst>
                </p14:cNvPr>
                <p14:cNvContentPartPr/>
                <p14:nvPr/>
              </p14:nvContentPartPr>
              <p14:xfrm>
                <a:off x="2479322" y="504603"/>
                <a:ext cx="61920" cy="73440"/>
              </p14:xfrm>
            </p:contentPart>
          </mc:Choice>
          <mc:Fallback xmlns="">
            <p:pic>
              <p:nvPicPr>
                <p:cNvPr id="11" name="Ink 10">
                  <a:extLst>
                    <a:ext uri="{FF2B5EF4-FFF2-40B4-BE49-F238E27FC236}">
                      <a16:creationId xmlns:a16="http://schemas.microsoft.com/office/drawing/2014/main" id="{485A7B98-A896-4D78-9B85-7087EC66B381}"/>
                    </a:ext>
                  </a:extLst>
                </p:cNvPr>
                <p:cNvPicPr/>
                <p:nvPr/>
              </p:nvPicPr>
              <p:blipFill>
                <a:blip r:embed="rId18"/>
                <a:stretch>
                  <a:fillRect/>
                </a:stretch>
              </p:blipFill>
              <p:spPr>
                <a:xfrm>
                  <a:off x="2470682" y="495963"/>
                  <a:ext cx="79560" cy="91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">
              <p14:nvContentPartPr>
                <p14:cNvPr id="12" name="Ink 11">
                  <a:extLst>
                    <a:ext uri="{FF2B5EF4-FFF2-40B4-BE49-F238E27FC236}">
                      <a16:creationId xmlns:a16="http://schemas.microsoft.com/office/drawing/2014/main" id="{2B608CF8-4564-49E5-B719-053253BC2290}"/>
                    </a:ext>
                  </a:extLst>
                </p14:cNvPr>
                <p14:cNvContentPartPr/>
                <p14:nvPr/>
              </p14:nvContentPartPr>
              <p14:xfrm>
                <a:off x="2417762" y="471123"/>
                <a:ext cx="123840" cy="118080"/>
              </p14:xfrm>
            </p:contentPart>
          </mc:Choice>
          <mc:Fallback xmlns="">
            <p:pic>
              <p:nvPicPr>
                <p:cNvPr id="12" name="Ink 11">
                  <a:extLst>
                    <a:ext uri="{FF2B5EF4-FFF2-40B4-BE49-F238E27FC236}">
                      <a16:creationId xmlns:a16="http://schemas.microsoft.com/office/drawing/2014/main" id="{2B608CF8-4564-49E5-B719-053253BC2290}"/>
                    </a:ext>
                  </a:extLst>
                </p:cNvPr>
                <p:cNvPicPr/>
                <p:nvPr/>
              </p:nvPicPr>
              <p:blipFill>
                <a:blip r:embed="rId20"/>
                <a:stretch>
                  <a:fillRect/>
                </a:stretch>
              </p:blipFill>
              <p:spPr>
                <a:xfrm>
                  <a:off x="2408762" y="462123"/>
                  <a:ext cx="141480" cy="135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">
              <p14:nvContentPartPr>
                <p14:cNvPr id="13" name="Ink 12">
                  <a:extLst>
                    <a:ext uri="{FF2B5EF4-FFF2-40B4-BE49-F238E27FC236}">
                      <a16:creationId xmlns:a16="http://schemas.microsoft.com/office/drawing/2014/main" id="{8ED4F082-9B5D-42D7-BE17-511C5613CF4C}"/>
                    </a:ext>
                  </a:extLst>
                </p14:cNvPr>
                <p14:cNvContentPartPr/>
                <p14:nvPr/>
              </p14:nvContentPartPr>
              <p14:xfrm>
                <a:off x="2308322" y="207963"/>
                <a:ext cx="216360" cy="70560"/>
              </p14:xfrm>
            </p:contentPart>
          </mc:Choice>
          <mc:Fallback xmlns="">
            <p:pic>
              <p:nvPicPr>
                <p:cNvPr id="13" name="Ink 12">
                  <a:extLst>
                    <a:ext uri="{FF2B5EF4-FFF2-40B4-BE49-F238E27FC236}">
                      <a16:creationId xmlns:a16="http://schemas.microsoft.com/office/drawing/2014/main" id="{8ED4F082-9B5D-42D7-BE17-511C5613CF4C}"/>
                    </a:ext>
                  </a:extLst>
                </p:cNvPr>
                <p:cNvPicPr/>
                <p:nvPr/>
              </p:nvPicPr>
              <p:blipFill>
                <a:blip r:embed="rId22"/>
                <a:stretch>
                  <a:fillRect/>
                </a:stretch>
              </p:blipFill>
              <p:spPr>
                <a:xfrm>
                  <a:off x="2299322" y="198963"/>
                  <a:ext cx="234000" cy="882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6" name="Group 15">
            <a:extLst>
              <a:ext uri="{FF2B5EF4-FFF2-40B4-BE49-F238E27FC236}">
                <a16:creationId xmlns:a16="http://schemas.microsoft.com/office/drawing/2014/main" id="{BCCD5C8F-4352-4F80-B77F-C2EABE2A2ACF}"/>
              </a:ext>
            </a:extLst>
          </p:cNvPr>
          <p:cNvGrpSpPr/>
          <p:nvPr/>
        </p:nvGrpSpPr>
        <p:grpSpPr>
          <a:xfrm>
            <a:off x="2731682" y="297243"/>
            <a:ext cx="291960" cy="247320"/>
            <a:chOff x="2731682" y="297243"/>
            <a:chExt cx="291960" cy="2473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3">
              <p14:nvContentPartPr>
                <p14:cNvPr id="14" name="Ink 13">
                  <a:extLst>
                    <a:ext uri="{FF2B5EF4-FFF2-40B4-BE49-F238E27FC236}">
                      <a16:creationId xmlns:a16="http://schemas.microsoft.com/office/drawing/2014/main" id="{7EE3C338-653B-477D-8332-C5C918413FCF}"/>
                    </a:ext>
                  </a:extLst>
                </p14:cNvPr>
                <p14:cNvContentPartPr/>
                <p14:nvPr/>
              </p14:nvContentPartPr>
              <p14:xfrm>
                <a:off x="2731682" y="364563"/>
                <a:ext cx="291960" cy="39600"/>
              </p14:xfrm>
            </p:contentPart>
          </mc:Choice>
          <mc:Fallback xmlns="">
            <p:pic>
              <p:nvPicPr>
                <p:cNvPr id="14" name="Ink 13">
                  <a:extLst>
                    <a:ext uri="{FF2B5EF4-FFF2-40B4-BE49-F238E27FC236}">
                      <a16:creationId xmlns:a16="http://schemas.microsoft.com/office/drawing/2014/main" id="{7EE3C338-653B-477D-8332-C5C918413FCF}"/>
                    </a:ext>
                  </a:extLst>
                </p:cNvPr>
                <p:cNvPicPr/>
                <p:nvPr/>
              </p:nvPicPr>
              <p:blipFill>
                <a:blip r:embed="rId24"/>
                <a:stretch>
                  <a:fillRect/>
                </a:stretch>
              </p:blipFill>
              <p:spPr>
                <a:xfrm>
                  <a:off x="2723042" y="355563"/>
                  <a:ext cx="309600" cy="57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">
              <p14:nvContentPartPr>
                <p14:cNvPr id="15" name="Ink 14">
                  <a:extLst>
                    <a:ext uri="{FF2B5EF4-FFF2-40B4-BE49-F238E27FC236}">
                      <a16:creationId xmlns:a16="http://schemas.microsoft.com/office/drawing/2014/main" id="{113C6C63-C4DE-4B40-B7C8-6F39546770E0}"/>
                    </a:ext>
                  </a:extLst>
                </p14:cNvPr>
                <p14:cNvContentPartPr/>
                <p14:nvPr/>
              </p14:nvContentPartPr>
              <p14:xfrm>
                <a:off x="2827082" y="297243"/>
                <a:ext cx="73440" cy="247320"/>
              </p14:xfrm>
            </p:contentPart>
          </mc:Choice>
          <mc:Fallback xmlns="">
            <p:pic>
              <p:nvPicPr>
                <p:cNvPr id="15" name="Ink 14">
                  <a:extLst>
                    <a:ext uri="{FF2B5EF4-FFF2-40B4-BE49-F238E27FC236}">
                      <a16:creationId xmlns:a16="http://schemas.microsoft.com/office/drawing/2014/main" id="{113C6C63-C4DE-4B40-B7C8-6F39546770E0}"/>
                    </a:ext>
                  </a:extLst>
                </p:cNvPr>
                <p:cNvPicPr/>
                <p:nvPr/>
              </p:nvPicPr>
              <p:blipFill>
                <a:blip r:embed="rId26"/>
                <a:stretch>
                  <a:fillRect/>
                </a:stretch>
              </p:blipFill>
              <p:spPr>
                <a:xfrm>
                  <a:off x="2818442" y="288243"/>
                  <a:ext cx="91080" cy="2649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4" name="Group 23">
            <a:extLst>
              <a:ext uri="{FF2B5EF4-FFF2-40B4-BE49-F238E27FC236}">
                <a16:creationId xmlns:a16="http://schemas.microsoft.com/office/drawing/2014/main" id="{6AEF3305-E823-40A1-85D6-6485C734B95C}"/>
              </a:ext>
            </a:extLst>
          </p:cNvPr>
          <p:cNvGrpSpPr/>
          <p:nvPr/>
        </p:nvGrpSpPr>
        <p:grpSpPr>
          <a:xfrm>
            <a:off x="3208322" y="190323"/>
            <a:ext cx="488520" cy="634320"/>
            <a:chOff x="3208322" y="190323"/>
            <a:chExt cx="488520" cy="6343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7">
              <p14:nvContentPartPr>
                <p14:cNvPr id="20" name="Ink 19">
                  <a:extLst>
                    <a:ext uri="{FF2B5EF4-FFF2-40B4-BE49-F238E27FC236}">
                      <a16:creationId xmlns:a16="http://schemas.microsoft.com/office/drawing/2014/main" id="{E9E4A120-B04B-4B38-8CD6-40C3235471DA}"/>
                    </a:ext>
                  </a:extLst>
                </p14:cNvPr>
                <p14:cNvContentPartPr/>
                <p14:nvPr/>
              </p14:nvContentPartPr>
              <p14:xfrm>
                <a:off x="3208322" y="302283"/>
                <a:ext cx="218880" cy="522360"/>
              </p14:xfrm>
            </p:contentPart>
          </mc:Choice>
          <mc:Fallback xmlns="">
            <p:pic>
              <p:nvPicPr>
                <p:cNvPr id="20" name="Ink 19">
                  <a:extLst>
                    <a:ext uri="{FF2B5EF4-FFF2-40B4-BE49-F238E27FC236}">
                      <a16:creationId xmlns:a16="http://schemas.microsoft.com/office/drawing/2014/main" id="{E9E4A120-B04B-4B38-8CD6-40C3235471DA}"/>
                    </a:ext>
                  </a:extLst>
                </p:cNvPr>
                <p:cNvPicPr/>
                <p:nvPr/>
              </p:nvPicPr>
              <p:blipFill>
                <a:blip r:embed="rId28"/>
                <a:stretch>
                  <a:fillRect/>
                </a:stretch>
              </p:blipFill>
              <p:spPr>
                <a:xfrm>
                  <a:off x="3199682" y="293643"/>
                  <a:ext cx="236520" cy="540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">
              <p14:nvContentPartPr>
                <p14:cNvPr id="21" name="Ink 20">
                  <a:extLst>
                    <a:ext uri="{FF2B5EF4-FFF2-40B4-BE49-F238E27FC236}">
                      <a16:creationId xmlns:a16="http://schemas.microsoft.com/office/drawing/2014/main" id="{482C3AE8-3A05-40BD-82EA-7C1B47D9D073}"/>
                    </a:ext>
                  </a:extLst>
                </p14:cNvPr>
                <p14:cNvContentPartPr/>
                <p14:nvPr/>
              </p14:nvContentPartPr>
              <p14:xfrm>
                <a:off x="3489122" y="504243"/>
                <a:ext cx="95760" cy="97200"/>
              </p14:xfrm>
            </p:contentPart>
          </mc:Choice>
          <mc:Fallback xmlns="">
            <p:pic>
              <p:nvPicPr>
                <p:cNvPr id="21" name="Ink 20">
                  <a:extLst>
                    <a:ext uri="{FF2B5EF4-FFF2-40B4-BE49-F238E27FC236}">
                      <a16:creationId xmlns:a16="http://schemas.microsoft.com/office/drawing/2014/main" id="{482C3AE8-3A05-40BD-82EA-7C1B47D9D073}"/>
                    </a:ext>
                  </a:extLst>
                </p:cNvPr>
                <p:cNvPicPr/>
                <p:nvPr/>
              </p:nvPicPr>
              <p:blipFill>
                <a:blip r:embed="rId30"/>
                <a:stretch>
                  <a:fillRect/>
                </a:stretch>
              </p:blipFill>
              <p:spPr>
                <a:xfrm>
                  <a:off x="3480482" y="495243"/>
                  <a:ext cx="113400" cy="114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">
              <p14:nvContentPartPr>
                <p14:cNvPr id="22" name="Ink 21">
                  <a:extLst>
                    <a:ext uri="{FF2B5EF4-FFF2-40B4-BE49-F238E27FC236}">
                      <a16:creationId xmlns:a16="http://schemas.microsoft.com/office/drawing/2014/main" id="{E09C7920-BB6B-49CC-9FB1-A2ADC5DE91BA}"/>
                    </a:ext>
                  </a:extLst>
                </p14:cNvPr>
                <p14:cNvContentPartPr/>
                <p14:nvPr/>
              </p14:nvContentPartPr>
              <p14:xfrm>
                <a:off x="3466802" y="549603"/>
                <a:ext cx="151920" cy="6120"/>
              </p14:xfrm>
            </p:contentPart>
          </mc:Choice>
          <mc:Fallback xmlns="">
            <p:pic>
              <p:nvPicPr>
                <p:cNvPr id="22" name="Ink 21">
                  <a:extLst>
                    <a:ext uri="{FF2B5EF4-FFF2-40B4-BE49-F238E27FC236}">
                      <a16:creationId xmlns:a16="http://schemas.microsoft.com/office/drawing/2014/main" id="{E09C7920-BB6B-49CC-9FB1-A2ADC5DE91BA}"/>
                    </a:ext>
                  </a:extLst>
                </p:cNvPr>
                <p:cNvPicPr/>
                <p:nvPr/>
              </p:nvPicPr>
              <p:blipFill>
                <a:blip r:embed="rId32"/>
                <a:stretch>
                  <a:fillRect/>
                </a:stretch>
              </p:blipFill>
              <p:spPr>
                <a:xfrm>
                  <a:off x="3457802" y="540603"/>
                  <a:ext cx="169560" cy="23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">
              <p14:nvContentPartPr>
                <p14:cNvPr id="23" name="Ink 22">
                  <a:extLst>
                    <a:ext uri="{FF2B5EF4-FFF2-40B4-BE49-F238E27FC236}">
                      <a16:creationId xmlns:a16="http://schemas.microsoft.com/office/drawing/2014/main" id="{61966C71-A114-4700-99E8-30ABB1FF5821}"/>
                    </a:ext>
                  </a:extLst>
                </p14:cNvPr>
                <p14:cNvContentPartPr/>
                <p14:nvPr/>
              </p14:nvContentPartPr>
              <p14:xfrm>
                <a:off x="3620162" y="190323"/>
                <a:ext cx="76680" cy="79200"/>
              </p14:xfrm>
            </p:contentPart>
          </mc:Choice>
          <mc:Fallback xmlns="">
            <p:pic>
              <p:nvPicPr>
                <p:cNvPr id="23" name="Ink 22">
                  <a:extLst>
                    <a:ext uri="{FF2B5EF4-FFF2-40B4-BE49-F238E27FC236}">
                      <a16:creationId xmlns:a16="http://schemas.microsoft.com/office/drawing/2014/main" id="{61966C71-A114-4700-99E8-30ABB1FF5821}"/>
                    </a:ext>
                  </a:extLst>
                </p:cNvPr>
                <p:cNvPicPr/>
                <p:nvPr/>
              </p:nvPicPr>
              <p:blipFill>
                <a:blip r:embed="rId34"/>
                <a:stretch>
                  <a:fillRect/>
                </a:stretch>
              </p:blipFill>
              <p:spPr>
                <a:xfrm>
                  <a:off x="3611522" y="181683"/>
                  <a:ext cx="94320" cy="9684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35">
            <p14:nvContentPartPr>
              <p14:cNvPr id="25" name="Ink 24">
                <a:extLst>
                  <a:ext uri="{FF2B5EF4-FFF2-40B4-BE49-F238E27FC236}">
                    <a16:creationId xmlns:a16="http://schemas.microsoft.com/office/drawing/2014/main" id="{842688B0-F745-44AB-A703-8340EF3CE273}"/>
                  </a:ext>
                </a:extLst>
              </p14:cNvPr>
              <p14:cNvContentPartPr/>
              <p14:nvPr/>
            </p14:nvContentPartPr>
            <p14:xfrm>
              <a:off x="2086562" y="767403"/>
              <a:ext cx="532800" cy="74160"/>
            </p14:xfrm>
          </p:contentPart>
        </mc:Choice>
        <mc:Fallback xmlns="">
          <p:pic>
            <p:nvPicPr>
              <p:cNvPr id="25" name="Ink 24">
                <a:extLst>
                  <a:ext uri="{FF2B5EF4-FFF2-40B4-BE49-F238E27FC236}">
                    <a16:creationId xmlns:a16="http://schemas.microsoft.com/office/drawing/2014/main" id="{842688B0-F745-44AB-A703-8340EF3CE273}"/>
                  </a:ext>
                </a:extLst>
              </p:cNvPr>
              <p:cNvPicPr/>
              <p:nvPr/>
            </p:nvPicPr>
            <p:blipFill>
              <a:blip r:embed="rId36"/>
              <a:stretch>
                <a:fillRect/>
              </a:stretch>
            </p:blipFill>
            <p:spPr>
              <a:xfrm>
                <a:off x="2077922" y="758763"/>
                <a:ext cx="550440" cy="91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7">
            <p14:nvContentPartPr>
              <p14:cNvPr id="26" name="Ink 25">
                <a:extLst>
                  <a:ext uri="{FF2B5EF4-FFF2-40B4-BE49-F238E27FC236}">
                    <a16:creationId xmlns:a16="http://schemas.microsoft.com/office/drawing/2014/main" id="{3B502E3C-D240-43C9-9267-7719EC7B422C}"/>
                  </a:ext>
                </a:extLst>
              </p14:cNvPr>
              <p14:cNvContentPartPr/>
              <p14:nvPr/>
            </p14:nvContentPartPr>
            <p14:xfrm>
              <a:off x="3222002" y="779643"/>
              <a:ext cx="595800" cy="84960"/>
            </p14:xfrm>
          </p:contentPart>
        </mc:Choice>
        <mc:Fallback xmlns="">
          <p:pic>
            <p:nvPicPr>
              <p:cNvPr id="26" name="Ink 25">
                <a:extLst>
                  <a:ext uri="{FF2B5EF4-FFF2-40B4-BE49-F238E27FC236}">
                    <a16:creationId xmlns:a16="http://schemas.microsoft.com/office/drawing/2014/main" id="{3B502E3C-D240-43C9-9267-7719EC7B422C}"/>
                  </a:ext>
                </a:extLst>
              </p:cNvPr>
              <p:cNvPicPr/>
              <p:nvPr/>
            </p:nvPicPr>
            <p:blipFill>
              <a:blip r:embed="rId38"/>
              <a:stretch>
                <a:fillRect/>
              </a:stretch>
            </p:blipFill>
            <p:spPr>
              <a:xfrm>
                <a:off x="3213002" y="770643"/>
                <a:ext cx="613440" cy="102600"/>
              </a:xfrm>
              <a:prstGeom prst="rect">
                <a:avLst/>
              </a:prstGeom>
            </p:spPr>
          </p:pic>
        </mc:Fallback>
      </mc:AlternateContent>
      <p:grpSp>
        <p:nvGrpSpPr>
          <p:cNvPr id="39" name="Group 38">
            <a:extLst>
              <a:ext uri="{FF2B5EF4-FFF2-40B4-BE49-F238E27FC236}">
                <a16:creationId xmlns:a16="http://schemas.microsoft.com/office/drawing/2014/main" id="{8178C3D0-C215-47F9-B64B-34ECAC9AC789}"/>
              </a:ext>
            </a:extLst>
          </p:cNvPr>
          <p:cNvGrpSpPr/>
          <p:nvPr/>
        </p:nvGrpSpPr>
        <p:grpSpPr>
          <a:xfrm>
            <a:off x="3966122" y="1890243"/>
            <a:ext cx="1167120" cy="4471920"/>
            <a:chOff x="3966122" y="1890243"/>
            <a:chExt cx="1167120" cy="44719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9">
              <p14:nvContentPartPr>
                <p14:cNvPr id="27" name="Ink 26">
                  <a:extLst>
                    <a:ext uri="{FF2B5EF4-FFF2-40B4-BE49-F238E27FC236}">
                      <a16:creationId xmlns:a16="http://schemas.microsoft.com/office/drawing/2014/main" id="{CBE8EADF-5BD9-41AE-B6B3-9FF4AE6DA930}"/>
                    </a:ext>
                  </a:extLst>
                </p14:cNvPr>
                <p14:cNvContentPartPr/>
                <p14:nvPr/>
              </p14:nvContentPartPr>
              <p14:xfrm>
                <a:off x="4723202" y="1890243"/>
                <a:ext cx="101520" cy="4089960"/>
              </p14:xfrm>
            </p:contentPart>
          </mc:Choice>
          <mc:Fallback xmlns="">
            <p:pic>
              <p:nvPicPr>
                <p:cNvPr id="27" name="Ink 26">
                  <a:extLst>
                    <a:ext uri="{FF2B5EF4-FFF2-40B4-BE49-F238E27FC236}">
                      <a16:creationId xmlns:a16="http://schemas.microsoft.com/office/drawing/2014/main" id="{CBE8EADF-5BD9-41AE-B6B3-9FF4AE6DA930}"/>
                    </a:ext>
                  </a:extLst>
                </p:cNvPr>
                <p:cNvPicPr/>
                <p:nvPr/>
              </p:nvPicPr>
              <p:blipFill>
                <a:blip r:embed="rId40"/>
                <a:stretch>
                  <a:fillRect/>
                </a:stretch>
              </p:blipFill>
              <p:spPr>
                <a:xfrm>
                  <a:off x="4714202" y="1881603"/>
                  <a:ext cx="119160" cy="4107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1">
              <p14:nvContentPartPr>
                <p14:cNvPr id="31" name="Ink 30">
                  <a:extLst>
                    <a:ext uri="{FF2B5EF4-FFF2-40B4-BE49-F238E27FC236}">
                      <a16:creationId xmlns:a16="http://schemas.microsoft.com/office/drawing/2014/main" id="{AF9455BC-1A64-4A00-821B-08D2335C5957}"/>
                    </a:ext>
                  </a:extLst>
                </p14:cNvPr>
                <p14:cNvContentPartPr/>
                <p14:nvPr/>
              </p14:nvContentPartPr>
              <p14:xfrm>
                <a:off x="4645082" y="6058323"/>
                <a:ext cx="325440" cy="236880"/>
              </p14:xfrm>
            </p:contentPart>
          </mc:Choice>
          <mc:Fallback xmlns="">
            <p:pic>
              <p:nvPicPr>
                <p:cNvPr id="31" name="Ink 30">
                  <a:extLst>
                    <a:ext uri="{FF2B5EF4-FFF2-40B4-BE49-F238E27FC236}">
                      <a16:creationId xmlns:a16="http://schemas.microsoft.com/office/drawing/2014/main" id="{AF9455BC-1A64-4A00-821B-08D2335C5957}"/>
                    </a:ext>
                  </a:extLst>
                </p:cNvPr>
                <p:cNvPicPr/>
                <p:nvPr/>
              </p:nvPicPr>
              <p:blipFill>
                <a:blip r:embed="rId42"/>
                <a:stretch>
                  <a:fillRect/>
                </a:stretch>
              </p:blipFill>
              <p:spPr>
                <a:xfrm>
                  <a:off x="4636442" y="6049683"/>
                  <a:ext cx="343080" cy="254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3">
              <p14:nvContentPartPr>
                <p14:cNvPr id="32" name="Ink 31">
                  <a:extLst>
                    <a:ext uri="{FF2B5EF4-FFF2-40B4-BE49-F238E27FC236}">
                      <a16:creationId xmlns:a16="http://schemas.microsoft.com/office/drawing/2014/main" id="{40B6ABED-2903-4351-B9ED-B38F07CE6E9A}"/>
                    </a:ext>
                  </a:extLst>
                </p14:cNvPr>
                <p14:cNvContentPartPr/>
                <p14:nvPr/>
              </p14:nvContentPartPr>
              <p14:xfrm>
                <a:off x="5025962" y="6243723"/>
                <a:ext cx="107280" cy="118440"/>
              </p14:xfrm>
            </p:contentPart>
          </mc:Choice>
          <mc:Fallback xmlns="">
            <p:pic>
              <p:nvPicPr>
                <p:cNvPr id="32" name="Ink 31">
                  <a:extLst>
                    <a:ext uri="{FF2B5EF4-FFF2-40B4-BE49-F238E27FC236}">
                      <a16:creationId xmlns:a16="http://schemas.microsoft.com/office/drawing/2014/main" id="{40B6ABED-2903-4351-B9ED-B38F07CE6E9A}"/>
                    </a:ext>
                  </a:extLst>
                </p:cNvPr>
                <p:cNvPicPr/>
                <p:nvPr/>
              </p:nvPicPr>
              <p:blipFill>
                <a:blip r:embed="rId44"/>
                <a:stretch>
                  <a:fillRect/>
                </a:stretch>
              </p:blipFill>
              <p:spPr>
                <a:xfrm>
                  <a:off x="5016962" y="6234723"/>
                  <a:ext cx="124920" cy="136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5">
              <p14:nvContentPartPr>
                <p14:cNvPr id="33" name="Ink 32">
                  <a:extLst>
                    <a:ext uri="{FF2B5EF4-FFF2-40B4-BE49-F238E27FC236}">
                      <a16:creationId xmlns:a16="http://schemas.microsoft.com/office/drawing/2014/main" id="{58231E6D-40DF-4BE1-AA0F-6DB9D81BBDD5}"/>
                    </a:ext>
                  </a:extLst>
                </p14:cNvPr>
                <p14:cNvContentPartPr/>
                <p14:nvPr/>
              </p14:nvContentPartPr>
              <p14:xfrm>
                <a:off x="4734362" y="2675763"/>
                <a:ext cx="17280" cy="11520"/>
              </p14:xfrm>
            </p:contentPart>
          </mc:Choice>
          <mc:Fallback xmlns="">
            <p:pic>
              <p:nvPicPr>
                <p:cNvPr id="33" name="Ink 32">
                  <a:extLst>
                    <a:ext uri="{FF2B5EF4-FFF2-40B4-BE49-F238E27FC236}">
                      <a16:creationId xmlns:a16="http://schemas.microsoft.com/office/drawing/2014/main" id="{58231E6D-40DF-4BE1-AA0F-6DB9D81BBDD5}"/>
                    </a:ext>
                  </a:extLst>
                </p:cNvPr>
                <p:cNvPicPr/>
                <p:nvPr/>
              </p:nvPicPr>
              <p:blipFill>
                <a:blip r:embed="rId46"/>
                <a:stretch>
                  <a:fillRect/>
                </a:stretch>
              </p:blipFill>
              <p:spPr>
                <a:xfrm>
                  <a:off x="4725722" y="2666763"/>
                  <a:ext cx="34920" cy="29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7">
              <p14:nvContentPartPr>
                <p14:cNvPr id="34" name="Ink 33">
                  <a:extLst>
                    <a:ext uri="{FF2B5EF4-FFF2-40B4-BE49-F238E27FC236}">
                      <a16:creationId xmlns:a16="http://schemas.microsoft.com/office/drawing/2014/main" id="{6FA30637-9C0F-4D06-8EC0-93731C46549F}"/>
                    </a:ext>
                  </a:extLst>
                </p14:cNvPr>
                <p14:cNvContentPartPr/>
                <p14:nvPr/>
              </p14:nvContentPartPr>
              <p14:xfrm>
                <a:off x="4801682" y="3292443"/>
                <a:ext cx="68400" cy="161640"/>
              </p14:xfrm>
            </p:contentPart>
          </mc:Choice>
          <mc:Fallback xmlns="">
            <p:pic>
              <p:nvPicPr>
                <p:cNvPr id="34" name="Ink 33">
                  <a:extLst>
                    <a:ext uri="{FF2B5EF4-FFF2-40B4-BE49-F238E27FC236}">
                      <a16:creationId xmlns:a16="http://schemas.microsoft.com/office/drawing/2014/main" id="{6FA30637-9C0F-4D06-8EC0-93731C46549F}"/>
                    </a:ext>
                  </a:extLst>
                </p:cNvPr>
                <p:cNvPicPr/>
                <p:nvPr/>
              </p:nvPicPr>
              <p:blipFill>
                <a:blip r:embed="rId48"/>
                <a:stretch>
                  <a:fillRect/>
                </a:stretch>
              </p:blipFill>
              <p:spPr>
                <a:xfrm>
                  <a:off x="4792682" y="3283443"/>
                  <a:ext cx="86040" cy="179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9">
              <p14:nvContentPartPr>
                <p14:cNvPr id="36" name="Ink 35">
                  <a:extLst>
                    <a:ext uri="{FF2B5EF4-FFF2-40B4-BE49-F238E27FC236}">
                      <a16:creationId xmlns:a16="http://schemas.microsoft.com/office/drawing/2014/main" id="{29F323BC-A6E8-4503-B489-C6AC64B525BA}"/>
                    </a:ext>
                  </a:extLst>
                </p14:cNvPr>
                <p14:cNvContentPartPr/>
                <p14:nvPr/>
              </p14:nvContentPartPr>
              <p14:xfrm>
                <a:off x="3966122" y="2535363"/>
                <a:ext cx="1015920" cy="914760"/>
              </p14:xfrm>
            </p:contentPart>
          </mc:Choice>
          <mc:Fallback xmlns="">
            <p:pic>
              <p:nvPicPr>
                <p:cNvPr id="36" name="Ink 35">
                  <a:extLst>
                    <a:ext uri="{FF2B5EF4-FFF2-40B4-BE49-F238E27FC236}">
                      <a16:creationId xmlns:a16="http://schemas.microsoft.com/office/drawing/2014/main" id="{29F323BC-A6E8-4503-B489-C6AC64B525BA}"/>
                    </a:ext>
                  </a:extLst>
                </p:cNvPr>
                <p:cNvPicPr/>
                <p:nvPr/>
              </p:nvPicPr>
              <p:blipFill>
                <a:blip r:embed="rId50"/>
                <a:stretch>
                  <a:fillRect/>
                </a:stretch>
              </p:blipFill>
              <p:spPr>
                <a:xfrm>
                  <a:off x="3957122" y="2526723"/>
                  <a:ext cx="1033560" cy="932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1">
              <p14:nvContentPartPr>
                <p14:cNvPr id="37" name="Ink 36">
                  <a:extLst>
                    <a:ext uri="{FF2B5EF4-FFF2-40B4-BE49-F238E27FC236}">
                      <a16:creationId xmlns:a16="http://schemas.microsoft.com/office/drawing/2014/main" id="{2A18B554-A3EB-4795-A1B0-88D1F9A0BA1E}"/>
                    </a:ext>
                  </a:extLst>
                </p14:cNvPr>
                <p14:cNvContentPartPr/>
                <p14:nvPr/>
              </p14:nvContentPartPr>
              <p14:xfrm>
                <a:off x="4397762" y="2541123"/>
                <a:ext cx="561600" cy="522000"/>
              </p14:xfrm>
            </p:contentPart>
          </mc:Choice>
          <mc:Fallback xmlns="">
            <p:pic>
              <p:nvPicPr>
                <p:cNvPr id="37" name="Ink 36">
                  <a:extLst>
                    <a:ext uri="{FF2B5EF4-FFF2-40B4-BE49-F238E27FC236}">
                      <a16:creationId xmlns:a16="http://schemas.microsoft.com/office/drawing/2014/main" id="{2A18B554-A3EB-4795-A1B0-88D1F9A0BA1E}"/>
                    </a:ext>
                  </a:extLst>
                </p:cNvPr>
                <p:cNvPicPr/>
                <p:nvPr/>
              </p:nvPicPr>
              <p:blipFill>
                <a:blip r:embed="rId52"/>
                <a:stretch>
                  <a:fillRect/>
                </a:stretch>
              </p:blipFill>
              <p:spPr>
                <a:xfrm>
                  <a:off x="4388762" y="2532123"/>
                  <a:ext cx="579240" cy="539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3">
              <p14:nvContentPartPr>
                <p14:cNvPr id="38" name="Ink 37">
                  <a:extLst>
                    <a:ext uri="{FF2B5EF4-FFF2-40B4-BE49-F238E27FC236}">
                      <a16:creationId xmlns:a16="http://schemas.microsoft.com/office/drawing/2014/main" id="{2D5554CE-9DB8-4F89-B966-4FF9DEAA9C91}"/>
                    </a:ext>
                  </a:extLst>
                </p14:cNvPr>
                <p14:cNvContentPartPr/>
                <p14:nvPr/>
              </p14:nvContentPartPr>
              <p14:xfrm>
                <a:off x="4813202" y="2613843"/>
                <a:ext cx="11520" cy="6120"/>
              </p14:xfrm>
            </p:contentPart>
          </mc:Choice>
          <mc:Fallback xmlns="">
            <p:pic>
              <p:nvPicPr>
                <p:cNvPr id="38" name="Ink 37">
                  <a:extLst>
                    <a:ext uri="{FF2B5EF4-FFF2-40B4-BE49-F238E27FC236}">
                      <a16:creationId xmlns:a16="http://schemas.microsoft.com/office/drawing/2014/main" id="{2D5554CE-9DB8-4F89-B966-4FF9DEAA9C91}"/>
                    </a:ext>
                  </a:extLst>
                </p:cNvPr>
                <p:cNvPicPr/>
                <p:nvPr/>
              </p:nvPicPr>
              <p:blipFill>
                <a:blip r:embed="rId54"/>
                <a:stretch>
                  <a:fillRect/>
                </a:stretch>
              </p:blipFill>
              <p:spPr>
                <a:xfrm>
                  <a:off x="4804202" y="2605203"/>
                  <a:ext cx="29160" cy="2376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55">
            <p14:nvContentPartPr>
              <p14:cNvPr id="40" name="Ink 39">
                <a:extLst>
                  <a:ext uri="{FF2B5EF4-FFF2-40B4-BE49-F238E27FC236}">
                    <a16:creationId xmlns:a16="http://schemas.microsoft.com/office/drawing/2014/main" id="{AE68BC66-56DD-4D38-8FE7-1ACD767EC5F1}"/>
                  </a:ext>
                </a:extLst>
              </p14:cNvPr>
              <p14:cNvContentPartPr/>
              <p14:nvPr/>
            </p14:nvContentPartPr>
            <p14:xfrm>
              <a:off x="3674162" y="3197403"/>
              <a:ext cx="28800" cy="2613600"/>
            </p14:xfrm>
          </p:contentPart>
        </mc:Choice>
        <mc:Fallback xmlns="">
          <p:pic>
            <p:nvPicPr>
              <p:cNvPr id="40" name="Ink 39">
                <a:extLst>
                  <a:ext uri="{FF2B5EF4-FFF2-40B4-BE49-F238E27FC236}">
                    <a16:creationId xmlns:a16="http://schemas.microsoft.com/office/drawing/2014/main" id="{AE68BC66-56DD-4D38-8FE7-1ACD767EC5F1}"/>
                  </a:ext>
                </a:extLst>
              </p:cNvPr>
              <p:cNvPicPr/>
              <p:nvPr/>
            </p:nvPicPr>
            <p:blipFill>
              <a:blip r:embed="rId56"/>
              <a:stretch>
                <a:fillRect/>
              </a:stretch>
            </p:blipFill>
            <p:spPr>
              <a:xfrm>
                <a:off x="3665522" y="3188763"/>
                <a:ext cx="46440" cy="2631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7">
            <p14:nvContentPartPr>
              <p14:cNvPr id="52" name="Ink 51">
                <a:extLst>
                  <a:ext uri="{FF2B5EF4-FFF2-40B4-BE49-F238E27FC236}">
                    <a16:creationId xmlns:a16="http://schemas.microsoft.com/office/drawing/2014/main" id="{F5CD2239-6FF7-4439-9875-9E00B3229F74}"/>
                  </a:ext>
                </a:extLst>
              </p14:cNvPr>
              <p14:cNvContentPartPr/>
              <p14:nvPr/>
            </p14:nvContentPartPr>
            <p14:xfrm>
              <a:off x="3292562" y="4269843"/>
              <a:ext cx="95760" cy="89280"/>
            </p14:xfrm>
          </p:contentPart>
        </mc:Choice>
        <mc:Fallback xmlns="">
          <p:pic>
            <p:nvPicPr>
              <p:cNvPr id="52" name="Ink 51">
                <a:extLst>
                  <a:ext uri="{FF2B5EF4-FFF2-40B4-BE49-F238E27FC236}">
                    <a16:creationId xmlns:a16="http://schemas.microsoft.com/office/drawing/2014/main" id="{F5CD2239-6FF7-4439-9875-9E00B3229F74}"/>
                  </a:ext>
                </a:extLst>
              </p:cNvPr>
              <p:cNvPicPr/>
              <p:nvPr/>
            </p:nvPicPr>
            <p:blipFill>
              <a:blip r:embed="rId58"/>
              <a:stretch>
                <a:fillRect/>
              </a:stretch>
            </p:blipFill>
            <p:spPr>
              <a:xfrm>
                <a:off x="3283922" y="4260843"/>
                <a:ext cx="113400" cy="106920"/>
              </a:xfrm>
              <a:prstGeom prst="rect">
                <a:avLst/>
              </a:prstGeom>
            </p:spPr>
          </p:pic>
        </mc:Fallback>
      </mc:AlternateContent>
      <p:grpSp>
        <p:nvGrpSpPr>
          <p:cNvPr id="62" name="Group 61">
            <a:extLst>
              <a:ext uri="{FF2B5EF4-FFF2-40B4-BE49-F238E27FC236}">
                <a16:creationId xmlns:a16="http://schemas.microsoft.com/office/drawing/2014/main" id="{A327A774-2026-4009-A3DC-55935674F43E}"/>
              </a:ext>
            </a:extLst>
          </p:cNvPr>
          <p:cNvGrpSpPr/>
          <p:nvPr/>
        </p:nvGrpSpPr>
        <p:grpSpPr>
          <a:xfrm>
            <a:off x="6047282" y="263403"/>
            <a:ext cx="1424880" cy="908640"/>
            <a:chOff x="6047282" y="263403"/>
            <a:chExt cx="1424880" cy="9086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59">
              <p14:nvContentPartPr>
                <p14:cNvPr id="41" name="Ink 40">
                  <a:extLst>
                    <a:ext uri="{FF2B5EF4-FFF2-40B4-BE49-F238E27FC236}">
                      <a16:creationId xmlns:a16="http://schemas.microsoft.com/office/drawing/2014/main" id="{BEAA30AF-5B72-45BD-BAC9-2906A0EADB9E}"/>
                    </a:ext>
                  </a:extLst>
                </p14:cNvPr>
                <p14:cNvContentPartPr/>
                <p14:nvPr/>
              </p14:nvContentPartPr>
              <p14:xfrm>
                <a:off x="6047282" y="864243"/>
                <a:ext cx="359280" cy="307800"/>
              </p14:xfrm>
            </p:contentPart>
          </mc:Choice>
          <mc:Fallback xmlns="">
            <p:pic>
              <p:nvPicPr>
                <p:cNvPr id="41" name="Ink 40">
                  <a:extLst>
                    <a:ext uri="{FF2B5EF4-FFF2-40B4-BE49-F238E27FC236}">
                      <a16:creationId xmlns:a16="http://schemas.microsoft.com/office/drawing/2014/main" id="{BEAA30AF-5B72-45BD-BAC9-2906A0EADB9E}"/>
                    </a:ext>
                  </a:extLst>
                </p:cNvPr>
                <p:cNvPicPr/>
                <p:nvPr/>
              </p:nvPicPr>
              <p:blipFill>
                <a:blip r:embed="rId60"/>
                <a:stretch>
                  <a:fillRect/>
                </a:stretch>
              </p:blipFill>
              <p:spPr>
                <a:xfrm>
                  <a:off x="6038282" y="855243"/>
                  <a:ext cx="376920" cy="325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1">
              <p14:nvContentPartPr>
                <p14:cNvPr id="42" name="Ink 41">
                  <a:extLst>
                    <a:ext uri="{FF2B5EF4-FFF2-40B4-BE49-F238E27FC236}">
                      <a16:creationId xmlns:a16="http://schemas.microsoft.com/office/drawing/2014/main" id="{9DA2D603-5165-4084-9B69-582AE4B8E8D3}"/>
                    </a:ext>
                  </a:extLst>
                </p14:cNvPr>
                <p14:cNvContentPartPr/>
                <p14:nvPr/>
              </p14:nvContentPartPr>
              <p14:xfrm>
                <a:off x="6355802" y="527283"/>
                <a:ext cx="224640" cy="33840"/>
              </p14:xfrm>
            </p:contentPart>
          </mc:Choice>
          <mc:Fallback xmlns="">
            <p:pic>
              <p:nvPicPr>
                <p:cNvPr id="42" name="Ink 41">
                  <a:extLst>
                    <a:ext uri="{FF2B5EF4-FFF2-40B4-BE49-F238E27FC236}">
                      <a16:creationId xmlns:a16="http://schemas.microsoft.com/office/drawing/2014/main" id="{9DA2D603-5165-4084-9B69-582AE4B8E8D3}"/>
                    </a:ext>
                  </a:extLst>
                </p:cNvPr>
                <p:cNvPicPr/>
                <p:nvPr/>
              </p:nvPicPr>
              <p:blipFill>
                <a:blip r:embed="rId62"/>
                <a:stretch>
                  <a:fillRect/>
                </a:stretch>
              </p:blipFill>
              <p:spPr>
                <a:xfrm>
                  <a:off x="6346802" y="518283"/>
                  <a:ext cx="242280" cy="51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3">
              <p14:nvContentPartPr>
                <p14:cNvPr id="43" name="Ink 42">
                  <a:extLst>
                    <a:ext uri="{FF2B5EF4-FFF2-40B4-BE49-F238E27FC236}">
                      <a16:creationId xmlns:a16="http://schemas.microsoft.com/office/drawing/2014/main" id="{2FBBD3C4-B85C-4B8C-9C03-9BB8CD559EBF}"/>
                    </a:ext>
                  </a:extLst>
                </p14:cNvPr>
                <p14:cNvContentPartPr/>
                <p14:nvPr/>
              </p14:nvContentPartPr>
              <p14:xfrm>
                <a:off x="6574682" y="477963"/>
                <a:ext cx="135720" cy="273600"/>
              </p14:xfrm>
            </p:contentPart>
          </mc:Choice>
          <mc:Fallback xmlns="">
            <p:pic>
              <p:nvPicPr>
                <p:cNvPr id="43" name="Ink 42">
                  <a:extLst>
                    <a:ext uri="{FF2B5EF4-FFF2-40B4-BE49-F238E27FC236}">
                      <a16:creationId xmlns:a16="http://schemas.microsoft.com/office/drawing/2014/main" id="{2FBBD3C4-B85C-4B8C-9C03-9BB8CD559EBF}"/>
                    </a:ext>
                  </a:extLst>
                </p:cNvPr>
                <p:cNvPicPr/>
                <p:nvPr/>
              </p:nvPicPr>
              <p:blipFill>
                <a:blip r:embed="rId64"/>
                <a:stretch>
                  <a:fillRect/>
                </a:stretch>
              </p:blipFill>
              <p:spPr>
                <a:xfrm>
                  <a:off x="6565682" y="468963"/>
                  <a:ext cx="153360" cy="291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5">
              <p14:nvContentPartPr>
                <p14:cNvPr id="44" name="Ink 43">
                  <a:extLst>
                    <a:ext uri="{FF2B5EF4-FFF2-40B4-BE49-F238E27FC236}">
                      <a16:creationId xmlns:a16="http://schemas.microsoft.com/office/drawing/2014/main" id="{D1A29DF5-8DD9-47BB-B8C5-F733D69C6E11}"/>
                    </a:ext>
                  </a:extLst>
                </p14:cNvPr>
                <p14:cNvContentPartPr/>
                <p14:nvPr/>
              </p14:nvContentPartPr>
              <p14:xfrm>
                <a:off x="6703562" y="297243"/>
                <a:ext cx="28440" cy="28440"/>
              </p14:xfrm>
            </p:contentPart>
          </mc:Choice>
          <mc:Fallback xmlns="">
            <p:pic>
              <p:nvPicPr>
                <p:cNvPr id="44" name="Ink 43">
                  <a:extLst>
                    <a:ext uri="{FF2B5EF4-FFF2-40B4-BE49-F238E27FC236}">
                      <a16:creationId xmlns:a16="http://schemas.microsoft.com/office/drawing/2014/main" id="{D1A29DF5-8DD9-47BB-B8C5-F733D69C6E11}"/>
                    </a:ext>
                  </a:extLst>
                </p:cNvPr>
                <p:cNvPicPr/>
                <p:nvPr/>
              </p:nvPicPr>
              <p:blipFill>
                <a:blip r:embed="rId66"/>
                <a:stretch>
                  <a:fillRect/>
                </a:stretch>
              </p:blipFill>
              <p:spPr>
                <a:xfrm>
                  <a:off x="6694562" y="288243"/>
                  <a:ext cx="46080" cy="46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7">
              <p14:nvContentPartPr>
                <p14:cNvPr id="45" name="Ink 44">
                  <a:extLst>
                    <a:ext uri="{FF2B5EF4-FFF2-40B4-BE49-F238E27FC236}">
                      <a16:creationId xmlns:a16="http://schemas.microsoft.com/office/drawing/2014/main" id="{14166709-0364-4717-ABC8-32936EF5EC67}"/>
                    </a:ext>
                  </a:extLst>
                </p14:cNvPr>
                <p14:cNvContentPartPr/>
                <p14:nvPr/>
              </p14:nvContentPartPr>
              <p14:xfrm>
                <a:off x="6899762" y="263403"/>
                <a:ext cx="152280" cy="685080"/>
              </p14:xfrm>
            </p:contentPart>
          </mc:Choice>
          <mc:Fallback xmlns="">
            <p:pic>
              <p:nvPicPr>
                <p:cNvPr id="45" name="Ink 44">
                  <a:extLst>
                    <a:ext uri="{FF2B5EF4-FFF2-40B4-BE49-F238E27FC236}">
                      <a16:creationId xmlns:a16="http://schemas.microsoft.com/office/drawing/2014/main" id="{14166709-0364-4717-ABC8-32936EF5EC67}"/>
                    </a:ext>
                  </a:extLst>
                </p:cNvPr>
                <p:cNvPicPr/>
                <p:nvPr/>
              </p:nvPicPr>
              <p:blipFill>
                <a:blip r:embed="rId68"/>
                <a:stretch>
                  <a:fillRect/>
                </a:stretch>
              </p:blipFill>
              <p:spPr>
                <a:xfrm>
                  <a:off x="6891122" y="254403"/>
                  <a:ext cx="169920" cy="702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9">
              <p14:nvContentPartPr>
                <p14:cNvPr id="46" name="Ink 45">
                  <a:extLst>
                    <a:ext uri="{FF2B5EF4-FFF2-40B4-BE49-F238E27FC236}">
                      <a16:creationId xmlns:a16="http://schemas.microsoft.com/office/drawing/2014/main" id="{903BEC6D-653E-4EEC-A710-AED6F77F465E}"/>
                    </a:ext>
                  </a:extLst>
                </p14:cNvPr>
                <p14:cNvContentPartPr/>
                <p14:nvPr/>
              </p14:nvContentPartPr>
              <p14:xfrm>
                <a:off x="7051322" y="555363"/>
                <a:ext cx="106920" cy="141120"/>
              </p14:xfrm>
            </p:contentPart>
          </mc:Choice>
          <mc:Fallback xmlns="">
            <p:pic>
              <p:nvPicPr>
                <p:cNvPr id="46" name="Ink 45">
                  <a:extLst>
                    <a:ext uri="{FF2B5EF4-FFF2-40B4-BE49-F238E27FC236}">
                      <a16:creationId xmlns:a16="http://schemas.microsoft.com/office/drawing/2014/main" id="{903BEC6D-653E-4EEC-A710-AED6F77F465E}"/>
                    </a:ext>
                  </a:extLst>
                </p:cNvPr>
                <p:cNvPicPr/>
                <p:nvPr/>
              </p:nvPicPr>
              <p:blipFill>
                <a:blip r:embed="rId70"/>
                <a:stretch>
                  <a:fillRect/>
                </a:stretch>
              </p:blipFill>
              <p:spPr>
                <a:xfrm>
                  <a:off x="7042682" y="546363"/>
                  <a:ext cx="124560" cy="158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1">
              <p14:nvContentPartPr>
                <p14:cNvPr id="47" name="Ink 46">
                  <a:extLst>
                    <a:ext uri="{FF2B5EF4-FFF2-40B4-BE49-F238E27FC236}">
                      <a16:creationId xmlns:a16="http://schemas.microsoft.com/office/drawing/2014/main" id="{4CD824DD-9CBC-4F9E-AADC-5D5212F86593}"/>
                    </a:ext>
                  </a:extLst>
                </p14:cNvPr>
                <p14:cNvContentPartPr/>
                <p14:nvPr/>
              </p14:nvContentPartPr>
              <p14:xfrm>
                <a:off x="7017842" y="628083"/>
                <a:ext cx="151920" cy="50760"/>
              </p14:xfrm>
            </p:contentPart>
          </mc:Choice>
          <mc:Fallback xmlns="">
            <p:pic>
              <p:nvPicPr>
                <p:cNvPr id="47" name="Ink 46">
                  <a:extLst>
                    <a:ext uri="{FF2B5EF4-FFF2-40B4-BE49-F238E27FC236}">
                      <a16:creationId xmlns:a16="http://schemas.microsoft.com/office/drawing/2014/main" id="{4CD824DD-9CBC-4F9E-AADC-5D5212F86593}"/>
                    </a:ext>
                  </a:extLst>
                </p:cNvPr>
                <p:cNvPicPr/>
                <p:nvPr/>
              </p:nvPicPr>
              <p:blipFill>
                <a:blip r:embed="rId72"/>
                <a:stretch>
                  <a:fillRect/>
                </a:stretch>
              </p:blipFill>
              <p:spPr>
                <a:xfrm>
                  <a:off x="7008842" y="619443"/>
                  <a:ext cx="169560" cy="68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3">
              <p14:nvContentPartPr>
                <p14:cNvPr id="48" name="Ink 47">
                  <a:extLst>
                    <a:ext uri="{FF2B5EF4-FFF2-40B4-BE49-F238E27FC236}">
                      <a16:creationId xmlns:a16="http://schemas.microsoft.com/office/drawing/2014/main" id="{8C3B8BAC-BCF7-4894-B833-8AB5F54B188D}"/>
                    </a:ext>
                  </a:extLst>
                </p14:cNvPr>
                <p14:cNvContentPartPr/>
                <p14:nvPr/>
              </p14:nvContentPartPr>
              <p14:xfrm>
                <a:off x="7314842" y="291483"/>
                <a:ext cx="113040" cy="185400"/>
              </p14:xfrm>
            </p:contentPart>
          </mc:Choice>
          <mc:Fallback xmlns="">
            <p:pic>
              <p:nvPicPr>
                <p:cNvPr id="48" name="Ink 47">
                  <a:extLst>
                    <a:ext uri="{FF2B5EF4-FFF2-40B4-BE49-F238E27FC236}">
                      <a16:creationId xmlns:a16="http://schemas.microsoft.com/office/drawing/2014/main" id="{8C3B8BAC-BCF7-4894-B833-8AB5F54B188D}"/>
                    </a:ext>
                  </a:extLst>
                </p:cNvPr>
                <p:cNvPicPr/>
                <p:nvPr/>
              </p:nvPicPr>
              <p:blipFill>
                <a:blip r:embed="rId74"/>
                <a:stretch>
                  <a:fillRect/>
                </a:stretch>
              </p:blipFill>
              <p:spPr>
                <a:xfrm>
                  <a:off x="7306202" y="282483"/>
                  <a:ext cx="130680" cy="203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5">
              <p14:nvContentPartPr>
                <p14:cNvPr id="49" name="Ink 48">
                  <a:extLst>
                    <a:ext uri="{FF2B5EF4-FFF2-40B4-BE49-F238E27FC236}">
                      <a16:creationId xmlns:a16="http://schemas.microsoft.com/office/drawing/2014/main" id="{92A1AD35-0B21-43CB-99AE-7D044B95A710}"/>
                    </a:ext>
                  </a:extLst>
                </p14:cNvPr>
                <p14:cNvContentPartPr/>
                <p14:nvPr/>
              </p14:nvContentPartPr>
              <p14:xfrm>
                <a:off x="7303682" y="392643"/>
                <a:ext cx="168480" cy="39600"/>
              </p14:xfrm>
            </p:contentPart>
          </mc:Choice>
          <mc:Fallback xmlns="">
            <p:pic>
              <p:nvPicPr>
                <p:cNvPr id="49" name="Ink 48">
                  <a:extLst>
                    <a:ext uri="{FF2B5EF4-FFF2-40B4-BE49-F238E27FC236}">
                      <a16:creationId xmlns:a16="http://schemas.microsoft.com/office/drawing/2014/main" id="{92A1AD35-0B21-43CB-99AE-7D044B95A710}"/>
                    </a:ext>
                  </a:extLst>
                </p:cNvPr>
                <p:cNvPicPr/>
                <p:nvPr/>
              </p:nvPicPr>
              <p:blipFill>
                <a:blip r:embed="rId76"/>
                <a:stretch>
                  <a:fillRect/>
                </a:stretch>
              </p:blipFill>
              <p:spPr>
                <a:xfrm>
                  <a:off x="7295042" y="383643"/>
                  <a:ext cx="186120" cy="57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7">
              <p14:nvContentPartPr>
                <p14:cNvPr id="61" name="Ink 60">
                  <a:extLst>
                    <a:ext uri="{FF2B5EF4-FFF2-40B4-BE49-F238E27FC236}">
                      <a16:creationId xmlns:a16="http://schemas.microsoft.com/office/drawing/2014/main" id="{F9CE6AD6-2A5A-4716-BAFE-A5BE10229AEC}"/>
                    </a:ext>
                  </a:extLst>
                </p14:cNvPr>
                <p14:cNvContentPartPr/>
                <p14:nvPr/>
              </p14:nvContentPartPr>
              <p14:xfrm>
                <a:off x="6882842" y="790443"/>
                <a:ext cx="402840" cy="73080"/>
              </p14:xfrm>
            </p:contentPart>
          </mc:Choice>
          <mc:Fallback xmlns="">
            <p:pic>
              <p:nvPicPr>
                <p:cNvPr id="61" name="Ink 60">
                  <a:extLst>
                    <a:ext uri="{FF2B5EF4-FFF2-40B4-BE49-F238E27FC236}">
                      <a16:creationId xmlns:a16="http://schemas.microsoft.com/office/drawing/2014/main" id="{F9CE6AD6-2A5A-4716-BAFE-A5BE10229AEC}"/>
                    </a:ext>
                  </a:extLst>
                </p:cNvPr>
                <p:cNvPicPr/>
                <p:nvPr/>
              </p:nvPicPr>
              <p:blipFill>
                <a:blip r:embed="rId78"/>
                <a:stretch>
                  <a:fillRect/>
                </a:stretch>
              </p:blipFill>
              <p:spPr>
                <a:xfrm>
                  <a:off x="6873842" y="781803"/>
                  <a:ext cx="420480" cy="9072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79">
            <p14:nvContentPartPr>
              <p14:cNvPr id="63" name="Ink 62">
                <a:extLst>
                  <a:ext uri="{FF2B5EF4-FFF2-40B4-BE49-F238E27FC236}">
                    <a16:creationId xmlns:a16="http://schemas.microsoft.com/office/drawing/2014/main" id="{05458B4B-B154-48F6-9FC5-C61D6B24D322}"/>
                  </a:ext>
                </a:extLst>
              </p14:cNvPr>
              <p14:cNvContentPartPr/>
              <p14:nvPr/>
            </p14:nvContentPartPr>
            <p14:xfrm>
              <a:off x="7612202" y="785043"/>
              <a:ext cx="140760" cy="88200"/>
            </p14:xfrm>
          </p:contentPart>
        </mc:Choice>
        <mc:Fallback xmlns="">
          <p:pic>
            <p:nvPicPr>
              <p:cNvPr id="63" name="Ink 62">
                <a:extLst>
                  <a:ext uri="{FF2B5EF4-FFF2-40B4-BE49-F238E27FC236}">
                    <a16:creationId xmlns:a16="http://schemas.microsoft.com/office/drawing/2014/main" id="{05458B4B-B154-48F6-9FC5-C61D6B24D322}"/>
                  </a:ext>
                </a:extLst>
              </p:cNvPr>
              <p:cNvPicPr/>
              <p:nvPr/>
            </p:nvPicPr>
            <p:blipFill>
              <a:blip r:embed="rId80"/>
              <a:stretch>
                <a:fillRect/>
              </a:stretch>
            </p:blipFill>
            <p:spPr>
              <a:xfrm>
                <a:off x="7603562" y="776403"/>
                <a:ext cx="158400" cy="105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1">
            <p14:nvContentPartPr>
              <p14:cNvPr id="53" name="Ink 52">
                <a:extLst>
                  <a:ext uri="{FF2B5EF4-FFF2-40B4-BE49-F238E27FC236}">
                    <a16:creationId xmlns:a16="http://schemas.microsoft.com/office/drawing/2014/main" id="{BACFF346-DAE1-48F7-8BD4-47D449678D6E}"/>
                  </a:ext>
                </a:extLst>
              </p14:cNvPr>
              <p14:cNvContentPartPr/>
              <p14:nvPr/>
            </p14:nvContentPartPr>
            <p14:xfrm>
              <a:off x="6596642" y="1451763"/>
              <a:ext cx="337320" cy="290160"/>
            </p14:xfrm>
          </p:contentPart>
        </mc:Choice>
        <mc:Fallback xmlns="">
          <p:pic>
            <p:nvPicPr>
              <p:cNvPr id="53" name="Ink 52">
                <a:extLst>
                  <a:ext uri="{FF2B5EF4-FFF2-40B4-BE49-F238E27FC236}">
                    <a16:creationId xmlns:a16="http://schemas.microsoft.com/office/drawing/2014/main" id="{BACFF346-DAE1-48F7-8BD4-47D449678D6E}"/>
                  </a:ext>
                </a:extLst>
              </p:cNvPr>
              <p:cNvPicPr/>
              <p:nvPr/>
            </p:nvPicPr>
            <p:blipFill>
              <a:blip r:embed="rId82"/>
              <a:stretch>
                <a:fillRect/>
              </a:stretch>
            </p:blipFill>
            <p:spPr>
              <a:xfrm>
                <a:off x="6588002" y="1443123"/>
                <a:ext cx="354960" cy="307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3">
            <p14:nvContentPartPr>
              <p14:cNvPr id="54" name="Ink 53">
                <a:extLst>
                  <a:ext uri="{FF2B5EF4-FFF2-40B4-BE49-F238E27FC236}">
                    <a16:creationId xmlns:a16="http://schemas.microsoft.com/office/drawing/2014/main" id="{533C9844-3002-48FA-9134-EF0C73D3C942}"/>
                  </a:ext>
                </a:extLst>
              </p14:cNvPr>
              <p14:cNvContentPartPr/>
              <p14:nvPr/>
            </p14:nvContentPartPr>
            <p14:xfrm>
              <a:off x="6871682" y="1682883"/>
              <a:ext cx="51120" cy="393120"/>
            </p14:xfrm>
          </p:contentPart>
        </mc:Choice>
        <mc:Fallback xmlns="">
          <p:pic>
            <p:nvPicPr>
              <p:cNvPr id="54" name="Ink 53">
                <a:extLst>
                  <a:ext uri="{FF2B5EF4-FFF2-40B4-BE49-F238E27FC236}">
                    <a16:creationId xmlns:a16="http://schemas.microsoft.com/office/drawing/2014/main" id="{533C9844-3002-48FA-9134-EF0C73D3C942}"/>
                  </a:ext>
                </a:extLst>
              </p:cNvPr>
              <p:cNvPicPr/>
              <p:nvPr/>
            </p:nvPicPr>
            <p:blipFill>
              <a:blip r:embed="rId84"/>
              <a:stretch>
                <a:fillRect/>
              </a:stretch>
            </p:blipFill>
            <p:spPr>
              <a:xfrm>
                <a:off x="6863042" y="1673883"/>
                <a:ext cx="68760" cy="410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5">
            <p14:nvContentPartPr>
              <p14:cNvPr id="55" name="Ink 54">
                <a:extLst>
                  <a:ext uri="{FF2B5EF4-FFF2-40B4-BE49-F238E27FC236}">
                    <a16:creationId xmlns:a16="http://schemas.microsoft.com/office/drawing/2014/main" id="{649C8857-5011-40CF-8947-78FC050ED87C}"/>
                  </a:ext>
                </a:extLst>
              </p14:cNvPr>
              <p14:cNvContentPartPr/>
              <p14:nvPr/>
            </p14:nvContentPartPr>
            <p14:xfrm>
              <a:off x="6894002" y="1778643"/>
              <a:ext cx="177480" cy="99000"/>
            </p14:xfrm>
          </p:contentPart>
        </mc:Choice>
        <mc:Fallback xmlns="">
          <p:pic>
            <p:nvPicPr>
              <p:cNvPr id="55" name="Ink 54">
                <a:extLst>
                  <a:ext uri="{FF2B5EF4-FFF2-40B4-BE49-F238E27FC236}">
                    <a16:creationId xmlns:a16="http://schemas.microsoft.com/office/drawing/2014/main" id="{649C8857-5011-40CF-8947-78FC050ED87C}"/>
                  </a:ext>
                </a:extLst>
              </p:cNvPr>
              <p:cNvPicPr/>
              <p:nvPr/>
            </p:nvPicPr>
            <p:blipFill>
              <a:blip r:embed="rId86"/>
              <a:stretch>
                <a:fillRect/>
              </a:stretch>
            </p:blipFill>
            <p:spPr>
              <a:xfrm>
                <a:off x="6885362" y="1770003"/>
                <a:ext cx="195120" cy="116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7">
            <p14:nvContentPartPr>
              <p14:cNvPr id="56" name="Ink 55">
                <a:extLst>
                  <a:ext uri="{FF2B5EF4-FFF2-40B4-BE49-F238E27FC236}">
                    <a16:creationId xmlns:a16="http://schemas.microsoft.com/office/drawing/2014/main" id="{E1116ED4-FA25-4686-B106-183A190B7617}"/>
                  </a:ext>
                </a:extLst>
              </p14:cNvPr>
              <p14:cNvContentPartPr/>
              <p14:nvPr/>
            </p14:nvContentPartPr>
            <p14:xfrm>
              <a:off x="7090922" y="1626723"/>
              <a:ext cx="106920" cy="247680"/>
            </p14:xfrm>
          </p:contentPart>
        </mc:Choice>
        <mc:Fallback xmlns="">
          <p:pic>
            <p:nvPicPr>
              <p:cNvPr id="56" name="Ink 55">
                <a:extLst>
                  <a:ext uri="{FF2B5EF4-FFF2-40B4-BE49-F238E27FC236}">
                    <a16:creationId xmlns:a16="http://schemas.microsoft.com/office/drawing/2014/main" id="{E1116ED4-FA25-4686-B106-183A190B7617}"/>
                  </a:ext>
                </a:extLst>
              </p:cNvPr>
              <p:cNvPicPr/>
              <p:nvPr/>
            </p:nvPicPr>
            <p:blipFill>
              <a:blip r:embed="rId88"/>
              <a:stretch>
                <a:fillRect/>
              </a:stretch>
            </p:blipFill>
            <p:spPr>
              <a:xfrm>
                <a:off x="7082282" y="1617723"/>
                <a:ext cx="124560" cy="265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9">
            <p14:nvContentPartPr>
              <p14:cNvPr id="57" name="Ink 56">
                <a:extLst>
                  <a:ext uri="{FF2B5EF4-FFF2-40B4-BE49-F238E27FC236}">
                    <a16:creationId xmlns:a16="http://schemas.microsoft.com/office/drawing/2014/main" id="{2240834C-2352-487D-AE8B-E4572D8936E1}"/>
                  </a:ext>
                </a:extLst>
              </p14:cNvPr>
              <p14:cNvContentPartPr/>
              <p14:nvPr/>
            </p14:nvContentPartPr>
            <p14:xfrm>
              <a:off x="7365602" y="1480923"/>
              <a:ext cx="112680" cy="45360"/>
            </p14:xfrm>
          </p:contentPart>
        </mc:Choice>
        <mc:Fallback xmlns="">
          <p:pic>
            <p:nvPicPr>
              <p:cNvPr id="57" name="Ink 56">
                <a:extLst>
                  <a:ext uri="{FF2B5EF4-FFF2-40B4-BE49-F238E27FC236}">
                    <a16:creationId xmlns:a16="http://schemas.microsoft.com/office/drawing/2014/main" id="{2240834C-2352-487D-AE8B-E4572D8936E1}"/>
                  </a:ext>
                </a:extLst>
              </p:cNvPr>
              <p:cNvPicPr/>
              <p:nvPr/>
            </p:nvPicPr>
            <p:blipFill>
              <a:blip r:embed="rId90"/>
              <a:stretch>
                <a:fillRect/>
              </a:stretch>
            </p:blipFill>
            <p:spPr>
              <a:xfrm>
                <a:off x="7356602" y="1471923"/>
                <a:ext cx="130320" cy="63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1">
            <p14:nvContentPartPr>
              <p14:cNvPr id="59" name="Ink 58">
                <a:extLst>
                  <a:ext uri="{FF2B5EF4-FFF2-40B4-BE49-F238E27FC236}">
                    <a16:creationId xmlns:a16="http://schemas.microsoft.com/office/drawing/2014/main" id="{A8C38BA0-3F20-4331-A1DA-515B6AB6E87A}"/>
                  </a:ext>
                </a:extLst>
              </p14:cNvPr>
              <p14:cNvContentPartPr/>
              <p14:nvPr/>
            </p14:nvContentPartPr>
            <p14:xfrm>
              <a:off x="7371002" y="1587483"/>
              <a:ext cx="140760" cy="11520"/>
            </p14:xfrm>
          </p:contentPart>
        </mc:Choice>
        <mc:Fallback xmlns="">
          <p:pic>
            <p:nvPicPr>
              <p:cNvPr id="59" name="Ink 58">
                <a:extLst>
                  <a:ext uri="{FF2B5EF4-FFF2-40B4-BE49-F238E27FC236}">
                    <a16:creationId xmlns:a16="http://schemas.microsoft.com/office/drawing/2014/main" id="{A8C38BA0-3F20-4331-A1DA-515B6AB6E87A}"/>
                  </a:ext>
                </a:extLst>
              </p:cNvPr>
              <p:cNvPicPr/>
              <p:nvPr/>
            </p:nvPicPr>
            <p:blipFill>
              <a:blip r:embed="rId92"/>
              <a:stretch>
                <a:fillRect/>
              </a:stretch>
            </p:blipFill>
            <p:spPr>
              <a:xfrm>
                <a:off x="7362362" y="1578483"/>
                <a:ext cx="158400" cy="29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3">
            <p14:nvContentPartPr>
              <p14:cNvPr id="64" name="Ink 63">
                <a:extLst>
                  <a:ext uri="{FF2B5EF4-FFF2-40B4-BE49-F238E27FC236}">
                    <a16:creationId xmlns:a16="http://schemas.microsoft.com/office/drawing/2014/main" id="{24302D0A-B15C-481F-AE2D-A954B0786664}"/>
                  </a:ext>
                </a:extLst>
              </p14:cNvPr>
              <p14:cNvContentPartPr/>
              <p14:nvPr/>
            </p14:nvContentPartPr>
            <p14:xfrm>
              <a:off x="7796882" y="1184283"/>
              <a:ext cx="236520" cy="195840"/>
            </p14:xfrm>
          </p:contentPart>
        </mc:Choice>
        <mc:Fallback xmlns="">
          <p:pic>
            <p:nvPicPr>
              <p:cNvPr id="64" name="Ink 63">
                <a:extLst>
                  <a:ext uri="{FF2B5EF4-FFF2-40B4-BE49-F238E27FC236}">
                    <a16:creationId xmlns:a16="http://schemas.microsoft.com/office/drawing/2014/main" id="{24302D0A-B15C-481F-AE2D-A954B0786664}"/>
                  </a:ext>
                </a:extLst>
              </p:cNvPr>
              <p:cNvPicPr/>
              <p:nvPr/>
            </p:nvPicPr>
            <p:blipFill>
              <a:blip r:embed="rId94"/>
              <a:stretch>
                <a:fillRect/>
              </a:stretch>
            </p:blipFill>
            <p:spPr>
              <a:xfrm>
                <a:off x="7788242" y="1175643"/>
                <a:ext cx="254160" cy="213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5">
            <p14:nvContentPartPr>
              <p14:cNvPr id="65" name="Ink 64">
                <a:extLst>
                  <a:ext uri="{FF2B5EF4-FFF2-40B4-BE49-F238E27FC236}">
                    <a16:creationId xmlns:a16="http://schemas.microsoft.com/office/drawing/2014/main" id="{2414A91C-D0AF-4D4E-AA53-75E33018FA1D}"/>
                  </a:ext>
                </a:extLst>
              </p14:cNvPr>
              <p14:cNvContentPartPr/>
              <p14:nvPr/>
            </p14:nvContentPartPr>
            <p14:xfrm>
              <a:off x="7651442" y="1396323"/>
              <a:ext cx="538920" cy="45720"/>
            </p14:xfrm>
          </p:contentPart>
        </mc:Choice>
        <mc:Fallback xmlns="">
          <p:pic>
            <p:nvPicPr>
              <p:cNvPr id="65" name="Ink 64">
                <a:extLst>
                  <a:ext uri="{FF2B5EF4-FFF2-40B4-BE49-F238E27FC236}">
                    <a16:creationId xmlns:a16="http://schemas.microsoft.com/office/drawing/2014/main" id="{2414A91C-D0AF-4D4E-AA53-75E33018FA1D}"/>
                  </a:ext>
                </a:extLst>
              </p:cNvPr>
              <p:cNvPicPr/>
              <p:nvPr/>
            </p:nvPicPr>
            <p:blipFill>
              <a:blip r:embed="rId96"/>
              <a:stretch>
                <a:fillRect/>
              </a:stretch>
            </p:blipFill>
            <p:spPr>
              <a:xfrm>
                <a:off x="7642802" y="1387683"/>
                <a:ext cx="556560" cy="63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7">
            <p14:nvContentPartPr>
              <p14:cNvPr id="66" name="Ink 65">
                <a:extLst>
                  <a:ext uri="{FF2B5EF4-FFF2-40B4-BE49-F238E27FC236}">
                    <a16:creationId xmlns:a16="http://schemas.microsoft.com/office/drawing/2014/main" id="{ADB3BDEA-2F11-45BB-BE44-779C047DB94E}"/>
                  </a:ext>
                </a:extLst>
              </p14:cNvPr>
              <p14:cNvContentPartPr/>
              <p14:nvPr/>
            </p14:nvContentPartPr>
            <p14:xfrm>
              <a:off x="7763762" y="1493883"/>
              <a:ext cx="201600" cy="525960"/>
            </p14:xfrm>
          </p:contentPart>
        </mc:Choice>
        <mc:Fallback xmlns="">
          <p:pic>
            <p:nvPicPr>
              <p:cNvPr id="66" name="Ink 65">
                <a:extLst>
                  <a:ext uri="{FF2B5EF4-FFF2-40B4-BE49-F238E27FC236}">
                    <a16:creationId xmlns:a16="http://schemas.microsoft.com/office/drawing/2014/main" id="{ADB3BDEA-2F11-45BB-BE44-779C047DB94E}"/>
                  </a:ext>
                </a:extLst>
              </p:cNvPr>
              <p:cNvPicPr/>
              <p:nvPr/>
            </p:nvPicPr>
            <p:blipFill>
              <a:blip r:embed="rId98"/>
              <a:stretch>
                <a:fillRect/>
              </a:stretch>
            </p:blipFill>
            <p:spPr>
              <a:xfrm>
                <a:off x="7754762" y="1485243"/>
                <a:ext cx="219240" cy="543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9">
            <p14:nvContentPartPr>
              <p14:cNvPr id="67" name="Ink 66">
                <a:extLst>
                  <a:ext uri="{FF2B5EF4-FFF2-40B4-BE49-F238E27FC236}">
                    <a16:creationId xmlns:a16="http://schemas.microsoft.com/office/drawing/2014/main" id="{6869B037-D71B-4677-A55D-E6081490EAFA}"/>
                  </a:ext>
                </a:extLst>
              </p14:cNvPr>
              <p14:cNvContentPartPr/>
              <p14:nvPr/>
            </p14:nvContentPartPr>
            <p14:xfrm>
              <a:off x="7965722" y="1716363"/>
              <a:ext cx="91080" cy="146160"/>
            </p14:xfrm>
          </p:contentPart>
        </mc:Choice>
        <mc:Fallback xmlns="">
          <p:pic>
            <p:nvPicPr>
              <p:cNvPr id="67" name="Ink 66">
                <a:extLst>
                  <a:ext uri="{FF2B5EF4-FFF2-40B4-BE49-F238E27FC236}">
                    <a16:creationId xmlns:a16="http://schemas.microsoft.com/office/drawing/2014/main" id="{6869B037-D71B-4677-A55D-E6081490EAFA}"/>
                  </a:ext>
                </a:extLst>
              </p:cNvPr>
              <p:cNvPicPr/>
              <p:nvPr/>
            </p:nvPicPr>
            <p:blipFill>
              <a:blip r:embed="rId100"/>
              <a:stretch>
                <a:fillRect/>
              </a:stretch>
            </p:blipFill>
            <p:spPr>
              <a:xfrm>
                <a:off x="7957082" y="1707723"/>
                <a:ext cx="108720" cy="163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1">
            <p14:nvContentPartPr>
              <p14:cNvPr id="68" name="Ink 67">
                <a:extLst>
                  <a:ext uri="{FF2B5EF4-FFF2-40B4-BE49-F238E27FC236}">
                    <a16:creationId xmlns:a16="http://schemas.microsoft.com/office/drawing/2014/main" id="{5DAAB928-B82F-477E-8232-7D09142F67B6}"/>
                  </a:ext>
                </a:extLst>
              </p14:cNvPr>
              <p14:cNvContentPartPr/>
              <p14:nvPr/>
            </p14:nvContentPartPr>
            <p14:xfrm>
              <a:off x="7937642" y="1794843"/>
              <a:ext cx="146160" cy="33840"/>
            </p14:xfrm>
          </p:contentPart>
        </mc:Choice>
        <mc:Fallback xmlns="">
          <p:pic>
            <p:nvPicPr>
              <p:cNvPr id="68" name="Ink 67">
                <a:extLst>
                  <a:ext uri="{FF2B5EF4-FFF2-40B4-BE49-F238E27FC236}">
                    <a16:creationId xmlns:a16="http://schemas.microsoft.com/office/drawing/2014/main" id="{5DAAB928-B82F-477E-8232-7D09142F67B6}"/>
                  </a:ext>
                </a:extLst>
              </p:cNvPr>
              <p:cNvPicPr/>
              <p:nvPr/>
            </p:nvPicPr>
            <p:blipFill>
              <a:blip r:embed="rId102"/>
              <a:stretch>
                <a:fillRect/>
              </a:stretch>
            </p:blipFill>
            <p:spPr>
              <a:xfrm>
                <a:off x="7929002" y="1786203"/>
                <a:ext cx="163800" cy="51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3">
            <p14:nvContentPartPr>
              <p14:cNvPr id="99" name="Ink 98">
                <a:extLst>
                  <a:ext uri="{FF2B5EF4-FFF2-40B4-BE49-F238E27FC236}">
                    <a16:creationId xmlns:a16="http://schemas.microsoft.com/office/drawing/2014/main" id="{497AAFDE-329E-4862-90ED-105AF9358233}"/>
                  </a:ext>
                </a:extLst>
              </p14:cNvPr>
              <p14:cNvContentPartPr/>
              <p14:nvPr/>
            </p14:nvContentPartPr>
            <p14:xfrm>
              <a:off x="6519242" y="1873323"/>
              <a:ext cx="2069640" cy="1173240"/>
            </p14:xfrm>
          </p:contentPart>
        </mc:Choice>
        <mc:Fallback xmlns="">
          <p:pic>
            <p:nvPicPr>
              <p:cNvPr id="99" name="Ink 98">
                <a:extLst>
                  <a:ext uri="{FF2B5EF4-FFF2-40B4-BE49-F238E27FC236}">
                    <a16:creationId xmlns:a16="http://schemas.microsoft.com/office/drawing/2014/main" id="{497AAFDE-329E-4862-90ED-105AF9358233}"/>
                  </a:ext>
                </a:extLst>
              </p:cNvPr>
              <p:cNvPicPr/>
              <p:nvPr/>
            </p:nvPicPr>
            <p:blipFill>
              <a:blip r:embed="rId104"/>
              <a:stretch>
                <a:fillRect/>
              </a:stretch>
            </p:blipFill>
            <p:spPr>
              <a:xfrm>
                <a:off x="6510242" y="1864683"/>
                <a:ext cx="2087280" cy="1190880"/>
              </a:xfrm>
              <a:prstGeom prst="rect">
                <a:avLst/>
              </a:prstGeom>
            </p:spPr>
          </p:pic>
        </mc:Fallback>
      </mc:AlternateContent>
      <p:grpSp>
        <p:nvGrpSpPr>
          <p:cNvPr id="115" name="Group 114">
            <a:extLst>
              <a:ext uri="{FF2B5EF4-FFF2-40B4-BE49-F238E27FC236}">
                <a16:creationId xmlns:a16="http://schemas.microsoft.com/office/drawing/2014/main" id="{7CD75E6F-15CA-4EEE-A962-FD58B983D8D6}"/>
              </a:ext>
            </a:extLst>
          </p:cNvPr>
          <p:cNvGrpSpPr/>
          <p:nvPr/>
        </p:nvGrpSpPr>
        <p:grpSpPr>
          <a:xfrm>
            <a:off x="6664322" y="2075283"/>
            <a:ext cx="2238840" cy="1750320"/>
            <a:chOff x="6664322" y="2075283"/>
            <a:chExt cx="2238840" cy="17503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05">
              <p14:nvContentPartPr>
                <p14:cNvPr id="70" name="Ink 69">
                  <a:extLst>
                    <a:ext uri="{FF2B5EF4-FFF2-40B4-BE49-F238E27FC236}">
                      <a16:creationId xmlns:a16="http://schemas.microsoft.com/office/drawing/2014/main" id="{BDAE0565-1AFB-4A06-BDF9-F44E5D743B40}"/>
                    </a:ext>
                  </a:extLst>
                </p14:cNvPr>
                <p14:cNvContentPartPr/>
                <p14:nvPr/>
              </p14:nvContentPartPr>
              <p14:xfrm>
                <a:off x="6664322" y="2237283"/>
                <a:ext cx="375480" cy="315360"/>
              </p14:xfrm>
            </p:contentPart>
          </mc:Choice>
          <mc:Fallback xmlns="">
            <p:pic>
              <p:nvPicPr>
                <p:cNvPr id="70" name="Ink 69">
                  <a:extLst>
                    <a:ext uri="{FF2B5EF4-FFF2-40B4-BE49-F238E27FC236}">
                      <a16:creationId xmlns:a16="http://schemas.microsoft.com/office/drawing/2014/main" id="{BDAE0565-1AFB-4A06-BDF9-F44E5D743B40}"/>
                    </a:ext>
                  </a:extLst>
                </p:cNvPr>
                <p:cNvPicPr/>
                <p:nvPr/>
              </p:nvPicPr>
              <p:blipFill>
                <a:blip r:embed="rId106"/>
                <a:stretch>
                  <a:fillRect/>
                </a:stretch>
              </p:blipFill>
              <p:spPr>
                <a:xfrm>
                  <a:off x="6655322" y="2228643"/>
                  <a:ext cx="393120" cy="333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7">
              <p14:nvContentPartPr>
                <p14:cNvPr id="71" name="Ink 70">
                  <a:extLst>
                    <a:ext uri="{FF2B5EF4-FFF2-40B4-BE49-F238E27FC236}">
                      <a16:creationId xmlns:a16="http://schemas.microsoft.com/office/drawing/2014/main" id="{A92E9C9C-CFD1-4184-B395-6F6DB46D4F91}"/>
                    </a:ext>
                  </a:extLst>
                </p14:cNvPr>
                <p14:cNvContentPartPr/>
                <p14:nvPr/>
              </p14:nvContentPartPr>
              <p14:xfrm>
                <a:off x="6865922" y="2456523"/>
                <a:ext cx="236520" cy="337320"/>
              </p14:xfrm>
            </p:contentPart>
          </mc:Choice>
          <mc:Fallback xmlns="">
            <p:pic>
              <p:nvPicPr>
                <p:cNvPr id="71" name="Ink 70">
                  <a:extLst>
                    <a:ext uri="{FF2B5EF4-FFF2-40B4-BE49-F238E27FC236}">
                      <a16:creationId xmlns:a16="http://schemas.microsoft.com/office/drawing/2014/main" id="{A92E9C9C-CFD1-4184-B395-6F6DB46D4F91}"/>
                    </a:ext>
                  </a:extLst>
                </p:cNvPr>
                <p:cNvPicPr/>
                <p:nvPr/>
              </p:nvPicPr>
              <p:blipFill>
                <a:blip r:embed="rId108"/>
                <a:stretch>
                  <a:fillRect/>
                </a:stretch>
              </p:blipFill>
              <p:spPr>
                <a:xfrm>
                  <a:off x="6856922" y="2447883"/>
                  <a:ext cx="254160" cy="354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9">
              <p14:nvContentPartPr>
                <p14:cNvPr id="73" name="Ink 72">
                  <a:extLst>
                    <a:ext uri="{FF2B5EF4-FFF2-40B4-BE49-F238E27FC236}">
                      <a16:creationId xmlns:a16="http://schemas.microsoft.com/office/drawing/2014/main" id="{001AD235-4837-43F5-800B-B5B359F341F8}"/>
                    </a:ext>
                  </a:extLst>
                </p14:cNvPr>
                <p14:cNvContentPartPr/>
                <p14:nvPr/>
              </p14:nvContentPartPr>
              <p14:xfrm>
                <a:off x="7326362" y="2322243"/>
                <a:ext cx="118080" cy="22680"/>
              </p14:xfrm>
            </p:contentPart>
          </mc:Choice>
          <mc:Fallback xmlns="">
            <p:pic>
              <p:nvPicPr>
                <p:cNvPr id="73" name="Ink 72">
                  <a:extLst>
                    <a:ext uri="{FF2B5EF4-FFF2-40B4-BE49-F238E27FC236}">
                      <a16:creationId xmlns:a16="http://schemas.microsoft.com/office/drawing/2014/main" id="{001AD235-4837-43F5-800B-B5B359F341F8}"/>
                    </a:ext>
                  </a:extLst>
                </p:cNvPr>
                <p:cNvPicPr/>
                <p:nvPr/>
              </p:nvPicPr>
              <p:blipFill>
                <a:blip r:embed="rId110"/>
                <a:stretch>
                  <a:fillRect/>
                </a:stretch>
              </p:blipFill>
              <p:spPr>
                <a:xfrm>
                  <a:off x="7317362" y="2313603"/>
                  <a:ext cx="135720" cy="40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1">
              <p14:nvContentPartPr>
                <p14:cNvPr id="74" name="Ink 73">
                  <a:extLst>
                    <a:ext uri="{FF2B5EF4-FFF2-40B4-BE49-F238E27FC236}">
                      <a16:creationId xmlns:a16="http://schemas.microsoft.com/office/drawing/2014/main" id="{024B1E09-13C1-42E8-97B1-041B55DA01C9}"/>
                    </a:ext>
                  </a:extLst>
                </p14:cNvPr>
                <p14:cNvContentPartPr/>
                <p14:nvPr/>
              </p14:nvContentPartPr>
              <p14:xfrm>
                <a:off x="7326002" y="2434563"/>
                <a:ext cx="112680" cy="17280"/>
              </p14:xfrm>
            </p:contentPart>
          </mc:Choice>
          <mc:Fallback xmlns="">
            <p:pic>
              <p:nvPicPr>
                <p:cNvPr id="74" name="Ink 73">
                  <a:extLst>
                    <a:ext uri="{FF2B5EF4-FFF2-40B4-BE49-F238E27FC236}">
                      <a16:creationId xmlns:a16="http://schemas.microsoft.com/office/drawing/2014/main" id="{024B1E09-13C1-42E8-97B1-041B55DA01C9}"/>
                    </a:ext>
                  </a:extLst>
                </p:cNvPr>
                <p:cNvPicPr/>
                <p:nvPr/>
              </p:nvPicPr>
              <p:blipFill>
                <a:blip r:embed="rId112"/>
                <a:stretch>
                  <a:fillRect/>
                </a:stretch>
              </p:blipFill>
              <p:spPr>
                <a:xfrm>
                  <a:off x="7317362" y="2425563"/>
                  <a:ext cx="130320" cy="34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3">
              <p14:nvContentPartPr>
                <p14:cNvPr id="91" name="Ink 90">
                  <a:extLst>
                    <a:ext uri="{FF2B5EF4-FFF2-40B4-BE49-F238E27FC236}">
                      <a16:creationId xmlns:a16="http://schemas.microsoft.com/office/drawing/2014/main" id="{BA96A430-1C0B-4DE8-9233-6C2824B76846}"/>
                    </a:ext>
                  </a:extLst>
                </p14:cNvPr>
                <p14:cNvContentPartPr/>
                <p14:nvPr/>
              </p14:nvContentPartPr>
              <p14:xfrm>
                <a:off x="7719122" y="2075283"/>
                <a:ext cx="135360" cy="225360"/>
              </p14:xfrm>
            </p:contentPart>
          </mc:Choice>
          <mc:Fallback xmlns="">
            <p:pic>
              <p:nvPicPr>
                <p:cNvPr id="91" name="Ink 90">
                  <a:extLst>
                    <a:ext uri="{FF2B5EF4-FFF2-40B4-BE49-F238E27FC236}">
                      <a16:creationId xmlns:a16="http://schemas.microsoft.com/office/drawing/2014/main" id="{BA96A430-1C0B-4DE8-9233-6C2824B76846}"/>
                    </a:ext>
                  </a:extLst>
                </p:cNvPr>
                <p:cNvPicPr/>
                <p:nvPr/>
              </p:nvPicPr>
              <p:blipFill>
                <a:blip r:embed="rId114"/>
                <a:stretch>
                  <a:fillRect/>
                </a:stretch>
              </p:blipFill>
              <p:spPr>
                <a:xfrm>
                  <a:off x="7710482" y="2066643"/>
                  <a:ext cx="153000" cy="243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5">
              <p14:nvContentPartPr>
                <p14:cNvPr id="92" name="Ink 91">
                  <a:extLst>
                    <a:ext uri="{FF2B5EF4-FFF2-40B4-BE49-F238E27FC236}">
                      <a16:creationId xmlns:a16="http://schemas.microsoft.com/office/drawing/2014/main" id="{234A248B-8D8F-4E8A-966C-5AD3C9D62867}"/>
                    </a:ext>
                  </a:extLst>
                </p14:cNvPr>
                <p14:cNvContentPartPr/>
                <p14:nvPr/>
              </p14:nvContentPartPr>
              <p14:xfrm>
                <a:off x="7920362" y="2103363"/>
                <a:ext cx="213480" cy="179640"/>
              </p14:xfrm>
            </p:contentPart>
          </mc:Choice>
          <mc:Fallback xmlns="">
            <p:pic>
              <p:nvPicPr>
                <p:cNvPr id="92" name="Ink 91">
                  <a:extLst>
                    <a:ext uri="{FF2B5EF4-FFF2-40B4-BE49-F238E27FC236}">
                      <a16:creationId xmlns:a16="http://schemas.microsoft.com/office/drawing/2014/main" id="{234A248B-8D8F-4E8A-966C-5AD3C9D62867}"/>
                    </a:ext>
                  </a:extLst>
                </p:cNvPr>
                <p:cNvPicPr/>
                <p:nvPr/>
              </p:nvPicPr>
              <p:blipFill>
                <a:blip r:embed="rId116"/>
                <a:stretch>
                  <a:fillRect/>
                </a:stretch>
              </p:blipFill>
              <p:spPr>
                <a:xfrm>
                  <a:off x="7911722" y="2094723"/>
                  <a:ext cx="231120" cy="197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7">
              <p14:nvContentPartPr>
                <p14:cNvPr id="93" name="Ink 92">
                  <a:extLst>
                    <a:ext uri="{FF2B5EF4-FFF2-40B4-BE49-F238E27FC236}">
                      <a16:creationId xmlns:a16="http://schemas.microsoft.com/office/drawing/2014/main" id="{83EBCD9C-9A1B-4020-BFD6-8ABABB9EA162}"/>
                    </a:ext>
                  </a:extLst>
                </p14:cNvPr>
                <p14:cNvContentPartPr/>
                <p14:nvPr/>
              </p14:nvContentPartPr>
              <p14:xfrm>
                <a:off x="7679522" y="2344563"/>
                <a:ext cx="526680" cy="39960"/>
              </p14:xfrm>
            </p:contentPart>
          </mc:Choice>
          <mc:Fallback xmlns="">
            <p:pic>
              <p:nvPicPr>
                <p:cNvPr id="93" name="Ink 92">
                  <a:extLst>
                    <a:ext uri="{FF2B5EF4-FFF2-40B4-BE49-F238E27FC236}">
                      <a16:creationId xmlns:a16="http://schemas.microsoft.com/office/drawing/2014/main" id="{83EBCD9C-9A1B-4020-BFD6-8ABABB9EA162}"/>
                    </a:ext>
                  </a:extLst>
                </p:cNvPr>
                <p:cNvPicPr/>
                <p:nvPr/>
              </p:nvPicPr>
              <p:blipFill>
                <a:blip r:embed="rId118"/>
                <a:stretch>
                  <a:fillRect/>
                </a:stretch>
              </p:blipFill>
              <p:spPr>
                <a:xfrm>
                  <a:off x="7670882" y="2335923"/>
                  <a:ext cx="544320" cy="57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9">
              <p14:nvContentPartPr>
                <p14:cNvPr id="94" name="Ink 93">
                  <a:extLst>
                    <a:ext uri="{FF2B5EF4-FFF2-40B4-BE49-F238E27FC236}">
                      <a16:creationId xmlns:a16="http://schemas.microsoft.com/office/drawing/2014/main" id="{D016F184-3E4C-42C9-A9C6-553B41D2570E}"/>
                    </a:ext>
                  </a:extLst>
                </p14:cNvPr>
                <p14:cNvContentPartPr/>
                <p14:nvPr/>
              </p14:nvContentPartPr>
              <p14:xfrm>
                <a:off x="7696802" y="2497203"/>
                <a:ext cx="140760" cy="257400"/>
              </p14:xfrm>
            </p:contentPart>
          </mc:Choice>
          <mc:Fallback xmlns="">
            <p:pic>
              <p:nvPicPr>
                <p:cNvPr id="94" name="Ink 93">
                  <a:extLst>
                    <a:ext uri="{FF2B5EF4-FFF2-40B4-BE49-F238E27FC236}">
                      <a16:creationId xmlns:a16="http://schemas.microsoft.com/office/drawing/2014/main" id="{D016F184-3E4C-42C9-A9C6-553B41D2570E}"/>
                    </a:ext>
                  </a:extLst>
                </p:cNvPr>
                <p:cNvPicPr/>
                <p:nvPr/>
              </p:nvPicPr>
              <p:blipFill>
                <a:blip r:embed="rId120"/>
                <a:stretch>
                  <a:fillRect/>
                </a:stretch>
              </p:blipFill>
              <p:spPr>
                <a:xfrm>
                  <a:off x="7688162" y="2488203"/>
                  <a:ext cx="158400" cy="275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1">
              <p14:nvContentPartPr>
                <p14:cNvPr id="95" name="Ink 94">
                  <a:extLst>
                    <a:ext uri="{FF2B5EF4-FFF2-40B4-BE49-F238E27FC236}">
                      <a16:creationId xmlns:a16="http://schemas.microsoft.com/office/drawing/2014/main" id="{0DEA5DE4-BFA9-4C7A-862A-A9AD37029945}"/>
                    </a:ext>
                  </a:extLst>
                </p14:cNvPr>
                <p14:cNvContentPartPr/>
                <p14:nvPr/>
              </p14:nvContentPartPr>
              <p14:xfrm>
                <a:off x="7931882" y="2518083"/>
                <a:ext cx="174240" cy="494640"/>
              </p14:xfrm>
            </p:contentPart>
          </mc:Choice>
          <mc:Fallback xmlns="">
            <p:pic>
              <p:nvPicPr>
                <p:cNvPr id="95" name="Ink 94">
                  <a:extLst>
                    <a:ext uri="{FF2B5EF4-FFF2-40B4-BE49-F238E27FC236}">
                      <a16:creationId xmlns:a16="http://schemas.microsoft.com/office/drawing/2014/main" id="{0DEA5DE4-BFA9-4C7A-862A-A9AD37029945}"/>
                    </a:ext>
                  </a:extLst>
                </p:cNvPr>
                <p:cNvPicPr/>
                <p:nvPr/>
              </p:nvPicPr>
              <p:blipFill>
                <a:blip r:embed="rId122"/>
                <a:stretch>
                  <a:fillRect/>
                </a:stretch>
              </p:blipFill>
              <p:spPr>
                <a:xfrm>
                  <a:off x="7923242" y="2509443"/>
                  <a:ext cx="191880" cy="512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3">
              <p14:nvContentPartPr>
                <p14:cNvPr id="96" name="Ink 95">
                  <a:extLst>
                    <a:ext uri="{FF2B5EF4-FFF2-40B4-BE49-F238E27FC236}">
                      <a16:creationId xmlns:a16="http://schemas.microsoft.com/office/drawing/2014/main" id="{EF45D970-9390-4F25-9F63-84324F3DA61E}"/>
                    </a:ext>
                  </a:extLst>
                </p14:cNvPr>
                <p14:cNvContentPartPr/>
                <p14:nvPr/>
              </p14:nvContentPartPr>
              <p14:xfrm>
                <a:off x="8085602" y="2737323"/>
                <a:ext cx="110520" cy="113040"/>
              </p14:xfrm>
            </p:contentPart>
          </mc:Choice>
          <mc:Fallback xmlns="">
            <p:pic>
              <p:nvPicPr>
                <p:cNvPr id="96" name="Ink 95">
                  <a:extLst>
                    <a:ext uri="{FF2B5EF4-FFF2-40B4-BE49-F238E27FC236}">
                      <a16:creationId xmlns:a16="http://schemas.microsoft.com/office/drawing/2014/main" id="{EF45D970-9390-4F25-9F63-84324F3DA61E}"/>
                    </a:ext>
                  </a:extLst>
                </p:cNvPr>
                <p:cNvPicPr/>
                <p:nvPr/>
              </p:nvPicPr>
              <p:blipFill>
                <a:blip r:embed="rId124"/>
                <a:stretch>
                  <a:fillRect/>
                </a:stretch>
              </p:blipFill>
              <p:spPr>
                <a:xfrm>
                  <a:off x="8076962" y="2728683"/>
                  <a:ext cx="128160" cy="130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5">
              <p14:nvContentPartPr>
                <p14:cNvPr id="97" name="Ink 96">
                  <a:extLst>
                    <a:ext uri="{FF2B5EF4-FFF2-40B4-BE49-F238E27FC236}">
                      <a16:creationId xmlns:a16="http://schemas.microsoft.com/office/drawing/2014/main" id="{90384DBB-4DE6-4952-8944-7C088A9E1C30}"/>
                    </a:ext>
                  </a:extLst>
                </p14:cNvPr>
                <p14:cNvContentPartPr/>
                <p14:nvPr/>
              </p14:nvContentPartPr>
              <p14:xfrm>
                <a:off x="8061122" y="2799243"/>
                <a:ext cx="129240" cy="6120"/>
              </p14:xfrm>
            </p:contentPart>
          </mc:Choice>
          <mc:Fallback xmlns="">
            <p:pic>
              <p:nvPicPr>
                <p:cNvPr id="97" name="Ink 96">
                  <a:extLst>
                    <a:ext uri="{FF2B5EF4-FFF2-40B4-BE49-F238E27FC236}">
                      <a16:creationId xmlns:a16="http://schemas.microsoft.com/office/drawing/2014/main" id="{90384DBB-4DE6-4952-8944-7C088A9E1C30}"/>
                    </a:ext>
                  </a:extLst>
                </p:cNvPr>
                <p:cNvPicPr/>
                <p:nvPr/>
              </p:nvPicPr>
              <p:blipFill>
                <a:blip r:embed="rId126"/>
                <a:stretch>
                  <a:fillRect/>
                </a:stretch>
              </p:blipFill>
              <p:spPr>
                <a:xfrm>
                  <a:off x="8052482" y="2790243"/>
                  <a:ext cx="146880" cy="23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7">
              <p14:nvContentPartPr>
                <p14:cNvPr id="101" name="Ink 100">
                  <a:extLst>
                    <a:ext uri="{FF2B5EF4-FFF2-40B4-BE49-F238E27FC236}">
                      <a16:creationId xmlns:a16="http://schemas.microsoft.com/office/drawing/2014/main" id="{D208D07D-9D4B-45C0-99E7-4D63CCD13BAE}"/>
                    </a:ext>
                  </a:extLst>
                </p14:cNvPr>
                <p14:cNvContentPartPr/>
                <p14:nvPr/>
              </p14:nvContentPartPr>
              <p14:xfrm>
                <a:off x="7214042" y="3197043"/>
                <a:ext cx="735480" cy="113040"/>
              </p14:xfrm>
            </p:contentPart>
          </mc:Choice>
          <mc:Fallback xmlns="">
            <p:pic>
              <p:nvPicPr>
                <p:cNvPr id="101" name="Ink 100">
                  <a:extLst>
                    <a:ext uri="{FF2B5EF4-FFF2-40B4-BE49-F238E27FC236}">
                      <a16:creationId xmlns:a16="http://schemas.microsoft.com/office/drawing/2014/main" id="{D208D07D-9D4B-45C0-99E7-4D63CCD13BAE}"/>
                    </a:ext>
                  </a:extLst>
                </p:cNvPr>
                <p:cNvPicPr/>
                <p:nvPr/>
              </p:nvPicPr>
              <p:blipFill>
                <a:blip r:embed="rId128"/>
                <a:stretch>
                  <a:fillRect/>
                </a:stretch>
              </p:blipFill>
              <p:spPr>
                <a:xfrm>
                  <a:off x="7205042" y="3188043"/>
                  <a:ext cx="753120" cy="130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9">
              <p14:nvContentPartPr>
                <p14:cNvPr id="102" name="Ink 101">
                  <a:extLst>
                    <a:ext uri="{FF2B5EF4-FFF2-40B4-BE49-F238E27FC236}">
                      <a16:creationId xmlns:a16="http://schemas.microsoft.com/office/drawing/2014/main" id="{F46AFFC8-930B-4C88-938A-79C0D5B96C4C}"/>
                    </a:ext>
                  </a:extLst>
                </p14:cNvPr>
                <p14:cNvContentPartPr/>
                <p14:nvPr/>
              </p14:nvContentPartPr>
              <p14:xfrm>
                <a:off x="8173442" y="3203163"/>
                <a:ext cx="22680" cy="213480"/>
              </p14:xfrm>
            </p:contentPart>
          </mc:Choice>
          <mc:Fallback xmlns="">
            <p:pic>
              <p:nvPicPr>
                <p:cNvPr id="102" name="Ink 101">
                  <a:extLst>
                    <a:ext uri="{FF2B5EF4-FFF2-40B4-BE49-F238E27FC236}">
                      <a16:creationId xmlns:a16="http://schemas.microsoft.com/office/drawing/2014/main" id="{F46AFFC8-930B-4C88-938A-79C0D5B96C4C}"/>
                    </a:ext>
                  </a:extLst>
                </p:cNvPr>
                <p:cNvPicPr/>
                <p:nvPr/>
              </p:nvPicPr>
              <p:blipFill>
                <a:blip r:embed="rId130"/>
                <a:stretch>
                  <a:fillRect/>
                </a:stretch>
              </p:blipFill>
              <p:spPr>
                <a:xfrm>
                  <a:off x="8164442" y="3194163"/>
                  <a:ext cx="40320" cy="231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1">
              <p14:nvContentPartPr>
                <p14:cNvPr id="103" name="Ink 102">
                  <a:extLst>
                    <a:ext uri="{FF2B5EF4-FFF2-40B4-BE49-F238E27FC236}">
                      <a16:creationId xmlns:a16="http://schemas.microsoft.com/office/drawing/2014/main" id="{1B2EABD7-8823-4293-B01F-30B37530D0DD}"/>
                    </a:ext>
                  </a:extLst>
                </p14:cNvPr>
                <p14:cNvContentPartPr/>
                <p14:nvPr/>
              </p14:nvContentPartPr>
              <p14:xfrm>
                <a:off x="8201522" y="3175083"/>
                <a:ext cx="84600" cy="73800"/>
              </p14:xfrm>
            </p:contentPart>
          </mc:Choice>
          <mc:Fallback xmlns="">
            <p:pic>
              <p:nvPicPr>
                <p:cNvPr id="103" name="Ink 102">
                  <a:extLst>
                    <a:ext uri="{FF2B5EF4-FFF2-40B4-BE49-F238E27FC236}">
                      <a16:creationId xmlns:a16="http://schemas.microsoft.com/office/drawing/2014/main" id="{1B2EABD7-8823-4293-B01F-30B37530D0DD}"/>
                    </a:ext>
                  </a:extLst>
                </p:cNvPr>
                <p:cNvPicPr/>
                <p:nvPr/>
              </p:nvPicPr>
              <p:blipFill>
                <a:blip r:embed="rId132"/>
                <a:stretch>
                  <a:fillRect/>
                </a:stretch>
              </p:blipFill>
              <p:spPr>
                <a:xfrm>
                  <a:off x="8192522" y="3166083"/>
                  <a:ext cx="102240" cy="91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3">
              <p14:nvContentPartPr>
                <p14:cNvPr id="104" name="Ink 103">
                  <a:extLst>
                    <a:ext uri="{FF2B5EF4-FFF2-40B4-BE49-F238E27FC236}">
                      <a16:creationId xmlns:a16="http://schemas.microsoft.com/office/drawing/2014/main" id="{B03B227B-7A33-46AD-91B0-721684CE9465}"/>
                    </a:ext>
                  </a:extLst>
                </p14:cNvPr>
                <p14:cNvContentPartPr/>
                <p14:nvPr/>
              </p14:nvContentPartPr>
              <p14:xfrm>
                <a:off x="8313122" y="3191643"/>
                <a:ext cx="28800" cy="45360"/>
              </p14:xfrm>
            </p:contentPart>
          </mc:Choice>
          <mc:Fallback xmlns="">
            <p:pic>
              <p:nvPicPr>
                <p:cNvPr id="104" name="Ink 103">
                  <a:extLst>
                    <a:ext uri="{FF2B5EF4-FFF2-40B4-BE49-F238E27FC236}">
                      <a16:creationId xmlns:a16="http://schemas.microsoft.com/office/drawing/2014/main" id="{B03B227B-7A33-46AD-91B0-721684CE9465}"/>
                    </a:ext>
                  </a:extLst>
                </p:cNvPr>
                <p:cNvPicPr/>
                <p:nvPr/>
              </p:nvPicPr>
              <p:blipFill>
                <a:blip r:embed="rId134"/>
                <a:stretch>
                  <a:fillRect/>
                </a:stretch>
              </p:blipFill>
              <p:spPr>
                <a:xfrm>
                  <a:off x="8304122" y="3183003"/>
                  <a:ext cx="46440" cy="63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5">
              <p14:nvContentPartPr>
                <p14:cNvPr id="105" name="Ink 104">
                  <a:extLst>
                    <a:ext uri="{FF2B5EF4-FFF2-40B4-BE49-F238E27FC236}">
                      <a16:creationId xmlns:a16="http://schemas.microsoft.com/office/drawing/2014/main" id="{F952974D-6C6E-46EA-BF92-E4AE1C0F273D}"/>
                    </a:ext>
                  </a:extLst>
                </p14:cNvPr>
                <p14:cNvContentPartPr/>
                <p14:nvPr/>
              </p14:nvContentPartPr>
              <p14:xfrm>
                <a:off x="8347322" y="3157803"/>
                <a:ext cx="185400" cy="62640"/>
              </p14:xfrm>
            </p:contentPart>
          </mc:Choice>
          <mc:Fallback xmlns="">
            <p:pic>
              <p:nvPicPr>
                <p:cNvPr id="105" name="Ink 104">
                  <a:extLst>
                    <a:ext uri="{FF2B5EF4-FFF2-40B4-BE49-F238E27FC236}">
                      <a16:creationId xmlns:a16="http://schemas.microsoft.com/office/drawing/2014/main" id="{F952974D-6C6E-46EA-BF92-E4AE1C0F273D}"/>
                    </a:ext>
                  </a:extLst>
                </p:cNvPr>
                <p:cNvPicPr/>
                <p:nvPr/>
              </p:nvPicPr>
              <p:blipFill>
                <a:blip r:embed="rId136"/>
                <a:stretch>
                  <a:fillRect/>
                </a:stretch>
              </p:blipFill>
              <p:spPr>
                <a:xfrm>
                  <a:off x="8338322" y="3148803"/>
                  <a:ext cx="203040" cy="80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7">
              <p14:nvContentPartPr>
                <p14:cNvPr id="106" name="Ink 105">
                  <a:extLst>
                    <a:ext uri="{FF2B5EF4-FFF2-40B4-BE49-F238E27FC236}">
                      <a16:creationId xmlns:a16="http://schemas.microsoft.com/office/drawing/2014/main" id="{BEE7ADB8-8157-4185-A878-81B0319E9AD3}"/>
                    </a:ext>
                  </a:extLst>
                </p14:cNvPr>
                <p14:cNvContentPartPr/>
                <p14:nvPr/>
              </p14:nvContentPartPr>
              <p14:xfrm>
                <a:off x="8526602" y="3068523"/>
                <a:ext cx="61920" cy="151920"/>
              </p14:xfrm>
            </p:contentPart>
          </mc:Choice>
          <mc:Fallback xmlns="">
            <p:pic>
              <p:nvPicPr>
                <p:cNvPr id="106" name="Ink 105">
                  <a:extLst>
                    <a:ext uri="{FF2B5EF4-FFF2-40B4-BE49-F238E27FC236}">
                      <a16:creationId xmlns:a16="http://schemas.microsoft.com/office/drawing/2014/main" id="{BEE7ADB8-8157-4185-A878-81B0319E9AD3}"/>
                    </a:ext>
                  </a:extLst>
                </p:cNvPr>
                <p:cNvPicPr/>
                <p:nvPr/>
              </p:nvPicPr>
              <p:blipFill>
                <a:blip r:embed="rId138"/>
                <a:stretch>
                  <a:fillRect/>
                </a:stretch>
              </p:blipFill>
              <p:spPr>
                <a:xfrm>
                  <a:off x="8517962" y="3059523"/>
                  <a:ext cx="79560" cy="169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9">
              <p14:nvContentPartPr>
                <p14:cNvPr id="107" name="Ink 106">
                  <a:extLst>
                    <a:ext uri="{FF2B5EF4-FFF2-40B4-BE49-F238E27FC236}">
                      <a16:creationId xmlns:a16="http://schemas.microsoft.com/office/drawing/2014/main" id="{72051EF4-FF9C-4C52-8C4C-F516672BEFB9}"/>
                    </a:ext>
                  </a:extLst>
                </p14:cNvPr>
                <p14:cNvContentPartPr/>
                <p14:nvPr/>
              </p14:nvContentPartPr>
              <p14:xfrm>
                <a:off x="8588522" y="2984283"/>
                <a:ext cx="314640" cy="235800"/>
              </p14:xfrm>
            </p:contentPart>
          </mc:Choice>
          <mc:Fallback xmlns="">
            <p:pic>
              <p:nvPicPr>
                <p:cNvPr id="107" name="Ink 106">
                  <a:extLst>
                    <a:ext uri="{FF2B5EF4-FFF2-40B4-BE49-F238E27FC236}">
                      <a16:creationId xmlns:a16="http://schemas.microsoft.com/office/drawing/2014/main" id="{72051EF4-FF9C-4C52-8C4C-F516672BEFB9}"/>
                    </a:ext>
                  </a:extLst>
                </p:cNvPr>
                <p:cNvPicPr/>
                <p:nvPr/>
              </p:nvPicPr>
              <p:blipFill>
                <a:blip r:embed="rId140"/>
                <a:stretch>
                  <a:fillRect/>
                </a:stretch>
              </p:blipFill>
              <p:spPr>
                <a:xfrm>
                  <a:off x="8579522" y="2975283"/>
                  <a:ext cx="332280" cy="253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1">
              <p14:nvContentPartPr>
                <p14:cNvPr id="108" name="Ink 107">
                  <a:extLst>
                    <a:ext uri="{FF2B5EF4-FFF2-40B4-BE49-F238E27FC236}">
                      <a16:creationId xmlns:a16="http://schemas.microsoft.com/office/drawing/2014/main" id="{A3E9D170-816B-4D70-99D8-E0CFBC7DA3CF}"/>
                    </a:ext>
                  </a:extLst>
                </p14:cNvPr>
                <p14:cNvContentPartPr/>
                <p14:nvPr/>
              </p14:nvContentPartPr>
              <p14:xfrm>
                <a:off x="7444082" y="3506643"/>
                <a:ext cx="168480" cy="140400"/>
              </p14:xfrm>
            </p:contentPart>
          </mc:Choice>
          <mc:Fallback xmlns="">
            <p:pic>
              <p:nvPicPr>
                <p:cNvPr id="108" name="Ink 107">
                  <a:extLst>
                    <a:ext uri="{FF2B5EF4-FFF2-40B4-BE49-F238E27FC236}">
                      <a16:creationId xmlns:a16="http://schemas.microsoft.com/office/drawing/2014/main" id="{A3E9D170-816B-4D70-99D8-E0CFBC7DA3CF}"/>
                    </a:ext>
                  </a:extLst>
                </p:cNvPr>
                <p:cNvPicPr/>
                <p:nvPr/>
              </p:nvPicPr>
              <p:blipFill>
                <a:blip r:embed="rId142"/>
                <a:stretch>
                  <a:fillRect/>
                </a:stretch>
              </p:blipFill>
              <p:spPr>
                <a:xfrm>
                  <a:off x="7435082" y="3497643"/>
                  <a:ext cx="186120" cy="158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3">
              <p14:nvContentPartPr>
                <p14:cNvPr id="109" name="Ink 108">
                  <a:extLst>
                    <a:ext uri="{FF2B5EF4-FFF2-40B4-BE49-F238E27FC236}">
                      <a16:creationId xmlns:a16="http://schemas.microsoft.com/office/drawing/2014/main" id="{B2077F1E-1EC4-4CC3-82C4-1E787F776141}"/>
                    </a:ext>
                  </a:extLst>
                </p14:cNvPr>
                <p14:cNvContentPartPr/>
                <p14:nvPr/>
              </p14:nvContentPartPr>
              <p14:xfrm>
                <a:off x="7674122" y="3430683"/>
                <a:ext cx="253080" cy="199080"/>
              </p14:xfrm>
            </p:contentPart>
          </mc:Choice>
          <mc:Fallback xmlns="">
            <p:pic>
              <p:nvPicPr>
                <p:cNvPr id="109" name="Ink 108">
                  <a:extLst>
                    <a:ext uri="{FF2B5EF4-FFF2-40B4-BE49-F238E27FC236}">
                      <a16:creationId xmlns:a16="http://schemas.microsoft.com/office/drawing/2014/main" id="{B2077F1E-1EC4-4CC3-82C4-1E787F776141}"/>
                    </a:ext>
                  </a:extLst>
                </p:cNvPr>
                <p:cNvPicPr/>
                <p:nvPr/>
              </p:nvPicPr>
              <p:blipFill>
                <a:blip r:embed="rId144"/>
                <a:stretch>
                  <a:fillRect/>
                </a:stretch>
              </p:blipFill>
              <p:spPr>
                <a:xfrm>
                  <a:off x="7665122" y="3422043"/>
                  <a:ext cx="270720" cy="216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5">
              <p14:nvContentPartPr>
                <p14:cNvPr id="110" name="Ink 109">
                  <a:extLst>
                    <a:ext uri="{FF2B5EF4-FFF2-40B4-BE49-F238E27FC236}">
                      <a16:creationId xmlns:a16="http://schemas.microsoft.com/office/drawing/2014/main" id="{C3EC6268-256B-4B76-96E9-713E3481A922}"/>
                    </a:ext>
                  </a:extLst>
                </p14:cNvPr>
                <p14:cNvContentPartPr/>
                <p14:nvPr/>
              </p14:nvContentPartPr>
              <p14:xfrm>
                <a:off x="8012882" y="3517083"/>
                <a:ext cx="69120" cy="123120"/>
              </p14:xfrm>
            </p:contentPart>
          </mc:Choice>
          <mc:Fallback xmlns="">
            <p:pic>
              <p:nvPicPr>
                <p:cNvPr id="110" name="Ink 109">
                  <a:extLst>
                    <a:ext uri="{FF2B5EF4-FFF2-40B4-BE49-F238E27FC236}">
                      <a16:creationId xmlns:a16="http://schemas.microsoft.com/office/drawing/2014/main" id="{C3EC6268-256B-4B76-96E9-713E3481A922}"/>
                    </a:ext>
                  </a:extLst>
                </p:cNvPr>
                <p:cNvPicPr/>
                <p:nvPr/>
              </p:nvPicPr>
              <p:blipFill>
                <a:blip r:embed="rId146"/>
                <a:stretch>
                  <a:fillRect/>
                </a:stretch>
              </p:blipFill>
              <p:spPr>
                <a:xfrm>
                  <a:off x="8003882" y="3508443"/>
                  <a:ext cx="86760" cy="140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7">
              <p14:nvContentPartPr>
                <p14:cNvPr id="111" name="Ink 110">
                  <a:extLst>
                    <a:ext uri="{FF2B5EF4-FFF2-40B4-BE49-F238E27FC236}">
                      <a16:creationId xmlns:a16="http://schemas.microsoft.com/office/drawing/2014/main" id="{99FAF44F-2270-4940-8094-9DDF90A158C9}"/>
                    </a:ext>
                  </a:extLst>
                </p14:cNvPr>
                <p14:cNvContentPartPr/>
                <p14:nvPr/>
              </p14:nvContentPartPr>
              <p14:xfrm>
                <a:off x="8184602" y="3466683"/>
                <a:ext cx="129240" cy="140760"/>
              </p14:xfrm>
            </p:contentPart>
          </mc:Choice>
          <mc:Fallback xmlns="">
            <p:pic>
              <p:nvPicPr>
                <p:cNvPr id="111" name="Ink 110">
                  <a:extLst>
                    <a:ext uri="{FF2B5EF4-FFF2-40B4-BE49-F238E27FC236}">
                      <a16:creationId xmlns:a16="http://schemas.microsoft.com/office/drawing/2014/main" id="{99FAF44F-2270-4940-8094-9DDF90A158C9}"/>
                    </a:ext>
                  </a:extLst>
                </p:cNvPr>
                <p:cNvPicPr/>
                <p:nvPr/>
              </p:nvPicPr>
              <p:blipFill>
                <a:blip r:embed="rId148"/>
                <a:stretch>
                  <a:fillRect/>
                </a:stretch>
              </p:blipFill>
              <p:spPr>
                <a:xfrm>
                  <a:off x="8175602" y="3458043"/>
                  <a:ext cx="146880" cy="158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9">
              <p14:nvContentPartPr>
                <p14:cNvPr id="112" name="Ink 111">
                  <a:extLst>
                    <a:ext uri="{FF2B5EF4-FFF2-40B4-BE49-F238E27FC236}">
                      <a16:creationId xmlns:a16="http://schemas.microsoft.com/office/drawing/2014/main" id="{426207FC-1F26-4A0F-9F7D-804D1BE20E35}"/>
                    </a:ext>
                  </a:extLst>
                </p14:cNvPr>
                <p14:cNvContentPartPr/>
                <p14:nvPr/>
              </p14:nvContentPartPr>
              <p14:xfrm>
                <a:off x="8375402" y="3421683"/>
                <a:ext cx="17280" cy="168480"/>
              </p14:xfrm>
            </p:contentPart>
          </mc:Choice>
          <mc:Fallback xmlns="">
            <p:pic>
              <p:nvPicPr>
                <p:cNvPr id="112" name="Ink 111">
                  <a:extLst>
                    <a:ext uri="{FF2B5EF4-FFF2-40B4-BE49-F238E27FC236}">
                      <a16:creationId xmlns:a16="http://schemas.microsoft.com/office/drawing/2014/main" id="{426207FC-1F26-4A0F-9F7D-804D1BE20E35}"/>
                    </a:ext>
                  </a:extLst>
                </p:cNvPr>
                <p:cNvPicPr/>
                <p:nvPr/>
              </p:nvPicPr>
              <p:blipFill>
                <a:blip r:embed="rId150"/>
                <a:stretch>
                  <a:fillRect/>
                </a:stretch>
              </p:blipFill>
              <p:spPr>
                <a:xfrm>
                  <a:off x="8366402" y="3413043"/>
                  <a:ext cx="34920" cy="186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1">
              <p14:nvContentPartPr>
                <p14:cNvPr id="113" name="Ink 112">
                  <a:extLst>
                    <a:ext uri="{FF2B5EF4-FFF2-40B4-BE49-F238E27FC236}">
                      <a16:creationId xmlns:a16="http://schemas.microsoft.com/office/drawing/2014/main" id="{C9337635-5A5A-40CB-9F8B-9B28F8F0CF20}"/>
                    </a:ext>
                  </a:extLst>
                </p14:cNvPr>
                <p14:cNvContentPartPr/>
                <p14:nvPr/>
              </p14:nvContentPartPr>
              <p14:xfrm>
                <a:off x="8283242" y="3483243"/>
                <a:ext cx="378720" cy="342360"/>
              </p14:xfrm>
            </p:contentPart>
          </mc:Choice>
          <mc:Fallback xmlns="">
            <p:pic>
              <p:nvPicPr>
                <p:cNvPr id="113" name="Ink 112">
                  <a:extLst>
                    <a:ext uri="{FF2B5EF4-FFF2-40B4-BE49-F238E27FC236}">
                      <a16:creationId xmlns:a16="http://schemas.microsoft.com/office/drawing/2014/main" id="{C9337635-5A5A-40CB-9F8B-9B28F8F0CF20}"/>
                    </a:ext>
                  </a:extLst>
                </p:cNvPr>
                <p:cNvPicPr/>
                <p:nvPr/>
              </p:nvPicPr>
              <p:blipFill>
                <a:blip r:embed="rId152"/>
                <a:stretch>
                  <a:fillRect/>
                </a:stretch>
              </p:blipFill>
              <p:spPr>
                <a:xfrm>
                  <a:off x="8274242" y="3474603"/>
                  <a:ext cx="396360" cy="360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3">
              <p14:nvContentPartPr>
                <p14:cNvPr id="114" name="Ink 113">
                  <a:extLst>
                    <a:ext uri="{FF2B5EF4-FFF2-40B4-BE49-F238E27FC236}">
                      <a16:creationId xmlns:a16="http://schemas.microsoft.com/office/drawing/2014/main" id="{7444ADDF-AAC3-4C1F-AEA1-F8CA86C40A2F}"/>
                    </a:ext>
                  </a:extLst>
                </p14:cNvPr>
                <p14:cNvContentPartPr/>
                <p14:nvPr/>
              </p14:nvContentPartPr>
              <p14:xfrm>
                <a:off x="8100362" y="3562083"/>
                <a:ext cx="45360" cy="56520"/>
              </p14:xfrm>
            </p:contentPart>
          </mc:Choice>
          <mc:Fallback xmlns="">
            <p:pic>
              <p:nvPicPr>
                <p:cNvPr id="114" name="Ink 113">
                  <a:extLst>
                    <a:ext uri="{FF2B5EF4-FFF2-40B4-BE49-F238E27FC236}">
                      <a16:creationId xmlns:a16="http://schemas.microsoft.com/office/drawing/2014/main" id="{7444ADDF-AAC3-4C1F-AEA1-F8CA86C40A2F}"/>
                    </a:ext>
                  </a:extLst>
                </p:cNvPr>
                <p:cNvPicPr/>
                <p:nvPr/>
              </p:nvPicPr>
              <p:blipFill>
                <a:blip r:embed="rId154"/>
                <a:stretch>
                  <a:fillRect/>
                </a:stretch>
              </p:blipFill>
              <p:spPr>
                <a:xfrm>
                  <a:off x="8091362" y="3553083"/>
                  <a:ext cx="63000" cy="7416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155">
            <p14:nvContentPartPr>
              <p14:cNvPr id="116" name="Ink 115">
                <a:extLst>
                  <a:ext uri="{FF2B5EF4-FFF2-40B4-BE49-F238E27FC236}">
                    <a16:creationId xmlns:a16="http://schemas.microsoft.com/office/drawing/2014/main" id="{22076581-6889-4146-A32D-BD83B48038A3}"/>
                  </a:ext>
                </a:extLst>
              </p14:cNvPr>
              <p14:cNvContentPartPr/>
              <p14:nvPr/>
            </p14:nvContentPartPr>
            <p14:xfrm>
              <a:off x="5155202" y="4296843"/>
              <a:ext cx="297360" cy="309600"/>
            </p14:xfrm>
          </p:contentPart>
        </mc:Choice>
        <mc:Fallback xmlns="">
          <p:pic>
            <p:nvPicPr>
              <p:cNvPr id="116" name="Ink 115">
                <a:extLst>
                  <a:ext uri="{FF2B5EF4-FFF2-40B4-BE49-F238E27FC236}">
                    <a16:creationId xmlns:a16="http://schemas.microsoft.com/office/drawing/2014/main" id="{22076581-6889-4146-A32D-BD83B48038A3}"/>
                  </a:ext>
                </a:extLst>
              </p:cNvPr>
              <p:cNvPicPr/>
              <p:nvPr/>
            </p:nvPicPr>
            <p:blipFill>
              <a:blip r:embed="rId156"/>
              <a:stretch>
                <a:fillRect/>
              </a:stretch>
            </p:blipFill>
            <p:spPr>
              <a:xfrm>
                <a:off x="5146202" y="4288203"/>
                <a:ext cx="315000" cy="327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7">
            <p14:nvContentPartPr>
              <p14:cNvPr id="117" name="Ink 116">
                <a:extLst>
                  <a:ext uri="{FF2B5EF4-FFF2-40B4-BE49-F238E27FC236}">
                    <a16:creationId xmlns:a16="http://schemas.microsoft.com/office/drawing/2014/main" id="{79715DC2-CFF6-4F31-B60F-D4B3482E659F}"/>
                  </a:ext>
                </a:extLst>
              </p14:cNvPr>
              <p14:cNvContentPartPr/>
              <p14:nvPr/>
            </p14:nvContentPartPr>
            <p14:xfrm>
              <a:off x="4111562" y="4638483"/>
              <a:ext cx="196560" cy="320400"/>
            </p14:xfrm>
          </p:contentPart>
        </mc:Choice>
        <mc:Fallback xmlns="">
          <p:pic>
            <p:nvPicPr>
              <p:cNvPr id="117" name="Ink 116">
                <a:extLst>
                  <a:ext uri="{FF2B5EF4-FFF2-40B4-BE49-F238E27FC236}">
                    <a16:creationId xmlns:a16="http://schemas.microsoft.com/office/drawing/2014/main" id="{79715DC2-CFF6-4F31-B60F-D4B3482E659F}"/>
                  </a:ext>
                </a:extLst>
              </p:cNvPr>
              <p:cNvPicPr/>
              <p:nvPr/>
            </p:nvPicPr>
            <p:blipFill>
              <a:blip r:embed="rId158"/>
              <a:stretch>
                <a:fillRect/>
              </a:stretch>
            </p:blipFill>
            <p:spPr>
              <a:xfrm>
                <a:off x="4102922" y="4629843"/>
                <a:ext cx="214200" cy="338040"/>
              </a:xfrm>
              <a:prstGeom prst="rect">
                <a:avLst/>
              </a:prstGeom>
            </p:spPr>
          </p:pic>
        </mc:Fallback>
      </mc:AlternateContent>
      <p:grpSp>
        <p:nvGrpSpPr>
          <p:cNvPr id="119" name="Group 118">
            <a:extLst>
              <a:ext uri="{FF2B5EF4-FFF2-40B4-BE49-F238E27FC236}">
                <a16:creationId xmlns:a16="http://schemas.microsoft.com/office/drawing/2014/main" id="{0D921175-A8DE-471D-96BA-D3CFB4F9D8E9}"/>
              </a:ext>
            </a:extLst>
          </p:cNvPr>
          <p:cNvGrpSpPr/>
          <p:nvPr/>
        </p:nvGrpSpPr>
        <p:grpSpPr>
          <a:xfrm>
            <a:off x="1738802" y="4190283"/>
            <a:ext cx="1756080" cy="1492920"/>
            <a:chOff x="1738802" y="4190283"/>
            <a:chExt cx="1756080" cy="14929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59">
              <p14:nvContentPartPr>
                <p14:cNvPr id="76" name="Ink 75">
                  <a:extLst>
                    <a:ext uri="{FF2B5EF4-FFF2-40B4-BE49-F238E27FC236}">
                      <a16:creationId xmlns:a16="http://schemas.microsoft.com/office/drawing/2014/main" id="{FE5CC09C-36DD-4292-A604-83B748BBE1B0}"/>
                    </a:ext>
                  </a:extLst>
                </p14:cNvPr>
                <p14:cNvContentPartPr/>
                <p14:nvPr/>
              </p14:nvContentPartPr>
              <p14:xfrm>
                <a:off x="2053082" y="4319523"/>
                <a:ext cx="1307520" cy="1156320"/>
              </p14:xfrm>
            </p:contentPart>
          </mc:Choice>
          <mc:Fallback xmlns="">
            <p:pic>
              <p:nvPicPr>
                <p:cNvPr id="76" name="Ink 75">
                  <a:extLst>
                    <a:ext uri="{FF2B5EF4-FFF2-40B4-BE49-F238E27FC236}">
                      <a16:creationId xmlns:a16="http://schemas.microsoft.com/office/drawing/2014/main" id="{FE5CC09C-36DD-4292-A604-83B748BBE1B0}"/>
                    </a:ext>
                  </a:extLst>
                </p:cNvPr>
                <p:cNvPicPr/>
                <p:nvPr/>
              </p:nvPicPr>
              <p:blipFill>
                <a:blip r:embed="rId160"/>
                <a:stretch>
                  <a:fillRect/>
                </a:stretch>
              </p:blipFill>
              <p:spPr>
                <a:xfrm>
                  <a:off x="2044082" y="4310523"/>
                  <a:ext cx="1325160" cy="1173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1">
              <p14:nvContentPartPr>
                <p14:cNvPr id="77" name="Ink 76">
                  <a:extLst>
                    <a:ext uri="{FF2B5EF4-FFF2-40B4-BE49-F238E27FC236}">
                      <a16:creationId xmlns:a16="http://schemas.microsoft.com/office/drawing/2014/main" id="{D8C59694-236D-4690-84D8-8CF8841CB33D}"/>
                    </a:ext>
                  </a:extLst>
                </p14:cNvPr>
                <p14:cNvContentPartPr/>
                <p14:nvPr/>
              </p14:nvContentPartPr>
              <p14:xfrm>
                <a:off x="3337562" y="4381083"/>
                <a:ext cx="11520" cy="73440"/>
              </p14:xfrm>
            </p:contentPart>
          </mc:Choice>
          <mc:Fallback xmlns="">
            <p:pic>
              <p:nvPicPr>
                <p:cNvPr id="77" name="Ink 76">
                  <a:extLst>
                    <a:ext uri="{FF2B5EF4-FFF2-40B4-BE49-F238E27FC236}">
                      <a16:creationId xmlns:a16="http://schemas.microsoft.com/office/drawing/2014/main" id="{D8C59694-236D-4690-84D8-8CF8841CB33D}"/>
                    </a:ext>
                  </a:extLst>
                </p:cNvPr>
                <p:cNvPicPr/>
                <p:nvPr/>
              </p:nvPicPr>
              <p:blipFill>
                <a:blip r:embed="rId162"/>
                <a:stretch>
                  <a:fillRect/>
                </a:stretch>
              </p:blipFill>
              <p:spPr>
                <a:xfrm>
                  <a:off x="3328922" y="4372443"/>
                  <a:ext cx="29160" cy="91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3">
              <p14:nvContentPartPr>
                <p14:cNvPr id="78" name="Ink 77">
                  <a:extLst>
                    <a:ext uri="{FF2B5EF4-FFF2-40B4-BE49-F238E27FC236}">
                      <a16:creationId xmlns:a16="http://schemas.microsoft.com/office/drawing/2014/main" id="{D7727329-6088-464C-A83E-5CEA138889A0}"/>
                    </a:ext>
                  </a:extLst>
                </p14:cNvPr>
                <p14:cNvContentPartPr/>
                <p14:nvPr/>
              </p14:nvContentPartPr>
              <p14:xfrm>
                <a:off x="3298322" y="4628043"/>
                <a:ext cx="28440" cy="50760"/>
              </p14:xfrm>
            </p:contentPart>
          </mc:Choice>
          <mc:Fallback xmlns="">
            <p:pic>
              <p:nvPicPr>
                <p:cNvPr id="78" name="Ink 77">
                  <a:extLst>
                    <a:ext uri="{FF2B5EF4-FFF2-40B4-BE49-F238E27FC236}">
                      <a16:creationId xmlns:a16="http://schemas.microsoft.com/office/drawing/2014/main" id="{D7727329-6088-464C-A83E-5CEA138889A0}"/>
                    </a:ext>
                  </a:extLst>
                </p:cNvPr>
                <p:cNvPicPr/>
                <p:nvPr/>
              </p:nvPicPr>
              <p:blipFill>
                <a:blip r:embed="rId164"/>
                <a:stretch>
                  <a:fillRect/>
                </a:stretch>
              </p:blipFill>
              <p:spPr>
                <a:xfrm>
                  <a:off x="3289682" y="4619043"/>
                  <a:ext cx="46080" cy="68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5">
              <p14:nvContentPartPr>
                <p14:cNvPr id="79" name="Ink 78">
                  <a:extLst>
                    <a:ext uri="{FF2B5EF4-FFF2-40B4-BE49-F238E27FC236}">
                      <a16:creationId xmlns:a16="http://schemas.microsoft.com/office/drawing/2014/main" id="{A7AF8EC9-34C9-4E18-A002-B7E88705DE53}"/>
                    </a:ext>
                  </a:extLst>
                </p14:cNvPr>
                <p14:cNvContentPartPr/>
                <p14:nvPr/>
              </p14:nvContentPartPr>
              <p14:xfrm>
                <a:off x="3348722" y="5205843"/>
                <a:ext cx="45720" cy="247320"/>
              </p14:xfrm>
            </p:contentPart>
          </mc:Choice>
          <mc:Fallback xmlns="">
            <p:pic>
              <p:nvPicPr>
                <p:cNvPr id="79" name="Ink 78">
                  <a:extLst>
                    <a:ext uri="{FF2B5EF4-FFF2-40B4-BE49-F238E27FC236}">
                      <a16:creationId xmlns:a16="http://schemas.microsoft.com/office/drawing/2014/main" id="{A7AF8EC9-34C9-4E18-A002-B7E88705DE53}"/>
                    </a:ext>
                  </a:extLst>
                </p:cNvPr>
                <p:cNvPicPr/>
                <p:nvPr/>
              </p:nvPicPr>
              <p:blipFill>
                <a:blip r:embed="rId166"/>
                <a:stretch>
                  <a:fillRect/>
                </a:stretch>
              </p:blipFill>
              <p:spPr>
                <a:xfrm>
                  <a:off x="3340082" y="5196843"/>
                  <a:ext cx="63360" cy="264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7">
              <p14:nvContentPartPr>
                <p14:cNvPr id="80" name="Ink 79">
                  <a:extLst>
                    <a:ext uri="{FF2B5EF4-FFF2-40B4-BE49-F238E27FC236}">
                      <a16:creationId xmlns:a16="http://schemas.microsoft.com/office/drawing/2014/main" id="{DED7439C-6963-4CE3-89DB-5AFE1B261798}"/>
                    </a:ext>
                  </a:extLst>
                </p14:cNvPr>
                <p14:cNvContentPartPr/>
                <p14:nvPr/>
              </p14:nvContentPartPr>
              <p14:xfrm>
                <a:off x="2165042" y="4218363"/>
                <a:ext cx="135000" cy="22680"/>
              </p14:xfrm>
            </p:contentPart>
          </mc:Choice>
          <mc:Fallback xmlns="">
            <p:pic>
              <p:nvPicPr>
                <p:cNvPr id="80" name="Ink 79">
                  <a:extLst>
                    <a:ext uri="{FF2B5EF4-FFF2-40B4-BE49-F238E27FC236}">
                      <a16:creationId xmlns:a16="http://schemas.microsoft.com/office/drawing/2014/main" id="{DED7439C-6963-4CE3-89DB-5AFE1B261798}"/>
                    </a:ext>
                  </a:extLst>
                </p:cNvPr>
                <p:cNvPicPr/>
                <p:nvPr/>
              </p:nvPicPr>
              <p:blipFill>
                <a:blip r:embed="rId168"/>
                <a:stretch>
                  <a:fillRect/>
                </a:stretch>
              </p:blipFill>
              <p:spPr>
                <a:xfrm>
                  <a:off x="2156402" y="4209723"/>
                  <a:ext cx="152640" cy="40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9">
              <p14:nvContentPartPr>
                <p14:cNvPr id="81" name="Ink 80">
                  <a:extLst>
                    <a:ext uri="{FF2B5EF4-FFF2-40B4-BE49-F238E27FC236}">
                      <a16:creationId xmlns:a16="http://schemas.microsoft.com/office/drawing/2014/main" id="{E893F214-F9C5-49E5-AB16-7DC89BD15E64}"/>
                    </a:ext>
                  </a:extLst>
                </p14:cNvPr>
                <p14:cNvContentPartPr/>
                <p14:nvPr/>
              </p14:nvContentPartPr>
              <p14:xfrm>
                <a:off x="2568962" y="4296843"/>
                <a:ext cx="567000" cy="17280"/>
              </p14:xfrm>
            </p:contentPart>
          </mc:Choice>
          <mc:Fallback xmlns="">
            <p:pic>
              <p:nvPicPr>
                <p:cNvPr id="81" name="Ink 80">
                  <a:extLst>
                    <a:ext uri="{FF2B5EF4-FFF2-40B4-BE49-F238E27FC236}">
                      <a16:creationId xmlns:a16="http://schemas.microsoft.com/office/drawing/2014/main" id="{E893F214-F9C5-49E5-AB16-7DC89BD15E64}"/>
                    </a:ext>
                  </a:extLst>
                </p:cNvPr>
                <p:cNvPicPr/>
                <p:nvPr/>
              </p:nvPicPr>
              <p:blipFill>
                <a:blip r:embed="rId170"/>
                <a:stretch>
                  <a:fillRect/>
                </a:stretch>
              </p:blipFill>
              <p:spPr>
                <a:xfrm>
                  <a:off x="2560322" y="4288203"/>
                  <a:ext cx="584640" cy="34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1">
              <p14:nvContentPartPr>
                <p14:cNvPr id="82" name="Ink 81">
                  <a:extLst>
                    <a:ext uri="{FF2B5EF4-FFF2-40B4-BE49-F238E27FC236}">
                      <a16:creationId xmlns:a16="http://schemas.microsoft.com/office/drawing/2014/main" id="{8D3E10EF-3ADF-4DE6-B09A-F8B5E6803E8E}"/>
                    </a:ext>
                  </a:extLst>
                </p14:cNvPr>
                <p14:cNvContentPartPr/>
                <p14:nvPr/>
              </p14:nvContentPartPr>
              <p14:xfrm>
                <a:off x="3276002" y="4291443"/>
                <a:ext cx="6120" cy="360"/>
              </p14:xfrm>
            </p:contentPart>
          </mc:Choice>
          <mc:Fallback xmlns="">
            <p:pic>
              <p:nvPicPr>
                <p:cNvPr id="82" name="Ink 81">
                  <a:extLst>
                    <a:ext uri="{FF2B5EF4-FFF2-40B4-BE49-F238E27FC236}">
                      <a16:creationId xmlns:a16="http://schemas.microsoft.com/office/drawing/2014/main" id="{8D3E10EF-3ADF-4DE6-B09A-F8B5E6803E8E}"/>
                    </a:ext>
                  </a:extLst>
                </p:cNvPr>
                <p:cNvPicPr/>
                <p:nvPr/>
              </p:nvPicPr>
              <p:blipFill>
                <a:blip r:embed="rId172"/>
                <a:stretch>
                  <a:fillRect/>
                </a:stretch>
              </p:blipFill>
              <p:spPr>
                <a:xfrm>
                  <a:off x="3267002" y="4282443"/>
                  <a:ext cx="23760" cy="18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3">
              <p14:nvContentPartPr>
                <p14:cNvPr id="84" name="Ink 83">
                  <a:extLst>
                    <a:ext uri="{FF2B5EF4-FFF2-40B4-BE49-F238E27FC236}">
                      <a16:creationId xmlns:a16="http://schemas.microsoft.com/office/drawing/2014/main" id="{DB647F6B-B2B0-48A8-BCDE-E85D78D045F1}"/>
                    </a:ext>
                  </a:extLst>
                </p14:cNvPr>
                <p14:cNvContentPartPr/>
                <p14:nvPr/>
              </p14:nvContentPartPr>
              <p14:xfrm>
                <a:off x="3371042" y="5553603"/>
                <a:ext cx="123840" cy="129600"/>
              </p14:xfrm>
            </p:contentPart>
          </mc:Choice>
          <mc:Fallback xmlns="">
            <p:pic>
              <p:nvPicPr>
                <p:cNvPr id="84" name="Ink 83">
                  <a:extLst>
                    <a:ext uri="{FF2B5EF4-FFF2-40B4-BE49-F238E27FC236}">
                      <a16:creationId xmlns:a16="http://schemas.microsoft.com/office/drawing/2014/main" id="{DB647F6B-B2B0-48A8-BCDE-E85D78D045F1}"/>
                    </a:ext>
                  </a:extLst>
                </p:cNvPr>
                <p:cNvPicPr/>
                <p:nvPr/>
              </p:nvPicPr>
              <p:blipFill>
                <a:blip r:embed="rId174"/>
                <a:stretch>
                  <a:fillRect/>
                </a:stretch>
              </p:blipFill>
              <p:spPr>
                <a:xfrm>
                  <a:off x="3362402" y="5544603"/>
                  <a:ext cx="141480" cy="147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5">
              <p14:nvContentPartPr>
                <p14:cNvPr id="86" name="Ink 85">
                  <a:extLst>
                    <a:ext uri="{FF2B5EF4-FFF2-40B4-BE49-F238E27FC236}">
                      <a16:creationId xmlns:a16="http://schemas.microsoft.com/office/drawing/2014/main" id="{CA94CFDA-556E-46D6-A18E-04D844D101FF}"/>
                    </a:ext>
                  </a:extLst>
                </p14:cNvPr>
                <p14:cNvContentPartPr/>
                <p14:nvPr/>
              </p14:nvContentPartPr>
              <p14:xfrm>
                <a:off x="1738802" y="4190283"/>
                <a:ext cx="107280" cy="303480"/>
              </p14:xfrm>
            </p:contentPart>
          </mc:Choice>
          <mc:Fallback xmlns="">
            <p:pic>
              <p:nvPicPr>
                <p:cNvPr id="86" name="Ink 85">
                  <a:extLst>
                    <a:ext uri="{FF2B5EF4-FFF2-40B4-BE49-F238E27FC236}">
                      <a16:creationId xmlns:a16="http://schemas.microsoft.com/office/drawing/2014/main" id="{CA94CFDA-556E-46D6-A18E-04D844D101FF}"/>
                    </a:ext>
                  </a:extLst>
                </p:cNvPr>
                <p:cNvPicPr/>
                <p:nvPr/>
              </p:nvPicPr>
              <p:blipFill>
                <a:blip r:embed="rId176"/>
                <a:stretch>
                  <a:fillRect/>
                </a:stretch>
              </p:blipFill>
              <p:spPr>
                <a:xfrm>
                  <a:off x="1730162" y="4181283"/>
                  <a:ext cx="124920" cy="321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7">
              <p14:nvContentPartPr>
                <p14:cNvPr id="87" name="Ink 86">
                  <a:extLst>
                    <a:ext uri="{FF2B5EF4-FFF2-40B4-BE49-F238E27FC236}">
                      <a16:creationId xmlns:a16="http://schemas.microsoft.com/office/drawing/2014/main" id="{79072F3A-6196-490D-A92A-C3BD2DC4AB1C}"/>
                    </a:ext>
                  </a:extLst>
                </p14:cNvPr>
                <p14:cNvContentPartPr/>
                <p14:nvPr/>
              </p14:nvContentPartPr>
              <p14:xfrm>
                <a:off x="1805762" y="4414563"/>
                <a:ext cx="56160" cy="133200"/>
              </p14:xfrm>
            </p:contentPart>
          </mc:Choice>
          <mc:Fallback xmlns="">
            <p:pic>
              <p:nvPicPr>
                <p:cNvPr id="87" name="Ink 86">
                  <a:extLst>
                    <a:ext uri="{FF2B5EF4-FFF2-40B4-BE49-F238E27FC236}">
                      <a16:creationId xmlns:a16="http://schemas.microsoft.com/office/drawing/2014/main" id="{79072F3A-6196-490D-A92A-C3BD2DC4AB1C}"/>
                    </a:ext>
                  </a:extLst>
                </p:cNvPr>
                <p:cNvPicPr/>
                <p:nvPr/>
              </p:nvPicPr>
              <p:blipFill>
                <a:blip r:embed="rId178"/>
                <a:stretch>
                  <a:fillRect/>
                </a:stretch>
              </p:blipFill>
              <p:spPr>
                <a:xfrm>
                  <a:off x="1797122" y="4405563"/>
                  <a:ext cx="73800" cy="150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9">
              <p14:nvContentPartPr>
                <p14:cNvPr id="89" name="Ink 88">
                  <a:extLst>
                    <a:ext uri="{FF2B5EF4-FFF2-40B4-BE49-F238E27FC236}">
                      <a16:creationId xmlns:a16="http://schemas.microsoft.com/office/drawing/2014/main" id="{9643F02F-3DCC-4C43-8922-544F77A91ACB}"/>
                    </a:ext>
                  </a:extLst>
                </p14:cNvPr>
                <p14:cNvContentPartPr/>
                <p14:nvPr/>
              </p14:nvContentPartPr>
              <p14:xfrm>
                <a:off x="2249282" y="4353003"/>
                <a:ext cx="1021320" cy="987840"/>
              </p14:xfrm>
            </p:contentPart>
          </mc:Choice>
          <mc:Fallback xmlns="">
            <p:pic>
              <p:nvPicPr>
                <p:cNvPr id="89" name="Ink 88">
                  <a:extLst>
                    <a:ext uri="{FF2B5EF4-FFF2-40B4-BE49-F238E27FC236}">
                      <a16:creationId xmlns:a16="http://schemas.microsoft.com/office/drawing/2014/main" id="{9643F02F-3DCC-4C43-8922-544F77A91ACB}"/>
                    </a:ext>
                  </a:extLst>
                </p:cNvPr>
                <p:cNvPicPr/>
                <p:nvPr/>
              </p:nvPicPr>
              <p:blipFill>
                <a:blip r:embed="rId180"/>
                <a:stretch>
                  <a:fillRect/>
                </a:stretch>
              </p:blipFill>
              <p:spPr>
                <a:xfrm>
                  <a:off x="2240642" y="4344003"/>
                  <a:ext cx="1038960" cy="1005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1">
              <p14:nvContentPartPr>
                <p14:cNvPr id="118" name="Ink 117">
                  <a:extLst>
                    <a:ext uri="{FF2B5EF4-FFF2-40B4-BE49-F238E27FC236}">
                      <a16:creationId xmlns:a16="http://schemas.microsoft.com/office/drawing/2014/main" id="{D762E96B-D1B9-48D9-8ABD-7799BA8B30E7}"/>
                    </a:ext>
                  </a:extLst>
                </p14:cNvPr>
                <p14:cNvContentPartPr/>
                <p14:nvPr/>
              </p14:nvContentPartPr>
              <p14:xfrm>
                <a:off x="3040202" y="4975803"/>
                <a:ext cx="230040" cy="281160"/>
              </p14:xfrm>
            </p:contentPart>
          </mc:Choice>
          <mc:Fallback xmlns="">
            <p:pic>
              <p:nvPicPr>
                <p:cNvPr id="118" name="Ink 117">
                  <a:extLst>
                    <a:ext uri="{FF2B5EF4-FFF2-40B4-BE49-F238E27FC236}">
                      <a16:creationId xmlns:a16="http://schemas.microsoft.com/office/drawing/2014/main" id="{D762E96B-D1B9-48D9-8ABD-7799BA8B30E7}"/>
                    </a:ext>
                  </a:extLst>
                </p:cNvPr>
                <p:cNvPicPr/>
                <p:nvPr/>
              </p:nvPicPr>
              <p:blipFill>
                <a:blip r:embed="rId182"/>
                <a:stretch>
                  <a:fillRect/>
                </a:stretch>
              </p:blipFill>
              <p:spPr>
                <a:xfrm>
                  <a:off x="3031202" y="4966803"/>
                  <a:ext cx="247680" cy="298800"/>
                </a:xfrm>
                <a:prstGeom prst="rect">
                  <a:avLst/>
                </a:prstGeom>
              </p:spPr>
            </p:pic>
          </mc:Fallback>
        </mc:AlternateContent>
      </p:grpSp>
    </p:spTree>
    <p:extLst>
      <p:ext uri="{BB962C8B-B14F-4D97-AF65-F5344CB8AC3E}">
        <p14:creationId xmlns:p14="http://schemas.microsoft.com/office/powerpoint/2010/main" val="341745020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urtesy of J.A. Kong</a:t>
            </a: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2212472" y="1825625"/>
            <a:ext cx="4719056" cy="43513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71027116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1FBCAA9091A74A4281DC82BCDF13FABA" ma:contentTypeVersion="2" ma:contentTypeDescription="Create a new document." ma:contentTypeScope="" ma:versionID="2ab4d60227255667d5afa36149c30a70">
  <xsd:schema xmlns:xsd="http://www.w3.org/2001/XMLSchema" xmlns:xs="http://www.w3.org/2001/XMLSchema" xmlns:p="http://schemas.microsoft.com/office/2006/metadata/properties" xmlns:ns3="1a15fb33-df68-4c49-a4bd-39f8968fde4a" targetNamespace="http://schemas.microsoft.com/office/2006/metadata/properties" ma:root="true" ma:fieldsID="c659b509405a90b25b141b45b90e42e6" ns3:_="">
    <xsd:import namespace="1a15fb33-df68-4c49-a4bd-39f8968fde4a"/>
    <xsd:element name="properties">
      <xsd:complexType>
        <xsd:sequence>
          <xsd:element name="documentManagement">
            <xsd:complexType>
              <xsd:all>
                <xsd:element ref="ns3:MediaServiceMetadata" minOccurs="0"/>
                <xsd:element ref="ns3:MediaServiceFastMetadata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a15fb33-df68-4c49-a4bd-39f8968fde4a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C398F945-829F-4D5F-8A4A-BB3D1AFE5D8A}">
  <ds:schemaRefs>
    <ds:schemaRef ds:uri="http://purl.org/dc/elements/1.1/"/>
    <ds:schemaRef ds:uri="http://schemas.openxmlformats.org/package/2006/metadata/core-properties"/>
    <ds:schemaRef ds:uri="http://purl.org/dc/dcmitype/"/>
    <ds:schemaRef ds:uri="http://schemas.microsoft.com/office/infopath/2007/PartnerControls"/>
    <ds:schemaRef ds:uri="http://purl.org/dc/terms/"/>
    <ds:schemaRef ds:uri="http://schemas.microsoft.com/office/2006/metadata/properties"/>
    <ds:schemaRef ds:uri="http://schemas.microsoft.com/office/2006/documentManagement/types"/>
    <ds:schemaRef ds:uri="1a15fb33-df68-4c49-a4bd-39f8968fde4a"/>
    <ds:schemaRef ds:uri="http://www.w3.org/XML/1998/namespace"/>
  </ds:schemaRefs>
</ds:datastoreItem>
</file>

<file path=customXml/itemProps2.xml><?xml version="1.0" encoding="utf-8"?>
<ds:datastoreItem xmlns:ds="http://schemas.openxmlformats.org/officeDocument/2006/customXml" ds:itemID="{F0F6B501-3AAB-47A7-BCFD-127884DDCAA8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49A3EDD8-677E-4560-A5F0-A418C2677516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1a15fb33-df68-4c49-a4bd-39f8968fde4a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2903</TotalTime>
  <Words>54</Words>
  <Application>Microsoft Office PowerPoint</Application>
  <PresentationFormat>On-screen Show (4:3)</PresentationFormat>
  <Paragraphs>9</Paragraphs>
  <Slides>15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24" baseType="lpstr">
      <vt:lpstr>CMBX10</vt:lpstr>
      <vt:lpstr>CMMI10</vt:lpstr>
      <vt:lpstr>CMMI7</vt:lpstr>
      <vt:lpstr>CMR10</vt:lpstr>
      <vt:lpstr>Arial</vt:lpstr>
      <vt:lpstr>Calibri</vt:lpstr>
      <vt:lpstr>Calibri Light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ourtesy of J.A. Kong</vt:lpstr>
      <vt:lpstr>Courtesy of J.A. Kong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eng Chew</dc:creator>
  <cp:lastModifiedBy>Chew, Weng C</cp:lastModifiedBy>
  <cp:revision>107</cp:revision>
  <dcterms:created xsi:type="dcterms:W3CDTF">2018-08-30T17:22:35Z</dcterms:created>
  <dcterms:modified xsi:type="dcterms:W3CDTF">2020-10-01T21:03:1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1FBCAA9091A74A4281DC82BCDF13FABA</vt:lpwstr>
  </property>
</Properties>
</file>